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7721" w:rsidRDefault="000D7721" w:rsidP="00A14927">
      <w:pPr>
        <w:spacing w:line="360" w:lineRule="auto"/>
        <w:ind w:firstLine="540"/>
        <w:jc w:val="center"/>
        <w:rPr>
          <w:b/>
          <w:sz w:val="28"/>
          <w:szCs w:val="28"/>
        </w:rPr>
      </w:pPr>
      <w:r>
        <w:rPr>
          <w:b/>
          <w:sz w:val="28"/>
          <w:szCs w:val="28"/>
        </w:rPr>
        <w:t>муниципальное бюджетное общеобразовательное учреждение Середская средняя</w:t>
      </w:r>
      <w:r w:rsidR="00A14927" w:rsidRPr="0071485A">
        <w:rPr>
          <w:b/>
          <w:sz w:val="28"/>
          <w:szCs w:val="28"/>
        </w:rPr>
        <w:t xml:space="preserve">  школа</w:t>
      </w:r>
    </w:p>
    <w:p w:rsidR="00A14927" w:rsidRPr="0071485A" w:rsidRDefault="00A14927" w:rsidP="00A14927">
      <w:pPr>
        <w:spacing w:line="360" w:lineRule="auto"/>
        <w:ind w:firstLine="540"/>
        <w:jc w:val="center"/>
        <w:rPr>
          <w:b/>
          <w:sz w:val="28"/>
          <w:szCs w:val="28"/>
        </w:rPr>
      </w:pPr>
      <w:r w:rsidRPr="0071485A">
        <w:rPr>
          <w:b/>
          <w:sz w:val="28"/>
          <w:szCs w:val="28"/>
        </w:rPr>
        <w:t xml:space="preserve"> Даниловского района Ярославской области</w:t>
      </w:r>
    </w:p>
    <w:p w:rsidR="00A14927" w:rsidRPr="0071485A" w:rsidRDefault="00A14927" w:rsidP="00A14927">
      <w:pPr>
        <w:spacing w:line="360" w:lineRule="auto"/>
        <w:ind w:firstLine="540"/>
        <w:rPr>
          <w:b/>
          <w:sz w:val="28"/>
          <w:szCs w:val="28"/>
        </w:rPr>
      </w:pPr>
    </w:p>
    <w:tbl>
      <w:tblPr>
        <w:tblW w:w="10200" w:type="dxa"/>
        <w:tblInd w:w="-12" w:type="dxa"/>
        <w:tblLook w:val="04A0" w:firstRow="1" w:lastRow="0" w:firstColumn="1" w:lastColumn="0" w:noHBand="0" w:noVBand="1"/>
      </w:tblPr>
      <w:tblGrid>
        <w:gridCol w:w="5640"/>
        <w:gridCol w:w="4560"/>
      </w:tblGrid>
      <w:tr w:rsidR="00AD53AC" w:rsidRPr="009E6DB0" w:rsidTr="00AD53AC">
        <w:trPr>
          <w:trHeight w:val="1848"/>
        </w:trPr>
        <w:tc>
          <w:tcPr>
            <w:tcW w:w="5640" w:type="dxa"/>
          </w:tcPr>
          <w:p w:rsidR="00AD53AC" w:rsidRPr="009E6DB0" w:rsidRDefault="00AD53AC" w:rsidP="00AD53AC">
            <w:pPr>
              <w:rPr>
                <w:b/>
                <w:sz w:val="28"/>
                <w:szCs w:val="36"/>
              </w:rPr>
            </w:pPr>
            <w:r w:rsidRPr="009E6DB0">
              <w:rPr>
                <w:b/>
                <w:sz w:val="28"/>
                <w:szCs w:val="36"/>
              </w:rPr>
              <w:t>Принято Педагогическим советом</w:t>
            </w:r>
          </w:p>
          <w:p w:rsidR="00AD53AC" w:rsidRPr="009E6DB0" w:rsidRDefault="00AD53AC" w:rsidP="00AD53AC">
            <w:pPr>
              <w:rPr>
                <w:b/>
                <w:sz w:val="28"/>
                <w:szCs w:val="36"/>
              </w:rPr>
            </w:pPr>
            <w:r w:rsidRPr="009E6DB0">
              <w:rPr>
                <w:b/>
                <w:sz w:val="28"/>
                <w:szCs w:val="36"/>
              </w:rPr>
              <w:t xml:space="preserve">протокол №  </w:t>
            </w:r>
          </w:p>
          <w:p w:rsidR="00AD53AC" w:rsidRPr="009E6DB0" w:rsidRDefault="00AD53AC" w:rsidP="00AD53AC">
            <w:pPr>
              <w:rPr>
                <w:b/>
                <w:sz w:val="28"/>
                <w:szCs w:val="36"/>
              </w:rPr>
            </w:pPr>
            <w:r w:rsidRPr="009E6DB0">
              <w:rPr>
                <w:b/>
                <w:sz w:val="28"/>
                <w:szCs w:val="36"/>
              </w:rPr>
              <w:t>«</w:t>
            </w:r>
            <w:r w:rsidRPr="009E6DB0">
              <w:rPr>
                <w:b/>
                <w:sz w:val="28"/>
                <w:szCs w:val="36"/>
                <w:u w:val="single"/>
              </w:rPr>
              <w:t xml:space="preserve">    </w:t>
            </w:r>
            <w:r w:rsidRPr="009E6DB0">
              <w:rPr>
                <w:b/>
                <w:sz w:val="28"/>
                <w:szCs w:val="36"/>
              </w:rPr>
              <w:t>»</w:t>
            </w:r>
            <w:r w:rsidRPr="009E6DB0">
              <w:rPr>
                <w:b/>
                <w:sz w:val="28"/>
                <w:szCs w:val="36"/>
                <w:u w:val="single"/>
              </w:rPr>
              <w:t xml:space="preserve">          </w:t>
            </w:r>
            <w:r w:rsidRPr="009E6DB0">
              <w:rPr>
                <w:b/>
                <w:sz w:val="28"/>
                <w:szCs w:val="36"/>
              </w:rPr>
              <w:t>20   г.</w:t>
            </w:r>
          </w:p>
        </w:tc>
        <w:tc>
          <w:tcPr>
            <w:tcW w:w="4560" w:type="dxa"/>
          </w:tcPr>
          <w:p w:rsidR="00AD53AC" w:rsidRPr="009E6DB0" w:rsidRDefault="00AD53AC" w:rsidP="00AD53AC">
            <w:pPr>
              <w:rPr>
                <w:b/>
                <w:sz w:val="28"/>
                <w:szCs w:val="36"/>
              </w:rPr>
            </w:pPr>
            <w:r w:rsidRPr="009E6DB0">
              <w:rPr>
                <w:b/>
                <w:sz w:val="28"/>
                <w:szCs w:val="36"/>
              </w:rPr>
              <w:t>Утверждаю:</w:t>
            </w:r>
          </w:p>
          <w:p w:rsidR="00AD53AC" w:rsidRPr="009E6DB0" w:rsidRDefault="00AD53AC" w:rsidP="00AD53AC">
            <w:pPr>
              <w:rPr>
                <w:b/>
                <w:sz w:val="28"/>
                <w:szCs w:val="36"/>
              </w:rPr>
            </w:pPr>
            <w:r w:rsidRPr="009E6DB0">
              <w:rPr>
                <w:b/>
                <w:sz w:val="28"/>
                <w:szCs w:val="36"/>
              </w:rPr>
              <w:t>Директор школы</w:t>
            </w:r>
          </w:p>
          <w:p w:rsidR="00AD53AC" w:rsidRPr="009E6DB0" w:rsidRDefault="00AD53AC" w:rsidP="00AD53AC">
            <w:pPr>
              <w:rPr>
                <w:b/>
                <w:sz w:val="28"/>
                <w:szCs w:val="36"/>
              </w:rPr>
            </w:pPr>
            <w:r w:rsidRPr="009E6DB0">
              <w:rPr>
                <w:b/>
                <w:sz w:val="28"/>
                <w:szCs w:val="36"/>
              </w:rPr>
              <w:t xml:space="preserve">___________Н.В. </w:t>
            </w:r>
            <w:r w:rsidR="000D7721">
              <w:rPr>
                <w:b/>
                <w:sz w:val="28"/>
                <w:szCs w:val="36"/>
              </w:rPr>
              <w:t>Абрамова</w:t>
            </w:r>
          </w:p>
          <w:p w:rsidR="00AD53AC" w:rsidRPr="009E6DB0" w:rsidRDefault="00AD53AC" w:rsidP="00AD53AC">
            <w:pPr>
              <w:rPr>
                <w:b/>
                <w:sz w:val="28"/>
                <w:szCs w:val="36"/>
              </w:rPr>
            </w:pPr>
            <w:r w:rsidRPr="009E6DB0">
              <w:rPr>
                <w:b/>
                <w:sz w:val="28"/>
                <w:szCs w:val="36"/>
              </w:rPr>
              <w:t xml:space="preserve"> «</w:t>
            </w:r>
            <w:r w:rsidRPr="009E6DB0">
              <w:rPr>
                <w:b/>
                <w:sz w:val="28"/>
                <w:szCs w:val="36"/>
                <w:u w:val="single"/>
              </w:rPr>
              <w:t xml:space="preserve">    </w:t>
            </w:r>
            <w:r w:rsidRPr="009E6DB0">
              <w:rPr>
                <w:b/>
                <w:sz w:val="28"/>
                <w:szCs w:val="36"/>
              </w:rPr>
              <w:t>»</w:t>
            </w:r>
            <w:r w:rsidRPr="009E6DB0">
              <w:rPr>
                <w:b/>
                <w:sz w:val="28"/>
                <w:szCs w:val="36"/>
                <w:u w:val="single"/>
              </w:rPr>
              <w:t xml:space="preserve">     </w:t>
            </w:r>
            <w:r w:rsidRPr="009E6DB0">
              <w:rPr>
                <w:b/>
                <w:sz w:val="28"/>
                <w:szCs w:val="36"/>
              </w:rPr>
              <w:t>20  г.</w:t>
            </w:r>
          </w:p>
          <w:p w:rsidR="00AD53AC" w:rsidRPr="009E6DB0" w:rsidRDefault="00AD53AC" w:rsidP="00AD53AC">
            <w:pPr>
              <w:rPr>
                <w:b/>
                <w:sz w:val="28"/>
                <w:szCs w:val="36"/>
              </w:rPr>
            </w:pPr>
          </w:p>
        </w:tc>
      </w:tr>
    </w:tbl>
    <w:p w:rsidR="00A14927" w:rsidRPr="0071485A" w:rsidRDefault="00A14927" w:rsidP="00A14927">
      <w:pPr>
        <w:ind w:firstLine="540"/>
        <w:jc w:val="right"/>
        <w:rPr>
          <w:b/>
        </w:rPr>
      </w:pPr>
    </w:p>
    <w:p w:rsidR="00A14927" w:rsidRPr="0071485A" w:rsidRDefault="00A14927" w:rsidP="00A14927">
      <w:pPr>
        <w:spacing w:line="360" w:lineRule="auto"/>
        <w:ind w:firstLine="540"/>
        <w:jc w:val="center"/>
        <w:rPr>
          <w:b/>
        </w:rPr>
      </w:pPr>
    </w:p>
    <w:p w:rsidR="00A14927" w:rsidRPr="0071485A" w:rsidRDefault="00A14927" w:rsidP="00A14927">
      <w:pPr>
        <w:spacing w:line="360" w:lineRule="auto"/>
        <w:ind w:firstLine="540"/>
        <w:jc w:val="center"/>
        <w:rPr>
          <w:b/>
        </w:rPr>
      </w:pPr>
    </w:p>
    <w:p w:rsidR="00A14927" w:rsidRPr="0071485A" w:rsidRDefault="00A14927" w:rsidP="00A14927">
      <w:pPr>
        <w:spacing w:line="360" w:lineRule="auto"/>
        <w:ind w:firstLine="540"/>
        <w:jc w:val="center"/>
        <w:rPr>
          <w:b/>
        </w:rPr>
      </w:pPr>
    </w:p>
    <w:p w:rsidR="00A14927" w:rsidRPr="0071485A" w:rsidRDefault="00A14927" w:rsidP="00A14927">
      <w:pPr>
        <w:spacing w:line="360" w:lineRule="auto"/>
        <w:ind w:firstLine="540"/>
        <w:jc w:val="center"/>
        <w:rPr>
          <w:b/>
        </w:rPr>
      </w:pPr>
    </w:p>
    <w:p w:rsidR="00A14927" w:rsidRPr="0071485A" w:rsidRDefault="00A14927" w:rsidP="00A14927">
      <w:pPr>
        <w:spacing w:line="360" w:lineRule="auto"/>
        <w:ind w:firstLine="540"/>
        <w:jc w:val="center"/>
        <w:rPr>
          <w:b/>
        </w:rPr>
      </w:pPr>
    </w:p>
    <w:p w:rsidR="00A14927" w:rsidRPr="0071485A" w:rsidRDefault="00A14927" w:rsidP="00A14927">
      <w:pPr>
        <w:spacing w:line="360" w:lineRule="auto"/>
        <w:ind w:firstLine="540"/>
        <w:jc w:val="center"/>
        <w:rPr>
          <w:b/>
        </w:rPr>
      </w:pPr>
    </w:p>
    <w:p w:rsidR="00A14927" w:rsidRPr="0071485A" w:rsidRDefault="00A14927" w:rsidP="00A14927">
      <w:pPr>
        <w:spacing w:line="360" w:lineRule="auto"/>
        <w:ind w:firstLine="540"/>
        <w:jc w:val="center"/>
        <w:rPr>
          <w:b/>
        </w:rPr>
      </w:pPr>
    </w:p>
    <w:p w:rsidR="00A14927" w:rsidRPr="0071485A" w:rsidRDefault="00A14927" w:rsidP="00A14927">
      <w:pPr>
        <w:spacing w:line="360" w:lineRule="auto"/>
        <w:ind w:firstLine="540"/>
        <w:jc w:val="center"/>
        <w:rPr>
          <w:b/>
        </w:rPr>
      </w:pPr>
    </w:p>
    <w:p w:rsidR="00A14927" w:rsidRPr="0071485A" w:rsidRDefault="00AD53AC" w:rsidP="00A14927">
      <w:pPr>
        <w:spacing w:line="360" w:lineRule="auto"/>
        <w:ind w:firstLine="540"/>
        <w:jc w:val="center"/>
        <w:rPr>
          <w:b/>
          <w:sz w:val="36"/>
          <w:szCs w:val="36"/>
        </w:rPr>
      </w:pPr>
      <w:r>
        <w:rPr>
          <w:b/>
          <w:sz w:val="36"/>
          <w:szCs w:val="36"/>
        </w:rPr>
        <w:t xml:space="preserve">ОСНОВНАЯ </w:t>
      </w:r>
      <w:r w:rsidR="00A14927" w:rsidRPr="0071485A">
        <w:rPr>
          <w:b/>
          <w:sz w:val="36"/>
          <w:szCs w:val="36"/>
        </w:rPr>
        <w:t xml:space="preserve">ОБРАЗОВАТЕЛЬНАЯ ПРОГРАММА </w:t>
      </w:r>
    </w:p>
    <w:p w:rsidR="00A14927" w:rsidRPr="0071485A" w:rsidRDefault="00A14927" w:rsidP="00A14927">
      <w:pPr>
        <w:spacing w:line="360" w:lineRule="auto"/>
        <w:ind w:firstLine="540"/>
        <w:jc w:val="center"/>
        <w:rPr>
          <w:b/>
          <w:sz w:val="36"/>
          <w:szCs w:val="36"/>
        </w:rPr>
      </w:pPr>
      <w:r w:rsidRPr="0071485A">
        <w:rPr>
          <w:b/>
          <w:sz w:val="36"/>
          <w:szCs w:val="36"/>
        </w:rPr>
        <w:t xml:space="preserve">СРЕДНЕГО ОБЩЕГО ОБРАЗОВАНИЯ </w:t>
      </w:r>
    </w:p>
    <w:p w:rsidR="00A14927" w:rsidRPr="0071485A" w:rsidRDefault="00A14927" w:rsidP="00A14927">
      <w:pPr>
        <w:spacing w:line="360" w:lineRule="auto"/>
        <w:ind w:firstLine="540"/>
        <w:jc w:val="center"/>
        <w:rPr>
          <w:b/>
        </w:rPr>
      </w:pPr>
    </w:p>
    <w:p w:rsidR="00A14927" w:rsidRPr="0071485A" w:rsidRDefault="00A14927" w:rsidP="00A14927">
      <w:pPr>
        <w:spacing w:line="360" w:lineRule="auto"/>
        <w:ind w:firstLine="540"/>
        <w:jc w:val="center"/>
        <w:rPr>
          <w:b/>
        </w:rPr>
      </w:pPr>
    </w:p>
    <w:p w:rsidR="00A14927" w:rsidRPr="0071485A" w:rsidRDefault="00A14927" w:rsidP="00A14927">
      <w:pPr>
        <w:spacing w:line="360" w:lineRule="auto"/>
        <w:ind w:firstLine="540"/>
        <w:jc w:val="center"/>
        <w:rPr>
          <w:b/>
        </w:rPr>
      </w:pPr>
    </w:p>
    <w:p w:rsidR="00A14927" w:rsidRPr="0071485A" w:rsidRDefault="00A14927" w:rsidP="00A14927">
      <w:pPr>
        <w:spacing w:line="360" w:lineRule="auto"/>
        <w:ind w:firstLine="540"/>
        <w:jc w:val="center"/>
        <w:rPr>
          <w:b/>
        </w:rPr>
      </w:pPr>
    </w:p>
    <w:p w:rsidR="00A14927" w:rsidRPr="0071485A" w:rsidRDefault="00A14927" w:rsidP="00A14927">
      <w:pPr>
        <w:spacing w:line="360" w:lineRule="auto"/>
        <w:ind w:firstLine="540"/>
        <w:jc w:val="right"/>
        <w:rPr>
          <w:b/>
        </w:rPr>
      </w:pPr>
    </w:p>
    <w:p w:rsidR="00A14927" w:rsidRPr="0071485A" w:rsidRDefault="00A14927" w:rsidP="00A14927">
      <w:pPr>
        <w:spacing w:line="360" w:lineRule="auto"/>
        <w:ind w:firstLine="540"/>
        <w:jc w:val="right"/>
        <w:rPr>
          <w:b/>
        </w:rPr>
      </w:pPr>
    </w:p>
    <w:p w:rsidR="00A14927" w:rsidRPr="0071485A" w:rsidRDefault="00A14927" w:rsidP="00A14927">
      <w:pPr>
        <w:spacing w:line="360" w:lineRule="auto"/>
        <w:ind w:firstLine="540"/>
        <w:jc w:val="right"/>
        <w:rPr>
          <w:b/>
        </w:rPr>
      </w:pPr>
    </w:p>
    <w:p w:rsidR="00A14927" w:rsidRPr="0071485A" w:rsidRDefault="000D7721" w:rsidP="00A14927">
      <w:pPr>
        <w:spacing w:line="360" w:lineRule="auto"/>
        <w:ind w:firstLine="540"/>
        <w:jc w:val="right"/>
        <w:rPr>
          <w:b/>
        </w:rPr>
      </w:pPr>
      <w:r>
        <w:rPr>
          <w:b/>
        </w:rPr>
        <w:t>Срок реализации: с 01</w:t>
      </w:r>
      <w:r w:rsidR="00A14927" w:rsidRPr="0071485A">
        <w:rPr>
          <w:b/>
        </w:rPr>
        <w:t>.0</w:t>
      </w:r>
      <w:r>
        <w:rPr>
          <w:b/>
        </w:rPr>
        <w:t>9</w:t>
      </w:r>
      <w:r w:rsidR="00A14927" w:rsidRPr="0071485A">
        <w:rPr>
          <w:b/>
        </w:rPr>
        <w:t>.201</w:t>
      </w:r>
      <w:r>
        <w:rPr>
          <w:b/>
        </w:rPr>
        <w:t>9</w:t>
      </w:r>
    </w:p>
    <w:p w:rsidR="00A14927" w:rsidRPr="0071485A" w:rsidRDefault="00A14927" w:rsidP="00A14927">
      <w:pPr>
        <w:spacing w:line="360" w:lineRule="auto"/>
        <w:ind w:firstLine="540"/>
        <w:jc w:val="right"/>
        <w:rPr>
          <w:b/>
        </w:rPr>
      </w:pPr>
    </w:p>
    <w:p w:rsidR="00A14927" w:rsidRPr="0071485A" w:rsidRDefault="00A14927" w:rsidP="00A14927">
      <w:pPr>
        <w:spacing w:line="360" w:lineRule="auto"/>
        <w:ind w:firstLine="540"/>
        <w:jc w:val="right"/>
        <w:rPr>
          <w:b/>
        </w:rPr>
      </w:pPr>
    </w:p>
    <w:p w:rsidR="00A14927" w:rsidRPr="0071485A" w:rsidRDefault="00A14927" w:rsidP="00A14927">
      <w:pPr>
        <w:spacing w:line="360" w:lineRule="auto"/>
        <w:ind w:firstLine="540"/>
        <w:jc w:val="right"/>
        <w:rPr>
          <w:b/>
        </w:rPr>
      </w:pPr>
    </w:p>
    <w:p w:rsidR="00A14927" w:rsidRPr="0071485A" w:rsidRDefault="00A14927" w:rsidP="00A14927">
      <w:pPr>
        <w:spacing w:line="360" w:lineRule="auto"/>
        <w:ind w:firstLine="540"/>
        <w:jc w:val="right"/>
        <w:rPr>
          <w:b/>
        </w:rPr>
      </w:pPr>
    </w:p>
    <w:p w:rsidR="00A14927" w:rsidRPr="0071485A" w:rsidRDefault="000D7721" w:rsidP="00A14927">
      <w:pPr>
        <w:spacing w:line="360" w:lineRule="auto"/>
        <w:ind w:firstLine="540"/>
        <w:jc w:val="center"/>
        <w:rPr>
          <w:b/>
        </w:rPr>
      </w:pPr>
      <w:r>
        <w:rPr>
          <w:b/>
        </w:rPr>
        <w:t>с.Середа</w:t>
      </w:r>
    </w:p>
    <w:p w:rsidR="00A14927" w:rsidRPr="0071485A" w:rsidRDefault="00341638" w:rsidP="00341638">
      <w:pPr>
        <w:spacing w:line="360" w:lineRule="auto"/>
        <w:ind w:firstLine="540"/>
        <w:jc w:val="center"/>
        <w:rPr>
          <w:b/>
        </w:rPr>
      </w:pPr>
      <w:r w:rsidRPr="0071485A">
        <w:rPr>
          <w:b/>
        </w:rPr>
        <w:t>201</w:t>
      </w:r>
      <w:r w:rsidR="000D7721">
        <w:rPr>
          <w:b/>
        </w:rPr>
        <w:t>9</w:t>
      </w:r>
      <w:r w:rsidRPr="0071485A">
        <w:rPr>
          <w:b/>
        </w:rPr>
        <w:t xml:space="preserve"> г </w:t>
      </w:r>
    </w:p>
    <w:p w:rsidR="00A64E40" w:rsidRDefault="00A64E40" w:rsidP="00A14927">
      <w:pPr>
        <w:ind w:firstLine="540"/>
        <w:jc w:val="center"/>
        <w:rPr>
          <w:b/>
        </w:rPr>
      </w:pPr>
    </w:p>
    <w:p w:rsidR="00A14927" w:rsidRPr="0071485A" w:rsidRDefault="00A14927" w:rsidP="00A14927">
      <w:pPr>
        <w:ind w:firstLine="540"/>
        <w:jc w:val="center"/>
        <w:rPr>
          <w:b/>
        </w:rPr>
      </w:pPr>
      <w:r w:rsidRPr="0071485A">
        <w:rPr>
          <w:b/>
        </w:rPr>
        <w:t>Паспорт</w:t>
      </w:r>
    </w:p>
    <w:p w:rsidR="00A14927" w:rsidRPr="0071485A" w:rsidRDefault="00A14927" w:rsidP="00A14927">
      <w:pPr>
        <w:shd w:val="clear" w:color="auto" w:fill="FFFFFF"/>
        <w:ind w:left="14" w:firstLine="540"/>
        <w:jc w:val="center"/>
        <w:rPr>
          <w:b/>
          <w:sz w:val="28"/>
          <w:szCs w:val="28"/>
        </w:rPr>
      </w:pPr>
      <w:r w:rsidRPr="0071485A">
        <w:rPr>
          <w:b/>
        </w:rPr>
        <w:t>Образовательной  программ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3"/>
        <w:gridCol w:w="7513"/>
      </w:tblGrid>
      <w:tr w:rsidR="00A14927" w:rsidRPr="0071485A" w:rsidTr="00A14927">
        <w:tc>
          <w:tcPr>
            <w:tcW w:w="2093" w:type="dxa"/>
            <w:shd w:val="clear" w:color="auto" w:fill="auto"/>
          </w:tcPr>
          <w:p w:rsidR="00A14927" w:rsidRPr="0071485A" w:rsidRDefault="00A14927" w:rsidP="00FF5AD1">
            <w:pPr>
              <w:tabs>
                <w:tab w:val="left" w:pos="900"/>
                <w:tab w:val="right" w:pos="9345"/>
              </w:tabs>
              <w:rPr>
                <w:noProof/>
              </w:rPr>
            </w:pPr>
            <w:r w:rsidRPr="0071485A">
              <w:rPr>
                <w:noProof/>
              </w:rPr>
              <w:t>Наименование</w:t>
            </w:r>
          </w:p>
          <w:p w:rsidR="00A14927" w:rsidRPr="0071485A" w:rsidRDefault="00A14927" w:rsidP="00FF5AD1">
            <w:pPr>
              <w:tabs>
                <w:tab w:val="center" w:pos="7608"/>
                <w:tab w:val="left" w:pos="11745"/>
              </w:tabs>
              <w:rPr>
                <w:b/>
              </w:rPr>
            </w:pPr>
            <w:r w:rsidRPr="0071485A">
              <w:rPr>
                <w:noProof/>
              </w:rPr>
              <w:t>программы</w:t>
            </w:r>
          </w:p>
        </w:tc>
        <w:tc>
          <w:tcPr>
            <w:tcW w:w="7513" w:type="dxa"/>
            <w:shd w:val="clear" w:color="auto" w:fill="auto"/>
          </w:tcPr>
          <w:p w:rsidR="00A14927" w:rsidRPr="0071485A" w:rsidRDefault="00AD53AC" w:rsidP="000D7721">
            <w:pPr>
              <w:ind w:firstLine="540"/>
            </w:pPr>
            <w:r>
              <w:rPr>
                <w:noProof/>
              </w:rPr>
              <w:t>Основная о</w:t>
            </w:r>
            <w:r w:rsidR="00A14927" w:rsidRPr="0071485A">
              <w:rPr>
                <w:noProof/>
              </w:rPr>
              <w:t xml:space="preserve">бразовательная программа   </w:t>
            </w:r>
            <w:r w:rsidR="0022662C">
              <w:rPr>
                <w:noProof/>
              </w:rPr>
              <w:t xml:space="preserve">среднего </w:t>
            </w:r>
            <w:r w:rsidR="00A14927" w:rsidRPr="0071485A">
              <w:rPr>
                <w:noProof/>
              </w:rPr>
              <w:t xml:space="preserve">общего образования в  муниципальном бюджетном общеобразовательном учреждении  </w:t>
            </w:r>
            <w:r w:rsidR="000D7721">
              <w:rPr>
                <w:noProof/>
              </w:rPr>
              <w:t xml:space="preserve">Середской </w:t>
            </w:r>
            <w:r w:rsidR="00A14927" w:rsidRPr="0071485A">
              <w:rPr>
                <w:noProof/>
              </w:rPr>
              <w:t>средней школе Даниловского района Ярославской области</w:t>
            </w:r>
          </w:p>
        </w:tc>
      </w:tr>
      <w:tr w:rsidR="00A14927" w:rsidRPr="0071485A" w:rsidTr="00A14927">
        <w:tc>
          <w:tcPr>
            <w:tcW w:w="2093" w:type="dxa"/>
            <w:shd w:val="clear" w:color="auto" w:fill="auto"/>
          </w:tcPr>
          <w:p w:rsidR="00A14927" w:rsidRPr="0071485A" w:rsidRDefault="00A14927" w:rsidP="00FF5AD1">
            <w:pPr>
              <w:tabs>
                <w:tab w:val="center" w:pos="7608"/>
                <w:tab w:val="left" w:pos="11745"/>
              </w:tabs>
              <w:rPr>
                <w:noProof/>
              </w:rPr>
            </w:pPr>
            <w:r w:rsidRPr="0071485A">
              <w:rPr>
                <w:noProof/>
              </w:rPr>
              <w:t xml:space="preserve">Назначение </w:t>
            </w:r>
          </w:p>
          <w:p w:rsidR="00A14927" w:rsidRPr="0071485A" w:rsidRDefault="00A14927" w:rsidP="00FF5AD1">
            <w:pPr>
              <w:tabs>
                <w:tab w:val="center" w:pos="7608"/>
                <w:tab w:val="left" w:pos="11745"/>
              </w:tabs>
              <w:rPr>
                <w:b/>
              </w:rPr>
            </w:pPr>
            <w:r w:rsidRPr="0071485A">
              <w:rPr>
                <w:noProof/>
              </w:rPr>
              <w:t>программы</w:t>
            </w:r>
          </w:p>
        </w:tc>
        <w:tc>
          <w:tcPr>
            <w:tcW w:w="7513" w:type="dxa"/>
            <w:shd w:val="clear" w:color="auto" w:fill="auto"/>
          </w:tcPr>
          <w:p w:rsidR="00A14927" w:rsidRPr="0071485A" w:rsidRDefault="00AD53AC" w:rsidP="000D7721">
            <w:pPr>
              <w:tabs>
                <w:tab w:val="center" w:pos="7608"/>
                <w:tab w:val="left" w:pos="11745"/>
              </w:tabs>
              <w:rPr>
                <w:b/>
              </w:rPr>
            </w:pPr>
            <w:r>
              <w:rPr>
                <w:noProof/>
              </w:rPr>
              <w:t>Основная о</w:t>
            </w:r>
            <w:r w:rsidR="00A14927" w:rsidRPr="0071485A">
              <w:rPr>
                <w:noProof/>
              </w:rPr>
              <w:t xml:space="preserve">бразовательная программа является нормативным документом, определяющим цели и ценности в  муниципальном бюджетном общеобразовательном учреждении  </w:t>
            </w:r>
            <w:r w:rsidR="000D7721">
              <w:rPr>
                <w:noProof/>
              </w:rPr>
              <w:t xml:space="preserve">Середской </w:t>
            </w:r>
            <w:r w:rsidR="00A14927" w:rsidRPr="0071485A">
              <w:rPr>
                <w:noProof/>
              </w:rPr>
              <w:t>средней школе Даниловского района Ярославской области,  характеризующим содержание образования, особенно</w:t>
            </w:r>
            <w:r w:rsidR="0022662C">
              <w:rPr>
                <w:noProof/>
              </w:rPr>
              <w:t>сти организации образовательной деятельности</w:t>
            </w:r>
            <w:r w:rsidR="00A14927" w:rsidRPr="0071485A">
              <w:rPr>
                <w:noProof/>
              </w:rPr>
              <w:t>, учитывающим  образовательные потребности, возможности и особенности развития обучающихся.</w:t>
            </w:r>
          </w:p>
        </w:tc>
      </w:tr>
      <w:tr w:rsidR="00A14927" w:rsidRPr="0071485A" w:rsidTr="00A14927">
        <w:tc>
          <w:tcPr>
            <w:tcW w:w="2093" w:type="dxa"/>
            <w:shd w:val="clear" w:color="auto" w:fill="auto"/>
          </w:tcPr>
          <w:p w:rsidR="00A14927" w:rsidRPr="0071485A" w:rsidRDefault="00A14927" w:rsidP="00FF5AD1">
            <w:pPr>
              <w:tabs>
                <w:tab w:val="center" w:pos="7608"/>
                <w:tab w:val="left" w:pos="11745"/>
              </w:tabs>
              <w:rPr>
                <w:noProof/>
              </w:rPr>
            </w:pPr>
            <w:r w:rsidRPr="0071485A">
              <w:rPr>
                <w:noProof/>
              </w:rPr>
              <w:t>Срок реализации</w:t>
            </w:r>
          </w:p>
        </w:tc>
        <w:tc>
          <w:tcPr>
            <w:tcW w:w="7513" w:type="dxa"/>
            <w:shd w:val="clear" w:color="auto" w:fill="auto"/>
          </w:tcPr>
          <w:p w:rsidR="00A14927" w:rsidRPr="0071485A" w:rsidRDefault="00A14927" w:rsidP="000D7721">
            <w:pPr>
              <w:tabs>
                <w:tab w:val="center" w:pos="7608"/>
                <w:tab w:val="left" w:pos="11745"/>
              </w:tabs>
              <w:rPr>
                <w:noProof/>
              </w:rPr>
            </w:pPr>
            <w:r w:rsidRPr="0071485A">
              <w:rPr>
                <w:noProof/>
              </w:rPr>
              <w:t>201</w:t>
            </w:r>
            <w:r w:rsidR="000D7721">
              <w:rPr>
                <w:noProof/>
              </w:rPr>
              <w:t>9</w:t>
            </w:r>
            <w:r w:rsidRPr="0071485A">
              <w:rPr>
                <w:noProof/>
              </w:rPr>
              <w:t>-202</w:t>
            </w:r>
            <w:r w:rsidR="000D7721">
              <w:rPr>
                <w:noProof/>
              </w:rPr>
              <w:t>1</w:t>
            </w:r>
            <w:r w:rsidRPr="0071485A">
              <w:rPr>
                <w:noProof/>
              </w:rPr>
              <w:t xml:space="preserve"> г.г.</w:t>
            </w:r>
          </w:p>
        </w:tc>
      </w:tr>
      <w:tr w:rsidR="00A14927" w:rsidRPr="0071485A" w:rsidTr="00A14927">
        <w:tc>
          <w:tcPr>
            <w:tcW w:w="2093" w:type="dxa"/>
            <w:shd w:val="clear" w:color="auto" w:fill="auto"/>
          </w:tcPr>
          <w:p w:rsidR="00A14927" w:rsidRPr="0071485A" w:rsidRDefault="00A14927" w:rsidP="00FF5AD1">
            <w:pPr>
              <w:tabs>
                <w:tab w:val="center" w:pos="7608"/>
                <w:tab w:val="left" w:pos="11745"/>
              </w:tabs>
              <w:rPr>
                <w:b/>
              </w:rPr>
            </w:pPr>
            <w:r w:rsidRPr="0071485A">
              <w:rPr>
                <w:noProof/>
              </w:rPr>
              <w:t>Разработчики программы</w:t>
            </w:r>
          </w:p>
        </w:tc>
        <w:tc>
          <w:tcPr>
            <w:tcW w:w="7513" w:type="dxa"/>
            <w:shd w:val="clear" w:color="auto" w:fill="auto"/>
          </w:tcPr>
          <w:p w:rsidR="00A14927" w:rsidRPr="0071485A" w:rsidRDefault="00A14927" w:rsidP="00A14927">
            <w:pPr>
              <w:tabs>
                <w:tab w:val="center" w:pos="7608"/>
                <w:tab w:val="left" w:pos="11745"/>
              </w:tabs>
              <w:rPr>
                <w:b/>
              </w:rPr>
            </w:pPr>
            <w:r w:rsidRPr="0071485A">
              <w:rPr>
                <w:bCs/>
                <w:noProof/>
              </w:rPr>
              <w:t>Директор школы, заместители директора,   учителя средней школы.</w:t>
            </w:r>
          </w:p>
        </w:tc>
      </w:tr>
      <w:tr w:rsidR="00A14927" w:rsidRPr="0071485A" w:rsidTr="00A14927">
        <w:tc>
          <w:tcPr>
            <w:tcW w:w="2093" w:type="dxa"/>
            <w:shd w:val="clear" w:color="auto" w:fill="auto"/>
          </w:tcPr>
          <w:p w:rsidR="00A14927" w:rsidRPr="0071485A" w:rsidRDefault="00A14927" w:rsidP="00FF5AD1">
            <w:pPr>
              <w:tabs>
                <w:tab w:val="center" w:pos="7608"/>
                <w:tab w:val="left" w:pos="11745"/>
              </w:tabs>
            </w:pPr>
            <w:r w:rsidRPr="0071485A">
              <w:t>Цели программы</w:t>
            </w:r>
          </w:p>
        </w:tc>
        <w:tc>
          <w:tcPr>
            <w:tcW w:w="7513" w:type="dxa"/>
            <w:shd w:val="clear" w:color="auto" w:fill="auto"/>
          </w:tcPr>
          <w:p w:rsidR="00A14927" w:rsidRPr="0071485A" w:rsidRDefault="00A14927" w:rsidP="00FF5AD1">
            <w:r w:rsidRPr="0071485A">
              <w:t>1.Реализация Федерального государственного образовательного стандарта в условиях развития современного образования.</w:t>
            </w:r>
          </w:p>
          <w:p w:rsidR="00A14927" w:rsidRPr="0071485A" w:rsidRDefault="00A14927" w:rsidP="00FF5AD1">
            <w:r w:rsidRPr="0071485A">
              <w:t>2.Создание условий для реализации методического потенциала педагогического коллектива с целью формирования модели современного ученика на разных этапах обучения при решении триединой цели обучения: собственно обучения, формирующее компетентности учащихся, творческое развитие, индивидуализирующее способности субъектов учебной деятельности, нравственно-этическое, эстетическое  воспитание, обеспечивающее решение национальных интересов.</w:t>
            </w:r>
          </w:p>
        </w:tc>
      </w:tr>
      <w:tr w:rsidR="00A14927" w:rsidRPr="0071485A" w:rsidTr="00A14927">
        <w:tc>
          <w:tcPr>
            <w:tcW w:w="2093" w:type="dxa"/>
            <w:shd w:val="clear" w:color="auto" w:fill="auto"/>
          </w:tcPr>
          <w:p w:rsidR="00A14927" w:rsidRPr="0071485A" w:rsidRDefault="00A14927" w:rsidP="00FF5AD1">
            <w:pPr>
              <w:tabs>
                <w:tab w:val="center" w:pos="7608"/>
                <w:tab w:val="left" w:pos="11745"/>
              </w:tabs>
            </w:pPr>
            <w:r w:rsidRPr="0071485A">
              <w:t>Задачи программы</w:t>
            </w:r>
          </w:p>
        </w:tc>
        <w:tc>
          <w:tcPr>
            <w:tcW w:w="7513" w:type="dxa"/>
            <w:shd w:val="clear" w:color="auto" w:fill="auto"/>
          </w:tcPr>
          <w:p w:rsidR="00A14927" w:rsidRPr="0071485A" w:rsidRDefault="00A14927" w:rsidP="00FF5AD1">
            <w:r w:rsidRPr="0071485A">
              <w:t>1.Создать условия для достижения учащимися уровня образованности, соответствующего требованиям Федерального государственного образовательного стандарта в условиях современного образования, интеллектуальному и эмоционально-физиологическому потенциалу учащегося, направленного на формирование и  развитие навыков самообразования.</w:t>
            </w:r>
          </w:p>
          <w:p w:rsidR="00A14927" w:rsidRPr="0071485A" w:rsidRDefault="00A14927" w:rsidP="00FF5AD1">
            <w:r w:rsidRPr="0071485A">
              <w:t xml:space="preserve">2.Организовать учебный процесс </w:t>
            </w:r>
            <w:r w:rsidR="0022662C">
              <w:t>организации, осуществляющей образовательную деятельность</w:t>
            </w:r>
            <w:r w:rsidRPr="0071485A">
              <w:t>, апробируя и применяя современные образовательные технологии, инновационные формы и методы  организации классно-урочной и внеурочной учебной деятельности.</w:t>
            </w:r>
          </w:p>
          <w:p w:rsidR="00A14927" w:rsidRPr="0071485A" w:rsidRDefault="00A14927" w:rsidP="00FF5AD1">
            <w:r w:rsidRPr="0071485A">
              <w:t xml:space="preserve">3.Обеспечить учебно-воспитательный процесс </w:t>
            </w:r>
            <w:r w:rsidR="0022662C">
              <w:t xml:space="preserve">организации, осуществляющей образовательную деятельность, </w:t>
            </w:r>
            <w:r w:rsidRPr="0071485A">
              <w:t xml:space="preserve"> информационно-методическими средствами обучения с целью реализации  информативных запросов участник</w:t>
            </w:r>
            <w:r w:rsidR="0022662C">
              <w:t>ов образовательных отношений</w:t>
            </w:r>
            <w:r w:rsidRPr="0071485A">
              <w:t>, формирования коммуникативной культуры и дальнейшей социализации.</w:t>
            </w:r>
          </w:p>
          <w:p w:rsidR="00A14927" w:rsidRPr="0071485A" w:rsidRDefault="00A14927" w:rsidP="00FF5AD1">
            <w:r w:rsidRPr="0071485A">
              <w:t>4.Формировать у учащихся культуру здоровья.</w:t>
            </w:r>
          </w:p>
          <w:p w:rsidR="00A14927" w:rsidRPr="0071485A" w:rsidRDefault="00A14927" w:rsidP="00FF5AD1">
            <w:pPr>
              <w:tabs>
                <w:tab w:val="center" w:pos="7608"/>
                <w:tab w:val="left" w:pos="11745"/>
              </w:tabs>
              <w:ind w:firstLine="540"/>
              <w:rPr>
                <w:b/>
              </w:rPr>
            </w:pPr>
          </w:p>
        </w:tc>
      </w:tr>
    </w:tbl>
    <w:p w:rsidR="00AD53AC" w:rsidRDefault="00AD53AC" w:rsidP="0071485A">
      <w:pPr>
        <w:keepNext/>
        <w:keepLines/>
        <w:tabs>
          <w:tab w:val="left" w:pos="142"/>
        </w:tabs>
        <w:suppressAutoHyphens/>
        <w:ind w:firstLine="709"/>
        <w:jc w:val="both"/>
        <w:outlineLvl w:val="1"/>
        <w:rPr>
          <w:b/>
        </w:rPr>
      </w:pPr>
      <w:bookmarkStart w:id="0" w:name="_Toc435412670"/>
      <w:bookmarkStart w:id="1" w:name="_Toc453968143"/>
    </w:p>
    <w:p w:rsidR="00AD53AC" w:rsidRDefault="00AD53AC" w:rsidP="0071485A">
      <w:pPr>
        <w:keepNext/>
        <w:keepLines/>
        <w:tabs>
          <w:tab w:val="left" w:pos="142"/>
        </w:tabs>
        <w:suppressAutoHyphens/>
        <w:ind w:firstLine="709"/>
        <w:jc w:val="both"/>
        <w:outlineLvl w:val="1"/>
        <w:rPr>
          <w:b/>
        </w:rPr>
      </w:pPr>
    </w:p>
    <w:p w:rsidR="00341638" w:rsidRPr="0071485A" w:rsidRDefault="00341638" w:rsidP="0071485A">
      <w:pPr>
        <w:keepNext/>
        <w:keepLines/>
        <w:tabs>
          <w:tab w:val="left" w:pos="142"/>
        </w:tabs>
        <w:suppressAutoHyphens/>
        <w:ind w:firstLine="709"/>
        <w:jc w:val="both"/>
        <w:outlineLvl w:val="1"/>
        <w:rPr>
          <w:b/>
        </w:rPr>
      </w:pPr>
      <w:r w:rsidRPr="0071485A">
        <w:rPr>
          <w:b/>
        </w:rPr>
        <w:t>I. ЦЕЛЕВОЙ РАЗДЕЛ ОСНОВНОЙ ОБРАЗОВАТЕЛЬНОЙ ПРОГРАММЫ СРЕДНЕГО ОБЩЕГО ОБРАЗОВАНИЯ.</w:t>
      </w:r>
    </w:p>
    <w:p w:rsidR="00A14927" w:rsidRDefault="00A14927" w:rsidP="0071485A">
      <w:pPr>
        <w:keepNext/>
        <w:keepLines/>
        <w:tabs>
          <w:tab w:val="left" w:pos="142"/>
        </w:tabs>
        <w:suppressAutoHyphens/>
        <w:ind w:firstLine="709"/>
        <w:jc w:val="both"/>
        <w:outlineLvl w:val="1"/>
        <w:rPr>
          <w:b/>
        </w:rPr>
      </w:pPr>
      <w:r w:rsidRPr="0071485A">
        <w:rPr>
          <w:b/>
        </w:rPr>
        <w:t>I.1. Пояснительная записка</w:t>
      </w:r>
      <w:bookmarkEnd w:id="0"/>
      <w:bookmarkEnd w:id="1"/>
    </w:p>
    <w:p w:rsidR="009454D4" w:rsidRPr="009454D4" w:rsidRDefault="009454D4" w:rsidP="009454D4">
      <w:pPr>
        <w:shd w:val="clear" w:color="auto" w:fill="FFFFFF"/>
        <w:ind w:firstLine="567"/>
        <w:jc w:val="both"/>
        <w:rPr>
          <w:szCs w:val="28"/>
        </w:rPr>
      </w:pPr>
      <w:r w:rsidRPr="009454D4">
        <w:rPr>
          <w:szCs w:val="28"/>
        </w:rPr>
        <w:t xml:space="preserve">Основная образовательная программа </w:t>
      </w:r>
      <w:r>
        <w:rPr>
          <w:szCs w:val="28"/>
        </w:rPr>
        <w:t>среднего</w:t>
      </w:r>
      <w:r w:rsidRPr="009454D4">
        <w:rPr>
          <w:szCs w:val="28"/>
        </w:rPr>
        <w:t xml:space="preserve"> общего образования муниципального бюджетного общеобразовательного учреждения </w:t>
      </w:r>
      <w:r w:rsidR="000D7721">
        <w:rPr>
          <w:szCs w:val="28"/>
        </w:rPr>
        <w:t xml:space="preserve">Середской </w:t>
      </w:r>
      <w:r w:rsidRPr="009454D4">
        <w:rPr>
          <w:szCs w:val="28"/>
        </w:rPr>
        <w:t>средней школы Даниловского района Ярославской области разработана в соответствии с требованиями</w:t>
      </w:r>
    </w:p>
    <w:p w:rsidR="009454D4" w:rsidRPr="009454D4" w:rsidRDefault="009454D4" w:rsidP="00D15D8F">
      <w:pPr>
        <w:numPr>
          <w:ilvl w:val="0"/>
          <w:numId w:val="166"/>
        </w:numPr>
        <w:shd w:val="clear" w:color="auto" w:fill="FFFFFF"/>
        <w:jc w:val="both"/>
        <w:rPr>
          <w:szCs w:val="28"/>
        </w:rPr>
      </w:pPr>
      <w:r w:rsidRPr="009454D4">
        <w:rPr>
          <w:szCs w:val="28"/>
        </w:rPr>
        <w:t xml:space="preserve">Федерального государственного образовательного стандарта </w:t>
      </w:r>
      <w:r>
        <w:rPr>
          <w:szCs w:val="28"/>
        </w:rPr>
        <w:t>среднего</w:t>
      </w:r>
      <w:r w:rsidRPr="009454D4">
        <w:rPr>
          <w:szCs w:val="28"/>
        </w:rPr>
        <w:t xml:space="preserve"> общего образования к структуре основной образовательной программы (</w:t>
      </w:r>
      <w:r w:rsidR="00A228C4" w:rsidRPr="00A228C4">
        <w:rPr>
          <w:szCs w:val="28"/>
        </w:rPr>
        <w:t>Приказ Минобрнауки России от 17.05.2012 N 413</w:t>
      </w:r>
      <w:r w:rsidRPr="009454D4">
        <w:rPr>
          <w:szCs w:val="28"/>
        </w:rPr>
        <w:t>) на основе</w:t>
      </w:r>
    </w:p>
    <w:p w:rsidR="009454D4" w:rsidRPr="009454D4" w:rsidRDefault="009454D4" w:rsidP="00D15D8F">
      <w:pPr>
        <w:numPr>
          <w:ilvl w:val="0"/>
          <w:numId w:val="166"/>
        </w:numPr>
        <w:shd w:val="clear" w:color="auto" w:fill="FFFFFF"/>
        <w:jc w:val="both"/>
        <w:rPr>
          <w:szCs w:val="28"/>
        </w:rPr>
      </w:pPr>
      <w:r w:rsidRPr="009454D4">
        <w:rPr>
          <w:szCs w:val="28"/>
        </w:rPr>
        <w:t xml:space="preserve">«Примерная основная образовательная программа </w:t>
      </w:r>
      <w:r w:rsidRPr="009454D4">
        <w:rPr>
          <w:rStyle w:val="aff2"/>
          <w:rFonts w:eastAsiaTheme="majorEastAsia"/>
          <w:szCs w:val="28"/>
        </w:rPr>
        <w:footnoteReference w:id="1"/>
      </w:r>
      <w:r w:rsidR="00A228C4">
        <w:rPr>
          <w:szCs w:val="28"/>
        </w:rPr>
        <w:t>среднего</w:t>
      </w:r>
      <w:r w:rsidRPr="009454D4">
        <w:rPr>
          <w:szCs w:val="28"/>
        </w:rPr>
        <w:t xml:space="preserve"> общего образования»</w:t>
      </w:r>
    </w:p>
    <w:p w:rsidR="009454D4" w:rsidRPr="009454D4" w:rsidRDefault="009454D4" w:rsidP="009454D4">
      <w:pPr>
        <w:shd w:val="clear" w:color="auto" w:fill="FFFFFF"/>
        <w:ind w:left="720"/>
        <w:jc w:val="both"/>
        <w:rPr>
          <w:szCs w:val="28"/>
        </w:rPr>
      </w:pPr>
      <w:r w:rsidRPr="009454D4">
        <w:rPr>
          <w:szCs w:val="28"/>
        </w:rPr>
        <w:t>Законодательная база для разработки программы:</w:t>
      </w:r>
    </w:p>
    <w:p w:rsidR="009454D4" w:rsidRPr="009454D4" w:rsidRDefault="009454D4" w:rsidP="00D15D8F">
      <w:pPr>
        <w:numPr>
          <w:ilvl w:val="0"/>
          <w:numId w:val="166"/>
        </w:numPr>
        <w:shd w:val="clear" w:color="auto" w:fill="FFFFFF"/>
        <w:tabs>
          <w:tab w:val="num" w:pos="709"/>
        </w:tabs>
        <w:jc w:val="both"/>
        <w:rPr>
          <w:szCs w:val="28"/>
        </w:rPr>
      </w:pPr>
      <w:r w:rsidRPr="009454D4">
        <w:rPr>
          <w:szCs w:val="28"/>
        </w:rPr>
        <w:t>Конвенция о правах ребенка;</w:t>
      </w:r>
    </w:p>
    <w:p w:rsidR="009454D4" w:rsidRPr="009454D4" w:rsidRDefault="009454D4" w:rsidP="00D15D8F">
      <w:pPr>
        <w:numPr>
          <w:ilvl w:val="0"/>
          <w:numId w:val="166"/>
        </w:numPr>
        <w:shd w:val="clear" w:color="auto" w:fill="FFFFFF"/>
        <w:tabs>
          <w:tab w:val="num" w:pos="709"/>
        </w:tabs>
        <w:jc w:val="both"/>
        <w:rPr>
          <w:szCs w:val="28"/>
        </w:rPr>
      </w:pPr>
      <w:r w:rsidRPr="009454D4">
        <w:rPr>
          <w:szCs w:val="28"/>
        </w:rPr>
        <w:t>Конституция Российской Федерации;</w:t>
      </w:r>
    </w:p>
    <w:p w:rsidR="009454D4" w:rsidRPr="009454D4" w:rsidRDefault="009454D4" w:rsidP="00D15D8F">
      <w:pPr>
        <w:numPr>
          <w:ilvl w:val="0"/>
          <w:numId w:val="166"/>
        </w:numPr>
        <w:shd w:val="clear" w:color="auto" w:fill="FFFFFF"/>
        <w:tabs>
          <w:tab w:val="num" w:pos="709"/>
        </w:tabs>
        <w:jc w:val="both"/>
        <w:rPr>
          <w:szCs w:val="28"/>
        </w:rPr>
      </w:pPr>
      <w:r w:rsidRPr="009454D4">
        <w:rPr>
          <w:szCs w:val="28"/>
        </w:rPr>
        <w:t>Закон «Об образовании РФ»;</w:t>
      </w:r>
    </w:p>
    <w:p w:rsidR="00A228C4" w:rsidRDefault="009454D4" w:rsidP="00D15D8F">
      <w:pPr>
        <w:numPr>
          <w:ilvl w:val="0"/>
          <w:numId w:val="166"/>
        </w:numPr>
        <w:shd w:val="clear" w:color="auto" w:fill="FFFFFF"/>
        <w:tabs>
          <w:tab w:val="num" w:pos="709"/>
        </w:tabs>
        <w:jc w:val="both"/>
        <w:rPr>
          <w:szCs w:val="28"/>
        </w:rPr>
      </w:pPr>
      <w:r w:rsidRPr="009454D4">
        <w:rPr>
          <w:szCs w:val="28"/>
        </w:rPr>
        <w:t>СанПиН 2.4.2.2821-10 «Санитарно-эпидемиологические требования к условиям и организации обучения в общеобразовательных учреждениях».</w:t>
      </w:r>
    </w:p>
    <w:p w:rsidR="009454D4" w:rsidRDefault="009454D4" w:rsidP="00D15D8F">
      <w:pPr>
        <w:numPr>
          <w:ilvl w:val="0"/>
          <w:numId w:val="166"/>
        </w:numPr>
        <w:shd w:val="clear" w:color="auto" w:fill="FFFFFF"/>
        <w:tabs>
          <w:tab w:val="num" w:pos="709"/>
        </w:tabs>
        <w:jc w:val="both"/>
        <w:rPr>
          <w:szCs w:val="28"/>
        </w:rPr>
      </w:pPr>
      <w:r w:rsidRPr="00A228C4">
        <w:rPr>
          <w:szCs w:val="28"/>
        </w:rPr>
        <w:t>Устав школы</w:t>
      </w:r>
      <w:r w:rsidR="00A228C4">
        <w:rPr>
          <w:szCs w:val="28"/>
        </w:rPr>
        <w:t>.</w:t>
      </w:r>
    </w:p>
    <w:p w:rsidR="00A228C4" w:rsidRPr="00A228C4" w:rsidRDefault="00A228C4" w:rsidP="00A228C4">
      <w:pPr>
        <w:shd w:val="clear" w:color="auto" w:fill="FFFFFF"/>
        <w:ind w:left="1778"/>
        <w:jc w:val="both"/>
        <w:rPr>
          <w:szCs w:val="28"/>
        </w:rPr>
      </w:pPr>
    </w:p>
    <w:p w:rsidR="00A14927" w:rsidRPr="0071485A" w:rsidRDefault="00A14927" w:rsidP="0071485A">
      <w:pPr>
        <w:suppressAutoHyphens/>
        <w:ind w:firstLine="709"/>
        <w:jc w:val="both"/>
        <w:rPr>
          <w:rFonts w:eastAsia="Calibri"/>
          <w:b/>
        </w:rPr>
      </w:pPr>
      <w:r w:rsidRPr="0071485A">
        <w:rPr>
          <w:rFonts w:eastAsia="Calibri"/>
          <w:b/>
        </w:rPr>
        <w:t>Цели и задачи реализации основной образовательной программы среднего общего образования</w:t>
      </w:r>
    </w:p>
    <w:p w:rsidR="00A14927" w:rsidRPr="0071485A" w:rsidRDefault="00A14927" w:rsidP="0071485A">
      <w:pPr>
        <w:suppressAutoHyphens/>
        <w:ind w:firstLine="709"/>
        <w:jc w:val="both"/>
        <w:rPr>
          <w:rFonts w:eastAsia="Calibri"/>
          <w:lang w:eastAsia="en-US"/>
        </w:rPr>
      </w:pPr>
      <w:r w:rsidRPr="0071485A">
        <w:rPr>
          <w:rFonts w:eastAsia="Calibri"/>
          <w:b/>
          <w:lang w:eastAsia="en-US"/>
        </w:rPr>
        <w:t>Целями реализации</w:t>
      </w:r>
      <w:r w:rsidRPr="0071485A">
        <w:rPr>
          <w:rFonts w:eastAsia="Calibri"/>
          <w:lang w:eastAsia="en-US"/>
        </w:rPr>
        <w:t xml:space="preserve"> основной образовательной программы среднего общего образования являются:</w:t>
      </w:r>
    </w:p>
    <w:p w:rsidR="00A14927" w:rsidRPr="0022662C" w:rsidRDefault="00A14927" w:rsidP="001568B3">
      <w:pPr>
        <w:pStyle w:val="aa"/>
        <w:numPr>
          <w:ilvl w:val="0"/>
          <w:numId w:val="139"/>
        </w:numPr>
        <w:suppressAutoHyphens/>
        <w:jc w:val="both"/>
        <w:rPr>
          <w:rFonts w:eastAsia="Calibri"/>
          <w:u w:color="000000"/>
          <w:bdr w:val="nil"/>
        </w:rPr>
      </w:pPr>
      <w:r w:rsidRPr="0022662C">
        <w:rPr>
          <w:rFonts w:eastAsia="Calibri"/>
          <w:u w:color="000000"/>
          <w:bdr w:val="nil"/>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A14927" w:rsidRPr="0022662C" w:rsidRDefault="00A14927" w:rsidP="001568B3">
      <w:pPr>
        <w:pStyle w:val="aa"/>
        <w:numPr>
          <w:ilvl w:val="0"/>
          <w:numId w:val="139"/>
        </w:numPr>
        <w:suppressAutoHyphens/>
        <w:jc w:val="both"/>
        <w:rPr>
          <w:rFonts w:eastAsia="Calibri"/>
          <w:u w:color="000000"/>
          <w:bdr w:val="nil"/>
        </w:rPr>
      </w:pPr>
      <w:r w:rsidRPr="0022662C">
        <w:rPr>
          <w:rFonts w:eastAsia="Calibri"/>
          <w:u w:color="000000"/>
          <w:bdr w:val="nil"/>
        </w:rPr>
        <w:t>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и состоянием здоровья.</w:t>
      </w:r>
    </w:p>
    <w:p w:rsidR="00A14927" w:rsidRPr="0071485A" w:rsidRDefault="00A14927" w:rsidP="0071485A">
      <w:pPr>
        <w:suppressAutoHyphens/>
        <w:ind w:firstLine="709"/>
        <w:jc w:val="both"/>
        <w:rPr>
          <w:rFonts w:eastAsia="Calibri"/>
          <w:lang w:eastAsia="en-US"/>
        </w:rPr>
      </w:pPr>
      <w:r w:rsidRPr="0071485A">
        <w:rPr>
          <w:rFonts w:eastAsia="Calibri"/>
          <w:lang w:eastAsia="en-US"/>
        </w:rPr>
        <w:t>Достижение поставленных целей</w:t>
      </w:r>
      <w:r w:rsidR="003C621C">
        <w:rPr>
          <w:rFonts w:eastAsia="Calibri"/>
          <w:lang w:eastAsia="en-US"/>
        </w:rPr>
        <w:t xml:space="preserve"> </w:t>
      </w:r>
      <w:r w:rsidRPr="0071485A">
        <w:rPr>
          <w:rFonts w:eastAsia="Calibri"/>
          <w:lang w:eastAsia="en-US"/>
        </w:rPr>
        <w:t>при разработке и реализации образовательной организацией основной образовательной программы среднего общего образования</w:t>
      </w:r>
      <w:r w:rsidR="003C621C">
        <w:rPr>
          <w:rFonts w:eastAsia="Calibri"/>
          <w:lang w:eastAsia="en-US"/>
        </w:rPr>
        <w:t xml:space="preserve"> </w:t>
      </w:r>
      <w:r w:rsidRPr="0071485A">
        <w:rPr>
          <w:rFonts w:eastAsia="Calibri"/>
          <w:lang w:eastAsia="en-US"/>
        </w:rPr>
        <w:t xml:space="preserve">предусматривает решение следующих </w:t>
      </w:r>
      <w:r w:rsidRPr="0071485A">
        <w:rPr>
          <w:rFonts w:eastAsia="Calibri"/>
          <w:b/>
          <w:lang w:eastAsia="en-US"/>
        </w:rPr>
        <w:t>основных задач</w:t>
      </w:r>
      <w:r w:rsidRPr="0071485A">
        <w:rPr>
          <w:rFonts w:eastAsia="Calibri"/>
          <w:lang w:eastAsia="en-US"/>
        </w:rPr>
        <w:t>:</w:t>
      </w:r>
    </w:p>
    <w:p w:rsidR="00A14927" w:rsidRPr="0022662C" w:rsidRDefault="00A14927" w:rsidP="001568B3">
      <w:pPr>
        <w:pStyle w:val="aa"/>
        <w:numPr>
          <w:ilvl w:val="0"/>
          <w:numId w:val="140"/>
        </w:numPr>
        <w:suppressAutoHyphens/>
        <w:jc w:val="both"/>
        <w:rPr>
          <w:rFonts w:eastAsia="Calibri"/>
          <w:u w:color="000000"/>
          <w:bdr w:val="nil"/>
        </w:rPr>
      </w:pPr>
      <w:r w:rsidRPr="0022662C">
        <w:rPr>
          <w:rFonts w:eastAsia="Calibri"/>
          <w:u w:color="000000"/>
          <w:bdr w:val="nil"/>
        </w:rPr>
        <w:t xml:space="preserve">формирование российской гражданской идентичности обучающихся; </w:t>
      </w:r>
    </w:p>
    <w:p w:rsidR="00A14927" w:rsidRPr="0022662C" w:rsidRDefault="00A14927" w:rsidP="001568B3">
      <w:pPr>
        <w:pStyle w:val="aa"/>
        <w:numPr>
          <w:ilvl w:val="0"/>
          <w:numId w:val="140"/>
        </w:numPr>
        <w:suppressAutoHyphens/>
        <w:jc w:val="both"/>
        <w:rPr>
          <w:rFonts w:eastAsia="Calibri"/>
          <w:u w:color="000000"/>
          <w:bdr w:val="nil"/>
        </w:rPr>
      </w:pPr>
      <w:r w:rsidRPr="0022662C">
        <w:rPr>
          <w:rFonts w:eastAsia="Calibri"/>
          <w:u w:color="000000"/>
          <w:bdr w:val="nil"/>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A14927" w:rsidRPr="0022662C" w:rsidRDefault="00A14927" w:rsidP="001568B3">
      <w:pPr>
        <w:pStyle w:val="aa"/>
        <w:numPr>
          <w:ilvl w:val="0"/>
          <w:numId w:val="140"/>
        </w:numPr>
        <w:suppressAutoHyphens/>
        <w:jc w:val="both"/>
        <w:rPr>
          <w:rFonts w:eastAsia="Calibri"/>
          <w:u w:color="000000"/>
          <w:bdr w:val="nil"/>
        </w:rPr>
      </w:pPr>
      <w:r w:rsidRPr="0022662C">
        <w:rPr>
          <w:rFonts w:eastAsia="Calibri"/>
          <w:u w:color="000000"/>
          <w:bdr w:val="nil"/>
        </w:rPr>
        <w:t>обеспечение равных возможностей получения качественного среднего общего образования;</w:t>
      </w:r>
    </w:p>
    <w:p w:rsidR="00A14927" w:rsidRPr="0022662C" w:rsidRDefault="00A14927" w:rsidP="001568B3">
      <w:pPr>
        <w:pStyle w:val="aa"/>
        <w:numPr>
          <w:ilvl w:val="0"/>
          <w:numId w:val="140"/>
        </w:numPr>
        <w:suppressAutoHyphens/>
        <w:jc w:val="both"/>
        <w:rPr>
          <w:rFonts w:eastAsia="Calibri"/>
          <w:u w:color="000000"/>
          <w:bdr w:val="nil"/>
        </w:rPr>
      </w:pPr>
      <w:r w:rsidRPr="0022662C">
        <w:rPr>
          <w:rFonts w:eastAsia="Calibri"/>
          <w:u w:color="000000"/>
          <w:bdr w:val="nil"/>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A14927" w:rsidRPr="0022662C" w:rsidRDefault="00A14927" w:rsidP="001568B3">
      <w:pPr>
        <w:pStyle w:val="aa"/>
        <w:numPr>
          <w:ilvl w:val="0"/>
          <w:numId w:val="140"/>
        </w:numPr>
        <w:suppressAutoHyphens/>
        <w:jc w:val="both"/>
        <w:rPr>
          <w:rFonts w:eastAsia="Calibri"/>
          <w:u w:color="000000"/>
          <w:bdr w:val="nil"/>
        </w:rPr>
      </w:pPr>
      <w:r w:rsidRPr="0022662C">
        <w:rPr>
          <w:rFonts w:eastAsia="Calibri"/>
          <w:u w:color="000000"/>
          <w:bdr w:val="nil"/>
        </w:rPr>
        <w:t xml:space="preserve">обеспечение реализации бесплатного образования на уровне среднего общего образования в объеме основной образовательной программы, предусматривающей </w:t>
      </w:r>
      <w:r w:rsidRPr="0022662C">
        <w:rPr>
          <w:rFonts w:eastAsia="Calibri"/>
          <w:u w:color="000000"/>
          <w:bdr w:val="nil"/>
        </w:rPr>
        <w:lastRenderedPageBreak/>
        <w:t>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A14927" w:rsidRPr="0022662C" w:rsidRDefault="00A14927" w:rsidP="001568B3">
      <w:pPr>
        <w:pStyle w:val="aa"/>
        <w:numPr>
          <w:ilvl w:val="0"/>
          <w:numId w:val="140"/>
        </w:numPr>
        <w:suppressAutoHyphens/>
        <w:jc w:val="both"/>
        <w:rPr>
          <w:rFonts w:eastAsia="Calibri"/>
          <w:u w:color="000000"/>
          <w:bdr w:val="nil"/>
        </w:rPr>
      </w:pPr>
      <w:r w:rsidRPr="0022662C">
        <w:rPr>
          <w:rFonts w:eastAsia="Calibri"/>
          <w:u w:color="000000"/>
          <w:bdr w:val="nil"/>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A14927" w:rsidRPr="0022662C" w:rsidRDefault="00A14927" w:rsidP="001568B3">
      <w:pPr>
        <w:pStyle w:val="aa"/>
        <w:numPr>
          <w:ilvl w:val="0"/>
          <w:numId w:val="140"/>
        </w:numPr>
        <w:suppressAutoHyphens/>
        <w:jc w:val="both"/>
        <w:rPr>
          <w:rFonts w:eastAsia="Calibri"/>
          <w:u w:color="000000"/>
          <w:bdr w:val="nil"/>
        </w:rPr>
      </w:pPr>
      <w:r w:rsidRPr="0022662C">
        <w:rPr>
          <w:rFonts w:eastAsia="Calibri"/>
          <w:u w:color="000000"/>
          <w:bdr w:val="nil"/>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A14927" w:rsidRPr="0022662C" w:rsidRDefault="00A14927" w:rsidP="001568B3">
      <w:pPr>
        <w:pStyle w:val="aa"/>
        <w:numPr>
          <w:ilvl w:val="0"/>
          <w:numId w:val="140"/>
        </w:numPr>
        <w:suppressAutoHyphens/>
        <w:jc w:val="both"/>
        <w:rPr>
          <w:rFonts w:eastAsia="Calibri"/>
          <w:u w:color="000000"/>
          <w:bdr w:val="nil"/>
        </w:rPr>
      </w:pPr>
      <w:r w:rsidRPr="0022662C">
        <w:rPr>
          <w:rFonts w:eastAsia="Calibri"/>
          <w:u w:color="000000"/>
          <w:bdr w:val="nil"/>
        </w:rPr>
        <w:t>развитие государственно-общественного управления в образовании;</w:t>
      </w:r>
    </w:p>
    <w:p w:rsidR="00A14927" w:rsidRPr="0022662C" w:rsidRDefault="00A14927" w:rsidP="001568B3">
      <w:pPr>
        <w:pStyle w:val="aa"/>
        <w:numPr>
          <w:ilvl w:val="0"/>
          <w:numId w:val="140"/>
        </w:numPr>
        <w:suppressAutoHyphens/>
        <w:jc w:val="both"/>
        <w:rPr>
          <w:rFonts w:eastAsia="Calibri"/>
          <w:u w:color="000000"/>
          <w:bdr w:val="nil"/>
        </w:rPr>
      </w:pPr>
      <w:r w:rsidRPr="0022662C">
        <w:rPr>
          <w:rFonts w:eastAsia="Calibri"/>
          <w:u w:color="000000"/>
          <w:bdr w:val="nil"/>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A14927" w:rsidRPr="0022662C" w:rsidRDefault="00A14927" w:rsidP="001568B3">
      <w:pPr>
        <w:pStyle w:val="aa"/>
        <w:numPr>
          <w:ilvl w:val="0"/>
          <w:numId w:val="140"/>
        </w:numPr>
        <w:suppressAutoHyphens/>
        <w:jc w:val="both"/>
        <w:rPr>
          <w:rFonts w:eastAsia="Calibri"/>
          <w:noProof/>
          <w:u w:color="000000"/>
          <w:bdr w:val="nil"/>
        </w:rPr>
      </w:pPr>
      <w:r w:rsidRPr="0022662C">
        <w:rPr>
          <w:rFonts w:eastAsia="Calibri"/>
          <w:u w:color="000000"/>
          <w:bdr w:val="nil"/>
        </w:rPr>
        <w:t>создание</w:t>
      </w:r>
      <w:r w:rsidRPr="0022662C">
        <w:rPr>
          <w:rFonts w:eastAsia="Calibri"/>
          <w:noProof/>
          <w:u w:color="000000"/>
          <w:bdr w:val="nil"/>
        </w:rPr>
        <w:t xml:space="preserve"> условий для развития и самореализации обучающихся, для формирования здорового, безопасного и экологически целесообразного образа жизни обучающихся.</w:t>
      </w:r>
      <w:bookmarkStart w:id="2" w:name="_Toc414553128"/>
    </w:p>
    <w:p w:rsidR="00A14927" w:rsidRPr="0071485A" w:rsidRDefault="00A14927" w:rsidP="0071485A">
      <w:pPr>
        <w:suppressAutoHyphens/>
        <w:ind w:firstLine="709"/>
        <w:jc w:val="both"/>
        <w:rPr>
          <w:rFonts w:eastAsia="Calibri"/>
          <w:b/>
        </w:rPr>
      </w:pPr>
      <w:r w:rsidRPr="0071485A">
        <w:rPr>
          <w:rFonts w:eastAsia="Calibri"/>
          <w:b/>
        </w:rPr>
        <w:t>Принципы и подходы к формированию основной образовательной программы среднего общего образования</w:t>
      </w:r>
      <w:bookmarkEnd w:id="2"/>
    </w:p>
    <w:p w:rsidR="00A14927" w:rsidRPr="0071485A" w:rsidRDefault="00A14927" w:rsidP="0071485A">
      <w:pPr>
        <w:suppressAutoHyphens/>
        <w:ind w:firstLine="709"/>
        <w:jc w:val="both"/>
        <w:rPr>
          <w:rFonts w:eastAsia="Calibri"/>
          <w:lang w:eastAsia="en-US"/>
        </w:rPr>
      </w:pPr>
      <w:r w:rsidRPr="0071485A">
        <w:rPr>
          <w:rFonts w:eastAsia="Calibri"/>
          <w:lang w:eastAsia="en-US"/>
        </w:rPr>
        <w:t>Методологической основой ФГОС СОО является системно-деятельностный подход, который предполагает:</w:t>
      </w:r>
    </w:p>
    <w:p w:rsidR="00A14927" w:rsidRPr="002328E8" w:rsidRDefault="00A14927" w:rsidP="001568B3">
      <w:pPr>
        <w:pStyle w:val="aa"/>
        <w:numPr>
          <w:ilvl w:val="0"/>
          <w:numId w:val="141"/>
        </w:numPr>
        <w:suppressAutoHyphens/>
        <w:jc w:val="both"/>
        <w:rPr>
          <w:rFonts w:eastAsia="Calibri"/>
          <w:u w:color="000000"/>
          <w:bdr w:val="nil"/>
        </w:rPr>
      </w:pPr>
      <w:r w:rsidRPr="002328E8">
        <w:rPr>
          <w:rFonts w:eastAsia="Calibri"/>
          <w:u w:color="000000"/>
          <w:bdr w:val="nil"/>
        </w:rPr>
        <w:t>формирование готовности обучающихся к саморазвитию и непрерывному образованию;</w:t>
      </w:r>
    </w:p>
    <w:p w:rsidR="00A14927" w:rsidRPr="002328E8" w:rsidRDefault="00A14927" w:rsidP="001568B3">
      <w:pPr>
        <w:pStyle w:val="aa"/>
        <w:numPr>
          <w:ilvl w:val="0"/>
          <w:numId w:val="141"/>
        </w:numPr>
        <w:suppressAutoHyphens/>
        <w:jc w:val="both"/>
        <w:rPr>
          <w:rFonts w:eastAsia="Calibri"/>
          <w:u w:color="000000"/>
          <w:bdr w:val="nil"/>
        </w:rPr>
      </w:pPr>
      <w:r w:rsidRPr="002328E8">
        <w:rPr>
          <w:rFonts w:eastAsia="Calibri"/>
          <w:u w:color="000000"/>
          <w:bdr w:val="nil"/>
        </w:rPr>
        <w:t>проектирование и конструирование развивающей образовательной среды организации, осуществляющей образовательную деятельность;</w:t>
      </w:r>
    </w:p>
    <w:p w:rsidR="00A14927" w:rsidRPr="002328E8" w:rsidRDefault="00A14927" w:rsidP="001568B3">
      <w:pPr>
        <w:pStyle w:val="aa"/>
        <w:numPr>
          <w:ilvl w:val="0"/>
          <w:numId w:val="141"/>
        </w:numPr>
        <w:suppressAutoHyphens/>
        <w:jc w:val="both"/>
        <w:rPr>
          <w:rFonts w:eastAsia="Calibri"/>
          <w:u w:color="000000"/>
          <w:bdr w:val="nil"/>
        </w:rPr>
      </w:pPr>
      <w:r w:rsidRPr="002328E8">
        <w:rPr>
          <w:rFonts w:eastAsia="Calibri"/>
          <w:u w:color="000000"/>
          <w:bdr w:val="nil"/>
        </w:rPr>
        <w:t>активную учебно-познавательную деятельность обучающихся;</w:t>
      </w:r>
    </w:p>
    <w:p w:rsidR="00A14927" w:rsidRPr="002328E8" w:rsidRDefault="00A14927" w:rsidP="001568B3">
      <w:pPr>
        <w:pStyle w:val="aa"/>
        <w:numPr>
          <w:ilvl w:val="0"/>
          <w:numId w:val="141"/>
        </w:numPr>
        <w:suppressAutoHyphens/>
        <w:jc w:val="both"/>
        <w:rPr>
          <w:rFonts w:eastAsia="Calibri"/>
          <w:u w:color="000000"/>
          <w:bdr w:val="nil"/>
        </w:rPr>
      </w:pPr>
      <w:r w:rsidRPr="002328E8">
        <w:rPr>
          <w:rFonts w:eastAsia="Calibri"/>
          <w:u w:color="000000"/>
          <w:bdr w:val="nil"/>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A14927" w:rsidRPr="0071485A" w:rsidRDefault="002D5F5E" w:rsidP="0071485A">
      <w:pPr>
        <w:suppressAutoHyphens/>
        <w:ind w:firstLine="709"/>
        <w:jc w:val="both"/>
        <w:rPr>
          <w:rFonts w:eastAsia="Calibri"/>
          <w:lang w:eastAsia="en-US"/>
        </w:rPr>
      </w:pPr>
      <w:r>
        <w:rPr>
          <w:rFonts w:eastAsia="Calibri"/>
          <w:lang w:eastAsia="en-US"/>
        </w:rPr>
        <w:t>О</w:t>
      </w:r>
      <w:r w:rsidR="00A14927" w:rsidRPr="0071485A">
        <w:rPr>
          <w:rFonts w:eastAsia="Calibri"/>
          <w:lang w:eastAsia="en-US"/>
        </w:rPr>
        <w:t xml:space="preserve">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00A14927" w:rsidRPr="0071485A">
        <w:rPr>
          <w:rFonts w:eastAsia="Calibri"/>
          <w:noProof/>
        </w:rPr>
        <w:t>начального общего, основного общего, среднего общего, профессионального образования</w:t>
      </w:r>
      <w:r w:rsidR="00A14927" w:rsidRPr="0071485A">
        <w:rPr>
          <w:rFonts w:eastAsia="Calibri"/>
          <w:lang w:eastAsia="en-US"/>
        </w:rPr>
        <w:t>, который может быть реализован как через содержание, так и через формы, средства, технологии, методы и приемы работы.</w:t>
      </w:r>
    </w:p>
    <w:p w:rsidR="00A14927" w:rsidRPr="0071485A" w:rsidRDefault="00A14927" w:rsidP="0071485A">
      <w:pPr>
        <w:suppressAutoHyphens/>
        <w:ind w:firstLine="709"/>
        <w:jc w:val="both"/>
        <w:rPr>
          <w:rFonts w:eastAsia="Calibri"/>
          <w:lang w:eastAsia="en-US"/>
        </w:rPr>
      </w:pPr>
      <w:r w:rsidRPr="0071485A">
        <w:rPr>
          <w:rFonts w:eastAsia="Calibri"/>
          <w:lang w:eastAsia="en-US"/>
        </w:rPr>
        <w:t>Основная образовательная программа при конструировании и осуществлении образовательной деятельности ориентируется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A14927" w:rsidRPr="0071485A" w:rsidRDefault="00A14927" w:rsidP="0071485A">
      <w:pPr>
        <w:suppressAutoHyphens/>
        <w:ind w:firstLine="709"/>
        <w:jc w:val="both"/>
      </w:pPr>
      <w:r w:rsidRPr="0071485A">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r w:rsidR="009454D4" w:rsidRPr="009454D4">
        <w:t xml:space="preserve">Срок получения среднего общего образования составляет два года, а для лиц </w:t>
      </w:r>
      <w:r w:rsidR="009454D4" w:rsidRPr="009454D4">
        <w:lastRenderedPageBreak/>
        <w:t>с ограниченными возможностями здоровья и инвалидов при обучении по адаптированным основным образовательным программам среднего общего образования, и для обучающихся, осваивающих основную образовательную программу в очно-заочной или заочной формах, независимо от применяемых образовательных технологий, увеличивается не более чем на один год</w:t>
      </w:r>
      <w:r w:rsidR="009454D4">
        <w:t>.</w:t>
      </w:r>
    </w:p>
    <w:p w:rsidR="00A14927" w:rsidRPr="0071485A" w:rsidRDefault="00A14927" w:rsidP="0071485A">
      <w:pPr>
        <w:suppressAutoHyphens/>
        <w:ind w:firstLine="709"/>
        <w:jc w:val="both"/>
        <w:rPr>
          <w:rFonts w:eastAsia="Calibri"/>
          <w:lang w:eastAsia="en-US"/>
        </w:rPr>
      </w:pPr>
      <w:r w:rsidRPr="0071485A">
        <w:rPr>
          <w:rFonts w:eastAsia="Calibri"/>
          <w:lang w:eastAsia="en-US"/>
        </w:rPr>
        <w:t>Основная образовательная программа формируется с учетом психолого-педагогических особенностей развития детей 15–18 лет, связанных:</w:t>
      </w:r>
    </w:p>
    <w:p w:rsidR="00A14927" w:rsidRPr="002328E8" w:rsidRDefault="00A14927" w:rsidP="001568B3">
      <w:pPr>
        <w:pStyle w:val="aa"/>
        <w:numPr>
          <w:ilvl w:val="0"/>
          <w:numId w:val="142"/>
        </w:numPr>
        <w:suppressAutoHyphens/>
        <w:jc w:val="both"/>
        <w:rPr>
          <w:rFonts w:eastAsia="Calibri"/>
          <w:u w:color="000000"/>
          <w:bdr w:val="nil"/>
        </w:rPr>
      </w:pPr>
      <w:r w:rsidRPr="002328E8">
        <w:rPr>
          <w:rFonts w:eastAsia="Calibri"/>
          <w:u w:color="000000"/>
          <w:bdr w:val="nil"/>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A14927" w:rsidRPr="002328E8" w:rsidRDefault="00A14927" w:rsidP="001568B3">
      <w:pPr>
        <w:pStyle w:val="aa"/>
        <w:numPr>
          <w:ilvl w:val="0"/>
          <w:numId w:val="142"/>
        </w:numPr>
        <w:suppressAutoHyphens/>
        <w:jc w:val="both"/>
        <w:rPr>
          <w:rFonts w:eastAsia="Calibri"/>
          <w:u w:color="000000"/>
          <w:bdr w:val="nil"/>
        </w:rPr>
      </w:pPr>
      <w:r w:rsidRPr="002328E8">
        <w:rPr>
          <w:rFonts w:eastAsia="Calibri"/>
          <w:u w:color="000000"/>
          <w:bdr w:val="nil"/>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A14927" w:rsidRPr="002328E8" w:rsidRDefault="00A14927" w:rsidP="001568B3">
      <w:pPr>
        <w:pStyle w:val="aa"/>
        <w:numPr>
          <w:ilvl w:val="0"/>
          <w:numId w:val="142"/>
        </w:numPr>
        <w:suppressAutoHyphens/>
        <w:jc w:val="both"/>
        <w:rPr>
          <w:rFonts w:eastAsia="Calibri"/>
          <w:u w:color="000000"/>
          <w:bdr w:val="nil"/>
        </w:rPr>
      </w:pPr>
      <w:r w:rsidRPr="002328E8">
        <w:rPr>
          <w:rFonts w:eastAsia="Calibri"/>
          <w:u w:color="000000"/>
          <w:bdr w:val="nil"/>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A14927" w:rsidRPr="002328E8" w:rsidRDefault="00A14927" w:rsidP="001568B3">
      <w:pPr>
        <w:pStyle w:val="aa"/>
        <w:numPr>
          <w:ilvl w:val="0"/>
          <w:numId w:val="142"/>
        </w:numPr>
        <w:suppressAutoHyphens/>
        <w:jc w:val="both"/>
        <w:rPr>
          <w:rFonts w:eastAsia="Calibri"/>
          <w:u w:color="000000"/>
          <w:bdr w:val="nil"/>
        </w:rPr>
      </w:pPr>
      <w:r w:rsidRPr="002328E8">
        <w:rPr>
          <w:rFonts w:eastAsia="Calibri"/>
          <w:u w:color="000000"/>
          <w:bdr w:val="nil"/>
        </w:rPr>
        <w:t>с формированием у обучающихся научного типа мышления, овладением научной терминологией, ключевыми понятиями, методами и приемами;</w:t>
      </w:r>
    </w:p>
    <w:p w:rsidR="00A14927" w:rsidRPr="002328E8" w:rsidRDefault="00A14927" w:rsidP="001568B3">
      <w:pPr>
        <w:pStyle w:val="aa"/>
        <w:numPr>
          <w:ilvl w:val="0"/>
          <w:numId w:val="142"/>
        </w:numPr>
        <w:suppressAutoHyphens/>
        <w:jc w:val="both"/>
        <w:rPr>
          <w:rFonts w:eastAsia="Calibri"/>
          <w:u w:color="000000"/>
          <w:bdr w:val="nil"/>
        </w:rPr>
      </w:pPr>
      <w:r w:rsidRPr="002328E8">
        <w:rPr>
          <w:rFonts w:eastAsia="Calibri"/>
          <w:u w:color="000000"/>
          <w:bdr w:val="nil"/>
        </w:rPr>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A14927" w:rsidRPr="0071485A" w:rsidRDefault="00A14927" w:rsidP="0071485A">
      <w:pPr>
        <w:suppressAutoHyphens/>
        <w:ind w:firstLine="709"/>
        <w:jc w:val="both"/>
        <w:rPr>
          <w:rFonts w:eastAsia="Calibri"/>
          <w:lang w:eastAsia="en-US"/>
        </w:rPr>
      </w:pPr>
      <w:r w:rsidRPr="0071485A">
        <w:rPr>
          <w:rFonts w:eastAsia="Calibri"/>
          <w:lang w:eastAsia="en-US"/>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71485A">
        <w:rPr>
          <w:rFonts w:eastAsia="Calibri"/>
          <w:shd w:val="clear" w:color="auto" w:fill="FFFFFF"/>
          <w:lang w:eastAsia="en-US"/>
        </w:rPr>
        <w:t xml:space="preserve"> переходом от подросткового возраста к самостоятельной взрослой жизни</w:t>
      </w:r>
      <w:r w:rsidRPr="0071485A">
        <w:rPr>
          <w:rFonts w:eastAsia="Calibri"/>
          <w:lang w:eastAsia="en-US"/>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71485A">
        <w:rPr>
          <w:rFonts w:eastAsia="Calibri"/>
          <w:shd w:val="clear" w:color="auto" w:fill="FFFFFF"/>
          <w:lang w:eastAsia="en-US"/>
        </w:rPr>
        <w:t xml:space="preserve">эмансипацию </w:t>
      </w:r>
      <w:r w:rsidRPr="0071485A">
        <w:rPr>
          <w:rFonts w:eastAsia="Calibri"/>
          <w:lang w:eastAsia="en-US"/>
        </w:rPr>
        <w:t>от взрослых, сколько четкую ориентировку и определение своего места во взрослом мире.</w:t>
      </w:r>
    </w:p>
    <w:p w:rsidR="00A14927" w:rsidRPr="0071485A" w:rsidRDefault="00A14927" w:rsidP="0071485A">
      <w:pPr>
        <w:suppressAutoHyphens/>
        <w:ind w:firstLine="709"/>
        <w:jc w:val="both"/>
        <w:rPr>
          <w:rFonts w:eastAsia="Calibri"/>
          <w:lang w:eastAsia="en-US"/>
        </w:rPr>
      </w:pPr>
      <w:r w:rsidRPr="0071485A">
        <w:rPr>
          <w:rFonts w:eastAsia="Calibri"/>
          <w:lang w:eastAsia="en-US"/>
        </w:rPr>
        <w:t>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A14927" w:rsidRPr="0071485A" w:rsidRDefault="00A14927" w:rsidP="0071485A">
      <w:pPr>
        <w:suppressAutoHyphens/>
        <w:ind w:firstLine="709"/>
        <w:jc w:val="both"/>
      </w:pPr>
      <w:r w:rsidRPr="0071485A">
        <w:rPr>
          <w:rFonts w:eastAsia="Calibri"/>
        </w:rPr>
        <w:lastRenderedPageBreak/>
        <w:t xml:space="preserve">Основная образовательная программа формируется </w:t>
      </w:r>
      <w:r w:rsidRPr="0071485A">
        <w:t>в соответствии с требованиями ФГОС СОО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A14927" w:rsidRPr="0071485A" w:rsidRDefault="00A14927" w:rsidP="0071485A">
      <w:pPr>
        <w:ind w:firstLine="454"/>
        <w:jc w:val="both"/>
        <w:rPr>
          <w:rFonts w:eastAsia="Calibri"/>
        </w:rPr>
      </w:pPr>
    </w:p>
    <w:p w:rsidR="00A14927" w:rsidRPr="0071485A" w:rsidRDefault="00A14927" w:rsidP="0071485A">
      <w:pPr>
        <w:suppressAutoHyphens/>
        <w:ind w:firstLine="709"/>
        <w:jc w:val="both"/>
        <w:rPr>
          <w:rFonts w:eastAsia="Calibri"/>
          <w:b/>
        </w:rPr>
      </w:pPr>
      <w:r w:rsidRPr="0071485A">
        <w:rPr>
          <w:rFonts w:eastAsia="Calibri"/>
          <w:b/>
        </w:rPr>
        <w:t>Общая характеристика основной образовательной программы</w:t>
      </w:r>
    </w:p>
    <w:p w:rsidR="002328E8" w:rsidRDefault="002328E8" w:rsidP="002328E8">
      <w:pPr>
        <w:suppressAutoHyphens/>
        <w:ind w:firstLine="709"/>
        <w:rPr>
          <w:rFonts w:eastAsia="Calibri"/>
          <w:lang w:eastAsia="en-US"/>
        </w:rPr>
      </w:pPr>
      <w:r w:rsidRPr="002328E8">
        <w:rPr>
          <w:rFonts w:eastAsia="Calibri"/>
          <w:lang w:eastAsia="en-US"/>
        </w:rPr>
        <w:t>Основная образовательная программа среднего общего образования разработана на основе ФГОС СОО, Конституции Российской Федерации ,</w:t>
      </w:r>
      <w:r>
        <w:rPr>
          <w:rFonts w:eastAsia="Calibri"/>
          <w:lang w:eastAsia="en-US"/>
        </w:rPr>
        <w:t xml:space="preserve"> Конвенции ООН о правах ребенка</w:t>
      </w:r>
      <w:r w:rsidRPr="002328E8">
        <w:rPr>
          <w:rFonts w:eastAsia="Calibri"/>
          <w:lang w:eastAsia="en-US"/>
        </w:rPr>
        <w:t>, учитывает региональные, национальные и этнокультурные потребности народов Российской Федерации, 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A14927" w:rsidRPr="0071485A" w:rsidRDefault="00A14927" w:rsidP="002328E8">
      <w:pPr>
        <w:suppressAutoHyphens/>
        <w:ind w:firstLine="709"/>
        <w:rPr>
          <w:rFonts w:eastAsia="@Arial Unicode MS"/>
          <w:bCs/>
        </w:rPr>
      </w:pPr>
      <w:r w:rsidRPr="0071485A">
        <w:rPr>
          <w:rFonts w:eastAsia="@Arial Unicode MS"/>
          <w:bCs/>
        </w:rPr>
        <w:t>Программа содержит три раздела: целевой, содержательный и организационный.</w:t>
      </w:r>
    </w:p>
    <w:p w:rsidR="00A14927" w:rsidRPr="0071485A" w:rsidRDefault="00A14927" w:rsidP="0071485A">
      <w:pPr>
        <w:suppressAutoHyphens/>
        <w:ind w:firstLine="709"/>
        <w:jc w:val="both"/>
        <w:rPr>
          <w:rFonts w:eastAsia="@Arial Unicode MS"/>
          <w:bCs/>
        </w:rPr>
      </w:pPr>
      <w:r w:rsidRPr="0071485A">
        <w:rPr>
          <w:rFonts w:eastAsia="@Arial Unicode MS"/>
          <w:bCs/>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71485A">
        <w:rPr>
          <w:rFonts w:eastAsia="Calibri"/>
          <w:lang w:eastAsia="en-US"/>
        </w:rPr>
        <w:t>ФГОС СОО</w:t>
      </w:r>
      <w:r w:rsidRPr="0071485A">
        <w:rPr>
          <w:rFonts w:eastAsia="@Arial Unicode MS"/>
          <w:bCs/>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A14927" w:rsidRPr="0071485A" w:rsidRDefault="00A14927" w:rsidP="0071485A">
      <w:pPr>
        <w:suppressAutoHyphens/>
        <w:ind w:firstLine="709"/>
        <w:jc w:val="both"/>
        <w:rPr>
          <w:rFonts w:eastAsia="@Arial Unicode MS"/>
          <w:bCs/>
        </w:rPr>
      </w:pPr>
      <w:r w:rsidRPr="0071485A">
        <w:rPr>
          <w:rFonts w:eastAsia="@Arial Unicode MS"/>
          <w:bCs/>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A14927" w:rsidRDefault="00A14927" w:rsidP="0071485A">
      <w:pPr>
        <w:suppressAutoHyphens/>
        <w:ind w:firstLine="708"/>
        <w:jc w:val="both"/>
        <w:rPr>
          <w:rFonts w:eastAsia="Calibri"/>
        </w:rPr>
      </w:pPr>
      <w:r w:rsidRPr="0071485A">
        <w:rPr>
          <w:rFonts w:eastAsia="@Arial Unicode MS"/>
          <w:bCs/>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Pr="0071485A">
        <w:rPr>
          <w:rFonts w:eastAsia="Calibri"/>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r w:rsidR="00341638" w:rsidRPr="0071485A">
        <w:rPr>
          <w:rFonts w:eastAsia="Calibri"/>
        </w:rPr>
        <w:t>.</w:t>
      </w:r>
    </w:p>
    <w:p w:rsidR="002328E8" w:rsidRPr="0071485A" w:rsidRDefault="002328E8" w:rsidP="0071485A">
      <w:pPr>
        <w:suppressAutoHyphens/>
        <w:ind w:firstLine="708"/>
        <w:jc w:val="both"/>
        <w:rPr>
          <w:rFonts w:eastAsia="Calibri"/>
        </w:rPr>
      </w:pPr>
    </w:p>
    <w:p w:rsidR="002328E8" w:rsidRPr="002328E8" w:rsidRDefault="002328E8" w:rsidP="002328E8">
      <w:pPr>
        <w:suppressAutoHyphens/>
        <w:ind w:firstLine="708"/>
        <w:jc w:val="center"/>
        <w:rPr>
          <w:rFonts w:eastAsia="Calibri"/>
          <w:b/>
        </w:rPr>
      </w:pPr>
      <w:r w:rsidRPr="002328E8">
        <w:rPr>
          <w:rFonts w:eastAsia="Calibri"/>
          <w:b/>
        </w:rPr>
        <w:t>Общие подходы к организации внеурочной деятельности</w:t>
      </w:r>
    </w:p>
    <w:p w:rsidR="002328E8" w:rsidRPr="002328E8" w:rsidRDefault="002328E8" w:rsidP="002328E8">
      <w:pPr>
        <w:suppressAutoHyphens/>
        <w:ind w:firstLine="708"/>
        <w:jc w:val="both"/>
        <w:rPr>
          <w:rFonts w:eastAsia="Calibri"/>
        </w:rPr>
      </w:pPr>
      <w:r w:rsidRPr="002328E8">
        <w:rPr>
          <w:rFonts w:eastAsia="Calibri"/>
        </w:rPr>
        <w:t>Система 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2328E8" w:rsidRPr="002328E8" w:rsidRDefault="002328E8" w:rsidP="002328E8">
      <w:pPr>
        <w:suppressAutoHyphens/>
        <w:ind w:firstLine="708"/>
        <w:jc w:val="both"/>
        <w:rPr>
          <w:rFonts w:eastAsia="Calibri"/>
        </w:rPr>
      </w:pPr>
      <w:r w:rsidRPr="002328E8">
        <w:rPr>
          <w:rFonts w:eastAsia="Calibri"/>
        </w:rPr>
        <w:t>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341638" w:rsidRPr="0071485A" w:rsidRDefault="002328E8" w:rsidP="002328E8">
      <w:pPr>
        <w:suppressAutoHyphens/>
        <w:ind w:firstLine="708"/>
        <w:jc w:val="both"/>
        <w:rPr>
          <w:rFonts w:eastAsia="Calibri"/>
        </w:rPr>
      </w:pPr>
      <w:r w:rsidRPr="002328E8">
        <w:rPr>
          <w:rFonts w:eastAsia="Calibri"/>
        </w:rPr>
        <w:t>Вариативность в распределении часов на отдельные элементы внеурочной деятельности определяется  с учетом  особенностей образовательных организаций.</w:t>
      </w:r>
    </w:p>
    <w:p w:rsidR="00341638" w:rsidRPr="0071485A" w:rsidRDefault="00341638" w:rsidP="0071485A">
      <w:pPr>
        <w:suppressAutoHyphens/>
        <w:ind w:firstLine="708"/>
        <w:jc w:val="both"/>
        <w:rPr>
          <w:rFonts w:eastAsia="Calibri"/>
        </w:rPr>
      </w:pPr>
    </w:p>
    <w:p w:rsidR="00341638" w:rsidRPr="0071485A" w:rsidRDefault="00341638" w:rsidP="0071485A">
      <w:pPr>
        <w:keepNext/>
        <w:keepLines/>
        <w:tabs>
          <w:tab w:val="left" w:pos="142"/>
        </w:tabs>
        <w:suppressAutoHyphens/>
        <w:ind w:firstLine="709"/>
        <w:jc w:val="both"/>
        <w:outlineLvl w:val="1"/>
        <w:rPr>
          <w:rFonts w:eastAsia="Calibri"/>
          <w:b/>
          <w:u w:color="222222"/>
          <w:bdr w:val="nil"/>
          <w:shd w:val="clear" w:color="auto" w:fill="FFFFFF"/>
        </w:rPr>
      </w:pPr>
      <w:bookmarkStart w:id="3" w:name="_Toc435412671"/>
      <w:bookmarkStart w:id="4" w:name="_Toc453968144"/>
      <w:r w:rsidRPr="0071485A">
        <w:rPr>
          <w:b/>
        </w:rPr>
        <w:lastRenderedPageBreak/>
        <w:t>I.2. Планируемые</w:t>
      </w:r>
      <w:r w:rsidR="00793970">
        <w:rPr>
          <w:b/>
        </w:rPr>
        <w:t xml:space="preserve"> </w:t>
      </w:r>
      <w:r w:rsidRPr="0071485A">
        <w:rPr>
          <w:b/>
        </w:rPr>
        <w:t>результаты</w:t>
      </w:r>
      <w:r w:rsidRPr="0071485A">
        <w:rPr>
          <w:b/>
          <w:u w:color="222222"/>
          <w:bdr w:val="nil"/>
          <w:shd w:val="clear" w:color="auto" w:fill="FFFFFF"/>
        </w:rPr>
        <w:t xml:space="preserve"> освоения обучающимися основной образовательной программы среднего общего образования</w:t>
      </w:r>
      <w:bookmarkStart w:id="5" w:name="_Toc435412672"/>
      <w:bookmarkStart w:id="6" w:name="_Toc453968145"/>
      <w:bookmarkEnd w:id="3"/>
      <w:bookmarkEnd w:id="4"/>
    </w:p>
    <w:p w:rsidR="00341638" w:rsidRPr="0071485A" w:rsidRDefault="00341638" w:rsidP="0071485A">
      <w:pPr>
        <w:keepNext/>
        <w:keepLines/>
        <w:suppressAutoHyphens/>
        <w:ind w:firstLine="709"/>
        <w:jc w:val="both"/>
        <w:outlineLvl w:val="2"/>
        <w:rPr>
          <w:rFonts w:eastAsia="Calibri"/>
          <w:b/>
        </w:rPr>
      </w:pPr>
      <w:r w:rsidRPr="0071485A">
        <w:rPr>
          <w:rFonts w:eastAsia="Calibri"/>
          <w:b/>
        </w:rPr>
        <w:t>I.2.1. Планируемые личностные результаты освоения ООП</w:t>
      </w:r>
      <w:bookmarkEnd w:id="5"/>
      <w:bookmarkEnd w:id="6"/>
    </w:p>
    <w:p w:rsidR="00341638" w:rsidRPr="0071485A" w:rsidRDefault="00341638" w:rsidP="0071485A">
      <w:pPr>
        <w:suppressAutoHyphens/>
        <w:ind w:firstLine="709"/>
        <w:jc w:val="both"/>
        <w:rPr>
          <w:rFonts w:eastAsia="Calibri"/>
          <w:b/>
        </w:rPr>
      </w:pPr>
      <w:r w:rsidRPr="0071485A">
        <w:rPr>
          <w:rFonts w:eastAsia="Calibri"/>
          <w:b/>
        </w:rPr>
        <w:t>Личностные результаты в сфере отношений обучающихся к себе, к своему здоровью, к познанию себя:</w:t>
      </w:r>
    </w:p>
    <w:p w:rsidR="00341638" w:rsidRPr="00612A5E" w:rsidRDefault="00341638" w:rsidP="001568B3">
      <w:pPr>
        <w:pStyle w:val="aa"/>
        <w:numPr>
          <w:ilvl w:val="0"/>
          <w:numId w:val="143"/>
        </w:numPr>
        <w:suppressAutoHyphens/>
        <w:jc w:val="both"/>
        <w:rPr>
          <w:rFonts w:eastAsia="Calibri"/>
          <w:u w:color="000000"/>
          <w:bdr w:val="nil"/>
        </w:rPr>
      </w:pPr>
      <w:r w:rsidRPr="00612A5E">
        <w:rPr>
          <w:rFonts w:eastAsia="Calibri"/>
          <w:u w:color="000000"/>
          <w:bdr w:val="nil"/>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341638" w:rsidRPr="00612A5E" w:rsidRDefault="00341638" w:rsidP="001568B3">
      <w:pPr>
        <w:pStyle w:val="aa"/>
        <w:numPr>
          <w:ilvl w:val="0"/>
          <w:numId w:val="143"/>
        </w:numPr>
        <w:suppressAutoHyphens/>
        <w:jc w:val="both"/>
        <w:rPr>
          <w:rFonts w:eastAsia="Calibri"/>
          <w:u w:color="000000"/>
          <w:bdr w:val="nil"/>
        </w:rPr>
      </w:pPr>
      <w:r w:rsidRPr="00612A5E">
        <w:rPr>
          <w:rFonts w:eastAsia="Calibri"/>
          <w:u w:color="000000"/>
          <w:bdr w:val="nil"/>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341638" w:rsidRPr="00612A5E" w:rsidRDefault="00341638" w:rsidP="001568B3">
      <w:pPr>
        <w:pStyle w:val="aa"/>
        <w:numPr>
          <w:ilvl w:val="0"/>
          <w:numId w:val="143"/>
        </w:numPr>
        <w:suppressAutoHyphens/>
        <w:jc w:val="both"/>
        <w:rPr>
          <w:rFonts w:eastAsia="Calibri"/>
          <w:u w:color="000000"/>
          <w:bdr w:val="nil"/>
        </w:rPr>
      </w:pPr>
      <w:r w:rsidRPr="00612A5E">
        <w:rPr>
          <w:rFonts w:eastAsia="Calibri"/>
          <w:u w:color="000000"/>
          <w:bdr w:val="nil"/>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341638" w:rsidRPr="00612A5E" w:rsidRDefault="00341638" w:rsidP="001568B3">
      <w:pPr>
        <w:pStyle w:val="aa"/>
        <w:numPr>
          <w:ilvl w:val="0"/>
          <w:numId w:val="143"/>
        </w:numPr>
        <w:suppressAutoHyphens/>
        <w:jc w:val="both"/>
        <w:rPr>
          <w:rFonts w:eastAsia="Calibri"/>
          <w:u w:color="000000"/>
          <w:bdr w:val="nil"/>
        </w:rPr>
      </w:pPr>
      <w:r w:rsidRPr="00612A5E">
        <w:rPr>
          <w:rFonts w:eastAsia="Calibri"/>
          <w:u w:color="000000"/>
          <w:bdr w:val="nil"/>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341638" w:rsidRPr="00612A5E" w:rsidRDefault="00341638" w:rsidP="001568B3">
      <w:pPr>
        <w:pStyle w:val="aa"/>
        <w:numPr>
          <w:ilvl w:val="0"/>
          <w:numId w:val="143"/>
        </w:numPr>
        <w:suppressAutoHyphens/>
        <w:jc w:val="both"/>
        <w:rPr>
          <w:rFonts w:eastAsia="Calibri"/>
          <w:u w:color="000000"/>
          <w:bdr w:val="nil"/>
        </w:rPr>
      </w:pPr>
      <w:r w:rsidRPr="00612A5E">
        <w:rPr>
          <w:rFonts w:eastAsia="Calibri"/>
          <w:u w:color="000000"/>
          <w:bdr w:val="nil"/>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341638" w:rsidRPr="00612A5E" w:rsidRDefault="00341638" w:rsidP="001568B3">
      <w:pPr>
        <w:pStyle w:val="aa"/>
        <w:numPr>
          <w:ilvl w:val="0"/>
          <w:numId w:val="143"/>
        </w:numPr>
        <w:suppressAutoHyphens/>
        <w:jc w:val="both"/>
        <w:rPr>
          <w:rFonts w:eastAsia="Calibri"/>
          <w:u w:color="000000"/>
          <w:bdr w:val="nil"/>
        </w:rPr>
      </w:pPr>
      <w:r w:rsidRPr="00612A5E">
        <w:rPr>
          <w:rFonts w:eastAsia="Calibri"/>
          <w:u w:color="000000"/>
          <w:bdr w:val="nil"/>
        </w:rPr>
        <w:t>неприятие вредных привычек: курения, употребления алкоголя, наркотиков.</w:t>
      </w:r>
    </w:p>
    <w:p w:rsidR="00341638" w:rsidRPr="0071485A" w:rsidRDefault="00341638" w:rsidP="0071485A">
      <w:pPr>
        <w:suppressAutoHyphens/>
        <w:ind w:firstLine="709"/>
        <w:jc w:val="both"/>
        <w:rPr>
          <w:rFonts w:eastAsia="Calibri"/>
          <w:b/>
        </w:rPr>
      </w:pPr>
      <w:r w:rsidRPr="0071485A">
        <w:rPr>
          <w:rFonts w:eastAsia="Calibri"/>
          <w:b/>
        </w:rPr>
        <w:t xml:space="preserve">Личностные результаты в сфере отношений обучающихся к России как к Родине (Отечеству): </w:t>
      </w:r>
    </w:p>
    <w:p w:rsidR="00341638" w:rsidRPr="00612A5E" w:rsidRDefault="00341638" w:rsidP="001568B3">
      <w:pPr>
        <w:pStyle w:val="aa"/>
        <w:numPr>
          <w:ilvl w:val="0"/>
          <w:numId w:val="144"/>
        </w:numPr>
        <w:suppressAutoHyphens/>
        <w:jc w:val="both"/>
        <w:rPr>
          <w:rFonts w:eastAsia="Calibri"/>
          <w:u w:color="000000"/>
          <w:bdr w:val="nil"/>
        </w:rPr>
      </w:pPr>
      <w:r w:rsidRPr="00612A5E">
        <w:rPr>
          <w:rFonts w:eastAsia="Calibri"/>
          <w:u w:color="000000"/>
          <w:bdr w:val="nil"/>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341638" w:rsidRPr="00612A5E" w:rsidRDefault="00341638" w:rsidP="001568B3">
      <w:pPr>
        <w:pStyle w:val="aa"/>
        <w:numPr>
          <w:ilvl w:val="0"/>
          <w:numId w:val="144"/>
        </w:numPr>
        <w:suppressAutoHyphens/>
        <w:jc w:val="both"/>
        <w:rPr>
          <w:rFonts w:eastAsia="Calibri"/>
          <w:u w:color="000000"/>
          <w:bdr w:val="nil"/>
        </w:rPr>
      </w:pPr>
      <w:r w:rsidRPr="00612A5E">
        <w:rPr>
          <w:rFonts w:eastAsia="Calibri"/>
          <w:u w:color="000000"/>
          <w:bdr w:val="nil"/>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341638" w:rsidRPr="00612A5E" w:rsidRDefault="00341638" w:rsidP="001568B3">
      <w:pPr>
        <w:pStyle w:val="aa"/>
        <w:numPr>
          <w:ilvl w:val="0"/>
          <w:numId w:val="144"/>
        </w:numPr>
        <w:suppressAutoHyphens/>
        <w:jc w:val="both"/>
        <w:rPr>
          <w:rFonts w:eastAsia="Calibri"/>
          <w:u w:color="000000"/>
          <w:bdr w:val="nil"/>
        </w:rPr>
      </w:pPr>
      <w:r w:rsidRPr="00612A5E">
        <w:rPr>
          <w:rFonts w:eastAsia="Calibri"/>
          <w:u w:color="000000"/>
          <w:bdr w:val="nil"/>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341638" w:rsidRPr="00612A5E" w:rsidRDefault="00341638" w:rsidP="001568B3">
      <w:pPr>
        <w:pStyle w:val="aa"/>
        <w:numPr>
          <w:ilvl w:val="0"/>
          <w:numId w:val="144"/>
        </w:numPr>
        <w:suppressAutoHyphens/>
        <w:jc w:val="both"/>
        <w:rPr>
          <w:rFonts w:eastAsia="Calibri"/>
          <w:u w:color="000000"/>
          <w:bdr w:val="nil"/>
        </w:rPr>
      </w:pPr>
      <w:r w:rsidRPr="00612A5E">
        <w:rPr>
          <w:rFonts w:eastAsia="Calibri"/>
          <w:u w:color="000000"/>
          <w:bdr w:val="nil"/>
        </w:rPr>
        <w:t>воспитание уважения к культуре, языкам, традициям и обычаям народов, проживающих в Российской Федерации.</w:t>
      </w:r>
    </w:p>
    <w:p w:rsidR="00341638" w:rsidRPr="0071485A" w:rsidRDefault="00341638" w:rsidP="0071485A">
      <w:pPr>
        <w:suppressAutoHyphens/>
        <w:ind w:firstLine="709"/>
        <w:jc w:val="both"/>
        <w:rPr>
          <w:rFonts w:eastAsia="Calibri"/>
          <w:b/>
        </w:rPr>
      </w:pPr>
      <w:r w:rsidRPr="0071485A">
        <w:rPr>
          <w:rFonts w:eastAsia="Calibri"/>
          <w:b/>
        </w:rPr>
        <w:t xml:space="preserve">Личностные результаты в сфере отношений обучающихся к закону, государству и к гражданскому обществу: </w:t>
      </w:r>
    </w:p>
    <w:p w:rsidR="00341638" w:rsidRPr="00612A5E" w:rsidRDefault="00341638" w:rsidP="001568B3">
      <w:pPr>
        <w:pStyle w:val="aa"/>
        <w:numPr>
          <w:ilvl w:val="0"/>
          <w:numId w:val="145"/>
        </w:numPr>
        <w:suppressAutoHyphens/>
        <w:jc w:val="both"/>
        <w:rPr>
          <w:rFonts w:eastAsia="Calibri"/>
          <w:u w:color="000000"/>
          <w:bdr w:val="nil"/>
        </w:rPr>
      </w:pPr>
      <w:r w:rsidRPr="00612A5E">
        <w:rPr>
          <w:rFonts w:eastAsia="Calibri"/>
          <w:u w:color="000000"/>
          <w:bdr w:val="nil"/>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341638" w:rsidRPr="00612A5E" w:rsidRDefault="00341638" w:rsidP="001568B3">
      <w:pPr>
        <w:pStyle w:val="aa"/>
        <w:numPr>
          <w:ilvl w:val="0"/>
          <w:numId w:val="145"/>
        </w:numPr>
        <w:suppressAutoHyphens/>
        <w:jc w:val="both"/>
        <w:rPr>
          <w:rFonts w:eastAsia="Calibri"/>
          <w:u w:color="000000"/>
          <w:bdr w:val="nil"/>
        </w:rPr>
      </w:pPr>
      <w:r w:rsidRPr="00612A5E">
        <w:rPr>
          <w:rFonts w:eastAsia="Calibri"/>
          <w:u w:color="000000"/>
          <w:bdr w:val="nil"/>
        </w:rPr>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341638" w:rsidRPr="00612A5E" w:rsidRDefault="00341638" w:rsidP="001568B3">
      <w:pPr>
        <w:pStyle w:val="aa"/>
        <w:numPr>
          <w:ilvl w:val="0"/>
          <w:numId w:val="145"/>
        </w:numPr>
        <w:suppressAutoHyphens/>
        <w:jc w:val="both"/>
        <w:rPr>
          <w:rFonts w:eastAsia="Calibri"/>
          <w:u w:color="000000"/>
          <w:bdr w:val="nil"/>
        </w:rPr>
      </w:pPr>
      <w:r w:rsidRPr="00612A5E">
        <w:rPr>
          <w:rFonts w:eastAsia="Calibri"/>
          <w:u w:color="000000"/>
          <w:bdr w:val="nil"/>
        </w:rPr>
        <w:lastRenderedPageBreak/>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341638" w:rsidRPr="00612A5E" w:rsidRDefault="00341638" w:rsidP="001568B3">
      <w:pPr>
        <w:pStyle w:val="aa"/>
        <w:numPr>
          <w:ilvl w:val="0"/>
          <w:numId w:val="145"/>
        </w:numPr>
        <w:suppressAutoHyphens/>
        <w:jc w:val="both"/>
        <w:rPr>
          <w:rFonts w:eastAsia="Calibri"/>
          <w:u w:color="000000"/>
          <w:bdr w:val="nil"/>
        </w:rPr>
      </w:pPr>
      <w:r w:rsidRPr="00612A5E">
        <w:rPr>
          <w:rFonts w:eastAsia="Calibri"/>
          <w:u w:color="000000"/>
          <w:bdr w:val="nil"/>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341638" w:rsidRPr="00612A5E" w:rsidRDefault="00341638" w:rsidP="001568B3">
      <w:pPr>
        <w:pStyle w:val="aa"/>
        <w:numPr>
          <w:ilvl w:val="0"/>
          <w:numId w:val="145"/>
        </w:numPr>
        <w:suppressAutoHyphens/>
        <w:jc w:val="both"/>
        <w:rPr>
          <w:rFonts w:eastAsia="Calibri"/>
          <w:u w:color="000000"/>
          <w:bdr w:val="nil"/>
        </w:rPr>
      </w:pPr>
      <w:r w:rsidRPr="00612A5E">
        <w:rPr>
          <w:rFonts w:eastAsia="Calibri"/>
          <w:u w:color="000000"/>
          <w:bdr w:val="nil"/>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341638" w:rsidRPr="00612A5E" w:rsidRDefault="00341638" w:rsidP="001568B3">
      <w:pPr>
        <w:pStyle w:val="aa"/>
        <w:numPr>
          <w:ilvl w:val="0"/>
          <w:numId w:val="145"/>
        </w:numPr>
        <w:suppressAutoHyphens/>
        <w:jc w:val="both"/>
        <w:rPr>
          <w:rFonts w:eastAsia="Calibri"/>
          <w:u w:color="000000"/>
          <w:bdr w:val="nil"/>
        </w:rPr>
      </w:pPr>
      <w:r w:rsidRPr="00612A5E">
        <w:rPr>
          <w:rFonts w:eastAsia="Calibri"/>
          <w:u w:color="000000"/>
          <w:bdr w:val="nil"/>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341638" w:rsidRPr="00612A5E" w:rsidRDefault="00341638" w:rsidP="001568B3">
      <w:pPr>
        <w:pStyle w:val="aa"/>
        <w:numPr>
          <w:ilvl w:val="0"/>
          <w:numId w:val="145"/>
        </w:numPr>
        <w:suppressAutoHyphens/>
        <w:jc w:val="both"/>
        <w:rPr>
          <w:rFonts w:eastAsia="Calibri"/>
          <w:u w:color="000000"/>
          <w:bdr w:val="nil"/>
        </w:rPr>
      </w:pPr>
      <w:r w:rsidRPr="00612A5E">
        <w:rPr>
          <w:rFonts w:eastAsia="Calibri"/>
          <w:u w:color="000000"/>
          <w:bdr w:val="nil"/>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341638" w:rsidRPr="0071485A" w:rsidRDefault="00341638" w:rsidP="0071485A">
      <w:pPr>
        <w:suppressAutoHyphens/>
        <w:ind w:firstLine="709"/>
        <w:jc w:val="both"/>
        <w:rPr>
          <w:rFonts w:eastAsia="Calibri"/>
          <w:b/>
        </w:rPr>
      </w:pPr>
      <w:r w:rsidRPr="0071485A">
        <w:rPr>
          <w:rFonts w:eastAsia="Calibri"/>
          <w:b/>
        </w:rPr>
        <w:t xml:space="preserve">Личностные результаты в сфере отношений обучающихся с окружающими людьми: </w:t>
      </w:r>
    </w:p>
    <w:p w:rsidR="00341638" w:rsidRPr="00612A5E" w:rsidRDefault="00341638" w:rsidP="001568B3">
      <w:pPr>
        <w:pStyle w:val="aa"/>
        <w:numPr>
          <w:ilvl w:val="0"/>
          <w:numId w:val="146"/>
        </w:numPr>
        <w:suppressAutoHyphens/>
        <w:jc w:val="both"/>
        <w:rPr>
          <w:rFonts w:eastAsia="Calibri"/>
          <w:u w:color="000000"/>
          <w:bdr w:val="nil"/>
        </w:rPr>
      </w:pPr>
      <w:r w:rsidRPr="00612A5E">
        <w:rPr>
          <w:rFonts w:eastAsia="Calibri"/>
          <w:u w:color="000000"/>
          <w:bdr w:val="nil"/>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341638" w:rsidRPr="00612A5E" w:rsidRDefault="00341638" w:rsidP="001568B3">
      <w:pPr>
        <w:pStyle w:val="aa"/>
        <w:numPr>
          <w:ilvl w:val="0"/>
          <w:numId w:val="146"/>
        </w:numPr>
        <w:suppressAutoHyphens/>
        <w:jc w:val="both"/>
        <w:rPr>
          <w:rFonts w:eastAsia="Calibri"/>
          <w:u w:color="000000"/>
          <w:bdr w:val="nil"/>
        </w:rPr>
      </w:pPr>
      <w:r w:rsidRPr="00612A5E">
        <w:rPr>
          <w:rFonts w:eastAsia="Calibri"/>
          <w:u w:color="000000"/>
          <w:bdr w:val="nil"/>
        </w:rPr>
        <w:t>принятие гуманистических ценностей, осознанное, уважительное и доброжелательное отношение к другому человеку, его мнению, мировоззрению;</w:t>
      </w:r>
    </w:p>
    <w:p w:rsidR="00341638" w:rsidRPr="00612A5E" w:rsidRDefault="00341638" w:rsidP="001568B3">
      <w:pPr>
        <w:pStyle w:val="aa"/>
        <w:numPr>
          <w:ilvl w:val="0"/>
          <w:numId w:val="146"/>
        </w:numPr>
        <w:suppressAutoHyphens/>
        <w:jc w:val="both"/>
        <w:rPr>
          <w:rFonts w:eastAsia="Calibri"/>
          <w:u w:color="000000"/>
          <w:bdr w:val="nil"/>
        </w:rPr>
      </w:pPr>
      <w:r w:rsidRPr="00612A5E">
        <w:rPr>
          <w:rFonts w:eastAsia="Calibri"/>
          <w:u w:color="000000"/>
          <w:bdr w:val="nil"/>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341638" w:rsidRPr="00612A5E" w:rsidRDefault="00341638" w:rsidP="001568B3">
      <w:pPr>
        <w:pStyle w:val="aa"/>
        <w:numPr>
          <w:ilvl w:val="0"/>
          <w:numId w:val="146"/>
        </w:numPr>
        <w:suppressAutoHyphens/>
        <w:jc w:val="both"/>
        <w:rPr>
          <w:rFonts w:eastAsia="Calibri"/>
          <w:u w:color="000000"/>
          <w:bdr w:val="nil"/>
        </w:rPr>
      </w:pPr>
      <w:r w:rsidRPr="00612A5E">
        <w:rPr>
          <w:rFonts w:eastAsia="Calibri"/>
          <w:u w:color="000000"/>
          <w:bdr w:val="nil"/>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341638" w:rsidRPr="00612A5E" w:rsidRDefault="00341638" w:rsidP="001568B3">
      <w:pPr>
        <w:pStyle w:val="aa"/>
        <w:numPr>
          <w:ilvl w:val="0"/>
          <w:numId w:val="146"/>
        </w:numPr>
        <w:suppressAutoHyphens/>
        <w:jc w:val="both"/>
        <w:rPr>
          <w:rFonts w:eastAsia="Calibri"/>
          <w:u w:color="000000"/>
          <w:bdr w:val="nil"/>
        </w:rPr>
      </w:pPr>
      <w:r w:rsidRPr="00612A5E">
        <w:rPr>
          <w:rFonts w:eastAsia="Calibri"/>
          <w:u w:color="000000"/>
          <w:bdr w:val="nil"/>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341638" w:rsidRPr="0071485A" w:rsidRDefault="00341638" w:rsidP="0071485A">
      <w:pPr>
        <w:suppressAutoHyphens/>
        <w:ind w:firstLine="709"/>
        <w:jc w:val="both"/>
        <w:rPr>
          <w:rFonts w:eastAsia="Calibri"/>
          <w:b/>
        </w:rPr>
      </w:pPr>
      <w:r w:rsidRPr="0071485A">
        <w:rPr>
          <w:rFonts w:eastAsia="Calibri"/>
          <w:b/>
        </w:rPr>
        <w:t xml:space="preserve">Личностные результаты в сфере отношений обучающихся к окружающему миру, живой природе, художественной культуре: </w:t>
      </w:r>
    </w:p>
    <w:p w:rsidR="00341638" w:rsidRPr="00612A5E" w:rsidRDefault="00341638" w:rsidP="001568B3">
      <w:pPr>
        <w:pStyle w:val="aa"/>
        <w:numPr>
          <w:ilvl w:val="0"/>
          <w:numId w:val="147"/>
        </w:numPr>
        <w:suppressAutoHyphens/>
        <w:jc w:val="both"/>
        <w:rPr>
          <w:rFonts w:eastAsia="Calibri"/>
          <w:u w:color="000000"/>
          <w:bdr w:val="nil"/>
        </w:rPr>
      </w:pPr>
      <w:r w:rsidRPr="00612A5E">
        <w:rPr>
          <w:rFonts w:eastAsia="Calibri"/>
          <w:u w:color="000000"/>
          <w:bdr w:val="nil"/>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341638" w:rsidRPr="00612A5E" w:rsidRDefault="00341638" w:rsidP="001568B3">
      <w:pPr>
        <w:pStyle w:val="aa"/>
        <w:numPr>
          <w:ilvl w:val="0"/>
          <w:numId w:val="147"/>
        </w:numPr>
        <w:suppressAutoHyphens/>
        <w:jc w:val="both"/>
        <w:rPr>
          <w:rFonts w:eastAsia="Calibri"/>
          <w:u w:color="000000"/>
          <w:bdr w:val="nil"/>
        </w:rPr>
      </w:pPr>
      <w:r w:rsidRPr="00612A5E">
        <w:rPr>
          <w:rFonts w:eastAsia="Calibri"/>
          <w:u w:color="000000"/>
          <w:bdr w:val="nil"/>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341638" w:rsidRPr="00612A5E" w:rsidRDefault="00341638" w:rsidP="001568B3">
      <w:pPr>
        <w:pStyle w:val="aa"/>
        <w:numPr>
          <w:ilvl w:val="0"/>
          <w:numId w:val="147"/>
        </w:numPr>
        <w:suppressAutoHyphens/>
        <w:jc w:val="both"/>
        <w:rPr>
          <w:rFonts w:eastAsia="Calibri"/>
          <w:u w:color="000000"/>
          <w:bdr w:val="nil"/>
        </w:rPr>
      </w:pPr>
      <w:r w:rsidRPr="00612A5E">
        <w:rPr>
          <w:rFonts w:eastAsia="Calibri"/>
          <w:u w:color="000000"/>
          <w:bdr w:val="nil"/>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341638" w:rsidRPr="00612A5E" w:rsidRDefault="00341638" w:rsidP="001568B3">
      <w:pPr>
        <w:pStyle w:val="aa"/>
        <w:numPr>
          <w:ilvl w:val="0"/>
          <w:numId w:val="147"/>
        </w:numPr>
        <w:suppressAutoHyphens/>
        <w:jc w:val="both"/>
        <w:rPr>
          <w:rFonts w:eastAsia="Calibri"/>
          <w:u w:color="000000"/>
          <w:bdr w:val="nil"/>
        </w:rPr>
      </w:pPr>
      <w:r w:rsidRPr="00612A5E">
        <w:rPr>
          <w:rFonts w:eastAsia="Calibri"/>
          <w:u w:color="000000"/>
          <w:bdr w:val="nil"/>
        </w:rPr>
        <w:lastRenderedPageBreak/>
        <w:t xml:space="preserve">эстетическое отношения к миру, готовность к эстетическому обустройству собственного быта. </w:t>
      </w:r>
    </w:p>
    <w:p w:rsidR="00341638" w:rsidRPr="0071485A" w:rsidRDefault="00341638" w:rsidP="0071485A">
      <w:pPr>
        <w:suppressAutoHyphens/>
        <w:ind w:firstLine="709"/>
        <w:jc w:val="both"/>
        <w:rPr>
          <w:rFonts w:eastAsia="Calibri"/>
          <w:b/>
        </w:rPr>
      </w:pPr>
      <w:r w:rsidRPr="0071485A">
        <w:rPr>
          <w:rFonts w:eastAsia="Calibri"/>
          <w:b/>
        </w:rPr>
        <w:t>Личностные результаты в сфере отношений обучающихся к семье и родителям, в том числе подготовка к семейной жизни:</w:t>
      </w:r>
    </w:p>
    <w:p w:rsidR="00341638" w:rsidRPr="00612A5E" w:rsidRDefault="00341638" w:rsidP="001568B3">
      <w:pPr>
        <w:pStyle w:val="aa"/>
        <w:numPr>
          <w:ilvl w:val="0"/>
          <w:numId w:val="148"/>
        </w:numPr>
        <w:suppressAutoHyphens/>
        <w:jc w:val="both"/>
        <w:rPr>
          <w:rFonts w:eastAsia="Calibri"/>
          <w:u w:color="000000"/>
          <w:bdr w:val="nil"/>
        </w:rPr>
      </w:pPr>
      <w:r w:rsidRPr="00612A5E">
        <w:rPr>
          <w:rFonts w:eastAsia="Calibri"/>
          <w:u w:color="000000"/>
          <w:bdr w:val="nil"/>
        </w:rPr>
        <w:t xml:space="preserve">ответственное отношение к созданию семьи на основе осознанного принятия ценностей семейной жизни; </w:t>
      </w:r>
    </w:p>
    <w:p w:rsidR="00341638" w:rsidRPr="00612A5E" w:rsidRDefault="00341638" w:rsidP="001568B3">
      <w:pPr>
        <w:pStyle w:val="aa"/>
        <w:numPr>
          <w:ilvl w:val="0"/>
          <w:numId w:val="148"/>
        </w:numPr>
        <w:suppressAutoHyphens/>
        <w:jc w:val="both"/>
        <w:rPr>
          <w:rFonts w:eastAsia="Calibri"/>
          <w:u w:color="000000"/>
          <w:bdr w:val="nil"/>
        </w:rPr>
      </w:pPr>
      <w:r w:rsidRPr="00612A5E">
        <w:rPr>
          <w:rFonts w:eastAsia="Calibri"/>
          <w:u w:color="000000"/>
          <w:bdr w:val="nil"/>
        </w:rPr>
        <w:t xml:space="preserve">положительный образ семьи, родительства (отцовства и материнства), интериоризация традиционных семейных ценностей. </w:t>
      </w:r>
    </w:p>
    <w:p w:rsidR="00341638" w:rsidRPr="0071485A" w:rsidRDefault="00341638" w:rsidP="0071485A">
      <w:pPr>
        <w:suppressAutoHyphens/>
        <w:jc w:val="both"/>
        <w:rPr>
          <w:rFonts w:eastAsia="Calibri"/>
          <w:b/>
        </w:rPr>
      </w:pPr>
      <w:r w:rsidRPr="0071485A">
        <w:rPr>
          <w:rFonts w:eastAsia="Calibri"/>
          <w:b/>
        </w:rPr>
        <w:t>Личностные результаты в сфере отношения обучающихся к труду, в сфере социально-экономических отношений:</w:t>
      </w:r>
    </w:p>
    <w:p w:rsidR="00341638" w:rsidRPr="00612A5E" w:rsidRDefault="00341638" w:rsidP="001568B3">
      <w:pPr>
        <w:pStyle w:val="aa"/>
        <w:numPr>
          <w:ilvl w:val="0"/>
          <w:numId w:val="149"/>
        </w:numPr>
        <w:suppressAutoHyphens/>
        <w:jc w:val="both"/>
        <w:rPr>
          <w:rFonts w:eastAsia="Calibri"/>
          <w:u w:color="000000"/>
          <w:bdr w:val="nil"/>
        </w:rPr>
      </w:pPr>
      <w:r w:rsidRPr="00612A5E">
        <w:rPr>
          <w:rFonts w:eastAsia="Calibri"/>
          <w:u w:color="000000"/>
          <w:bdr w:val="nil"/>
        </w:rPr>
        <w:t xml:space="preserve">уважение ко всем формам собственности, готовность к защите своей собственности, </w:t>
      </w:r>
    </w:p>
    <w:p w:rsidR="00341638" w:rsidRPr="00612A5E" w:rsidRDefault="00341638" w:rsidP="001568B3">
      <w:pPr>
        <w:pStyle w:val="aa"/>
        <w:numPr>
          <w:ilvl w:val="0"/>
          <w:numId w:val="149"/>
        </w:numPr>
        <w:suppressAutoHyphens/>
        <w:jc w:val="both"/>
        <w:rPr>
          <w:rFonts w:eastAsia="Calibri"/>
          <w:u w:color="000000"/>
          <w:bdr w:val="nil"/>
        </w:rPr>
      </w:pPr>
      <w:r w:rsidRPr="00612A5E">
        <w:rPr>
          <w:rFonts w:eastAsia="Calibri"/>
          <w:u w:color="000000"/>
          <w:bdr w:val="nil"/>
        </w:rPr>
        <w:t>осознанный выбор будущей профессии как путь и способ реализации собственных жизненных планов;</w:t>
      </w:r>
    </w:p>
    <w:p w:rsidR="00341638" w:rsidRPr="00612A5E" w:rsidRDefault="00341638" w:rsidP="001568B3">
      <w:pPr>
        <w:pStyle w:val="aa"/>
        <w:numPr>
          <w:ilvl w:val="0"/>
          <w:numId w:val="149"/>
        </w:numPr>
        <w:suppressAutoHyphens/>
        <w:jc w:val="both"/>
        <w:rPr>
          <w:rFonts w:eastAsia="Calibri"/>
          <w:u w:color="000000"/>
          <w:bdr w:val="nil"/>
        </w:rPr>
      </w:pPr>
      <w:r w:rsidRPr="00612A5E">
        <w:rPr>
          <w:rFonts w:eastAsia="Calibri"/>
          <w:u w:color="000000"/>
          <w:bdr w:val="nil"/>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341638" w:rsidRPr="00612A5E" w:rsidRDefault="00341638" w:rsidP="001568B3">
      <w:pPr>
        <w:pStyle w:val="aa"/>
        <w:numPr>
          <w:ilvl w:val="0"/>
          <w:numId w:val="149"/>
        </w:numPr>
        <w:suppressAutoHyphens/>
        <w:jc w:val="both"/>
        <w:rPr>
          <w:rFonts w:eastAsia="Calibri"/>
          <w:u w:color="000000"/>
          <w:bdr w:val="nil"/>
        </w:rPr>
      </w:pPr>
      <w:r w:rsidRPr="00612A5E">
        <w:rPr>
          <w:rFonts w:eastAsia="Calibri"/>
          <w:u w:color="000000"/>
          <w:bdr w:val="nil"/>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341638" w:rsidRPr="00612A5E" w:rsidRDefault="00341638" w:rsidP="001568B3">
      <w:pPr>
        <w:pStyle w:val="aa"/>
        <w:numPr>
          <w:ilvl w:val="0"/>
          <w:numId w:val="149"/>
        </w:numPr>
        <w:suppressAutoHyphens/>
        <w:jc w:val="both"/>
        <w:rPr>
          <w:rFonts w:eastAsia="Calibri"/>
          <w:u w:color="000000"/>
          <w:bdr w:val="nil"/>
        </w:rPr>
      </w:pPr>
      <w:r w:rsidRPr="00612A5E">
        <w:rPr>
          <w:rFonts w:eastAsia="Calibri"/>
          <w:u w:color="000000"/>
          <w:bdr w:val="nil"/>
        </w:rPr>
        <w:t>готовность к самообслуживанию, включая обучение и выполнение домашних обязанностей.</w:t>
      </w:r>
    </w:p>
    <w:p w:rsidR="00341638" w:rsidRPr="0071485A" w:rsidRDefault="00341638" w:rsidP="0071485A">
      <w:pPr>
        <w:suppressAutoHyphens/>
        <w:jc w:val="both"/>
        <w:rPr>
          <w:rFonts w:eastAsia="Calibri"/>
          <w:b/>
        </w:rPr>
      </w:pPr>
      <w:r w:rsidRPr="0071485A">
        <w:rPr>
          <w:rFonts w:eastAsia="Calibri"/>
          <w:b/>
        </w:rPr>
        <w:t>Личностные результаты в сфере физического, психологического, социального и академического благополучия обучающихся:</w:t>
      </w:r>
    </w:p>
    <w:p w:rsidR="00341638" w:rsidRPr="00612A5E" w:rsidRDefault="00341638" w:rsidP="001568B3">
      <w:pPr>
        <w:pStyle w:val="aa"/>
        <w:numPr>
          <w:ilvl w:val="0"/>
          <w:numId w:val="150"/>
        </w:numPr>
        <w:suppressAutoHyphens/>
        <w:jc w:val="both"/>
        <w:rPr>
          <w:rFonts w:eastAsia="Calibri"/>
          <w:u w:color="000000"/>
          <w:bdr w:val="nil"/>
        </w:rPr>
      </w:pPr>
      <w:r w:rsidRPr="00612A5E">
        <w:rPr>
          <w:rFonts w:eastAsia="Calibri"/>
          <w:u w:color="000000"/>
          <w:bdr w:val="nil"/>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341638" w:rsidRPr="0071485A" w:rsidRDefault="00341638" w:rsidP="0071485A">
      <w:pPr>
        <w:keepNext/>
        <w:keepLines/>
        <w:suppressAutoHyphens/>
        <w:ind w:firstLine="709"/>
        <w:jc w:val="both"/>
        <w:outlineLvl w:val="2"/>
        <w:rPr>
          <w:rFonts w:eastAsia="Calibri"/>
          <w:b/>
        </w:rPr>
      </w:pPr>
      <w:bookmarkStart w:id="7" w:name="_Toc434850649"/>
      <w:bookmarkStart w:id="8" w:name="_Toc435412673"/>
      <w:bookmarkStart w:id="9" w:name="_Toc453968146"/>
      <w:r w:rsidRPr="0071485A">
        <w:rPr>
          <w:rFonts w:eastAsia="Calibri"/>
          <w:b/>
        </w:rPr>
        <w:t>I.2.2. Планируемые метапредметные результаты освоения ООП</w:t>
      </w:r>
      <w:bookmarkEnd w:id="7"/>
      <w:bookmarkEnd w:id="8"/>
      <w:bookmarkEnd w:id="9"/>
    </w:p>
    <w:p w:rsidR="00341638" w:rsidRPr="0071485A" w:rsidRDefault="00341638" w:rsidP="0071485A">
      <w:pPr>
        <w:suppressAutoHyphens/>
        <w:ind w:firstLine="709"/>
        <w:jc w:val="both"/>
        <w:rPr>
          <w:rFonts w:eastAsia="Calibri"/>
          <w:lang w:eastAsia="en-US"/>
        </w:rPr>
      </w:pPr>
      <w:r w:rsidRPr="002D5F5E">
        <w:rPr>
          <w:rFonts w:eastAsia="Calibri"/>
          <w:b/>
          <w:lang w:eastAsia="en-US"/>
        </w:rPr>
        <w:t>Метапредметные результаты</w:t>
      </w:r>
      <w:r w:rsidRPr="0071485A">
        <w:rPr>
          <w:rFonts w:eastAsia="Calibri"/>
          <w:lang w:eastAsia="en-US"/>
        </w:rPr>
        <w:t xml:space="preserve"> освоения основной образовательной программы представлены тремя группами универсальных учебных действий (УУД).</w:t>
      </w:r>
    </w:p>
    <w:p w:rsidR="00341638" w:rsidRPr="0071485A" w:rsidRDefault="00341638" w:rsidP="0071485A">
      <w:pPr>
        <w:numPr>
          <w:ilvl w:val="0"/>
          <w:numId w:val="117"/>
        </w:numPr>
        <w:suppressAutoHyphens/>
        <w:jc w:val="both"/>
        <w:rPr>
          <w:rFonts w:eastAsia="Calibri"/>
          <w:b/>
        </w:rPr>
      </w:pPr>
      <w:r w:rsidRPr="0071485A">
        <w:rPr>
          <w:rFonts w:eastAsia="Calibri"/>
          <w:b/>
        </w:rPr>
        <w:t>Регулятивные универсальные учебные действия</w:t>
      </w:r>
    </w:p>
    <w:p w:rsidR="00341638" w:rsidRPr="0071485A" w:rsidRDefault="00341638" w:rsidP="0071485A">
      <w:pPr>
        <w:suppressAutoHyphens/>
        <w:ind w:firstLine="709"/>
        <w:jc w:val="both"/>
        <w:rPr>
          <w:rFonts w:eastAsia="Calibri"/>
          <w:b/>
        </w:rPr>
      </w:pPr>
      <w:r w:rsidRPr="0071485A">
        <w:rPr>
          <w:rFonts w:eastAsia="Calibri"/>
          <w:b/>
        </w:rPr>
        <w:t>Выпускник научится:</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самостоятельно определять цели, задавать параметры и критерии, по которым можно определить, что цель достигнута;</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ставить и формулировать собственные задачи в образовательной деятельности и жизненных ситуациях;</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оценивать ресурсы, в том числе время и другие нематериальные ресурсы, необходимые для достижения поставленной цели;</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 xml:space="preserve">выбирать путь достижения цели, планировать решение поставленных задач, оптимизируя материальные и нематериальные затраты; </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организовывать эффективный поиск ресурсов, необходимых для достижения поставленной цели;</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сопоставлять полученный результат деятельности с поставленной заранее целью.</w:t>
      </w:r>
    </w:p>
    <w:p w:rsidR="00341638" w:rsidRPr="0071485A" w:rsidRDefault="00341638" w:rsidP="0071485A">
      <w:pPr>
        <w:suppressAutoHyphens/>
        <w:ind w:firstLine="709"/>
        <w:jc w:val="both"/>
        <w:rPr>
          <w:rFonts w:eastAsia="Calibri"/>
          <w:b/>
        </w:rPr>
      </w:pPr>
      <w:r w:rsidRPr="0071485A">
        <w:rPr>
          <w:rFonts w:eastAsia="Calibri"/>
          <w:b/>
        </w:rPr>
        <w:t>2. Познавательные универсальные учебные действия</w:t>
      </w:r>
    </w:p>
    <w:p w:rsidR="00341638" w:rsidRPr="0071485A" w:rsidRDefault="00341638" w:rsidP="0071485A">
      <w:pPr>
        <w:suppressAutoHyphens/>
        <w:ind w:firstLine="709"/>
        <w:jc w:val="both"/>
        <w:rPr>
          <w:rFonts w:eastAsia="Calibri"/>
          <w:b/>
        </w:rPr>
      </w:pPr>
      <w:r w:rsidRPr="0071485A">
        <w:rPr>
          <w:rFonts w:eastAsia="Calibri"/>
          <w:b/>
        </w:rPr>
        <w:t xml:space="preserve">Выпускник научится: </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lastRenderedPageBreak/>
        <w:t>критически оценивать и интерпретировать информацию с разных позиций,  распознавать и фиксировать противоречия в информационных источниках;</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выстраивать индивидуальную образовательную траекторию, учитывая ограничения со стороны других участников и ресурсные ограничения;</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менять и удерживать разные позиции в познавательной деятельности.</w:t>
      </w:r>
    </w:p>
    <w:p w:rsidR="00341638" w:rsidRPr="0071485A" w:rsidRDefault="00341638" w:rsidP="0071485A">
      <w:pPr>
        <w:numPr>
          <w:ilvl w:val="0"/>
          <w:numId w:val="118"/>
        </w:numPr>
        <w:suppressAutoHyphens/>
        <w:ind w:left="993"/>
        <w:jc w:val="both"/>
        <w:rPr>
          <w:rFonts w:eastAsia="Calibri"/>
          <w:b/>
        </w:rPr>
      </w:pPr>
      <w:r w:rsidRPr="0071485A">
        <w:rPr>
          <w:rFonts w:eastAsia="Calibri"/>
          <w:b/>
        </w:rPr>
        <w:t>Коммуникативные универсальные учебные действия</w:t>
      </w:r>
    </w:p>
    <w:p w:rsidR="00341638" w:rsidRPr="0071485A" w:rsidRDefault="00341638" w:rsidP="0071485A">
      <w:pPr>
        <w:suppressAutoHyphens/>
        <w:ind w:firstLine="709"/>
        <w:jc w:val="both"/>
        <w:rPr>
          <w:rFonts w:eastAsia="Calibri"/>
          <w:b/>
        </w:rPr>
      </w:pPr>
      <w:r w:rsidRPr="0071485A">
        <w:rPr>
          <w:rFonts w:eastAsia="Calibri"/>
          <w:b/>
        </w:rPr>
        <w:t>Выпускник научится:</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координировать и выполнять работу в условиях реального, виртуального и комбинированного взаимодействия;</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развернуто, логично и точно излагать свою точку зрения с использованием адекватных (устных и письменных) языковых средств;</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341638" w:rsidRPr="0071485A" w:rsidRDefault="00341638" w:rsidP="0071485A">
      <w:pPr>
        <w:keepNext/>
        <w:keepLines/>
        <w:suppressAutoHyphens/>
        <w:ind w:firstLine="709"/>
        <w:jc w:val="both"/>
        <w:outlineLvl w:val="2"/>
        <w:rPr>
          <w:rFonts w:eastAsia="Calibri"/>
          <w:b/>
        </w:rPr>
      </w:pPr>
      <w:bookmarkStart w:id="10" w:name="_Toc434850650"/>
      <w:bookmarkStart w:id="11" w:name="_Toc435412674"/>
      <w:bookmarkStart w:id="12" w:name="_Toc453968147"/>
      <w:r w:rsidRPr="0071485A">
        <w:rPr>
          <w:rFonts w:eastAsia="Calibri"/>
          <w:b/>
        </w:rPr>
        <w:t>I.2.3. Планируемые предметные результаты освоения ООП</w:t>
      </w:r>
      <w:bookmarkEnd w:id="10"/>
      <w:bookmarkEnd w:id="11"/>
      <w:bookmarkEnd w:id="12"/>
    </w:p>
    <w:p w:rsidR="00341638" w:rsidRPr="0071485A" w:rsidRDefault="00341638" w:rsidP="0071485A">
      <w:pPr>
        <w:suppressAutoHyphens/>
        <w:ind w:firstLine="567"/>
        <w:jc w:val="both"/>
        <w:rPr>
          <w:rFonts w:eastAsia="Calibri"/>
          <w:lang w:eastAsia="en-US"/>
        </w:rPr>
      </w:pPr>
      <w:bookmarkStart w:id="13" w:name="_Toc435412675"/>
      <w:bookmarkStart w:id="14" w:name="_Toc434850651"/>
      <w:r w:rsidRPr="0071485A">
        <w:rPr>
          <w:rFonts w:eastAsia="Calibri"/>
          <w:lang w:eastAsia="en-US"/>
        </w:rPr>
        <w:t>На уровне среднего общего образования в соответствии с ФГОС СОО, помимо традиционных двух групп результатов «Выпускник научится» и «Выпускник получит возможность научиться», что ранее делалось в структуре ПООП начального и основного общего образования, появляются еще две группы результатов: результаты базового и углубленного уровней.</w:t>
      </w:r>
    </w:p>
    <w:p w:rsidR="00341638" w:rsidRPr="0071485A" w:rsidRDefault="00341638" w:rsidP="0071485A">
      <w:pPr>
        <w:suppressAutoHyphens/>
        <w:ind w:firstLine="567"/>
        <w:jc w:val="both"/>
        <w:rPr>
          <w:rFonts w:eastAsia="Calibri"/>
          <w:lang w:eastAsia="en-US"/>
        </w:rPr>
      </w:pPr>
      <w:r w:rsidRPr="0071485A">
        <w:rPr>
          <w:rFonts w:eastAsia="Calibri"/>
          <w:lang w:eastAsia="en-US"/>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341638" w:rsidRPr="0071485A" w:rsidRDefault="00341638" w:rsidP="0071485A">
      <w:pPr>
        <w:suppressAutoHyphens/>
        <w:ind w:firstLine="567"/>
        <w:jc w:val="both"/>
        <w:rPr>
          <w:rFonts w:eastAsia="Calibri"/>
          <w:lang w:eastAsia="en-US"/>
        </w:rPr>
      </w:pPr>
      <w:r w:rsidRPr="0071485A">
        <w:rPr>
          <w:rFonts w:eastAsia="Calibri"/>
          <w:lang w:eastAsia="en-US"/>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71485A">
        <w:rPr>
          <w:rFonts w:eastAsia="Calibri"/>
          <w:bCs/>
          <w:lang w:eastAsia="en-US"/>
        </w:rPr>
        <w:t>может</w:t>
      </w:r>
      <w:r w:rsidRPr="0071485A">
        <w:rPr>
          <w:rFonts w:eastAsia="Calibri"/>
          <w:lang w:eastAsia="en-US"/>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341638" w:rsidRPr="0071485A" w:rsidRDefault="00341638" w:rsidP="0071485A">
      <w:pPr>
        <w:suppressAutoHyphens/>
        <w:ind w:firstLine="709"/>
        <w:jc w:val="both"/>
        <w:rPr>
          <w:rFonts w:eastAsia="Calibri"/>
          <w:lang w:eastAsia="en-US"/>
        </w:rPr>
      </w:pPr>
      <w:r w:rsidRPr="0071485A">
        <w:rPr>
          <w:rFonts w:eastAsia="Calibri"/>
          <w:lang w:eastAsia="en-US"/>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w:t>
      </w:r>
      <w:r w:rsidRPr="0071485A">
        <w:rPr>
          <w:rFonts w:eastAsia="Calibri"/>
          <w:lang w:eastAsia="en-US"/>
        </w:rPr>
        <w:lastRenderedPageBreak/>
        <w:t xml:space="preserve">общую функциональную грамотность, получение компетентностей для повседневной жизни и общего развития. Эта группа результатов предполагает: </w:t>
      </w:r>
    </w:p>
    <w:p w:rsidR="00341638" w:rsidRPr="0071485A" w:rsidRDefault="00341638" w:rsidP="0071485A">
      <w:pPr>
        <w:suppressAutoHyphens/>
        <w:ind w:firstLine="709"/>
        <w:jc w:val="both"/>
        <w:rPr>
          <w:rFonts w:eastAsia="Calibri"/>
          <w:lang w:eastAsia="en-US"/>
        </w:rPr>
      </w:pPr>
      <w:r w:rsidRPr="0071485A">
        <w:rPr>
          <w:rFonts w:eastAsia="Calibri"/>
          <w:lang w:eastAsia="en-US"/>
        </w:rPr>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341638" w:rsidRPr="0071485A" w:rsidRDefault="00341638" w:rsidP="0071485A">
      <w:pPr>
        <w:suppressAutoHyphens/>
        <w:ind w:firstLine="709"/>
        <w:jc w:val="both"/>
        <w:rPr>
          <w:rFonts w:eastAsia="Calibri"/>
          <w:lang w:eastAsia="en-US"/>
        </w:rPr>
      </w:pPr>
      <w:r w:rsidRPr="0071485A">
        <w:rPr>
          <w:rFonts w:eastAsia="Calibri"/>
          <w:lang w:eastAsia="en-US"/>
        </w:rPr>
        <w:t>– умение решать основные практические задачи, характерные для использования методов и инструментария данной предметной области;</w:t>
      </w:r>
    </w:p>
    <w:p w:rsidR="00341638" w:rsidRPr="0071485A" w:rsidRDefault="00341638" w:rsidP="0071485A">
      <w:pPr>
        <w:suppressAutoHyphens/>
        <w:ind w:firstLine="709"/>
        <w:jc w:val="both"/>
        <w:rPr>
          <w:rFonts w:eastAsia="Calibri"/>
          <w:lang w:eastAsia="en-US"/>
        </w:rPr>
      </w:pPr>
      <w:r w:rsidRPr="0071485A">
        <w:rPr>
          <w:rFonts w:eastAsia="Calibri"/>
          <w:lang w:eastAsia="en-US"/>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341638" w:rsidRPr="0071485A" w:rsidRDefault="00341638" w:rsidP="0071485A">
      <w:pPr>
        <w:suppressAutoHyphens/>
        <w:ind w:firstLine="709"/>
        <w:jc w:val="both"/>
        <w:rPr>
          <w:rFonts w:eastAsia="Calibri"/>
          <w:lang w:eastAsia="en-US"/>
        </w:rPr>
      </w:pPr>
      <w:r w:rsidRPr="0071485A">
        <w:rPr>
          <w:rFonts w:eastAsia="Calibri"/>
          <w:lang w:eastAsia="en-US"/>
        </w:rPr>
        <w:t xml:space="preserve">Результаты </w:t>
      </w:r>
      <w:r w:rsidRPr="0071485A">
        <w:rPr>
          <w:rFonts w:eastAsia="Calibri"/>
          <w:b/>
          <w:lang w:eastAsia="en-US"/>
        </w:rPr>
        <w:t>углубленного</w:t>
      </w:r>
      <w:r w:rsidRPr="0071485A">
        <w:rPr>
          <w:rFonts w:eastAsia="Calibri"/>
          <w:lang w:eastAsia="en-US"/>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341638" w:rsidRPr="0071485A" w:rsidRDefault="00341638" w:rsidP="0071485A">
      <w:pPr>
        <w:suppressAutoHyphens/>
        <w:ind w:firstLine="709"/>
        <w:jc w:val="both"/>
        <w:rPr>
          <w:rFonts w:eastAsia="Calibri"/>
          <w:lang w:eastAsia="en-US"/>
        </w:rPr>
      </w:pPr>
      <w:r w:rsidRPr="0071485A">
        <w:rPr>
          <w:rFonts w:eastAsia="Calibri"/>
          <w:lang w:eastAsia="en-US"/>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341638" w:rsidRPr="0071485A" w:rsidRDefault="00341638" w:rsidP="0071485A">
      <w:pPr>
        <w:suppressAutoHyphens/>
        <w:ind w:firstLine="709"/>
        <w:jc w:val="both"/>
        <w:rPr>
          <w:rFonts w:eastAsia="Calibri"/>
          <w:lang w:eastAsia="en-US"/>
        </w:rPr>
      </w:pPr>
      <w:r w:rsidRPr="0071485A">
        <w:rPr>
          <w:rFonts w:eastAsia="Calibri"/>
          <w:lang w:eastAsia="en-US"/>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341638" w:rsidRPr="0071485A" w:rsidRDefault="00341638" w:rsidP="0071485A">
      <w:pPr>
        <w:suppressAutoHyphens/>
        <w:ind w:firstLine="709"/>
        <w:jc w:val="both"/>
        <w:rPr>
          <w:rFonts w:eastAsia="Calibri"/>
          <w:lang w:eastAsia="en-US"/>
        </w:rPr>
      </w:pPr>
      <w:r w:rsidRPr="0071485A">
        <w:rPr>
          <w:rFonts w:eastAsia="Calibri"/>
          <w:lang w:eastAsia="en-US"/>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w:t>
      </w:r>
    </w:p>
    <w:p w:rsidR="00341638" w:rsidRPr="0071485A" w:rsidRDefault="00341638" w:rsidP="0071485A">
      <w:pPr>
        <w:suppressAutoHyphens/>
        <w:ind w:firstLine="709"/>
        <w:jc w:val="both"/>
        <w:rPr>
          <w:rFonts w:eastAsia="Calibri"/>
          <w:lang w:eastAsia="en-US"/>
        </w:rPr>
      </w:pPr>
      <w:r w:rsidRPr="0071485A">
        <w:rPr>
          <w:rFonts w:eastAsia="Calibri"/>
          <w:lang w:eastAsia="en-US"/>
        </w:rPr>
        <w:t xml:space="preserve">Примерные программы учебных предметов построены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w:t>
      </w:r>
    </w:p>
    <w:p w:rsidR="00341638" w:rsidRDefault="00341638" w:rsidP="0071485A">
      <w:pPr>
        <w:suppressAutoHyphens/>
        <w:ind w:firstLine="709"/>
        <w:jc w:val="both"/>
        <w:rPr>
          <w:rFonts w:eastAsia="Calibri"/>
          <w:lang w:eastAsia="en-US"/>
        </w:rPr>
      </w:pPr>
      <w:r w:rsidRPr="0071485A">
        <w:rPr>
          <w:rFonts w:eastAsia="Calibri"/>
          <w:lang w:eastAsia="en-US"/>
        </w:rPr>
        <w:t>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2D5F5E" w:rsidRPr="0071485A" w:rsidRDefault="002D5F5E" w:rsidP="0071485A">
      <w:pPr>
        <w:suppressAutoHyphens/>
        <w:ind w:firstLine="709"/>
        <w:jc w:val="both"/>
        <w:rPr>
          <w:rFonts w:eastAsia="Calibri"/>
          <w:lang w:eastAsia="en-US"/>
        </w:rPr>
      </w:pPr>
    </w:p>
    <w:p w:rsidR="00BA2B0A" w:rsidRPr="00BA2B0A" w:rsidRDefault="002D5F5E" w:rsidP="00BA2B0A">
      <w:pPr>
        <w:suppressAutoHyphens/>
        <w:ind w:firstLine="709"/>
        <w:jc w:val="both"/>
        <w:rPr>
          <w:rFonts w:eastAsia="Calibri"/>
          <w:b/>
          <w:lang w:eastAsia="en-US"/>
        </w:rPr>
      </w:pPr>
      <w:r>
        <w:rPr>
          <w:rFonts w:eastAsia="Calibri"/>
          <w:b/>
          <w:lang w:val="en-US" w:eastAsia="en-US"/>
        </w:rPr>
        <w:t>I</w:t>
      </w:r>
      <w:r>
        <w:rPr>
          <w:rFonts w:eastAsia="Calibri"/>
          <w:b/>
          <w:lang w:eastAsia="en-US"/>
        </w:rPr>
        <w:t xml:space="preserve">.2.3.1. </w:t>
      </w:r>
      <w:r w:rsidR="00BA2B0A" w:rsidRPr="00BA2B0A">
        <w:rPr>
          <w:rFonts w:eastAsia="Calibri"/>
          <w:b/>
          <w:lang w:eastAsia="en-US"/>
        </w:rPr>
        <w:t>Русский язык и литература</w:t>
      </w:r>
    </w:p>
    <w:p w:rsidR="00A228C4" w:rsidRDefault="00BA2B0A" w:rsidP="00BA2B0A">
      <w:pPr>
        <w:suppressAutoHyphens/>
        <w:ind w:firstLine="709"/>
        <w:jc w:val="both"/>
        <w:rPr>
          <w:rFonts w:eastAsia="Calibri"/>
          <w:lang w:eastAsia="en-US"/>
        </w:rPr>
      </w:pPr>
      <w:r w:rsidRPr="00BA2B0A">
        <w:rPr>
          <w:rFonts w:eastAsia="Calibri"/>
          <w:lang w:eastAsia="en-US"/>
        </w:rPr>
        <w:t xml:space="preserve">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 </w:t>
      </w:r>
    </w:p>
    <w:p w:rsidR="00A228C4" w:rsidRDefault="00BA2B0A" w:rsidP="00A228C4">
      <w:pPr>
        <w:suppressAutoHyphens/>
        <w:ind w:firstLine="709"/>
        <w:jc w:val="both"/>
        <w:rPr>
          <w:rFonts w:eastAsia="Calibri"/>
          <w:lang w:eastAsia="en-US"/>
        </w:rPr>
      </w:pPr>
      <w:r w:rsidRPr="00BA2B0A">
        <w:rPr>
          <w:rFonts w:eastAsia="Calibri"/>
          <w:lang w:eastAsia="en-US"/>
        </w:rPr>
        <w:t>сформированность представлений</w:t>
      </w:r>
      <w:r w:rsidR="00A228C4">
        <w:rPr>
          <w:rFonts w:eastAsia="Calibri"/>
          <w:lang w:eastAsia="en-US"/>
        </w:rPr>
        <w:t xml:space="preserve"> о роли языка в жизни человека, </w:t>
      </w:r>
      <w:r w:rsidRPr="00BA2B0A">
        <w:rPr>
          <w:rFonts w:eastAsia="Calibri"/>
          <w:lang w:eastAsia="en-US"/>
        </w:rPr>
        <w:t xml:space="preserve">общества, государства, способности свободно общаться в различных формах и на разные темы; </w:t>
      </w:r>
    </w:p>
    <w:p w:rsidR="00A228C4" w:rsidRDefault="00BA2B0A" w:rsidP="00A228C4">
      <w:pPr>
        <w:suppressAutoHyphens/>
        <w:ind w:firstLine="709"/>
        <w:jc w:val="both"/>
        <w:rPr>
          <w:rFonts w:eastAsia="Calibri"/>
          <w:lang w:eastAsia="en-US"/>
        </w:rPr>
      </w:pPr>
      <w:r w:rsidRPr="00BA2B0A">
        <w:rPr>
          <w:rFonts w:eastAsia="Calibri"/>
          <w:lang w:eastAsia="en-US"/>
        </w:rPr>
        <w:t xml:space="preserve">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 </w:t>
      </w:r>
    </w:p>
    <w:p w:rsidR="00A228C4" w:rsidRDefault="00BA2B0A" w:rsidP="00A228C4">
      <w:pPr>
        <w:suppressAutoHyphens/>
        <w:ind w:firstLine="709"/>
        <w:jc w:val="both"/>
        <w:rPr>
          <w:rFonts w:eastAsia="Calibri"/>
          <w:lang w:eastAsia="en-US"/>
        </w:rPr>
      </w:pPr>
      <w:r w:rsidRPr="00BA2B0A">
        <w:rPr>
          <w:rFonts w:eastAsia="Calibri"/>
          <w:lang w:eastAsia="en-US"/>
        </w:rPr>
        <w:t xml:space="preserve">сформированность осознания тесной связи между языковым, литературным, интеллектуальным, духовно-нравственным развитием личности и ее социальным ростом; </w:t>
      </w:r>
    </w:p>
    <w:p w:rsidR="00A228C4" w:rsidRDefault="00BA2B0A" w:rsidP="00A228C4">
      <w:pPr>
        <w:suppressAutoHyphens/>
        <w:ind w:firstLine="709"/>
        <w:jc w:val="both"/>
        <w:rPr>
          <w:rFonts w:eastAsia="Calibri"/>
          <w:lang w:eastAsia="en-US"/>
        </w:rPr>
      </w:pPr>
      <w:r w:rsidRPr="00BA2B0A">
        <w:rPr>
          <w:rFonts w:eastAsia="Calibri"/>
          <w:lang w:eastAsia="en-US"/>
        </w:rPr>
        <w:t xml:space="preserve">сформированность устойчивого интереса к чтению как средству познания других культур, уважительного отношения к ним; приобщение к российскому литературному наследию и через него - к сокровищам отечественной и мировой культуры; </w:t>
      </w:r>
    </w:p>
    <w:p w:rsidR="00A228C4" w:rsidRDefault="00BA2B0A" w:rsidP="00A228C4">
      <w:pPr>
        <w:suppressAutoHyphens/>
        <w:ind w:firstLine="709"/>
        <w:jc w:val="both"/>
        <w:rPr>
          <w:rFonts w:eastAsia="Calibri"/>
          <w:lang w:eastAsia="en-US"/>
        </w:rPr>
      </w:pPr>
      <w:r w:rsidRPr="00BA2B0A">
        <w:rPr>
          <w:rFonts w:eastAsia="Calibri"/>
          <w:lang w:eastAsia="en-US"/>
        </w:rPr>
        <w:t xml:space="preserve">сформированность чувства причастности к российским свершениям, традициям и осознание исторической преемственности поколений; </w:t>
      </w:r>
    </w:p>
    <w:p w:rsidR="00A228C4" w:rsidRDefault="00BA2B0A" w:rsidP="00A228C4">
      <w:pPr>
        <w:suppressAutoHyphens/>
        <w:ind w:firstLine="709"/>
        <w:jc w:val="both"/>
        <w:rPr>
          <w:rFonts w:eastAsia="Calibri"/>
          <w:lang w:eastAsia="en-US"/>
        </w:rPr>
      </w:pPr>
      <w:r w:rsidRPr="00BA2B0A">
        <w:rPr>
          <w:rFonts w:eastAsia="Calibri"/>
          <w:lang w:eastAsia="en-US"/>
        </w:rPr>
        <w:t xml:space="preserve">свободное использование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 </w:t>
      </w:r>
    </w:p>
    <w:p w:rsidR="00BA2B0A" w:rsidRPr="00BA2B0A" w:rsidRDefault="00BA2B0A" w:rsidP="00A228C4">
      <w:pPr>
        <w:suppressAutoHyphens/>
        <w:ind w:firstLine="709"/>
        <w:jc w:val="both"/>
        <w:rPr>
          <w:rFonts w:eastAsia="Calibri"/>
          <w:lang w:eastAsia="en-US"/>
        </w:rPr>
      </w:pPr>
      <w:r w:rsidRPr="00BA2B0A">
        <w:rPr>
          <w:rFonts w:eastAsia="Calibri"/>
          <w:lang w:eastAsia="en-US"/>
        </w:rPr>
        <w:lastRenderedPageBreak/>
        <w:t>сформированность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BA2B0A" w:rsidRPr="00BA2B0A" w:rsidRDefault="00BA2B0A" w:rsidP="00BA2B0A">
      <w:pPr>
        <w:suppressAutoHyphens/>
        <w:ind w:firstLine="709"/>
        <w:jc w:val="both"/>
        <w:rPr>
          <w:rFonts w:eastAsia="Calibri"/>
          <w:lang w:eastAsia="en-US"/>
        </w:rPr>
      </w:pPr>
    </w:p>
    <w:p w:rsidR="00BA2B0A" w:rsidRPr="00BA2B0A" w:rsidRDefault="00BA2B0A" w:rsidP="00BA2B0A">
      <w:pPr>
        <w:suppressAutoHyphens/>
        <w:ind w:firstLine="709"/>
        <w:jc w:val="both"/>
        <w:rPr>
          <w:rFonts w:eastAsia="Calibri"/>
          <w:lang w:eastAsia="en-US"/>
        </w:rPr>
      </w:pPr>
      <w:r w:rsidRPr="00BA2B0A">
        <w:rPr>
          <w:rFonts w:eastAsia="Calibri"/>
          <w:b/>
          <w:lang w:eastAsia="en-US"/>
        </w:rPr>
        <w:t>Предметные результаты изучения предметной области "Русский язык и литература" включают результаты изучения учебных предметов:"Русский язык", "Литература" (базовый уровень)</w:t>
      </w:r>
      <w:r w:rsidRPr="00BA2B0A">
        <w:rPr>
          <w:rFonts w:eastAsia="Calibri"/>
          <w:lang w:eastAsia="en-US"/>
        </w:rPr>
        <w:t>-требования к предметным результатам освоения базового курса русского языка и литературы должны отражать:</w:t>
      </w:r>
    </w:p>
    <w:p w:rsidR="00BA2B0A" w:rsidRPr="00BA2B0A" w:rsidRDefault="00BA2B0A" w:rsidP="00BA2B0A">
      <w:pPr>
        <w:suppressAutoHyphens/>
        <w:ind w:firstLine="709"/>
        <w:jc w:val="both"/>
        <w:rPr>
          <w:rFonts w:eastAsia="Calibri"/>
          <w:lang w:eastAsia="en-US"/>
        </w:rPr>
      </w:pPr>
      <w:r w:rsidRPr="00BA2B0A">
        <w:rPr>
          <w:rFonts w:eastAsia="Calibri"/>
          <w:lang w:eastAsia="en-US"/>
        </w:rPr>
        <w:t>1) сформированность понятий о нормах русского литературного языка иприменение знаний о них в речевой практике;</w:t>
      </w:r>
    </w:p>
    <w:p w:rsidR="00BA2B0A" w:rsidRPr="00BA2B0A" w:rsidRDefault="00BA2B0A" w:rsidP="00BA2B0A">
      <w:pPr>
        <w:suppressAutoHyphens/>
        <w:ind w:firstLine="709"/>
        <w:jc w:val="both"/>
        <w:rPr>
          <w:rFonts w:eastAsia="Calibri"/>
          <w:lang w:eastAsia="en-US"/>
        </w:rPr>
      </w:pPr>
      <w:r w:rsidRPr="00BA2B0A">
        <w:rPr>
          <w:rFonts w:eastAsia="Calibri"/>
          <w:lang w:eastAsia="en-US"/>
        </w:rPr>
        <w:t>2) владение навыками самоанализа и самооценки на основе наблюдений за собственной речью;</w:t>
      </w:r>
    </w:p>
    <w:p w:rsidR="00BA2B0A" w:rsidRPr="00BA2B0A" w:rsidRDefault="00BA2B0A" w:rsidP="00BA2B0A">
      <w:pPr>
        <w:suppressAutoHyphens/>
        <w:ind w:firstLine="709"/>
        <w:jc w:val="both"/>
        <w:rPr>
          <w:rFonts w:eastAsia="Calibri"/>
          <w:lang w:eastAsia="en-US"/>
        </w:rPr>
      </w:pPr>
      <w:r w:rsidRPr="00BA2B0A">
        <w:rPr>
          <w:rFonts w:eastAsia="Calibri"/>
          <w:lang w:eastAsia="en-US"/>
        </w:rPr>
        <w:t xml:space="preserve">3) владение умением анализировать текст с точки зрения наличия в нем явной и скрытой, основной и второстепенной информации; </w:t>
      </w:r>
    </w:p>
    <w:p w:rsidR="00BA2B0A" w:rsidRPr="00BA2B0A" w:rsidRDefault="00BA2B0A" w:rsidP="00BA2B0A">
      <w:pPr>
        <w:suppressAutoHyphens/>
        <w:ind w:firstLine="709"/>
        <w:jc w:val="both"/>
        <w:rPr>
          <w:rFonts w:eastAsia="Calibri"/>
          <w:lang w:eastAsia="en-US"/>
        </w:rPr>
      </w:pPr>
      <w:r w:rsidRPr="00BA2B0A">
        <w:rPr>
          <w:rFonts w:eastAsia="Calibri"/>
          <w:lang w:eastAsia="en-US"/>
        </w:rPr>
        <w:t>4) владение умением представлять тексты в виде тезисов, конспектов, аннотаций, рефератов, сочинений различных жанров;</w:t>
      </w:r>
    </w:p>
    <w:p w:rsidR="00BA2B0A" w:rsidRPr="00BA2B0A" w:rsidRDefault="00BA2B0A" w:rsidP="00BA2B0A">
      <w:pPr>
        <w:suppressAutoHyphens/>
        <w:ind w:firstLine="709"/>
        <w:jc w:val="both"/>
        <w:rPr>
          <w:rFonts w:eastAsia="Calibri"/>
          <w:lang w:eastAsia="en-US"/>
        </w:rPr>
      </w:pPr>
      <w:r w:rsidRPr="00BA2B0A">
        <w:rPr>
          <w:rFonts w:eastAsia="Calibri"/>
          <w:lang w:eastAsia="en-US"/>
        </w:rPr>
        <w:t>5) знание содержания произведений русской и мировой классической литературы, их историко-культурного и нравственно-ценностного влияния на формирование национальной и мировой;</w:t>
      </w:r>
    </w:p>
    <w:p w:rsidR="00BA2B0A" w:rsidRPr="00BA2B0A" w:rsidRDefault="00BA2B0A" w:rsidP="00BA2B0A">
      <w:pPr>
        <w:suppressAutoHyphens/>
        <w:ind w:firstLine="709"/>
        <w:jc w:val="both"/>
        <w:rPr>
          <w:rFonts w:eastAsia="Calibri"/>
          <w:lang w:eastAsia="en-US"/>
        </w:rPr>
      </w:pPr>
      <w:r w:rsidRPr="00BA2B0A">
        <w:rPr>
          <w:rFonts w:eastAsia="Calibri"/>
          <w:lang w:eastAsia="en-US"/>
        </w:rPr>
        <w:t>6) сформированность представлений об изобразительно-выразительныхвозможностях русского языка;</w:t>
      </w:r>
    </w:p>
    <w:p w:rsidR="00BA2B0A" w:rsidRPr="00BA2B0A" w:rsidRDefault="00BA2B0A" w:rsidP="00BA2B0A">
      <w:pPr>
        <w:suppressAutoHyphens/>
        <w:ind w:firstLine="709"/>
        <w:jc w:val="both"/>
        <w:rPr>
          <w:rFonts w:eastAsia="Calibri"/>
          <w:lang w:eastAsia="en-US"/>
        </w:rPr>
      </w:pPr>
      <w:r w:rsidRPr="00BA2B0A">
        <w:rPr>
          <w:rFonts w:eastAsia="Calibri"/>
          <w:lang w:eastAsia="en-US"/>
        </w:rPr>
        <w:t>7) сформированность умений учитывать исторический, историко-культурный контекст и контекст творчества писателя в процессе анализа художественного произведения;</w:t>
      </w:r>
    </w:p>
    <w:p w:rsidR="00BA2B0A" w:rsidRPr="00BA2B0A" w:rsidRDefault="00BA2B0A" w:rsidP="00BA2B0A">
      <w:pPr>
        <w:suppressAutoHyphens/>
        <w:ind w:firstLine="709"/>
        <w:jc w:val="both"/>
        <w:rPr>
          <w:rFonts w:eastAsia="Calibri"/>
          <w:lang w:eastAsia="en-US"/>
        </w:rPr>
      </w:pPr>
      <w:r w:rsidRPr="00BA2B0A">
        <w:rPr>
          <w:rFonts w:eastAsia="Calibri"/>
          <w:lang w:eastAsia="en-US"/>
        </w:rPr>
        <w:t>8) способность выявлять в художественных текстах образы, темы и проблемы и выражать свое отношение к ним в развернутых аргументированных устных и письменных высказываниях;</w:t>
      </w:r>
    </w:p>
    <w:p w:rsidR="00BA2B0A" w:rsidRPr="00BA2B0A" w:rsidRDefault="00BA2B0A" w:rsidP="00BA2B0A">
      <w:pPr>
        <w:suppressAutoHyphens/>
        <w:ind w:firstLine="709"/>
        <w:jc w:val="both"/>
        <w:rPr>
          <w:rFonts w:eastAsia="Calibri"/>
          <w:lang w:eastAsia="en-US"/>
        </w:rPr>
      </w:pPr>
      <w:r w:rsidRPr="00BA2B0A">
        <w:rPr>
          <w:rFonts w:eastAsia="Calibri"/>
          <w:lang w:eastAsia="en-US"/>
        </w:rPr>
        <w:t>9) овладение навыками анализа художественных произведений с учетом их жанрово-родовой специфики; осознание художественной картины жизни, созданной в литературном произведении, в единстве эмоционального личностного восприятия и интеллектуального понимания;</w:t>
      </w:r>
    </w:p>
    <w:p w:rsidR="00BA2B0A" w:rsidRPr="00BA2B0A" w:rsidRDefault="00BA2B0A" w:rsidP="00BA2B0A">
      <w:pPr>
        <w:suppressAutoHyphens/>
        <w:ind w:firstLine="709"/>
        <w:jc w:val="both"/>
        <w:rPr>
          <w:rFonts w:eastAsia="Calibri"/>
          <w:lang w:eastAsia="en-US"/>
        </w:rPr>
      </w:pPr>
      <w:r w:rsidRPr="00BA2B0A">
        <w:rPr>
          <w:rFonts w:eastAsia="Calibri"/>
          <w:lang w:eastAsia="en-US"/>
        </w:rPr>
        <w:t>10) сформированность представлений о системе стилей языка художественной литературы.</w:t>
      </w:r>
    </w:p>
    <w:p w:rsidR="00BA2B0A" w:rsidRPr="00A228C4" w:rsidRDefault="00BA2B0A" w:rsidP="00A228C4">
      <w:pPr>
        <w:suppressAutoHyphens/>
        <w:ind w:firstLine="709"/>
        <w:jc w:val="both"/>
        <w:rPr>
          <w:rFonts w:eastAsia="Calibri"/>
          <w:b/>
          <w:lang w:eastAsia="en-US"/>
        </w:rPr>
      </w:pPr>
    </w:p>
    <w:p w:rsidR="00A228C4" w:rsidRPr="00A228C4" w:rsidRDefault="00A228C4" w:rsidP="00A228C4">
      <w:pPr>
        <w:widowControl w:val="0"/>
        <w:autoSpaceDE w:val="0"/>
        <w:autoSpaceDN w:val="0"/>
        <w:adjustRightInd w:val="0"/>
        <w:ind w:firstLine="540"/>
        <w:jc w:val="both"/>
      </w:pPr>
      <w:r w:rsidRPr="00A228C4">
        <w:rPr>
          <w:b/>
        </w:rPr>
        <w:t>"Русский язык", "Литература" (углубленный уровень) -</w:t>
      </w:r>
      <w:r w:rsidRPr="00A228C4">
        <w:t xml:space="preserve"> требования к предметным результатам освоения углубленного курса русского языка и литературы должны включать требования к результатам освоения базового курса и дополнительно отражать:</w:t>
      </w:r>
    </w:p>
    <w:p w:rsidR="00A228C4" w:rsidRPr="00A228C4" w:rsidRDefault="00A228C4" w:rsidP="00A228C4">
      <w:pPr>
        <w:widowControl w:val="0"/>
        <w:autoSpaceDE w:val="0"/>
        <w:autoSpaceDN w:val="0"/>
        <w:adjustRightInd w:val="0"/>
        <w:ind w:firstLine="540"/>
        <w:jc w:val="both"/>
      </w:pPr>
      <w:r w:rsidRPr="00A228C4">
        <w:t>1) сформированность представлений о лингвистике как части общечеловеческого гуманитарного знания;</w:t>
      </w:r>
    </w:p>
    <w:p w:rsidR="00A228C4" w:rsidRPr="00A228C4" w:rsidRDefault="00A228C4" w:rsidP="00A228C4">
      <w:pPr>
        <w:widowControl w:val="0"/>
        <w:autoSpaceDE w:val="0"/>
        <w:autoSpaceDN w:val="0"/>
        <w:adjustRightInd w:val="0"/>
        <w:ind w:firstLine="540"/>
        <w:jc w:val="both"/>
      </w:pPr>
      <w:r w:rsidRPr="00A228C4">
        <w:t>2) сформированность представлений о языке как многофункциональной развивающейся системе, о стилистических ресурсах языка;</w:t>
      </w:r>
    </w:p>
    <w:p w:rsidR="00A228C4" w:rsidRPr="00A228C4" w:rsidRDefault="00A228C4" w:rsidP="00A228C4">
      <w:pPr>
        <w:widowControl w:val="0"/>
        <w:autoSpaceDE w:val="0"/>
        <w:autoSpaceDN w:val="0"/>
        <w:adjustRightInd w:val="0"/>
        <w:ind w:firstLine="540"/>
        <w:jc w:val="both"/>
      </w:pPr>
      <w:r w:rsidRPr="00A228C4">
        <w:t>3) владение знаниями о языковой норме, ее функциях и вариантах, о нормах речевого поведения в различных сферах и ситуациях общения;</w:t>
      </w:r>
    </w:p>
    <w:p w:rsidR="00A228C4" w:rsidRPr="00A228C4" w:rsidRDefault="00A228C4" w:rsidP="00A228C4">
      <w:pPr>
        <w:widowControl w:val="0"/>
        <w:autoSpaceDE w:val="0"/>
        <w:autoSpaceDN w:val="0"/>
        <w:adjustRightInd w:val="0"/>
        <w:ind w:firstLine="540"/>
        <w:jc w:val="both"/>
      </w:pPr>
      <w:r w:rsidRPr="00A228C4">
        <w:t>4) владение умением анализировать единицы различных языковых уровней, а также языковые явления и факты, допускающие неоднозначную интерпретацию;</w:t>
      </w:r>
    </w:p>
    <w:p w:rsidR="00A228C4" w:rsidRPr="00A228C4" w:rsidRDefault="00A228C4" w:rsidP="00A228C4">
      <w:pPr>
        <w:widowControl w:val="0"/>
        <w:autoSpaceDE w:val="0"/>
        <w:autoSpaceDN w:val="0"/>
        <w:adjustRightInd w:val="0"/>
        <w:ind w:firstLine="540"/>
        <w:jc w:val="both"/>
      </w:pPr>
      <w:r w:rsidRPr="00A228C4">
        <w:t>5) сформированность умений лингвистического анализа текстов разной функционально-стилевой и жанровой принадлежности;</w:t>
      </w:r>
    </w:p>
    <w:p w:rsidR="00A228C4" w:rsidRPr="00A228C4" w:rsidRDefault="00A228C4" w:rsidP="00A228C4">
      <w:pPr>
        <w:widowControl w:val="0"/>
        <w:autoSpaceDE w:val="0"/>
        <w:autoSpaceDN w:val="0"/>
        <w:adjustRightInd w:val="0"/>
        <w:ind w:firstLine="540"/>
        <w:jc w:val="both"/>
      </w:pPr>
      <w:r w:rsidRPr="00A228C4">
        <w:t>6) владение различными приемами редактирования текстов;</w:t>
      </w:r>
    </w:p>
    <w:p w:rsidR="00A228C4" w:rsidRPr="00A228C4" w:rsidRDefault="00A228C4" w:rsidP="00A228C4">
      <w:pPr>
        <w:widowControl w:val="0"/>
        <w:autoSpaceDE w:val="0"/>
        <w:autoSpaceDN w:val="0"/>
        <w:adjustRightInd w:val="0"/>
        <w:ind w:firstLine="540"/>
        <w:jc w:val="both"/>
      </w:pPr>
      <w:r w:rsidRPr="00A228C4">
        <w:t>7) сформированность умений проводить лингвистический эксперимент и использовать его результаты в процессе практической речевой деятельности;</w:t>
      </w:r>
    </w:p>
    <w:p w:rsidR="00A228C4" w:rsidRPr="00A228C4" w:rsidRDefault="00A228C4" w:rsidP="00A228C4">
      <w:pPr>
        <w:widowControl w:val="0"/>
        <w:autoSpaceDE w:val="0"/>
        <w:autoSpaceDN w:val="0"/>
        <w:adjustRightInd w:val="0"/>
        <w:ind w:firstLine="540"/>
        <w:jc w:val="both"/>
      </w:pPr>
      <w:r w:rsidRPr="00A228C4">
        <w:t xml:space="preserve">8) понимание и осмысленное использование понятийного аппарата современного </w:t>
      </w:r>
      <w:r w:rsidRPr="00A228C4">
        <w:lastRenderedPageBreak/>
        <w:t>литературоведения в процессе чтения и интерпретации</w:t>
      </w:r>
    </w:p>
    <w:p w:rsidR="00A228C4" w:rsidRPr="00A228C4" w:rsidRDefault="00A228C4" w:rsidP="00A228C4">
      <w:pPr>
        <w:widowControl w:val="0"/>
        <w:autoSpaceDE w:val="0"/>
        <w:autoSpaceDN w:val="0"/>
        <w:adjustRightInd w:val="0"/>
        <w:ind w:firstLine="540"/>
        <w:jc w:val="both"/>
      </w:pPr>
      <w:r w:rsidRPr="00A228C4">
        <w:t>художественных произведений;</w:t>
      </w:r>
    </w:p>
    <w:p w:rsidR="00A228C4" w:rsidRPr="00A228C4" w:rsidRDefault="00A228C4" w:rsidP="00A228C4">
      <w:pPr>
        <w:widowControl w:val="0"/>
        <w:autoSpaceDE w:val="0"/>
        <w:autoSpaceDN w:val="0"/>
        <w:adjustRightInd w:val="0"/>
        <w:ind w:firstLine="540"/>
        <w:jc w:val="both"/>
      </w:pPr>
      <w:r w:rsidRPr="00A228C4">
        <w:t>9) владение навыками комплексного филологического анализа художественного текста;</w:t>
      </w:r>
    </w:p>
    <w:p w:rsidR="00A228C4" w:rsidRPr="00A228C4" w:rsidRDefault="00A228C4" w:rsidP="00A228C4">
      <w:pPr>
        <w:widowControl w:val="0"/>
        <w:autoSpaceDE w:val="0"/>
        <w:autoSpaceDN w:val="0"/>
        <w:adjustRightInd w:val="0"/>
        <w:ind w:firstLine="540"/>
        <w:jc w:val="both"/>
      </w:pPr>
      <w:r w:rsidRPr="00A228C4">
        <w:t>10) сформированность представлений о системе стилей художественной литературы разных эпох, литературных направлениях, об индивидуальном авторском стиле;</w:t>
      </w:r>
    </w:p>
    <w:p w:rsidR="00A228C4" w:rsidRPr="00A228C4" w:rsidRDefault="00A228C4" w:rsidP="00A228C4">
      <w:pPr>
        <w:widowControl w:val="0"/>
        <w:autoSpaceDE w:val="0"/>
        <w:autoSpaceDN w:val="0"/>
        <w:adjustRightInd w:val="0"/>
        <w:ind w:firstLine="540"/>
        <w:jc w:val="both"/>
      </w:pPr>
      <w:r w:rsidRPr="00A228C4">
        <w:t>11) владение начальными навыками литературоведческого исследования историко- и теоретико-литературного характера;</w:t>
      </w:r>
    </w:p>
    <w:p w:rsidR="00A228C4" w:rsidRPr="00A228C4" w:rsidRDefault="00A228C4" w:rsidP="00A228C4">
      <w:pPr>
        <w:widowControl w:val="0"/>
        <w:autoSpaceDE w:val="0"/>
        <w:autoSpaceDN w:val="0"/>
        <w:adjustRightInd w:val="0"/>
        <w:ind w:firstLine="540"/>
        <w:jc w:val="both"/>
      </w:pPr>
      <w:r w:rsidRPr="00A228C4">
        <w:t>12) умение оценивать художественную интерпретацию литературного произведения в произведениях других видов искусств (графика и живопись, театр, кино, музыка);</w:t>
      </w:r>
    </w:p>
    <w:p w:rsidR="00341638" w:rsidRPr="00A228C4" w:rsidRDefault="00A228C4" w:rsidP="00A228C4">
      <w:pPr>
        <w:suppressAutoHyphens/>
        <w:ind w:firstLine="709"/>
        <w:jc w:val="both"/>
      </w:pPr>
      <w:r w:rsidRPr="00A228C4">
        <w:t>13) сформированность представлений о принципах основных направлений литературной критики.</w:t>
      </w:r>
    </w:p>
    <w:p w:rsidR="00A228C4" w:rsidRPr="0071485A" w:rsidRDefault="00A228C4" w:rsidP="00A228C4">
      <w:pPr>
        <w:suppressAutoHyphens/>
        <w:ind w:firstLine="709"/>
        <w:jc w:val="both"/>
        <w:rPr>
          <w:rFonts w:eastAsia="Calibri"/>
          <w:lang w:eastAsia="en-US"/>
        </w:rPr>
      </w:pPr>
    </w:p>
    <w:p w:rsidR="00341638" w:rsidRPr="009454D4" w:rsidRDefault="00341638" w:rsidP="009454D4">
      <w:pPr>
        <w:keepNext/>
        <w:keepLines/>
        <w:suppressAutoHyphens/>
        <w:jc w:val="both"/>
        <w:outlineLvl w:val="3"/>
        <w:rPr>
          <w:b/>
          <w:iCs/>
        </w:rPr>
      </w:pPr>
      <w:bookmarkStart w:id="15" w:name="_Toc453968148"/>
      <w:r w:rsidRPr="009454D4">
        <w:rPr>
          <w:b/>
          <w:iCs/>
        </w:rPr>
        <w:t>Русский язык</w:t>
      </w:r>
      <w:bookmarkEnd w:id="15"/>
    </w:p>
    <w:p w:rsidR="00341638" w:rsidRPr="0071485A" w:rsidRDefault="00341638" w:rsidP="0071485A">
      <w:pPr>
        <w:suppressAutoHyphens/>
        <w:ind w:firstLine="709"/>
        <w:jc w:val="both"/>
        <w:rPr>
          <w:rFonts w:eastAsia="Calibri"/>
          <w:b/>
          <w:lang w:eastAsia="en-US"/>
        </w:rPr>
      </w:pPr>
      <w:r w:rsidRPr="0071485A">
        <w:rPr>
          <w:rFonts w:eastAsia="Calibri"/>
          <w:b/>
          <w:lang w:eastAsia="en-US"/>
        </w:rPr>
        <w:t>В результате изучения учебного предмета «Русский язык» на уровне среднего общего образования:</w:t>
      </w:r>
    </w:p>
    <w:p w:rsidR="00341638" w:rsidRPr="0071485A" w:rsidRDefault="00341638" w:rsidP="0071485A">
      <w:pPr>
        <w:suppressAutoHyphens/>
        <w:ind w:firstLine="709"/>
        <w:jc w:val="both"/>
        <w:rPr>
          <w:rFonts w:eastAsia="Calibri"/>
          <w:b/>
          <w:lang w:eastAsia="en-US"/>
        </w:rPr>
      </w:pPr>
      <w:r w:rsidRPr="0071485A">
        <w:rPr>
          <w:rFonts w:eastAsia="Calibri"/>
          <w:b/>
          <w:lang w:eastAsia="en-US"/>
        </w:rPr>
        <w:t>Выпускник на базовом уровне научится:</w:t>
      </w:r>
    </w:p>
    <w:p w:rsidR="00341638" w:rsidRPr="008A3977" w:rsidRDefault="00341638" w:rsidP="001568B3">
      <w:pPr>
        <w:pStyle w:val="aa"/>
        <w:numPr>
          <w:ilvl w:val="0"/>
          <w:numId w:val="155"/>
        </w:numPr>
        <w:suppressAutoHyphens/>
        <w:jc w:val="both"/>
        <w:rPr>
          <w:rFonts w:eastAsia="Calibri"/>
          <w:u w:color="000000"/>
          <w:bdr w:val="nil"/>
        </w:rPr>
      </w:pPr>
      <w:r w:rsidRPr="008A3977">
        <w:rPr>
          <w:rFonts w:eastAsia="Calibri"/>
          <w:u w:color="000000"/>
          <w:bdr w:val="nil"/>
        </w:rPr>
        <w:t>использовать языковые средства адекватно цели общения и речевой ситуации;</w:t>
      </w:r>
    </w:p>
    <w:p w:rsidR="00341638" w:rsidRPr="008A3977" w:rsidRDefault="00341638" w:rsidP="001568B3">
      <w:pPr>
        <w:pStyle w:val="aa"/>
        <w:numPr>
          <w:ilvl w:val="0"/>
          <w:numId w:val="155"/>
        </w:numPr>
        <w:suppressAutoHyphens/>
        <w:jc w:val="both"/>
        <w:rPr>
          <w:rFonts w:eastAsia="Calibri"/>
          <w:u w:color="000000"/>
          <w:bdr w:val="nil"/>
        </w:rPr>
      </w:pPr>
      <w:r w:rsidRPr="008A3977">
        <w:rPr>
          <w:rFonts w:eastAsia="Calibri"/>
          <w:u w:color="000000"/>
          <w:bdr w:val="nil"/>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341638" w:rsidRPr="008A3977" w:rsidRDefault="00341638" w:rsidP="001568B3">
      <w:pPr>
        <w:pStyle w:val="aa"/>
        <w:numPr>
          <w:ilvl w:val="0"/>
          <w:numId w:val="155"/>
        </w:numPr>
        <w:suppressAutoHyphens/>
        <w:jc w:val="both"/>
        <w:rPr>
          <w:rFonts w:eastAsia="Calibri"/>
          <w:u w:color="000000"/>
          <w:bdr w:val="nil"/>
        </w:rPr>
      </w:pPr>
      <w:r w:rsidRPr="008A3977">
        <w:rPr>
          <w:rFonts w:eastAsia="Calibri"/>
          <w:u w:color="000000"/>
          <w:bdr w:val="nil"/>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341638" w:rsidRPr="008A3977" w:rsidRDefault="00341638" w:rsidP="001568B3">
      <w:pPr>
        <w:pStyle w:val="aa"/>
        <w:numPr>
          <w:ilvl w:val="0"/>
          <w:numId w:val="155"/>
        </w:numPr>
        <w:suppressAutoHyphens/>
        <w:jc w:val="both"/>
        <w:rPr>
          <w:rFonts w:eastAsia="Calibri"/>
          <w:u w:color="000000"/>
          <w:bdr w:val="nil"/>
        </w:rPr>
      </w:pPr>
      <w:r w:rsidRPr="008A3977">
        <w:rPr>
          <w:rFonts w:eastAsia="Calibri"/>
          <w:u w:color="000000"/>
          <w:bdr w:val="nil"/>
        </w:rPr>
        <w:t>выстраивать композицию текста, используя знания о его структурных элементах;</w:t>
      </w:r>
    </w:p>
    <w:p w:rsidR="00341638" w:rsidRPr="008A3977" w:rsidRDefault="00341638" w:rsidP="001568B3">
      <w:pPr>
        <w:pStyle w:val="aa"/>
        <w:numPr>
          <w:ilvl w:val="0"/>
          <w:numId w:val="155"/>
        </w:numPr>
        <w:suppressAutoHyphens/>
        <w:jc w:val="both"/>
        <w:rPr>
          <w:rFonts w:eastAsia="Calibri"/>
          <w:u w:color="000000"/>
          <w:bdr w:val="nil"/>
        </w:rPr>
      </w:pPr>
      <w:r w:rsidRPr="008A3977">
        <w:rPr>
          <w:rFonts w:eastAsia="Calibri"/>
          <w:u w:color="000000"/>
          <w:bdr w:val="nil"/>
          <w:shd w:val="clear" w:color="auto" w:fill="FFFFFF"/>
        </w:rPr>
        <w:t>подбирать и использовать языковые средства в зависимости от типа текста и выбранного профиля обучения;</w:t>
      </w:r>
    </w:p>
    <w:p w:rsidR="00341638" w:rsidRPr="008A3977" w:rsidRDefault="00341638" w:rsidP="001568B3">
      <w:pPr>
        <w:pStyle w:val="aa"/>
        <w:numPr>
          <w:ilvl w:val="0"/>
          <w:numId w:val="155"/>
        </w:numPr>
        <w:suppressAutoHyphens/>
        <w:jc w:val="both"/>
        <w:rPr>
          <w:rFonts w:eastAsia="Calibri"/>
          <w:u w:color="000000"/>
          <w:bdr w:val="nil"/>
        </w:rPr>
      </w:pPr>
      <w:r w:rsidRPr="008A3977">
        <w:rPr>
          <w:rFonts w:eastAsia="Calibri"/>
          <w:u w:color="000000"/>
          <w:bdr w:val="nil"/>
        </w:rPr>
        <w:t>правильно использовать лексические и грамматические средства связи предложений при построении текста;</w:t>
      </w:r>
    </w:p>
    <w:p w:rsidR="00341638" w:rsidRPr="008A3977" w:rsidRDefault="00341638" w:rsidP="001568B3">
      <w:pPr>
        <w:pStyle w:val="aa"/>
        <w:numPr>
          <w:ilvl w:val="0"/>
          <w:numId w:val="155"/>
        </w:numPr>
        <w:suppressAutoHyphens/>
        <w:jc w:val="both"/>
        <w:rPr>
          <w:rFonts w:eastAsia="Calibri"/>
          <w:u w:color="000000"/>
          <w:bdr w:val="nil"/>
        </w:rPr>
      </w:pPr>
      <w:r w:rsidRPr="008A3977">
        <w:rPr>
          <w:rFonts w:eastAsia="Calibri"/>
          <w:u w:color="000000"/>
          <w:bdr w:val="nil"/>
        </w:rPr>
        <w:t>создавать устные и письменные тексты разных жанров в соответствии с функционально-стилевой принадлежностью текста;</w:t>
      </w:r>
    </w:p>
    <w:p w:rsidR="00341638" w:rsidRPr="008A3977" w:rsidRDefault="00341638" w:rsidP="001568B3">
      <w:pPr>
        <w:pStyle w:val="aa"/>
        <w:numPr>
          <w:ilvl w:val="0"/>
          <w:numId w:val="155"/>
        </w:numPr>
        <w:suppressAutoHyphens/>
        <w:jc w:val="both"/>
        <w:rPr>
          <w:rFonts w:eastAsia="Calibri"/>
          <w:u w:color="000000"/>
          <w:bdr w:val="nil"/>
        </w:rPr>
      </w:pPr>
      <w:r w:rsidRPr="008A3977">
        <w:rPr>
          <w:rFonts w:eastAsia="Calibri"/>
          <w:u w:color="000000"/>
          <w:bdr w:val="nil"/>
        </w:rPr>
        <w:t>сознательно использовать изобразительно-выразительные средства языка при создании текста в соответствии с выбранным профилем обучения;</w:t>
      </w:r>
    </w:p>
    <w:p w:rsidR="00341638" w:rsidRPr="008A3977" w:rsidRDefault="00341638" w:rsidP="001568B3">
      <w:pPr>
        <w:pStyle w:val="aa"/>
        <w:numPr>
          <w:ilvl w:val="0"/>
          <w:numId w:val="155"/>
        </w:numPr>
        <w:suppressAutoHyphens/>
        <w:jc w:val="both"/>
        <w:rPr>
          <w:rFonts w:eastAsia="Calibri"/>
          <w:u w:color="000000"/>
          <w:bdr w:val="nil"/>
        </w:rPr>
      </w:pPr>
      <w:r w:rsidRPr="008A3977">
        <w:rPr>
          <w:rFonts w:eastAsia="Calibri"/>
          <w:u w:color="000000"/>
          <w:bdr w:val="nil"/>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341638" w:rsidRPr="008A3977" w:rsidRDefault="00341638" w:rsidP="001568B3">
      <w:pPr>
        <w:pStyle w:val="aa"/>
        <w:numPr>
          <w:ilvl w:val="0"/>
          <w:numId w:val="155"/>
        </w:numPr>
        <w:suppressAutoHyphens/>
        <w:jc w:val="both"/>
        <w:rPr>
          <w:rFonts w:eastAsia="Calibri"/>
          <w:u w:color="000000"/>
          <w:bdr w:val="nil"/>
        </w:rPr>
      </w:pPr>
      <w:r w:rsidRPr="008A3977">
        <w:rPr>
          <w:rFonts w:eastAsia="Calibri"/>
          <w:u w:color="000000"/>
          <w:bdr w:val="nil"/>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341638" w:rsidRPr="008A3977" w:rsidRDefault="00341638" w:rsidP="001568B3">
      <w:pPr>
        <w:pStyle w:val="aa"/>
        <w:numPr>
          <w:ilvl w:val="0"/>
          <w:numId w:val="155"/>
        </w:numPr>
        <w:suppressAutoHyphens/>
        <w:jc w:val="both"/>
        <w:rPr>
          <w:rFonts w:eastAsia="Calibri"/>
          <w:u w:color="000000"/>
          <w:bdr w:val="nil"/>
        </w:rPr>
      </w:pPr>
      <w:r w:rsidRPr="008A3977">
        <w:rPr>
          <w:rFonts w:eastAsia="Calibri"/>
          <w:u w:color="000000"/>
          <w:bdr w:val="nil"/>
        </w:rPr>
        <w:t>извлекать необходимую информацию из различных источников и переводить ее в текстовый формат;</w:t>
      </w:r>
    </w:p>
    <w:p w:rsidR="00341638" w:rsidRPr="008A3977" w:rsidRDefault="00341638" w:rsidP="001568B3">
      <w:pPr>
        <w:pStyle w:val="aa"/>
        <w:numPr>
          <w:ilvl w:val="0"/>
          <w:numId w:val="155"/>
        </w:numPr>
        <w:suppressAutoHyphens/>
        <w:jc w:val="both"/>
        <w:rPr>
          <w:rFonts w:eastAsia="Calibri"/>
          <w:u w:color="000000"/>
          <w:bdr w:val="nil"/>
        </w:rPr>
      </w:pPr>
      <w:r w:rsidRPr="008A3977">
        <w:rPr>
          <w:rFonts w:eastAsia="Calibri"/>
          <w:u w:color="000000"/>
          <w:bdr w:val="nil"/>
        </w:rPr>
        <w:t>преобразовывать текст в другие виды передачи информации;</w:t>
      </w:r>
    </w:p>
    <w:p w:rsidR="00341638" w:rsidRPr="008A3977" w:rsidRDefault="00341638" w:rsidP="001568B3">
      <w:pPr>
        <w:pStyle w:val="aa"/>
        <w:numPr>
          <w:ilvl w:val="0"/>
          <w:numId w:val="155"/>
        </w:numPr>
        <w:suppressAutoHyphens/>
        <w:jc w:val="both"/>
        <w:rPr>
          <w:rFonts w:eastAsia="Calibri"/>
          <w:u w:color="000000"/>
          <w:bdr w:val="nil"/>
        </w:rPr>
      </w:pPr>
      <w:r w:rsidRPr="008A3977">
        <w:rPr>
          <w:rFonts w:eastAsia="Calibri"/>
          <w:u w:color="000000"/>
          <w:bdr w:val="nil"/>
        </w:rPr>
        <w:t>выбирать тему, определять цель и подбирать материал для публичного выступления;</w:t>
      </w:r>
    </w:p>
    <w:p w:rsidR="00341638" w:rsidRPr="008A3977" w:rsidRDefault="00341638" w:rsidP="001568B3">
      <w:pPr>
        <w:pStyle w:val="aa"/>
        <w:numPr>
          <w:ilvl w:val="0"/>
          <w:numId w:val="155"/>
        </w:numPr>
        <w:suppressAutoHyphens/>
        <w:jc w:val="both"/>
        <w:rPr>
          <w:rFonts w:eastAsia="Calibri"/>
          <w:u w:color="000000"/>
          <w:bdr w:val="nil"/>
        </w:rPr>
      </w:pPr>
      <w:r w:rsidRPr="008A3977">
        <w:rPr>
          <w:rFonts w:eastAsia="Calibri"/>
          <w:u w:color="000000"/>
          <w:bdr w:val="nil"/>
        </w:rPr>
        <w:t>соблюдать культуру публичной речи;</w:t>
      </w:r>
    </w:p>
    <w:p w:rsidR="00341638" w:rsidRPr="008A3977" w:rsidRDefault="00341638" w:rsidP="001568B3">
      <w:pPr>
        <w:pStyle w:val="aa"/>
        <w:numPr>
          <w:ilvl w:val="0"/>
          <w:numId w:val="155"/>
        </w:numPr>
        <w:suppressAutoHyphens/>
        <w:jc w:val="both"/>
        <w:rPr>
          <w:rFonts w:eastAsia="Calibri"/>
          <w:u w:color="000000"/>
          <w:bdr w:val="nil"/>
        </w:rPr>
      </w:pPr>
      <w:r w:rsidRPr="008A3977">
        <w:rPr>
          <w:rFonts w:eastAsia="Calibri"/>
          <w:u w:color="000000"/>
          <w:bdr w:val="nil"/>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341638" w:rsidRPr="008A3977" w:rsidRDefault="00341638" w:rsidP="001568B3">
      <w:pPr>
        <w:pStyle w:val="aa"/>
        <w:numPr>
          <w:ilvl w:val="0"/>
          <w:numId w:val="155"/>
        </w:numPr>
        <w:suppressAutoHyphens/>
        <w:jc w:val="both"/>
        <w:rPr>
          <w:rFonts w:eastAsia="Calibri"/>
          <w:u w:color="000000"/>
          <w:bdr w:val="nil"/>
        </w:rPr>
      </w:pPr>
      <w:r w:rsidRPr="008A3977">
        <w:rPr>
          <w:rFonts w:eastAsia="Calibri"/>
          <w:u w:color="000000"/>
          <w:bdr w:val="nil"/>
        </w:rPr>
        <w:t>оценивать собственную и чужую речь с позиции соответствия языковым нормам;</w:t>
      </w:r>
    </w:p>
    <w:p w:rsidR="00341638" w:rsidRPr="008A3977" w:rsidRDefault="00341638" w:rsidP="001568B3">
      <w:pPr>
        <w:pStyle w:val="aa"/>
        <w:numPr>
          <w:ilvl w:val="0"/>
          <w:numId w:val="155"/>
        </w:numPr>
        <w:suppressAutoHyphens/>
        <w:jc w:val="both"/>
        <w:rPr>
          <w:rFonts w:eastAsia="Calibri"/>
          <w:u w:color="000000"/>
          <w:bdr w:val="nil"/>
        </w:rPr>
      </w:pPr>
      <w:r w:rsidRPr="008A3977">
        <w:rPr>
          <w:rFonts w:eastAsia="Calibri"/>
          <w:u w:color="000000"/>
          <w:bdr w:val="nil"/>
        </w:rPr>
        <w:lastRenderedPageBreak/>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341638" w:rsidRPr="0071485A" w:rsidRDefault="00341638" w:rsidP="0071485A">
      <w:pPr>
        <w:suppressAutoHyphens/>
        <w:ind w:firstLine="709"/>
        <w:jc w:val="both"/>
        <w:rPr>
          <w:rFonts w:eastAsia="Calibri"/>
          <w:b/>
          <w:lang w:eastAsia="en-US"/>
        </w:rPr>
      </w:pPr>
      <w:r w:rsidRPr="0071485A">
        <w:rPr>
          <w:rFonts w:eastAsia="Calibri"/>
          <w:b/>
          <w:lang w:eastAsia="en-US"/>
        </w:rPr>
        <w:t>Выпускник на базовом уровне получит возможность научиться:</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распознавать уровни и единицы языка в предъявленном тексте и видеть взаимосвязь между ними;</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комментировать авторские высказывания на различные темы (в том числе о богатстве и выразительности русского языка);</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отличать язык художественной литературы от других разновидностей современного русского языка;</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использовать синонимические ресурсы русского языка для более точного выражения мысли и усиления выразительности речи;</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иметь представление об историческом развитии русского языка и истории русского языкознания;</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выражать согласие или несогласие с мнением собеседника в соответствии с правилами ведения диалогической речи;</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дифференцировать главную и второстепенную информацию, известную и неизвестную информацию в прослушанном тексте;</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проводить самостоятельный поиск текстовой и нетекстовой информации, отбирать и анализировать полученную информацию;</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сохранять стилевое единство при создании текста заданного функционального стиля;</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создавать отзывы и рецензии на предложенный текст;</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соблюдать культуру чтения, говорения, аудирования и письма;</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соблюдать культуру научного и делового общения в устной и письменной форме, в том числе при обсуждении дискуссионных проблем;</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соблюдать нормы речевого поведения в разговорной речи, а также в учебно-научной и официально-деловой сферах общения;</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осуществлять речевой самоконтроль;</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совершенствовать орфографические и пунктуационные умения и навыки на основе знаний о нормах русского литературного языка;</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использовать основные нормативные словари и справочники для расширения словарного запаса и спектра используемых языковых средств;</w:t>
      </w:r>
    </w:p>
    <w:p w:rsidR="00341638" w:rsidRPr="008A3977" w:rsidRDefault="00341638" w:rsidP="001568B3">
      <w:pPr>
        <w:pStyle w:val="aa"/>
        <w:numPr>
          <w:ilvl w:val="0"/>
          <w:numId w:val="154"/>
        </w:numPr>
        <w:suppressAutoHyphens/>
        <w:jc w:val="both"/>
        <w:rPr>
          <w:rFonts w:eastAsia="Calibri"/>
          <w:i/>
          <w:u w:color="000000"/>
          <w:bdr w:val="nil"/>
        </w:rPr>
      </w:pPr>
      <w:r w:rsidRPr="008A3977">
        <w:rPr>
          <w:rFonts w:eastAsia="Calibri"/>
          <w:i/>
          <w:u w:color="000000"/>
          <w:bdr w:val="nil"/>
        </w:rPr>
        <w:t>оценивать эстетическую сторону речевого высказывания при анализе текстов (в том числе художественной литературы).</w:t>
      </w:r>
    </w:p>
    <w:p w:rsidR="00341638" w:rsidRPr="0071485A" w:rsidRDefault="00341638" w:rsidP="0071485A">
      <w:pPr>
        <w:suppressAutoHyphens/>
        <w:ind w:firstLine="709"/>
        <w:jc w:val="both"/>
        <w:rPr>
          <w:rFonts w:eastAsia="Calibri"/>
          <w:b/>
          <w:lang w:eastAsia="en-US"/>
        </w:rPr>
      </w:pPr>
      <w:r w:rsidRPr="0071485A">
        <w:rPr>
          <w:rFonts w:eastAsia="Calibri"/>
          <w:b/>
          <w:lang w:eastAsia="en-US"/>
        </w:rPr>
        <w:t>Выпускник на углубленном уровне научится:</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воспринимать лингвистику как часть общечеловеческого гуманитарного знания;</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рассматривать язык в качестве многофункциональной развивающейся системы;</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распознавать уровни и единицы языка в предъявленном тексте и видеть взаимосвязь между ними;</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анализировать языковые средства, использованные в тексте, с точки зрения правильности, точности и уместности их употребления при оценке собственной и чужой речи;</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комментировать авторские высказывания на различные темы (в том числе о богатстве и выразительности русского языка);</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отмечать отличия языка художественной литературы от других разновидностей современного русского языка;</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lastRenderedPageBreak/>
        <w:t>использовать синонимические ресурсы русского языка для более точного выражения мысли и усиления выразительности речи;</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иметь представление об историческом развитии русского языка и истории русского языкознания;</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выражать согласие или несогласие с мнением собеседника в соответствии с правилами ведения диалогической речи;</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дифференцировать главную и второстепенную информацию, известную и неизвестную информацию в прослушанном тексте;</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проводить самостоятельный поиск текстовой и нетекстовой информации, отбирать и анализировать полученную информацию;</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оценивать стилистические ресурсы языка;</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сохранять стилевое единство при создании текста заданного функционального стиля;</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создавать отзывы и рецензии на предложенный текст;</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соблюдать культуру чтения, говорения, аудирования и письма;</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соблюдать культуру научного и делового общения в устной и письменной форме, в том числе при обсуждении дискуссионных проблем;</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соблюдать нормы речевого поведения в разговорной речи, а также в учебно-научной и официально-деловой сферах общения;</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осуществлять речевой самоконтроль;</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совершенствовать орфографические и пунктуационные умения и навыки на основе знаний о нормах русского литературного языка;</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использовать основные нормативные словари и справочники для расширения словарного запаса и спектра используемых языковых средств;</w:t>
      </w:r>
    </w:p>
    <w:p w:rsidR="00341638" w:rsidRPr="008A3977" w:rsidRDefault="00341638" w:rsidP="001568B3">
      <w:pPr>
        <w:pStyle w:val="aa"/>
        <w:numPr>
          <w:ilvl w:val="0"/>
          <w:numId w:val="153"/>
        </w:numPr>
        <w:suppressAutoHyphens/>
        <w:jc w:val="both"/>
        <w:rPr>
          <w:rFonts w:eastAsia="Calibri"/>
          <w:u w:color="000000"/>
          <w:bdr w:val="nil"/>
        </w:rPr>
      </w:pPr>
      <w:r w:rsidRPr="008A3977">
        <w:rPr>
          <w:rFonts w:eastAsia="Calibri"/>
          <w:u w:color="000000"/>
          <w:bdr w:val="nil"/>
        </w:rPr>
        <w:t>оценивать эстетическую сторону речевого высказывания при анализе текстов (в том числе художественной литературы).</w:t>
      </w:r>
    </w:p>
    <w:p w:rsidR="00341638" w:rsidRPr="0071485A" w:rsidRDefault="00341638" w:rsidP="0071485A">
      <w:pPr>
        <w:suppressAutoHyphens/>
        <w:ind w:firstLine="709"/>
        <w:jc w:val="both"/>
        <w:rPr>
          <w:rFonts w:eastAsia="Calibri"/>
          <w:b/>
          <w:lang w:eastAsia="en-US"/>
        </w:rPr>
      </w:pPr>
      <w:r w:rsidRPr="0071485A">
        <w:rPr>
          <w:rFonts w:eastAsia="Calibri"/>
          <w:b/>
          <w:lang w:eastAsia="en-US"/>
        </w:rPr>
        <w:t>Выпускник на углубленном уровне получит возможность научиться:</w:t>
      </w:r>
    </w:p>
    <w:p w:rsidR="00341638" w:rsidRPr="008A3977" w:rsidRDefault="00341638" w:rsidP="001568B3">
      <w:pPr>
        <w:pStyle w:val="aa"/>
        <w:numPr>
          <w:ilvl w:val="0"/>
          <w:numId w:val="152"/>
        </w:numPr>
        <w:suppressAutoHyphens/>
        <w:jc w:val="both"/>
        <w:rPr>
          <w:rFonts w:eastAsia="Calibri"/>
          <w:i/>
          <w:u w:color="000000"/>
          <w:bdr w:val="nil"/>
        </w:rPr>
      </w:pPr>
      <w:r w:rsidRPr="008A3977">
        <w:rPr>
          <w:rFonts w:eastAsia="Calibri"/>
          <w:i/>
          <w:u w:color="000000"/>
          <w:bdr w:val="nil"/>
        </w:rPr>
        <w:t>проводить комплексный анализ языковых единиц в тексте;</w:t>
      </w:r>
    </w:p>
    <w:p w:rsidR="00341638" w:rsidRPr="008A3977" w:rsidRDefault="00341638" w:rsidP="001568B3">
      <w:pPr>
        <w:pStyle w:val="aa"/>
        <w:numPr>
          <w:ilvl w:val="0"/>
          <w:numId w:val="152"/>
        </w:numPr>
        <w:suppressAutoHyphens/>
        <w:jc w:val="both"/>
        <w:rPr>
          <w:rFonts w:eastAsia="Calibri"/>
          <w:i/>
          <w:u w:color="000000"/>
          <w:bdr w:val="nil"/>
        </w:rPr>
      </w:pPr>
      <w:r w:rsidRPr="008A3977">
        <w:rPr>
          <w:rFonts w:eastAsia="Calibri"/>
          <w:i/>
          <w:u w:color="000000"/>
          <w:bdr w:val="nil"/>
        </w:rPr>
        <w:t>выделять и описывать социальные функции русского языка;</w:t>
      </w:r>
    </w:p>
    <w:p w:rsidR="00341638" w:rsidRPr="008A3977" w:rsidRDefault="00341638" w:rsidP="001568B3">
      <w:pPr>
        <w:pStyle w:val="aa"/>
        <w:numPr>
          <w:ilvl w:val="0"/>
          <w:numId w:val="152"/>
        </w:numPr>
        <w:suppressAutoHyphens/>
        <w:jc w:val="both"/>
        <w:rPr>
          <w:rFonts w:eastAsia="Calibri"/>
          <w:i/>
          <w:u w:color="000000"/>
          <w:bdr w:val="nil"/>
        </w:rPr>
      </w:pPr>
      <w:r w:rsidRPr="008A3977">
        <w:rPr>
          <w:rFonts w:eastAsia="Calibri"/>
          <w:i/>
          <w:u w:color="000000"/>
          <w:bdr w:val="nil"/>
        </w:rPr>
        <w:t>проводить лингвистические эксперименты, связанные с социальными функциями языка, и использовать его результаты в практической речевой деятельности;</w:t>
      </w:r>
    </w:p>
    <w:p w:rsidR="00341638" w:rsidRPr="008A3977" w:rsidRDefault="00341638" w:rsidP="001568B3">
      <w:pPr>
        <w:pStyle w:val="aa"/>
        <w:numPr>
          <w:ilvl w:val="0"/>
          <w:numId w:val="152"/>
        </w:numPr>
        <w:suppressAutoHyphens/>
        <w:jc w:val="both"/>
        <w:rPr>
          <w:rFonts w:eastAsia="Calibri"/>
          <w:i/>
          <w:u w:color="000000"/>
          <w:bdr w:val="nil"/>
        </w:rPr>
      </w:pPr>
      <w:r w:rsidRPr="008A3977">
        <w:rPr>
          <w:rFonts w:eastAsia="Calibri"/>
          <w:i/>
          <w:u w:color="000000"/>
          <w:bdr w:val="nil"/>
        </w:rPr>
        <w:t>анализировать языковые явления и факты, допускающие неоднозначную интерпретацию;</w:t>
      </w:r>
    </w:p>
    <w:p w:rsidR="00341638" w:rsidRPr="008A3977" w:rsidRDefault="00341638" w:rsidP="001568B3">
      <w:pPr>
        <w:pStyle w:val="aa"/>
        <w:numPr>
          <w:ilvl w:val="0"/>
          <w:numId w:val="152"/>
        </w:numPr>
        <w:suppressAutoHyphens/>
        <w:jc w:val="both"/>
        <w:rPr>
          <w:rFonts w:eastAsia="Calibri"/>
          <w:i/>
          <w:u w:color="000000"/>
          <w:bdr w:val="nil"/>
        </w:rPr>
      </w:pPr>
      <w:r w:rsidRPr="008A3977">
        <w:rPr>
          <w:rFonts w:eastAsia="Calibri"/>
          <w:i/>
          <w:u w:color="000000"/>
          <w:bdr w:val="nil"/>
        </w:rPr>
        <w:t>характеризовать роль форм русского языка в становлении и развитии русского языка;</w:t>
      </w:r>
    </w:p>
    <w:p w:rsidR="00341638" w:rsidRPr="008A3977" w:rsidRDefault="00341638" w:rsidP="001568B3">
      <w:pPr>
        <w:pStyle w:val="aa"/>
        <w:numPr>
          <w:ilvl w:val="0"/>
          <w:numId w:val="152"/>
        </w:numPr>
        <w:suppressAutoHyphens/>
        <w:jc w:val="both"/>
        <w:rPr>
          <w:rFonts w:eastAsia="Calibri"/>
          <w:i/>
          <w:u w:color="000000"/>
          <w:bdr w:val="nil"/>
        </w:rPr>
      </w:pPr>
      <w:r w:rsidRPr="008A3977">
        <w:rPr>
          <w:rFonts w:eastAsia="Calibri"/>
          <w:i/>
          <w:u w:color="000000"/>
          <w:bdr w:val="nil"/>
        </w:rPr>
        <w:t>проводить анализ прочитанных и прослушанных текстов и представлять их в виде доклада, статьи, рецензии, резюме;</w:t>
      </w:r>
    </w:p>
    <w:p w:rsidR="00341638" w:rsidRPr="008A3977" w:rsidRDefault="00341638" w:rsidP="001568B3">
      <w:pPr>
        <w:pStyle w:val="aa"/>
        <w:numPr>
          <w:ilvl w:val="0"/>
          <w:numId w:val="152"/>
        </w:numPr>
        <w:suppressAutoHyphens/>
        <w:jc w:val="both"/>
        <w:rPr>
          <w:rFonts w:eastAsia="Calibri"/>
          <w:i/>
          <w:u w:color="000000"/>
          <w:bdr w:val="nil"/>
        </w:rPr>
      </w:pPr>
      <w:r w:rsidRPr="008A3977">
        <w:rPr>
          <w:rFonts w:eastAsia="Calibri"/>
          <w:i/>
          <w:u w:color="000000"/>
          <w:bdr w:val="nil"/>
        </w:rPr>
        <w:t>проводить комплексный лингвистический анализ текста в соответствии с его функционально-стилевой и жанровой принадлежностью;</w:t>
      </w:r>
    </w:p>
    <w:p w:rsidR="00341638" w:rsidRPr="008A3977" w:rsidRDefault="00341638" w:rsidP="001568B3">
      <w:pPr>
        <w:pStyle w:val="aa"/>
        <w:numPr>
          <w:ilvl w:val="0"/>
          <w:numId w:val="152"/>
        </w:numPr>
        <w:suppressAutoHyphens/>
        <w:jc w:val="both"/>
        <w:rPr>
          <w:rFonts w:eastAsia="Calibri"/>
          <w:i/>
          <w:u w:color="000000"/>
          <w:bdr w:val="nil"/>
        </w:rPr>
      </w:pPr>
      <w:r w:rsidRPr="008A3977">
        <w:rPr>
          <w:rFonts w:eastAsia="Calibri"/>
          <w:i/>
          <w:u w:color="000000"/>
          <w:bdr w:val="nil"/>
        </w:rPr>
        <w:t>критически оценивать устный монологический текст и устный диалогический текст;</w:t>
      </w:r>
    </w:p>
    <w:p w:rsidR="00341638" w:rsidRPr="008A3977" w:rsidRDefault="00341638" w:rsidP="001568B3">
      <w:pPr>
        <w:pStyle w:val="aa"/>
        <w:numPr>
          <w:ilvl w:val="0"/>
          <w:numId w:val="152"/>
        </w:numPr>
        <w:suppressAutoHyphens/>
        <w:jc w:val="both"/>
        <w:rPr>
          <w:rFonts w:eastAsia="Calibri"/>
          <w:i/>
          <w:u w:color="000000"/>
          <w:bdr w:val="nil"/>
        </w:rPr>
      </w:pPr>
      <w:r w:rsidRPr="008A3977">
        <w:rPr>
          <w:rFonts w:eastAsia="Calibri"/>
          <w:i/>
          <w:u w:color="000000"/>
          <w:bdr w:val="nil"/>
        </w:rPr>
        <w:t>выступать перед аудиторией с текстами различной жанровой принадлежности;</w:t>
      </w:r>
    </w:p>
    <w:p w:rsidR="00341638" w:rsidRPr="008A3977" w:rsidRDefault="00341638" w:rsidP="001568B3">
      <w:pPr>
        <w:pStyle w:val="aa"/>
        <w:numPr>
          <w:ilvl w:val="0"/>
          <w:numId w:val="152"/>
        </w:numPr>
        <w:suppressAutoHyphens/>
        <w:jc w:val="both"/>
        <w:rPr>
          <w:rFonts w:eastAsia="Calibri"/>
          <w:i/>
          <w:u w:color="000000"/>
          <w:bdr w:val="nil"/>
        </w:rPr>
      </w:pPr>
      <w:r w:rsidRPr="008A3977">
        <w:rPr>
          <w:rFonts w:eastAsia="Calibri"/>
          <w:i/>
          <w:u w:color="000000"/>
          <w:bdr w:val="nil"/>
        </w:rPr>
        <w:t>осуществлять речевой самоконтроль, самооценку, самокоррекцию;</w:t>
      </w:r>
    </w:p>
    <w:p w:rsidR="00341638" w:rsidRPr="008A3977" w:rsidRDefault="00341638" w:rsidP="001568B3">
      <w:pPr>
        <w:pStyle w:val="aa"/>
        <w:numPr>
          <w:ilvl w:val="0"/>
          <w:numId w:val="152"/>
        </w:numPr>
        <w:suppressAutoHyphens/>
        <w:jc w:val="both"/>
        <w:rPr>
          <w:rFonts w:eastAsia="Calibri"/>
          <w:i/>
          <w:u w:color="000000"/>
          <w:bdr w:val="nil"/>
        </w:rPr>
      </w:pPr>
      <w:r w:rsidRPr="008A3977">
        <w:rPr>
          <w:rFonts w:eastAsia="Calibri"/>
          <w:i/>
          <w:u w:color="000000"/>
          <w:bdr w:val="nil"/>
        </w:rPr>
        <w:t>использовать языковые средства с учетом вариативности современного русского языка;</w:t>
      </w:r>
    </w:p>
    <w:p w:rsidR="00341638" w:rsidRPr="008A3977" w:rsidRDefault="00341638" w:rsidP="001568B3">
      <w:pPr>
        <w:pStyle w:val="aa"/>
        <w:numPr>
          <w:ilvl w:val="0"/>
          <w:numId w:val="152"/>
        </w:numPr>
        <w:suppressAutoHyphens/>
        <w:jc w:val="both"/>
        <w:rPr>
          <w:rFonts w:eastAsia="Calibri"/>
          <w:i/>
          <w:u w:color="000000"/>
          <w:bdr w:val="nil"/>
        </w:rPr>
      </w:pPr>
      <w:r w:rsidRPr="008A3977">
        <w:rPr>
          <w:rFonts w:eastAsia="Calibri"/>
          <w:i/>
          <w:u w:color="000000"/>
          <w:bdr w:val="nil"/>
        </w:rPr>
        <w:t>проводить анализ коммуникативных качеств и эффективности речи;</w:t>
      </w:r>
    </w:p>
    <w:p w:rsidR="00341638" w:rsidRPr="008A3977" w:rsidRDefault="00341638" w:rsidP="001568B3">
      <w:pPr>
        <w:pStyle w:val="aa"/>
        <w:numPr>
          <w:ilvl w:val="0"/>
          <w:numId w:val="152"/>
        </w:numPr>
        <w:suppressAutoHyphens/>
        <w:jc w:val="both"/>
        <w:rPr>
          <w:rFonts w:eastAsia="Calibri"/>
          <w:i/>
          <w:u w:color="000000"/>
          <w:bdr w:val="nil"/>
        </w:rPr>
      </w:pPr>
      <w:r w:rsidRPr="008A3977">
        <w:rPr>
          <w:rFonts w:eastAsia="Calibri"/>
          <w:i/>
          <w:u w:color="000000"/>
          <w:bdr w:val="nil"/>
        </w:rPr>
        <w:t>редактировать устные и письменные тексты различных стилей и жанров на основе знаний о нормах русского литературного языка;</w:t>
      </w:r>
    </w:p>
    <w:p w:rsidR="00341638" w:rsidRPr="008A3977" w:rsidRDefault="00341638" w:rsidP="001568B3">
      <w:pPr>
        <w:pStyle w:val="aa"/>
        <w:numPr>
          <w:ilvl w:val="0"/>
          <w:numId w:val="152"/>
        </w:numPr>
        <w:suppressAutoHyphens/>
        <w:jc w:val="both"/>
        <w:rPr>
          <w:rFonts w:eastAsia="Calibri"/>
          <w:u w:color="000000"/>
          <w:bdr w:val="nil"/>
        </w:rPr>
      </w:pPr>
      <w:r w:rsidRPr="008A3977">
        <w:rPr>
          <w:rFonts w:eastAsia="Calibri"/>
          <w:i/>
          <w:u w:color="000000"/>
          <w:bdr w:val="nil"/>
        </w:rPr>
        <w:lastRenderedPageBreak/>
        <w:t>определять пути совершенствования собственных коммуникативных способностей и культуры речи</w:t>
      </w:r>
      <w:r w:rsidRPr="008A3977">
        <w:rPr>
          <w:rFonts w:eastAsia="Calibri"/>
          <w:u w:color="000000"/>
          <w:bdr w:val="nil"/>
        </w:rPr>
        <w:t>.</w:t>
      </w:r>
    </w:p>
    <w:p w:rsidR="00341638" w:rsidRPr="0071485A" w:rsidRDefault="008A3977" w:rsidP="008A3977">
      <w:pPr>
        <w:tabs>
          <w:tab w:val="left" w:pos="4432"/>
        </w:tabs>
        <w:suppressAutoHyphens/>
        <w:ind w:left="284"/>
        <w:jc w:val="both"/>
        <w:rPr>
          <w:rFonts w:eastAsia="Calibri"/>
          <w:u w:color="000000"/>
          <w:bdr w:val="nil"/>
        </w:rPr>
      </w:pPr>
      <w:r>
        <w:rPr>
          <w:rFonts w:eastAsia="Calibri"/>
          <w:u w:color="000000"/>
          <w:bdr w:val="nil"/>
        </w:rPr>
        <w:tab/>
      </w:r>
    </w:p>
    <w:p w:rsidR="00341638" w:rsidRPr="005036D3" w:rsidRDefault="00A228C4" w:rsidP="005036D3">
      <w:pPr>
        <w:keepNext/>
        <w:keepLines/>
        <w:suppressAutoHyphens/>
        <w:outlineLvl w:val="3"/>
        <w:rPr>
          <w:b/>
          <w:iCs/>
        </w:rPr>
      </w:pPr>
      <w:bookmarkStart w:id="16" w:name="_Toc453968149"/>
      <w:r w:rsidRPr="005036D3">
        <w:rPr>
          <w:b/>
          <w:iCs/>
          <w:lang w:val="en-US"/>
        </w:rPr>
        <w:t>I</w:t>
      </w:r>
      <w:r w:rsidR="005036D3">
        <w:rPr>
          <w:b/>
          <w:iCs/>
        </w:rPr>
        <w:t xml:space="preserve">.2.3.2. </w:t>
      </w:r>
      <w:r w:rsidR="00341638" w:rsidRPr="005036D3">
        <w:rPr>
          <w:b/>
          <w:iCs/>
        </w:rPr>
        <w:t>Литература</w:t>
      </w:r>
      <w:bookmarkEnd w:id="13"/>
      <w:bookmarkEnd w:id="16"/>
    </w:p>
    <w:p w:rsidR="00341638" w:rsidRPr="0071485A" w:rsidRDefault="00341638" w:rsidP="0071485A">
      <w:pPr>
        <w:suppressAutoHyphens/>
        <w:ind w:firstLine="709"/>
        <w:jc w:val="both"/>
        <w:rPr>
          <w:rFonts w:eastAsia="Calibri"/>
          <w:b/>
          <w:lang w:eastAsia="en-US"/>
        </w:rPr>
      </w:pPr>
      <w:r w:rsidRPr="0071485A">
        <w:rPr>
          <w:rFonts w:eastAsia="Calibri"/>
          <w:b/>
          <w:lang w:eastAsia="en-US"/>
        </w:rPr>
        <w:t>В результате изучения учебного предмета «Литература» на уровне среднего общего образования:</w:t>
      </w:r>
    </w:p>
    <w:p w:rsidR="00341638" w:rsidRPr="0071485A" w:rsidRDefault="00341638" w:rsidP="0071485A">
      <w:pPr>
        <w:suppressAutoHyphens/>
        <w:ind w:firstLine="709"/>
        <w:jc w:val="both"/>
        <w:rPr>
          <w:rFonts w:eastAsia="Calibri"/>
          <w:b/>
          <w:lang w:eastAsia="en-US"/>
        </w:rPr>
      </w:pPr>
      <w:r w:rsidRPr="0071485A">
        <w:rPr>
          <w:rFonts w:eastAsia="Calibri"/>
          <w:b/>
          <w:lang w:eastAsia="en-US"/>
        </w:rPr>
        <w:t>Выпускник на базовом уровне научится:</w:t>
      </w:r>
    </w:p>
    <w:p w:rsidR="00341638" w:rsidRPr="008A3977" w:rsidRDefault="00341638" w:rsidP="001568B3">
      <w:pPr>
        <w:pStyle w:val="aa"/>
        <w:numPr>
          <w:ilvl w:val="0"/>
          <w:numId w:val="151"/>
        </w:numPr>
        <w:suppressAutoHyphens/>
        <w:jc w:val="both"/>
        <w:rPr>
          <w:rFonts w:eastAsia="Calibri"/>
          <w:u w:color="000000"/>
          <w:bdr w:val="nil"/>
        </w:rPr>
      </w:pPr>
      <w:r w:rsidRPr="008A3977">
        <w:rPr>
          <w:rFonts w:eastAsia="Calibri"/>
          <w:u w:color="000000"/>
          <w:bdr w:val="nil"/>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341638" w:rsidRPr="008A3977" w:rsidRDefault="00341638" w:rsidP="001568B3">
      <w:pPr>
        <w:pStyle w:val="aa"/>
        <w:numPr>
          <w:ilvl w:val="0"/>
          <w:numId w:val="151"/>
        </w:numPr>
        <w:suppressAutoHyphens/>
        <w:jc w:val="both"/>
        <w:rPr>
          <w:rFonts w:eastAsia="Calibri"/>
          <w:u w:color="000000"/>
          <w:bdr w:val="nil"/>
        </w:rPr>
      </w:pPr>
      <w:r w:rsidRPr="008A3977">
        <w:rPr>
          <w:rFonts w:eastAsia="Calibri"/>
          <w:u w:color="000000"/>
          <w:bdr w:val="nil"/>
        </w:rPr>
        <w:t>в устной и письменной форме обобщать и анализировать свой читательский опыт, а именно:</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t>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t>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341638" w:rsidRPr="008A3977" w:rsidRDefault="00341638" w:rsidP="001568B3">
      <w:pPr>
        <w:pStyle w:val="aa"/>
        <w:numPr>
          <w:ilvl w:val="0"/>
          <w:numId w:val="151"/>
        </w:numPr>
        <w:suppressAutoHyphens/>
        <w:jc w:val="both"/>
        <w:rPr>
          <w:rFonts w:eastAsia="Calibri"/>
          <w:u w:color="000000"/>
          <w:bdr w:val="nil"/>
        </w:rPr>
      </w:pPr>
      <w:r w:rsidRPr="008A3977">
        <w:rPr>
          <w:rFonts w:eastAsia="Calibri"/>
          <w:u w:color="000000"/>
          <w:bdr w:val="nil"/>
        </w:rPr>
        <w:t>осуществлять следующую продуктивную деятельность:</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341638" w:rsidRPr="0071485A" w:rsidRDefault="00341638" w:rsidP="0071485A">
      <w:pPr>
        <w:suppressAutoHyphens/>
        <w:ind w:firstLine="709"/>
        <w:jc w:val="both"/>
        <w:rPr>
          <w:rFonts w:eastAsia="Calibri"/>
          <w:lang w:eastAsia="en-US"/>
        </w:rPr>
      </w:pPr>
    </w:p>
    <w:p w:rsidR="00341638" w:rsidRPr="0071485A" w:rsidRDefault="00341638" w:rsidP="0071485A">
      <w:pPr>
        <w:suppressAutoHyphens/>
        <w:ind w:firstLine="709"/>
        <w:jc w:val="both"/>
        <w:rPr>
          <w:rFonts w:eastAsia="Calibri"/>
          <w:b/>
          <w:lang w:eastAsia="en-US"/>
        </w:rPr>
      </w:pPr>
      <w:r w:rsidRPr="0071485A">
        <w:rPr>
          <w:rFonts w:eastAsia="Calibri"/>
          <w:b/>
          <w:lang w:eastAsia="en-US"/>
        </w:rPr>
        <w:t>Выпускник на базовом уровне получит возможность научиться:</w:t>
      </w:r>
    </w:p>
    <w:p w:rsidR="00341638" w:rsidRPr="008A3977" w:rsidRDefault="00341638" w:rsidP="001568B3">
      <w:pPr>
        <w:pStyle w:val="aa"/>
        <w:numPr>
          <w:ilvl w:val="0"/>
          <w:numId w:val="156"/>
        </w:numPr>
        <w:suppressAutoHyphens/>
        <w:jc w:val="both"/>
        <w:rPr>
          <w:rFonts w:eastAsia="Calibri"/>
          <w:i/>
          <w:u w:color="000000"/>
          <w:bdr w:val="nil"/>
        </w:rPr>
      </w:pPr>
      <w:r w:rsidRPr="008A3977">
        <w:rPr>
          <w:rFonts w:eastAsia="Calibri"/>
          <w:i/>
          <w:u w:color="000000"/>
          <w:bdr w:val="nil"/>
        </w:rPr>
        <w:lastRenderedPageBreak/>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341638" w:rsidRPr="008A3977" w:rsidRDefault="00341638" w:rsidP="001568B3">
      <w:pPr>
        <w:pStyle w:val="aa"/>
        <w:numPr>
          <w:ilvl w:val="0"/>
          <w:numId w:val="156"/>
        </w:numPr>
        <w:suppressAutoHyphens/>
        <w:jc w:val="both"/>
        <w:rPr>
          <w:rFonts w:eastAsia="Calibri"/>
          <w:i/>
          <w:u w:color="000000"/>
          <w:bdr w:val="nil"/>
        </w:rPr>
      </w:pPr>
      <w:r w:rsidRPr="008A3977">
        <w:rPr>
          <w:rFonts w:eastAsia="Calibri"/>
          <w:i/>
          <w:u w:color="000000"/>
          <w:bdr w:val="nil"/>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341638" w:rsidRPr="008A3977" w:rsidRDefault="00341638" w:rsidP="001568B3">
      <w:pPr>
        <w:pStyle w:val="aa"/>
        <w:numPr>
          <w:ilvl w:val="0"/>
          <w:numId w:val="156"/>
        </w:numPr>
        <w:suppressAutoHyphens/>
        <w:jc w:val="both"/>
        <w:rPr>
          <w:rFonts w:eastAsia="Calibri"/>
          <w:i/>
          <w:u w:color="000000"/>
          <w:bdr w:val="nil"/>
        </w:rPr>
      </w:pPr>
      <w:r w:rsidRPr="008A3977">
        <w:rPr>
          <w:rFonts w:eastAsia="Calibri"/>
          <w:i/>
          <w:u w:color="000000"/>
          <w:bdr w:val="nil"/>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341638" w:rsidRPr="008A3977" w:rsidRDefault="00341638" w:rsidP="001568B3">
      <w:pPr>
        <w:pStyle w:val="aa"/>
        <w:numPr>
          <w:ilvl w:val="0"/>
          <w:numId w:val="156"/>
        </w:numPr>
        <w:suppressAutoHyphens/>
        <w:jc w:val="both"/>
        <w:rPr>
          <w:rFonts w:eastAsia="Calibri"/>
          <w:i/>
          <w:u w:color="000000"/>
          <w:bdr w:val="nil"/>
        </w:rPr>
      </w:pPr>
      <w:r w:rsidRPr="008A3977">
        <w:rPr>
          <w:rFonts w:eastAsia="Calibri"/>
          <w:i/>
          <w:u w:color="000000"/>
          <w:bdr w:val="nil"/>
        </w:rPr>
        <w:t>анализировать</w:t>
      </w:r>
      <w:r w:rsidRPr="008A3977">
        <w:rPr>
          <w:rFonts w:eastAsia="Calibri"/>
          <w:i/>
          <w:highlight w:val="white"/>
          <w:u w:color="000000"/>
          <w:bdr w:val="nil"/>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8A3977">
        <w:rPr>
          <w:rFonts w:eastAsia="Calibri"/>
          <w:i/>
          <w:u w:color="000000"/>
          <w:bdr w:val="nil"/>
        </w:rPr>
        <w:t>.</w:t>
      </w:r>
    </w:p>
    <w:p w:rsidR="00341638" w:rsidRPr="0071485A" w:rsidRDefault="00341638" w:rsidP="0071485A">
      <w:pPr>
        <w:suppressAutoHyphens/>
        <w:ind w:firstLine="709"/>
        <w:jc w:val="both"/>
        <w:rPr>
          <w:rFonts w:eastAsia="Calibri"/>
          <w:lang w:eastAsia="en-US"/>
        </w:rPr>
      </w:pPr>
      <w:r w:rsidRPr="0071485A">
        <w:rPr>
          <w:rFonts w:eastAsia="Calibri"/>
          <w:b/>
          <w:lang w:eastAsia="en-US"/>
        </w:rPr>
        <w:t>Выпускник на базовом уровне получит возможность узнать:</w:t>
      </w:r>
    </w:p>
    <w:p w:rsidR="00341638" w:rsidRPr="008A3977" w:rsidRDefault="00341638" w:rsidP="001568B3">
      <w:pPr>
        <w:pStyle w:val="aa"/>
        <w:numPr>
          <w:ilvl w:val="0"/>
          <w:numId w:val="157"/>
        </w:numPr>
        <w:suppressAutoHyphens/>
        <w:jc w:val="both"/>
        <w:rPr>
          <w:rFonts w:eastAsia="Calibri"/>
          <w:i/>
          <w:u w:color="000000"/>
          <w:bdr w:val="nil"/>
        </w:rPr>
      </w:pPr>
      <w:r w:rsidRPr="008A3977">
        <w:rPr>
          <w:rFonts w:eastAsia="Calibri"/>
          <w:i/>
          <w:u w:color="000000"/>
          <w:bdr w:val="nil"/>
        </w:rPr>
        <w:t>о месте и значении русской литературы в мировой литературе;</w:t>
      </w:r>
    </w:p>
    <w:p w:rsidR="00341638" w:rsidRPr="008A3977" w:rsidRDefault="00341638" w:rsidP="001568B3">
      <w:pPr>
        <w:pStyle w:val="aa"/>
        <w:numPr>
          <w:ilvl w:val="0"/>
          <w:numId w:val="157"/>
        </w:numPr>
        <w:suppressAutoHyphens/>
        <w:jc w:val="both"/>
        <w:rPr>
          <w:rFonts w:eastAsia="Calibri"/>
          <w:i/>
          <w:u w:color="000000"/>
          <w:bdr w:val="nil"/>
        </w:rPr>
      </w:pPr>
      <w:r w:rsidRPr="008A3977">
        <w:rPr>
          <w:rFonts w:eastAsia="Calibri"/>
          <w:i/>
          <w:u w:color="000000"/>
          <w:bdr w:val="nil"/>
        </w:rPr>
        <w:t>о произведениях новейшей отечественной и мировой литературы;</w:t>
      </w:r>
    </w:p>
    <w:p w:rsidR="00341638" w:rsidRPr="008A3977" w:rsidRDefault="00341638" w:rsidP="001568B3">
      <w:pPr>
        <w:pStyle w:val="aa"/>
        <w:numPr>
          <w:ilvl w:val="0"/>
          <w:numId w:val="157"/>
        </w:numPr>
        <w:suppressAutoHyphens/>
        <w:jc w:val="both"/>
        <w:rPr>
          <w:rFonts w:eastAsia="Calibri"/>
          <w:i/>
          <w:u w:color="000000"/>
          <w:bdr w:val="nil"/>
        </w:rPr>
      </w:pPr>
      <w:r w:rsidRPr="008A3977">
        <w:rPr>
          <w:rFonts w:eastAsia="Calibri"/>
          <w:i/>
          <w:u w:color="000000"/>
          <w:bdr w:val="nil"/>
        </w:rPr>
        <w:t>о важнейших литературных ресурсах, в том числе в сети Интернет;</w:t>
      </w:r>
    </w:p>
    <w:p w:rsidR="00341638" w:rsidRPr="008A3977" w:rsidRDefault="00341638" w:rsidP="001568B3">
      <w:pPr>
        <w:pStyle w:val="aa"/>
        <w:numPr>
          <w:ilvl w:val="0"/>
          <w:numId w:val="157"/>
        </w:numPr>
        <w:suppressAutoHyphens/>
        <w:jc w:val="both"/>
        <w:rPr>
          <w:rFonts w:eastAsia="Calibri"/>
          <w:i/>
          <w:u w:color="000000"/>
          <w:bdr w:val="nil"/>
        </w:rPr>
      </w:pPr>
      <w:r w:rsidRPr="008A3977">
        <w:rPr>
          <w:rFonts w:eastAsia="Calibri"/>
          <w:i/>
          <w:u w:color="000000"/>
          <w:bdr w:val="nil"/>
        </w:rPr>
        <w:t>об историко-культурном подходе в литературоведении;</w:t>
      </w:r>
    </w:p>
    <w:p w:rsidR="00341638" w:rsidRPr="008A3977" w:rsidRDefault="00341638" w:rsidP="001568B3">
      <w:pPr>
        <w:pStyle w:val="aa"/>
        <w:numPr>
          <w:ilvl w:val="0"/>
          <w:numId w:val="157"/>
        </w:numPr>
        <w:suppressAutoHyphens/>
        <w:jc w:val="both"/>
        <w:rPr>
          <w:rFonts w:eastAsia="Calibri"/>
          <w:i/>
          <w:u w:color="000000"/>
          <w:bdr w:val="nil"/>
        </w:rPr>
      </w:pPr>
      <w:r w:rsidRPr="008A3977">
        <w:rPr>
          <w:rFonts w:eastAsia="Calibri"/>
          <w:i/>
          <w:u w:color="000000"/>
          <w:bdr w:val="nil"/>
        </w:rPr>
        <w:t>об историко-литературном процессе XIX и XX веков;</w:t>
      </w:r>
    </w:p>
    <w:p w:rsidR="00341638" w:rsidRPr="008A3977" w:rsidRDefault="00341638" w:rsidP="001568B3">
      <w:pPr>
        <w:pStyle w:val="aa"/>
        <w:numPr>
          <w:ilvl w:val="0"/>
          <w:numId w:val="157"/>
        </w:numPr>
        <w:suppressAutoHyphens/>
        <w:jc w:val="both"/>
        <w:rPr>
          <w:rFonts w:eastAsia="Calibri"/>
          <w:i/>
          <w:u w:color="000000"/>
          <w:bdr w:val="nil"/>
        </w:rPr>
      </w:pPr>
      <w:r w:rsidRPr="008A3977">
        <w:rPr>
          <w:rFonts w:eastAsia="Calibri"/>
          <w:i/>
          <w:u w:color="000000"/>
          <w:bdr w:val="nil"/>
        </w:rPr>
        <w:t xml:space="preserve">о наиболее ярких или характерных чертах литературных направлений или течений; </w:t>
      </w:r>
    </w:p>
    <w:p w:rsidR="00341638" w:rsidRPr="008A3977" w:rsidRDefault="00341638" w:rsidP="001568B3">
      <w:pPr>
        <w:pStyle w:val="aa"/>
        <w:numPr>
          <w:ilvl w:val="0"/>
          <w:numId w:val="157"/>
        </w:numPr>
        <w:suppressAutoHyphens/>
        <w:jc w:val="both"/>
        <w:rPr>
          <w:rFonts w:eastAsia="Calibri"/>
          <w:i/>
          <w:u w:color="000000"/>
          <w:bdr w:val="nil"/>
        </w:rPr>
      </w:pPr>
      <w:r w:rsidRPr="008A3977">
        <w:rPr>
          <w:rFonts w:eastAsia="Calibri"/>
          <w:i/>
          <w:u w:color="000000"/>
          <w:bdr w:val="nil"/>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341638" w:rsidRPr="008A3977" w:rsidRDefault="00341638" w:rsidP="001568B3">
      <w:pPr>
        <w:pStyle w:val="aa"/>
        <w:numPr>
          <w:ilvl w:val="0"/>
          <w:numId w:val="157"/>
        </w:numPr>
        <w:suppressAutoHyphens/>
        <w:jc w:val="both"/>
        <w:rPr>
          <w:rFonts w:eastAsia="Calibri"/>
          <w:i/>
          <w:u w:color="000000"/>
          <w:bdr w:val="nil"/>
        </w:rPr>
      </w:pPr>
      <w:r w:rsidRPr="008A3977">
        <w:rPr>
          <w:rFonts w:eastAsia="Calibri"/>
          <w:i/>
          <w:u w:color="000000"/>
          <w:bdr w:val="nil"/>
        </w:rPr>
        <w:t>о соотношении и взаимосвязях литературы с историческим периодом, эпохой.</w:t>
      </w:r>
    </w:p>
    <w:p w:rsidR="00341638" w:rsidRPr="0071485A" w:rsidRDefault="00341638" w:rsidP="0071485A">
      <w:pPr>
        <w:suppressAutoHyphens/>
        <w:ind w:firstLine="709"/>
        <w:jc w:val="both"/>
        <w:rPr>
          <w:rFonts w:eastAsia="Calibri"/>
          <w:lang w:eastAsia="en-US"/>
        </w:rPr>
      </w:pPr>
    </w:p>
    <w:p w:rsidR="00341638" w:rsidRPr="0071485A" w:rsidRDefault="00341638" w:rsidP="0071485A">
      <w:pPr>
        <w:suppressAutoHyphens/>
        <w:ind w:firstLine="709"/>
        <w:jc w:val="both"/>
        <w:rPr>
          <w:rFonts w:eastAsia="Calibri"/>
          <w:b/>
          <w:lang w:eastAsia="en-US"/>
        </w:rPr>
      </w:pPr>
      <w:r w:rsidRPr="0071485A">
        <w:rPr>
          <w:rFonts w:eastAsia="Calibri"/>
          <w:b/>
          <w:lang w:eastAsia="en-US"/>
        </w:rPr>
        <w:t>Выпускник на углубленном уровне научится:</w:t>
      </w:r>
    </w:p>
    <w:p w:rsidR="00341638" w:rsidRPr="008A3977" w:rsidRDefault="00341638" w:rsidP="001568B3">
      <w:pPr>
        <w:pStyle w:val="aa"/>
        <w:numPr>
          <w:ilvl w:val="0"/>
          <w:numId w:val="158"/>
        </w:numPr>
        <w:suppressAutoHyphens/>
        <w:jc w:val="both"/>
        <w:rPr>
          <w:rFonts w:eastAsia="Calibri"/>
          <w:u w:color="000000"/>
          <w:bdr w:val="nil"/>
          <w:lang w:eastAsia="en-US"/>
        </w:rPr>
      </w:pPr>
      <w:r w:rsidRPr="008A3977">
        <w:rPr>
          <w:rFonts w:eastAsia="Calibri"/>
          <w:u w:color="000000"/>
          <w:bdr w:val="nil"/>
        </w:rPr>
        <w:t>демонстрировать знание произведений русской, родной и мировой литературы в соответствии с материалом, обеспечивающим углубленное изучение предмета</w:t>
      </w:r>
      <w:r w:rsidRPr="008A3977">
        <w:rPr>
          <w:rFonts w:eastAsia="Calibri"/>
          <w:u w:color="000000"/>
          <w:bdr w:val="nil"/>
          <w:lang w:eastAsia="en-US"/>
        </w:rPr>
        <w:t>;</w:t>
      </w:r>
    </w:p>
    <w:p w:rsidR="00341638" w:rsidRPr="008A3977" w:rsidRDefault="00341638" w:rsidP="001568B3">
      <w:pPr>
        <w:pStyle w:val="aa"/>
        <w:numPr>
          <w:ilvl w:val="0"/>
          <w:numId w:val="158"/>
        </w:numPr>
        <w:suppressAutoHyphens/>
        <w:jc w:val="both"/>
        <w:rPr>
          <w:rFonts w:eastAsia="Calibri"/>
          <w:u w:color="000000"/>
          <w:bdr w:val="nil"/>
        </w:rPr>
      </w:pPr>
      <w:r w:rsidRPr="008A3977">
        <w:rPr>
          <w:rFonts w:eastAsia="Calibri"/>
          <w:u w:color="000000"/>
          <w:bdr w:val="nil"/>
        </w:rPr>
        <w:t>в устной и письменной форме анализировать:</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t>конкретные произведения с использованием различных научных методов, методик и практик чтения;</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t>конкретные произведения во взаимосвязи с другими видами искусства (театром, кино и др.) и отраслями знания (историей, философией, педагогикой, психологией и др.);</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t>несколько различных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каждая версия интерпретирует исходный текст;</w:t>
      </w:r>
    </w:p>
    <w:p w:rsidR="00341638" w:rsidRPr="008A3977" w:rsidRDefault="00341638" w:rsidP="001568B3">
      <w:pPr>
        <w:pStyle w:val="aa"/>
        <w:numPr>
          <w:ilvl w:val="0"/>
          <w:numId w:val="158"/>
        </w:numPr>
        <w:suppressAutoHyphens/>
        <w:jc w:val="both"/>
        <w:rPr>
          <w:rFonts w:eastAsia="Calibri"/>
          <w:u w:color="000000"/>
          <w:bdr w:val="nil"/>
        </w:rPr>
      </w:pPr>
      <w:r w:rsidRPr="008A3977">
        <w:rPr>
          <w:rFonts w:eastAsia="Calibri"/>
          <w:u w:color="000000"/>
          <w:bdr w:val="nil"/>
        </w:rPr>
        <w:t>ориентироваться в историко-литературном процессе XIX–ХХ веков и современном литературном процессе, опираясь на:</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t>понятие об основных литературных направлениях, течениях, ведущих литературных группах (уметь определять наиболее яркие или характерные черты направления или течения в конкретном тексте, в том числе прежде неизвестном), знание о составе ведущих литературных групп, о литературной борьбе и взаимодействии между ними (например, о полемике символистов и футуристов, сторонников «гражданской» и «чистой» поэзии и др.);</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t>знание имен и творческих биографий наиболее известных писателей, критиков, литературных героев, а также названий самых значительных произведений;</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t>представление о значимости и актуальности произведений в контексте эпохи их появления;</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lastRenderedPageBreak/>
        <w:t>знания об истории создания изучаемых произведений и об особенностях восприятия произведений читателями в исторической динамике;</w:t>
      </w:r>
    </w:p>
    <w:p w:rsidR="00341638" w:rsidRPr="008A3977" w:rsidRDefault="00341638" w:rsidP="001568B3">
      <w:pPr>
        <w:pStyle w:val="aa"/>
        <w:numPr>
          <w:ilvl w:val="0"/>
          <w:numId w:val="158"/>
        </w:numPr>
        <w:suppressAutoHyphens/>
        <w:jc w:val="both"/>
        <w:rPr>
          <w:rFonts w:eastAsia="Calibri"/>
          <w:u w:color="000000"/>
          <w:bdr w:val="nil"/>
        </w:rPr>
      </w:pPr>
      <w:r w:rsidRPr="008A3977">
        <w:rPr>
          <w:rFonts w:eastAsia="Calibri"/>
          <w:u w:color="000000"/>
          <w:bdr w:val="nil"/>
        </w:rPr>
        <w:t xml:space="preserve">обобщать и анализировать свой читательский опыт (в том числе и опыт самостоятельного чтения): </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t>давать развернутые ответы на вопросы с использованием научного аппарата литературоведения и литературной критики, демонстрируя целостное восприятие художественного мира произведения на разных его уровнях в их единстве и взаимосвязи и понимание принадлежности произведения к литературному направлению (течению) и культурно-исторической эпохе (периоду);</w:t>
      </w:r>
    </w:p>
    <w:p w:rsidR="00341638" w:rsidRPr="008A3977" w:rsidRDefault="00341638" w:rsidP="001568B3">
      <w:pPr>
        <w:pStyle w:val="aa"/>
        <w:numPr>
          <w:ilvl w:val="0"/>
          <w:numId w:val="158"/>
        </w:numPr>
        <w:suppressAutoHyphens/>
        <w:jc w:val="both"/>
        <w:rPr>
          <w:rFonts w:eastAsia="Calibri"/>
          <w:u w:color="000000"/>
          <w:bdr w:val="nil"/>
        </w:rPr>
      </w:pPr>
      <w:r w:rsidRPr="008A3977">
        <w:rPr>
          <w:rFonts w:eastAsia="Calibri"/>
          <w:u w:color="000000"/>
          <w:bdr w:val="nil"/>
        </w:rPr>
        <w:t>осуществлять следующую продуктивную деятельность:</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t>выполнять проектные и исследовательские литературоведческие работы, самостоятельно определяя их тематику, методы и планируемые результаты;</w:t>
      </w:r>
    </w:p>
    <w:p w:rsidR="00341638" w:rsidRPr="008A3977" w:rsidRDefault="00341638" w:rsidP="001568B3">
      <w:pPr>
        <w:pStyle w:val="aa"/>
        <w:numPr>
          <w:ilvl w:val="1"/>
          <w:numId w:val="151"/>
        </w:numPr>
        <w:suppressAutoHyphens/>
        <w:jc w:val="both"/>
        <w:rPr>
          <w:rFonts w:eastAsia="Calibri"/>
          <w:u w:color="000000"/>
          <w:bdr w:val="nil"/>
        </w:rPr>
      </w:pPr>
      <w:r w:rsidRPr="008A3977">
        <w:rPr>
          <w:rFonts w:eastAsia="Calibri"/>
          <w:u w:color="000000"/>
          <w:bdr w:val="nil"/>
        </w:rPr>
        <w:t xml:space="preserve">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др.). </w:t>
      </w:r>
    </w:p>
    <w:p w:rsidR="00341638" w:rsidRPr="0071485A" w:rsidRDefault="00341638" w:rsidP="0071485A">
      <w:pPr>
        <w:suppressAutoHyphens/>
        <w:ind w:firstLine="709"/>
        <w:jc w:val="both"/>
        <w:rPr>
          <w:rFonts w:eastAsia="Calibri"/>
          <w:lang w:eastAsia="en-US"/>
        </w:rPr>
      </w:pPr>
    </w:p>
    <w:p w:rsidR="00341638" w:rsidRPr="0071485A" w:rsidRDefault="00341638" w:rsidP="0071485A">
      <w:pPr>
        <w:suppressAutoHyphens/>
        <w:ind w:firstLine="709"/>
        <w:jc w:val="both"/>
        <w:rPr>
          <w:rFonts w:eastAsia="Calibri"/>
          <w:b/>
          <w:lang w:eastAsia="en-US"/>
        </w:rPr>
      </w:pPr>
      <w:r w:rsidRPr="0071485A">
        <w:rPr>
          <w:rFonts w:eastAsia="Calibri"/>
          <w:b/>
          <w:lang w:eastAsia="en-US"/>
        </w:rPr>
        <w:t>Выпускник на углубленном уровне получит возможность научиться:</w:t>
      </w:r>
    </w:p>
    <w:p w:rsidR="00341638" w:rsidRPr="008A3977" w:rsidRDefault="00341638" w:rsidP="001568B3">
      <w:pPr>
        <w:pStyle w:val="aa"/>
        <w:numPr>
          <w:ilvl w:val="0"/>
          <w:numId w:val="158"/>
        </w:numPr>
        <w:suppressAutoHyphens/>
        <w:jc w:val="both"/>
        <w:rPr>
          <w:rFonts w:eastAsia="Calibri"/>
          <w:i/>
          <w:u w:color="000000"/>
          <w:bdr w:val="nil"/>
        </w:rPr>
      </w:pPr>
      <w:r w:rsidRPr="008A3977">
        <w:rPr>
          <w:rFonts w:eastAsia="Calibri"/>
          <w:i/>
          <w:u w:color="000000"/>
          <w:bdr w:val="nil"/>
        </w:rPr>
        <w:t>использовать в своей исследовательской и проектной деятельности ресурсы современного литературного процесса и научной жизни филологического сообщества, в том числе в сети Интернет;</w:t>
      </w:r>
    </w:p>
    <w:p w:rsidR="00341638" w:rsidRPr="008A3977" w:rsidRDefault="00341638" w:rsidP="001568B3">
      <w:pPr>
        <w:pStyle w:val="aa"/>
        <w:numPr>
          <w:ilvl w:val="0"/>
          <w:numId w:val="158"/>
        </w:numPr>
        <w:suppressAutoHyphens/>
        <w:jc w:val="both"/>
        <w:rPr>
          <w:rFonts w:eastAsia="Calibri"/>
          <w:i/>
          <w:u w:color="000000"/>
          <w:bdr w:val="nil"/>
        </w:rPr>
      </w:pPr>
      <w:r w:rsidRPr="008A3977">
        <w:rPr>
          <w:rFonts w:eastAsia="Calibri"/>
          <w:i/>
          <w:u w:color="000000"/>
          <w:bdr w:val="nil"/>
        </w:rPr>
        <w:t>опираться в своей деятельности на ведущие направления литературоведения, в том числе современного, на работы крупнейших литературоведов и критиков XIX–XXI вв.;</w:t>
      </w:r>
    </w:p>
    <w:p w:rsidR="00341638" w:rsidRPr="008A3977" w:rsidRDefault="00341638" w:rsidP="001568B3">
      <w:pPr>
        <w:pStyle w:val="aa"/>
        <w:numPr>
          <w:ilvl w:val="0"/>
          <w:numId w:val="158"/>
        </w:numPr>
        <w:suppressAutoHyphens/>
        <w:jc w:val="both"/>
        <w:rPr>
          <w:rFonts w:eastAsia="Calibri"/>
          <w:i/>
          <w:u w:color="000000"/>
          <w:bdr w:val="nil"/>
        </w:rPr>
      </w:pPr>
      <w:r w:rsidRPr="008A3977">
        <w:rPr>
          <w:rFonts w:eastAsia="Calibri"/>
          <w:i/>
          <w:u w:color="000000"/>
          <w:bdr w:val="nil"/>
        </w:rPr>
        <w:t>пополнять и обогащать свои представления об основных закономерностях литературного процесса, в том числе современного, в его динамике;</w:t>
      </w:r>
    </w:p>
    <w:p w:rsidR="00341638" w:rsidRPr="008A3977" w:rsidRDefault="00341638" w:rsidP="001568B3">
      <w:pPr>
        <w:pStyle w:val="aa"/>
        <w:numPr>
          <w:ilvl w:val="0"/>
          <w:numId w:val="158"/>
        </w:numPr>
        <w:suppressAutoHyphens/>
        <w:jc w:val="both"/>
        <w:rPr>
          <w:rFonts w:eastAsia="Calibri"/>
          <w:i/>
          <w:u w:color="000000"/>
          <w:bdr w:val="nil"/>
        </w:rPr>
      </w:pPr>
      <w:r w:rsidRPr="008A3977">
        <w:rPr>
          <w:rFonts w:eastAsia="Calibri"/>
          <w:i/>
          <w:u w:color="000000"/>
          <w:bdr w:val="nil"/>
        </w:rPr>
        <w:t>принимать участие в научных и творческих мероприятиях (конференциях, конкурсах, летних школах и пр.) для молодых ученых в различных ролях (докладчик, содокладчик, дискутант и др.), представляя результаты своих исследований в виде научных докладов и статей в специализированных изданиях.</w:t>
      </w:r>
    </w:p>
    <w:p w:rsidR="00C73D76" w:rsidRPr="008A3977" w:rsidRDefault="00C73D76" w:rsidP="0071485A">
      <w:pPr>
        <w:keepNext/>
        <w:keepLines/>
        <w:suppressAutoHyphens/>
        <w:ind w:firstLine="709"/>
        <w:jc w:val="both"/>
        <w:outlineLvl w:val="3"/>
        <w:rPr>
          <w:b/>
          <w:i/>
          <w:iCs/>
        </w:rPr>
      </w:pPr>
      <w:bookmarkStart w:id="17" w:name="_Toc434850657"/>
      <w:bookmarkStart w:id="18" w:name="_Toc435412678"/>
      <w:bookmarkStart w:id="19" w:name="_Toc453968150"/>
      <w:bookmarkEnd w:id="14"/>
    </w:p>
    <w:p w:rsidR="00BA2B0A" w:rsidRPr="00BA2B0A" w:rsidRDefault="00BA2B0A" w:rsidP="00793970">
      <w:pPr>
        <w:pStyle w:val="aa"/>
        <w:keepNext/>
        <w:keepLines/>
        <w:numPr>
          <w:ilvl w:val="3"/>
          <w:numId w:val="276"/>
        </w:numPr>
        <w:suppressAutoHyphens/>
        <w:jc w:val="both"/>
        <w:outlineLvl w:val="3"/>
        <w:rPr>
          <w:b/>
          <w:iCs/>
        </w:rPr>
      </w:pPr>
      <w:r w:rsidRPr="00BA2B0A">
        <w:rPr>
          <w:b/>
        </w:rPr>
        <w:t>Родной язык и родная литература</w:t>
      </w:r>
    </w:p>
    <w:p w:rsidR="00BA2B0A" w:rsidRDefault="00BA2B0A" w:rsidP="00BA2B0A">
      <w:pPr>
        <w:pStyle w:val="a0"/>
        <w:numPr>
          <w:ilvl w:val="0"/>
          <w:numId w:val="0"/>
        </w:numPr>
        <w:spacing w:line="240" w:lineRule="auto"/>
        <w:ind w:firstLine="708"/>
        <w:rPr>
          <w:sz w:val="24"/>
        </w:rPr>
      </w:pPr>
      <w:r w:rsidRPr="00BA2B0A">
        <w:rPr>
          <w:sz w:val="24"/>
        </w:rPr>
        <w:t xml:space="preserve">Изучение предметной области "Родной язык и родная литература" должно обеспечить: </w:t>
      </w:r>
    </w:p>
    <w:p w:rsidR="00BA2B0A" w:rsidRDefault="00BA2B0A" w:rsidP="00BA2B0A">
      <w:pPr>
        <w:pStyle w:val="a0"/>
        <w:numPr>
          <w:ilvl w:val="0"/>
          <w:numId w:val="0"/>
        </w:numPr>
        <w:spacing w:line="240" w:lineRule="auto"/>
        <w:ind w:firstLine="708"/>
        <w:rPr>
          <w:sz w:val="24"/>
        </w:rPr>
      </w:pPr>
      <w:r w:rsidRPr="00BA2B0A">
        <w:rPr>
          <w:sz w:val="24"/>
        </w:rPr>
        <w:t xml:space="preserve">сформированность представлений о роли родного языка в жизни человека, общества, государства, способности свободно общаться на родном языке в различных формах и на разные темы; </w:t>
      </w:r>
    </w:p>
    <w:p w:rsidR="00BA2B0A" w:rsidRDefault="00BA2B0A" w:rsidP="00BA2B0A">
      <w:pPr>
        <w:pStyle w:val="a0"/>
        <w:numPr>
          <w:ilvl w:val="0"/>
          <w:numId w:val="0"/>
        </w:numPr>
        <w:spacing w:line="240" w:lineRule="auto"/>
        <w:ind w:firstLine="708"/>
        <w:rPr>
          <w:sz w:val="24"/>
        </w:rPr>
      </w:pPr>
      <w:r w:rsidRPr="00BA2B0A">
        <w:rPr>
          <w:sz w:val="24"/>
        </w:rPr>
        <w:t xml:space="preserve">включение в культурно-языковое поле родной литературы и культуры, воспитание ценностного отношения к родному языку как носителю культуры своего народа; </w:t>
      </w:r>
    </w:p>
    <w:p w:rsidR="00BA2B0A" w:rsidRDefault="00BA2B0A" w:rsidP="00BA2B0A">
      <w:pPr>
        <w:pStyle w:val="a0"/>
        <w:numPr>
          <w:ilvl w:val="0"/>
          <w:numId w:val="0"/>
        </w:numPr>
        <w:spacing w:line="240" w:lineRule="auto"/>
        <w:ind w:firstLine="708"/>
        <w:rPr>
          <w:sz w:val="24"/>
        </w:rPr>
      </w:pPr>
      <w:r w:rsidRPr="00BA2B0A">
        <w:rPr>
          <w:sz w:val="24"/>
        </w:rPr>
        <w:t xml:space="preserve">сформированность осознания тесной связи между языковым, литературным, интеллектуальным, духовно-нравственным развитием личности и ее социальным ростом; </w:t>
      </w:r>
    </w:p>
    <w:p w:rsidR="00BA2B0A" w:rsidRDefault="00BA2B0A" w:rsidP="00BA2B0A">
      <w:pPr>
        <w:pStyle w:val="a0"/>
        <w:numPr>
          <w:ilvl w:val="0"/>
          <w:numId w:val="0"/>
        </w:numPr>
        <w:spacing w:line="240" w:lineRule="auto"/>
        <w:ind w:firstLine="708"/>
        <w:rPr>
          <w:sz w:val="24"/>
        </w:rPr>
      </w:pPr>
      <w:r w:rsidRPr="00BA2B0A">
        <w:rPr>
          <w:sz w:val="24"/>
        </w:rPr>
        <w:t xml:space="preserve">сформированность устойчивого интереса к чтению на родном языке как средству познания культуры своего народа и других культур, уважительного отношения к ним; </w:t>
      </w:r>
    </w:p>
    <w:p w:rsidR="00BA2B0A" w:rsidRDefault="00BA2B0A" w:rsidP="00BA2B0A">
      <w:pPr>
        <w:pStyle w:val="a0"/>
        <w:numPr>
          <w:ilvl w:val="0"/>
          <w:numId w:val="0"/>
        </w:numPr>
        <w:spacing w:line="240" w:lineRule="auto"/>
        <w:ind w:firstLine="708"/>
        <w:rPr>
          <w:sz w:val="24"/>
        </w:rPr>
      </w:pPr>
      <w:r w:rsidRPr="00BA2B0A">
        <w:rPr>
          <w:sz w:val="24"/>
        </w:rPr>
        <w:t xml:space="preserve">приобщение к литературному наследию и через него - к сокровищам отечественной и мировой культуры; </w:t>
      </w:r>
    </w:p>
    <w:p w:rsidR="00BA2B0A" w:rsidRDefault="00BA2B0A" w:rsidP="00BA2B0A">
      <w:pPr>
        <w:pStyle w:val="a0"/>
        <w:numPr>
          <w:ilvl w:val="0"/>
          <w:numId w:val="0"/>
        </w:numPr>
        <w:spacing w:line="240" w:lineRule="auto"/>
        <w:ind w:firstLine="708"/>
        <w:rPr>
          <w:sz w:val="24"/>
        </w:rPr>
      </w:pPr>
      <w:r w:rsidRPr="00BA2B0A">
        <w:rPr>
          <w:sz w:val="24"/>
        </w:rPr>
        <w:t xml:space="preserve">сформированность чувства причастности к свершениям, традициям своего народа и осознание исторической преемственности поколений; </w:t>
      </w:r>
    </w:p>
    <w:p w:rsidR="00BA2B0A" w:rsidRDefault="00BA2B0A" w:rsidP="00BA2B0A">
      <w:pPr>
        <w:pStyle w:val="a0"/>
        <w:numPr>
          <w:ilvl w:val="0"/>
          <w:numId w:val="0"/>
        </w:numPr>
        <w:spacing w:line="240" w:lineRule="auto"/>
        <w:ind w:firstLine="708"/>
        <w:rPr>
          <w:sz w:val="24"/>
        </w:rPr>
      </w:pPr>
      <w:r w:rsidRPr="00BA2B0A">
        <w:rPr>
          <w:sz w:val="24"/>
        </w:rPr>
        <w:t xml:space="preserve">свободное использование словарного запаса, развитие культуры владения родным литературным языком во всей полноте его функциональных возможностей в соответствии с нормами устной и письменной речи, правилами речевого этикета; </w:t>
      </w:r>
    </w:p>
    <w:p w:rsidR="00BA2B0A" w:rsidRPr="00BA2B0A" w:rsidRDefault="00BA2B0A" w:rsidP="00BA2B0A">
      <w:pPr>
        <w:pStyle w:val="a0"/>
        <w:numPr>
          <w:ilvl w:val="0"/>
          <w:numId w:val="0"/>
        </w:numPr>
        <w:spacing w:line="240" w:lineRule="auto"/>
        <w:ind w:firstLine="708"/>
        <w:rPr>
          <w:sz w:val="44"/>
          <w:szCs w:val="28"/>
        </w:rPr>
      </w:pPr>
      <w:r w:rsidRPr="00BA2B0A">
        <w:rPr>
          <w:sz w:val="24"/>
        </w:rPr>
        <w:lastRenderedPageBreak/>
        <w:t xml:space="preserve">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 </w:t>
      </w:r>
    </w:p>
    <w:p w:rsidR="00BA2B0A" w:rsidRPr="00060978" w:rsidRDefault="00BA2B0A" w:rsidP="00BA2B0A">
      <w:pPr>
        <w:autoSpaceDE w:val="0"/>
        <w:autoSpaceDN w:val="0"/>
        <w:adjustRightInd w:val="0"/>
        <w:ind w:firstLine="284"/>
        <w:rPr>
          <w:b/>
        </w:rPr>
      </w:pPr>
    </w:p>
    <w:p w:rsidR="00BA2B0A" w:rsidRPr="00060978" w:rsidRDefault="00BA2B0A" w:rsidP="00BA2B0A">
      <w:pPr>
        <w:autoSpaceDE w:val="0"/>
        <w:autoSpaceDN w:val="0"/>
        <w:adjustRightInd w:val="0"/>
        <w:ind w:firstLine="284"/>
      </w:pPr>
      <w:r w:rsidRPr="00060978">
        <w:rPr>
          <w:b/>
        </w:rPr>
        <w:t>Предметные результаты изучения предметной области "Родной язык и родная литература" включают предметные результаты учебных предметов: "Родной язык", "Родная литература" (базовый и углубленный уровень)</w:t>
      </w:r>
      <w:r w:rsidRPr="00060978">
        <w:t xml:space="preserve"> - требования к предметным результатам освоения базового курса родного языка и родной литературы должны отражать:</w:t>
      </w:r>
    </w:p>
    <w:p w:rsidR="00BA2B0A" w:rsidRPr="00060978" w:rsidRDefault="00BA2B0A" w:rsidP="00BA2B0A">
      <w:pPr>
        <w:autoSpaceDE w:val="0"/>
        <w:autoSpaceDN w:val="0"/>
        <w:adjustRightInd w:val="0"/>
      </w:pPr>
      <w:r w:rsidRPr="00060978">
        <w:t>1) сформированность понятий о нормах родного языка и применение знаний о них в речевой практике;</w:t>
      </w:r>
    </w:p>
    <w:p w:rsidR="00BA2B0A" w:rsidRPr="00060978" w:rsidRDefault="00BA2B0A" w:rsidP="00BA2B0A">
      <w:pPr>
        <w:autoSpaceDE w:val="0"/>
        <w:autoSpaceDN w:val="0"/>
        <w:adjustRightInd w:val="0"/>
      </w:pPr>
      <w:r w:rsidRPr="00060978">
        <w:t>2) владение видами речевой деятельности на родном языке (аудирование, чтение, говорение и письмо), обеспечивающими эффективное взаимодействие с</w:t>
      </w:r>
    </w:p>
    <w:p w:rsidR="00BA2B0A" w:rsidRPr="00060978" w:rsidRDefault="00BA2B0A" w:rsidP="00BA2B0A">
      <w:pPr>
        <w:autoSpaceDE w:val="0"/>
        <w:autoSpaceDN w:val="0"/>
        <w:adjustRightInd w:val="0"/>
      </w:pPr>
      <w:r w:rsidRPr="00060978">
        <w:t>окружающими людьми в ситуациях формального и неформальногомежличностного и межкультурного общения;</w:t>
      </w:r>
    </w:p>
    <w:p w:rsidR="00BA2B0A" w:rsidRDefault="00BA2B0A" w:rsidP="00BA2B0A">
      <w:pPr>
        <w:autoSpaceDE w:val="0"/>
        <w:autoSpaceDN w:val="0"/>
        <w:adjustRightInd w:val="0"/>
        <w:ind w:firstLine="1"/>
      </w:pPr>
      <w:r w:rsidRPr="00060978">
        <w:t>3) сформированность н</w:t>
      </w:r>
      <w:r>
        <w:t xml:space="preserve">авыков свободного использования </w:t>
      </w:r>
      <w:r w:rsidRPr="00060978">
        <w:t xml:space="preserve">коммуникативно-эстетических возможностей родного языка;                                                              </w:t>
      </w:r>
    </w:p>
    <w:p w:rsidR="00BA2B0A" w:rsidRPr="00060978" w:rsidRDefault="00BA2B0A" w:rsidP="00BA2B0A">
      <w:pPr>
        <w:autoSpaceDE w:val="0"/>
        <w:autoSpaceDN w:val="0"/>
        <w:adjustRightInd w:val="0"/>
        <w:ind w:firstLine="1"/>
      </w:pPr>
      <w:r w:rsidRPr="00060978">
        <w:t>4) сформированность понятий и систематизацию научных знаний о родном языке; осознание взаимосвязи его уровней и единиц; освоение базовых понятийлингвистики, основных единиц и грамматических категорий родного языка;</w:t>
      </w:r>
    </w:p>
    <w:p w:rsidR="00BA2B0A" w:rsidRPr="00060978" w:rsidRDefault="00BA2B0A" w:rsidP="00BA2B0A">
      <w:pPr>
        <w:autoSpaceDE w:val="0"/>
        <w:autoSpaceDN w:val="0"/>
        <w:adjustRightInd w:val="0"/>
      </w:pPr>
      <w:r w:rsidRPr="00060978">
        <w:t>5) сформированность навыков проведения различных видов анализа слова(фонетического, морфемного, словообразовательного, лексического,</w:t>
      </w:r>
    </w:p>
    <w:p w:rsidR="00BA2B0A" w:rsidRPr="00060978" w:rsidRDefault="00BA2B0A" w:rsidP="00BA2B0A">
      <w:pPr>
        <w:autoSpaceDE w:val="0"/>
        <w:autoSpaceDN w:val="0"/>
        <w:adjustRightInd w:val="0"/>
      </w:pPr>
      <w:r w:rsidRPr="00060978">
        <w:t>морфологического), синтаксического анализа словосочетания и предложения, а</w:t>
      </w:r>
    </w:p>
    <w:p w:rsidR="00BA2B0A" w:rsidRPr="00060978" w:rsidRDefault="00BA2B0A" w:rsidP="00BA2B0A">
      <w:pPr>
        <w:autoSpaceDE w:val="0"/>
        <w:autoSpaceDN w:val="0"/>
        <w:adjustRightInd w:val="0"/>
      </w:pPr>
      <w:r w:rsidRPr="00060978">
        <w:t>также многоаспектного анализа текста на родном языке;</w:t>
      </w:r>
    </w:p>
    <w:p w:rsidR="00BA2B0A" w:rsidRPr="00060978" w:rsidRDefault="00BA2B0A" w:rsidP="00BA2B0A">
      <w:pPr>
        <w:autoSpaceDE w:val="0"/>
        <w:autoSpaceDN w:val="0"/>
        <w:adjustRightInd w:val="0"/>
      </w:pPr>
      <w:r w:rsidRPr="00060978">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BA2B0A" w:rsidRPr="00060978" w:rsidRDefault="00BA2B0A" w:rsidP="00BA2B0A">
      <w:pPr>
        <w:autoSpaceDE w:val="0"/>
        <w:autoSpaceDN w:val="0"/>
        <w:adjustRightInd w:val="0"/>
      </w:pPr>
      <w:r w:rsidRPr="00060978">
        <w:t>7) овладение основными стилистическими ресурсами лексики и фразеологииродного языка, основными нормами родного языка (орфоэпическими,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BA2B0A" w:rsidRPr="00060978" w:rsidRDefault="00BA2B0A" w:rsidP="00BA2B0A">
      <w:pPr>
        <w:autoSpaceDE w:val="0"/>
        <w:autoSpaceDN w:val="0"/>
        <w:adjustRightInd w:val="0"/>
      </w:pPr>
      <w:r w:rsidRPr="00060978">
        <w:t>8) сформированность ответстве</w:t>
      </w:r>
      <w:r>
        <w:t xml:space="preserve">нности за языковую культуру как </w:t>
      </w:r>
      <w:r w:rsidRPr="00060978">
        <w:t>общечеловеческую ценность; осознание значимости чтения на родном языке и</w:t>
      </w:r>
    </w:p>
    <w:p w:rsidR="00BA2B0A" w:rsidRPr="00060978" w:rsidRDefault="00BA2B0A" w:rsidP="00BA2B0A">
      <w:pPr>
        <w:autoSpaceDE w:val="0"/>
        <w:autoSpaceDN w:val="0"/>
        <w:adjustRightInd w:val="0"/>
      </w:pPr>
      <w:r w:rsidRPr="00060978">
        <w:t>изучения родной литературы для своего дальнейшего развития; формирование</w:t>
      </w:r>
    </w:p>
    <w:p w:rsidR="00BA2B0A" w:rsidRPr="00060978" w:rsidRDefault="00BA2B0A" w:rsidP="00BA2B0A">
      <w:pPr>
        <w:autoSpaceDE w:val="0"/>
        <w:autoSpaceDN w:val="0"/>
        <w:adjustRightInd w:val="0"/>
      </w:pPr>
      <w:r w:rsidRPr="00060978">
        <w:t>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A2B0A" w:rsidRPr="00060978" w:rsidRDefault="00BA2B0A" w:rsidP="00BA2B0A">
      <w:pPr>
        <w:autoSpaceDE w:val="0"/>
        <w:autoSpaceDN w:val="0"/>
        <w:adjustRightInd w:val="0"/>
      </w:pPr>
      <w:r w:rsidRPr="00060978">
        <w:t>9) сформированность понимания родной литературы как одной из основныхнационально-культурных ценностей народа, как особого способа познания жизни;</w:t>
      </w:r>
    </w:p>
    <w:p w:rsidR="00BA2B0A" w:rsidRPr="00060978" w:rsidRDefault="00BA2B0A" w:rsidP="00BA2B0A">
      <w:pPr>
        <w:autoSpaceDE w:val="0"/>
        <w:autoSpaceDN w:val="0"/>
        <w:adjustRightInd w:val="0"/>
      </w:pPr>
      <w:r w:rsidRPr="00060978">
        <w:t>10) обеспечение культурной самоидентификации, осознание коммуникативно-эстетических возможностей родного языка на основе изучения выдающихсяпроизведений культуры своего народа, российской и мировой культуры;</w:t>
      </w:r>
    </w:p>
    <w:p w:rsidR="00BA2B0A" w:rsidRPr="00374D8D" w:rsidRDefault="00BA2B0A" w:rsidP="00BA2B0A">
      <w:pPr>
        <w:autoSpaceDE w:val="0"/>
        <w:autoSpaceDN w:val="0"/>
        <w:adjustRightInd w:val="0"/>
      </w:pPr>
      <w:r w:rsidRPr="00060978">
        <w:t>11) сформированность навыков понимания литературных художественныхпроизведений, отражающих разные этнокультурные традиции.</w:t>
      </w:r>
    </w:p>
    <w:p w:rsidR="00BA2B0A" w:rsidRPr="00BA2B0A" w:rsidRDefault="00BA2B0A" w:rsidP="00BA2B0A">
      <w:pPr>
        <w:pStyle w:val="aa"/>
        <w:keepNext/>
        <w:keepLines/>
        <w:suppressAutoHyphens/>
        <w:ind w:left="0"/>
        <w:jc w:val="both"/>
        <w:outlineLvl w:val="3"/>
        <w:rPr>
          <w:b/>
          <w:iCs/>
          <w:color w:val="FF0000"/>
        </w:rPr>
      </w:pPr>
      <w:r w:rsidRPr="00BA2B0A">
        <w:rPr>
          <w:b/>
          <w:iCs/>
          <w:color w:val="FF0000"/>
        </w:rPr>
        <w:t>Предметные результаты предметной области «Родной язык и родная литература» реализуются в ходе изучения учебных предметов «Русский язык», «Литература».</w:t>
      </w:r>
    </w:p>
    <w:p w:rsidR="00BA2B0A" w:rsidRDefault="00BA2B0A" w:rsidP="00BA2B0A">
      <w:pPr>
        <w:pStyle w:val="aa"/>
        <w:keepNext/>
        <w:keepLines/>
        <w:suppressAutoHyphens/>
        <w:ind w:left="1789"/>
        <w:jc w:val="both"/>
        <w:outlineLvl w:val="3"/>
        <w:rPr>
          <w:b/>
          <w:iCs/>
        </w:rPr>
      </w:pPr>
    </w:p>
    <w:p w:rsidR="00341638" w:rsidRPr="005036D3" w:rsidRDefault="005036D3" w:rsidP="005036D3">
      <w:pPr>
        <w:keepNext/>
        <w:keepLines/>
        <w:suppressAutoHyphens/>
        <w:jc w:val="both"/>
        <w:outlineLvl w:val="3"/>
        <w:rPr>
          <w:b/>
          <w:iCs/>
        </w:rPr>
      </w:pPr>
      <w:r>
        <w:rPr>
          <w:b/>
          <w:iCs/>
          <w:lang w:val="en-US"/>
        </w:rPr>
        <w:t>I</w:t>
      </w:r>
      <w:r w:rsidR="00B43C5D">
        <w:rPr>
          <w:b/>
          <w:iCs/>
        </w:rPr>
        <w:t>.2.3.4</w:t>
      </w:r>
      <w:r>
        <w:rPr>
          <w:b/>
          <w:iCs/>
        </w:rPr>
        <w:t xml:space="preserve">. </w:t>
      </w:r>
      <w:r w:rsidR="00341638" w:rsidRPr="005036D3">
        <w:rPr>
          <w:b/>
          <w:iCs/>
        </w:rPr>
        <w:t>Иностранный язык</w:t>
      </w:r>
      <w:bookmarkEnd w:id="17"/>
      <w:bookmarkEnd w:id="18"/>
      <w:bookmarkEnd w:id="19"/>
    </w:p>
    <w:p w:rsidR="001568B3" w:rsidRPr="00060978" w:rsidRDefault="001568B3" w:rsidP="001568B3">
      <w:pPr>
        <w:autoSpaceDE w:val="0"/>
        <w:autoSpaceDN w:val="0"/>
        <w:adjustRightInd w:val="0"/>
      </w:pPr>
      <w:r w:rsidRPr="00060978">
        <w:rPr>
          <w:b/>
        </w:rPr>
        <w:t xml:space="preserve">Предметные результаты изучения предметной области "Иностранные языки" включают предметные результаты изучения учебных предметов:"Иностранный язык", </w:t>
      </w:r>
      <w:r w:rsidRPr="00060978">
        <w:rPr>
          <w:b/>
        </w:rPr>
        <w:lastRenderedPageBreak/>
        <w:t>"Второй иностранный язык" (базовый уровень)</w:t>
      </w:r>
      <w:r w:rsidRPr="00060978">
        <w:t xml:space="preserve"> - требования к предметным результатам освоения базового курса иностранного языка должны отражать:</w:t>
      </w:r>
    </w:p>
    <w:p w:rsidR="001568B3" w:rsidRPr="00060978" w:rsidRDefault="001568B3" w:rsidP="001568B3">
      <w:pPr>
        <w:autoSpaceDE w:val="0"/>
        <w:autoSpaceDN w:val="0"/>
        <w:adjustRightInd w:val="0"/>
      </w:pPr>
      <w:r w:rsidRPr="00060978">
        <w:t>1) сформированность коммуникативной иноязычной компетенции, необходимой для успешной социализации и самореализации, как инструмента межкультурного общения в современном поликультурном мире;</w:t>
      </w:r>
    </w:p>
    <w:p w:rsidR="001568B3" w:rsidRPr="00060978" w:rsidRDefault="001568B3" w:rsidP="001568B3">
      <w:pPr>
        <w:autoSpaceDE w:val="0"/>
        <w:autoSpaceDN w:val="0"/>
        <w:adjustRightInd w:val="0"/>
      </w:pPr>
      <w:r w:rsidRPr="00060978">
        <w:t>2) владение знаниями о социокультурной специфике страны/стран изучаемогоязыка и умение строить свое речевое и неречевое поведение адекватно этойспецифике; умение выделять общее и различное в культуре родной страны истраны/стран изучаемого языка;</w:t>
      </w:r>
    </w:p>
    <w:p w:rsidR="001568B3" w:rsidRPr="00060978" w:rsidRDefault="001568B3" w:rsidP="001568B3">
      <w:pPr>
        <w:autoSpaceDE w:val="0"/>
        <w:autoSpaceDN w:val="0"/>
        <w:adjustRightInd w:val="0"/>
      </w:pPr>
      <w:r w:rsidRPr="00060978">
        <w:t>3) достижение порогового уровня владения иностранным языком, позволяющего выпускникам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общения;</w:t>
      </w:r>
    </w:p>
    <w:p w:rsidR="001568B3" w:rsidRPr="00060978" w:rsidRDefault="001568B3" w:rsidP="001568B3">
      <w:pPr>
        <w:autoSpaceDE w:val="0"/>
        <w:autoSpaceDN w:val="0"/>
        <w:adjustRightInd w:val="0"/>
      </w:pPr>
      <w:r w:rsidRPr="00060978">
        <w:t>4) сформированное умения использовать иностранный язык как средство дляполучения информации из иноязычных источников в образовательных и</w:t>
      </w:r>
    </w:p>
    <w:p w:rsidR="001568B3" w:rsidRDefault="001568B3" w:rsidP="001568B3">
      <w:pPr>
        <w:autoSpaceDE w:val="0"/>
        <w:autoSpaceDN w:val="0"/>
        <w:adjustRightInd w:val="0"/>
      </w:pPr>
      <w:r w:rsidRPr="00060978">
        <w:t>самообразовательных целях.</w:t>
      </w:r>
    </w:p>
    <w:p w:rsidR="001568B3" w:rsidRPr="00060978" w:rsidRDefault="001568B3" w:rsidP="001568B3">
      <w:pPr>
        <w:autoSpaceDE w:val="0"/>
        <w:autoSpaceDN w:val="0"/>
        <w:adjustRightInd w:val="0"/>
      </w:pPr>
    </w:p>
    <w:p w:rsidR="00341638" w:rsidRPr="0071485A" w:rsidRDefault="00341638" w:rsidP="0071485A">
      <w:pPr>
        <w:suppressAutoHyphens/>
        <w:ind w:firstLine="709"/>
        <w:jc w:val="both"/>
        <w:rPr>
          <w:rFonts w:eastAsia="Calibri"/>
          <w:lang w:eastAsia="en-US"/>
        </w:rPr>
      </w:pPr>
      <w:r w:rsidRPr="0071485A">
        <w:rPr>
          <w:rFonts w:eastAsia="Calibri"/>
          <w:b/>
          <w:lang w:eastAsia="en-US"/>
        </w:rPr>
        <w:t>В результате изучения учебного предмета «Иностранный язык» (</w:t>
      </w:r>
      <w:r w:rsidR="00F15087">
        <w:rPr>
          <w:rFonts w:eastAsia="Calibri"/>
          <w:b/>
          <w:lang w:eastAsia="en-US"/>
        </w:rPr>
        <w:t>немецкий</w:t>
      </w:r>
      <w:r w:rsidRPr="0071485A">
        <w:rPr>
          <w:rFonts w:eastAsia="Calibri"/>
          <w:b/>
          <w:lang w:eastAsia="en-US"/>
        </w:rPr>
        <w:t>) на уровне среднего общего образования:</w:t>
      </w:r>
    </w:p>
    <w:p w:rsidR="00341638" w:rsidRPr="0071485A" w:rsidRDefault="00341638" w:rsidP="0071485A">
      <w:pPr>
        <w:suppressAutoHyphens/>
        <w:ind w:firstLine="709"/>
        <w:jc w:val="both"/>
        <w:rPr>
          <w:rFonts w:eastAsia="Calibri"/>
          <w:lang w:eastAsia="en-US"/>
        </w:rPr>
      </w:pPr>
      <w:r w:rsidRPr="0071485A">
        <w:rPr>
          <w:rFonts w:eastAsia="Calibri"/>
          <w:b/>
          <w:lang w:eastAsia="en-US"/>
        </w:rPr>
        <w:t>Выпускник на базовом уровне научится:</w:t>
      </w:r>
    </w:p>
    <w:p w:rsidR="00341638" w:rsidRPr="0071485A" w:rsidRDefault="00341638" w:rsidP="0071485A">
      <w:pPr>
        <w:suppressAutoHyphens/>
        <w:ind w:firstLine="709"/>
        <w:jc w:val="both"/>
        <w:rPr>
          <w:rFonts w:eastAsia="Calibri"/>
          <w:b/>
          <w:lang w:eastAsia="en-US"/>
        </w:rPr>
      </w:pPr>
    </w:p>
    <w:p w:rsidR="00341638" w:rsidRPr="0071485A" w:rsidRDefault="00341638" w:rsidP="0071485A">
      <w:pPr>
        <w:suppressAutoHyphens/>
        <w:ind w:firstLine="709"/>
        <w:jc w:val="both"/>
        <w:rPr>
          <w:rFonts w:eastAsia="Calibri"/>
          <w:lang w:eastAsia="en-US"/>
        </w:rPr>
      </w:pPr>
      <w:r w:rsidRPr="0071485A">
        <w:rPr>
          <w:rFonts w:eastAsia="Calibri"/>
          <w:b/>
          <w:lang w:eastAsia="en-US"/>
        </w:rPr>
        <w:t>Коммуникативные умения</w:t>
      </w:r>
    </w:p>
    <w:p w:rsidR="00341638" w:rsidRPr="0071485A" w:rsidRDefault="00341638" w:rsidP="0071485A">
      <w:pPr>
        <w:suppressAutoHyphens/>
        <w:ind w:firstLine="709"/>
        <w:jc w:val="both"/>
        <w:rPr>
          <w:rFonts w:eastAsia="Calibri"/>
          <w:lang w:eastAsia="en-US"/>
        </w:rPr>
      </w:pPr>
      <w:r w:rsidRPr="0071485A">
        <w:rPr>
          <w:rFonts w:eastAsia="Calibri"/>
          <w:b/>
          <w:lang w:eastAsia="en-US"/>
        </w:rPr>
        <w:t>Говорение, диалогическая речь</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Вести диалог/полилог в ситуациях неофициального общения в рамках изученной тематики;</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выражать и аргументировать личную точку зрения;</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запрашивать информацию и обмениваться информацией в пределах изученной тематики;</w:t>
      </w:r>
    </w:p>
    <w:p w:rsidR="00341638" w:rsidRDefault="00341638" w:rsidP="0071485A">
      <w:pPr>
        <w:suppressAutoHyphens/>
        <w:ind w:firstLine="284"/>
        <w:jc w:val="both"/>
        <w:rPr>
          <w:rFonts w:eastAsia="Calibri"/>
          <w:u w:color="000000"/>
          <w:bdr w:val="nil"/>
        </w:rPr>
      </w:pPr>
      <w:r w:rsidRPr="0071485A">
        <w:rPr>
          <w:rFonts w:eastAsia="Calibri"/>
          <w:u w:color="000000"/>
          <w:bdr w:val="nil"/>
        </w:rPr>
        <w:t xml:space="preserve">обращаться за разъяснениями, </w:t>
      </w:r>
      <w:r w:rsidR="003E4D52">
        <w:rPr>
          <w:rFonts w:eastAsia="Calibri"/>
          <w:u w:color="000000"/>
          <w:bdr w:val="nil"/>
        </w:rPr>
        <w:t>уточняя интересующую информацию;</w:t>
      </w:r>
    </w:p>
    <w:p w:rsidR="003E4D52" w:rsidRPr="0071485A" w:rsidRDefault="003E4D52" w:rsidP="0071485A">
      <w:pPr>
        <w:suppressAutoHyphens/>
        <w:ind w:firstLine="284"/>
        <w:jc w:val="both"/>
        <w:rPr>
          <w:rFonts w:eastAsia="Calibri"/>
          <w:u w:color="000000"/>
          <w:bdr w:val="nil"/>
        </w:rPr>
      </w:pPr>
      <w:r>
        <w:rPr>
          <w:rFonts w:eastAsia="Calibri"/>
          <w:u w:color="000000"/>
          <w:bdr w:val="nil"/>
        </w:rPr>
        <w:t>т</w:t>
      </w:r>
      <w:r w:rsidRPr="003E4D52">
        <w:rPr>
          <w:rFonts w:eastAsia="Calibri"/>
          <w:u w:color="000000"/>
          <w:bdr w:val="nil"/>
        </w:rPr>
        <w:t>ипы текстов: интервью, обмен мнениями, дискуссия.</w:t>
      </w:r>
    </w:p>
    <w:p w:rsidR="00341638" w:rsidRPr="0071485A" w:rsidRDefault="00341638" w:rsidP="0071485A">
      <w:pPr>
        <w:suppressAutoHyphens/>
        <w:ind w:firstLine="709"/>
        <w:jc w:val="both"/>
        <w:rPr>
          <w:rFonts w:eastAsia="Calibri"/>
          <w:lang w:eastAsia="en-US"/>
        </w:rPr>
      </w:pPr>
      <w:r w:rsidRPr="0071485A">
        <w:rPr>
          <w:rFonts w:eastAsia="Calibri"/>
          <w:b/>
          <w:lang w:eastAsia="en-US"/>
        </w:rPr>
        <w:t>Говорение, монологическая речь</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передавать основное содержание прочитанного/</w:t>
      </w:r>
      <w:r w:rsidRPr="0071485A">
        <w:rPr>
          <w:rFonts w:eastAsia="Calibri"/>
          <w:u w:color="000000"/>
          <w:bdr w:val="nil"/>
        </w:rPr>
        <w:br/>
        <w:t>увиденного/услышанного;</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давать краткие описания и/или комментариис опорой на нелинейный текст (таблицы, графики);</w:t>
      </w:r>
    </w:p>
    <w:p w:rsidR="00341638" w:rsidRDefault="00341638" w:rsidP="0071485A">
      <w:pPr>
        <w:suppressAutoHyphens/>
        <w:ind w:firstLine="284"/>
        <w:jc w:val="both"/>
        <w:rPr>
          <w:rFonts w:eastAsia="Calibri"/>
          <w:u w:color="000000"/>
          <w:bdr w:val="nil"/>
        </w:rPr>
      </w:pPr>
      <w:r w:rsidRPr="0071485A">
        <w:rPr>
          <w:rFonts w:eastAsia="Calibri"/>
          <w:u w:color="000000"/>
          <w:bdr w:val="nil"/>
        </w:rPr>
        <w:t>строить высказывание на основе изображения с опорой или без опоры</w:t>
      </w:r>
      <w:r w:rsidR="003E4D52">
        <w:rPr>
          <w:rFonts w:eastAsia="Calibri"/>
          <w:u w:color="000000"/>
          <w:bdr w:val="nil"/>
        </w:rPr>
        <w:t xml:space="preserve"> на ключевые слова/план/вопросы;</w:t>
      </w:r>
    </w:p>
    <w:p w:rsidR="003E4D52" w:rsidRPr="0071485A" w:rsidRDefault="003E4D52" w:rsidP="0071485A">
      <w:pPr>
        <w:suppressAutoHyphens/>
        <w:ind w:firstLine="284"/>
        <w:jc w:val="both"/>
        <w:rPr>
          <w:rFonts w:eastAsia="Calibri"/>
          <w:u w:color="000000"/>
          <w:bdr w:val="nil"/>
        </w:rPr>
      </w:pPr>
      <w:r w:rsidRPr="0060389D">
        <w:t xml:space="preserve">Типы текстов: </w:t>
      </w:r>
      <w:r w:rsidRPr="0060389D">
        <w:rPr>
          <w:color w:val="000000"/>
        </w:rPr>
        <w:t>рассказ, описание, характеристика</w:t>
      </w:r>
      <w:r w:rsidRPr="0060389D">
        <w:t>, сообщение, объявление, презентация</w:t>
      </w:r>
      <w:r>
        <w:t>.</w:t>
      </w:r>
    </w:p>
    <w:p w:rsidR="00341638" w:rsidRPr="0071485A" w:rsidRDefault="00341638" w:rsidP="0071485A">
      <w:pPr>
        <w:suppressAutoHyphens/>
        <w:ind w:firstLine="709"/>
        <w:jc w:val="both"/>
        <w:rPr>
          <w:rFonts w:eastAsia="Calibri"/>
          <w:lang w:eastAsia="en-US"/>
        </w:rPr>
      </w:pPr>
      <w:r w:rsidRPr="0071485A">
        <w:rPr>
          <w:rFonts w:eastAsia="Calibri"/>
          <w:b/>
          <w:lang w:eastAsia="en-US"/>
        </w:rPr>
        <w:t>Аудирование</w:t>
      </w:r>
    </w:p>
    <w:p w:rsidR="003E4D52" w:rsidRPr="003E4D52" w:rsidRDefault="003E4D52" w:rsidP="003E4D52">
      <w:pPr>
        <w:suppressAutoHyphens/>
        <w:ind w:firstLine="708"/>
        <w:jc w:val="both"/>
        <w:rPr>
          <w:rFonts w:eastAsia="Calibri"/>
          <w:u w:color="000000"/>
          <w:bdr w:val="nil"/>
        </w:rPr>
      </w:pPr>
      <w:r w:rsidRPr="003E4D52">
        <w:rPr>
          <w:rFonts w:eastAsia="Calibri"/>
          <w:u w:color="000000"/>
          <w:bdr w:val="nil"/>
        </w:rPr>
        <w:t xml:space="preserve">понимать основное содержание несложных аутентичных аудио- и видеотекстов различных жанров монологического и диалогического характера с четким, нормативным произношением в рамках изученной тематики; </w:t>
      </w:r>
    </w:p>
    <w:p w:rsidR="003E4D52" w:rsidRPr="003E4D52" w:rsidRDefault="003E4D52" w:rsidP="003E4D52">
      <w:pPr>
        <w:suppressAutoHyphens/>
        <w:ind w:firstLine="284"/>
        <w:jc w:val="both"/>
        <w:rPr>
          <w:rFonts w:eastAsia="Calibri"/>
          <w:u w:color="000000"/>
          <w:bdr w:val="nil"/>
        </w:rPr>
      </w:pPr>
      <w:r w:rsidRPr="003E4D52">
        <w:rPr>
          <w:rFonts w:eastAsia="Calibri"/>
          <w:u w:color="000000"/>
          <w:bdr w:val="nil"/>
        </w:rPr>
        <w:t xml:space="preserve">выборочно понимать детали несложных аутентичных аудио- и видеотекстов различных жанров монологического и диалогического характера, характеризующихся четким, нормативным произношением, в рамках изученной тематики. </w:t>
      </w:r>
    </w:p>
    <w:p w:rsidR="003E4D52" w:rsidRDefault="003E4D52" w:rsidP="003E4D52">
      <w:pPr>
        <w:suppressAutoHyphens/>
        <w:ind w:firstLine="284"/>
        <w:jc w:val="both"/>
        <w:rPr>
          <w:rFonts w:eastAsia="Calibri"/>
          <w:u w:color="000000"/>
          <w:bdr w:val="nil"/>
        </w:rPr>
      </w:pPr>
      <w:r w:rsidRPr="003E4D52">
        <w:rPr>
          <w:rFonts w:eastAsia="Calibri"/>
          <w:u w:color="000000"/>
          <w:bdr w:val="nil"/>
        </w:rPr>
        <w:t>Типы текстов: сообщение, объявление, интервью, тексты рекламных видеороликов.</w:t>
      </w:r>
    </w:p>
    <w:p w:rsidR="00341638" w:rsidRPr="0071485A" w:rsidRDefault="00341638" w:rsidP="003E4D52">
      <w:pPr>
        <w:suppressAutoHyphens/>
        <w:ind w:firstLine="284"/>
        <w:jc w:val="both"/>
        <w:rPr>
          <w:rFonts w:eastAsia="Calibri"/>
          <w:lang w:eastAsia="en-US"/>
        </w:rPr>
      </w:pPr>
      <w:r w:rsidRPr="0071485A">
        <w:rPr>
          <w:rFonts w:eastAsia="Calibri"/>
          <w:b/>
          <w:lang w:eastAsia="en-US"/>
        </w:rPr>
        <w:t>Чтение</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lastRenderedPageBreak/>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3E4D52" w:rsidRDefault="00341638" w:rsidP="0071485A">
      <w:pPr>
        <w:suppressAutoHyphens/>
        <w:ind w:firstLine="284"/>
        <w:jc w:val="both"/>
        <w:rPr>
          <w:rFonts w:eastAsia="Calibri"/>
          <w:u w:color="000000"/>
          <w:bdr w:val="nil"/>
        </w:rPr>
      </w:pPr>
      <w:r w:rsidRPr="0071485A">
        <w:rPr>
          <w:rFonts w:eastAsia="Calibri"/>
          <w:u w:color="000000"/>
          <w:bdr w:val="nil"/>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341638" w:rsidRPr="0071485A" w:rsidRDefault="003E4D52" w:rsidP="0071485A">
      <w:pPr>
        <w:suppressAutoHyphens/>
        <w:ind w:firstLine="284"/>
        <w:jc w:val="both"/>
        <w:rPr>
          <w:rFonts w:eastAsia="Calibri"/>
          <w:u w:color="000000"/>
          <w:bdr w:val="nil"/>
        </w:rPr>
      </w:pPr>
      <w:r w:rsidRPr="003E4D52">
        <w:rPr>
          <w:rFonts w:eastAsia="Calibri"/>
          <w:u w:color="000000"/>
          <w:bdr w:val="nil"/>
        </w:rPr>
        <w:t>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w:t>
      </w:r>
    </w:p>
    <w:p w:rsidR="00341638" w:rsidRPr="0071485A" w:rsidRDefault="00341638" w:rsidP="0071485A">
      <w:pPr>
        <w:suppressAutoHyphens/>
        <w:ind w:firstLine="709"/>
        <w:jc w:val="both"/>
        <w:rPr>
          <w:rFonts w:eastAsia="Calibri"/>
          <w:lang w:eastAsia="en-US"/>
        </w:rPr>
      </w:pPr>
      <w:r w:rsidRPr="0071485A">
        <w:rPr>
          <w:rFonts w:eastAsia="Calibri"/>
          <w:b/>
          <w:lang w:eastAsia="en-US"/>
        </w:rPr>
        <w:t>Письмо</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Писать несложные связные тексты по изученной тематике;</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писать личное (электронное) письмо, заполнять анкету, письменно излагать сведения о себе в форме, принятой в стране/странах изучаемого языка;</w:t>
      </w:r>
    </w:p>
    <w:p w:rsidR="00341638" w:rsidRDefault="00341638" w:rsidP="0071485A">
      <w:pPr>
        <w:suppressAutoHyphens/>
        <w:ind w:firstLine="284"/>
        <w:jc w:val="both"/>
        <w:rPr>
          <w:rFonts w:eastAsia="Calibri"/>
          <w:u w:color="000000"/>
          <w:bdr w:val="nil"/>
        </w:rPr>
      </w:pPr>
      <w:r w:rsidRPr="0071485A">
        <w:rPr>
          <w:rFonts w:eastAsia="Calibri"/>
          <w:u w:color="000000"/>
          <w:bdr w:val="nil"/>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3E4D52" w:rsidRPr="00BE2E92" w:rsidRDefault="003E4D52" w:rsidP="003E4D52">
      <w:pPr>
        <w:spacing w:line="240" w:lineRule="atLeast"/>
        <w:ind w:firstLine="284"/>
        <w:jc w:val="both"/>
      </w:pPr>
      <w:r w:rsidRPr="0060389D">
        <w:t>Типы текстов: личное (электронное) письмо, тезисы, эссе, план мероприятия, биография, презентация, заявление об участии.</w:t>
      </w:r>
    </w:p>
    <w:p w:rsidR="003E4D52" w:rsidRPr="0071485A" w:rsidRDefault="003E4D52" w:rsidP="0071485A">
      <w:pPr>
        <w:suppressAutoHyphens/>
        <w:ind w:firstLine="284"/>
        <w:jc w:val="both"/>
        <w:rPr>
          <w:rFonts w:eastAsia="Calibri"/>
          <w:u w:color="000000"/>
          <w:bdr w:val="nil"/>
        </w:rPr>
      </w:pPr>
    </w:p>
    <w:p w:rsidR="00341638" w:rsidRPr="0071485A" w:rsidRDefault="00341638" w:rsidP="0071485A">
      <w:pPr>
        <w:suppressAutoHyphens/>
        <w:ind w:firstLine="709"/>
        <w:jc w:val="both"/>
        <w:rPr>
          <w:rFonts w:eastAsia="Calibri"/>
          <w:lang w:eastAsia="en-US"/>
        </w:rPr>
      </w:pPr>
    </w:p>
    <w:p w:rsidR="00341638" w:rsidRPr="0071485A" w:rsidRDefault="00341638" w:rsidP="0071485A">
      <w:pPr>
        <w:suppressAutoHyphens/>
        <w:ind w:firstLine="709"/>
        <w:jc w:val="both"/>
        <w:rPr>
          <w:rFonts w:eastAsia="Calibri"/>
          <w:lang w:eastAsia="en-US"/>
        </w:rPr>
      </w:pPr>
      <w:r w:rsidRPr="0071485A">
        <w:rPr>
          <w:rFonts w:eastAsia="Calibri"/>
          <w:b/>
          <w:lang w:eastAsia="en-US"/>
        </w:rPr>
        <w:t>Языковые навыки</w:t>
      </w:r>
    </w:p>
    <w:p w:rsidR="00341638" w:rsidRPr="0071485A" w:rsidRDefault="00341638" w:rsidP="0071485A">
      <w:pPr>
        <w:suppressAutoHyphens/>
        <w:ind w:firstLine="709"/>
        <w:jc w:val="both"/>
        <w:rPr>
          <w:rFonts w:eastAsia="Calibri"/>
          <w:lang w:eastAsia="en-US"/>
        </w:rPr>
      </w:pPr>
      <w:r w:rsidRPr="0071485A">
        <w:rPr>
          <w:rFonts w:eastAsia="Calibri"/>
          <w:b/>
          <w:lang w:eastAsia="en-US"/>
        </w:rPr>
        <w:t>Орфография и пунктуация</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Владеть орфографическими навыками в рамках тем, включенных в раздел «Предметное содержание речи»;</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расставлять в тексте знаки препинания в соответствии с нормами пунктуации.</w:t>
      </w:r>
    </w:p>
    <w:p w:rsidR="00341638" w:rsidRPr="0071485A" w:rsidRDefault="00341638" w:rsidP="00FF5AD1">
      <w:pPr>
        <w:suppressAutoHyphens/>
        <w:jc w:val="both"/>
        <w:rPr>
          <w:rFonts w:eastAsia="Calibri"/>
          <w:b/>
          <w:lang w:eastAsia="en-US"/>
        </w:rPr>
      </w:pPr>
    </w:p>
    <w:p w:rsidR="00341638" w:rsidRPr="0071485A" w:rsidRDefault="00341638" w:rsidP="0071485A">
      <w:pPr>
        <w:suppressAutoHyphens/>
        <w:ind w:firstLine="709"/>
        <w:jc w:val="both"/>
        <w:rPr>
          <w:rFonts w:eastAsia="Calibri"/>
          <w:lang w:eastAsia="en-US"/>
        </w:rPr>
      </w:pPr>
      <w:r w:rsidRPr="0071485A">
        <w:rPr>
          <w:rFonts w:eastAsia="Calibri"/>
          <w:b/>
          <w:lang w:eastAsia="en-US"/>
        </w:rPr>
        <w:t>Фонетическая сторона речи</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Владеть слухопроизносительными навыками в рамках тем, включенных в раздел «Предметное содержание речи»;</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владеть навыками ритмико-интонационного оформления речи в зависимости от коммуникативной ситуации.</w:t>
      </w:r>
    </w:p>
    <w:p w:rsidR="00341638" w:rsidRPr="0071485A" w:rsidRDefault="00341638" w:rsidP="0071485A">
      <w:pPr>
        <w:suppressAutoHyphens/>
        <w:ind w:firstLine="709"/>
        <w:jc w:val="both"/>
        <w:rPr>
          <w:rFonts w:eastAsia="Calibri"/>
          <w:lang w:eastAsia="en-US"/>
        </w:rPr>
      </w:pPr>
      <w:r w:rsidRPr="0071485A">
        <w:rPr>
          <w:rFonts w:eastAsia="Calibri"/>
          <w:b/>
          <w:lang w:eastAsia="en-US"/>
        </w:rPr>
        <w:t>Лексическая сторона речи</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Распознавать и употреблять в речи лексические единицы в рамках тем, включенных в раздел «Предметное содержание речи»;</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распознавать и употреблять в речи наиболее распространенные фразовые глаголы;</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определять принадлежность слов к частям речи по аффиксам;</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догадываться о значении отдельных слов на основе сходства с родным языком, по словообразовательным элементам и контексту;</w:t>
      </w:r>
    </w:p>
    <w:p w:rsidR="00341638" w:rsidRPr="0071485A" w:rsidRDefault="00341638" w:rsidP="0071485A">
      <w:pPr>
        <w:suppressAutoHyphens/>
        <w:ind w:firstLine="284"/>
        <w:jc w:val="both"/>
        <w:rPr>
          <w:rFonts w:eastAsia="Calibri"/>
          <w:u w:color="000000"/>
          <w:bdr w:val="nil"/>
        </w:rPr>
      </w:pPr>
      <w:r w:rsidRPr="0071485A">
        <w:rPr>
          <w:rFonts w:eastAsia="Calibri"/>
          <w:u w:color="000000"/>
          <w:bdr w:val="nil"/>
        </w:rPr>
        <w:t xml:space="preserve">распознавать и употреблять различные средства связи в тексте для обеспечения его целостности </w:t>
      </w:r>
    </w:p>
    <w:p w:rsidR="00341638" w:rsidRPr="0071485A" w:rsidRDefault="00341638" w:rsidP="0071485A">
      <w:pPr>
        <w:suppressAutoHyphens/>
        <w:ind w:firstLine="709"/>
        <w:jc w:val="both"/>
        <w:rPr>
          <w:rFonts w:eastAsia="Calibri"/>
          <w:lang w:eastAsia="en-US"/>
        </w:rPr>
      </w:pPr>
      <w:r w:rsidRPr="0071485A">
        <w:rPr>
          <w:rFonts w:eastAsia="Calibri"/>
          <w:b/>
          <w:lang w:eastAsia="en-US"/>
        </w:rPr>
        <w:t>Грамматическая сторона речи</w:t>
      </w:r>
    </w:p>
    <w:p w:rsidR="00C65FA1" w:rsidRPr="00C65FA1" w:rsidRDefault="00C65FA1" w:rsidP="00C65FA1">
      <w:pPr>
        <w:suppressAutoHyphens/>
        <w:ind w:firstLine="709"/>
        <w:jc w:val="both"/>
        <w:rPr>
          <w:rFonts w:eastAsia="Calibri"/>
          <w:u w:color="000000"/>
          <w:bdr w:val="nil"/>
        </w:rPr>
      </w:pPr>
      <w:r w:rsidRPr="00C65FA1">
        <w:rPr>
          <w:rFonts w:eastAsia="Calibri"/>
          <w:u w:color="000000"/>
          <w:bdr w:val="nil"/>
        </w:rPr>
        <w:t>Совершенствование навыков распознавания и употребления в речи изученных в основной школе коммуникативных и структурных типов  предложения.</w:t>
      </w:r>
    </w:p>
    <w:p w:rsidR="00C65FA1" w:rsidRPr="00C65FA1" w:rsidRDefault="00C65FA1" w:rsidP="00C65FA1">
      <w:pPr>
        <w:suppressAutoHyphens/>
        <w:ind w:firstLine="709"/>
        <w:jc w:val="both"/>
        <w:rPr>
          <w:rFonts w:eastAsia="Calibri"/>
          <w:u w:color="000000"/>
          <w:bdr w:val="nil"/>
        </w:rPr>
      </w:pPr>
      <w:r w:rsidRPr="00C65FA1">
        <w:rPr>
          <w:rFonts w:eastAsia="Calibri"/>
          <w:u w:color="000000"/>
          <w:bdr w:val="nil"/>
        </w:rPr>
        <w:t>Систематизация знаний о сложносочиненных и сложноподчиненных предложениях,  о типах придаточных предложений и вводящих их союзах и союзных словах, совершенствование навыков их распознавания и употребления.</w:t>
      </w:r>
    </w:p>
    <w:p w:rsidR="00C65FA1" w:rsidRPr="00C65FA1" w:rsidRDefault="00C65FA1" w:rsidP="00C65FA1">
      <w:pPr>
        <w:suppressAutoHyphens/>
        <w:ind w:firstLine="709"/>
        <w:jc w:val="both"/>
        <w:rPr>
          <w:rFonts w:eastAsia="Calibri"/>
          <w:u w:color="000000"/>
          <w:bdr w:val="nil"/>
        </w:rPr>
      </w:pPr>
      <w:r w:rsidRPr="00C65FA1">
        <w:rPr>
          <w:rFonts w:eastAsia="Calibri"/>
          <w:u w:color="000000"/>
          <w:bdr w:val="nil"/>
        </w:rPr>
        <w:t>Овладение способами выражения косвенной речи, в том числе косвенным вопросом с союзом ob.</w:t>
      </w:r>
    </w:p>
    <w:p w:rsidR="00C65FA1" w:rsidRPr="00C65FA1" w:rsidRDefault="00C65FA1" w:rsidP="00C65FA1">
      <w:pPr>
        <w:suppressAutoHyphens/>
        <w:ind w:firstLine="709"/>
        <w:jc w:val="both"/>
        <w:rPr>
          <w:rFonts w:eastAsia="Calibri"/>
          <w:u w:color="000000"/>
          <w:bdr w:val="nil"/>
        </w:rPr>
      </w:pPr>
      <w:r w:rsidRPr="00C65FA1">
        <w:rPr>
          <w:rFonts w:eastAsia="Calibri"/>
          <w:u w:color="000000"/>
          <w:bdr w:val="nil"/>
        </w:rPr>
        <w:t xml:space="preserve">Продуктивное овладение грамматическими явлениями, которые ранее были усвоены рецептивно (Perfekt, Plusquamperfekt, FuturumPassiv). </w:t>
      </w:r>
    </w:p>
    <w:p w:rsidR="00C65FA1" w:rsidRPr="00C65FA1" w:rsidRDefault="00C65FA1" w:rsidP="00C65FA1">
      <w:pPr>
        <w:suppressAutoHyphens/>
        <w:ind w:firstLine="709"/>
        <w:jc w:val="both"/>
        <w:rPr>
          <w:rFonts w:eastAsia="Calibri"/>
          <w:u w:color="000000"/>
          <w:bdr w:val="nil"/>
        </w:rPr>
      </w:pPr>
      <w:r w:rsidRPr="00C65FA1">
        <w:rPr>
          <w:rFonts w:eastAsia="Calibri"/>
          <w:u w:color="000000"/>
          <w:bdr w:val="nil"/>
        </w:rPr>
        <w:t xml:space="preserve">Систематизация всех временных форм Passiv. </w:t>
      </w:r>
    </w:p>
    <w:p w:rsidR="00C65FA1" w:rsidRPr="00C65FA1" w:rsidRDefault="00C65FA1" w:rsidP="00C65FA1">
      <w:pPr>
        <w:suppressAutoHyphens/>
        <w:ind w:firstLine="709"/>
        <w:jc w:val="both"/>
        <w:rPr>
          <w:rFonts w:eastAsia="Calibri"/>
          <w:u w:color="000000"/>
          <w:bdr w:val="nil"/>
        </w:rPr>
      </w:pPr>
      <w:r w:rsidRPr="00C65FA1">
        <w:rPr>
          <w:rFonts w:eastAsia="Calibri"/>
          <w:u w:color="000000"/>
          <w:bdr w:val="nil"/>
        </w:rPr>
        <w:t xml:space="preserve">Развитие навыков распознавания и употребления распространенных определений с Partizip I и  Partizip II (derlesendeSchűler; dasgeleseneBuch), а также  форм Konjunktiv от </w:t>
      </w:r>
      <w:r w:rsidRPr="00C65FA1">
        <w:rPr>
          <w:rFonts w:eastAsia="Calibri"/>
          <w:u w:color="000000"/>
          <w:bdr w:val="nil"/>
        </w:rPr>
        <w:lastRenderedPageBreak/>
        <w:t>глаголов haben, sein, werden, kőnnen, mőgen и сочетания  wűrde + Infinitiv для выражения вежливой просьбы, желания.</w:t>
      </w:r>
    </w:p>
    <w:p w:rsidR="00C65FA1" w:rsidRPr="00C65FA1" w:rsidRDefault="00C65FA1" w:rsidP="00C65FA1">
      <w:pPr>
        <w:suppressAutoHyphens/>
        <w:ind w:firstLine="709"/>
        <w:jc w:val="both"/>
        <w:rPr>
          <w:rFonts w:eastAsia="Calibri"/>
          <w:u w:color="000000"/>
          <w:bdr w:val="nil"/>
        </w:rPr>
      </w:pPr>
      <w:r w:rsidRPr="00C65FA1">
        <w:rPr>
          <w:rFonts w:eastAsia="Calibri"/>
          <w:u w:color="000000"/>
          <w:bdr w:val="nil"/>
        </w:rPr>
        <w:t>Систематизация знаний об управлении наиболее употребительных глаголов; об использовании после глаголов типа beginnen, vorhaben, сочетаний типа denWunschhaben +   смысловой глагол в  Infinitiv с  zu (Ichhabevor, eineReisezumachen).</w:t>
      </w:r>
    </w:p>
    <w:p w:rsidR="00C65FA1" w:rsidRPr="00C65FA1" w:rsidRDefault="00C65FA1" w:rsidP="00C65FA1">
      <w:pPr>
        <w:suppressAutoHyphens/>
        <w:ind w:firstLine="709"/>
        <w:jc w:val="both"/>
        <w:rPr>
          <w:rFonts w:eastAsia="Calibri"/>
          <w:u w:color="000000"/>
          <w:bdr w:val="nil"/>
        </w:rPr>
      </w:pPr>
      <w:r w:rsidRPr="00C65FA1">
        <w:rPr>
          <w:rFonts w:eastAsia="Calibri"/>
          <w:u w:color="000000"/>
          <w:bdr w:val="nil"/>
        </w:rPr>
        <w:t xml:space="preserve">Овладение конструкциями haben/seinzu + Infinitiv для выражения долженствования, возможности; систематизация знаний о разных способах выражения модальности. </w:t>
      </w:r>
    </w:p>
    <w:p w:rsidR="00C65FA1" w:rsidRPr="00C65FA1" w:rsidRDefault="00C65FA1" w:rsidP="00C65FA1">
      <w:pPr>
        <w:suppressAutoHyphens/>
        <w:ind w:firstLine="709"/>
        <w:jc w:val="both"/>
        <w:rPr>
          <w:rFonts w:eastAsia="Calibri"/>
          <w:u w:color="000000"/>
          <w:bdr w:val="nil"/>
        </w:rPr>
      </w:pPr>
      <w:r w:rsidRPr="00C65FA1">
        <w:rPr>
          <w:rFonts w:eastAsia="Calibri"/>
          <w:u w:color="000000"/>
          <w:bdr w:val="nil"/>
        </w:rPr>
        <w:t>Систематизация знаний о склонении существительных и прилагательных, об образовании множественного числа существительных.</w:t>
      </w:r>
    </w:p>
    <w:p w:rsidR="00C65FA1" w:rsidRPr="00C65FA1" w:rsidRDefault="00C65FA1" w:rsidP="00C65FA1">
      <w:pPr>
        <w:suppressAutoHyphens/>
        <w:ind w:firstLine="709"/>
        <w:jc w:val="both"/>
        <w:rPr>
          <w:rFonts w:eastAsia="Calibri"/>
          <w:u w:color="000000"/>
          <w:bdr w:val="nil"/>
        </w:rPr>
      </w:pPr>
      <w:r w:rsidRPr="00C65FA1">
        <w:rPr>
          <w:rFonts w:eastAsia="Calibri"/>
          <w:u w:color="000000"/>
          <w:bdr w:val="nil"/>
        </w:rPr>
        <w:t xml:space="preserve">Развитие навыков распознавания и употребления в речи указательных, относительных, неопределенных местоимений, а также прилагательных и наречий, их степеней сравнения. </w:t>
      </w:r>
    </w:p>
    <w:p w:rsidR="00C65FA1" w:rsidRPr="00C65FA1" w:rsidRDefault="00C65FA1" w:rsidP="00C65FA1">
      <w:pPr>
        <w:suppressAutoHyphens/>
        <w:ind w:firstLine="709"/>
        <w:jc w:val="both"/>
        <w:rPr>
          <w:rFonts w:eastAsia="Calibri"/>
          <w:u w:color="000000"/>
          <w:bdr w:val="nil"/>
        </w:rPr>
      </w:pPr>
      <w:r w:rsidRPr="00C65FA1">
        <w:rPr>
          <w:rFonts w:eastAsia="Calibri"/>
          <w:u w:color="000000"/>
          <w:bdr w:val="nil"/>
        </w:rPr>
        <w:t>Систематизация знаний о функциональной значимости предлогов и совершенствование навыков их употребления; о разных средствах связи в тексте для обеспечения его целостности, связности (например, с помощью наречий zuerst, dann, naсhher, zuletzt)</w:t>
      </w:r>
    </w:p>
    <w:p w:rsidR="00341638" w:rsidRPr="0071485A" w:rsidRDefault="00341638" w:rsidP="0071485A">
      <w:pPr>
        <w:suppressAutoHyphens/>
        <w:ind w:firstLine="709"/>
        <w:jc w:val="both"/>
        <w:rPr>
          <w:rFonts w:eastAsia="Calibri"/>
          <w:lang w:eastAsia="en-US"/>
        </w:rPr>
      </w:pPr>
    </w:p>
    <w:p w:rsidR="00341638" w:rsidRPr="0071485A" w:rsidRDefault="00341638" w:rsidP="0071485A">
      <w:pPr>
        <w:suppressAutoHyphens/>
        <w:ind w:firstLine="709"/>
        <w:jc w:val="both"/>
        <w:rPr>
          <w:rFonts w:eastAsia="Calibri"/>
          <w:lang w:eastAsia="en-US"/>
        </w:rPr>
      </w:pPr>
      <w:r w:rsidRPr="0071485A">
        <w:rPr>
          <w:rFonts w:eastAsia="Calibri"/>
          <w:b/>
          <w:lang w:eastAsia="en-US"/>
        </w:rPr>
        <w:t>Выпускник на базовом уровне получит возможность научиться:</w:t>
      </w:r>
    </w:p>
    <w:p w:rsidR="00C65FA1" w:rsidRPr="00C65FA1" w:rsidRDefault="00C65FA1" w:rsidP="00C65FA1">
      <w:pPr>
        <w:spacing w:after="200" w:line="240" w:lineRule="atLeast"/>
        <w:jc w:val="both"/>
        <w:rPr>
          <w:rFonts w:eastAsia="Calibri"/>
          <w:b/>
          <w:lang w:eastAsia="en-US"/>
        </w:rPr>
      </w:pPr>
      <w:r w:rsidRPr="00C65FA1">
        <w:rPr>
          <w:rFonts w:eastAsia="Calibri"/>
          <w:b/>
          <w:lang w:eastAsia="en-US"/>
        </w:rPr>
        <w:t xml:space="preserve">Коммуникативные умения </w:t>
      </w:r>
    </w:p>
    <w:p w:rsidR="00C65FA1" w:rsidRPr="00C65FA1" w:rsidRDefault="00C65FA1" w:rsidP="00C65FA1">
      <w:pPr>
        <w:jc w:val="both"/>
        <w:rPr>
          <w:rFonts w:eastAsia="Calibri"/>
          <w:b/>
          <w:lang w:eastAsia="en-US"/>
        </w:rPr>
      </w:pPr>
      <w:r w:rsidRPr="00C65FA1">
        <w:rPr>
          <w:rFonts w:eastAsia="Calibri"/>
          <w:b/>
          <w:lang w:eastAsia="en-US"/>
        </w:rPr>
        <w:t xml:space="preserve">Говорение. Диалогическая речь </w:t>
      </w:r>
    </w:p>
    <w:p w:rsidR="00C65FA1" w:rsidRPr="00C65FA1" w:rsidRDefault="00C65FA1" w:rsidP="001568B3">
      <w:pPr>
        <w:numPr>
          <w:ilvl w:val="0"/>
          <w:numId w:val="159"/>
        </w:numPr>
        <w:contextualSpacing/>
        <w:jc w:val="both"/>
        <w:rPr>
          <w:rFonts w:eastAsia="Calibri"/>
          <w:i/>
          <w:lang w:eastAsia="en-US"/>
        </w:rPr>
      </w:pPr>
      <w:r w:rsidRPr="00C65FA1">
        <w:rPr>
          <w:rFonts w:eastAsia="Calibri"/>
          <w:i/>
          <w:lang w:eastAsia="en-US"/>
        </w:rPr>
        <w:t xml:space="preserve">справляться с новыми коммуникативными ситуациями и объяснять суть проблемы; вести диалог/полилог в ситуациях официального общения в рамках изученной тематики; </w:t>
      </w:r>
    </w:p>
    <w:p w:rsidR="00C65FA1" w:rsidRPr="00C65FA1" w:rsidRDefault="00C65FA1" w:rsidP="001568B3">
      <w:pPr>
        <w:numPr>
          <w:ilvl w:val="0"/>
          <w:numId w:val="159"/>
        </w:numPr>
        <w:contextualSpacing/>
        <w:jc w:val="both"/>
        <w:rPr>
          <w:rFonts w:eastAsia="Calibri"/>
          <w:i/>
          <w:lang w:eastAsia="en-US"/>
        </w:rPr>
      </w:pPr>
      <w:r w:rsidRPr="00C65FA1">
        <w:rPr>
          <w:rFonts w:eastAsia="Calibri"/>
          <w:i/>
          <w:lang w:eastAsia="en-US"/>
        </w:rPr>
        <w:t xml:space="preserve">кратко комментировать точку зрения другого человека; </w:t>
      </w:r>
    </w:p>
    <w:p w:rsidR="00C65FA1" w:rsidRPr="00C65FA1" w:rsidRDefault="00C65FA1" w:rsidP="001568B3">
      <w:pPr>
        <w:numPr>
          <w:ilvl w:val="0"/>
          <w:numId w:val="159"/>
        </w:numPr>
        <w:contextualSpacing/>
        <w:jc w:val="both"/>
        <w:rPr>
          <w:rFonts w:eastAsia="Calibri"/>
          <w:i/>
          <w:lang w:eastAsia="en-US"/>
        </w:rPr>
      </w:pPr>
      <w:r w:rsidRPr="00C65FA1">
        <w:rPr>
          <w:rFonts w:eastAsia="Calibri"/>
          <w:i/>
          <w:lang w:eastAsia="en-US"/>
        </w:rPr>
        <w:t xml:space="preserve">проводить подготовленное интервью, проверяя и получая подтверждение какой-либо информации; </w:t>
      </w:r>
    </w:p>
    <w:p w:rsidR="00C65FA1" w:rsidRPr="00C65FA1" w:rsidRDefault="00C65FA1" w:rsidP="001568B3">
      <w:pPr>
        <w:numPr>
          <w:ilvl w:val="0"/>
          <w:numId w:val="159"/>
        </w:numPr>
        <w:contextualSpacing/>
        <w:jc w:val="both"/>
        <w:rPr>
          <w:rFonts w:eastAsia="Calibri"/>
          <w:i/>
          <w:lang w:eastAsia="en-US"/>
        </w:rPr>
      </w:pPr>
      <w:r w:rsidRPr="00C65FA1">
        <w:rPr>
          <w:rFonts w:eastAsia="Calibri"/>
          <w:i/>
          <w:lang w:eastAsia="en-US"/>
        </w:rPr>
        <w:t xml:space="preserve">уверенно обмениваться, проверять и подтверждать собранную фактическую информацию. </w:t>
      </w:r>
    </w:p>
    <w:p w:rsidR="00C65FA1" w:rsidRPr="00C65FA1" w:rsidRDefault="00C65FA1" w:rsidP="00C65FA1">
      <w:pPr>
        <w:jc w:val="both"/>
        <w:rPr>
          <w:rFonts w:eastAsia="Calibri"/>
          <w:b/>
          <w:lang w:eastAsia="en-US"/>
        </w:rPr>
      </w:pPr>
      <w:r w:rsidRPr="00C65FA1">
        <w:rPr>
          <w:rFonts w:eastAsia="Calibri"/>
          <w:b/>
          <w:lang w:eastAsia="en-US"/>
        </w:rPr>
        <w:t>Говорение</w:t>
      </w:r>
      <w:r w:rsidRPr="00C65FA1">
        <w:rPr>
          <w:rFonts w:eastAsia="Calibri"/>
          <w:b/>
          <w:lang w:val="en-US" w:eastAsia="en-US"/>
        </w:rPr>
        <w:t xml:space="preserve">. </w:t>
      </w:r>
      <w:r w:rsidRPr="00C65FA1">
        <w:rPr>
          <w:rFonts w:eastAsia="Calibri"/>
          <w:b/>
          <w:lang w:eastAsia="en-US"/>
        </w:rPr>
        <w:t xml:space="preserve">Монологическая речь </w:t>
      </w:r>
    </w:p>
    <w:p w:rsidR="00C65FA1" w:rsidRPr="00C65FA1" w:rsidRDefault="00C65FA1" w:rsidP="001568B3">
      <w:pPr>
        <w:numPr>
          <w:ilvl w:val="0"/>
          <w:numId w:val="160"/>
        </w:numPr>
        <w:contextualSpacing/>
        <w:jc w:val="both"/>
        <w:rPr>
          <w:rFonts w:eastAsia="Calibri"/>
          <w:i/>
          <w:lang w:eastAsia="en-US"/>
        </w:rPr>
      </w:pPr>
      <w:r w:rsidRPr="00C65FA1">
        <w:rPr>
          <w:rFonts w:eastAsia="Calibri"/>
          <w:i/>
          <w:lang w:eastAsia="en-US"/>
        </w:rPr>
        <w:t xml:space="preserve">резюмировать прослушанный/прочитанный текст; </w:t>
      </w:r>
    </w:p>
    <w:p w:rsidR="00C65FA1" w:rsidRPr="00C65FA1" w:rsidRDefault="00C65FA1" w:rsidP="001568B3">
      <w:pPr>
        <w:numPr>
          <w:ilvl w:val="0"/>
          <w:numId w:val="160"/>
        </w:numPr>
        <w:contextualSpacing/>
        <w:jc w:val="both"/>
        <w:rPr>
          <w:rFonts w:eastAsia="Calibri"/>
          <w:i/>
          <w:lang w:eastAsia="en-US"/>
        </w:rPr>
      </w:pPr>
      <w:r w:rsidRPr="00C65FA1">
        <w:rPr>
          <w:rFonts w:eastAsia="Calibri"/>
          <w:i/>
          <w:lang w:eastAsia="en-US"/>
        </w:rPr>
        <w:t xml:space="preserve">обобщать информацию на основе прочитанного/прослушанного текста; </w:t>
      </w:r>
    </w:p>
    <w:p w:rsidR="00C65FA1" w:rsidRPr="00C65FA1" w:rsidRDefault="00C65FA1" w:rsidP="001568B3">
      <w:pPr>
        <w:numPr>
          <w:ilvl w:val="0"/>
          <w:numId w:val="160"/>
        </w:numPr>
        <w:contextualSpacing/>
        <w:jc w:val="both"/>
        <w:rPr>
          <w:rFonts w:eastAsia="Calibri"/>
          <w:i/>
          <w:lang w:eastAsia="en-US"/>
        </w:rPr>
      </w:pPr>
      <w:r w:rsidRPr="00C65FA1">
        <w:rPr>
          <w:rFonts w:eastAsia="Calibri"/>
          <w:i/>
          <w:lang w:eastAsia="en-US"/>
        </w:rPr>
        <w:t xml:space="preserve">сравнивать и противопоставлять друг другу альтернативы. </w:t>
      </w:r>
    </w:p>
    <w:p w:rsidR="00C65FA1" w:rsidRPr="00C65FA1" w:rsidRDefault="00C65FA1" w:rsidP="00C65FA1">
      <w:pPr>
        <w:jc w:val="both"/>
        <w:rPr>
          <w:rFonts w:eastAsia="Calibri"/>
          <w:b/>
          <w:lang w:eastAsia="en-US"/>
        </w:rPr>
      </w:pPr>
      <w:r w:rsidRPr="00C65FA1">
        <w:rPr>
          <w:rFonts w:eastAsia="Calibri"/>
          <w:b/>
          <w:lang w:eastAsia="en-US"/>
        </w:rPr>
        <w:t>Аудирование</w:t>
      </w:r>
    </w:p>
    <w:p w:rsidR="00C65FA1" w:rsidRPr="00C65FA1" w:rsidRDefault="00C65FA1" w:rsidP="001568B3">
      <w:pPr>
        <w:numPr>
          <w:ilvl w:val="0"/>
          <w:numId w:val="161"/>
        </w:numPr>
        <w:contextualSpacing/>
        <w:jc w:val="both"/>
        <w:rPr>
          <w:rFonts w:eastAsia="Calibri"/>
          <w:i/>
          <w:lang w:eastAsia="en-US"/>
        </w:rPr>
      </w:pPr>
      <w:r w:rsidRPr="00C65FA1">
        <w:rPr>
          <w:rFonts w:eastAsia="Calibri"/>
          <w:i/>
          <w:lang w:eastAsia="en-US"/>
        </w:rPr>
        <w:t xml:space="preserve">понимать простую техническую информацию; </w:t>
      </w:r>
    </w:p>
    <w:p w:rsidR="00C65FA1" w:rsidRPr="00C65FA1" w:rsidRDefault="00C65FA1" w:rsidP="001568B3">
      <w:pPr>
        <w:numPr>
          <w:ilvl w:val="0"/>
          <w:numId w:val="161"/>
        </w:numPr>
        <w:contextualSpacing/>
        <w:jc w:val="both"/>
        <w:rPr>
          <w:rFonts w:eastAsia="Calibri"/>
          <w:i/>
          <w:lang w:eastAsia="en-US"/>
        </w:rPr>
      </w:pPr>
      <w:r w:rsidRPr="00C65FA1">
        <w:rPr>
          <w:rFonts w:eastAsia="Calibri"/>
          <w:i/>
          <w:lang w:eastAsia="en-US"/>
        </w:rPr>
        <w:t xml:space="preserve">понимать лекцию или беседу при условии, что выступление имеет простую и чёткую структуру; </w:t>
      </w:r>
    </w:p>
    <w:p w:rsidR="00C65FA1" w:rsidRPr="00C65FA1" w:rsidRDefault="00C65FA1" w:rsidP="001568B3">
      <w:pPr>
        <w:numPr>
          <w:ilvl w:val="0"/>
          <w:numId w:val="161"/>
        </w:numPr>
        <w:contextualSpacing/>
        <w:jc w:val="both"/>
        <w:rPr>
          <w:rFonts w:eastAsia="Calibri"/>
          <w:i/>
          <w:lang w:eastAsia="en-US"/>
        </w:rPr>
      </w:pPr>
      <w:r w:rsidRPr="00C65FA1">
        <w:rPr>
          <w:rFonts w:eastAsia="Calibri"/>
          <w:i/>
          <w:lang w:eastAsia="en-US"/>
        </w:rPr>
        <w:t xml:space="preserve">в общих чертах следить за основными моментами дискуссии, при условии, что все произносится на литературном языке. </w:t>
      </w:r>
    </w:p>
    <w:p w:rsidR="00C65FA1" w:rsidRPr="00C65FA1" w:rsidRDefault="00C65FA1" w:rsidP="001568B3">
      <w:pPr>
        <w:numPr>
          <w:ilvl w:val="0"/>
          <w:numId w:val="161"/>
        </w:numPr>
        <w:suppressAutoHyphens/>
        <w:jc w:val="both"/>
        <w:rPr>
          <w:rFonts w:eastAsia="Calibri"/>
          <w:i/>
          <w:u w:color="000000"/>
          <w:bdr w:val="nil"/>
        </w:rPr>
      </w:pPr>
      <w:r w:rsidRPr="00C65FA1">
        <w:rPr>
          <w:rFonts w:eastAsia="Calibri"/>
          <w:i/>
          <w:u w:color="000000"/>
          <w:bdr w:val="nil"/>
        </w:rPr>
        <w:t>обобщать прослушанную информацию и выявлять факты в соответствии с поставленной задачей/вопросом.</w:t>
      </w:r>
    </w:p>
    <w:p w:rsidR="00C65FA1" w:rsidRPr="00C65FA1" w:rsidRDefault="00C65FA1" w:rsidP="001568B3">
      <w:pPr>
        <w:numPr>
          <w:ilvl w:val="0"/>
          <w:numId w:val="161"/>
        </w:numPr>
        <w:contextualSpacing/>
        <w:jc w:val="both"/>
        <w:rPr>
          <w:rFonts w:eastAsia="Calibri"/>
          <w:i/>
          <w:lang w:eastAsia="en-US"/>
        </w:rPr>
      </w:pPr>
    </w:p>
    <w:p w:rsidR="00C65FA1" w:rsidRPr="00C65FA1" w:rsidRDefault="00C65FA1" w:rsidP="00C65FA1">
      <w:pPr>
        <w:jc w:val="both"/>
        <w:rPr>
          <w:rFonts w:eastAsia="Calibri"/>
          <w:b/>
          <w:lang w:eastAsia="en-US"/>
        </w:rPr>
      </w:pPr>
      <w:r w:rsidRPr="00C65FA1">
        <w:rPr>
          <w:rFonts w:eastAsia="Calibri"/>
          <w:b/>
          <w:lang w:eastAsia="en-US"/>
        </w:rPr>
        <w:t xml:space="preserve">Чтение </w:t>
      </w:r>
    </w:p>
    <w:p w:rsidR="00C65FA1" w:rsidRPr="00C65FA1" w:rsidRDefault="00C65FA1" w:rsidP="001568B3">
      <w:pPr>
        <w:numPr>
          <w:ilvl w:val="0"/>
          <w:numId w:val="162"/>
        </w:numPr>
        <w:contextualSpacing/>
        <w:jc w:val="both"/>
        <w:rPr>
          <w:rFonts w:eastAsia="Calibri"/>
          <w:i/>
          <w:lang w:eastAsia="en-US"/>
        </w:rPr>
      </w:pPr>
      <w:r w:rsidRPr="00C65FA1">
        <w:rPr>
          <w:rFonts w:eastAsia="Calibri"/>
          <w:i/>
          <w:lang w:eastAsia="en-US"/>
        </w:rPr>
        <w:t xml:space="preserve">читать и понимать простые аутентичные тексты различных стилей и отвечать на ряд уточняющих вопросов. </w:t>
      </w:r>
    </w:p>
    <w:p w:rsidR="00C65FA1" w:rsidRPr="00C65FA1" w:rsidRDefault="00C65FA1" w:rsidP="00C65FA1">
      <w:pPr>
        <w:jc w:val="both"/>
        <w:rPr>
          <w:rFonts w:eastAsia="Calibri"/>
          <w:b/>
          <w:lang w:eastAsia="en-US"/>
        </w:rPr>
      </w:pPr>
      <w:r w:rsidRPr="00C65FA1">
        <w:rPr>
          <w:rFonts w:eastAsia="Calibri"/>
          <w:b/>
          <w:lang w:eastAsia="en-US"/>
        </w:rPr>
        <w:t xml:space="preserve">Письмо </w:t>
      </w:r>
    </w:p>
    <w:p w:rsidR="00C65FA1" w:rsidRPr="00C65FA1" w:rsidRDefault="00C65FA1" w:rsidP="001568B3">
      <w:pPr>
        <w:numPr>
          <w:ilvl w:val="0"/>
          <w:numId w:val="162"/>
        </w:numPr>
        <w:contextualSpacing/>
        <w:jc w:val="both"/>
        <w:rPr>
          <w:rFonts w:eastAsia="Calibri"/>
          <w:i/>
          <w:lang w:eastAsia="en-US"/>
        </w:rPr>
      </w:pPr>
      <w:r w:rsidRPr="00C65FA1">
        <w:rPr>
          <w:rFonts w:eastAsia="Calibri"/>
          <w:i/>
          <w:lang w:eastAsia="en-US"/>
        </w:rPr>
        <w:t xml:space="preserve">писать отзыв на фильм, книгу или пьесу; </w:t>
      </w:r>
    </w:p>
    <w:p w:rsidR="00C65FA1" w:rsidRPr="00C65FA1" w:rsidRDefault="00C65FA1" w:rsidP="001568B3">
      <w:pPr>
        <w:numPr>
          <w:ilvl w:val="0"/>
          <w:numId w:val="162"/>
        </w:numPr>
        <w:contextualSpacing/>
        <w:jc w:val="both"/>
        <w:rPr>
          <w:rFonts w:eastAsia="Calibri"/>
          <w:i/>
          <w:lang w:eastAsia="en-US"/>
        </w:rPr>
      </w:pPr>
      <w:r w:rsidRPr="00C65FA1">
        <w:rPr>
          <w:rFonts w:eastAsia="Calibri"/>
          <w:i/>
          <w:lang w:eastAsia="en-US"/>
        </w:rPr>
        <w:t xml:space="preserve">делать во время лекции записи при условии, что лекция имеет ясную и четкую структуру в рамках изученной тематики. </w:t>
      </w:r>
    </w:p>
    <w:p w:rsidR="00C65FA1" w:rsidRPr="00C65FA1" w:rsidRDefault="00C65FA1" w:rsidP="00C65FA1">
      <w:pPr>
        <w:jc w:val="both"/>
        <w:rPr>
          <w:rFonts w:eastAsia="Calibri"/>
          <w:b/>
          <w:lang w:eastAsia="en-US"/>
        </w:rPr>
      </w:pPr>
      <w:r w:rsidRPr="00C65FA1">
        <w:rPr>
          <w:rFonts w:eastAsia="Calibri"/>
          <w:b/>
          <w:lang w:eastAsia="en-US"/>
        </w:rPr>
        <w:t xml:space="preserve">Языковые навыки </w:t>
      </w:r>
    </w:p>
    <w:p w:rsidR="00C65FA1" w:rsidRPr="00C65FA1" w:rsidRDefault="00C65FA1" w:rsidP="00C65FA1">
      <w:pPr>
        <w:jc w:val="both"/>
        <w:rPr>
          <w:rFonts w:eastAsia="Calibri"/>
          <w:b/>
          <w:lang w:eastAsia="en-US"/>
        </w:rPr>
      </w:pPr>
      <w:r w:rsidRPr="00C65FA1">
        <w:rPr>
          <w:rFonts w:eastAsia="Calibri"/>
          <w:b/>
          <w:lang w:eastAsia="en-US"/>
        </w:rPr>
        <w:t xml:space="preserve">Орфография и пунктуация </w:t>
      </w:r>
    </w:p>
    <w:p w:rsidR="00C65FA1" w:rsidRPr="00C65FA1" w:rsidRDefault="00C65FA1" w:rsidP="001568B3">
      <w:pPr>
        <w:numPr>
          <w:ilvl w:val="0"/>
          <w:numId w:val="164"/>
        </w:numPr>
        <w:suppressAutoHyphens/>
        <w:jc w:val="both"/>
        <w:rPr>
          <w:rFonts w:eastAsia="Calibri"/>
          <w:i/>
          <w:u w:color="000000"/>
          <w:bdr w:val="nil"/>
        </w:rPr>
      </w:pPr>
      <w:r w:rsidRPr="00C65FA1">
        <w:rPr>
          <w:rFonts w:eastAsia="Calibri"/>
          <w:i/>
          <w:u w:color="000000"/>
          <w:bdr w:val="nil"/>
        </w:rPr>
        <w:lastRenderedPageBreak/>
        <w:t>владеть орфографическими навыками;</w:t>
      </w:r>
    </w:p>
    <w:p w:rsidR="00C65FA1" w:rsidRPr="00C65FA1" w:rsidRDefault="00C65FA1" w:rsidP="001568B3">
      <w:pPr>
        <w:numPr>
          <w:ilvl w:val="0"/>
          <w:numId w:val="164"/>
        </w:numPr>
        <w:suppressAutoHyphens/>
        <w:jc w:val="both"/>
        <w:rPr>
          <w:rFonts w:eastAsia="Calibri"/>
          <w:i/>
          <w:u w:color="000000"/>
          <w:bdr w:val="nil"/>
        </w:rPr>
      </w:pPr>
      <w:r w:rsidRPr="00C65FA1">
        <w:rPr>
          <w:rFonts w:eastAsia="Calibri"/>
          <w:i/>
          <w:u w:color="000000"/>
          <w:bdr w:val="nil"/>
        </w:rPr>
        <w:t>расставлять в тексте знаки препинания в соответствии с нормами пунктуации.</w:t>
      </w:r>
    </w:p>
    <w:p w:rsidR="00C65FA1" w:rsidRPr="00C65FA1" w:rsidRDefault="00C65FA1" w:rsidP="001568B3">
      <w:pPr>
        <w:numPr>
          <w:ilvl w:val="0"/>
          <w:numId w:val="164"/>
        </w:numPr>
        <w:contextualSpacing/>
        <w:jc w:val="both"/>
        <w:rPr>
          <w:rFonts w:eastAsia="Calibri"/>
          <w:i/>
          <w:lang w:eastAsia="en-US"/>
        </w:rPr>
      </w:pPr>
      <w:r w:rsidRPr="00C65FA1">
        <w:rPr>
          <w:rFonts w:eastAsia="Calibri"/>
          <w:i/>
          <w:lang w:eastAsia="en-US"/>
        </w:rPr>
        <w:t xml:space="preserve">в письменных текстах логично и чётко распределять информацию внутри абзацев. </w:t>
      </w:r>
    </w:p>
    <w:p w:rsidR="00C65FA1" w:rsidRPr="00C65FA1" w:rsidRDefault="00C65FA1" w:rsidP="00C65FA1">
      <w:pPr>
        <w:ind w:left="720"/>
        <w:contextualSpacing/>
        <w:jc w:val="both"/>
        <w:rPr>
          <w:rFonts w:eastAsia="Calibri"/>
          <w:i/>
          <w:lang w:eastAsia="en-US"/>
        </w:rPr>
      </w:pPr>
    </w:p>
    <w:p w:rsidR="00C65FA1" w:rsidRPr="00C65FA1" w:rsidRDefault="00C65FA1" w:rsidP="00C65FA1">
      <w:pPr>
        <w:jc w:val="both"/>
        <w:rPr>
          <w:rFonts w:eastAsia="Calibri"/>
          <w:b/>
          <w:lang w:eastAsia="en-US"/>
        </w:rPr>
      </w:pPr>
      <w:r w:rsidRPr="00C65FA1">
        <w:rPr>
          <w:rFonts w:eastAsia="Calibri"/>
          <w:b/>
          <w:lang w:eastAsia="en-US"/>
        </w:rPr>
        <w:t xml:space="preserve">Фонетическая сторона речи </w:t>
      </w:r>
    </w:p>
    <w:p w:rsidR="00C65FA1" w:rsidRPr="00C65FA1" w:rsidRDefault="00C65FA1" w:rsidP="001568B3">
      <w:pPr>
        <w:numPr>
          <w:ilvl w:val="0"/>
          <w:numId w:val="163"/>
        </w:numPr>
        <w:contextualSpacing/>
        <w:jc w:val="both"/>
        <w:rPr>
          <w:rFonts w:eastAsia="Calibri"/>
          <w:i/>
          <w:lang w:eastAsia="en-US"/>
        </w:rPr>
      </w:pPr>
      <w:r w:rsidRPr="00C65FA1">
        <w:rPr>
          <w:rFonts w:eastAsia="Calibri"/>
          <w:i/>
          <w:lang w:eastAsia="en-US"/>
        </w:rPr>
        <w:t xml:space="preserve">произносить звуки немецкого языка с чётким, естественным произношением, не допуская ярко выраженного акцента. </w:t>
      </w:r>
    </w:p>
    <w:p w:rsidR="00C65FA1" w:rsidRPr="00C65FA1" w:rsidRDefault="00C65FA1" w:rsidP="00C65FA1">
      <w:pPr>
        <w:jc w:val="both"/>
        <w:rPr>
          <w:rFonts w:eastAsia="Calibri"/>
          <w:b/>
          <w:lang w:eastAsia="en-US"/>
        </w:rPr>
      </w:pPr>
      <w:r w:rsidRPr="00C65FA1">
        <w:rPr>
          <w:rFonts w:eastAsia="Calibri"/>
          <w:b/>
          <w:lang w:eastAsia="en-US"/>
        </w:rPr>
        <w:t xml:space="preserve">Лексическая сторона речи </w:t>
      </w:r>
    </w:p>
    <w:p w:rsidR="00C65FA1" w:rsidRPr="00C65FA1" w:rsidRDefault="00C65FA1" w:rsidP="001568B3">
      <w:pPr>
        <w:numPr>
          <w:ilvl w:val="0"/>
          <w:numId w:val="163"/>
        </w:numPr>
        <w:contextualSpacing/>
        <w:jc w:val="both"/>
        <w:rPr>
          <w:rFonts w:eastAsia="Calibri"/>
          <w:i/>
          <w:lang w:eastAsia="en-US"/>
        </w:rPr>
      </w:pPr>
      <w:r w:rsidRPr="00C65FA1">
        <w:rPr>
          <w:rFonts w:eastAsia="Calibri"/>
          <w:i/>
          <w:lang w:eastAsia="en-US"/>
        </w:rPr>
        <w:t xml:space="preserve">узнавать и употреблять в письменном и звучащем тексте изученные лексические единицы, обслуживающие ситуации в рамках «Предметного содержания речи»; </w:t>
      </w:r>
    </w:p>
    <w:p w:rsidR="00C65FA1" w:rsidRPr="00C65FA1" w:rsidRDefault="00C65FA1" w:rsidP="001568B3">
      <w:pPr>
        <w:numPr>
          <w:ilvl w:val="0"/>
          <w:numId w:val="163"/>
        </w:numPr>
        <w:contextualSpacing/>
        <w:jc w:val="both"/>
        <w:rPr>
          <w:rFonts w:eastAsia="Calibri"/>
          <w:i/>
          <w:lang w:eastAsia="en-US"/>
        </w:rPr>
      </w:pPr>
      <w:r w:rsidRPr="00C65FA1">
        <w:rPr>
          <w:rFonts w:eastAsia="Calibri"/>
          <w:i/>
          <w:lang w:eastAsia="en-US"/>
        </w:rPr>
        <w:t xml:space="preserve">использовать фразовые глаголы на широкий спектр тем, уместно употребляя их в соответствии со стилем речи; </w:t>
      </w:r>
    </w:p>
    <w:p w:rsidR="00C65FA1" w:rsidRPr="00C65FA1" w:rsidRDefault="00C65FA1" w:rsidP="001568B3">
      <w:pPr>
        <w:numPr>
          <w:ilvl w:val="0"/>
          <w:numId w:val="163"/>
        </w:numPr>
        <w:contextualSpacing/>
        <w:jc w:val="both"/>
        <w:rPr>
          <w:rFonts w:eastAsia="Calibri"/>
          <w:b/>
          <w:lang w:eastAsia="en-US"/>
        </w:rPr>
      </w:pPr>
      <w:r w:rsidRPr="00C65FA1">
        <w:rPr>
          <w:rFonts w:eastAsia="Calibri"/>
          <w:i/>
          <w:lang w:eastAsia="en-US"/>
        </w:rPr>
        <w:t>узнавать и использовать в речи устойчивые выражения и фразы .</w:t>
      </w:r>
    </w:p>
    <w:p w:rsidR="00C65FA1" w:rsidRPr="00C65FA1" w:rsidRDefault="00C65FA1" w:rsidP="00C65FA1">
      <w:pPr>
        <w:ind w:left="405"/>
        <w:jc w:val="both"/>
        <w:rPr>
          <w:rFonts w:eastAsia="Calibri"/>
          <w:b/>
          <w:lang w:eastAsia="en-US"/>
        </w:rPr>
      </w:pPr>
      <w:r w:rsidRPr="00C65FA1">
        <w:rPr>
          <w:rFonts w:eastAsia="Calibri"/>
          <w:b/>
          <w:lang w:eastAsia="en-US"/>
        </w:rPr>
        <w:t xml:space="preserve">Грамматическая сторона речи </w:t>
      </w:r>
    </w:p>
    <w:p w:rsidR="00C65FA1" w:rsidRPr="00C65FA1" w:rsidRDefault="00C65FA1" w:rsidP="001568B3">
      <w:pPr>
        <w:numPr>
          <w:ilvl w:val="0"/>
          <w:numId w:val="165"/>
        </w:numPr>
        <w:rPr>
          <w:rFonts w:eastAsia="Calibri"/>
          <w:color w:val="000000"/>
          <w:lang w:eastAsia="en-US"/>
        </w:rPr>
      </w:pPr>
      <w:r w:rsidRPr="00C65FA1">
        <w:rPr>
          <w:rFonts w:eastAsia="Calibri"/>
          <w:i/>
          <w:iCs/>
          <w:color w:val="000000"/>
          <w:lang w:eastAsia="en-US"/>
        </w:rPr>
        <w:t>использовать в речи модальные глаголы для выражения возможностиили вероятности в прошедшем времени;</w:t>
      </w:r>
      <w:r w:rsidRPr="00C65FA1">
        <w:rPr>
          <w:rFonts w:eastAsia="Calibri"/>
          <w:i/>
          <w:color w:val="000000"/>
          <w:lang w:eastAsia="en-US"/>
        </w:rPr>
        <w:br/>
      </w:r>
      <w:r w:rsidRPr="00C65FA1">
        <w:rPr>
          <w:rFonts w:eastAsia="Calibri"/>
          <w:i/>
          <w:iCs/>
          <w:color w:val="000000"/>
          <w:lang w:eastAsia="en-US"/>
        </w:rPr>
        <w:t>- употреблять в речи все формы страдательного залога;</w:t>
      </w:r>
      <w:r w:rsidRPr="00C65FA1">
        <w:rPr>
          <w:rFonts w:eastAsia="Calibri"/>
          <w:i/>
          <w:color w:val="000000"/>
          <w:lang w:eastAsia="en-US"/>
        </w:rPr>
        <w:br/>
      </w:r>
      <w:r w:rsidRPr="00C65FA1">
        <w:rPr>
          <w:rFonts w:eastAsia="Calibri"/>
          <w:i/>
          <w:color w:val="000000"/>
          <w:lang w:eastAsia="en-US"/>
        </w:rPr>
        <w:sym w:font="Symbol" w:char="002D"/>
      </w:r>
      <w:r w:rsidRPr="00C65FA1">
        <w:rPr>
          <w:rFonts w:eastAsia="Calibri"/>
          <w:i/>
          <w:iCs/>
          <w:color w:val="000000"/>
          <w:lang w:eastAsia="en-US"/>
        </w:rPr>
        <w:t xml:space="preserve">употреблять в речи </w:t>
      </w:r>
      <w:r w:rsidRPr="00C65FA1">
        <w:rPr>
          <w:rFonts w:eastAsia="Calibri"/>
          <w:i/>
          <w:lang w:eastAsia="en-US"/>
        </w:rPr>
        <w:t xml:space="preserve">все временные формы </w:t>
      </w:r>
      <w:r w:rsidRPr="00C65FA1">
        <w:rPr>
          <w:rFonts w:eastAsia="Calibri"/>
          <w:i/>
          <w:lang w:val="de-DE" w:eastAsia="en-US"/>
        </w:rPr>
        <w:t>Passiv</w:t>
      </w:r>
      <w:r w:rsidRPr="00C65FA1">
        <w:rPr>
          <w:rFonts w:eastAsia="Calibri"/>
          <w:i/>
          <w:lang w:eastAsia="en-US"/>
        </w:rPr>
        <w:t xml:space="preserve"> (</w:t>
      </w:r>
      <w:r w:rsidRPr="00C65FA1">
        <w:rPr>
          <w:rFonts w:eastAsia="Calibri"/>
          <w:i/>
          <w:lang w:val="de-DE" w:eastAsia="en-US"/>
        </w:rPr>
        <w:t>Perfekt</w:t>
      </w:r>
      <w:r w:rsidRPr="00C65FA1">
        <w:rPr>
          <w:rFonts w:eastAsia="Calibri"/>
          <w:i/>
          <w:lang w:eastAsia="en-US"/>
        </w:rPr>
        <w:t xml:space="preserve">, </w:t>
      </w:r>
      <w:r w:rsidRPr="00C65FA1">
        <w:rPr>
          <w:rFonts w:eastAsia="Calibri"/>
          <w:i/>
          <w:lang w:val="de-DE" w:eastAsia="en-US"/>
        </w:rPr>
        <w:t>Plusquam</w:t>
      </w:r>
      <w:r w:rsidRPr="00C65FA1">
        <w:rPr>
          <w:rFonts w:eastAsia="Calibri"/>
          <w:i/>
          <w:lang w:eastAsia="en-US"/>
        </w:rPr>
        <w:softHyphen/>
      </w:r>
      <w:r w:rsidRPr="00C65FA1">
        <w:rPr>
          <w:rFonts w:eastAsia="Calibri"/>
          <w:i/>
          <w:lang w:val="de-DE" w:eastAsia="en-US"/>
        </w:rPr>
        <w:t>perfekt</w:t>
      </w:r>
      <w:r w:rsidRPr="00C65FA1">
        <w:rPr>
          <w:rFonts w:eastAsia="Calibri"/>
          <w:i/>
          <w:lang w:eastAsia="en-US"/>
        </w:rPr>
        <w:t xml:space="preserve">, </w:t>
      </w:r>
      <w:r w:rsidRPr="00C65FA1">
        <w:rPr>
          <w:rFonts w:eastAsia="Calibri"/>
          <w:i/>
          <w:lang w:val="de-DE" w:eastAsia="en-US"/>
        </w:rPr>
        <w:t>FuturumPassiv</w:t>
      </w:r>
      <w:r w:rsidRPr="00C65FA1">
        <w:rPr>
          <w:rFonts w:eastAsia="Calibri"/>
          <w:i/>
          <w:lang w:eastAsia="en-US"/>
        </w:rPr>
        <w:t>);</w:t>
      </w:r>
      <w:r w:rsidRPr="00C65FA1">
        <w:rPr>
          <w:rFonts w:eastAsia="Calibri"/>
          <w:i/>
          <w:color w:val="000000"/>
          <w:lang w:eastAsia="en-US"/>
        </w:rPr>
        <w:br/>
      </w:r>
      <w:r w:rsidRPr="00C65FA1">
        <w:rPr>
          <w:rFonts w:eastAsia="Calibri"/>
          <w:i/>
          <w:color w:val="000000"/>
          <w:lang w:eastAsia="en-US"/>
        </w:rPr>
        <w:sym w:font="Symbol" w:char="002D"/>
      </w:r>
      <w:r w:rsidRPr="00C65FA1">
        <w:rPr>
          <w:rFonts w:eastAsia="Calibri"/>
          <w:i/>
          <w:iCs/>
          <w:color w:val="000000"/>
          <w:lang w:eastAsia="en-US"/>
        </w:rPr>
        <w:t xml:space="preserve">употреблять </w:t>
      </w:r>
      <w:r w:rsidRPr="00C65FA1">
        <w:rPr>
          <w:rFonts w:eastAsia="Calibri"/>
          <w:i/>
          <w:lang w:eastAsia="en-US"/>
        </w:rPr>
        <w:t>распространенные опреде</w:t>
      </w:r>
      <w:r w:rsidRPr="00C65FA1">
        <w:rPr>
          <w:rFonts w:eastAsia="Calibri"/>
          <w:i/>
          <w:lang w:eastAsia="en-US"/>
        </w:rPr>
        <w:softHyphen/>
        <w:t xml:space="preserve">ления с </w:t>
      </w:r>
      <w:r w:rsidRPr="00C65FA1">
        <w:rPr>
          <w:rFonts w:eastAsia="Calibri"/>
          <w:i/>
          <w:lang w:val="de-DE" w:eastAsia="en-US"/>
        </w:rPr>
        <w:t>Partizip</w:t>
      </w:r>
      <w:r w:rsidRPr="00C65FA1">
        <w:rPr>
          <w:rFonts w:eastAsia="Calibri"/>
          <w:i/>
          <w:lang w:eastAsia="en-US"/>
        </w:rPr>
        <w:t xml:space="preserve"> I и </w:t>
      </w:r>
      <w:r w:rsidRPr="00C65FA1">
        <w:rPr>
          <w:rFonts w:eastAsia="Calibri"/>
          <w:i/>
          <w:lang w:val="de-DE" w:eastAsia="en-US"/>
        </w:rPr>
        <w:t>PartizipII</w:t>
      </w:r>
      <w:r w:rsidRPr="00C65FA1">
        <w:rPr>
          <w:rFonts w:eastAsia="Calibri"/>
          <w:i/>
          <w:iCs/>
          <w:color w:val="000000"/>
          <w:lang w:eastAsia="en-US"/>
        </w:rPr>
        <w:t>;</w:t>
      </w:r>
      <w:r w:rsidRPr="00C65FA1">
        <w:rPr>
          <w:rFonts w:eastAsia="Calibri"/>
          <w:i/>
          <w:color w:val="000000"/>
          <w:lang w:eastAsia="en-US"/>
        </w:rPr>
        <w:br/>
      </w:r>
      <w:r w:rsidRPr="00C65FA1">
        <w:rPr>
          <w:rFonts w:eastAsia="Calibri"/>
          <w:i/>
          <w:color w:val="000000"/>
          <w:lang w:eastAsia="en-US"/>
        </w:rPr>
        <w:sym w:font="Symbol" w:char="002D"/>
      </w:r>
      <w:r w:rsidRPr="00C65FA1">
        <w:rPr>
          <w:rFonts w:eastAsia="Calibri"/>
          <w:i/>
          <w:iCs/>
          <w:color w:val="000000"/>
          <w:lang w:eastAsia="en-US"/>
        </w:rPr>
        <w:t xml:space="preserve">употреблять в речи </w:t>
      </w:r>
      <w:r w:rsidRPr="00C65FA1">
        <w:rPr>
          <w:rFonts w:eastAsia="Calibri"/>
          <w:i/>
          <w:lang w:eastAsia="en-US"/>
        </w:rPr>
        <w:t xml:space="preserve">конструкции </w:t>
      </w:r>
      <w:r w:rsidRPr="00C65FA1">
        <w:rPr>
          <w:rFonts w:eastAsia="Calibri"/>
          <w:i/>
          <w:lang w:val="de-DE" w:eastAsia="en-US"/>
        </w:rPr>
        <w:t>haben</w:t>
      </w:r>
      <w:r w:rsidRPr="00C65FA1">
        <w:rPr>
          <w:rFonts w:eastAsia="Calibri"/>
          <w:i/>
          <w:lang w:eastAsia="en-US"/>
        </w:rPr>
        <w:t>/</w:t>
      </w:r>
      <w:r w:rsidRPr="00C65FA1">
        <w:rPr>
          <w:rFonts w:eastAsia="Calibri"/>
          <w:i/>
          <w:lang w:val="de-DE" w:eastAsia="en-US"/>
        </w:rPr>
        <w:t>seinzu</w:t>
      </w:r>
      <w:r w:rsidRPr="00C65FA1">
        <w:rPr>
          <w:rFonts w:eastAsia="Calibri"/>
          <w:i/>
          <w:lang w:eastAsia="en-US"/>
        </w:rPr>
        <w:t xml:space="preserve"> + </w:t>
      </w:r>
      <w:r w:rsidRPr="00C65FA1">
        <w:rPr>
          <w:rFonts w:eastAsia="Calibri"/>
          <w:i/>
          <w:lang w:val="de-DE" w:eastAsia="en-US"/>
        </w:rPr>
        <w:t>Infinitiv</w:t>
      </w:r>
      <w:r w:rsidRPr="00C65FA1">
        <w:rPr>
          <w:rFonts w:eastAsia="Calibri"/>
          <w:i/>
          <w:iCs/>
          <w:color w:val="000000"/>
          <w:lang w:eastAsia="en-US"/>
        </w:rPr>
        <w:t>;</w:t>
      </w:r>
      <w:r w:rsidRPr="00C65FA1">
        <w:rPr>
          <w:rFonts w:eastAsia="Calibri"/>
          <w:i/>
          <w:color w:val="000000"/>
          <w:lang w:eastAsia="en-US"/>
        </w:rPr>
        <w:br/>
      </w:r>
      <w:r w:rsidRPr="00C65FA1">
        <w:rPr>
          <w:rFonts w:eastAsia="Calibri"/>
          <w:i/>
          <w:color w:val="000000"/>
          <w:lang w:eastAsia="en-US"/>
        </w:rPr>
        <w:sym w:font="Symbol" w:char="002D"/>
      </w:r>
      <w:r w:rsidRPr="00C65FA1">
        <w:rPr>
          <w:rFonts w:eastAsia="Calibri"/>
          <w:i/>
          <w:iCs/>
          <w:color w:val="000000"/>
          <w:lang w:eastAsia="en-US"/>
        </w:rPr>
        <w:t>использовать широкий спектр союзов для выражения противопоставления и различия в сложных предложениях.</w:t>
      </w:r>
    </w:p>
    <w:p w:rsidR="00C65FA1" w:rsidRPr="00C65FA1" w:rsidRDefault="00C65FA1" w:rsidP="00C65FA1">
      <w:pPr>
        <w:spacing w:after="200" w:line="276" w:lineRule="auto"/>
        <w:jc w:val="both"/>
        <w:rPr>
          <w:rFonts w:ascii="Calibri" w:eastAsia="Calibri" w:hAnsi="Calibri"/>
          <w:sz w:val="22"/>
          <w:szCs w:val="22"/>
          <w:lang w:eastAsia="en-US"/>
        </w:rPr>
      </w:pPr>
    </w:p>
    <w:p w:rsidR="00341638" w:rsidRPr="0071485A" w:rsidRDefault="00341638" w:rsidP="0071485A">
      <w:pPr>
        <w:suppressAutoHyphens/>
        <w:ind w:firstLine="709"/>
        <w:jc w:val="both"/>
        <w:rPr>
          <w:rFonts w:eastAsia="Calibri"/>
          <w:lang w:eastAsia="en-US"/>
        </w:rPr>
      </w:pPr>
    </w:p>
    <w:p w:rsidR="00341638" w:rsidRPr="0071485A" w:rsidRDefault="00341638" w:rsidP="00FF5AD1">
      <w:pPr>
        <w:suppressAutoHyphens/>
        <w:ind w:firstLine="709"/>
        <w:jc w:val="both"/>
        <w:rPr>
          <w:rFonts w:eastAsia="Calibri"/>
          <w:lang w:eastAsia="en-US"/>
        </w:rPr>
      </w:pPr>
      <w:r w:rsidRPr="0071485A">
        <w:rPr>
          <w:rFonts w:eastAsia="Calibri"/>
          <w:b/>
          <w:lang w:eastAsia="en-US"/>
        </w:rPr>
        <w:t>Выпускник на углубленном уровне научится:</w:t>
      </w:r>
    </w:p>
    <w:p w:rsidR="00C65FA1" w:rsidRPr="00C65FA1" w:rsidRDefault="00C65FA1" w:rsidP="00C65FA1">
      <w:pPr>
        <w:spacing w:after="200" w:line="240" w:lineRule="atLeast"/>
        <w:jc w:val="both"/>
        <w:rPr>
          <w:rFonts w:eastAsia="Calibri"/>
          <w:b/>
          <w:lang w:eastAsia="en-US"/>
        </w:rPr>
      </w:pPr>
      <w:r w:rsidRPr="00C65FA1">
        <w:rPr>
          <w:rFonts w:eastAsia="Calibri"/>
          <w:b/>
          <w:lang w:eastAsia="en-US"/>
        </w:rPr>
        <w:t xml:space="preserve">Коммуникативные умения </w:t>
      </w:r>
    </w:p>
    <w:p w:rsidR="00C65FA1" w:rsidRPr="00C65FA1" w:rsidRDefault="00C65FA1" w:rsidP="00C65FA1">
      <w:pPr>
        <w:jc w:val="both"/>
        <w:rPr>
          <w:rFonts w:eastAsia="Calibri"/>
          <w:b/>
          <w:lang w:eastAsia="en-US"/>
        </w:rPr>
      </w:pPr>
      <w:r w:rsidRPr="00C65FA1">
        <w:rPr>
          <w:rFonts w:eastAsia="Calibri"/>
          <w:b/>
          <w:lang w:eastAsia="en-US"/>
        </w:rPr>
        <w:t xml:space="preserve">Говорение. Диалогическая речь </w:t>
      </w:r>
    </w:p>
    <w:p w:rsidR="00C65FA1" w:rsidRPr="00C65FA1" w:rsidRDefault="00C65FA1" w:rsidP="001568B3">
      <w:pPr>
        <w:numPr>
          <w:ilvl w:val="0"/>
          <w:numId w:val="159"/>
        </w:numPr>
        <w:contextualSpacing/>
        <w:jc w:val="both"/>
        <w:rPr>
          <w:rFonts w:eastAsia="Calibri"/>
          <w:lang w:eastAsia="en-US"/>
        </w:rPr>
      </w:pPr>
      <w:r w:rsidRPr="00C65FA1">
        <w:rPr>
          <w:rFonts w:eastAsia="Calibri"/>
          <w:lang w:eastAsia="en-US"/>
        </w:rPr>
        <w:t xml:space="preserve">справляться с новыми коммуникативными ситуациями и объяснять суть проблемы; вести диалог/полилог в ситуациях официального общения в рамках изученной тематики; </w:t>
      </w:r>
    </w:p>
    <w:p w:rsidR="00C65FA1" w:rsidRPr="00C65FA1" w:rsidRDefault="00C65FA1" w:rsidP="001568B3">
      <w:pPr>
        <w:numPr>
          <w:ilvl w:val="0"/>
          <w:numId w:val="159"/>
        </w:numPr>
        <w:contextualSpacing/>
        <w:jc w:val="both"/>
        <w:rPr>
          <w:rFonts w:eastAsia="Calibri"/>
          <w:lang w:eastAsia="en-US"/>
        </w:rPr>
      </w:pPr>
      <w:r w:rsidRPr="00C65FA1">
        <w:rPr>
          <w:rFonts w:eastAsia="Calibri"/>
          <w:lang w:eastAsia="en-US"/>
        </w:rPr>
        <w:t xml:space="preserve">кратко комментировать точку зрения другого человека; </w:t>
      </w:r>
    </w:p>
    <w:p w:rsidR="00C65FA1" w:rsidRPr="00C65FA1" w:rsidRDefault="00C65FA1" w:rsidP="001568B3">
      <w:pPr>
        <w:numPr>
          <w:ilvl w:val="0"/>
          <w:numId w:val="159"/>
        </w:numPr>
        <w:contextualSpacing/>
        <w:jc w:val="both"/>
        <w:rPr>
          <w:rFonts w:eastAsia="Calibri"/>
          <w:lang w:eastAsia="en-US"/>
        </w:rPr>
      </w:pPr>
      <w:r w:rsidRPr="00C65FA1">
        <w:rPr>
          <w:rFonts w:eastAsia="Calibri"/>
          <w:lang w:eastAsia="en-US"/>
        </w:rPr>
        <w:t xml:space="preserve">проводить подготовленное интервью, проверяя и получая подтверждение какой-либо информации; </w:t>
      </w:r>
    </w:p>
    <w:p w:rsidR="00C65FA1" w:rsidRPr="00C65FA1" w:rsidRDefault="00C65FA1" w:rsidP="001568B3">
      <w:pPr>
        <w:numPr>
          <w:ilvl w:val="0"/>
          <w:numId w:val="159"/>
        </w:numPr>
        <w:contextualSpacing/>
        <w:jc w:val="both"/>
        <w:rPr>
          <w:rFonts w:eastAsia="Calibri"/>
          <w:lang w:eastAsia="en-US"/>
        </w:rPr>
      </w:pPr>
      <w:r w:rsidRPr="00C65FA1">
        <w:rPr>
          <w:rFonts w:eastAsia="Calibri"/>
          <w:lang w:eastAsia="en-US"/>
        </w:rPr>
        <w:t xml:space="preserve">уверенно обмениваться, проверять и подтверждать собранную фактическую информацию. </w:t>
      </w:r>
    </w:p>
    <w:p w:rsidR="00C65FA1" w:rsidRPr="00C65FA1" w:rsidRDefault="00C65FA1" w:rsidP="00C65FA1">
      <w:pPr>
        <w:jc w:val="both"/>
        <w:rPr>
          <w:rFonts w:eastAsia="Calibri"/>
          <w:b/>
          <w:lang w:eastAsia="en-US"/>
        </w:rPr>
      </w:pPr>
      <w:r w:rsidRPr="00C65FA1">
        <w:rPr>
          <w:rFonts w:eastAsia="Calibri"/>
          <w:b/>
          <w:lang w:eastAsia="en-US"/>
        </w:rPr>
        <w:t>Говорение</w:t>
      </w:r>
      <w:r w:rsidRPr="00C65FA1">
        <w:rPr>
          <w:rFonts w:eastAsia="Calibri"/>
          <w:b/>
          <w:lang w:val="en-US" w:eastAsia="en-US"/>
        </w:rPr>
        <w:t xml:space="preserve">. </w:t>
      </w:r>
      <w:r w:rsidRPr="00C65FA1">
        <w:rPr>
          <w:rFonts w:eastAsia="Calibri"/>
          <w:b/>
          <w:lang w:eastAsia="en-US"/>
        </w:rPr>
        <w:t xml:space="preserve">Монологическая речь </w:t>
      </w:r>
    </w:p>
    <w:p w:rsidR="00C65FA1" w:rsidRPr="00C65FA1" w:rsidRDefault="00C65FA1" w:rsidP="001568B3">
      <w:pPr>
        <w:numPr>
          <w:ilvl w:val="0"/>
          <w:numId w:val="160"/>
        </w:numPr>
        <w:contextualSpacing/>
        <w:jc w:val="both"/>
        <w:rPr>
          <w:rFonts w:eastAsia="Calibri"/>
          <w:lang w:eastAsia="en-US"/>
        </w:rPr>
      </w:pPr>
      <w:r w:rsidRPr="00C65FA1">
        <w:rPr>
          <w:rFonts w:eastAsia="Calibri"/>
          <w:lang w:eastAsia="en-US"/>
        </w:rPr>
        <w:t xml:space="preserve">резюмировать прослушанный/прочитанный текст; </w:t>
      </w:r>
    </w:p>
    <w:p w:rsidR="00C65FA1" w:rsidRPr="00C65FA1" w:rsidRDefault="00C65FA1" w:rsidP="001568B3">
      <w:pPr>
        <w:numPr>
          <w:ilvl w:val="0"/>
          <w:numId w:val="160"/>
        </w:numPr>
        <w:contextualSpacing/>
        <w:jc w:val="both"/>
        <w:rPr>
          <w:rFonts w:eastAsia="Calibri"/>
          <w:lang w:eastAsia="en-US"/>
        </w:rPr>
      </w:pPr>
      <w:r w:rsidRPr="00C65FA1">
        <w:rPr>
          <w:rFonts w:eastAsia="Calibri"/>
          <w:lang w:eastAsia="en-US"/>
        </w:rPr>
        <w:t xml:space="preserve">обобщать информацию на основе прочитанного/прослушанного текста; </w:t>
      </w:r>
    </w:p>
    <w:p w:rsidR="00C65FA1" w:rsidRPr="00C65FA1" w:rsidRDefault="00C65FA1" w:rsidP="001568B3">
      <w:pPr>
        <w:numPr>
          <w:ilvl w:val="0"/>
          <w:numId w:val="160"/>
        </w:numPr>
        <w:contextualSpacing/>
        <w:jc w:val="both"/>
        <w:rPr>
          <w:rFonts w:eastAsia="Calibri"/>
          <w:lang w:eastAsia="en-US"/>
        </w:rPr>
      </w:pPr>
      <w:r w:rsidRPr="00C65FA1">
        <w:rPr>
          <w:rFonts w:eastAsia="Calibri"/>
          <w:lang w:eastAsia="en-US"/>
        </w:rPr>
        <w:t xml:space="preserve">сравнивать и противопоставлять друг другу альтернативы. </w:t>
      </w:r>
    </w:p>
    <w:p w:rsidR="00C65FA1" w:rsidRPr="00C65FA1" w:rsidRDefault="00C65FA1" w:rsidP="00C65FA1">
      <w:pPr>
        <w:jc w:val="both"/>
        <w:rPr>
          <w:rFonts w:eastAsia="Calibri"/>
          <w:b/>
          <w:lang w:eastAsia="en-US"/>
        </w:rPr>
      </w:pPr>
      <w:r w:rsidRPr="00C65FA1">
        <w:rPr>
          <w:rFonts w:eastAsia="Calibri"/>
          <w:b/>
          <w:lang w:eastAsia="en-US"/>
        </w:rPr>
        <w:t>Аудирование</w:t>
      </w:r>
    </w:p>
    <w:p w:rsidR="00C65FA1" w:rsidRPr="00C65FA1" w:rsidRDefault="00C65FA1" w:rsidP="001568B3">
      <w:pPr>
        <w:numPr>
          <w:ilvl w:val="0"/>
          <w:numId w:val="161"/>
        </w:numPr>
        <w:contextualSpacing/>
        <w:jc w:val="both"/>
        <w:rPr>
          <w:rFonts w:eastAsia="Calibri"/>
          <w:lang w:eastAsia="en-US"/>
        </w:rPr>
      </w:pPr>
      <w:r w:rsidRPr="00C65FA1">
        <w:rPr>
          <w:rFonts w:eastAsia="Calibri"/>
          <w:lang w:eastAsia="en-US"/>
        </w:rPr>
        <w:t xml:space="preserve">понимать простую техническую информацию; </w:t>
      </w:r>
    </w:p>
    <w:p w:rsidR="00C65FA1" w:rsidRPr="00C65FA1" w:rsidRDefault="00C65FA1" w:rsidP="001568B3">
      <w:pPr>
        <w:numPr>
          <w:ilvl w:val="0"/>
          <w:numId w:val="161"/>
        </w:numPr>
        <w:contextualSpacing/>
        <w:jc w:val="both"/>
        <w:rPr>
          <w:rFonts w:eastAsia="Calibri"/>
          <w:lang w:eastAsia="en-US"/>
        </w:rPr>
      </w:pPr>
      <w:r w:rsidRPr="00C65FA1">
        <w:rPr>
          <w:rFonts w:eastAsia="Calibri"/>
          <w:lang w:eastAsia="en-US"/>
        </w:rPr>
        <w:t xml:space="preserve">понимать лекцию или беседу при условии, что выступление имеет простую и чёткую структуру; </w:t>
      </w:r>
    </w:p>
    <w:p w:rsidR="00C65FA1" w:rsidRPr="00C65FA1" w:rsidRDefault="00C65FA1" w:rsidP="001568B3">
      <w:pPr>
        <w:numPr>
          <w:ilvl w:val="0"/>
          <w:numId w:val="161"/>
        </w:numPr>
        <w:contextualSpacing/>
        <w:jc w:val="both"/>
        <w:rPr>
          <w:rFonts w:eastAsia="Calibri"/>
          <w:lang w:eastAsia="en-US"/>
        </w:rPr>
      </w:pPr>
      <w:r w:rsidRPr="00C65FA1">
        <w:rPr>
          <w:rFonts w:eastAsia="Calibri"/>
          <w:lang w:eastAsia="en-US"/>
        </w:rPr>
        <w:t xml:space="preserve">в общих чертах следить за основными моментами дискуссии, при условии, что все произносится на литературном языке. </w:t>
      </w:r>
    </w:p>
    <w:p w:rsidR="00C65FA1" w:rsidRPr="00C65FA1" w:rsidRDefault="00C65FA1" w:rsidP="001568B3">
      <w:pPr>
        <w:numPr>
          <w:ilvl w:val="0"/>
          <w:numId w:val="161"/>
        </w:numPr>
        <w:suppressAutoHyphens/>
        <w:jc w:val="both"/>
        <w:rPr>
          <w:rFonts w:eastAsia="Calibri"/>
          <w:u w:color="000000"/>
          <w:bdr w:val="nil"/>
        </w:rPr>
      </w:pPr>
      <w:r w:rsidRPr="00C65FA1">
        <w:rPr>
          <w:rFonts w:eastAsia="Calibri"/>
          <w:u w:color="000000"/>
          <w:bdr w:val="nil"/>
        </w:rPr>
        <w:t>обобщать прослушанную информацию и выявлять факты в соответствии с поставленной задачей/вопросом.</w:t>
      </w:r>
    </w:p>
    <w:p w:rsidR="00C65FA1" w:rsidRPr="00C65FA1" w:rsidRDefault="00C65FA1" w:rsidP="001568B3">
      <w:pPr>
        <w:numPr>
          <w:ilvl w:val="0"/>
          <w:numId w:val="161"/>
        </w:numPr>
        <w:contextualSpacing/>
        <w:jc w:val="both"/>
        <w:rPr>
          <w:rFonts w:eastAsia="Calibri"/>
          <w:lang w:eastAsia="en-US"/>
        </w:rPr>
      </w:pPr>
    </w:p>
    <w:p w:rsidR="00C65FA1" w:rsidRPr="00C65FA1" w:rsidRDefault="00C65FA1" w:rsidP="00C65FA1">
      <w:pPr>
        <w:jc w:val="both"/>
        <w:rPr>
          <w:rFonts w:eastAsia="Calibri"/>
          <w:b/>
          <w:lang w:eastAsia="en-US"/>
        </w:rPr>
      </w:pPr>
      <w:r w:rsidRPr="00C65FA1">
        <w:rPr>
          <w:rFonts w:eastAsia="Calibri"/>
          <w:b/>
          <w:lang w:eastAsia="en-US"/>
        </w:rPr>
        <w:t xml:space="preserve">Чтение </w:t>
      </w:r>
    </w:p>
    <w:p w:rsidR="00C65FA1" w:rsidRPr="00C65FA1" w:rsidRDefault="00C65FA1" w:rsidP="001568B3">
      <w:pPr>
        <w:numPr>
          <w:ilvl w:val="0"/>
          <w:numId w:val="162"/>
        </w:numPr>
        <w:contextualSpacing/>
        <w:jc w:val="both"/>
        <w:rPr>
          <w:rFonts w:eastAsia="Calibri"/>
          <w:lang w:eastAsia="en-US"/>
        </w:rPr>
      </w:pPr>
      <w:r w:rsidRPr="00C65FA1">
        <w:rPr>
          <w:rFonts w:eastAsia="Calibri"/>
          <w:lang w:eastAsia="en-US"/>
        </w:rPr>
        <w:t xml:space="preserve">читать и понимать простые аутентичные тексты различных стилей и отвечать на ряд уточняющих вопросов. </w:t>
      </w:r>
    </w:p>
    <w:p w:rsidR="00C65FA1" w:rsidRPr="00C65FA1" w:rsidRDefault="00C65FA1" w:rsidP="00C65FA1">
      <w:pPr>
        <w:jc w:val="both"/>
        <w:rPr>
          <w:rFonts w:eastAsia="Calibri"/>
          <w:b/>
          <w:lang w:eastAsia="en-US"/>
        </w:rPr>
      </w:pPr>
      <w:r w:rsidRPr="00C65FA1">
        <w:rPr>
          <w:rFonts w:eastAsia="Calibri"/>
          <w:b/>
          <w:lang w:eastAsia="en-US"/>
        </w:rPr>
        <w:t xml:space="preserve">Письмо </w:t>
      </w:r>
    </w:p>
    <w:p w:rsidR="00C65FA1" w:rsidRPr="00C65FA1" w:rsidRDefault="00C65FA1" w:rsidP="001568B3">
      <w:pPr>
        <w:numPr>
          <w:ilvl w:val="0"/>
          <w:numId w:val="162"/>
        </w:numPr>
        <w:contextualSpacing/>
        <w:jc w:val="both"/>
        <w:rPr>
          <w:rFonts w:eastAsia="Calibri"/>
          <w:lang w:eastAsia="en-US"/>
        </w:rPr>
      </w:pPr>
      <w:r w:rsidRPr="00C65FA1">
        <w:rPr>
          <w:rFonts w:eastAsia="Calibri"/>
          <w:lang w:eastAsia="en-US"/>
        </w:rPr>
        <w:t xml:space="preserve">писать отзыв на фильм, книгу или пьесу; </w:t>
      </w:r>
    </w:p>
    <w:p w:rsidR="00C65FA1" w:rsidRPr="00C65FA1" w:rsidRDefault="00C65FA1" w:rsidP="001568B3">
      <w:pPr>
        <w:numPr>
          <w:ilvl w:val="0"/>
          <w:numId w:val="162"/>
        </w:numPr>
        <w:contextualSpacing/>
        <w:jc w:val="both"/>
        <w:rPr>
          <w:rFonts w:eastAsia="Calibri"/>
          <w:lang w:eastAsia="en-US"/>
        </w:rPr>
      </w:pPr>
      <w:r w:rsidRPr="00C65FA1">
        <w:rPr>
          <w:rFonts w:eastAsia="Calibri"/>
          <w:lang w:eastAsia="en-US"/>
        </w:rPr>
        <w:t xml:space="preserve">делать во время лекции записи при условии, что лекция имеет ясную и четкую структуру в рамках изученной тематики. </w:t>
      </w:r>
    </w:p>
    <w:p w:rsidR="00C65FA1" w:rsidRPr="00C65FA1" w:rsidRDefault="00C65FA1" w:rsidP="00C65FA1">
      <w:pPr>
        <w:jc w:val="both"/>
        <w:rPr>
          <w:rFonts w:eastAsia="Calibri"/>
          <w:b/>
          <w:lang w:eastAsia="en-US"/>
        </w:rPr>
      </w:pPr>
      <w:r w:rsidRPr="00C65FA1">
        <w:rPr>
          <w:rFonts w:eastAsia="Calibri"/>
          <w:b/>
          <w:lang w:eastAsia="en-US"/>
        </w:rPr>
        <w:t xml:space="preserve">Языковые навыки </w:t>
      </w:r>
    </w:p>
    <w:p w:rsidR="00C65FA1" w:rsidRPr="00C65FA1" w:rsidRDefault="00C65FA1" w:rsidP="00C65FA1">
      <w:pPr>
        <w:jc w:val="both"/>
        <w:rPr>
          <w:rFonts w:eastAsia="Calibri"/>
          <w:b/>
          <w:lang w:eastAsia="en-US"/>
        </w:rPr>
      </w:pPr>
      <w:r w:rsidRPr="00C65FA1">
        <w:rPr>
          <w:rFonts w:eastAsia="Calibri"/>
          <w:b/>
          <w:lang w:eastAsia="en-US"/>
        </w:rPr>
        <w:t xml:space="preserve">Орфография и пунктуация </w:t>
      </w:r>
    </w:p>
    <w:p w:rsidR="00C65FA1" w:rsidRPr="00C65FA1" w:rsidRDefault="00C65FA1" w:rsidP="001568B3">
      <w:pPr>
        <w:numPr>
          <w:ilvl w:val="0"/>
          <w:numId w:val="164"/>
        </w:numPr>
        <w:suppressAutoHyphens/>
        <w:jc w:val="both"/>
        <w:rPr>
          <w:rFonts w:eastAsia="Calibri"/>
          <w:u w:color="000000"/>
          <w:bdr w:val="nil"/>
        </w:rPr>
      </w:pPr>
      <w:r w:rsidRPr="00C65FA1">
        <w:rPr>
          <w:rFonts w:eastAsia="Calibri"/>
          <w:u w:color="000000"/>
          <w:bdr w:val="nil"/>
        </w:rPr>
        <w:t>владеть орфографическими навыками;</w:t>
      </w:r>
    </w:p>
    <w:p w:rsidR="00C65FA1" w:rsidRPr="00C65FA1" w:rsidRDefault="00C65FA1" w:rsidP="001568B3">
      <w:pPr>
        <w:numPr>
          <w:ilvl w:val="0"/>
          <w:numId w:val="164"/>
        </w:numPr>
        <w:suppressAutoHyphens/>
        <w:jc w:val="both"/>
        <w:rPr>
          <w:rFonts w:eastAsia="Calibri"/>
          <w:u w:color="000000"/>
          <w:bdr w:val="nil"/>
        </w:rPr>
      </w:pPr>
      <w:r w:rsidRPr="00C65FA1">
        <w:rPr>
          <w:rFonts w:eastAsia="Calibri"/>
          <w:u w:color="000000"/>
          <w:bdr w:val="nil"/>
        </w:rPr>
        <w:t>расставлять в тексте знаки препинания в соответствии с нормами пунктуации.</w:t>
      </w:r>
    </w:p>
    <w:p w:rsidR="00C65FA1" w:rsidRPr="00C65FA1" w:rsidRDefault="00C65FA1" w:rsidP="001568B3">
      <w:pPr>
        <w:numPr>
          <w:ilvl w:val="0"/>
          <w:numId w:val="164"/>
        </w:numPr>
        <w:contextualSpacing/>
        <w:jc w:val="both"/>
        <w:rPr>
          <w:rFonts w:eastAsia="Calibri"/>
          <w:lang w:eastAsia="en-US"/>
        </w:rPr>
      </w:pPr>
      <w:r w:rsidRPr="00C65FA1">
        <w:rPr>
          <w:rFonts w:eastAsia="Calibri"/>
          <w:lang w:eastAsia="en-US"/>
        </w:rPr>
        <w:t xml:space="preserve">в письменных текстах логично и чётко распределять информацию внутри абзацев. </w:t>
      </w:r>
    </w:p>
    <w:p w:rsidR="00C65FA1" w:rsidRPr="00C65FA1" w:rsidRDefault="00C65FA1" w:rsidP="00C65FA1">
      <w:pPr>
        <w:ind w:left="720"/>
        <w:contextualSpacing/>
        <w:jc w:val="both"/>
        <w:rPr>
          <w:rFonts w:eastAsia="Calibri"/>
          <w:lang w:eastAsia="en-US"/>
        </w:rPr>
      </w:pPr>
    </w:p>
    <w:p w:rsidR="00C65FA1" w:rsidRPr="00C65FA1" w:rsidRDefault="00C65FA1" w:rsidP="00C65FA1">
      <w:pPr>
        <w:jc w:val="both"/>
        <w:rPr>
          <w:rFonts w:eastAsia="Calibri"/>
          <w:b/>
          <w:lang w:eastAsia="en-US"/>
        </w:rPr>
      </w:pPr>
      <w:r w:rsidRPr="00C65FA1">
        <w:rPr>
          <w:rFonts w:eastAsia="Calibri"/>
          <w:b/>
          <w:lang w:eastAsia="en-US"/>
        </w:rPr>
        <w:t xml:space="preserve">Фонетическая сторона речи </w:t>
      </w:r>
    </w:p>
    <w:p w:rsidR="00C65FA1" w:rsidRPr="00C65FA1" w:rsidRDefault="00C65FA1" w:rsidP="001568B3">
      <w:pPr>
        <w:numPr>
          <w:ilvl w:val="0"/>
          <w:numId w:val="163"/>
        </w:numPr>
        <w:contextualSpacing/>
        <w:jc w:val="both"/>
        <w:rPr>
          <w:rFonts w:eastAsia="Calibri"/>
          <w:lang w:eastAsia="en-US"/>
        </w:rPr>
      </w:pPr>
      <w:r w:rsidRPr="00C65FA1">
        <w:rPr>
          <w:rFonts w:eastAsia="Calibri"/>
          <w:lang w:eastAsia="en-US"/>
        </w:rPr>
        <w:t xml:space="preserve">произносить звуки немецкого языка с чётким, естественным произношением, не допуская ярко выраженного акцента. </w:t>
      </w:r>
    </w:p>
    <w:p w:rsidR="00C65FA1" w:rsidRPr="00C65FA1" w:rsidRDefault="00C65FA1" w:rsidP="00C65FA1">
      <w:pPr>
        <w:jc w:val="both"/>
        <w:rPr>
          <w:rFonts w:eastAsia="Calibri"/>
          <w:b/>
          <w:lang w:eastAsia="en-US"/>
        </w:rPr>
      </w:pPr>
      <w:r w:rsidRPr="00C65FA1">
        <w:rPr>
          <w:rFonts w:eastAsia="Calibri"/>
          <w:b/>
          <w:lang w:eastAsia="en-US"/>
        </w:rPr>
        <w:t xml:space="preserve">Лексическая сторона речи </w:t>
      </w:r>
    </w:p>
    <w:p w:rsidR="00C65FA1" w:rsidRPr="00C65FA1" w:rsidRDefault="00C65FA1" w:rsidP="001568B3">
      <w:pPr>
        <w:numPr>
          <w:ilvl w:val="0"/>
          <w:numId w:val="163"/>
        </w:numPr>
        <w:contextualSpacing/>
        <w:jc w:val="both"/>
        <w:rPr>
          <w:rFonts w:eastAsia="Calibri"/>
          <w:lang w:eastAsia="en-US"/>
        </w:rPr>
      </w:pPr>
      <w:r w:rsidRPr="00C65FA1">
        <w:rPr>
          <w:rFonts w:eastAsia="Calibri"/>
          <w:lang w:eastAsia="en-US"/>
        </w:rPr>
        <w:t xml:space="preserve">узнавать и употреблять в письменном и звучащем тексте изученные лексические единицы, обслуживающие ситуации в рамках «Предметного содержания речи»; </w:t>
      </w:r>
    </w:p>
    <w:p w:rsidR="00C65FA1" w:rsidRPr="00C65FA1" w:rsidRDefault="00C65FA1" w:rsidP="001568B3">
      <w:pPr>
        <w:numPr>
          <w:ilvl w:val="0"/>
          <w:numId w:val="163"/>
        </w:numPr>
        <w:contextualSpacing/>
        <w:jc w:val="both"/>
        <w:rPr>
          <w:rFonts w:eastAsia="Calibri"/>
          <w:lang w:eastAsia="en-US"/>
        </w:rPr>
      </w:pPr>
      <w:r w:rsidRPr="00C65FA1">
        <w:rPr>
          <w:rFonts w:eastAsia="Calibri"/>
          <w:lang w:eastAsia="en-US"/>
        </w:rPr>
        <w:t xml:space="preserve">использовать фразовые глаголы на широкий спектр тем, уместно употребляя их в соответствии со стилем речи; </w:t>
      </w:r>
    </w:p>
    <w:p w:rsidR="00C65FA1" w:rsidRPr="00C65FA1" w:rsidRDefault="00C65FA1" w:rsidP="001568B3">
      <w:pPr>
        <w:numPr>
          <w:ilvl w:val="0"/>
          <w:numId w:val="163"/>
        </w:numPr>
        <w:contextualSpacing/>
        <w:jc w:val="both"/>
        <w:rPr>
          <w:rFonts w:eastAsia="Calibri"/>
          <w:b/>
          <w:lang w:eastAsia="en-US"/>
        </w:rPr>
      </w:pPr>
      <w:r w:rsidRPr="00C65FA1">
        <w:rPr>
          <w:rFonts w:eastAsia="Calibri"/>
          <w:lang w:eastAsia="en-US"/>
        </w:rPr>
        <w:t>узнавать и использовать в речи устойчивые выражения и фразы .</w:t>
      </w:r>
    </w:p>
    <w:p w:rsidR="00C65FA1" w:rsidRPr="00C65FA1" w:rsidRDefault="00C65FA1" w:rsidP="00C65FA1">
      <w:pPr>
        <w:ind w:left="405"/>
        <w:jc w:val="both"/>
        <w:rPr>
          <w:rFonts w:eastAsia="Calibri"/>
          <w:b/>
          <w:lang w:eastAsia="en-US"/>
        </w:rPr>
      </w:pPr>
      <w:r w:rsidRPr="00C65FA1">
        <w:rPr>
          <w:rFonts w:eastAsia="Calibri"/>
          <w:b/>
          <w:lang w:eastAsia="en-US"/>
        </w:rPr>
        <w:t xml:space="preserve">Грамматическая сторона речи </w:t>
      </w:r>
    </w:p>
    <w:p w:rsidR="00C65FA1" w:rsidRPr="00C65FA1" w:rsidRDefault="00C65FA1" w:rsidP="001568B3">
      <w:pPr>
        <w:numPr>
          <w:ilvl w:val="0"/>
          <w:numId w:val="165"/>
        </w:numPr>
        <w:rPr>
          <w:rFonts w:eastAsia="Calibri"/>
          <w:color w:val="000000"/>
          <w:lang w:eastAsia="en-US"/>
        </w:rPr>
      </w:pPr>
      <w:r w:rsidRPr="00C65FA1">
        <w:rPr>
          <w:rFonts w:eastAsia="Calibri"/>
          <w:iCs/>
          <w:color w:val="000000"/>
          <w:lang w:eastAsia="en-US"/>
        </w:rPr>
        <w:t>использовать в речи модальные глаголы для выражения возможностиили вероятности в прошедшем времени;</w:t>
      </w:r>
      <w:r w:rsidRPr="00C65FA1">
        <w:rPr>
          <w:rFonts w:eastAsia="Calibri"/>
          <w:color w:val="000000"/>
          <w:lang w:eastAsia="en-US"/>
        </w:rPr>
        <w:br/>
      </w:r>
      <w:r w:rsidRPr="00C65FA1">
        <w:rPr>
          <w:rFonts w:eastAsia="Calibri"/>
          <w:iCs/>
          <w:color w:val="000000"/>
          <w:lang w:eastAsia="en-US"/>
        </w:rPr>
        <w:t>- употреблять в речи все формы страдательного залога;</w:t>
      </w:r>
      <w:r w:rsidRPr="00C65FA1">
        <w:rPr>
          <w:rFonts w:eastAsia="Calibri"/>
          <w:color w:val="000000"/>
          <w:lang w:eastAsia="en-US"/>
        </w:rPr>
        <w:br/>
      </w:r>
      <w:r w:rsidRPr="00C65FA1">
        <w:rPr>
          <w:rFonts w:eastAsia="Calibri"/>
          <w:color w:val="000000"/>
          <w:lang w:eastAsia="en-US"/>
        </w:rPr>
        <w:sym w:font="Symbol" w:char="002D"/>
      </w:r>
      <w:r w:rsidRPr="00C65FA1">
        <w:rPr>
          <w:rFonts w:eastAsia="Calibri"/>
          <w:iCs/>
          <w:color w:val="000000"/>
          <w:lang w:eastAsia="en-US"/>
        </w:rPr>
        <w:t xml:space="preserve">употреблять в речи </w:t>
      </w:r>
      <w:r w:rsidRPr="00C65FA1">
        <w:rPr>
          <w:rFonts w:eastAsia="Calibri"/>
          <w:lang w:eastAsia="en-US"/>
        </w:rPr>
        <w:t xml:space="preserve">все временные формы </w:t>
      </w:r>
      <w:r w:rsidRPr="00C65FA1">
        <w:rPr>
          <w:rFonts w:eastAsia="Calibri"/>
          <w:lang w:val="de-DE" w:eastAsia="en-US"/>
        </w:rPr>
        <w:t>Passiv</w:t>
      </w:r>
      <w:r w:rsidRPr="00C65FA1">
        <w:rPr>
          <w:rFonts w:eastAsia="Calibri"/>
          <w:lang w:eastAsia="en-US"/>
        </w:rPr>
        <w:t xml:space="preserve"> (</w:t>
      </w:r>
      <w:r w:rsidRPr="00C65FA1">
        <w:rPr>
          <w:rFonts w:eastAsia="Calibri"/>
          <w:lang w:val="de-DE" w:eastAsia="en-US"/>
        </w:rPr>
        <w:t>Perfekt</w:t>
      </w:r>
      <w:r w:rsidRPr="00C65FA1">
        <w:rPr>
          <w:rFonts w:eastAsia="Calibri"/>
          <w:lang w:eastAsia="en-US"/>
        </w:rPr>
        <w:t xml:space="preserve">, </w:t>
      </w:r>
      <w:r w:rsidRPr="00C65FA1">
        <w:rPr>
          <w:rFonts w:eastAsia="Calibri"/>
          <w:lang w:val="de-DE" w:eastAsia="en-US"/>
        </w:rPr>
        <w:t>Plusquam</w:t>
      </w:r>
      <w:r w:rsidRPr="00C65FA1">
        <w:rPr>
          <w:rFonts w:eastAsia="Calibri"/>
          <w:lang w:eastAsia="en-US"/>
        </w:rPr>
        <w:softHyphen/>
      </w:r>
      <w:r w:rsidRPr="00C65FA1">
        <w:rPr>
          <w:rFonts w:eastAsia="Calibri"/>
          <w:lang w:val="de-DE" w:eastAsia="en-US"/>
        </w:rPr>
        <w:t>perfekt</w:t>
      </w:r>
      <w:r w:rsidRPr="00C65FA1">
        <w:rPr>
          <w:rFonts w:eastAsia="Calibri"/>
          <w:lang w:eastAsia="en-US"/>
        </w:rPr>
        <w:t xml:space="preserve">, </w:t>
      </w:r>
      <w:r w:rsidRPr="00C65FA1">
        <w:rPr>
          <w:rFonts w:eastAsia="Calibri"/>
          <w:lang w:val="de-DE" w:eastAsia="en-US"/>
        </w:rPr>
        <w:t>FuturumPassiv</w:t>
      </w:r>
      <w:r w:rsidRPr="00C65FA1">
        <w:rPr>
          <w:rFonts w:eastAsia="Calibri"/>
          <w:lang w:eastAsia="en-US"/>
        </w:rPr>
        <w:t>);</w:t>
      </w:r>
      <w:r w:rsidRPr="00C65FA1">
        <w:rPr>
          <w:rFonts w:eastAsia="Calibri"/>
          <w:color w:val="000000"/>
          <w:lang w:eastAsia="en-US"/>
        </w:rPr>
        <w:br/>
      </w:r>
      <w:r w:rsidRPr="00C65FA1">
        <w:rPr>
          <w:rFonts w:eastAsia="Calibri"/>
          <w:color w:val="000000"/>
          <w:lang w:eastAsia="en-US"/>
        </w:rPr>
        <w:sym w:font="Symbol" w:char="002D"/>
      </w:r>
      <w:r w:rsidRPr="00C65FA1">
        <w:rPr>
          <w:rFonts w:eastAsia="Calibri"/>
          <w:iCs/>
          <w:color w:val="000000"/>
          <w:lang w:eastAsia="en-US"/>
        </w:rPr>
        <w:t xml:space="preserve">употреблять </w:t>
      </w:r>
      <w:r w:rsidRPr="00C65FA1">
        <w:rPr>
          <w:rFonts w:eastAsia="Calibri"/>
          <w:lang w:eastAsia="en-US"/>
        </w:rPr>
        <w:t>распространенные опреде</w:t>
      </w:r>
      <w:r w:rsidRPr="00C65FA1">
        <w:rPr>
          <w:rFonts w:eastAsia="Calibri"/>
          <w:lang w:eastAsia="en-US"/>
        </w:rPr>
        <w:softHyphen/>
        <w:t xml:space="preserve">ления с </w:t>
      </w:r>
      <w:r w:rsidRPr="00C65FA1">
        <w:rPr>
          <w:rFonts w:eastAsia="Calibri"/>
          <w:lang w:val="de-DE" w:eastAsia="en-US"/>
        </w:rPr>
        <w:t>Partizip</w:t>
      </w:r>
      <w:r w:rsidRPr="00C65FA1">
        <w:rPr>
          <w:rFonts w:eastAsia="Calibri"/>
          <w:lang w:eastAsia="en-US"/>
        </w:rPr>
        <w:t xml:space="preserve"> I и </w:t>
      </w:r>
      <w:r w:rsidRPr="00C65FA1">
        <w:rPr>
          <w:rFonts w:eastAsia="Calibri"/>
          <w:lang w:val="de-DE" w:eastAsia="en-US"/>
        </w:rPr>
        <w:t>PartizipII</w:t>
      </w:r>
      <w:r w:rsidRPr="00C65FA1">
        <w:rPr>
          <w:rFonts w:eastAsia="Calibri"/>
          <w:iCs/>
          <w:color w:val="000000"/>
          <w:lang w:eastAsia="en-US"/>
        </w:rPr>
        <w:t>;</w:t>
      </w:r>
      <w:r w:rsidRPr="00C65FA1">
        <w:rPr>
          <w:rFonts w:eastAsia="Calibri"/>
          <w:color w:val="000000"/>
          <w:lang w:eastAsia="en-US"/>
        </w:rPr>
        <w:br/>
      </w:r>
      <w:r w:rsidRPr="00C65FA1">
        <w:rPr>
          <w:rFonts w:eastAsia="Calibri"/>
          <w:color w:val="000000"/>
          <w:lang w:eastAsia="en-US"/>
        </w:rPr>
        <w:sym w:font="Symbol" w:char="002D"/>
      </w:r>
      <w:r w:rsidRPr="00C65FA1">
        <w:rPr>
          <w:rFonts w:eastAsia="Calibri"/>
          <w:iCs/>
          <w:color w:val="000000"/>
          <w:lang w:eastAsia="en-US"/>
        </w:rPr>
        <w:t xml:space="preserve">употреблять в речи </w:t>
      </w:r>
      <w:r w:rsidRPr="00C65FA1">
        <w:rPr>
          <w:rFonts w:eastAsia="Calibri"/>
          <w:lang w:eastAsia="en-US"/>
        </w:rPr>
        <w:t xml:space="preserve">конструкции </w:t>
      </w:r>
      <w:r w:rsidRPr="00C65FA1">
        <w:rPr>
          <w:rFonts w:eastAsia="Calibri"/>
          <w:lang w:val="de-DE" w:eastAsia="en-US"/>
        </w:rPr>
        <w:t>haben</w:t>
      </w:r>
      <w:r w:rsidRPr="00C65FA1">
        <w:rPr>
          <w:rFonts w:eastAsia="Calibri"/>
          <w:lang w:eastAsia="en-US"/>
        </w:rPr>
        <w:t>/</w:t>
      </w:r>
      <w:r w:rsidRPr="00C65FA1">
        <w:rPr>
          <w:rFonts w:eastAsia="Calibri"/>
          <w:lang w:val="de-DE" w:eastAsia="en-US"/>
        </w:rPr>
        <w:t>seinzu</w:t>
      </w:r>
      <w:r w:rsidRPr="00C65FA1">
        <w:rPr>
          <w:rFonts w:eastAsia="Calibri"/>
          <w:lang w:eastAsia="en-US"/>
        </w:rPr>
        <w:t xml:space="preserve"> + </w:t>
      </w:r>
      <w:r w:rsidRPr="00C65FA1">
        <w:rPr>
          <w:rFonts w:eastAsia="Calibri"/>
          <w:lang w:val="de-DE" w:eastAsia="en-US"/>
        </w:rPr>
        <w:t>Infinitiv</w:t>
      </w:r>
      <w:r w:rsidRPr="00C65FA1">
        <w:rPr>
          <w:rFonts w:eastAsia="Calibri"/>
          <w:iCs/>
          <w:color w:val="000000"/>
          <w:lang w:eastAsia="en-US"/>
        </w:rPr>
        <w:t>;</w:t>
      </w:r>
      <w:r w:rsidRPr="00C65FA1">
        <w:rPr>
          <w:rFonts w:eastAsia="Calibri"/>
          <w:color w:val="000000"/>
          <w:lang w:eastAsia="en-US"/>
        </w:rPr>
        <w:br/>
      </w:r>
      <w:r w:rsidRPr="00C65FA1">
        <w:rPr>
          <w:rFonts w:eastAsia="Calibri"/>
          <w:color w:val="000000"/>
          <w:lang w:eastAsia="en-US"/>
        </w:rPr>
        <w:sym w:font="Symbol" w:char="002D"/>
      </w:r>
      <w:r w:rsidRPr="00C65FA1">
        <w:rPr>
          <w:rFonts w:eastAsia="Calibri"/>
          <w:iCs/>
          <w:color w:val="000000"/>
          <w:lang w:eastAsia="en-US"/>
        </w:rPr>
        <w:t>использовать широкий спектр союзов для выражения противопоставления и различия в сложных предложениях.</w:t>
      </w:r>
    </w:p>
    <w:p w:rsidR="00341638" w:rsidRPr="0071485A" w:rsidRDefault="00341638" w:rsidP="0071485A">
      <w:pPr>
        <w:suppressAutoHyphens/>
        <w:ind w:firstLine="709"/>
        <w:jc w:val="both"/>
        <w:rPr>
          <w:rFonts w:eastAsia="Calibri"/>
          <w:lang w:eastAsia="en-US"/>
        </w:rPr>
      </w:pPr>
    </w:p>
    <w:p w:rsidR="00341638" w:rsidRPr="0071485A" w:rsidRDefault="00341638" w:rsidP="00FF5AD1">
      <w:pPr>
        <w:suppressAutoHyphens/>
        <w:ind w:firstLine="709"/>
        <w:jc w:val="both"/>
        <w:rPr>
          <w:rFonts w:eastAsia="Calibri"/>
          <w:b/>
          <w:lang w:eastAsia="en-US"/>
        </w:rPr>
      </w:pPr>
      <w:r w:rsidRPr="0071485A">
        <w:rPr>
          <w:rFonts w:eastAsia="Calibri"/>
          <w:b/>
          <w:lang w:eastAsia="en-US"/>
        </w:rPr>
        <w:t>Выпускник на углубленном уровне получит возможность научиться:</w:t>
      </w:r>
    </w:p>
    <w:p w:rsidR="00341638" w:rsidRPr="00C65FA1" w:rsidRDefault="00341638" w:rsidP="0071485A">
      <w:pPr>
        <w:suppressAutoHyphens/>
        <w:ind w:firstLine="709"/>
        <w:jc w:val="both"/>
        <w:rPr>
          <w:rFonts w:eastAsia="Calibri"/>
          <w:i/>
          <w:lang w:eastAsia="en-US"/>
        </w:rPr>
      </w:pPr>
      <w:r w:rsidRPr="00C65FA1">
        <w:rPr>
          <w:rFonts w:eastAsia="Calibri"/>
          <w:b/>
          <w:i/>
          <w:lang w:eastAsia="en-US"/>
        </w:rPr>
        <w:t>Коммуникативные умения</w:t>
      </w:r>
    </w:p>
    <w:p w:rsidR="00341638" w:rsidRPr="00C65FA1" w:rsidRDefault="00341638" w:rsidP="0071485A">
      <w:pPr>
        <w:suppressAutoHyphens/>
        <w:ind w:firstLine="709"/>
        <w:jc w:val="both"/>
        <w:rPr>
          <w:rFonts w:eastAsia="Calibri"/>
          <w:i/>
          <w:lang w:eastAsia="en-US"/>
        </w:rPr>
      </w:pPr>
      <w:r w:rsidRPr="00C65FA1">
        <w:rPr>
          <w:rFonts w:eastAsia="Calibri"/>
          <w:b/>
          <w:i/>
          <w:lang w:eastAsia="en-US"/>
        </w:rPr>
        <w:t>Говорение, диалогическая речь</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Бегло говорить на разнообразные темы, четко обозначая взаимосвязь идей;</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без подготовки вести диалог/полилог в рамках ситуаций официального и неофициального общения;</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аргументированно отвечать на ряд доводов собеседника.</w:t>
      </w:r>
    </w:p>
    <w:p w:rsidR="00341638" w:rsidRPr="00C65FA1" w:rsidRDefault="00341638" w:rsidP="0071485A">
      <w:pPr>
        <w:suppressAutoHyphens/>
        <w:ind w:firstLine="709"/>
        <w:jc w:val="both"/>
        <w:rPr>
          <w:rFonts w:eastAsia="Calibri"/>
          <w:i/>
          <w:lang w:eastAsia="en-US"/>
        </w:rPr>
      </w:pPr>
      <w:r w:rsidRPr="00C65FA1">
        <w:rPr>
          <w:rFonts w:eastAsia="Calibri"/>
          <w:b/>
          <w:i/>
          <w:lang w:eastAsia="en-US"/>
        </w:rPr>
        <w:t>Говорение, монологическая речь</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Высказываться по широкому кругу вопросов, углубляясь в подтемы и заканчивая соответствующим выводом;</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пояснять свою точку зрения по актуальному вопросу, указывая на плюсы и минусы различных позиций;</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делать ясный, логично выстроенный доклад, выделяя важные элементы.</w:t>
      </w:r>
    </w:p>
    <w:p w:rsidR="00341638" w:rsidRPr="00C65FA1" w:rsidRDefault="00341638" w:rsidP="0071485A">
      <w:pPr>
        <w:suppressAutoHyphens/>
        <w:ind w:firstLine="709"/>
        <w:jc w:val="both"/>
        <w:rPr>
          <w:rFonts w:eastAsia="Calibri"/>
          <w:i/>
          <w:lang w:eastAsia="en-US"/>
        </w:rPr>
      </w:pPr>
      <w:r w:rsidRPr="00C65FA1">
        <w:rPr>
          <w:rFonts w:eastAsia="Calibri"/>
          <w:b/>
          <w:i/>
          <w:lang w:eastAsia="en-US"/>
        </w:rPr>
        <w:t>Аудирование</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Следить за ходом длинного доклада или сложной системы доказательств;</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lastRenderedPageBreak/>
        <w:t>понимать разговорную речь в пределах литературной нормы, в том числе вне изученной тематики.</w:t>
      </w:r>
    </w:p>
    <w:p w:rsidR="00341638" w:rsidRPr="00C65FA1" w:rsidRDefault="00341638" w:rsidP="0071485A">
      <w:pPr>
        <w:suppressAutoHyphens/>
        <w:ind w:firstLine="709"/>
        <w:jc w:val="both"/>
        <w:rPr>
          <w:rFonts w:eastAsia="Calibri"/>
          <w:i/>
          <w:lang w:eastAsia="en-US"/>
        </w:rPr>
      </w:pPr>
      <w:r w:rsidRPr="00C65FA1">
        <w:rPr>
          <w:rFonts w:eastAsia="Calibri"/>
          <w:b/>
          <w:i/>
          <w:lang w:eastAsia="en-US"/>
        </w:rPr>
        <w:t>Чтение</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Детально понимать сложные тексты, включающие средства художественной выразительности;</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определять временную и причинно-следственную взаимосвязь событий;</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прогнозировать развитие/результат излагаемых фактов/событий;</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определять замысел автора.</w:t>
      </w:r>
    </w:p>
    <w:p w:rsidR="00341638" w:rsidRPr="00C65FA1" w:rsidRDefault="00341638" w:rsidP="0071485A">
      <w:pPr>
        <w:suppressAutoHyphens/>
        <w:ind w:firstLine="709"/>
        <w:jc w:val="both"/>
        <w:rPr>
          <w:rFonts w:eastAsia="Calibri"/>
          <w:i/>
          <w:lang w:eastAsia="en-US"/>
        </w:rPr>
      </w:pPr>
      <w:r w:rsidRPr="00C65FA1">
        <w:rPr>
          <w:rFonts w:eastAsia="Calibri"/>
          <w:b/>
          <w:i/>
          <w:lang w:eastAsia="en-US"/>
        </w:rPr>
        <w:t>Письмо</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 xml:space="preserve">Описывать явления, события; излагать факты в письме делового характера;  </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составлять письменные материалы, необходимые для презентации проектной и/или исследовательской деятельности.</w:t>
      </w:r>
    </w:p>
    <w:p w:rsidR="00341638" w:rsidRPr="00C65FA1" w:rsidRDefault="00341638" w:rsidP="0071485A">
      <w:pPr>
        <w:suppressAutoHyphens/>
        <w:ind w:firstLine="709"/>
        <w:jc w:val="both"/>
        <w:rPr>
          <w:rFonts w:eastAsia="Calibri"/>
          <w:i/>
          <w:lang w:eastAsia="en-US"/>
        </w:rPr>
      </w:pPr>
      <w:r w:rsidRPr="00C65FA1">
        <w:rPr>
          <w:rFonts w:eastAsia="Calibri"/>
          <w:b/>
          <w:i/>
          <w:lang w:eastAsia="en-US"/>
        </w:rPr>
        <w:t>Языковые навыки</w:t>
      </w:r>
    </w:p>
    <w:p w:rsidR="00341638" w:rsidRPr="00C65FA1" w:rsidRDefault="00341638" w:rsidP="0071485A">
      <w:pPr>
        <w:suppressAutoHyphens/>
        <w:ind w:firstLine="709"/>
        <w:jc w:val="both"/>
        <w:rPr>
          <w:rFonts w:eastAsia="Calibri"/>
          <w:i/>
          <w:lang w:eastAsia="en-US"/>
        </w:rPr>
      </w:pPr>
      <w:r w:rsidRPr="00C65FA1">
        <w:rPr>
          <w:rFonts w:eastAsia="Calibri"/>
          <w:b/>
          <w:i/>
          <w:lang w:eastAsia="en-US"/>
        </w:rPr>
        <w:t>Фонетическая сторона речи</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Передавать смысловые нюансы высказывания с помощью соответствующей интонации и логического ударения.</w:t>
      </w:r>
    </w:p>
    <w:p w:rsidR="00341638" w:rsidRPr="00C65FA1" w:rsidRDefault="00341638" w:rsidP="0071485A">
      <w:pPr>
        <w:suppressAutoHyphens/>
        <w:ind w:firstLine="709"/>
        <w:jc w:val="both"/>
        <w:rPr>
          <w:rFonts w:eastAsia="Calibri"/>
          <w:i/>
          <w:lang w:eastAsia="en-US"/>
        </w:rPr>
      </w:pPr>
      <w:r w:rsidRPr="00C65FA1">
        <w:rPr>
          <w:rFonts w:eastAsia="Calibri"/>
          <w:b/>
          <w:i/>
          <w:lang w:eastAsia="en-US"/>
        </w:rPr>
        <w:t>Орфография и пунктуация</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Создавать сложные связные тексты, соблюдая правила орфографии и пунктуации, не допуская ошибок, затрудняющих понимание.</w:t>
      </w:r>
    </w:p>
    <w:p w:rsidR="00341638" w:rsidRPr="00C65FA1" w:rsidRDefault="00341638" w:rsidP="0071485A">
      <w:pPr>
        <w:suppressAutoHyphens/>
        <w:ind w:firstLine="709"/>
        <w:jc w:val="both"/>
        <w:rPr>
          <w:rFonts w:eastAsia="Calibri"/>
          <w:i/>
          <w:lang w:eastAsia="en-US"/>
        </w:rPr>
      </w:pPr>
      <w:r w:rsidRPr="00C65FA1">
        <w:rPr>
          <w:rFonts w:eastAsia="Calibri"/>
          <w:b/>
          <w:i/>
          <w:lang w:eastAsia="en-US"/>
        </w:rPr>
        <w:t>Лексическая сторона речи</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Узнавать и употреблять в речи широкий спектр названий и имен собственных в рамках интересующей тематики;</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использовать термины из области грамматики, лексикологии, синтаксиса;</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узнавать и употреблять в письменном и звучащем тексте специальную терминологию по интересующей тематике.</w:t>
      </w:r>
    </w:p>
    <w:p w:rsidR="00341638" w:rsidRPr="00C65FA1" w:rsidRDefault="00341638" w:rsidP="0071485A">
      <w:pPr>
        <w:suppressAutoHyphens/>
        <w:ind w:firstLine="709"/>
        <w:jc w:val="both"/>
        <w:rPr>
          <w:rFonts w:eastAsia="Calibri"/>
          <w:i/>
          <w:lang w:eastAsia="en-US"/>
        </w:rPr>
      </w:pPr>
      <w:r w:rsidRPr="00C65FA1">
        <w:rPr>
          <w:rFonts w:eastAsia="Calibri"/>
          <w:b/>
          <w:i/>
          <w:lang w:eastAsia="en-US"/>
        </w:rPr>
        <w:t>Грамматическая сторона речи</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Использовать в речи союзы для обознач</w:t>
      </w:r>
      <w:r w:rsidR="002A47FF" w:rsidRPr="00C65FA1">
        <w:rPr>
          <w:rFonts w:eastAsia="Calibri"/>
          <w:i/>
          <w:u w:color="000000"/>
          <w:bdr w:val="nil"/>
        </w:rPr>
        <w:t>ения контраста</w:t>
      </w:r>
      <w:r w:rsidRPr="00C65FA1">
        <w:rPr>
          <w:rFonts w:eastAsia="Calibri"/>
          <w:i/>
          <w:u w:color="000000"/>
          <w:bdr w:val="nil"/>
        </w:rPr>
        <w:t>;</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распознавать в речи и использовать струк</w:t>
      </w:r>
      <w:r w:rsidR="002A47FF" w:rsidRPr="00C65FA1">
        <w:rPr>
          <w:rFonts w:eastAsia="Calibri"/>
          <w:i/>
          <w:u w:color="000000"/>
          <w:bdr w:val="nil"/>
        </w:rPr>
        <w:t>туры для выражения сожаления</w:t>
      </w:r>
      <w:r w:rsidRPr="00C65FA1">
        <w:rPr>
          <w:rFonts w:eastAsia="Calibri"/>
          <w:i/>
          <w:u w:color="000000"/>
          <w:bdr w:val="nil"/>
        </w:rPr>
        <w:t>;</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использовать в речи широкий спектр г</w:t>
      </w:r>
      <w:r w:rsidR="002A47FF" w:rsidRPr="00C65FA1">
        <w:rPr>
          <w:rFonts w:eastAsia="Calibri"/>
          <w:i/>
          <w:u w:color="000000"/>
          <w:bdr w:val="nil"/>
        </w:rPr>
        <w:t>лагольных структур с</w:t>
      </w:r>
      <w:r w:rsidRPr="00C65FA1">
        <w:rPr>
          <w:rFonts w:eastAsia="Calibri"/>
          <w:i/>
          <w:u w:color="000000"/>
          <w:bdr w:val="nil"/>
        </w:rPr>
        <w:t xml:space="preserve"> инфинитивом;</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использовать в речи инвер</w:t>
      </w:r>
      <w:r w:rsidR="002A47FF" w:rsidRPr="00C65FA1">
        <w:rPr>
          <w:rFonts w:eastAsia="Calibri"/>
          <w:i/>
          <w:u w:color="000000"/>
          <w:bdr w:val="nil"/>
        </w:rPr>
        <w:t>сию с отрицательными наречиями</w:t>
      </w:r>
      <w:r w:rsidRPr="00C65FA1">
        <w:rPr>
          <w:rFonts w:eastAsia="Calibri"/>
          <w:i/>
          <w:u w:color="000000"/>
          <w:bdr w:val="nil"/>
        </w:rPr>
        <w:t>;</w:t>
      </w:r>
    </w:p>
    <w:p w:rsidR="00341638" w:rsidRPr="00C65FA1" w:rsidRDefault="00341638" w:rsidP="0071485A">
      <w:pPr>
        <w:suppressAutoHyphens/>
        <w:ind w:firstLine="284"/>
        <w:jc w:val="both"/>
        <w:rPr>
          <w:rFonts w:eastAsia="Calibri"/>
          <w:i/>
          <w:u w:color="000000"/>
          <w:bdr w:val="nil"/>
        </w:rPr>
      </w:pPr>
      <w:r w:rsidRPr="00C65FA1">
        <w:rPr>
          <w:rFonts w:eastAsia="Calibri"/>
          <w:i/>
          <w:u w:color="000000"/>
          <w:bdr w:val="nil"/>
        </w:rPr>
        <w:t>употреблять в речи страдательный залог</w:t>
      </w:r>
      <w:r w:rsidR="002A47FF" w:rsidRPr="00C65FA1">
        <w:rPr>
          <w:rFonts w:eastAsia="Calibri"/>
          <w:i/>
          <w:u w:color="000000"/>
          <w:bdr w:val="nil"/>
        </w:rPr>
        <w:t>.</w:t>
      </w:r>
    </w:p>
    <w:p w:rsidR="00C65FA1" w:rsidRDefault="00C65FA1" w:rsidP="0071485A">
      <w:pPr>
        <w:jc w:val="both"/>
        <w:rPr>
          <w:b/>
        </w:rPr>
      </w:pPr>
    </w:p>
    <w:p w:rsidR="00404541" w:rsidRDefault="00404541" w:rsidP="00404541">
      <w:pPr>
        <w:autoSpaceDE w:val="0"/>
        <w:autoSpaceDN w:val="0"/>
        <w:adjustRightInd w:val="0"/>
        <w:rPr>
          <w:b/>
          <w:szCs w:val="28"/>
          <w:u w:val="single"/>
        </w:rPr>
      </w:pPr>
    </w:p>
    <w:p w:rsidR="00C65FA1" w:rsidRPr="00404541" w:rsidRDefault="00404541" w:rsidP="00404541">
      <w:pPr>
        <w:autoSpaceDE w:val="0"/>
        <w:autoSpaceDN w:val="0"/>
        <w:adjustRightInd w:val="0"/>
        <w:rPr>
          <w:b/>
          <w:szCs w:val="28"/>
          <w:u w:val="single"/>
        </w:rPr>
      </w:pPr>
      <w:r>
        <w:rPr>
          <w:b/>
          <w:szCs w:val="28"/>
          <w:u w:val="single"/>
        </w:rPr>
        <w:t>Общественные науки</w:t>
      </w:r>
    </w:p>
    <w:p w:rsidR="00404541" w:rsidRDefault="00404541" w:rsidP="00404541">
      <w:pPr>
        <w:autoSpaceDE w:val="0"/>
        <w:autoSpaceDN w:val="0"/>
        <w:adjustRightInd w:val="0"/>
        <w:ind w:firstLine="708"/>
        <w:rPr>
          <w:szCs w:val="28"/>
        </w:rPr>
      </w:pPr>
      <w:r w:rsidRPr="00060978">
        <w:rPr>
          <w:szCs w:val="28"/>
        </w:rPr>
        <w:t>Изучение предметной области "Общественные науки"должно обеспечить: сформированность мировоззренческой, ценностно-смысловой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 Федерации;</w:t>
      </w:r>
    </w:p>
    <w:p w:rsidR="00404541" w:rsidRDefault="00404541" w:rsidP="00404541">
      <w:pPr>
        <w:autoSpaceDE w:val="0"/>
        <w:autoSpaceDN w:val="0"/>
        <w:adjustRightInd w:val="0"/>
        <w:ind w:firstLine="708"/>
        <w:rPr>
          <w:szCs w:val="28"/>
        </w:rPr>
      </w:pPr>
      <w:r w:rsidRPr="00060978">
        <w:rPr>
          <w:szCs w:val="28"/>
        </w:rPr>
        <w:t xml:space="preserve">понимание роли России в многообразном, быстро меняющемся глобальном мире; </w:t>
      </w:r>
    </w:p>
    <w:p w:rsidR="00404541" w:rsidRDefault="00404541" w:rsidP="00404541">
      <w:pPr>
        <w:autoSpaceDE w:val="0"/>
        <w:autoSpaceDN w:val="0"/>
        <w:adjustRightInd w:val="0"/>
        <w:ind w:firstLine="708"/>
        <w:rPr>
          <w:szCs w:val="28"/>
        </w:rPr>
      </w:pPr>
      <w:r w:rsidRPr="00060978">
        <w:rPr>
          <w:szCs w:val="28"/>
        </w:rPr>
        <w:t xml:space="preserve">сформированность навыков критического мышления, анализа и синтеза, умений оценивать и сопоставлять методы исследования, характерные для общественных наук; </w:t>
      </w:r>
    </w:p>
    <w:p w:rsidR="00404541" w:rsidRDefault="00404541" w:rsidP="00404541">
      <w:pPr>
        <w:autoSpaceDE w:val="0"/>
        <w:autoSpaceDN w:val="0"/>
        <w:adjustRightInd w:val="0"/>
        <w:ind w:firstLine="708"/>
        <w:rPr>
          <w:szCs w:val="28"/>
        </w:rPr>
      </w:pPr>
      <w:r w:rsidRPr="00060978">
        <w:rPr>
          <w:szCs w:val="28"/>
        </w:rPr>
        <w:t xml:space="preserve">формирование целостного восприятия всего спектра природных, экономических, социальных реалий; </w:t>
      </w:r>
    </w:p>
    <w:p w:rsidR="00404541" w:rsidRDefault="00404541" w:rsidP="00404541">
      <w:pPr>
        <w:autoSpaceDE w:val="0"/>
        <w:autoSpaceDN w:val="0"/>
        <w:adjustRightInd w:val="0"/>
        <w:ind w:firstLine="708"/>
        <w:rPr>
          <w:szCs w:val="28"/>
        </w:rPr>
      </w:pPr>
      <w:r w:rsidRPr="00060978">
        <w:rPr>
          <w:szCs w:val="28"/>
        </w:rPr>
        <w:t xml:space="preserve">сформированность умений обобщать, анализировать и оценивать информацию: теории, концепции, факты, имеющие отношение к общественному развитию и роли личности в нем, с целью проверки гипотез и интерпретации данных различных источников; </w:t>
      </w:r>
    </w:p>
    <w:p w:rsidR="00404541" w:rsidRPr="00060978" w:rsidRDefault="00404541" w:rsidP="00404541">
      <w:pPr>
        <w:autoSpaceDE w:val="0"/>
        <w:autoSpaceDN w:val="0"/>
        <w:adjustRightInd w:val="0"/>
        <w:ind w:firstLine="708"/>
        <w:rPr>
          <w:szCs w:val="28"/>
        </w:rPr>
      </w:pPr>
      <w:r w:rsidRPr="00060978">
        <w:rPr>
          <w:szCs w:val="28"/>
        </w:rPr>
        <w:t>владение знаниями о многообразии взглядов и теорий по тематике общественных наук.</w:t>
      </w:r>
    </w:p>
    <w:p w:rsidR="00404541" w:rsidRPr="00060978" w:rsidRDefault="00404541" w:rsidP="00404541">
      <w:pPr>
        <w:autoSpaceDE w:val="0"/>
        <w:autoSpaceDN w:val="0"/>
        <w:adjustRightInd w:val="0"/>
        <w:rPr>
          <w:b/>
          <w:szCs w:val="28"/>
        </w:rPr>
      </w:pPr>
    </w:p>
    <w:p w:rsidR="00404541" w:rsidRDefault="00404541" w:rsidP="00404541">
      <w:pPr>
        <w:autoSpaceDE w:val="0"/>
        <w:autoSpaceDN w:val="0"/>
        <w:adjustRightInd w:val="0"/>
        <w:rPr>
          <w:b/>
          <w:szCs w:val="28"/>
        </w:rPr>
      </w:pPr>
      <w:r w:rsidRPr="00060978">
        <w:rPr>
          <w:b/>
          <w:szCs w:val="28"/>
        </w:rPr>
        <w:t>Предметные результаты изучения предметной области "Общественные науки" включают предметные результаты изучения учебных предметов:</w:t>
      </w:r>
    </w:p>
    <w:p w:rsidR="00404541" w:rsidRDefault="00404541" w:rsidP="00404541">
      <w:pPr>
        <w:autoSpaceDE w:val="0"/>
        <w:autoSpaceDN w:val="0"/>
        <w:adjustRightInd w:val="0"/>
        <w:rPr>
          <w:b/>
          <w:szCs w:val="28"/>
        </w:rPr>
      </w:pPr>
    </w:p>
    <w:p w:rsidR="00404541" w:rsidRPr="00060978" w:rsidRDefault="00404541" w:rsidP="00404541">
      <w:pPr>
        <w:autoSpaceDE w:val="0"/>
        <w:autoSpaceDN w:val="0"/>
        <w:adjustRightInd w:val="0"/>
        <w:rPr>
          <w:szCs w:val="28"/>
        </w:rPr>
      </w:pPr>
      <w:r w:rsidRPr="00060978">
        <w:rPr>
          <w:b/>
          <w:szCs w:val="28"/>
        </w:rPr>
        <w:t>"История" (базовый уровень)</w:t>
      </w:r>
      <w:r w:rsidRPr="00060978">
        <w:rPr>
          <w:szCs w:val="28"/>
        </w:rPr>
        <w:t xml:space="preserve"> - требования к предметным результатам освоения базового курса истории должны отражать:</w:t>
      </w:r>
    </w:p>
    <w:p w:rsidR="00404541" w:rsidRPr="00060978" w:rsidRDefault="00404541" w:rsidP="00404541">
      <w:pPr>
        <w:autoSpaceDE w:val="0"/>
        <w:autoSpaceDN w:val="0"/>
        <w:adjustRightInd w:val="0"/>
        <w:rPr>
          <w:szCs w:val="28"/>
        </w:rPr>
      </w:pPr>
      <w:r w:rsidRPr="00060978">
        <w:rPr>
          <w:szCs w:val="28"/>
        </w:rPr>
        <w:t>1) сформированность представлений о современной исторической науке, ееспецифике, методах исторического познания и роли в решении задачпрогрессивного развития России в глобальном мире;</w:t>
      </w:r>
    </w:p>
    <w:p w:rsidR="00404541" w:rsidRPr="00060978" w:rsidRDefault="00404541" w:rsidP="00404541">
      <w:pPr>
        <w:autoSpaceDE w:val="0"/>
        <w:autoSpaceDN w:val="0"/>
        <w:adjustRightInd w:val="0"/>
        <w:rPr>
          <w:szCs w:val="28"/>
        </w:rPr>
      </w:pPr>
      <w:r w:rsidRPr="00060978">
        <w:rPr>
          <w:szCs w:val="28"/>
        </w:rPr>
        <w:t>2) владение комплексом знаний об истории России и человечества в целом,представлениями об общем и особенном в мировом историческом процессе;</w:t>
      </w:r>
    </w:p>
    <w:p w:rsidR="00404541" w:rsidRPr="00060978" w:rsidRDefault="00404541" w:rsidP="00404541">
      <w:pPr>
        <w:autoSpaceDE w:val="0"/>
        <w:autoSpaceDN w:val="0"/>
        <w:adjustRightInd w:val="0"/>
        <w:rPr>
          <w:szCs w:val="28"/>
        </w:rPr>
      </w:pPr>
      <w:r w:rsidRPr="00060978">
        <w:rPr>
          <w:szCs w:val="28"/>
        </w:rPr>
        <w:t>3) сформированность умений применять исторические знания в профессиональной и общественной деятельности, поликультурном общении;</w:t>
      </w:r>
    </w:p>
    <w:p w:rsidR="00404541" w:rsidRPr="00060978" w:rsidRDefault="00404541" w:rsidP="00404541">
      <w:pPr>
        <w:autoSpaceDE w:val="0"/>
        <w:autoSpaceDN w:val="0"/>
        <w:adjustRightInd w:val="0"/>
        <w:rPr>
          <w:szCs w:val="28"/>
        </w:rPr>
      </w:pPr>
      <w:r w:rsidRPr="00060978">
        <w:rPr>
          <w:szCs w:val="28"/>
        </w:rPr>
        <w:t>4) владение навыками проектной деятельности и исторической реконструкции спривлечением различных источников;</w:t>
      </w:r>
    </w:p>
    <w:p w:rsidR="00404541" w:rsidRPr="00060978" w:rsidRDefault="00404541" w:rsidP="00404541">
      <w:pPr>
        <w:autoSpaceDE w:val="0"/>
        <w:autoSpaceDN w:val="0"/>
        <w:adjustRightInd w:val="0"/>
        <w:rPr>
          <w:szCs w:val="28"/>
        </w:rPr>
      </w:pPr>
      <w:r w:rsidRPr="00060978">
        <w:rPr>
          <w:szCs w:val="28"/>
        </w:rPr>
        <w:t>5) сформированность умений вести диалог, обосновывать свою точку зрения вдискуссии по исторической тематике.</w:t>
      </w:r>
    </w:p>
    <w:p w:rsidR="00404541" w:rsidRPr="00060978" w:rsidRDefault="00404541" w:rsidP="00404541">
      <w:pPr>
        <w:autoSpaceDE w:val="0"/>
        <w:autoSpaceDN w:val="0"/>
        <w:adjustRightInd w:val="0"/>
        <w:rPr>
          <w:b/>
          <w:szCs w:val="28"/>
        </w:rPr>
      </w:pPr>
    </w:p>
    <w:p w:rsidR="00404541" w:rsidRPr="00060978" w:rsidRDefault="00404541" w:rsidP="00404541">
      <w:pPr>
        <w:autoSpaceDE w:val="0"/>
        <w:autoSpaceDN w:val="0"/>
        <w:adjustRightInd w:val="0"/>
        <w:rPr>
          <w:szCs w:val="28"/>
        </w:rPr>
      </w:pPr>
      <w:r w:rsidRPr="00060978">
        <w:rPr>
          <w:b/>
          <w:szCs w:val="28"/>
        </w:rPr>
        <w:t>"История" (углубленный уровень)</w:t>
      </w:r>
      <w:r w:rsidRPr="00060978">
        <w:rPr>
          <w:szCs w:val="28"/>
        </w:rPr>
        <w:t xml:space="preserve"> - требования к предметным результатам освоения углубленного курса истории должны включать требования к результатам освоения базового курса и дополнительно отражать:</w:t>
      </w:r>
    </w:p>
    <w:p w:rsidR="00404541" w:rsidRPr="00060978" w:rsidRDefault="00404541" w:rsidP="00404541">
      <w:pPr>
        <w:autoSpaceDE w:val="0"/>
        <w:autoSpaceDN w:val="0"/>
        <w:adjustRightInd w:val="0"/>
        <w:rPr>
          <w:szCs w:val="28"/>
        </w:rPr>
      </w:pPr>
      <w:r w:rsidRPr="00060978">
        <w:rPr>
          <w:szCs w:val="28"/>
        </w:rPr>
        <w:t>1) сформированность знаний о месте и роли исторической науки в системенаучных дисциплин, представлений об историографии;</w:t>
      </w:r>
    </w:p>
    <w:p w:rsidR="00404541" w:rsidRPr="00060978" w:rsidRDefault="00404541" w:rsidP="00404541">
      <w:pPr>
        <w:autoSpaceDE w:val="0"/>
        <w:autoSpaceDN w:val="0"/>
        <w:adjustRightInd w:val="0"/>
        <w:rPr>
          <w:szCs w:val="28"/>
        </w:rPr>
      </w:pPr>
      <w:r w:rsidRPr="00060978">
        <w:rPr>
          <w:szCs w:val="28"/>
        </w:rPr>
        <w:t>2) владение системными историческими знаниями, понимание места и роли России в мировой истории;</w:t>
      </w:r>
    </w:p>
    <w:p w:rsidR="00404541" w:rsidRPr="00060978" w:rsidRDefault="00404541" w:rsidP="00404541">
      <w:pPr>
        <w:autoSpaceDE w:val="0"/>
        <w:autoSpaceDN w:val="0"/>
        <w:adjustRightInd w:val="0"/>
        <w:rPr>
          <w:szCs w:val="28"/>
        </w:rPr>
      </w:pPr>
      <w:r w:rsidRPr="00060978">
        <w:rPr>
          <w:szCs w:val="28"/>
        </w:rPr>
        <w:t>3) владение приемами работы с историческими источниками, умениями</w:t>
      </w:r>
    </w:p>
    <w:p w:rsidR="00404541" w:rsidRPr="00060978" w:rsidRDefault="00404541" w:rsidP="00404541">
      <w:pPr>
        <w:autoSpaceDE w:val="0"/>
        <w:autoSpaceDN w:val="0"/>
        <w:adjustRightInd w:val="0"/>
        <w:rPr>
          <w:szCs w:val="28"/>
        </w:rPr>
      </w:pPr>
      <w:r w:rsidRPr="00060978">
        <w:rPr>
          <w:szCs w:val="28"/>
        </w:rPr>
        <w:t>самостоятельно анализировать документальную базу по исторической тематике;</w:t>
      </w:r>
    </w:p>
    <w:p w:rsidR="00404541" w:rsidRPr="00060978" w:rsidRDefault="00404541" w:rsidP="00404541">
      <w:pPr>
        <w:autoSpaceDE w:val="0"/>
        <w:autoSpaceDN w:val="0"/>
        <w:adjustRightInd w:val="0"/>
        <w:rPr>
          <w:szCs w:val="28"/>
        </w:rPr>
      </w:pPr>
      <w:r w:rsidRPr="00060978">
        <w:rPr>
          <w:szCs w:val="28"/>
        </w:rPr>
        <w:t>4) сформированность умений оценивать различные исторические версии.</w:t>
      </w:r>
    </w:p>
    <w:p w:rsidR="00404541" w:rsidRPr="00060978" w:rsidRDefault="00404541" w:rsidP="00404541">
      <w:pPr>
        <w:autoSpaceDE w:val="0"/>
        <w:autoSpaceDN w:val="0"/>
        <w:adjustRightInd w:val="0"/>
        <w:rPr>
          <w:szCs w:val="28"/>
        </w:rPr>
      </w:pPr>
    </w:p>
    <w:p w:rsidR="00404541" w:rsidRPr="00060978" w:rsidRDefault="00404541" w:rsidP="00404541">
      <w:pPr>
        <w:autoSpaceDE w:val="0"/>
        <w:autoSpaceDN w:val="0"/>
        <w:adjustRightInd w:val="0"/>
        <w:rPr>
          <w:szCs w:val="28"/>
        </w:rPr>
      </w:pPr>
      <w:r w:rsidRPr="00060978">
        <w:rPr>
          <w:szCs w:val="28"/>
        </w:rPr>
        <w:t>"</w:t>
      </w:r>
      <w:r w:rsidRPr="00060978">
        <w:rPr>
          <w:b/>
          <w:szCs w:val="28"/>
        </w:rPr>
        <w:t>Обществознание" (базовый уровень)</w:t>
      </w:r>
      <w:r w:rsidRPr="00060978">
        <w:rPr>
          <w:szCs w:val="28"/>
        </w:rPr>
        <w:t xml:space="preserve"> - требования к предметным результатам освоения интегрированного учебного предмета "Обществознание" должны отражать:</w:t>
      </w:r>
    </w:p>
    <w:p w:rsidR="00404541" w:rsidRPr="00060978" w:rsidRDefault="00404541" w:rsidP="00404541">
      <w:pPr>
        <w:autoSpaceDE w:val="0"/>
        <w:autoSpaceDN w:val="0"/>
        <w:adjustRightInd w:val="0"/>
        <w:rPr>
          <w:szCs w:val="28"/>
        </w:rPr>
      </w:pPr>
      <w:r w:rsidRPr="00060978">
        <w:rPr>
          <w:szCs w:val="28"/>
        </w:rPr>
        <w:t>1) сформированность знаний об обществе как целостной развивающейся системе в единстве и взаимодействии его основных сфер и институтов;</w:t>
      </w:r>
    </w:p>
    <w:p w:rsidR="00404541" w:rsidRPr="00060978" w:rsidRDefault="00404541" w:rsidP="00404541">
      <w:pPr>
        <w:autoSpaceDE w:val="0"/>
        <w:autoSpaceDN w:val="0"/>
        <w:adjustRightInd w:val="0"/>
        <w:rPr>
          <w:szCs w:val="28"/>
        </w:rPr>
      </w:pPr>
      <w:r w:rsidRPr="00060978">
        <w:rPr>
          <w:szCs w:val="28"/>
        </w:rPr>
        <w:t>2) владение базовым понятийным аппаратом социальных наук;</w:t>
      </w:r>
    </w:p>
    <w:p w:rsidR="00404541" w:rsidRPr="00060978" w:rsidRDefault="00404541" w:rsidP="00404541">
      <w:pPr>
        <w:autoSpaceDE w:val="0"/>
        <w:autoSpaceDN w:val="0"/>
        <w:adjustRightInd w:val="0"/>
        <w:rPr>
          <w:szCs w:val="28"/>
        </w:rPr>
      </w:pPr>
      <w:r w:rsidRPr="00060978">
        <w:rPr>
          <w:szCs w:val="28"/>
        </w:rPr>
        <w:t>3) владение умениями выявлять причинно-следственные, функциональные,иерархические и другие связи социальных объектов и процессов;</w:t>
      </w:r>
    </w:p>
    <w:p w:rsidR="00404541" w:rsidRPr="00060978" w:rsidRDefault="00404541" w:rsidP="00404541">
      <w:pPr>
        <w:autoSpaceDE w:val="0"/>
        <w:autoSpaceDN w:val="0"/>
        <w:adjustRightInd w:val="0"/>
        <w:rPr>
          <w:szCs w:val="28"/>
        </w:rPr>
      </w:pPr>
      <w:r w:rsidRPr="00060978">
        <w:rPr>
          <w:szCs w:val="28"/>
        </w:rPr>
        <w:t>4) сформированность представлений об основных тенденциях и возможныхперспективах развития мирового сообщества в глобальном мире;</w:t>
      </w:r>
    </w:p>
    <w:p w:rsidR="00404541" w:rsidRPr="00060978" w:rsidRDefault="00404541" w:rsidP="00404541">
      <w:pPr>
        <w:autoSpaceDE w:val="0"/>
        <w:autoSpaceDN w:val="0"/>
        <w:adjustRightInd w:val="0"/>
        <w:rPr>
          <w:szCs w:val="28"/>
        </w:rPr>
      </w:pPr>
      <w:r w:rsidRPr="00060978">
        <w:rPr>
          <w:szCs w:val="28"/>
        </w:rPr>
        <w:t>5) сформированность представлений о методах познания социальных явлений ипроцессов;</w:t>
      </w:r>
    </w:p>
    <w:p w:rsidR="00404541" w:rsidRPr="00060978" w:rsidRDefault="00404541" w:rsidP="00404541">
      <w:pPr>
        <w:autoSpaceDE w:val="0"/>
        <w:autoSpaceDN w:val="0"/>
        <w:adjustRightInd w:val="0"/>
        <w:rPr>
          <w:szCs w:val="28"/>
        </w:rPr>
      </w:pPr>
      <w:r w:rsidRPr="00060978">
        <w:rPr>
          <w:szCs w:val="28"/>
        </w:rPr>
        <w:t>6) владение умениями применять полученные знания в повседневной жизни,прогнозировать последствия принимаемых решений;</w:t>
      </w:r>
    </w:p>
    <w:p w:rsidR="00404541" w:rsidRPr="00060978" w:rsidRDefault="00404541" w:rsidP="00404541">
      <w:pPr>
        <w:autoSpaceDE w:val="0"/>
        <w:autoSpaceDN w:val="0"/>
        <w:adjustRightInd w:val="0"/>
        <w:rPr>
          <w:szCs w:val="28"/>
        </w:rPr>
      </w:pPr>
      <w:r w:rsidRPr="00060978">
        <w:rPr>
          <w:szCs w:val="28"/>
        </w:rPr>
        <w:t>7) сформированность навыков оценивания социальной информации, уменийпоиска информации в источниках различного типа для реконструкции</w:t>
      </w:r>
    </w:p>
    <w:p w:rsidR="00404541" w:rsidRPr="00060978" w:rsidRDefault="00404541" w:rsidP="00404541">
      <w:pPr>
        <w:autoSpaceDE w:val="0"/>
        <w:autoSpaceDN w:val="0"/>
        <w:adjustRightInd w:val="0"/>
        <w:rPr>
          <w:szCs w:val="28"/>
        </w:rPr>
      </w:pPr>
      <w:r w:rsidRPr="00060978">
        <w:rPr>
          <w:szCs w:val="28"/>
        </w:rPr>
        <w:t>недостающих звеньев с целью объяснения и оценки разнообразных явлений и</w:t>
      </w:r>
    </w:p>
    <w:p w:rsidR="00404541" w:rsidRPr="00060978" w:rsidRDefault="00404541" w:rsidP="00404541">
      <w:pPr>
        <w:autoSpaceDE w:val="0"/>
        <w:autoSpaceDN w:val="0"/>
        <w:adjustRightInd w:val="0"/>
        <w:rPr>
          <w:szCs w:val="28"/>
        </w:rPr>
      </w:pPr>
      <w:r w:rsidRPr="00060978">
        <w:rPr>
          <w:szCs w:val="28"/>
        </w:rPr>
        <w:t>процессов общественного развития.</w:t>
      </w:r>
    </w:p>
    <w:p w:rsidR="00404541" w:rsidRPr="00060978" w:rsidRDefault="00404541" w:rsidP="00404541">
      <w:pPr>
        <w:autoSpaceDE w:val="0"/>
        <w:autoSpaceDN w:val="0"/>
        <w:adjustRightInd w:val="0"/>
        <w:rPr>
          <w:b/>
          <w:szCs w:val="28"/>
        </w:rPr>
      </w:pPr>
    </w:p>
    <w:p w:rsidR="00404541" w:rsidRPr="00060978" w:rsidRDefault="00404541" w:rsidP="00404541">
      <w:pPr>
        <w:autoSpaceDE w:val="0"/>
        <w:autoSpaceDN w:val="0"/>
        <w:adjustRightInd w:val="0"/>
        <w:rPr>
          <w:szCs w:val="28"/>
        </w:rPr>
      </w:pPr>
      <w:r w:rsidRPr="00060978">
        <w:rPr>
          <w:b/>
          <w:szCs w:val="28"/>
        </w:rPr>
        <w:t>"География" (базовый уровень)</w:t>
      </w:r>
      <w:r w:rsidRPr="00060978">
        <w:rPr>
          <w:szCs w:val="28"/>
        </w:rPr>
        <w:t xml:space="preserve"> - требования к предметным результатам освоения базового курса географии должны отражать:</w:t>
      </w:r>
    </w:p>
    <w:p w:rsidR="00404541" w:rsidRPr="00060978" w:rsidRDefault="00404541" w:rsidP="00404541">
      <w:pPr>
        <w:autoSpaceDE w:val="0"/>
        <w:autoSpaceDN w:val="0"/>
        <w:adjustRightInd w:val="0"/>
        <w:rPr>
          <w:szCs w:val="28"/>
        </w:rPr>
      </w:pPr>
      <w:r w:rsidRPr="00060978">
        <w:rPr>
          <w:szCs w:val="28"/>
        </w:rPr>
        <w:t>1) владение представлениями о современной географической науке, ее участии в решении важнейших проблем человечества;</w:t>
      </w:r>
    </w:p>
    <w:p w:rsidR="00404541" w:rsidRPr="00060978" w:rsidRDefault="00404541" w:rsidP="00404541">
      <w:pPr>
        <w:autoSpaceDE w:val="0"/>
        <w:autoSpaceDN w:val="0"/>
        <w:adjustRightInd w:val="0"/>
        <w:rPr>
          <w:szCs w:val="28"/>
        </w:rPr>
      </w:pPr>
      <w:r w:rsidRPr="00060978">
        <w:rPr>
          <w:szCs w:val="28"/>
        </w:rPr>
        <w:t>2) владение географическим мышлением для определения географическихаспектов природных, социально-экономических и экологических процессов ипроблем;</w:t>
      </w:r>
    </w:p>
    <w:p w:rsidR="00404541" w:rsidRPr="00060978" w:rsidRDefault="00404541" w:rsidP="00404541">
      <w:pPr>
        <w:autoSpaceDE w:val="0"/>
        <w:autoSpaceDN w:val="0"/>
        <w:adjustRightInd w:val="0"/>
        <w:rPr>
          <w:szCs w:val="28"/>
        </w:rPr>
      </w:pPr>
      <w:r w:rsidRPr="00060978">
        <w:rPr>
          <w:szCs w:val="28"/>
        </w:rPr>
        <w:t>3) сформированность системы комплексных социально ориентированных</w:t>
      </w:r>
    </w:p>
    <w:p w:rsidR="00404541" w:rsidRPr="00060978" w:rsidRDefault="00404541" w:rsidP="00404541">
      <w:pPr>
        <w:autoSpaceDE w:val="0"/>
        <w:autoSpaceDN w:val="0"/>
        <w:adjustRightInd w:val="0"/>
        <w:rPr>
          <w:szCs w:val="28"/>
        </w:rPr>
      </w:pPr>
      <w:r w:rsidRPr="00060978">
        <w:rPr>
          <w:szCs w:val="28"/>
        </w:rPr>
        <w:lastRenderedPageBreak/>
        <w:t>географических знаний о закономерностях развития природы, размещениянаселения и хозяйства, о динамике и территориальных особенностях процессов,протекающих в географическом пространстве;</w:t>
      </w:r>
    </w:p>
    <w:p w:rsidR="00404541" w:rsidRPr="00060978" w:rsidRDefault="00404541" w:rsidP="00404541">
      <w:pPr>
        <w:autoSpaceDE w:val="0"/>
        <w:autoSpaceDN w:val="0"/>
        <w:adjustRightInd w:val="0"/>
        <w:rPr>
          <w:szCs w:val="28"/>
        </w:rPr>
      </w:pPr>
      <w:r w:rsidRPr="00060978">
        <w:rPr>
          <w:szCs w:val="28"/>
        </w:rPr>
        <w:t>4) владение умениями проведения наблюдений за отдельными географическими объектами, процессами и явлениями, их изменениями в результате природных и антропогенных воздействий;</w:t>
      </w:r>
    </w:p>
    <w:p w:rsidR="00404541" w:rsidRPr="00060978" w:rsidRDefault="00404541" w:rsidP="00404541">
      <w:pPr>
        <w:autoSpaceDE w:val="0"/>
        <w:autoSpaceDN w:val="0"/>
        <w:adjustRightInd w:val="0"/>
        <w:rPr>
          <w:szCs w:val="28"/>
        </w:rPr>
      </w:pPr>
      <w:r w:rsidRPr="00060978">
        <w:rPr>
          <w:szCs w:val="28"/>
        </w:rPr>
        <w:t>5) владение умениями использовать карты разного содержания для выявлениязакономерностей и тенденций, получения нового географического знания оприродных социально-экономических и экологических процессах и явлениях;</w:t>
      </w:r>
    </w:p>
    <w:p w:rsidR="00404541" w:rsidRPr="00060978" w:rsidRDefault="00404541" w:rsidP="00404541">
      <w:pPr>
        <w:autoSpaceDE w:val="0"/>
        <w:autoSpaceDN w:val="0"/>
        <w:adjustRightInd w:val="0"/>
        <w:rPr>
          <w:szCs w:val="28"/>
        </w:rPr>
      </w:pPr>
      <w:r w:rsidRPr="00060978">
        <w:rPr>
          <w:szCs w:val="28"/>
        </w:rPr>
        <w:t>6) владение умениями географического анализа и интерпретации разнообразной информации;</w:t>
      </w:r>
    </w:p>
    <w:p w:rsidR="00404541" w:rsidRPr="00060978" w:rsidRDefault="00404541" w:rsidP="00404541">
      <w:pPr>
        <w:autoSpaceDE w:val="0"/>
        <w:autoSpaceDN w:val="0"/>
        <w:adjustRightInd w:val="0"/>
        <w:rPr>
          <w:szCs w:val="28"/>
        </w:rPr>
      </w:pPr>
      <w:r w:rsidRPr="00060978">
        <w:rPr>
          <w:szCs w:val="28"/>
        </w:rPr>
        <w:t>7) владение умениями применять географические знания для объяснения и оценки разнообразных явлений и процессов, самостоятельного оценивания уровня безопасности окружающей среды, адаптации к изменению ее условий;</w:t>
      </w:r>
    </w:p>
    <w:p w:rsidR="00404541" w:rsidRPr="00060978" w:rsidRDefault="00404541" w:rsidP="00404541">
      <w:pPr>
        <w:autoSpaceDE w:val="0"/>
        <w:autoSpaceDN w:val="0"/>
        <w:adjustRightInd w:val="0"/>
        <w:rPr>
          <w:szCs w:val="28"/>
        </w:rPr>
      </w:pPr>
      <w:r w:rsidRPr="00060978">
        <w:rPr>
          <w:szCs w:val="28"/>
        </w:rPr>
        <w:t>8) сформированность представлений и знаний об основных проблемах</w:t>
      </w:r>
    </w:p>
    <w:p w:rsidR="00404541" w:rsidRPr="00060978" w:rsidRDefault="00404541" w:rsidP="00404541">
      <w:pPr>
        <w:autoSpaceDE w:val="0"/>
        <w:autoSpaceDN w:val="0"/>
        <w:adjustRightInd w:val="0"/>
        <w:rPr>
          <w:szCs w:val="28"/>
        </w:rPr>
      </w:pPr>
      <w:r w:rsidRPr="00060978">
        <w:rPr>
          <w:szCs w:val="28"/>
        </w:rPr>
        <w:t>взаимодействия природы и общества, о природных и социально-экономических</w:t>
      </w:r>
    </w:p>
    <w:p w:rsidR="00404541" w:rsidRDefault="00404541" w:rsidP="00404541">
      <w:pPr>
        <w:autoSpaceDE w:val="0"/>
        <w:autoSpaceDN w:val="0"/>
        <w:adjustRightInd w:val="0"/>
        <w:rPr>
          <w:szCs w:val="28"/>
        </w:rPr>
      </w:pPr>
      <w:r w:rsidRPr="00060978">
        <w:rPr>
          <w:szCs w:val="28"/>
        </w:rPr>
        <w:t>аспектах экологических проблем.</w:t>
      </w:r>
    </w:p>
    <w:p w:rsidR="00404541" w:rsidRPr="00060978" w:rsidRDefault="00404541" w:rsidP="00404541">
      <w:pPr>
        <w:autoSpaceDE w:val="0"/>
        <w:autoSpaceDN w:val="0"/>
        <w:adjustRightInd w:val="0"/>
        <w:rPr>
          <w:szCs w:val="28"/>
        </w:rPr>
      </w:pPr>
    </w:p>
    <w:p w:rsidR="00404541" w:rsidRPr="005036D3" w:rsidRDefault="005036D3" w:rsidP="005036D3">
      <w:pPr>
        <w:jc w:val="both"/>
        <w:rPr>
          <w:b/>
        </w:rPr>
      </w:pPr>
      <w:r>
        <w:rPr>
          <w:b/>
          <w:lang w:val="en-US"/>
        </w:rPr>
        <w:t>I</w:t>
      </w:r>
      <w:r w:rsidR="00B43C5D">
        <w:rPr>
          <w:b/>
        </w:rPr>
        <w:t>.2.3.5</w:t>
      </w:r>
      <w:r>
        <w:rPr>
          <w:b/>
        </w:rPr>
        <w:t xml:space="preserve">. </w:t>
      </w:r>
      <w:r w:rsidR="00404541" w:rsidRPr="005036D3">
        <w:rPr>
          <w:b/>
        </w:rPr>
        <w:t>История</w:t>
      </w:r>
    </w:p>
    <w:p w:rsidR="0071485A" w:rsidRPr="0071485A" w:rsidRDefault="0071485A" w:rsidP="0071485A">
      <w:pPr>
        <w:jc w:val="both"/>
        <w:rPr>
          <w:b/>
        </w:rPr>
      </w:pPr>
      <w:r w:rsidRPr="0071485A">
        <w:rPr>
          <w:b/>
        </w:rPr>
        <w:t>В результате изучения учебного предмета «История» на уровне среднего общего образования:</w:t>
      </w:r>
    </w:p>
    <w:p w:rsidR="0071485A" w:rsidRPr="0071485A" w:rsidRDefault="0071485A" w:rsidP="0071485A">
      <w:pPr>
        <w:jc w:val="both"/>
        <w:rPr>
          <w:b/>
        </w:rPr>
      </w:pPr>
      <w:r w:rsidRPr="0071485A">
        <w:rPr>
          <w:b/>
        </w:rPr>
        <w:t>Выпускник на базовом уровне научится:</w:t>
      </w:r>
    </w:p>
    <w:p w:rsidR="0071485A" w:rsidRPr="0071485A" w:rsidRDefault="0071485A" w:rsidP="0071485A">
      <w:pPr>
        <w:pStyle w:val="a0"/>
        <w:spacing w:line="240" w:lineRule="auto"/>
        <w:rPr>
          <w:rStyle w:val="apple-converted-space"/>
          <w:sz w:val="24"/>
          <w:szCs w:val="24"/>
        </w:rPr>
      </w:pPr>
      <w:r w:rsidRPr="0071485A">
        <w:rPr>
          <w:sz w:val="24"/>
          <w:szCs w:val="24"/>
          <w:shd w:val="clear" w:color="auto" w:fill="FFFFFF"/>
        </w:rPr>
        <w:t>рассматривать историю России как неотъемлемую часть мирового исторического процесса;</w:t>
      </w:r>
      <w:r w:rsidRPr="0071485A">
        <w:rPr>
          <w:rStyle w:val="apple-converted-space"/>
          <w:sz w:val="24"/>
          <w:szCs w:val="24"/>
        </w:rPr>
        <w:t> </w:t>
      </w:r>
    </w:p>
    <w:p w:rsidR="0071485A" w:rsidRPr="0071485A" w:rsidRDefault="0071485A" w:rsidP="0071485A">
      <w:pPr>
        <w:pStyle w:val="a0"/>
        <w:spacing w:line="240" w:lineRule="auto"/>
        <w:rPr>
          <w:rStyle w:val="apple-converted-space"/>
          <w:sz w:val="24"/>
          <w:szCs w:val="24"/>
        </w:rPr>
      </w:pPr>
      <w:r w:rsidRPr="0071485A">
        <w:rPr>
          <w:rStyle w:val="apple-converted-space"/>
          <w:sz w:val="24"/>
          <w:szCs w:val="24"/>
        </w:rPr>
        <w:t>знать основные даты и временные периоды всеобщей и отечественной истории из раздела дидактических единиц;</w:t>
      </w:r>
    </w:p>
    <w:p w:rsidR="0071485A" w:rsidRPr="0071485A" w:rsidRDefault="0071485A" w:rsidP="0071485A">
      <w:pPr>
        <w:pStyle w:val="a0"/>
        <w:spacing w:line="240" w:lineRule="auto"/>
        <w:rPr>
          <w:sz w:val="24"/>
          <w:szCs w:val="24"/>
        </w:rPr>
      </w:pPr>
      <w:r w:rsidRPr="0071485A">
        <w:rPr>
          <w:sz w:val="24"/>
          <w:szCs w:val="24"/>
        </w:rPr>
        <w:t>определять последовательность и длительность исторических событий, явлений, процессов;</w:t>
      </w:r>
    </w:p>
    <w:p w:rsidR="0071485A" w:rsidRPr="0071485A" w:rsidRDefault="0071485A" w:rsidP="0071485A">
      <w:pPr>
        <w:pStyle w:val="a0"/>
        <w:spacing w:line="240" w:lineRule="auto"/>
        <w:rPr>
          <w:sz w:val="24"/>
          <w:szCs w:val="24"/>
        </w:rPr>
      </w:pPr>
      <w:r w:rsidRPr="0071485A">
        <w:rPr>
          <w:sz w:val="24"/>
          <w:szCs w:val="24"/>
        </w:rPr>
        <w:t>характеризовать место, обстоятельства, участников, результаты важнейших исторических событий;</w:t>
      </w:r>
    </w:p>
    <w:p w:rsidR="0071485A" w:rsidRPr="0071485A" w:rsidRDefault="0071485A" w:rsidP="0071485A">
      <w:pPr>
        <w:pStyle w:val="a0"/>
        <w:spacing w:line="240" w:lineRule="auto"/>
        <w:rPr>
          <w:sz w:val="24"/>
          <w:szCs w:val="24"/>
          <w:shd w:val="clear" w:color="auto" w:fill="FFFFFF"/>
        </w:rPr>
      </w:pPr>
      <w:r w:rsidRPr="0071485A">
        <w:rPr>
          <w:sz w:val="24"/>
          <w:szCs w:val="24"/>
          <w:shd w:val="clear" w:color="auto" w:fill="FFFFFF"/>
        </w:rPr>
        <w:t xml:space="preserve">представлять культурное наследие России и других стран; </w:t>
      </w:r>
    </w:p>
    <w:p w:rsidR="0071485A" w:rsidRPr="0071485A" w:rsidRDefault="0071485A" w:rsidP="0071485A">
      <w:pPr>
        <w:pStyle w:val="a0"/>
        <w:spacing w:line="240" w:lineRule="auto"/>
        <w:rPr>
          <w:sz w:val="24"/>
          <w:szCs w:val="24"/>
          <w:shd w:val="clear" w:color="auto" w:fill="FFFFFF"/>
        </w:rPr>
      </w:pPr>
      <w:r w:rsidRPr="0071485A">
        <w:rPr>
          <w:sz w:val="24"/>
          <w:szCs w:val="24"/>
          <w:shd w:val="clear" w:color="auto" w:fill="FFFFFF"/>
        </w:rPr>
        <w:t xml:space="preserve">работать с историческими документами; </w:t>
      </w:r>
    </w:p>
    <w:p w:rsidR="0071485A" w:rsidRPr="0071485A" w:rsidRDefault="0071485A" w:rsidP="0071485A">
      <w:pPr>
        <w:pStyle w:val="a0"/>
        <w:spacing w:line="240" w:lineRule="auto"/>
        <w:rPr>
          <w:rStyle w:val="apple-converted-space"/>
          <w:sz w:val="24"/>
          <w:szCs w:val="24"/>
        </w:rPr>
      </w:pPr>
      <w:r w:rsidRPr="0071485A">
        <w:rPr>
          <w:sz w:val="24"/>
          <w:szCs w:val="24"/>
          <w:shd w:val="clear" w:color="auto" w:fill="FFFFFF"/>
        </w:rPr>
        <w:t>сравнивать различные исторические документы, давать им общую характеристику;</w:t>
      </w:r>
      <w:r w:rsidRPr="0071485A">
        <w:rPr>
          <w:rStyle w:val="apple-converted-space"/>
          <w:sz w:val="24"/>
          <w:szCs w:val="24"/>
        </w:rPr>
        <w:t> </w:t>
      </w:r>
    </w:p>
    <w:p w:rsidR="0071485A" w:rsidRPr="0071485A" w:rsidRDefault="0071485A" w:rsidP="0071485A">
      <w:pPr>
        <w:pStyle w:val="a0"/>
        <w:spacing w:line="240" w:lineRule="auto"/>
        <w:rPr>
          <w:rStyle w:val="apple-converted-space"/>
          <w:sz w:val="24"/>
          <w:szCs w:val="24"/>
        </w:rPr>
      </w:pPr>
      <w:r w:rsidRPr="0071485A">
        <w:rPr>
          <w:sz w:val="24"/>
          <w:szCs w:val="24"/>
          <w:shd w:val="clear" w:color="auto" w:fill="FFFFFF"/>
        </w:rPr>
        <w:t>критически анализировать информацию из различных источников;</w:t>
      </w:r>
      <w:r w:rsidRPr="0071485A">
        <w:rPr>
          <w:rStyle w:val="apple-converted-space"/>
          <w:sz w:val="24"/>
          <w:szCs w:val="24"/>
        </w:rPr>
        <w:t> </w:t>
      </w:r>
    </w:p>
    <w:p w:rsidR="0071485A" w:rsidRPr="0071485A" w:rsidRDefault="0071485A" w:rsidP="0071485A">
      <w:pPr>
        <w:pStyle w:val="a0"/>
        <w:spacing w:line="240" w:lineRule="auto"/>
        <w:rPr>
          <w:rStyle w:val="apple-converted-space"/>
          <w:sz w:val="24"/>
          <w:szCs w:val="24"/>
        </w:rPr>
      </w:pPr>
      <w:r w:rsidRPr="0071485A">
        <w:rPr>
          <w:sz w:val="24"/>
          <w:szCs w:val="24"/>
          <w:shd w:val="clear" w:color="auto" w:fill="FFFFFF"/>
        </w:rPr>
        <w:t>соотносить иллюстративный материал с историческими событиями, явлениями, процессами, персоналиями;</w:t>
      </w:r>
    </w:p>
    <w:p w:rsidR="0071485A" w:rsidRPr="0071485A" w:rsidRDefault="0071485A" w:rsidP="0071485A">
      <w:pPr>
        <w:pStyle w:val="a0"/>
        <w:spacing w:line="240" w:lineRule="auto"/>
        <w:rPr>
          <w:sz w:val="24"/>
          <w:szCs w:val="24"/>
        </w:rPr>
      </w:pPr>
      <w:r w:rsidRPr="0071485A">
        <w:rPr>
          <w:sz w:val="24"/>
          <w:szCs w:val="24"/>
        </w:rPr>
        <w:t>использовать статистическую (информационную) таблицу, график, диаграмму как источники информации;</w:t>
      </w:r>
    </w:p>
    <w:p w:rsidR="0071485A" w:rsidRPr="0071485A" w:rsidRDefault="0071485A" w:rsidP="0071485A">
      <w:pPr>
        <w:pStyle w:val="a0"/>
        <w:spacing w:line="240" w:lineRule="auto"/>
        <w:rPr>
          <w:sz w:val="24"/>
          <w:szCs w:val="24"/>
          <w:shd w:val="clear" w:color="auto" w:fill="FFFFFF"/>
        </w:rPr>
      </w:pPr>
      <w:r w:rsidRPr="0071485A">
        <w:rPr>
          <w:sz w:val="24"/>
          <w:szCs w:val="24"/>
        </w:rPr>
        <w:t>использовать аудиовизуальный ряд как источник информации;</w:t>
      </w:r>
    </w:p>
    <w:p w:rsidR="0071485A" w:rsidRPr="0071485A" w:rsidRDefault="0071485A" w:rsidP="0071485A">
      <w:pPr>
        <w:pStyle w:val="a0"/>
        <w:spacing w:line="240" w:lineRule="auto"/>
        <w:rPr>
          <w:rStyle w:val="apple-converted-space"/>
          <w:sz w:val="24"/>
          <w:szCs w:val="24"/>
        </w:rPr>
      </w:pPr>
      <w:r w:rsidRPr="0071485A">
        <w:rPr>
          <w:sz w:val="24"/>
          <w:szCs w:val="24"/>
          <w:shd w:val="clear" w:color="auto" w:fill="FFFFFF"/>
        </w:rPr>
        <w:t>составлять описание исторических объектов и памятников на основе текста, иллюстраций, макетов, интернет-ресурсов;</w:t>
      </w:r>
      <w:r w:rsidRPr="0071485A">
        <w:rPr>
          <w:rStyle w:val="apple-converted-space"/>
          <w:sz w:val="24"/>
          <w:szCs w:val="24"/>
        </w:rPr>
        <w:t> </w:t>
      </w:r>
    </w:p>
    <w:p w:rsidR="0071485A" w:rsidRPr="0071485A" w:rsidRDefault="0071485A" w:rsidP="0071485A">
      <w:pPr>
        <w:pStyle w:val="a0"/>
        <w:spacing w:line="240" w:lineRule="auto"/>
        <w:rPr>
          <w:rStyle w:val="apple-converted-space"/>
          <w:sz w:val="24"/>
          <w:szCs w:val="24"/>
        </w:rPr>
      </w:pPr>
      <w:r w:rsidRPr="0071485A">
        <w:rPr>
          <w:sz w:val="24"/>
          <w:szCs w:val="24"/>
          <w:shd w:val="clear" w:color="auto" w:fill="FFFFFF"/>
        </w:rPr>
        <w:t>работать с хронологическими таблицами, картами и схемами;</w:t>
      </w:r>
      <w:r w:rsidRPr="0071485A">
        <w:rPr>
          <w:rStyle w:val="apple-converted-space"/>
          <w:sz w:val="24"/>
          <w:szCs w:val="24"/>
        </w:rPr>
        <w:t> </w:t>
      </w:r>
    </w:p>
    <w:p w:rsidR="0071485A" w:rsidRPr="0071485A" w:rsidRDefault="0071485A" w:rsidP="0071485A">
      <w:pPr>
        <w:pStyle w:val="a0"/>
        <w:spacing w:line="240" w:lineRule="auto"/>
        <w:rPr>
          <w:sz w:val="24"/>
          <w:szCs w:val="24"/>
          <w:shd w:val="clear" w:color="auto" w:fill="FFFFFF"/>
        </w:rPr>
      </w:pPr>
      <w:r w:rsidRPr="0071485A">
        <w:rPr>
          <w:sz w:val="24"/>
          <w:szCs w:val="24"/>
          <w:shd w:val="clear" w:color="auto" w:fill="FFFFFF"/>
        </w:rPr>
        <w:t xml:space="preserve">читать легенду исторической карты; </w:t>
      </w:r>
    </w:p>
    <w:p w:rsidR="0071485A" w:rsidRPr="0071485A" w:rsidRDefault="0071485A" w:rsidP="0071485A">
      <w:pPr>
        <w:pStyle w:val="a0"/>
        <w:spacing w:line="240" w:lineRule="auto"/>
        <w:rPr>
          <w:sz w:val="24"/>
          <w:szCs w:val="24"/>
          <w:shd w:val="clear" w:color="auto" w:fill="FFFFFF"/>
        </w:rPr>
      </w:pPr>
      <w:r w:rsidRPr="0071485A">
        <w:rPr>
          <w:sz w:val="24"/>
          <w:szCs w:val="24"/>
          <w:shd w:val="clear" w:color="auto" w:fill="FFFFFF"/>
        </w:rPr>
        <w:t xml:space="preserve">владеть основной современной терминологией исторической науки, предусмотренной программой; </w:t>
      </w:r>
    </w:p>
    <w:p w:rsidR="0071485A" w:rsidRPr="0071485A" w:rsidRDefault="0071485A" w:rsidP="0071485A">
      <w:pPr>
        <w:pStyle w:val="a0"/>
        <w:spacing w:line="240" w:lineRule="auto"/>
        <w:rPr>
          <w:sz w:val="24"/>
          <w:szCs w:val="24"/>
          <w:shd w:val="clear" w:color="auto" w:fill="FFFFFF"/>
        </w:rPr>
      </w:pPr>
      <w:r w:rsidRPr="0071485A">
        <w:rPr>
          <w:sz w:val="24"/>
          <w:szCs w:val="24"/>
          <w:shd w:val="clear" w:color="auto" w:fill="FFFFFF"/>
        </w:rPr>
        <w:t xml:space="preserve">демонстрировать умение вести диалог, участвовать в дискуссии по исторической тематике; </w:t>
      </w:r>
    </w:p>
    <w:p w:rsidR="0071485A" w:rsidRPr="0071485A" w:rsidRDefault="0071485A" w:rsidP="0071485A">
      <w:pPr>
        <w:pStyle w:val="a0"/>
        <w:spacing w:line="240" w:lineRule="auto"/>
        <w:rPr>
          <w:sz w:val="24"/>
          <w:szCs w:val="24"/>
          <w:shd w:val="clear" w:color="auto" w:fill="FFFFFF"/>
        </w:rPr>
      </w:pPr>
      <w:r w:rsidRPr="0071485A">
        <w:rPr>
          <w:sz w:val="24"/>
          <w:szCs w:val="24"/>
          <w:shd w:val="clear" w:color="auto" w:fill="FFFFFF"/>
        </w:rPr>
        <w:t>оценивать роль личности в отечественной истории ХХ века;</w:t>
      </w:r>
    </w:p>
    <w:p w:rsidR="0071485A" w:rsidRPr="0071485A" w:rsidRDefault="0071485A" w:rsidP="0071485A">
      <w:pPr>
        <w:pStyle w:val="a0"/>
        <w:spacing w:line="240" w:lineRule="auto"/>
        <w:rPr>
          <w:sz w:val="24"/>
          <w:szCs w:val="24"/>
        </w:rPr>
      </w:pPr>
      <w:r w:rsidRPr="0071485A">
        <w:rPr>
          <w:sz w:val="24"/>
          <w:szCs w:val="24"/>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BC7D1D" w:rsidRDefault="00BC7D1D" w:rsidP="0071485A">
      <w:pPr>
        <w:jc w:val="both"/>
        <w:rPr>
          <w:b/>
        </w:rPr>
      </w:pPr>
    </w:p>
    <w:p w:rsidR="0071485A" w:rsidRPr="0071485A" w:rsidRDefault="0071485A" w:rsidP="0071485A">
      <w:pPr>
        <w:jc w:val="both"/>
        <w:rPr>
          <w:b/>
        </w:rPr>
      </w:pPr>
      <w:r w:rsidRPr="0071485A">
        <w:rPr>
          <w:b/>
        </w:rPr>
        <w:lastRenderedPageBreak/>
        <w:t>Выпускник на базовом уровне получит возможность научиться:</w:t>
      </w:r>
    </w:p>
    <w:p w:rsidR="0071485A" w:rsidRPr="00BC7D1D" w:rsidRDefault="0071485A" w:rsidP="0071485A">
      <w:pPr>
        <w:pStyle w:val="a0"/>
        <w:spacing w:line="240" w:lineRule="auto"/>
        <w:rPr>
          <w:rFonts w:eastAsia="Times New Roman"/>
          <w:i/>
          <w:sz w:val="24"/>
          <w:szCs w:val="24"/>
        </w:rPr>
      </w:pPr>
      <w:r w:rsidRPr="00BC7D1D">
        <w:rPr>
          <w:i/>
          <w:sz w:val="24"/>
          <w:szCs w:val="24"/>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71485A" w:rsidRPr="00BC7D1D" w:rsidRDefault="0071485A" w:rsidP="0071485A">
      <w:pPr>
        <w:pStyle w:val="a0"/>
        <w:spacing w:line="240" w:lineRule="auto"/>
        <w:rPr>
          <w:rStyle w:val="apple-converted-space"/>
          <w:i/>
          <w:sz w:val="24"/>
          <w:szCs w:val="24"/>
        </w:rPr>
      </w:pPr>
      <w:r w:rsidRPr="00BC7D1D">
        <w:rPr>
          <w:i/>
          <w:sz w:val="24"/>
          <w:szCs w:val="24"/>
          <w:shd w:val="clear" w:color="auto" w:fill="FFFFFF"/>
        </w:rPr>
        <w:t>устанавливать аналогии и оценивать вклад разных стран в сокровищницу мировой культуры;</w:t>
      </w:r>
      <w:r w:rsidRPr="00BC7D1D">
        <w:rPr>
          <w:rStyle w:val="apple-converted-space"/>
          <w:i/>
          <w:sz w:val="24"/>
          <w:szCs w:val="24"/>
        </w:rPr>
        <w:t> </w:t>
      </w:r>
    </w:p>
    <w:p w:rsidR="0071485A" w:rsidRPr="00BC7D1D" w:rsidRDefault="0071485A" w:rsidP="0071485A">
      <w:pPr>
        <w:pStyle w:val="a0"/>
        <w:spacing w:line="240" w:lineRule="auto"/>
        <w:rPr>
          <w:rStyle w:val="apple-converted-space"/>
          <w:i/>
          <w:sz w:val="24"/>
          <w:szCs w:val="24"/>
        </w:rPr>
      </w:pPr>
      <w:r w:rsidRPr="00BC7D1D">
        <w:rPr>
          <w:i/>
          <w:sz w:val="24"/>
          <w:szCs w:val="24"/>
          <w:shd w:val="clear" w:color="auto" w:fill="FFFFFF"/>
        </w:rPr>
        <w:t>определять место и время создания исторических документов;</w:t>
      </w:r>
      <w:r w:rsidRPr="00BC7D1D">
        <w:rPr>
          <w:rStyle w:val="apple-converted-space"/>
          <w:i/>
          <w:sz w:val="24"/>
          <w:szCs w:val="24"/>
        </w:rPr>
        <w:t> </w:t>
      </w:r>
    </w:p>
    <w:p w:rsidR="0071485A" w:rsidRPr="00BC7D1D" w:rsidRDefault="0071485A" w:rsidP="0071485A">
      <w:pPr>
        <w:pStyle w:val="a0"/>
        <w:spacing w:line="240" w:lineRule="auto"/>
        <w:rPr>
          <w:rStyle w:val="apple-converted-space"/>
          <w:i/>
          <w:sz w:val="24"/>
          <w:szCs w:val="24"/>
        </w:rPr>
      </w:pPr>
      <w:r w:rsidRPr="00BC7D1D">
        <w:rPr>
          <w:i/>
          <w:sz w:val="24"/>
          <w:szCs w:val="24"/>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BC7D1D">
        <w:rPr>
          <w:rStyle w:val="apple-converted-space"/>
          <w:i/>
          <w:sz w:val="24"/>
          <w:szCs w:val="24"/>
        </w:rPr>
        <w:t> </w:t>
      </w:r>
    </w:p>
    <w:p w:rsidR="0071485A" w:rsidRPr="00BC7D1D" w:rsidRDefault="0071485A" w:rsidP="0071485A">
      <w:pPr>
        <w:pStyle w:val="a0"/>
        <w:spacing w:line="240" w:lineRule="auto"/>
        <w:rPr>
          <w:i/>
          <w:sz w:val="24"/>
          <w:szCs w:val="24"/>
        </w:rPr>
      </w:pPr>
      <w:r w:rsidRPr="00BC7D1D">
        <w:rPr>
          <w:i/>
          <w:sz w:val="24"/>
          <w:szCs w:val="24"/>
        </w:rPr>
        <w:t>характеризовать современные версии и трактовки важнейших проблем отечественной и всемирной истории;</w:t>
      </w:r>
    </w:p>
    <w:p w:rsidR="0071485A" w:rsidRPr="00BC7D1D" w:rsidRDefault="0071485A" w:rsidP="0071485A">
      <w:pPr>
        <w:pStyle w:val="a0"/>
        <w:spacing w:line="240" w:lineRule="auto"/>
        <w:rPr>
          <w:rStyle w:val="apple-converted-space"/>
          <w:i/>
          <w:sz w:val="24"/>
          <w:szCs w:val="24"/>
        </w:rPr>
      </w:pPr>
      <w:r w:rsidRPr="00BC7D1D">
        <w:rPr>
          <w:i/>
          <w:sz w:val="24"/>
          <w:szCs w:val="24"/>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BC7D1D">
        <w:rPr>
          <w:rStyle w:val="apple-converted-space"/>
          <w:i/>
          <w:sz w:val="24"/>
          <w:szCs w:val="24"/>
        </w:rPr>
        <w:t> </w:t>
      </w:r>
    </w:p>
    <w:p w:rsidR="0071485A" w:rsidRPr="00BC7D1D" w:rsidRDefault="0071485A" w:rsidP="0071485A">
      <w:pPr>
        <w:pStyle w:val="a0"/>
        <w:spacing w:line="240" w:lineRule="auto"/>
        <w:rPr>
          <w:rStyle w:val="apple-converted-space"/>
          <w:i/>
          <w:sz w:val="24"/>
          <w:szCs w:val="24"/>
        </w:rPr>
      </w:pPr>
      <w:r w:rsidRPr="00BC7D1D">
        <w:rPr>
          <w:i/>
          <w:sz w:val="24"/>
          <w:szCs w:val="24"/>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BC7D1D">
        <w:rPr>
          <w:rStyle w:val="apple-converted-space"/>
          <w:i/>
          <w:sz w:val="24"/>
          <w:szCs w:val="24"/>
        </w:rPr>
        <w:t> </w:t>
      </w:r>
    </w:p>
    <w:p w:rsidR="0071485A" w:rsidRPr="00BC7D1D" w:rsidRDefault="0071485A" w:rsidP="0071485A">
      <w:pPr>
        <w:pStyle w:val="a0"/>
        <w:spacing w:line="240" w:lineRule="auto"/>
        <w:rPr>
          <w:i/>
          <w:sz w:val="24"/>
          <w:szCs w:val="24"/>
        </w:rPr>
      </w:pPr>
      <w:r w:rsidRPr="00BC7D1D">
        <w:rPr>
          <w:i/>
          <w:sz w:val="24"/>
          <w:szCs w:val="24"/>
        </w:rPr>
        <w:t>представлять историческую информацию в виде таблиц, схем, графиков и др., заполнять контурную карту;</w:t>
      </w:r>
    </w:p>
    <w:p w:rsidR="0071485A" w:rsidRPr="00BC7D1D" w:rsidRDefault="0071485A" w:rsidP="0071485A">
      <w:pPr>
        <w:pStyle w:val="a0"/>
        <w:spacing w:line="240" w:lineRule="auto"/>
        <w:rPr>
          <w:rStyle w:val="apple-converted-space"/>
          <w:i/>
          <w:sz w:val="24"/>
          <w:szCs w:val="24"/>
        </w:rPr>
      </w:pPr>
      <w:r w:rsidRPr="00BC7D1D">
        <w:rPr>
          <w:i/>
          <w:sz w:val="24"/>
          <w:szCs w:val="24"/>
          <w:shd w:val="clear" w:color="auto" w:fill="FFFFFF"/>
        </w:rPr>
        <w:t>соотносить историческое время, исторические события, действия и поступки исторических личностей ХХ века;</w:t>
      </w:r>
      <w:r w:rsidRPr="00BC7D1D">
        <w:rPr>
          <w:rStyle w:val="apple-converted-space"/>
          <w:i/>
          <w:sz w:val="24"/>
          <w:szCs w:val="24"/>
        </w:rPr>
        <w:t> </w:t>
      </w:r>
    </w:p>
    <w:p w:rsidR="0071485A" w:rsidRPr="00BC7D1D" w:rsidRDefault="0071485A" w:rsidP="0071485A">
      <w:pPr>
        <w:pStyle w:val="a0"/>
        <w:spacing w:line="240" w:lineRule="auto"/>
        <w:rPr>
          <w:rStyle w:val="apple-converted-space"/>
          <w:i/>
          <w:sz w:val="24"/>
          <w:szCs w:val="24"/>
        </w:rPr>
      </w:pPr>
      <w:r w:rsidRPr="00BC7D1D">
        <w:rPr>
          <w:i/>
          <w:sz w:val="24"/>
          <w:szCs w:val="24"/>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BC7D1D">
        <w:rPr>
          <w:rStyle w:val="apple-converted-space"/>
          <w:i/>
          <w:sz w:val="24"/>
          <w:szCs w:val="24"/>
        </w:rPr>
        <w:t> </w:t>
      </w:r>
    </w:p>
    <w:p w:rsidR="0071485A" w:rsidRPr="00BC7D1D" w:rsidRDefault="0071485A" w:rsidP="0071485A">
      <w:pPr>
        <w:pStyle w:val="a0"/>
        <w:spacing w:line="240" w:lineRule="auto"/>
        <w:rPr>
          <w:rStyle w:val="apple-converted-space"/>
          <w:i/>
          <w:sz w:val="24"/>
          <w:szCs w:val="24"/>
        </w:rPr>
      </w:pPr>
      <w:r w:rsidRPr="00BC7D1D">
        <w:rPr>
          <w:i/>
          <w:sz w:val="24"/>
          <w:szCs w:val="24"/>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BC7D1D">
        <w:rPr>
          <w:rStyle w:val="apple-converted-space"/>
          <w:i/>
          <w:sz w:val="24"/>
          <w:szCs w:val="24"/>
        </w:rPr>
        <w:t> </w:t>
      </w:r>
    </w:p>
    <w:p w:rsidR="0071485A" w:rsidRPr="00BC7D1D" w:rsidRDefault="0071485A" w:rsidP="0071485A">
      <w:pPr>
        <w:pStyle w:val="a0"/>
        <w:spacing w:line="240" w:lineRule="auto"/>
        <w:rPr>
          <w:rStyle w:val="apple-converted-space"/>
          <w:rFonts w:eastAsia="Times New Roman"/>
          <w:i/>
          <w:sz w:val="24"/>
          <w:szCs w:val="24"/>
        </w:rPr>
      </w:pPr>
      <w:r w:rsidRPr="00BC7D1D">
        <w:rPr>
          <w:i/>
          <w:sz w:val="24"/>
          <w:szCs w:val="24"/>
          <w:shd w:val="clear" w:color="auto" w:fill="FFFFFF"/>
        </w:rPr>
        <w:t>приводить аргументы и примеры в защиту своей точки зрения;</w:t>
      </w:r>
      <w:r w:rsidRPr="00BC7D1D">
        <w:rPr>
          <w:rStyle w:val="apple-converted-space"/>
          <w:i/>
          <w:sz w:val="24"/>
          <w:szCs w:val="24"/>
        </w:rPr>
        <w:t> </w:t>
      </w:r>
    </w:p>
    <w:p w:rsidR="0071485A" w:rsidRPr="00BC7D1D" w:rsidRDefault="0071485A" w:rsidP="0071485A">
      <w:pPr>
        <w:pStyle w:val="a0"/>
        <w:spacing w:line="240" w:lineRule="auto"/>
        <w:rPr>
          <w:i/>
          <w:sz w:val="24"/>
          <w:szCs w:val="24"/>
        </w:rPr>
      </w:pPr>
      <w:r w:rsidRPr="00BC7D1D">
        <w:rPr>
          <w:i/>
          <w:sz w:val="24"/>
          <w:szCs w:val="24"/>
        </w:rPr>
        <w:t>применять полученные знания при анализе современной политики России;</w:t>
      </w:r>
    </w:p>
    <w:p w:rsidR="0071485A" w:rsidRPr="00BC7D1D" w:rsidRDefault="0071485A" w:rsidP="0071485A">
      <w:pPr>
        <w:pStyle w:val="a0"/>
        <w:spacing w:line="240" w:lineRule="auto"/>
        <w:rPr>
          <w:rStyle w:val="apple-converted-space"/>
          <w:i/>
          <w:sz w:val="24"/>
          <w:szCs w:val="24"/>
        </w:rPr>
      </w:pPr>
      <w:r w:rsidRPr="00BC7D1D">
        <w:rPr>
          <w:i/>
          <w:sz w:val="24"/>
          <w:szCs w:val="24"/>
        </w:rPr>
        <w:t>владеть элементами проектной деятельности.</w:t>
      </w:r>
    </w:p>
    <w:p w:rsidR="0071485A" w:rsidRPr="0071485A" w:rsidRDefault="0071485A" w:rsidP="0071485A">
      <w:pPr>
        <w:jc w:val="both"/>
        <w:rPr>
          <w:b/>
        </w:rPr>
      </w:pPr>
      <w:r w:rsidRPr="0071485A">
        <w:rPr>
          <w:b/>
        </w:rPr>
        <w:t>Выпускник на углубленном уровне научится:</w:t>
      </w:r>
    </w:p>
    <w:p w:rsidR="0071485A" w:rsidRPr="0071485A" w:rsidRDefault="0071485A" w:rsidP="0071485A">
      <w:pPr>
        <w:pStyle w:val="a0"/>
        <w:spacing w:line="240" w:lineRule="auto"/>
        <w:rPr>
          <w:sz w:val="24"/>
          <w:szCs w:val="24"/>
        </w:rPr>
      </w:pPr>
      <w:r w:rsidRPr="0071485A">
        <w:rPr>
          <w:sz w:val="24"/>
          <w:szCs w:val="24"/>
        </w:rPr>
        <w:t>владеть системными историческими знаниями, служащими основой для понимания места и роли России в мировой истории, соотнесения (синхронизации) событий и процессов всемирной, национальной и региональной/локальной истории;</w:t>
      </w:r>
    </w:p>
    <w:p w:rsidR="0071485A" w:rsidRPr="0071485A" w:rsidRDefault="0071485A" w:rsidP="0071485A">
      <w:pPr>
        <w:pStyle w:val="a0"/>
        <w:spacing w:line="240" w:lineRule="auto"/>
        <w:rPr>
          <w:sz w:val="24"/>
          <w:szCs w:val="24"/>
        </w:rPr>
      </w:pPr>
      <w:r w:rsidRPr="0071485A">
        <w:rPr>
          <w:sz w:val="24"/>
          <w:szCs w:val="24"/>
        </w:rPr>
        <w:t>характеризовать особенности исторического пути России, ее роль в мировом сообществе;</w:t>
      </w:r>
    </w:p>
    <w:p w:rsidR="0071485A" w:rsidRPr="0071485A" w:rsidRDefault="0071485A" w:rsidP="0071485A">
      <w:pPr>
        <w:pStyle w:val="a0"/>
        <w:spacing w:line="240" w:lineRule="auto"/>
        <w:rPr>
          <w:sz w:val="24"/>
          <w:szCs w:val="24"/>
        </w:rPr>
      </w:pPr>
      <w:r w:rsidRPr="0071485A">
        <w:rPr>
          <w:sz w:val="24"/>
          <w:szCs w:val="24"/>
        </w:rPr>
        <w:t>определять исторические предпосылки, условия, место и время создания исторических документов;</w:t>
      </w:r>
    </w:p>
    <w:p w:rsidR="0071485A" w:rsidRPr="0071485A" w:rsidRDefault="0071485A" w:rsidP="0071485A">
      <w:pPr>
        <w:pStyle w:val="a0"/>
        <w:spacing w:line="240" w:lineRule="auto"/>
        <w:rPr>
          <w:sz w:val="24"/>
          <w:szCs w:val="24"/>
        </w:rPr>
      </w:pPr>
      <w:r w:rsidRPr="0071485A">
        <w:rPr>
          <w:sz w:val="24"/>
          <w:szCs w:val="24"/>
        </w:rPr>
        <w:t>использовать приемы самостоятельного поиска и критического анализа историко-социальной информации в Интернете, на телевидении, в других СМИ, ее систематизации и представления в различных знаковых системах;</w:t>
      </w:r>
    </w:p>
    <w:p w:rsidR="0071485A" w:rsidRPr="0071485A" w:rsidRDefault="0071485A" w:rsidP="0071485A">
      <w:pPr>
        <w:pStyle w:val="a0"/>
        <w:spacing w:line="240" w:lineRule="auto"/>
        <w:rPr>
          <w:sz w:val="24"/>
          <w:szCs w:val="24"/>
        </w:rPr>
      </w:pPr>
      <w:r w:rsidRPr="0071485A">
        <w:rPr>
          <w:sz w:val="24"/>
          <w:szCs w:val="24"/>
        </w:rPr>
        <w:t>определять причинно-следственные, пространственные, временные связи между важнейшими событиями (явлениями, процессами);</w:t>
      </w:r>
    </w:p>
    <w:p w:rsidR="0071485A" w:rsidRPr="0071485A" w:rsidRDefault="0071485A" w:rsidP="0071485A">
      <w:pPr>
        <w:pStyle w:val="a0"/>
        <w:spacing w:line="240" w:lineRule="auto"/>
        <w:rPr>
          <w:sz w:val="24"/>
          <w:szCs w:val="24"/>
        </w:rPr>
      </w:pPr>
      <w:r w:rsidRPr="0071485A">
        <w:rPr>
          <w:sz w:val="24"/>
          <w:szCs w:val="24"/>
        </w:rPr>
        <w:t>различать в исторической информации факты и мнения, исторические описания и исторические объяснения;</w:t>
      </w:r>
    </w:p>
    <w:p w:rsidR="0071485A" w:rsidRPr="0071485A" w:rsidRDefault="0071485A" w:rsidP="0071485A">
      <w:pPr>
        <w:pStyle w:val="a0"/>
        <w:spacing w:line="240" w:lineRule="auto"/>
        <w:rPr>
          <w:sz w:val="24"/>
          <w:szCs w:val="24"/>
        </w:rPr>
      </w:pPr>
      <w:r w:rsidRPr="0071485A">
        <w:rPr>
          <w:sz w:val="24"/>
          <w:szCs w:val="24"/>
        </w:rPr>
        <w:t>находить и правильно использовать картографические источники для реконструкции исторических событий, привязки их к конкретному месту и времени;</w:t>
      </w:r>
    </w:p>
    <w:p w:rsidR="0071485A" w:rsidRPr="0071485A" w:rsidRDefault="0071485A" w:rsidP="0071485A">
      <w:pPr>
        <w:pStyle w:val="a0"/>
        <w:spacing w:line="240" w:lineRule="auto"/>
        <w:rPr>
          <w:sz w:val="24"/>
          <w:szCs w:val="24"/>
        </w:rPr>
      </w:pPr>
      <w:r w:rsidRPr="0071485A">
        <w:rPr>
          <w:sz w:val="24"/>
          <w:szCs w:val="24"/>
        </w:rPr>
        <w:t>презентовать историческую информацию в виде таблиц, схем, графиков;</w:t>
      </w:r>
    </w:p>
    <w:p w:rsidR="0071485A" w:rsidRPr="0071485A" w:rsidRDefault="0071485A" w:rsidP="0071485A">
      <w:pPr>
        <w:pStyle w:val="a0"/>
        <w:spacing w:line="240" w:lineRule="auto"/>
        <w:rPr>
          <w:sz w:val="24"/>
          <w:szCs w:val="24"/>
        </w:rPr>
      </w:pPr>
      <w:r w:rsidRPr="0071485A">
        <w:rPr>
          <w:sz w:val="24"/>
          <w:szCs w:val="24"/>
        </w:rPr>
        <w:t>раскрывать сущность дискуссионных, «трудных» вопросов истории России, 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71485A" w:rsidRPr="0071485A" w:rsidRDefault="0071485A" w:rsidP="0071485A">
      <w:pPr>
        <w:pStyle w:val="a0"/>
        <w:spacing w:line="240" w:lineRule="auto"/>
        <w:rPr>
          <w:sz w:val="24"/>
          <w:szCs w:val="24"/>
        </w:rPr>
      </w:pPr>
      <w:r w:rsidRPr="0071485A">
        <w:rPr>
          <w:sz w:val="24"/>
          <w:szCs w:val="24"/>
        </w:rPr>
        <w:lastRenderedPageBreak/>
        <w:t>соотносить и оценивать исторические события локальной, региональной, общероссийской и мировой истории ХХ в.;</w:t>
      </w:r>
    </w:p>
    <w:p w:rsidR="0071485A" w:rsidRPr="0071485A" w:rsidRDefault="0071485A" w:rsidP="0071485A">
      <w:pPr>
        <w:pStyle w:val="a0"/>
        <w:spacing w:line="240" w:lineRule="auto"/>
        <w:rPr>
          <w:sz w:val="24"/>
          <w:szCs w:val="24"/>
        </w:rPr>
      </w:pPr>
      <w:r w:rsidRPr="0071485A">
        <w:rPr>
          <w:sz w:val="24"/>
          <w:szCs w:val="24"/>
        </w:rPr>
        <w:t>обосновывать с опорой на факты, приведенные в учебной и научно-популярной литературе, собственную точку зрения на основные события истории России Новейшего времени;</w:t>
      </w:r>
    </w:p>
    <w:p w:rsidR="0071485A" w:rsidRPr="0071485A" w:rsidRDefault="0071485A" w:rsidP="0071485A">
      <w:pPr>
        <w:pStyle w:val="a0"/>
        <w:spacing w:line="240" w:lineRule="auto"/>
        <w:rPr>
          <w:sz w:val="24"/>
          <w:szCs w:val="24"/>
        </w:rPr>
      </w:pPr>
      <w:r w:rsidRPr="0071485A">
        <w:rPr>
          <w:sz w:val="24"/>
          <w:szCs w:val="24"/>
        </w:rPr>
        <w:t>применять приемы самостоятельного поиска и критического анализа историко-социальной информации, ее систематизации и представления в различных знаковых системах;</w:t>
      </w:r>
    </w:p>
    <w:p w:rsidR="0071485A" w:rsidRPr="0071485A" w:rsidRDefault="0071485A" w:rsidP="0071485A">
      <w:pPr>
        <w:pStyle w:val="a0"/>
        <w:spacing w:line="240" w:lineRule="auto"/>
        <w:rPr>
          <w:sz w:val="24"/>
          <w:szCs w:val="24"/>
        </w:rPr>
      </w:pPr>
      <w:r w:rsidRPr="0071485A">
        <w:rPr>
          <w:sz w:val="24"/>
          <w:szCs w:val="24"/>
        </w:rPr>
        <w:t>критически оценивать вклад конкретных личностей в развитие человечества;</w:t>
      </w:r>
    </w:p>
    <w:p w:rsidR="0071485A" w:rsidRPr="0071485A" w:rsidRDefault="0071485A" w:rsidP="0071485A">
      <w:pPr>
        <w:pStyle w:val="a0"/>
        <w:spacing w:line="240" w:lineRule="auto"/>
        <w:rPr>
          <w:sz w:val="24"/>
          <w:szCs w:val="24"/>
        </w:rPr>
      </w:pPr>
      <w:r w:rsidRPr="0071485A">
        <w:rPr>
          <w:sz w:val="24"/>
          <w:szCs w:val="24"/>
        </w:rPr>
        <w:t>изучать биографии политических деятелей, дипломатов, полководцев на основе комплексного использования энциклопедий, справочников;</w:t>
      </w:r>
    </w:p>
    <w:p w:rsidR="0071485A" w:rsidRPr="0071485A" w:rsidRDefault="0071485A" w:rsidP="0071485A">
      <w:pPr>
        <w:pStyle w:val="a0"/>
        <w:spacing w:line="240" w:lineRule="auto"/>
        <w:rPr>
          <w:sz w:val="24"/>
          <w:szCs w:val="24"/>
        </w:rPr>
      </w:pPr>
      <w:r w:rsidRPr="0071485A">
        <w:rPr>
          <w:sz w:val="24"/>
          <w:szCs w:val="24"/>
        </w:rPr>
        <w:t xml:space="preserve">объяснять, в чем состояли мотивы, цели и результаты деятельности исторических личностей и политических групп в истории; </w:t>
      </w:r>
    </w:p>
    <w:p w:rsidR="0071485A" w:rsidRPr="0071485A" w:rsidRDefault="0071485A" w:rsidP="0071485A">
      <w:pPr>
        <w:pStyle w:val="a0"/>
        <w:spacing w:line="240" w:lineRule="auto"/>
        <w:rPr>
          <w:sz w:val="24"/>
          <w:szCs w:val="24"/>
        </w:rPr>
      </w:pPr>
      <w:r w:rsidRPr="0071485A">
        <w:rPr>
          <w:sz w:val="24"/>
          <w:szCs w:val="24"/>
        </w:rPr>
        <w:t>самостоятельно анализировать полученные данные и приходить к конкретным результатам на основе вещественных данных, полученных в результате исследовательских раскопок;</w:t>
      </w:r>
    </w:p>
    <w:p w:rsidR="0071485A" w:rsidRPr="0071485A" w:rsidRDefault="0071485A" w:rsidP="0071485A">
      <w:pPr>
        <w:pStyle w:val="a0"/>
        <w:spacing w:line="240" w:lineRule="auto"/>
        <w:rPr>
          <w:sz w:val="24"/>
          <w:szCs w:val="24"/>
        </w:rPr>
      </w:pPr>
      <w:r w:rsidRPr="0071485A">
        <w:rPr>
          <w:sz w:val="24"/>
          <w:szCs w:val="24"/>
        </w:rPr>
        <w:t>объяснять, в чем состояли мотивы, цели и результаты деятельности исторических личностей и политических групп в истории;</w:t>
      </w:r>
    </w:p>
    <w:p w:rsidR="0071485A" w:rsidRPr="0071485A" w:rsidRDefault="0071485A" w:rsidP="0071485A">
      <w:pPr>
        <w:pStyle w:val="a0"/>
        <w:spacing w:line="240" w:lineRule="auto"/>
        <w:rPr>
          <w:sz w:val="24"/>
          <w:szCs w:val="24"/>
        </w:rPr>
      </w:pPr>
      <w:r w:rsidRPr="0071485A">
        <w:rPr>
          <w:sz w:val="24"/>
          <w:szCs w:val="24"/>
        </w:rPr>
        <w:t>давать комплексную оценку историческим периодам (в соответствии с периодизацией, изложенной в историко-культурном стандарте), проводить временной и пространственный анализ.</w:t>
      </w:r>
    </w:p>
    <w:p w:rsidR="0071485A" w:rsidRPr="0071485A" w:rsidRDefault="0071485A" w:rsidP="0071485A">
      <w:pPr>
        <w:jc w:val="both"/>
      </w:pPr>
    </w:p>
    <w:p w:rsidR="0071485A" w:rsidRPr="0071485A" w:rsidRDefault="0071485A" w:rsidP="0071485A">
      <w:pPr>
        <w:jc w:val="both"/>
        <w:rPr>
          <w:b/>
        </w:rPr>
      </w:pPr>
      <w:r w:rsidRPr="0071485A">
        <w:rPr>
          <w:b/>
        </w:rPr>
        <w:t>Выпускник на углубленном уровне получит возможность научиться:</w:t>
      </w:r>
    </w:p>
    <w:p w:rsidR="0071485A" w:rsidRPr="00BC7D1D" w:rsidRDefault="0071485A" w:rsidP="0071485A">
      <w:pPr>
        <w:pStyle w:val="a0"/>
        <w:spacing w:line="240" w:lineRule="auto"/>
        <w:rPr>
          <w:i/>
          <w:sz w:val="24"/>
          <w:szCs w:val="24"/>
        </w:rPr>
      </w:pPr>
      <w:r w:rsidRPr="00BC7D1D">
        <w:rPr>
          <w:i/>
          <w:sz w:val="24"/>
          <w:szCs w:val="24"/>
        </w:rPr>
        <w:t>использовать принципы структурно-функционального, временнóго и пространственного анализа при работе с источниками, интерпретировать и сравнивать содержащуюся в них информацию с целью реконструкции фрагментов исторической действительности, аргументации выводов, вынесения оценочных суждений;</w:t>
      </w:r>
    </w:p>
    <w:p w:rsidR="0071485A" w:rsidRPr="00BC7D1D" w:rsidRDefault="0071485A" w:rsidP="0071485A">
      <w:pPr>
        <w:pStyle w:val="a0"/>
        <w:spacing w:line="240" w:lineRule="auto"/>
        <w:rPr>
          <w:i/>
          <w:sz w:val="24"/>
          <w:szCs w:val="24"/>
        </w:rPr>
      </w:pPr>
      <w:r w:rsidRPr="00BC7D1D">
        <w:rPr>
          <w:i/>
          <w:sz w:val="24"/>
          <w:szCs w:val="24"/>
        </w:rPr>
        <w:t>анализировать и сопоставлять как научные, так и вненаучные версии и оценки исторического прошлого, отличать интерпретации, основанные на фактическом материале, от заведомых искажений, фальсификации;</w:t>
      </w:r>
    </w:p>
    <w:p w:rsidR="0071485A" w:rsidRPr="00BC7D1D" w:rsidRDefault="0071485A" w:rsidP="0071485A">
      <w:pPr>
        <w:pStyle w:val="a0"/>
        <w:spacing w:line="240" w:lineRule="auto"/>
        <w:rPr>
          <w:i/>
          <w:sz w:val="24"/>
          <w:szCs w:val="24"/>
        </w:rPr>
      </w:pPr>
      <w:r w:rsidRPr="00BC7D1D">
        <w:rPr>
          <w:i/>
          <w:sz w:val="24"/>
          <w:szCs w:val="24"/>
        </w:rPr>
        <w:t xml:space="preserve">устанавливать причинно-следственные, пространственные, временные связи исторических событий, явлений, процессов на основе анализа исторической ситуации; </w:t>
      </w:r>
    </w:p>
    <w:p w:rsidR="0071485A" w:rsidRPr="00BC7D1D" w:rsidRDefault="0071485A" w:rsidP="0071485A">
      <w:pPr>
        <w:pStyle w:val="a0"/>
        <w:spacing w:line="240" w:lineRule="auto"/>
        <w:rPr>
          <w:i/>
          <w:sz w:val="24"/>
          <w:szCs w:val="24"/>
        </w:rPr>
      </w:pPr>
      <w:r w:rsidRPr="00BC7D1D">
        <w:rPr>
          <w:i/>
          <w:sz w:val="24"/>
          <w:szCs w:val="24"/>
        </w:rPr>
        <w:t>определять и аргументировать свое отношение к различным версиям, оценкам исторических событий и деятельности личностей на основе представлений о достижениях историографии;</w:t>
      </w:r>
    </w:p>
    <w:p w:rsidR="0071485A" w:rsidRPr="00BC7D1D" w:rsidRDefault="0071485A" w:rsidP="0071485A">
      <w:pPr>
        <w:pStyle w:val="a0"/>
        <w:spacing w:line="240" w:lineRule="auto"/>
        <w:rPr>
          <w:i/>
          <w:sz w:val="24"/>
          <w:szCs w:val="24"/>
        </w:rPr>
      </w:pPr>
      <w:r w:rsidRPr="00BC7D1D">
        <w:rPr>
          <w:i/>
          <w:sz w:val="24"/>
          <w:szCs w:val="24"/>
        </w:rPr>
        <w:t>применять элементы источниковедческого анализа при работе с историческими материалами (определение принадлежности и достоверности источника, обстоятельства и цели его создания, позиций авторов и др.), излагать выявленную информацию, раскрывая ее познавательную ценность;</w:t>
      </w:r>
    </w:p>
    <w:p w:rsidR="0071485A" w:rsidRPr="00BC7D1D" w:rsidRDefault="0071485A" w:rsidP="0071485A">
      <w:pPr>
        <w:pStyle w:val="a0"/>
        <w:spacing w:line="240" w:lineRule="auto"/>
        <w:rPr>
          <w:i/>
          <w:sz w:val="24"/>
          <w:szCs w:val="24"/>
        </w:rPr>
      </w:pPr>
      <w:r w:rsidRPr="00BC7D1D">
        <w:rPr>
          <w:i/>
          <w:sz w:val="24"/>
          <w:szCs w:val="24"/>
        </w:rPr>
        <w:t>целенаправленно применять элементы методологических знаний об историческом процессе, начальные историографические умения в познавательной, проектной, учебно-исследовательской деятельности, социальной практике, поликультурном общении, общественных обсуждениях и т.д.;</w:t>
      </w:r>
    </w:p>
    <w:p w:rsidR="0071485A" w:rsidRPr="00BC7D1D" w:rsidRDefault="0071485A" w:rsidP="0071485A">
      <w:pPr>
        <w:pStyle w:val="a0"/>
        <w:spacing w:line="240" w:lineRule="auto"/>
        <w:rPr>
          <w:i/>
          <w:sz w:val="24"/>
          <w:szCs w:val="24"/>
        </w:rPr>
      </w:pPr>
      <w:r w:rsidRPr="00BC7D1D">
        <w:rPr>
          <w:i/>
          <w:sz w:val="24"/>
          <w:szCs w:val="24"/>
        </w:rPr>
        <w:t>знать основные подходы (концепции) в изучении истории;</w:t>
      </w:r>
    </w:p>
    <w:p w:rsidR="0071485A" w:rsidRPr="00BC7D1D" w:rsidRDefault="0071485A" w:rsidP="0071485A">
      <w:pPr>
        <w:pStyle w:val="a0"/>
        <w:spacing w:line="240" w:lineRule="auto"/>
        <w:rPr>
          <w:i/>
          <w:sz w:val="24"/>
          <w:szCs w:val="24"/>
        </w:rPr>
      </w:pPr>
      <w:r w:rsidRPr="00BC7D1D">
        <w:rPr>
          <w:i/>
          <w:sz w:val="24"/>
          <w:szCs w:val="24"/>
        </w:rPr>
        <w:t>знакомиться с оценками «трудных» вопросов истории;</w:t>
      </w:r>
    </w:p>
    <w:p w:rsidR="0071485A" w:rsidRPr="00BC7D1D" w:rsidRDefault="0071485A" w:rsidP="0071485A">
      <w:pPr>
        <w:pStyle w:val="a0"/>
        <w:spacing w:line="240" w:lineRule="auto"/>
        <w:rPr>
          <w:i/>
          <w:sz w:val="24"/>
          <w:szCs w:val="24"/>
        </w:rPr>
      </w:pPr>
      <w:r w:rsidRPr="00BC7D1D">
        <w:rPr>
          <w:i/>
          <w:sz w:val="24"/>
          <w:szCs w:val="24"/>
        </w:rPr>
        <w:t>работать с историческими источниками, самостоятельно анализировать документальную базу по исторической тематике; оценивать различные исторические версии;</w:t>
      </w:r>
    </w:p>
    <w:p w:rsidR="0071485A" w:rsidRPr="00BC7D1D" w:rsidRDefault="0071485A" w:rsidP="0071485A">
      <w:pPr>
        <w:pStyle w:val="a0"/>
        <w:spacing w:line="240" w:lineRule="auto"/>
        <w:rPr>
          <w:i/>
          <w:sz w:val="24"/>
          <w:szCs w:val="24"/>
        </w:rPr>
      </w:pPr>
      <w:r w:rsidRPr="00BC7D1D">
        <w:rPr>
          <w:i/>
          <w:sz w:val="24"/>
          <w:szCs w:val="24"/>
        </w:rPr>
        <w:t>исследовать с помощью исторических источников особенности экономической и политической жизни Российского государства в контексте мировой истории ХХ в.;</w:t>
      </w:r>
    </w:p>
    <w:p w:rsidR="0071485A" w:rsidRPr="00BC7D1D" w:rsidRDefault="0071485A" w:rsidP="0071485A">
      <w:pPr>
        <w:pStyle w:val="a0"/>
        <w:spacing w:line="240" w:lineRule="auto"/>
        <w:rPr>
          <w:i/>
          <w:sz w:val="24"/>
          <w:szCs w:val="24"/>
        </w:rPr>
      </w:pPr>
      <w:r w:rsidRPr="00BC7D1D">
        <w:rPr>
          <w:i/>
          <w:sz w:val="24"/>
          <w:szCs w:val="24"/>
        </w:rPr>
        <w:lastRenderedPageBreak/>
        <w:t>корректно использовать терминологию исторической науки в ходе выступления, дискуссии и т.д.;</w:t>
      </w:r>
    </w:p>
    <w:p w:rsidR="0071485A" w:rsidRPr="00BC7D1D" w:rsidRDefault="0071485A" w:rsidP="0071485A">
      <w:pPr>
        <w:pStyle w:val="a0"/>
        <w:spacing w:line="240" w:lineRule="auto"/>
        <w:rPr>
          <w:i/>
          <w:sz w:val="24"/>
          <w:szCs w:val="24"/>
        </w:rPr>
      </w:pPr>
      <w:r w:rsidRPr="00BC7D1D">
        <w:rPr>
          <w:i/>
          <w:sz w:val="24"/>
          <w:szCs w:val="24"/>
        </w:rPr>
        <w:t>представлять результаты историко-познавательной деятельности в свободной форме с ориентацией на заданные параметры деятельности.</w:t>
      </w:r>
    </w:p>
    <w:p w:rsidR="00BC7D1D" w:rsidRDefault="00BC7D1D" w:rsidP="0071485A">
      <w:pPr>
        <w:jc w:val="both"/>
        <w:rPr>
          <w:b/>
        </w:rPr>
      </w:pPr>
    </w:p>
    <w:p w:rsidR="0071485A" w:rsidRPr="005036D3" w:rsidRDefault="005036D3" w:rsidP="005036D3">
      <w:pPr>
        <w:jc w:val="both"/>
        <w:rPr>
          <w:b/>
        </w:rPr>
      </w:pPr>
      <w:r>
        <w:rPr>
          <w:b/>
          <w:lang w:val="en-US"/>
        </w:rPr>
        <w:t>I</w:t>
      </w:r>
      <w:r w:rsidR="00B43C5D">
        <w:rPr>
          <w:b/>
        </w:rPr>
        <w:t>.2.3.6</w:t>
      </w:r>
      <w:r>
        <w:rPr>
          <w:b/>
        </w:rPr>
        <w:t xml:space="preserve">. </w:t>
      </w:r>
      <w:r w:rsidR="0071485A" w:rsidRPr="005036D3">
        <w:rPr>
          <w:b/>
        </w:rPr>
        <w:t>География</w:t>
      </w:r>
    </w:p>
    <w:p w:rsidR="0071485A" w:rsidRPr="0071485A" w:rsidRDefault="0071485A" w:rsidP="0071485A">
      <w:pPr>
        <w:jc w:val="both"/>
        <w:rPr>
          <w:b/>
        </w:rPr>
      </w:pPr>
      <w:r w:rsidRPr="0071485A">
        <w:rPr>
          <w:b/>
        </w:rPr>
        <w:t>В результате изучения учебного предмета «География» на уровне среднего общего образования:</w:t>
      </w:r>
    </w:p>
    <w:p w:rsidR="0071485A" w:rsidRPr="0071485A" w:rsidRDefault="0071485A" w:rsidP="0071485A">
      <w:pPr>
        <w:jc w:val="both"/>
        <w:rPr>
          <w:b/>
        </w:rPr>
      </w:pPr>
      <w:r w:rsidRPr="0071485A">
        <w:rPr>
          <w:b/>
        </w:rPr>
        <w:t>Выпускник на базовом уровне научится:</w:t>
      </w:r>
    </w:p>
    <w:p w:rsidR="0071485A" w:rsidRPr="0071485A" w:rsidRDefault="0071485A" w:rsidP="0071485A">
      <w:pPr>
        <w:pStyle w:val="a0"/>
        <w:spacing w:line="240" w:lineRule="auto"/>
        <w:rPr>
          <w:sz w:val="24"/>
          <w:szCs w:val="24"/>
        </w:rPr>
      </w:pPr>
      <w:r w:rsidRPr="0071485A">
        <w:rPr>
          <w:sz w:val="24"/>
          <w:szCs w:val="24"/>
        </w:rPr>
        <w:t>понимать значение географии как науки и объяснять ее роль в решении проблем человечества;</w:t>
      </w:r>
    </w:p>
    <w:p w:rsidR="0071485A" w:rsidRPr="0071485A" w:rsidRDefault="0071485A" w:rsidP="0071485A">
      <w:pPr>
        <w:pStyle w:val="a0"/>
        <w:spacing w:line="240" w:lineRule="auto"/>
        <w:rPr>
          <w:sz w:val="24"/>
          <w:szCs w:val="24"/>
        </w:rPr>
      </w:pPr>
      <w:r w:rsidRPr="0071485A">
        <w:rPr>
          <w:sz w:val="24"/>
          <w:szCs w:val="24"/>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71485A" w:rsidRPr="0071485A" w:rsidRDefault="0071485A" w:rsidP="0071485A">
      <w:pPr>
        <w:pStyle w:val="a0"/>
        <w:spacing w:line="240" w:lineRule="auto"/>
        <w:rPr>
          <w:sz w:val="24"/>
          <w:szCs w:val="24"/>
        </w:rPr>
      </w:pPr>
      <w:r w:rsidRPr="0071485A">
        <w:rPr>
          <w:sz w:val="24"/>
          <w:szCs w:val="24"/>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71485A" w:rsidRPr="0071485A" w:rsidRDefault="0071485A" w:rsidP="0071485A">
      <w:pPr>
        <w:pStyle w:val="a0"/>
        <w:spacing w:line="240" w:lineRule="auto"/>
        <w:rPr>
          <w:sz w:val="24"/>
          <w:szCs w:val="24"/>
        </w:rPr>
      </w:pPr>
      <w:r w:rsidRPr="0071485A">
        <w:rPr>
          <w:sz w:val="24"/>
          <w:szCs w:val="24"/>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71485A" w:rsidRPr="0071485A" w:rsidRDefault="0071485A" w:rsidP="0071485A">
      <w:pPr>
        <w:pStyle w:val="a0"/>
        <w:spacing w:line="240" w:lineRule="auto"/>
        <w:rPr>
          <w:sz w:val="24"/>
          <w:szCs w:val="24"/>
        </w:rPr>
      </w:pPr>
      <w:r w:rsidRPr="0071485A">
        <w:rPr>
          <w:sz w:val="24"/>
          <w:szCs w:val="24"/>
        </w:rPr>
        <w:t>сравнивать географические объекты между собой по заданным критериям;</w:t>
      </w:r>
    </w:p>
    <w:p w:rsidR="0071485A" w:rsidRPr="0071485A" w:rsidRDefault="0071485A" w:rsidP="0071485A">
      <w:pPr>
        <w:pStyle w:val="a0"/>
        <w:spacing w:line="240" w:lineRule="auto"/>
        <w:rPr>
          <w:sz w:val="24"/>
          <w:szCs w:val="24"/>
        </w:rPr>
      </w:pPr>
      <w:r w:rsidRPr="0071485A">
        <w:rPr>
          <w:sz w:val="24"/>
          <w:szCs w:val="24"/>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71485A" w:rsidRPr="0071485A" w:rsidRDefault="0071485A" w:rsidP="0071485A">
      <w:pPr>
        <w:pStyle w:val="a0"/>
        <w:spacing w:line="240" w:lineRule="auto"/>
        <w:rPr>
          <w:sz w:val="24"/>
          <w:szCs w:val="24"/>
        </w:rPr>
      </w:pPr>
      <w:r w:rsidRPr="0071485A">
        <w:rPr>
          <w:sz w:val="24"/>
          <w:szCs w:val="24"/>
        </w:rPr>
        <w:t>раскрывать причинно-следственные связи природно-хозяйственных явлений и процессов;</w:t>
      </w:r>
    </w:p>
    <w:p w:rsidR="0071485A" w:rsidRPr="0071485A" w:rsidRDefault="0071485A" w:rsidP="0071485A">
      <w:pPr>
        <w:pStyle w:val="a0"/>
        <w:spacing w:line="240" w:lineRule="auto"/>
        <w:rPr>
          <w:sz w:val="24"/>
          <w:szCs w:val="24"/>
        </w:rPr>
      </w:pPr>
      <w:r w:rsidRPr="0071485A">
        <w:rPr>
          <w:sz w:val="24"/>
          <w:szCs w:val="24"/>
        </w:rPr>
        <w:t>выделять и объяснять существенные признаки географических объектов и явлений;</w:t>
      </w:r>
    </w:p>
    <w:p w:rsidR="0071485A" w:rsidRPr="0071485A" w:rsidRDefault="0071485A" w:rsidP="0071485A">
      <w:pPr>
        <w:pStyle w:val="a0"/>
        <w:spacing w:line="240" w:lineRule="auto"/>
        <w:rPr>
          <w:sz w:val="24"/>
          <w:szCs w:val="24"/>
        </w:rPr>
      </w:pPr>
      <w:r w:rsidRPr="0071485A">
        <w:rPr>
          <w:sz w:val="24"/>
          <w:szCs w:val="24"/>
        </w:rPr>
        <w:t>выявлять и объяснять географические аспекты различных текущих событий и ситуаций;</w:t>
      </w:r>
    </w:p>
    <w:p w:rsidR="0071485A" w:rsidRPr="0071485A" w:rsidRDefault="0071485A" w:rsidP="0071485A">
      <w:pPr>
        <w:pStyle w:val="a0"/>
        <w:spacing w:line="240" w:lineRule="auto"/>
        <w:rPr>
          <w:sz w:val="24"/>
          <w:szCs w:val="24"/>
        </w:rPr>
      </w:pPr>
      <w:bookmarkStart w:id="20" w:name="h.2suumq8qn9ny" w:colFirst="0" w:colLast="0"/>
      <w:bookmarkEnd w:id="20"/>
      <w:r w:rsidRPr="0071485A">
        <w:rPr>
          <w:sz w:val="24"/>
          <w:szCs w:val="24"/>
        </w:rPr>
        <w:t>описывать изменения геосистем в результате природных и антропогенных воздействий;</w:t>
      </w:r>
    </w:p>
    <w:p w:rsidR="0071485A" w:rsidRPr="0071485A" w:rsidRDefault="0071485A" w:rsidP="0071485A">
      <w:pPr>
        <w:pStyle w:val="a0"/>
        <w:spacing w:line="240" w:lineRule="auto"/>
        <w:rPr>
          <w:sz w:val="24"/>
          <w:szCs w:val="24"/>
        </w:rPr>
      </w:pPr>
      <w:bookmarkStart w:id="21" w:name="h.acvnlygo8lhv" w:colFirst="0" w:colLast="0"/>
      <w:bookmarkEnd w:id="21"/>
      <w:r w:rsidRPr="0071485A">
        <w:rPr>
          <w:sz w:val="24"/>
          <w:szCs w:val="24"/>
        </w:rPr>
        <w:t>решать задачи по определению состояния окружающей среды, ее пригодности для жизни человека;</w:t>
      </w:r>
    </w:p>
    <w:p w:rsidR="0071485A" w:rsidRPr="0071485A" w:rsidRDefault="0071485A" w:rsidP="0071485A">
      <w:pPr>
        <w:pStyle w:val="a0"/>
        <w:spacing w:line="240" w:lineRule="auto"/>
        <w:rPr>
          <w:sz w:val="24"/>
          <w:szCs w:val="24"/>
        </w:rPr>
      </w:pPr>
      <w:r w:rsidRPr="0071485A">
        <w:rPr>
          <w:sz w:val="24"/>
          <w:szCs w:val="24"/>
        </w:rPr>
        <w:t>оценивать демографическую ситуацию, процессы урбанизации, миграции в странах и регионах мира;</w:t>
      </w:r>
    </w:p>
    <w:p w:rsidR="0071485A" w:rsidRPr="0071485A" w:rsidRDefault="0071485A" w:rsidP="0071485A">
      <w:pPr>
        <w:pStyle w:val="a0"/>
        <w:spacing w:line="240" w:lineRule="auto"/>
        <w:rPr>
          <w:sz w:val="24"/>
          <w:szCs w:val="24"/>
        </w:rPr>
      </w:pPr>
      <w:r w:rsidRPr="0071485A">
        <w:rPr>
          <w:sz w:val="24"/>
          <w:szCs w:val="24"/>
        </w:rPr>
        <w:t>объяснять состав, структуру и закономерности размещения населения мира, регионов, стран и их частей;</w:t>
      </w:r>
    </w:p>
    <w:p w:rsidR="0071485A" w:rsidRPr="0071485A" w:rsidRDefault="0071485A" w:rsidP="0071485A">
      <w:pPr>
        <w:pStyle w:val="a0"/>
        <w:spacing w:line="240" w:lineRule="auto"/>
        <w:rPr>
          <w:sz w:val="24"/>
          <w:szCs w:val="24"/>
        </w:rPr>
      </w:pPr>
      <w:r w:rsidRPr="0071485A">
        <w:rPr>
          <w:sz w:val="24"/>
          <w:szCs w:val="24"/>
        </w:rPr>
        <w:t>характеризовать географию рынка труда;</w:t>
      </w:r>
    </w:p>
    <w:p w:rsidR="0071485A" w:rsidRPr="0071485A" w:rsidRDefault="0071485A" w:rsidP="0071485A">
      <w:pPr>
        <w:pStyle w:val="a0"/>
        <w:spacing w:line="240" w:lineRule="auto"/>
        <w:rPr>
          <w:sz w:val="24"/>
          <w:szCs w:val="24"/>
        </w:rPr>
      </w:pPr>
      <w:r w:rsidRPr="0071485A">
        <w:rPr>
          <w:sz w:val="24"/>
          <w:szCs w:val="24"/>
        </w:rPr>
        <w:t>рассчитывать численность населения с учетом естественного движения и миграции населения стран, регионов мира;</w:t>
      </w:r>
    </w:p>
    <w:p w:rsidR="0071485A" w:rsidRPr="0071485A" w:rsidRDefault="0071485A" w:rsidP="0071485A">
      <w:pPr>
        <w:pStyle w:val="a0"/>
        <w:spacing w:line="240" w:lineRule="auto"/>
        <w:rPr>
          <w:sz w:val="24"/>
          <w:szCs w:val="24"/>
        </w:rPr>
      </w:pPr>
      <w:r w:rsidRPr="0071485A">
        <w:rPr>
          <w:sz w:val="24"/>
          <w:szCs w:val="24"/>
        </w:rPr>
        <w:t>анализировать факторы и объяснять закономерности размещения отраслей хозяйства отдельных стран и регионов мира;</w:t>
      </w:r>
    </w:p>
    <w:p w:rsidR="0071485A" w:rsidRPr="0071485A" w:rsidRDefault="0071485A" w:rsidP="0071485A">
      <w:pPr>
        <w:pStyle w:val="a0"/>
        <w:spacing w:line="240" w:lineRule="auto"/>
        <w:rPr>
          <w:sz w:val="24"/>
          <w:szCs w:val="24"/>
        </w:rPr>
      </w:pPr>
      <w:r w:rsidRPr="0071485A">
        <w:rPr>
          <w:sz w:val="24"/>
          <w:szCs w:val="24"/>
        </w:rPr>
        <w:t>характеризовать отраслевую структуру хозяйства отдельных стран и регионов мира;</w:t>
      </w:r>
    </w:p>
    <w:p w:rsidR="0071485A" w:rsidRPr="0071485A" w:rsidRDefault="0071485A" w:rsidP="0071485A">
      <w:pPr>
        <w:pStyle w:val="a0"/>
        <w:spacing w:line="240" w:lineRule="auto"/>
        <w:rPr>
          <w:sz w:val="24"/>
          <w:szCs w:val="24"/>
        </w:rPr>
      </w:pPr>
      <w:r w:rsidRPr="0071485A">
        <w:rPr>
          <w:sz w:val="24"/>
          <w:szCs w:val="24"/>
        </w:rPr>
        <w:t>приводить примеры, объясняющие географическое разделение труда;</w:t>
      </w:r>
    </w:p>
    <w:p w:rsidR="0071485A" w:rsidRPr="0071485A" w:rsidRDefault="0071485A" w:rsidP="0071485A">
      <w:pPr>
        <w:pStyle w:val="a0"/>
        <w:spacing w:line="240" w:lineRule="auto"/>
        <w:rPr>
          <w:sz w:val="24"/>
          <w:szCs w:val="24"/>
        </w:rPr>
      </w:pPr>
      <w:r w:rsidRPr="0071485A">
        <w:rPr>
          <w:sz w:val="24"/>
          <w:szCs w:val="24"/>
        </w:rPr>
        <w:t>определять принадлежность стран к одному из уровней экономического развития, используя показатель внутреннего валового продукта;</w:t>
      </w:r>
    </w:p>
    <w:p w:rsidR="0071485A" w:rsidRPr="0071485A" w:rsidRDefault="0071485A" w:rsidP="0071485A">
      <w:pPr>
        <w:pStyle w:val="a0"/>
        <w:spacing w:line="240" w:lineRule="auto"/>
        <w:rPr>
          <w:sz w:val="24"/>
          <w:szCs w:val="24"/>
        </w:rPr>
      </w:pPr>
      <w:r w:rsidRPr="0071485A">
        <w:rPr>
          <w:sz w:val="24"/>
          <w:szCs w:val="24"/>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71485A" w:rsidRPr="0071485A" w:rsidRDefault="0071485A" w:rsidP="0071485A">
      <w:pPr>
        <w:pStyle w:val="a0"/>
        <w:spacing w:line="240" w:lineRule="auto"/>
        <w:rPr>
          <w:sz w:val="24"/>
          <w:szCs w:val="24"/>
        </w:rPr>
      </w:pPr>
      <w:r w:rsidRPr="0071485A">
        <w:rPr>
          <w:sz w:val="24"/>
          <w:szCs w:val="24"/>
        </w:rPr>
        <w:t>оценивать место отдельных стран и регионов в мировом хозяйстве;</w:t>
      </w:r>
    </w:p>
    <w:p w:rsidR="0071485A" w:rsidRPr="0071485A" w:rsidRDefault="0071485A" w:rsidP="0071485A">
      <w:pPr>
        <w:pStyle w:val="a0"/>
        <w:spacing w:line="240" w:lineRule="auto"/>
        <w:rPr>
          <w:sz w:val="24"/>
          <w:szCs w:val="24"/>
        </w:rPr>
      </w:pPr>
      <w:r w:rsidRPr="0071485A">
        <w:rPr>
          <w:sz w:val="24"/>
          <w:szCs w:val="24"/>
        </w:rPr>
        <w:t>оценивать роль России в мировом хозяйстве, системе международных финансово-экономических и политических отношений;</w:t>
      </w:r>
    </w:p>
    <w:p w:rsidR="0071485A" w:rsidRPr="0071485A" w:rsidRDefault="0071485A" w:rsidP="0071485A">
      <w:pPr>
        <w:pStyle w:val="a0"/>
        <w:spacing w:line="240" w:lineRule="auto"/>
        <w:rPr>
          <w:sz w:val="24"/>
          <w:szCs w:val="24"/>
        </w:rPr>
      </w:pPr>
      <w:r w:rsidRPr="0071485A">
        <w:rPr>
          <w:sz w:val="24"/>
          <w:szCs w:val="24"/>
        </w:rPr>
        <w:lastRenderedPageBreak/>
        <w:t>объяснять влияние глобальных проблем человечества на жизнь населения и развитие мирового хозяйства.</w:t>
      </w:r>
    </w:p>
    <w:p w:rsidR="0071485A" w:rsidRPr="0071485A" w:rsidRDefault="0071485A" w:rsidP="0071485A">
      <w:pPr>
        <w:pStyle w:val="4f4"/>
        <w:spacing w:line="240" w:lineRule="auto"/>
        <w:ind w:firstLine="0"/>
        <w:rPr>
          <w:sz w:val="24"/>
          <w:szCs w:val="24"/>
        </w:rPr>
      </w:pPr>
    </w:p>
    <w:p w:rsidR="0071485A" w:rsidRPr="0071485A" w:rsidRDefault="0071485A" w:rsidP="0071485A">
      <w:pPr>
        <w:jc w:val="both"/>
        <w:rPr>
          <w:b/>
        </w:rPr>
      </w:pPr>
      <w:r w:rsidRPr="0071485A">
        <w:rPr>
          <w:b/>
        </w:rPr>
        <w:t>Выпускник на базовом уровне получит возможность научиться:</w:t>
      </w:r>
    </w:p>
    <w:p w:rsidR="0071485A" w:rsidRPr="00BC7D1D" w:rsidRDefault="0071485A" w:rsidP="0071485A">
      <w:pPr>
        <w:pStyle w:val="a0"/>
        <w:spacing w:line="240" w:lineRule="auto"/>
        <w:rPr>
          <w:i/>
          <w:sz w:val="24"/>
          <w:szCs w:val="24"/>
        </w:rPr>
      </w:pPr>
      <w:r w:rsidRPr="00BC7D1D">
        <w:rPr>
          <w:i/>
          <w:sz w:val="24"/>
          <w:szCs w:val="24"/>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71485A" w:rsidRPr="00BC7D1D" w:rsidRDefault="0071485A" w:rsidP="0071485A">
      <w:pPr>
        <w:pStyle w:val="a0"/>
        <w:spacing w:line="240" w:lineRule="auto"/>
        <w:rPr>
          <w:i/>
          <w:sz w:val="24"/>
          <w:szCs w:val="24"/>
        </w:rPr>
      </w:pPr>
      <w:r w:rsidRPr="00BC7D1D">
        <w:rPr>
          <w:i/>
          <w:sz w:val="24"/>
          <w:szCs w:val="24"/>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71485A" w:rsidRPr="00BC7D1D" w:rsidRDefault="0071485A" w:rsidP="0071485A">
      <w:pPr>
        <w:pStyle w:val="a0"/>
        <w:spacing w:line="240" w:lineRule="auto"/>
        <w:rPr>
          <w:i/>
          <w:sz w:val="24"/>
          <w:szCs w:val="24"/>
        </w:rPr>
      </w:pPr>
      <w:r w:rsidRPr="00BC7D1D">
        <w:rPr>
          <w:i/>
          <w:sz w:val="24"/>
          <w:szCs w:val="24"/>
        </w:rPr>
        <w:t>составлять географические описания населения, хозяйства и экологической обстановки отдельных стран и регионов мира;</w:t>
      </w:r>
    </w:p>
    <w:p w:rsidR="0071485A" w:rsidRPr="00BC7D1D" w:rsidRDefault="0071485A" w:rsidP="0071485A">
      <w:pPr>
        <w:pStyle w:val="a0"/>
        <w:spacing w:line="240" w:lineRule="auto"/>
        <w:rPr>
          <w:i/>
          <w:sz w:val="24"/>
          <w:szCs w:val="24"/>
        </w:rPr>
      </w:pPr>
      <w:r w:rsidRPr="00BC7D1D">
        <w:rPr>
          <w:i/>
          <w:sz w:val="24"/>
          <w:szCs w:val="24"/>
        </w:rPr>
        <w:t>делать прогнозы развития географических систем и комплексов в результате изменения их компонентов;</w:t>
      </w:r>
    </w:p>
    <w:p w:rsidR="0071485A" w:rsidRPr="00BC7D1D" w:rsidRDefault="0071485A" w:rsidP="0071485A">
      <w:pPr>
        <w:pStyle w:val="a0"/>
        <w:spacing w:line="240" w:lineRule="auto"/>
        <w:rPr>
          <w:i/>
          <w:sz w:val="24"/>
          <w:szCs w:val="24"/>
        </w:rPr>
      </w:pPr>
      <w:r w:rsidRPr="00BC7D1D">
        <w:rPr>
          <w:i/>
          <w:sz w:val="24"/>
          <w:szCs w:val="24"/>
        </w:rPr>
        <w:t>выделять наиболее важные экологические, социально-экономические проблемы;</w:t>
      </w:r>
    </w:p>
    <w:p w:rsidR="0071485A" w:rsidRPr="00BC7D1D" w:rsidRDefault="0071485A" w:rsidP="0071485A">
      <w:pPr>
        <w:pStyle w:val="a0"/>
        <w:spacing w:line="240" w:lineRule="auto"/>
        <w:rPr>
          <w:i/>
          <w:sz w:val="24"/>
          <w:szCs w:val="24"/>
        </w:rPr>
      </w:pPr>
      <w:r w:rsidRPr="00BC7D1D">
        <w:rPr>
          <w:i/>
          <w:sz w:val="24"/>
          <w:szCs w:val="24"/>
        </w:rPr>
        <w:t>давать научное объяснение процессам, явлениям, закономерностям, протекающим в географической оболочке;</w:t>
      </w:r>
    </w:p>
    <w:p w:rsidR="0071485A" w:rsidRPr="00BC7D1D" w:rsidRDefault="0071485A" w:rsidP="0071485A">
      <w:pPr>
        <w:pStyle w:val="a0"/>
        <w:spacing w:line="240" w:lineRule="auto"/>
        <w:rPr>
          <w:i/>
          <w:sz w:val="24"/>
          <w:szCs w:val="24"/>
        </w:rPr>
      </w:pPr>
      <w:r w:rsidRPr="00BC7D1D">
        <w:rPr>
          <w:i/>
          <w:sz w:val="24"/>
          <w:szCs w:val="24"/>
        </w:rPr>
        <w:t>понимать и характеризовать причины возникновения процессов и явлений, влияющих на безопасность окружающей среды;</w:t>
      </w:r>
    </w:p>
    <w:p w:rsidR="0071485A" w:rsidRPr="00BC7D1D" w:rsidRDefault="0071485A" w:rsidP="0071485A">
      <w:pPr>
        <w:pStyle w:val="a0"/>
        <w:spacing w:line="240" w:lineRule="auto"/>
        <w:rPr>
          <w:i/>
          <w:sz w:val="24"/>
          <w:szCs w:val="24"/>
        </w:rPr>
      </w:pPr>
      <w:r w:rsidRPr="00BC7D1D">
        <w:rPr>
          <w:i/>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1485A" w:rsidRPr="00BC7D1D" w:rsidRDefault="0071485A" w:rsidP="0071485A">
      <w:pPr>
        <w:pStyle w:val="a0"/>
        <w:spacing w:line="240" w:lineRule="auto"/>
        <w:rPr>
          <w:i/>
          <w:sz w:val="24"/>
          <w:szCs w:val="24"/>
        </w:rPr>
      </w:pPr>
      <w:r w:rsidRPr="00BC7D1D">
        <w:rPr>
          <w:i/>
          <w:sz w:val="24"/>
          <w:szCs w:val="24"/>
        </w:rPr>
        <w:t>раскрывать сущность интеграционных процессов в мировом сообществе;</w:t>
      </w:r>
    </w:p>
    <w:p w:rsidR="0071485A" w:rsidRPr="00BC7D1D" w:rsidRDefault="0071485A" w:rsidP="0071485A">
      <w:pPr>
        <w:pStyle w:val="a0"/>
        <w:spacing w:line="240" w:lineRule="auto"/>
        <w:rPr>
          <w:i/>
          <w:sz w:val="24"/>
          <w:szCs w:val="24"/>
        </w:rPr>
      </w:pPr>
      <w:r w:rsidRPr="00BC7D1D">
        <w:rPr>
          <w:i/>
          <w:sz w:val="24"/>
          <w:szCs w:val="24"/>
        </w:rPr>
        <w:t>прогнозировать и оценивать изменения политической карты мира под влиянием международных отношений;</w:t>
      </w:r>
    </w:p>
    <w:p w:rsidR="0071485A" w:rsidRPr="00BC7D1D" w:rsidRDefault="0071485A" w:rsidP="0071485A">
      <w:pPr>
        <w:pStyle w:val="a0"/>
        <w:spacing w:line="240" w:lineRule="auto"/>
        <w:rPr>
          <w:i/>
          <w:sz w:val="24"/>
          <w:szCs w:val="24"/>
        </w:rPr>
      </w:pPr>
      <w:r w:rsidRPr="00BC7D1D">
        <w:rPr>
          <w:i/>
          <w:sz w:val="24"/>
          <w:szCs w:val="24"/>
        </w:rPr>
        <w:t xml:space="preserve"> оценивать социально-экономические последствия изменения современной политической карты мира;</w:t>
      </w:r>
    </w:p>
    <w:p w:rsidR="0071485A" w:rsidRPr="00BC7D1D" w:rsidRDefault="0071485A" w:rsidP="0071485A">
      <w:pPr>
        <w:pStyle w:val="a0"/>
        <w:spacing w:line="240" w:lineRule="auto"/>
        <w:rPr>
          <w:i/>
          <w:sz w:val="24"/>
          <w:szCs w:val="24"/>
        </w:rPr>
      </w:pPr>
      <w:r w:rsidRPr="00BC7D1D">
        <w:rPr>
          <w:i/>
          <w:sz w:val="24"/>
          <w:szCs w:val="24"/>
        </w:rPr>
        <w:t>оценивать геополитические риски, вызванные социально-экономическими и геоэкологическими процессами, происходящими в мире;</w:t>
      </w:r>
    </w:p>
    <w:p w:rsidR="0071485A" w:rsidRPr="00BC7D1D" w:rsidRDefault="0071485A" w:rsidP="0071485A">
      <w:pPr>
        <w:pStyle w:val="a0"/>
        <w:spacing w:line="240" w:lineRule="auto"/>
        <w:rPr>
          <w:i/>
          <w:sz w:val="24"/>
          <w:szCs w:val="24"/>
        </w:rPr>
      </w:pPr>
      <w:r w:rsidRPr="00BC7D1D">
        <w:rPr>
          <w:i/>
          <w:sz w:val="24"/>
          <w:szCs w:val="24"/>
        </w:rPr>
        <w:t>оценивать изменение отраслевой структуры отдельных стран и регионов мира;</w:t>
      </w:r>
    </w:p>
    <w:p w:rsidR="0071485A" w:rsidRPr="00BC7D1D" w:rsidRDefault="0071485A" w:rsidP="0071485A">
      <w:pPr>
        <w:pStyle w:val="a0"/>
        <w:spacing w:line="240" w:lineRule="auto"/>
        <w:rPr>
          <w:i/>
          <w:sz w:val="24"/>
          <w:szCs w:val="24"/>
        </w:rPr>
      </w:pPr>
      <w:r w:rsidRPr="00BC7D1D">
        <w:rPr>
          <w:i/>
          <w:sz w:val="24"/>
          <w:szCs w:val="24"/>
        </w:rPr>
        <w:t>оценивать влияние отдельных стран и регионов на мировое хозяйство;</w:t>
      </w:r>
    </w:p>
    <w:p w:rsidR="0071485A" w:rsidRPr="00BC7D1D" w:rsidRDefault="0071485A" w:rsidP="0071485A">
      <w:pPr>
        <w:pStyle w:val="a0"/>
        <w:spacing w:line="240" w:lineRule="auto"/>
        <w:rPr>
          <w:i/>
          <w:sz w:val="24"/>
          <w:szCs w:val="24"/>
        </w:rPr>
      </w:pPr>
      <w:r w:rsidRPr="00BC7D1D">
        <w:rPr>
          <w:i/>
          <w:sz w:val="24"/>
          <w:szCs w:val="24"/>
        </w:rPr>
        <w:t>анализировать региональную политику отдельных стран и регионов;</w:t>
      </w:r>
    </w:p>
    <w:p w:rsidR="0071485A" w:rsidRPr="00BC7D1D" w:rsidRDefault="0071485A" w:rsidP="0071485A">
      <w:pPr>
        <w:pStyle w:val="a0"/>
        <w:spacing w:line="240" w:lineRule="auto"/>
        <w:rPr>
          <w:i/>
          <w:sz w:val="24"/>
          <w:szCs w:val="24"/>
        </w:rPr>
      </w:pPr>
      <w:r w:rsidRPr="00BC7D1D">
        <w:rPr>
          <w:i/>
          <w:sz w:val="24"/>
          <w:szCs w:val="24"/>
        </w:rPr>
        <w:t>анализировать основные направления международных исследований малоизученных территорий;</w:t>
      </w:r>
    </w:p>
    <w:p w:rsidR="0071485A" w:rsidRPr="00BC7D1D" w:rsidRDefault="0071485A" w:rsidP="0071485A">
      <w:pPr>
        <w:pStyle w:val="a0"/>
        <w:spacing w:line="240" w:lineRule="auto"/>
        <w:rPr>
          <w:i/>
          <w:sz w:val="24"/>
          <w:szCs w:val="24"/>
        </w:rPr>
      </w:pPr>
      <w:r w:rsidRPr="00BC7D1D">
        <w:rPr>
          <w:i/>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71485A" w:rsidRPr="00BC7D1D" w:rsidRDefault="0071485A" w:rsidP="0071485A">
      <w:pPr>
        <w:pStyle w:val="a0"/>
        <w:spacing w:line="240" w:lineRule="auto"/>
        <w:rPr>
          <w:i/>
          <w:sz w:val="24"/>
          <w:szCs w:val="24"/>
        </w:rPr>
      </w:pPr>
      <w:r w:rsidRPr="00BC7D1D">
        <w:rPr>
          <w:i/>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71485A" w:rsidRPr="00BC7D1D" w:rsidRDefault="0071485A" w:rsidP="0071485A">
      <w:pPr>
        <w:pStyle w:val="a0"/>
        <w:spacing w:line="240" w:lineRule="auto"/>
        <w:rPr>
          <w:i/>
          <w:sz w:val="24"/>
          <w:szCs w:val="24"/>
        </w:rPr>
      </w:pPr>
      <w:bookmarkStart w:id="22" w:name="h.6t3mrq4bbd2k" w:colFirst="0" w:colLast="0"/>
      <w:bookmarkEnd w:id="22"/>
      <w:r w:rsidRPr="00BC7D1D">
        <w:rPr>
          <w:i/>
          <w:sz w:val="24"/>
          <w:szCs w:val="24"/>
        </w:rPr>
        <w:t>давать оценку международной деятельности, направленной на решение глобальных проблем человечества.</w:t>
      </w:r>
    </w:p>
    <w:p w:rsidR="0071485A" w:rsidRPr="0071485A" w:rsidRDefault="0071485A" w:rsidP="0071485A">
      <w:pPr>
        <w:pStyle w:val="4f4"/>
        <w:spacing w:line="240" w:lineRule="auto"/>
        <w:ind w:firstLine="0"/>
        <w:rPr>
          <w:sz w:val="24"/>
          <w:szCs w:val="24"/>
        </w:rPr>
      </w:pPr>
      <w:bookmarkStart w:id="23" w:name="h.msinstug8ch5" w:colFirst="0" w:colLast="0"/>
      <w:bookmarkEnd w:id="23"/>
    </w:p>
    <w:p w:rsidR="0071485A" w:rsidRPr="0071485A" w:rsidRDefault="0071485A" w:rsidP="0071485A">
      <w:pPr>
        <w:jc w:val="both"/>
        <w:rPr>
          <w:b/>
        </w:rPr>
      </w:pPr>
      <w:r w:rsidRPr="0071485A">
        <w:rPr>
          <w:b/>
        </w:rPr>
        <w:t>Выпускник на углубленном уровне научится:</w:t>
      </w:r>
    </w:p>
    <w:p w:rsidR="0071485A" w:rsidRPr="0071485A" w:rsidRDefault="0071485A" w:rsidP="0071485A">
      <w:pPr>
        <w:pStyle w:val="a0"/>
        <w:spacing w:line="240" w:lineRule="auto"/>
        <w:rPr>
          <w:sz w:val="24"/>
          <w:szCs w:val="24"/>
        </w:rPr>
      </w:pPr>
      <w:r w:rsidRPr="0071485A">
        <w:rPr>
          <w:sz w:val="24"/>
          <w:szCs w:val="24"/>
        </w:rPr>
        <w:t>определять роль современного комплекса географических наук в решении современных научных и практических задач;</w:t>
      </w:r>
    </w:p>
    <w:p w:rsidR="0071485A" w:rsidRPr="0071485A" w:rsidRDefault="0071485A" w:rsidP="0071485A">
      <w:pPr>
        <w:pStyle w:val="a0"/>
        <w:spacing w:line="240" w:lineRule="auto"/>
        <w:rPr>
          <w:sz w:val="24"/>
          <w:szCs w:val="24"/>
        </w:rPr>
      </w:pPr>
      <w:r w:rsidRPr="0071485A">
        <w:rPr>
          <w:sz w:val="24"/>
          <w:szCs w:val="24"/>
        </w:rPr>
        <w:t>выявлять и оценивать географические факторы, определяющие сущность и динамику важнейших природных, социально-экономических и экологических процессов;</w:t>
      </w:r>
    </w:p>
    <w:p w:rsidR="0071485A" w:rsidRPr="0071485A" w:rsidRDefault="0071485A" w:rsidP="0071485A">
      <w:pPr>
        <w:pStyle w:val="a0"/>
        <w:spacing w:line="240" w:lineRule="auto"/>
        <w:rPr>
          <w:sz w:val="24"/>
          <w:szCs w:val="24"/>
        </w:rPr>
      </w:pPr>
      <w:r w:rsidRPr="0071485A">
        <w:rPr>
          <w:sz w:val="24"/>
          <w:szCs w:val="24"/>
        </w:rPr>
        <w:t>проводить простейшую географическую экспертизу разнообразных природных, социально-экономических и экологических процессов;</w:t>
      </w:r>
    </w:p>
    <w:p w:rsidR="0071485A" w:rsidRPr="0071485A" w:rsidRDefault="0071485A" w:rsidP="0071485A">
      <w:pPr>
        <w:pStyle w:val="a0"/>
        <w:spacing w:line="240" w:lineRule="auto"/>
        <w:rPr>
          <w:sz w:val="24"/>
          <w:szCs w:val="24"/>
        </w:rPr>
      </w:pPr>
      <w:r w:rsidRPr="0071485A">
        <w:rPr>
          <w:sz w:val="24"/>
          <w:szCs w:val="24"/>
        </w:rPr>
        <w:t>прогнозировать изменения географических объектов, основываясь на динамике и территориальных особенностях процессов, протекающих в географическом пространстве;</w:t>
      </w:r>
    </w:p>
    <w:p w:rsidR="0071485A" w:rsidRPr="0071485A" w:rsidRDefault="0071485A" w:rsidP="0071485A">
      <w:pPr>
        <w:pStyle w:val="a0"/>
        <w:spacing w:line="240" w:lineRule="auto"/>
        <w:rPr>
          <w:sz w:val="24"/>
          <w:szCs w:val="24"/>
        </w:rPr>
      </w:pPr>
      <w:r w:rsidRPr="0071485A">
        <w:rPr>
          <w:sz w:val="24"/>
          <w:szCs w:val="24"/>
        </w:rPr>
        <w:t>прогнозировать закономерности и тенденции развития социально-экономических и экологических процессов и явлений на основе картографических источников информации;</w:t>
      </w:r>
    </w:p>
    <w:p w:rsidR="0071485A" w:rsidRPr="0071485A" w:rsidRDefault="0071485A" w:rsidP="0071485A">
      <w:pPr>
        <w:pStyle w:val="a0"/>
        <w:spacing w:line="240" w:lineRule="auto"/>
        <w:rPr>
          <w:sz w:val="24"/>
          <w:szCs w:val="24"/>
        </w:rPr>
      </w:pPr>
      <w:r w:rsidRPr="0071485A">
        <w:rPr>
          <w:sz w:val="24"/>
          <w:szCs w:val="24"/>
        </w:rPr>
        <w:t>использовать геоинформационные системы для получения, хранения и обработки информации;</w:t>
      </w:r>
    </w:p>
    <w:p w:rsidR="0071485A" w:rsidRPr="0071485A" w:rsidRDefault="0071485A" w:rsidP="0071485A">
      <w:pPr>
        <w:pStyle w:val="a0"/>
        <w:spacing w:line="240" w:lineRule="auto"/>
        <w:rPr>
          <w:sz w:val="24"/>
          <w:szCs w:val="24"/>
        </w:rPr>
      </w:pPr>
      <w:r w:rsidRPr="0071485A">
        <w:rPr>
          <w:sz w:val="24"/>
          <w:szCs w:val="24"/>
        </w:rPr>
        <w:lastRenderedPageBreak/>
        <w:t>составлять комплексные географические характеристики природно-хозяйственных систем;</w:t>
      </w:r>
    </w:p>
    <w:p w:rsidR="0071485A" w:rsidRPr="0071485A" w:rsidRDefault="0071485A" w:rsidP="0071485A">
      <w:pPr>
        <w:pStyle w:val="a0"/>
        <w:spacing w:line="240" w:lineRule="auto"/>
        <w:rPr>
          <w:sz w:val="24"/>
          <w:szCs w:val="24"/>
        </w:rPr>
      </w:pPr>
      <w:r w:rsidRPr="0071485A">
        <w:rPr>
          <w:sz w:val="24"/>
          <w:szCs w:val="24"/>
        </w:rPr>
        <w:t>создавать простейшие модели природных, социально-экономических и геоэкологических объектов, явлений и процессов;</w:t>
      </w:r>
    </w:p>
    <w:p w:rsidR="0071485A" w:rsidRPr="0071485A" w:rsidRDefault="0071485A" w:rsidP="0071485A">
      <w:pPr>
        <w:pStyle w:val="a0"/>
        <w:spacing w:line="240" w:lineRule="auto"/>
        <w:rPr>
          <w:sz w:val="24"/>
          <w:szCs w:val="24"/>
        </w:rPr>
      </w:pPr>
      <w:r w:rsidRPr="0071485A">
        <w:rPr>
          <w:sz w:val="24"/>
          <w:szCs w:val="24"/>
        </w:rPr>
        <w:t>интерпретировать природные, социально-экономические и экологические характеристики различных территорий на основе картографической информации;</w:t>
      </w:r>
    </w:p>
    <w:p w:rsidR="0071485A" w:rsidRPr="0071485A" w:rsidRDefault="0071485A" w:rsidP="0071485A">
      <w:pPr>
        <w:pStyle w:val="a0"/>
        <w:spacing w:line="240" w:lineRule="auto"/>
        <w:rPr>
          <w:sz w:val="24"/>
          <w:szCs w:val="24"/>
        </w:rPr>
      </w:pPr>
      <w:r w:rsidRPr="0071485A">
        <w:rPr>
          <w:sz w:val="24"/>
          <w:szCs w:val="24"/>
        </w:rPr>
        <w:t>прогнозировать изменения геосистем под влиянием природных и антропогенных факторов;</w:t>
      </w:r>
    </w:p>
    <w:p w:rsidR="0071485A" w:rsidRPr="0071485A" w:rsidRDefault="0071485A" w:rsidP="0071485A">
      <w:pPr>
        <w:pStyle w:val="a0"/>
        <w:spacing w:line="240" w:lineRule="auto"/>
        <w:rPr>
          <w:sz w:val="24"/>
          <w:szCs w:val="24"/>
        </w:rPr>
      </w:pPr>
      <w:r w:rsidRPr="0071485A">
        <w:rPr>
          <w:sz w:val="24"/>
          <w:szCs w:val="24"/>
        </w:rPr>
        <w:t>анализировать причины формирования природно-территориальных и природно-хозяйственных систем и факторы, влияющие на их развитие;</w:t>
      </w:r>
    </w:p>
    <w:p w:rsidR="0071485A" w:rsidRPr="0071485A" w:rsidRDefault="0071485A" w:rsidP="0071485A">
      <w:pPr>
        <w:pStyle w:val="a0"/>
        <w:spacing w:line="240" w:lineRule="auto"/>
        <w:rPr>
          <w:sz w:val="24"/>
          <w:szCs w:val="24"/>
        </w:rPr>
      </w:pPr>
      <w:r w:rsidRPr="0071485A">
        <w:rPr>
          <w:sz w:val="24"/>
          <w:szCs w:val="24"/>
        </w:rPr>
        <w:t>прогнозировать изменение численности и структуры населения мира и отдельных регионов;</w:t>
      </w:r>
    </w:p>
    <w:p w:rsidR="0071485A" w:rsidRPr="0071485A" w:rsidRDefault="0071485A" w:rsidP="0071485A">
      <w:pPr>
        <w:pStyle w:val="a0"/>
        <w:spacing w:line="240" w:lineRule="auto"/>
        <w:rPr>
          <w:sz w:val="24"/>
          <w:szCs w:val="24"/>
        </w:rPr>
      </w:pPr>
      <w:r w:rsidRPr="0071485A">
        <w:rPr>
          <w:sz w:val="24"/>
          <w:szCs w:val="24"/>
        </w:rPr>
        <w:t xml:space="preserve"> анализировать рынок труда, прогнозировать развитие рынка труда на основе динамики его изменений;</w:t>
      </w:r>
    </w:p>
    <w:p w:rsidR="0071485A" w:rsidRPr="0071485A" w:rsidRDefault="0071485A" w:rsidP="0071485A">
      <w:pPr>
        <w:pStyle w:val="a0"/>
        <w:spacing w:line="240" w:lineRule="auto"/>
        <w:rPr>
          <w:sz w:val="24"/>
          <w:szCs w:val="24"/>
        </w:rPr>
      </w:pPr>
      <w:r w:rsidRPr="0071485A">
        <w:rPr>
          <w:sz w:val="24"/>
          <w:szCs w:val="24"/>
        </w:rPr>
        <w:t>оценивать вклад отдельных  регионов в мировое хозяйство;</w:t>
      </w:r>
    </w:p>
    <w:p w:rsidR="0071485A" w:rsidRPr="0071485A" w:rsidRDefault="0071485A" w:rsidP="0071485A">
      <w:pPr>
        <w:pStyle w:val="a0"/>
        <w:spacing w:line="240" w:lineRule="auto"/>
        <w:rPr>
          <w:sz w:val="24"/>
          <w:szCs w:val="24"/>
        </w:rPr>
      </w:pPr>
      <w:r w:rsidRPr="0071485A">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1485A" w:rsidRPr="0071485A" w:rsidRDefault="0071485A" w:rsidP="0071485A">
      <w:pPr>
        <w:pStyle w:val="a0"/>
        <w:spacing w:line="240" w:lineRule="auto"/>
        <w:rPr>
          <w:sz w:val="24"/>
          <w:szCs w:val="24"/>
        </w:rPr>
      </w:pPr>
      <w:r w:rsidRPr="0071485A">
        <w:rPr>
          <w:sz w:val="24"/>
          <w:szCs w:val="24"/>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71485A" w:rsidRPr="0071485A" w:rsidRDefault="0071485A" w:rsidP="0071485A">
      <w:pPr>
        <w:pStyle w:val="a0"/>
        <w:spacing w:line="240" w:lineRule="auto"/>
        <w:rPr>
          <w:sz w:val="24"/>
          <w:szCs w:val="24"/>
        </w:rPr>
      </w:pPr>
      <w:r w:rsidRPr="0071485A">
        <w:rPr>
          <w:sz w:val="24"/>
          <w:szCs w:val="24"/>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71485A" w:rsidRPr="0071485A" w:rsidRDefault="0071485A" w:rsidP="0071485A">
      <w:pPr>
        <w:pStyle w:val="a0"/>
        <w:spacing w:line="240" w:lineRule="auto"/>
        <w:rPr>
          <w:sz w:val="24"/>
          <w:szCs w:val="24"/>
        </w:rPr>
      </w:pPr>
      <w:r w:rsidRPr="0071485A">
        <w:rPr>
          <w:sz w:val="24"/>
          <w:szCs w:val="24"/>
        </w:rPr>
        <w:t>давать оценку международной деятельности, направленной на решение глобальных проблем человечества.</w:t>
      </w:r>
    </w:p>
    <w:p w:rsidR="0071485A" w:rsidRPr="0071485A" w:rsidRDefault="0071485A" w:rsidP="0071485A">
      <w:pPr>
        <w:jc w:val="both"/>
        <w:rPr>
          <w:b/>
        </w:rPr>
      </w:pPr>
      <w:r w:rsidRPr="0071485A">
        <w:rPr>
          <w:b/>
        </w:rPr>
        <w:t>Выпускник на углубленном уровне получит возможность научиться:</w:t>
      </w:r>
    </w:p>
    <w:p w:rsidR="0071485A" w:rsidRPr="00BA2B0A" w:rsidRDefault="0071485A" w:rsidP="0071485A">
      <w:pPr>
        <w:pStyle w:val="a0"/>
        <w:spacing w:line="240" w:lineRule="auto"/>
        <w:rPr>
          <w:i/>
          <w:sz w:val="24"/>
          <w:szCs w:val="24"/>
        </w:rPr>
      </w:pPr>
      <w:r w:rsidRPr="00BA2B0A">
        <w:rPr>
          <w:i/>
          <w:sz w:val="24"/>
          <w:szCs w:val="24"/>
        </w:rPr>
        <w:t>выявлять основные процессы и закономерности взаимодействия географической среды и общества, объяснять и оценивать проблемы и последствия такого взаимодействия в странах и регионах мира;</w:t>
      </w:r>
    </w:p>
    <w:p w:rsidR="0071485A" w:rsidRPr="00BA2B0A" w:rsidRDefault="0071485A" w:rsidP="0071485A">
      <w:pPr>
        <w:pStyle w:val="a0"/>
        <w:spacing w:line="240" w:lineRule="auto"/>
        <w:rPr>
          <w:i/>
          <w:sz w:val="24"/>
          <w:szCs w:val="24"/>
        </w:rPr>
      </w:pPr>
      <w:r w:rsidRPr="00BA2B0A">
        <w:rPr>
          <w:i/>
          <w:sz w:val="24"/>
          <w:szCs w:val="24"/>
        </w:rPr>
        <w:t>выявлять и характеризовать взаимосвязанные природно-хозяйственные системы на различных иерархических уровнях географического пространства;</w:t>
      </w:r>
    </w:p>
    <w:p w:rsidR="0071485A" w:rsidRPr="00BA2B0A" w:rsidRDefault="0071485A" w:rsidP="0071485A">
      <w:pPr>
        <w:pStyle w:val="a0"/>
        <w:spacing w:line="240" w:lineRule="auto"/>
        <w:rPr>
          <w:i/>
          <w:sz w:val="24"/>
          <w:szCs w:val="24"/>
        </w:rPr>
      </w:pPr>
      <w:r w:rsidRPr="00BA2B0A">
        <w:rPr>
          <w:i/>
          <w:sz w:val="24"/>
          <w:szCs w:val="24"/>
        </w:rPr>
        <w:t>выявлять и оценивать географические аспекты устойчивого развития территории, региона, страны;</w:t>
      </w:r>
    </w:p>
    <w:p w:rsidR="0071485A" w:rsidRPr="00BA2B0A" w:rsidRDefault="0071485A" w:rsidP="0071485A">
      <w:pPr>
        <w:pStyle w:val="a0"/>
        <w:spacing w:line="240" w:lineRule="auto"/>
        <w:rPr>
          <w:i/>
          <w:sz w:val="24"/>
          <w:szCs w:val="24"/>
        </w:rPr>
      </w:pPr>
      <w:r w:rsidRPr="00BA2B0A">
        <w:rPr>
          <w:i/>
          <w:sz w:val="24"/>
          <w:szCs w:val="24"/>
        </w:rPr>
        <w:t xml:space="preserve"> формулировать цель исследования, выдвигать и проверять гипотезы о взаимодействии компонентов природно-хозяйственных территориальных систем;</w:t>
      </w:r>
    </w:p>
    <w:p w:rsidR="0071485A" w:rsidRPr="00BA2B0A" w:rsidRDefault="0071485A" w:rsidP="0071485A">
      <w:pPr>
        <w:pStyle w:val="a0"/>
        <w:spacing w:line="240" w:lineRule="auto"/>
        <w:rPr>
          <w:i/>
          <w:sz w:val="24"/>
          <w:szCs w:val="24"/>
        </w:rPr>
      </w:pPr>
      <w:r w:rsidRPr="00BA2B0A">
        <w:rPr>
          <w:i/>
          <w:sz w:val="24"/>
          <w:szCs w:val="24"/>
        </w:rPr>
        <w:t xml:space="preserve"> моделировать и проектировать территориальные взаимодействия различных географических явлений и процессов.</w:t>
      </w:r>
    </w:p>
    <w:p w:rsidR="0071485A" w:rsidRDefault="0071485A" w:rsidP="0071485A">
      <w:pPr>
        <w:rPr>
          <w:b/>
          <w:szCs w:val="28"/>
        </w:rPr>
      </w:pPr>
      <w:bookmarkStart w:id="24" w:name="_Toc434850674"/>
      <w:bookmarkStart w:id="25" w:name="_Toc435412683"/>
    </w:p>
    <w:p w:rsidR="0071485A" w:rsidRPr="005036D3" w:rsidRDefault="005036D3" w:rsidP="005036D3">
      <w:pPr>
        <w:jc w:val="both"/>
        <w:rPr>
          <w:b/>
        </w:rPr>
      </w:pPr>
      <w:r>
        <w:rPr>
          <w:b/>
          <w:lang w:val="en-US"/>
        </w:rPr>
        <w:t>I</w:t>
      </w:r>
      <w:r w:rsidR="00B43C5D">
        <w:rPr>
          <w:b/>
        </w:rPr>
        <w:t>.2.3.7</w:t>
      </w:r>
      <w:r>
        <w:rPr>
          <w:b/>
        </w:rPr>
        <w:t xml:space="preserve">. </w:t>
      </w:r>
      <w:r w:rsidR="0071485A" w:rsidRPr="005036D3">
        <w:rPr>
          <w:b/>
        </w:rPr>
        <w:t>Обществознание</w:t>
      </w:r>
    </w:p>
    <w:p w:rsidR="0071485A" w:rsidRPr="0071485A" w:rsidRDefault="0071485A" w:rsidP="0071485A">
      <w:pPr>
        <w:jc w:val="both"/>
        <w:rPr>
          <w:b/>
        </w:rPr>
      </w:pPr>
      <w:r w:rsidRPr="0071485A">
        <w:rPr>
          <w:b/>
        </w:rPr>
        <w:t>В результате изучения учебного предмета «Обществознание» на уровне среднего общего образования:</w:t>
      </w:r>
    </w:p>
    <w:p w:rsidR="0071485A" w:rsidRPr="0071485A" w:rsidRDefault="0071485A" w:rsidP="0071485A">
      <w:pPr>
        <w:jc w:val="both"/>
        <w:rPr>
          <w:b/>
        </w:rPr>
      </w:pPr>
      <w:r w:rsidRPr="0071485A">
        <w:rPr>
          <w:b/>
        </w:rPr>
        <w:t>Выпускник на базовом уровне научится:</w:t>
      </w:r>
    </w:p>
    <w:p w:rsidR="0071485A" w:rsidRPr="0071485A" w:rsidRDefault="0071485A" w:rsidP="0071485A">
      <w:pPr>
        <w:jc w:val="both"/>
      </w:pPr>
      <w:r w:rsidRPr="0071485A">
        <w:rPr>
          <w:b/>
          <w:highlight w:val="white"/>
        </w:rPr>
        <w:t>Человек. Человек в системе общественных отношений</w:t>
      </w:r>
    </w:p>
    <w:p w:rsidR="0071485A" w:rsidRPr="0071485A" w:rsidRDefault="0071485A" w:rsidP="0071485A">
      <w:pPr>
        <w:pStyle w:val="a0"/>
        <w:spacing w:line="240" w:lineRule="auto"/>
        <w:rPr>
          <w:sz w:val="24"/>
          <w:szCs w:val="24"/>
        </w:rPr>
      </w:pPr>
      <w:r w:rsidRPr="0071485A">
        <w:rPr>
          <w:sz w:val="24"/>
          <w:szCs w:val="24"/>
        </w:rPr>
        <w:t>Выделять черты социальной сущности человека;</w:t>
      </w:r>
    </w:p>
    <w:p w:rsidR="0071485A" w:rsidRPr="0071485A" w:rsidRDefault="0071485A" w:rsidP="0071485A">
      <w:pPr>
        <w:pStyle w:val="a0"/>
        <w:spacing w:line="240" w:lineRule="auto"/>
        <w:rPr>
          <w:sz w:val="24"/>
          <w:szCs w:val="24"/>
        </w:rPr>
      </w:pPr>
      <w:r w:rsidRPr="0071485A">
        <w:rPr>
          <w:sz w:val="24"/>
          <w:szCs w:val="24"/>
        </w:rPr>
        <w:t>определять роль духовных ценностей в обществе;</w:t>
      </w:r>
    </w:p>
    <w:p w:rsidR="0071485A" w:rsidRPr="0071485A" w:rsidRDefault="0071485A" w:rsidP="0071485A">
      <w:pPr>
        <w:pStyle w:val="a0"/>
        <w:spacing w:line="240" w:lineRule="auto"/>
        <w:rPr>
          <w:sz w:val="24"/>
          <w:szCs w:val="24"/>
        </w:rPr>
      </w:pPr>
      <w:r w:rsidRPr="0071485A">
        <w:rPr>
          <w:sz w:val="24"/>
          <w:szCs w:val="24"/>
        </w:rPr>
        <w:t>распознавать формы культуры по их признакам, иллюстрировать их примерами;</w:t>
      </w:r>
    </w:p>
    <w:p w:rsidR="0071485A" w:rsidRPr="0071485A" w:rsidRDefault="0071485A" w:rsidP="0071485A">
      <w:pPr>
        <w:pStyle w:val="a0"/>
        <w:spacing w:line="240" w:lineRule="auto"/>
        <w:rPr>
          <w:sz w:val="24"/>
          <w:szCs w:val="24"/>
        </w:rPr>
      </w:pPr>
      <w:r w:rsidRPr="0071485A">
        <w:rPr>
          <w:sz w:val="24"/>
          <w:szCs w:val="24"/>
        </w:rPr>
        <w:t>различать виды искусства;</w:t>
      </w:r>
    </w:p>
    <w:p w:rsidR="0071485A" w:rsidRPr="0071485A" w:rsidRDefault="0071485A" w:rsidP="0071485A">
      <w:pPr>
        <w:pStyle w:val="a0"/>
        <w:spacing w:line="240" w:lineRule="auto"/>
        <w:rPr>
          <w:sz w:val="24"/>
          <w:szCs w:val="24"/>
        </w:rPr>
      </w:pPr>
      <w:r w:rsidRPr="0071485A">
        <w:rPr>
          <w:sz w:val="24"/>
          <w:szCs w:val="24"/>
        </w:rPr>
        <w:t>соотносить поступки и отношения с принятыми нормами морали;</w:t>
      </w:r>
    </w:p>
    <w:p w:rsidR="0071485A" w:rsidRPr="0071485A" w:rsidRDefault="0071485A" w:rsidP="0071485A">
      <w:pPr>
        <w:pStyle w:val="a0"/>
        <w:spacing w:line="240" w:lineRule="auto"/>
        <w:rPr>
          <w:sz w:val="24"/>
          <w:szCs w:val="24"/>
        </w:rPr>
      </w:pPr>
      <w:r w:rsidRPr="0071485A">
        <w:rPr>
          <w:sz w:val="24"/>
          <w:szCs w:val="24"/>
        </w:rPr>
        <w:t>выявлять сущностные характеристики религии и ее роль в культурной жизни;</w:t>
      </w:r>
    </w:p>
    <w:p w:rsidR="0071485A" w:rsidRPr="0071485A" w:rsidRDefault="0071485A" w:rsidP="0071485A">
      <w:pPr>
        <w:pStyle w:val="a0"/>
        <w:spacing w:line="240" w:lineRule="auto"/>
        <w:rPr>
          <w:sz w:val="24"/>
          <w:szCs w:val="24"/>
        </w:rPr>
      </w:pPr>
      <w:r w:rsidRPr="0071485A">
        <w:rPr>
          <w:sz w:val="24"/>
          <w:szCs w:val="24"/>
        </w:rPr>
        <w:t>выявлять роль агентов социализации на основных этапах социализации индивида;</w:t>
      </w:r>
    </w:p>
    <w:p w:rsidR="0071485A" w:rsidRPr="0071485A" w:rsidRDefault="0071485A" w:rsidP="0071485A">
      <w:pPr>
        <w:pStyle w:val="a0"/>
        <w:spacing w:line="240" w:lineRule="auto"/>
        <w:rPr>
          <w:sz w:val="24"/>
          <w:szCs w:val="24"/>
        </w:rPr>
      </w:pPr>
      <w:r w:rsidRPr="0071485A">
        <w:rPr>
          <w:sz w:val="24"/>
          <w:szCs w:val="24"/>
        </w:rPr>
        <w:t>раскрывать связь между мышлением и деятельностью;</w:t>
      </w:r>
    </w:p>
    <w:p w:rsidR="0071485A" w:rsidRPr="0071485A" w:rsidRDefault="0071485A" w:rsidP="0071485A">
      <w:pPr>
        <w:pStyle w:val="a0"/>
        <w:spacing w:line="240" w:lineRule="auto"/>
        <w:rPr>
          <w:sz w:val="24"/>
          <w:szCs w:val="24"/>
        </w:rPr>
      </w:pPr>
      <w:r w:rsidRPr="0071485A">
        <w:rPr>
          <w:sz w:val="24"/>
          <w:szCs w:val="24"/>
        </w:rPr>
        <w:t>различать виды деятельности, приводить примеры основных видов деятельности;</w:t>
      </w:r>
    </w:p>
    <w:p w:rsidR="0071485A" w:rsidRPr="0071485A" w:rsidRDefault="0071485A" w:rsidP="0071485A">
      <w:pPr>
        <w:pStyle w:val="a0"/>
        <w:spacing w:line="240" w:lineRule="auto"/>
        <w:rPr>
          <w:sz w:val="24"/>
          <w:szCs w:val="24"/>
        </w:rPr>
      </w:pPr>
      <w:r w:rsidRPr="0071485A">
        <w:rPr>
          <w:sz w:val="24"/>
          <w:szCs w:val="24"/>
        </w:rPr>
        <w:t>выявлять и соотносить цели, средства и результаты деятельности;</w:t>
      </w:r>
    </w:p>
    <w:p w:rsidR="0071485A" w:rsidRPr="0071485A" w:rsidRDefault="0071485A" w:rsidP="0071485A">
      <w:pPr>
        <w:pStyle w:val="a0"/>
        <w:spacing w:line="240" w:lineRule="auto"/>
        <w:rPr>
          <w:sz w:val="24"/>
          <w:szCs w:val="24"/>
        </w:rPr>
      </w:pPr>
      <w:r w:rsidRPr="0071485A">
        <w:rPr>
          <w:sz w:val="24"/>
          <w:szCs w:val="24"/>
        </w:rPr>
        <w:lastRenderedPageBreak/>
        <w:t xml:space="preserve">анализировать различные ситуации свободного выбора, выявлять его основания и последствия; </w:t>
      </w:r>
    </w:p>
    <w:p w:rsidR="0071485A" w:rsidRPr="0071485A" w:rsidRDefault="0071485A" w:rsidP="0071485A">
      <w:pPr>
        <w:pStyle w:val="a0"/>
        <w:spacing w:line="240" w:lineRule="auto"/>
        <w:rPr>
          <w:sz w:val="24"/>
          <w:szCs w:val="24"/>
        </w:rPr>
      </w:pPr>
      <w:r w:rsidRPr="0071485A">
        <w:rPr>
          <w:sz w:val="24"/>
          <w:szCs w:val="24"/>
        </w:rPr>
        <w:t>различать формы чувственного и рационального познания, поясняя их примерами;</w:t>
      </w:r>
    </w:p>
    <w:p w:rsidR="0071485A" w:rsidRPr="0071485A" w:rsidRDefault="0071485A" w:rsidP="0071485A">
      <w:pPr>
        <w:pStyle w:val="a0"/>
        <w:spacing w:line="240" w:lineRule="auto"/>
        <w:rPr>
          <w:sz w:val="24"/>
          <w:szCs w:val="24"/>
        </w:rPr>
      </w:pPr>
      <w:r w:rsidRPr="0071485A">
        <w:rPr>
          <w:sz w:val="24"/>
          <w:szCs w:val="24"/>
        </w:rPr>
        <w:t>выявлять особенности научного познания;</w:t>
      </w:r>
    </w:p>
    <w:p w:rsidR="0071485A" w:rsidRPr="0071485A" w:rsidRDefault="0071485A" w:rsidP="0071485A">
      <w:pPr>
        <w:pStyle w:val="a0"/>
        <w:spacing w:line="240" w:lineRule="auto"/>
        <w:rPr>
          <w:sz w:val="24"/>
          <w:szCs w:val="24"/>
        </w:rPr>
      </w:pPr>
      <w:r w:rsidRPr="0071485A">
        <w:rPr>
          <w:sz w:val="24"/>
          <w:szCs w:val="24"/>
        </w:rPr>
        <w:t>различать абсолютную и относительную истины;</w:t>
      </w:r>
    </w:p>
    <w:p w:rsidR="0071485A" w:rsidRPr="0071485A" w:rsidRDefault="0071485A" w:rsidP="0071485A">
      <w:pPr>
        <w:pStyle w:val="a0"/>
        <w:spacing w:line="240" w:lineRule="auto"/>
        <w:rPr>
          <w:sz w:val="24"/>
          <w:szCs w:val="24"/>
        </w:rPr>
      </w:pPr>
      <w:r w:rsidRPr="0071485A">
        <w:rPr>
          <w:sz w:val="24"/>
          <w:szCs w:val="24"/>
        </w:rPr>
        <w:t>иллюстрировать конкретными примерами роль мировоззрения в жизни человека;</w:t>
      </w:r>
    </w:p>
    <w:p w:rsidR="0071485A" w:rsidRPr="0071485A" w:rsidRDefault="0071485A" w:rsidP="0071485A">
      <w:pPr>
        <w:pStyle w:val="a0"/>
        <w:spacing w:line="240" w:lineRule="auto"/>
        <w:rPr>
          <w:sz w:val="24"/>
          <w:szCs w:val="24"/>
        </w:rPr>
      </w:pPr>
      <w:r w:rsidRPr="0071485A">
        <w:rPr>
          <w:sz w:val="24"/>
          <w:szCs w:val="24"/>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71485A" w:rsidRPr="0071485A" w:rsidRDefault="0071485A" w:rsidP="0071485A">
      <w:pPr>
        <w:pStyle w:val="a0"/>
        <w:spacing w:line="240" w:lineRule="auto"/>
        <w:rPr>
          <w:sz w:val="24"/>
          <w:szCs w:val="24"/>
        </w:rPr>
      </w:pPr>
      <w:r w:rsidRPr="0071485A">
        <w:rPr>
          <w:sz w:val="24"/>
          <w:szCs w:val="24"/>
        </w:rPr>
        <w:t>выражать и аргументировать собственное отношение к роли образования и самообразования в жизни человека.</w:t>
      </w:r>
    </w:p>
    <w:p w:rsidR="0071485A" w:rsidRPr="0071485A" w:rsidRDefault="0071485A" w:rsidP="0071485A">
      <w:pPr>
        <w:jc w:val="both"/>
      </w:pPr>
    </w:p>
    <w:p w:rsidR="0071485A" w:rsidRPr="0071485A" w:rsidRDefault="0071485A" w:rsidP="0071485A">
      <w:pPr>
        <w:jc w:val="both"/>
        <w:rPr>
          <w:b/>
        </w:rPr>
      </w:pPr>
    </w:p>
    <w:p w:rsidR="0071485A" w:rsidRPr="0071485A" w:rsidRDefault="0071485A" w:rsidP="0071485A">
      <w:pPr>
        <w:jc w:val="both"/>
        <w:rPr>
          <w:b/>
        </w:rPr>
      </w:pPr>
    </w:p>
    <w:p w:rsidR="0071485A" w:rsidRPr="0071485A" w:rsidRDefault="0071485A" w:rsidP="0071485A">
      <w:pPr>
        <w:jc w:val="both"/>
        <w:rPr>
          <w:b/>
        </w:rPr>
      </w:pPr>
      <w:r w:rsidRPr="0071485A">
        <w:rPr>
          <w:b/>
        </w:rPr>
        <w:t>Общество как сложная динамическая система</w:t>
      </w:r>
    </w:p>
    <w:p w:rsidR="0071485A" w:rsidRPr="0071485A" w:rsidRDefault="0071485A" w:rsidP="0071485A">
      <w:pPr>
        <w:pStyle w:val="a0"/>
        <w:spacing w:line="240" w:lineRule="auto"/>
        <w:rPr>
          <w:sz w:val="24"/>
          <w:szCs w:val="24"/>
        </w:rPr>
      </w:pPr>
      <w:r w:rsidRPr="0071485A">
        <w:rPr>
          <w:sz w:val="24"/>
          <w:szCs w:val="24"/>
        </w:rPr>
        <w:t>Характеризовать общество как целостную развивающуюся (динамическую) систему в единстве и взаимодействии его основных сфер и институтов;</w:t>
      </w:r>
    </w:p>
    <w:p w:rsidR="0071485A" w:rsidRPr="0071485A" w:rsidRDefault="0071485A" w:rsidP="0071485A">
      <w:pPr>
        <w:pStyle w:val="a0"/>
        <w:spacing w:line="240" w:lineRule="auto"/>
        <w:rPr>
          <w:sz w:val="24"/>
          <w:szCs w:val="24"/>
        </w:rPr>
      </w:pPr>
      <w:r w:rsidRPr="0071485A">
        <w:rPr>
          <w:sz w:val="24"/>
          <w:szCs w:val="24"/>
        </w:rPr>
        <w:t>выявлять, анализировать, систематизировать и оценивать информацию, иллюстрирующую многообразие и противоречивость социального развития;</w:t>
      </w:r>
    </w:p>
    <w:p w:rsidR="0071485A" w:rsidRPr="0071485A" w:rsidRDefault="0071485A" w:rsidP="0071485A">
      <w:pPr>
        <w:pStyle w:val="a0"/>
        <w:spacing w:line="240" w:lineRule="auto"/>
        <w:rPr>
          <w:sz w:val="24"/>
          <w:szCs w:val="24"/>
        </w:rPr>
      </w:pPr>
      <w:r w:rsidRPr="0071485A">
        <w:rPr>
          <w:sz w:val="24"/>
          <w:szCs w:val="24"/>
        </w:rPr>
        <w:t>приводить примеры прогрессивных и регрессивных общественных изменений, аргументировать свои суждения, выводы;</w:t>
      </w:r>
    </w:p>
    <w:p w:rsidR="0071485A" w:rsidRPr="0071485A" w:rsidRDefault="0071485A" w:rsidP="0071485A">
      <w:pPr>
        <w:pStyle w:val="a0"/>
        <w:spacing w:line="240" w:lineRule="auto"/>
        <w:rPr>
          <w:sz w:val="24"/>
          <w:szCs w:val="24"/>
        </w:rPr>
      </w:pPr>
      <w:r w:rsidRPr="0071485A">
        <w:rPr>
          <w:sz w:val="24"/>
          <w:szCs w:val="24"/>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71485A" w:rsidRPr="0071485A" w:rsidRDefault="0071485A" w:rsidP="0071485A">
      <w:pPr>
        <w:jc w:val="both"/>
        <w:rPr>
          <w:b/>
        </w:rPr>
      </w:pPr>
    </w:p>
    <w:p w:rsidR="0071485A" w:rsidRPr="0071485A" w:rsidRDefault="0071485A" w:rsidP="0071485A">
      <w:pPr>
        <w:jc w:val="both"/>
      </w:pPr>
      <w:r w:rsidRPr="0071485A">
        <w:rPr>
          <w:b/>
        </w:rPr>
        <w:t>Экономика</w:t>
      </w:r>
    </w:p>
    <w:p w:rsidR="0071485A" w:rsidRPr="0071485A" w:rsidRDefault="0071485A" w:rsidP="0071485A">
      <w:pPr>
        <w:pStyle w:val="a0"/>
        <w:spacing w:line="240" w:lineRule="auto"/>
        <w:rPr>
          <w:sz w:val="24"/>
          <w:szCs w:val="24"/>
        </w:rPr>
      </w:pPr>
      <w:r w:rsidRPr="0071485A">
        <w:rPr>
          <w:sz w:val="24"/>
          <w:szCs w:val="24"/>
        </w:rPr>
        <w:t>Раскрывать взаимосвязь экономики с другими сферами жизни общества;</w:t>
      </w:r>
    </w:p>
    <w:p w:rsidR="0071485A" w:rsidRPr="0071485A" w:rsidRDefault="0071485A" w:rsidP="0071485A">
      <w:pPr>
        <w:pStyle w:val="a0"/>
        <w:spacing w:line="240" w:lineRule="auto"/>
        <w:rPr>
          <w:sz w:val="24"/>
          <w:szCs w:val="24"/>
        </w:rPr>
      </w:pPr>
      <w:r w:rsidRPr="0071485A">
        <w:rPr>
          <w:sz w:val="24"/>
          <w:szCs w:val="24"/>
        </w:rPr>
        <w:t>конкретизировать примерами основные факторы производства и факторные доходы;</w:t>
      </w:r>
    </w:p>
    <w:p w:rsidR="0071485A" w:rsidRPr="0071485A" w:rsidRDefault="0071485A" w:rsidP="0071485A">
      <w:pPr>
        <w:pStyle w:val="a0"/>
        <w:spacing w:line="240" w:lineRule="auto"/>
        <w:rPr>
          <w:sz w:val="24"/>
          <w:szCs w:val="24"/>
        </w:rPr>
      </w:pPr>
      <w:r w:rsidRPr="0071485A">
        <w:rPr>
          <w:sz w:val="24"/>
          <w:szCs w:val="24"/>
        </w:rPr>
        <w:t>объяснять механизм свободного ценообразования, приводить примеры действия законов спроса и предложения;</w:t>
      </w:r>
    </w:p>
    <w:p w:rsidR="0071485A" w:rsidRPr="0071485A" w:rsidRDefault="0071485A" w:rsidP="0071485A">
      <w:pPr>
        <w:pStyle w:val="a0"/>
        <w:spacing w:line="240" w:lineRule="auto"/>
        <w:rPr>
          <w:sz w:val="24"/>
          <w:szCs w:val="24"/>
        </w:rPr>
      </w:pPr>
      <w:r w:rsidRPr="0071485A">
        <w:rPr>
          <w:sz w:val="24"/>
          <w:szCs w:val="24"/>
        </w:rPr>
        <w:t>оценивать влияние конкуренции и монополии на экономическую жизнь, поведение основных участников экономики;</w:t>
      </w:r>
    </w:p>
    <w:p w:rsidR="0071485A" w:rsidRPr="0071485A" w:rsidRDefault="0071485A" w:rsidP="0071485A">
      <w:pPr>
        <w:pStyle w:val="a0"/>
        <w:spacing w:line="240" w:lineRule="auto"/>
        <w:rPr>
          <w:sz w:val="24"/>
          <w:szCs w:val="24"/>
        </w:rPr>
      </w:pPr>
      <w:r w:rsidRPr="0071485A">
        <w:rPr>
          <w:sz w:val="24"/>
          <w:szCs w:val="24"/>
        </w:rPr>
        <w:t>различать формы бизнеса;</w:t>
      </w:r>
    </w:p>
    <w:p w:rsidR="0071485A" w:rsidRPr="0071485A" w:rsidRDefault="0071485A" w:rsidP="0071485A">
      <w:pPr>
        <w:pStyle w:val="a0"/>
        <w:spacing w:line="240" w:lineRule="auto"/>
        <w:rPr>
          <w:sz w:val="24"/>
          <w:szCs w:val="24"/>
        </w:rPr>
      </w:pPr>
      <w:r w:rsidRPr="0071485A">
        <w:rPr>
          <w:sz w:val="24"/>
          <w:szCs w:val="24"/>
        </w:rPr>
        <w:t>извлекать социальную информацию из источников различного типа о тенденциях развития современной рыночной экономики;</w:t>
      </w:r>
    </w:p>
    <w:p w:rsidR="0071485A" w:rsidRPr="0071485A" w:rsidRDefault="0071485A" w:rsidP="0071485A">
      <w:pPr>
        <w:pStyle w:val="a0"/>
        <w:spacing w:line="240" w:lineRule="auto"/>
        <w:rPr>
          <w:sz w:val="24"/>
          <w:szCs w:val="24"/>
        </w:rPr>
      </w:pPr>
      <w:r w:rsidRPr="0071485A">
        <w:rPr>
          <w:sz w:val="24"/>
          <w:szCs w:val="24"/>
        </w:rPr>
        <w:t>различать экономические и бухгалтерские издержки;</w:t>
      </w:r>
    </w:p>
    <w:p w:rsidR="0071485A" w:rsidRPr="0071485A" w:rsidRDefault="0071485A" w:rsidP="0071485A">
      <w:pPr>
        <w:pStyle w:val="a0"/>
        <w:spacing w:line="240" w:lineRule="auto"/>
        <w:rPr>
          <w:sz w:val="24"/>
          <w:szCs w:val="24"/>
        </w:rPr>
      </w:pPr>
      <w:r w:rsidRPr="0071485A">
        <w:rPr>
          <w:sz w:val="24"/>
          <w:szCs w:val="24"/>
        </w:rPr>
        <w:t>приводить примеры постоянных и переменных издержек производства;</w:t>
      </w:r>
    </w:p>
    <w:p w:rsidR="0071485A" w:rsidRPr="0071485A" w:rsidRDefault="0071485A" w:rsidP="0071485A">
      <w:pPr>
        <w:pStyle w:val="a0"/>
        <w:spacing w:line="240" w:lineRule="auto"/>
        <w:rPr>
          <w:sz w:val="24"/>
          <w:szCs w:val="24"/>
        </w:rPr>
      </w:pPr>
      <w:r w:rsidRPr="0071485A">
        <w:rPr>
          <w:sz w:val="24"/>
          <w:szCs w:val="24"/>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71485A" w:rsidRPr="0071485A" w:rsidRDefault="0071485A" w:rsidP="0071485A">
      <w:pPr>
        <w:pStyle w:val="a0"/>
        <w:spacing w:line="240" w:lineRule="auto"/>
        <w:rPr>
          <w:sz w:val="24"/>
          <w:szCs w:val="24"/>
        </w:rPr>
      </w:pPr>
      <w:r w:rsidRPr="0071485A">
        <w:rPr>
          <w:sz w:val="24"/>
          <w:szCs w:val="24"/>
        </w:rPr>
        <w:t>различать формы, виды проявления инфляции, оценивать последствия инфляции для экономики в целом и для различных социальных групп;</w:t>
      </w:r>
    </w:p>
    <w:p w:rsidR="0071485A" w:rsidRPr="0071485A" w:rsidRDefault="0071485A" w:rsidP="0071485A">
      <w:pPr>
        <w:pStyle w:val="a0"/>
        <w:spacing w:line="240" w:lineRule="auto"/>
        <w:rPr>
          <w:sz w:val="24"/>
          <w:szCs w:val="24"/>
        </w:rPr>
      </w:pPr>
      <w:r w:rsidRPr="0071485A">
        <w:rPr>
          <w:sz w:val="24"/>
          <w:szCs w:val="24"/>
        </w:rPr>
        <w:t>выделять объекты спроса и предложения на рынке труда, описывать механизм их взаимодействия;</w:t>
      </w:r>
    </w:p>
    <w:p w:rsidR="0071485A" w:rsidRPr="0071485A" w:rsidRDefault="0071485A" w:rsidP="0071485A">
      <w:pPr>
        <w:pStyle w:val="a0"/>
        <w:spacing w:line="240" w:lineRule="auto"/>
        <w:rPr>
          <w:sz w:val="24"/>
          <w:szCs w:val="24"/>
        </w:rPr>
      </w:pPr>
      <w:r w:rsidRPr="0071485A">
        <w:rPr>
          <w:sz w:val="24"/>
          <w:szCs w:val="24"/>
        </w:rPr>
        <w:t>определять причины безработицы, различать ее виды;</w:t>
      </w:r>
    </w:p>
    <w:p w:rsidR="0071485A" w:rsidRPr="0071485A" w:rsidRDefault="0071485A" w:rsidP="0071485A">
      <w:pPr>
        <w:pStyle w:val="a0"/>
        <w:spacing w:line="240" w:lineRule="auto"/>
        <w:rPr>
          <w:sz w:val="24"/>
          <w:szCs w:val="24"/>
        </w:rPr>
      </w:pPr>
      <w:r w:rsidRPr="0071485A">
        <w:rPr>
          <w:sz w:val="24"/>
          <w:szCs w:val="24"/>
        </w:rPr>
        <w:t xml:space="preserve">высказывать обоснованные суждения о направлениях государственной политики в области занятости; </w:t>
      </w:r>
    </w:p>
    <w:p w:rsidR="0071485A" w:rsidRPr="0071485A" w:rsidRDefault="0071485A" w:rsidP="0071485A">
      <w:pPr>
        <w:pStyle w:val="a0"/>
        <w:spacing w:line="240" w:lineRule="auto"/>
        <w:rPr>
          <w:sz w:val="24"/>
          <w:szCs w:val="24"/>
        </w:rPr>
      </w:pPr>
      <w:r w:rsidRPr="0071485A">
        <w:rPr>
          <w:sz w:val="24"/>
          <w:szCs w:val="24"/>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71485A" w:rsidRPr="0071485A" w:rsidRDefault="0071485A" w:rsidP="0071485A">
      <w:pPr>
        <w:pStyle w:val="a0"/>
        <w:spacing w:line="240" w:lineRule="auto"/>
        <w:rPr>
          <w:sz w:val="24"/>
          <w:szCs w:val="24"/>
        </w:rPr>
      </w:pPr>
      <w:r w:rsidRPr="0071485A">
        <w:rPr>
          <w:sz w:val="24"/>
          <w:szCs w:val="24"/>
        </w:rPr>
        <w:t>анализировать практические ситуации, связанные с реализацией гражданами своих экономических интересов;</w:t>
      </w:r>
    </w:p>
    <w:p w:rsidR="0071485A" w:rsidRPr="0071485A" w:rsidRDefault="0071485A" w:rsidP="0071485A">
      <w:pPr>
        <w:pStyle w:val="a0"/>
        <w:spacing w:line="240" w:lineRule="auto"/>
        <w:rPr>
          <w:sz w:val="24"/>
          <w:szCs w:val="24"/>
        </w:rPr>
      </w:pPr>
      <w:r w:rsidRPr="0071485A">
        <w:rPr>
          <w:sz w:val="24"/>
          <w:szCs w:val="24"/>
        </w:rPr>
        <w:t>приводить примеры участия государства в регулировании рыночной экономики;</w:t>
      </w:r>
    </w:p>
    <w:p w:rsidR="0071485A" w:rsidRPr="0071485A" w:rsidRDefault="0071485A" w:rsidP="0071485A">
      <w:pPr>
        <w:pStyle w:val="a0"/>
        <w:spacing w:line="240" w:lineRule="auto"/>
        <w:rPr>
          <w:sz w:val="24"/>
          <w:szCs w:val="24"/>
        </w:rPr>
      </w:pPr>
      <w:r w:rsidRPr="0071485A">
        <w:rPr>
          <w:sz w:val="24"/>
          <w:szCs w:val="24"/>
        </w:rPr>
        <w:lastRenderedPageBreak/>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71485A" w:rsidRPr="0071485A" w:rsidRDefault="0071485A" w:rsidP="0071485A">
      <w:pPr>
        <w:pStyle w:val="a0"/>
        <w:spacing w:line="240" w:lineRule="auto"/>
        <w:rPr>
          <w:sz w:val="24"/>
          <w:szCs w:val="24"/>
        </w:rPr>
      </w:pPr>
      <w:r w:rsidRPr="0071485A">
        <w:rPr>
          <w:sz w:val="24"/>
          <w:szCs w:val="24"/>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71485A" w:rsidRPr="0071485A" w:rsidRDefault="0071485A" w:rsidP="0071485A">
      <w:pPr>
        <w:pStyle w:val="a0"/>
        <w:spacing w:line="240" w:lineRule="auto"/>
        <w:rPr>
          <w:sz w:val="24"/>
          <w:szCs w:val="24"/>
        </w:rPr>
      </w:pPr>
      <w:r w:rsidRPr="0071485A">
        <w:rPr>
          <w:sz w:val="24"/>
          <w:szCs w:val="24"/>
        </w:rPr>
        <w:t>различать и сравнивать пути достижения экономического роста.</w:t>
      </w:r>
    </w:p>
    <w:p w:rsidR="0071485A" w:rsidRPr="0071485A" w:rsidRDefault="0071485A" w:rsidP="0071485A">
      <w:pPr>
        <w:jc w:val="both"/>
      </w:pPr>
    </w:p>
    <w:p w:rsidR="0071485A" w:rsidRPr="0071485A" w:rsidRDefault="0071485A" w:rsidP="0071485A">
      <w:pPr>
        <w:jc w:val="both"/>
        <w:rPr>
          <w:b/>
        </w:rPr>
      </w:pPr>
      <w:r w:rsidRPr="0071485A">
        <w:rPr>
          <w:b/>
        </w:rPr>
        <w:t>Социальные отношения</w:t>
      </w:r>
    </w:p>
    <w:p w:rsidR="0071485A" w:rsidRPr="0071485A" w:rsidRDefault="0071485A" w:rsidP="0071485A">
      <w:pPr>
        <w:pStyle w:val="a0"/>
        <w:spacing w:line="240" w:lineRule="auto"/>
        <w:rPr>
          <w:sz w:val="24"/>
          <w:szCs w:val="24"/>
        </w:rPr>
      </w:pPr>
      <w:r w:rsidRPr="0071485A">
        <w:rPr>
          <w:sz w:val="24"/>
          <w:szCs w:val="24"/>
        </w:rPr>
        <w:t>Выделять критерии социальной стратификации;</w:t>
      </w:r>
    </w:p>
    <w:p w:rsidR="0071485A" w:rsidRPr="0071485A" w:rsidRDefault="0071485A" w:rsidP="0071485A">
      <w:pPr>
        <w:pStyle w:val="a0"/>
        <w:spacing w:line="240" w:lineRule="auto"/>
        <w:rPr>
          <w:sz w:val="24"/>
          <w:szCs w:val="24"/>
        </w:rPr>
      </w:pPr>
      <w:r w:rsidRPr="0071485A">
        <w:rPr>
          <w:sz w:val="24"/>
          <w:szCs w:val="24"/>
        </w:rPr>
        <w:t>анализировать социальную информацию из адаптированных источников о структуре общества и направлениях ее изменения;</w:t>
      </w:r>
    </w:p>
    <w:p w:rsidR="0071485A" w:rsidRPr="0071485A" w:rsidRDefault="0071485A" w:rsidP="0071485A">
      <w:pPr>
        <w:pStyle w:val="a0"/>
        <w:spacing w:line="240" w:lineRule="auto"/>
        <w:rPr>
          <w:sz w:val="24"/>
          <w:szCs w:val="24"/>
        </w:rPr>
      </w:pPr>
      <w:r w:rsidRPr="0071485A">
        <w:rPr>
          <w:sz w:val="24"/>
          <w:szCs w:val="24"/>
        </w:rPr>
        <w:t>выделять особенности молодежи как социально-демографической группы, раскрывать на примерах социальные роли юношества;</w:t>
      </w:r>
    </w:p>
    <w:p w:rsidR="0071485A" w:rsidRPr="0071485A" w:rsidRDefault="0071485A" w:rsidP="0071485A">
      <w:pPr>
        <w:pStyle w:val="a0"/>
        <w:spacing w:line="240" w:lineRule="auto"/>
        <w:rPr>
          <w:sz w:val="24"/>
          <w:szCs w:val="24"/>
        </w:rPr>
      </w:pPr>
      <w:r w:rsidRPr="0071485A">
        <w:rPr>
          <w:sz w:val="24"/>
          <w:szCs w:val="24"/>
        </w:rPr>
        <w:t>высказывать обоснованное суждение о факторах, обеспечивающих успешность самореализации молодежи в условиях современного рынка труда;</w:t>
      </w:r>
    </w:p>
    <w:p w:rsidR="0071485A" w:rsidRPr="0071485A" w:rsidRDefault="0071485A" w:rsidP="0071485A">
      <w:pPr>
        <w:pStyle w:val="a0"/>
        <w:spacing w:line="240" w:lineRule="auto"/>
        <w:rPr>
          <w:sz w:val="24"/>
          <w:szCs w:val="24"/>
        </w:rPr>
      </w:pPr>
      <w:r w:rsidRPr="0071485A">
        <w:rPr>
          <w:sz w:val="24"/>
          <w:szCs w:val="24"/>
        </w:rPr>
        <w:t>выявлять причины социальных конфликтов, моделировать ситуации разрешения конфликтов;</w:t>
      </w:r>
    </w:p>
    <w:p w:rsidR="0071485A" w:rsidRPr="0071485A" w:rsidRDefault="0071485A" w:rsidP="0071485A">
      <w:pPr>
        <w:pStyle w:val="a0"/>
        <w:spacing w:line="240" w:lineRule="auto"/>
        <w:rPr>
          <w:sz w:val="24"/>
          <w:szCs w:val="24"/>
        </w:rPr>
      </w:pPr>
      <w:r w:rsidRPr="0071485A">
        <w:rPr>
          <w:sz w:val="24"/>
          <w:szCs w:val="24"/>
        </w:rPr>
        <w:t>конкретизировать примерами виды социальных норм;</w:t>
      </w:r>
    </w:p>
    <w:p w:rsidR="0071485A" w:rsidRPr="0071485A" w:rsidRDefault="0071485A" w:rsidP="0071485A">
      <w:pPr>
        <w:pStyle w:val="a0"/>
        <w:spacing w:line="240" w:lineRule="auto"/>
        <w:rPr>
          <w:sz w:val="24"/>
          <w:szCs w:val="24"/>
        </w:rPr>
      </w:pPr>
      <w:r w:rsidRPr="0071485A">
        <w:rPr>
          <w:sz w:val="24"/>
          <w:szCs w:val="24"/>
        </w:rPr>
        <w:t>характеризовать виды социального контроля и их социальную роль, различать санкции социального контроля;</w:t>
      </w:r>
    </w:p>
    <w:p w:rsidR="0071485A" w:rsidRPr="0071485A" w:rsidRDefault="0071485A" w:rsidP="0071485A">
      <w:pPr>
        <w:pStyle w:val="a0"/>
        <w:spacing w:line="240" w:lineRule="auto"/>
        <w:rPr>
          <w:sz w:val="24"/>
          <w:szCs w:val="24"/>
        </w:rPr>
      </w:pPr>
      <w:r w:rsidRPr="0071485A">
        <w:rPr>
          <w:sz w:val="24"/>
          <w:szCs w:val="24"/>
        </w:rPr>
        <w:t>различать позитивные и негативные девиации, раскрывать на примерах последствия отклоняющегося поведения для человека и общества;</w:t>
      </w:r>
    </w:p>
    <w:p w:rsidR="0071485A" w:rsidRPr="0071485A" w:rsidRDefault="0071485A" w:rsidP="0071485A">
      <w:pPr>
        <w:pStyle w:val="a0"/>
        <w:spacing w:line="240" w:lineRule="auto"/>
        <w:rPr>
          <w:sz w:val="24"/>
          <w:szCs w:val="24"/>
        </w:rPr>
      </w:pPr>
      <w:r w:rsidRPr="0071485A">
        <w:rPr>
          <w:sz w:val="24"/>
          <w:szCs w:val="24"/>
        </w:rPr>
        <w:t>определять и оценивать возможную модель собственного поведения в конкретной ситуации с точки зрения социальных норм;</w:t>
      </w:r>
    </w:p>
    <w:p w:rsidR="0071485A" w:rsidRPr="0071485A" w:rsidRDefault="0071485A" w:rsidP="0071485A">
      <w:pPr>
        <w:pStyle w:val="a0"/>
        <w:spacing w:line="240" w:lineRule="auto"/>
        <w:rPr>
          <w:bCs/>
          <w:sz w:val="24"/>
          <w:szCs w:val="24"/>
        </w:rPr>
      </w:pPr>
      <w:r w:rsidRPr="0071485A">
        <w:rPr>
          <w:sz w:val="24"/>
          <w:szCs w:val="24"/>
        </w:rPr>
        <w:t>различать виды социальной мобильности, конкретизировать примерами;</w:t>
      </w:r>
    </w:p>
    <w:p w:rsidR="0071485A" w:rsidRPr="0071485A" w:rsidRDefault="0071485A" w:rsidP="0071485A">
      <w:pPr>
        <w:pStyle w:val="a0"/>
        <w:spacing w:line="240" w:lineRule="auto"/>
        <w:rPr>
          <w:sz w:val="24"/>
          <w:szCs w:val="24"/>
        </w:rPr>
      </w:pPr>
      <w:r w:rsidRPr="0071485A">
        <w:rPr>
          <w:sz w:val="24"/>
          <w:szCs w:val="24"/>
        </w:rPr>
        <w:t>выделять причины и последствия этносоциальных конфликтов, приводить примеры способов их разрешения;</w:t>
      </w:r>
    </w:p>
    <w:p w:rsidR="0071485A" w:rsidRPr="0071485A" w:rsidRDefault="0071485A" w:rsidP="0071485A">
      <w:pPr>
        <w:pStyle w:val="a0"/>
        <w:spacing w:line="240" w:lineRule="auto"/>
        <w:rPr>
          <w:sz w:val="24"/>
          <w:szCs w:val="24"/>
        </w:rPr>
      </w:pPr>
      <w:r w:rsidRPr="0071485A">
        <w:rPr>
          <w:sz w:val="24"/>
          <w:szCs w:val="24"/>
        </w:rPr>
        <w:t>характеризовать основные принципы национальной политики России на современном этапе;</w:t>
      </w:r>
    </w:p>
    <w:p w:rsidR="0071485A" w:rsidRPr="0071485A" w:rsidRDefault="0071485A" w:rsidP="0071485A">
      <w:pPr>
        <w:pStyle w:val="a0"/>
        <w:spacing w:line="240" w:lineRule="auto"/>
        <w:rPr>
          <w:sz w:val="24"/>
          <w:szCs w:val="24"/>
        </w:rPr>
      </w:pPr>
      <w:r w:rsidRPr="0071485A">
        <w:rPr>
          <w:sz w:val="24"/>
          <w:szCs w:val="24"/>
        </w:rPr>
        <w:t xml:space="preserve">характеризовать социальные институты семьи и брака; раскрывать факторы, влияющие на формирование института современной семьи; </w:t>
      </w:r>
    </w:p>
    <w:p w:rsidR="0071485A" w:rsidRPr="0071485A" w:rsidRDefault="0071485A" w:rsidP="0071485A">
      <w:pPr>
        <w:pStyle w:val="a0"/>
        <w:spacing w:line="240" w:lineRule="auto"/>
        <w:rPr>
          <w:sz w:val="24"/>
          <w:szCs w:val="24"/>
        </w:rPr>
      </w:pPr>
      <w:r w:rsidRPr="0071485A">
        <w:rPr>
          <w:sz w:val="24"/>
          <w:szCs w:val="24"/>
        </w:rPr>
        <w:t>характеризовать семью как социальный институт, раскрывать роль семьи в современном обществе;</w:t>
      </w:r>
    </w:p>
    <w:p w:rsidR="0071485A" w:rsidRPr="0071485A" w:rsidRDefault="0071485A" w:rsidP="0071485A">
      <w:pPr>
        <w:pStyle w:val="a0"/>
        <w:spacing w:line="240" w:lineRule="auto"/>
        <w:rPr>
          <w:sz w:val="24"/>
          <w:szCs w:val="24"/>
        </w:rPr>
      </w:pPr>
      <w:r w:rsidRPr="0071485A">
        <w:rPr>
          <w:sz w:val="24"/>
          <w:szCs w:val="24"/>
        </w:rPr>
        <w:t>высказывать обоснованные суждения о факторах, влияющих на демографическую ситуацию в стране;</w:t>
      </w:r>
    </w:p>
    <w:p w:rsidR="0071485A" w:rsidRPr="0071485A" w:rsidRDefault="0071485A" w:rsidP="0071485A">
      <w:pPr>
        <w:pStyle w:val="a0"/>
        <w:spacing w:line="240" w:lineRule="auto"/>
        <w:rPr>
          <w:sz w:val="24"/>
          <w:szCs w:val="24"/>
        </w:rPr>
      </w:pPr>
      <w:r w:rsidRPr="0071485A">
        <w:rPr>
          <w:sz w:val="24"/>
          <w:szCs w:val="24"/>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71485A" w:rsidRPr="0071485A" w:rsidRDefault="0071485A" w:rsidP="0071485A">
      <w:pPr>
        <w:pStyle w:val="a0"/>
        <w:spacing w:line="240" w:lineRule="auto"/>
        <w:rPr>
          <w:sz w:val="24"/>
          <w:szCs w:val="24"/>
        </w:rPr>
      </w:pPr>
      <w:r w:rsidRPr="0071485A">
        <w:rPr>
          <w:sz w:val="24"/>
          <w:szCs w:val="24"/>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71485A" w:rsidRPr="0071485A" w:rsidRDefault="0071485A" w:rsidP="0071485A">
      <w:pPr>
        <w:pStyle w:val="a0"/>
        <w:spacing w:line="240" w:lineRule="auto"/>
        <w:rPr>
          <w:sz w:val="24"/>
          <w:szCs w:val="24"/>
        </w:rPr>
      </w:pPr>
      <w:r w:rsidRPr="0071485A">
        <w:rPr>
          <w:sz w:val="24"/>
          <w:szCs w:val="24"/>
        </w:rPr>
        <w:t>оценивать собственные отношения и взаимодействие с другими людьми с позиций толерантности.</w:t>
      </w:r>
    </w:p>
    <w:p w:rsidR="0071485A" w:rsidRPr="0071485A" w:rsidRDefault="0071485A" w:rsidP="0071485A">
      <w:pPr>
        <w:jc w:val="both"/>
      </w:pPr>
    </w:p>
    <w:p w:rsidR="0071485A" w:rsidRPr="0071485A" w:rsidRDefault="0071485A" w:rsidP="0071485A">
      <w:pPr>
        <w:jc w:val="both"/>
        <w:rPr>
          <w:b/>
        </w:rPr>
      </w:pPr>
      <w:r w:rsidRPr="0071485A">
        <w:rPr>
          <w:b/>
        </w:rPr>
        <w:t>Политика</w:t>
      </w:r>
    </w:p>
    <w:p w:rsidR="0071485A" w:rsidRPr="0071485A" w:rsidRDefault="0071485A" w:rsidP="0071485A">
      <w:pPr>
        <w:pStyle w:val="a0"/>
        <w:spacing w:line="240" w:lineRule="auto"/>
        <w:rPr>
          <w:sz w:val="24"/>
          <w:szCs w:val="24"/>
        </w:rPr>
      </w:pPr>
      <w:r w:rsidRPr="0071485A">
        <w:rPr>
          <w:sz w:val="24"/>
          <w:szCs w:val="24"/>
        </w:rPr>
        <w:t>Выделять субъектов политической деятельности и объекты политического воздействия;</w:t>
      </w:r>
    </w:p>
    <w:p w:rsidR="0071485A" w:rsidRPr="0071485A" w:rsidRDefault="0071485A" w:rsidP="0071485A">
      <w:pPr>
        <w:pStyle w:val="a0"/>
        <w:spacing w:line="240" w:lineRule="auto"/>
        <w:rPr>
          <w:sz w:val="24"/>
          <w:szCs w:val="24"/>
        </w:rPr>
      </w:pPr>
      <w:r w:rsidRPr="0071485A">
        <w:rPr>
          <w:sz w:val="24"/>
          <w:szCs w:val="24"/>
        </w:rPr>
        <w:t>различать политическую власть и другие виды власти;</w:t>
      </w:r>
    </w:p>
    <w:p w:rsidR="0071485A" w:rsidRPr="0071485A" w:rsidRDefault="0071485A" w:rsidP="0071485A">
      <w:pPr>
        <w:pStyle w:val="a0"/>
        <w:spacing w:line="240" w:lineRule="auto"/>
        <w:rPr>
          <w:sz w:val="24"/>
          <w:szCs w:val="24"/>
        </w:rPr>
      </w:pPr>
      <w:r w:rsidRPr="0071485A">
        <w:rPr>
          <w:sz w:val="24"/>
          <w:szCs w:val="24"/>
        </w:rPr>
        <w:t>устанавливать связи между социальными интересами, целями и методами политической деятельности;</w:t>
      </w:r>
    </w:p>
    <w:p w:rsidR="0071485A" w:rsidRPr="0071485A" w:rsidRDefault="0071485A" w:rsidP="0071485A">
      <w:pPr>
        <w:pStyle w:val="a0"/>
        <w:spacing w:line="240" w:lineRule="auto"/>
        <w:rPr>
          <w:sz w:val="24"/>
          <w:szCs w:val="24"/>
        </w:rPr>
      </w:pPr>
      <w:r w:rsidRPr="0071485A">
        <w:rPr>
          <w:sz w:val="24"/>
          <w:szCs w:val="24"/>
        </w:rPr>
        <w:t>высказывать аргументированные суждения о соотношении средств и целей в политике;</w:t>
      </w:r>
    </w:p>
    <w:p w:rsidR="0071485A" w:rsidRPr="0071485A" w:rsidRDefault="0071485A" w:rsidP="0071485A">
      <w:pPr>
        <w:pStyle w:val="a0"/>
        <w:spacing w:line="240" w:lineRule="auto"/>
        <w:rPr>
          <w:sz w:val="24"/>
          <w:szCs w:val="24"/>
        </w:rPr>
      </w:pPr>
      <w:r w:rsidRPr="0071485A">
        <w:rPr>
          <w:sz w:val="24"/>
          <w:szCs w:val="24"/>
        </w:rPr>
        <w:t>раскрывать роль и функции политической системы;</w:t>
      </w:r>
    </w:p>
    <w:p w:rsidR="0071485A" w:rsidRPr="0071485A" w:rsidRDefault="0071485A" w:rsidP="0071485A">
      <w:pPr>
        <w:pStyle w:val="a0"/>
        <w:spacing w:line="240" w:lineRule="auto"/>
        <w:rPr>
          <w:sz w:val="24"/>
          <w:szCs w:val="24"/>
        </w:rPr>
      </w:pPr>
      <w:r w:rsidRPr="0071485A">
        <w:rPr>
          <w:sz w:val="24"/>
          <w:szCs w:val="24"/>
        </w:rPr>
        <w:lastRenderedPageBreak/>
        <w:t>характеризовать государство как центральный институт политической системы;</w:t>
      </w:r>
    </w:p>
    <w:p w:rsidR="0071485A" w:rsidRPr="0071485A" w:rsidRDefault="0071485A" w:rsidP="0071485A">
      <w:pPr>
        <w:pStyle w:val="a0"/>
        <w:spacing w:line="240" w:lineRule="auto"/>
        <w:rPr>
          <w:sz w:val="24"/>
          <w:szCs w:val="24"/>
        </w:rPr>
      </w:pPr>
      <w:r w:rsidRPr="0071485A">
        <w:rPr>
          <w:sz w:val="24"/>
          <w:szCs w:val="24"/>
        </w:rPr>
        <w:t>различать типы политических режимов, давать оценку роли политических режимов различных типов в общественном развитии;</w:t>
      </w:r>
    </w:p>
    <w:p w:rsidR="0071485A" w:rsidRPr="0071485A" w:rsidRDefault="0071485A" w:rsidP="0071485A">
      <w:pPr>
        <w:pStyle w:val="a0"/>
        <w:spacing w:line="240" w:lineRule="auto"/>
        <w:rPr>
          <w:sz w:val="24"/>
          <w:szCs w:val="24"/>
        </w:rPr>
      </w:pPr>
      <w:r w:rsidRPr="0071485A">
        <w:rPr>
          <w:sz w:val="24"/>
          <w:szCs w:val="24"/>
        </w:rPr>
        <w:t>обобщать и систематизировать информацию о сущности (ценностях, принципах, признаках, роли в общественном развитии) демократии;</w:t>
      </w:r>
    </w:p>
    <w:p w:rsidR="0071485A" w:rsidRPr="0071485A" w:rsidRDefault="0071485A" w:rsidP="0071485A">
      <w:pPr>
        <w:pStyle w:val="a0"/>
        <w:spacing w:line="240" w:lineRule="auto"/>
        <w:rPr>
          <w:sz w:val="24"/>
          <w:szCs w:val="24"/>
        </w:rPr>
      </w:pPr>
      <w:r w:rsidRPr="0071485A">
        <w:rPr>
          <w:sz w:val="24"/>
          <w:szCs w:val="24"/>
        </w:rPr>
        <w:t>характеризовать демократическую избирательную систему;</w:t>
      </w:r>
    </w:p>
    <w:p w:rsidR="0071485A" w:rsidRPr="0071485A" w:rsidRDefault="0071485A" w:rsidP="0071485A">
      <w:pPr>
        <w:pStyle w:val="a0"/>
        <w:spacing w:line="240" w:lineRule="auto"/>
        <w:rPr>
          <w:sz w:val="24"/>
          <w:szCs w:val="24"/>
        </w:rPr>
      </w:pPr>
      <w:r w:rsidRPr="0071485A">
        <w:rPr>
          <w:sz w:val="24"/>
          <w:szCs w:val="24"/>
        </w:rPr>
        <w:t>различать мажоритарную, пропорциональную, смешанную избирательные системы;</w:t>
      </w:r>
    </w:p>
    <w:p w:rsidR="0071485A" w:rsidRPr="0071485A" w:rsidRDefault="0071485A" w:rsidP="0071485A">
      <w:pPr>
        <w:pStyle w:val="a0"/>
        <w:spacing w:line="240" w:lineRule="auto"/>
        <w:rPr>
          <w:sz w:val="24"/>
          <w:szCs w:val="24"/>
        </w:rPr>
      </w:pPr>
      <w:r w:rsidRPr="0071485A">
        <w:rPr>
          <w:sz w:val="24"/>
          <w:szCs w:val="24"/>
        </w:rPr>
        <w:t>устанавливать взаимосвязь правового государства и гражданского общества, раскрывать ценностный смысл правового государства;</w:t>
      </w:r>
    </w:p>
    <w:p w:rsidR="0071485A" w:rsidRPr="0071485A" w:rsidRDefault="0071485A" w:rsidP="0071485A">
      <w:pPr>
        <w:pStyle w:val="a0"/>
        <w:spacing w:line="240" w:lineRule="auto"/>
        <w:rPr>
          <w:sz w:val="24"/>
          <w:szCs w:val="24"/>
        </w:rPr>
      </w:pPr>
      <w:r w:rsidRPr="0071485A">
        <w:rPr>
          <w:sz w:val="24"/>
          <w:szCs w:val="24"/>
        </w:rPr>
        <w:t>определять роль политической элиты и политического лидера в современном обществе;</w:t>
      </w:r>
    </w:p>
    <w:p w:rsidR="0071485A" w:rsidRPr="0071485A" w:rsidRDefault="0071485A" w:rsidP="0071485A">
      <w:pPr>
        <w:pStyle w:val="a0"/>
        <w:spacing w:line="240" w:lineRule="auto"/>
        <w:rPr>
          <w:sz w:val="24"/>
          <w:szCs w:val="24"/>
        </w:rPr>
      </w:pPr>
      <w:r w:rsidRPr="0071485A">
        <w:rPr>
          <w:sz w:val="24"/>
          <w:szCs w:val="24"/>
        </w:rPr>
        <w:t>конкретизировать примерами роль политической идеологии;</w:t>
      </w:r>
    </w:p>
    <w:p w:rsidR="0071485A" w:rsidRPr="0071485A" w:rsidRDefault="0071485A" w:rsidP="0071485A">
      <w:pPr>
        <w:pStyle w:val="a0"/>
        <w:spacing w:line="240" w:lineRule="auto"/>
        <w:rPr>
          <w:sz w:val="24"/>
          <w:szCs w:val="24"/>
        </w:rPr>
      </w:pPr>
      <w:r w:rsidRPr="0071485A">
        <w:rPr>
          <w:sz w:val="24"/>
          <w:szCs w:val="24"/>
        </w:rPr>
        <w:t>раскрывать на примерах функционирование различных партийных систем;</w:t>
      </w:r>
    </w:p>
    <w:p w:rsidR="0071485A" w:rsidRPr="0071485A" w:rsidRDefault="0071485A" w:rsidP="0071485A">
      <w:pPr>
        <w:pStyle w:val="a0"/>
        <w:spacing w:line="240" w:lineRule="auto"/>
        <w:rPr>
          <w:sz w:val="24"/>
          <w:szCs w:val="24"/>
        </w:rPr>
      </w:pPr>
      <w:r w:rsidRPr="0071485A">
        <w:rPr>
          <w:sz w:val="24"/>
          <w:szCs w:val="24"/>
        </w:rPr>
        <w:t>формулировать суждение о значении многопартийности и идеологического плюрализма в современном обществе;</w:t>
      </w:r>
    </w:p>
    <w:p w:rsidR="0071485A" w:rsidRPr="0071485A" w:rsidRDefault="0071485A" w:rsidP="0071485A">
      <w:pPr>
        <w:pStyle w:val="a0"/>
        <w:spacing w:line="240" w:lineRule="auto"/>
        <w:rPr>
          <w:sz w:val="24"/>
          <w:szCs w:val="24"/>
        </w:rPr>
      </w:pPr>
      <w:r w:rsidRPr="0071485A">
        <w:rPr>
          <w:sz w:val="24"/>
          <w:szCs w:val="24"/>
        </w:rPr>
        <w:t>оценивать роль СМИ в современной политической жизни;</w:t>
      </w:r>
    </w:p>
    <w:p w:rsidR="0071485A" w:rsidRPr="0071485A" w:rsidRDefault="0071485A" w:rsidP="0071485A">
      <w:pPr>
        <w:pStyle w:val="a0"/>
        <w:spacing w:line="240" w:lineRule="auto"/>
        <w:rPr>
          <w:sz w:val="24"/>
          <w:szCs w:val="24"/>
        </w:rPr>
      </w:pPr>
      <w:r w:rsidRPr="0071485A">
        <w:rPr>
          <w:sz w:val="24"/>
          <w:szCs w:val="24"/>
        </w:rPr>
        <w:t>иллюстрировать примерами основные этапы политического процесса;</w:t>
      </w:r>
    </w:p>
    <w:p w:rsidR="0071485A" w:rsidRPr="0071485A" w:rsidRDefault="0071485A" w:rsidP="0071485A">
      <w:pPr>
        <w:pStyle w:val="a0"/>
        <w:spacing w:line="240" w:lineRule="auto"/>
        <w:rPr>
          <w:sz w:val="24"/>
          <w:szCs w:val="24"/>
        </w:rPr>
      </w:pPr>
      <w:r w:rsidRPr="0071485A">
        <w:rPr>
          <w:sz w:val="24"/>
          <w:szCs w:val="24"/>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71485A" w:rsidRPr="0071485A" w:rsidRDefault="0071485A" w:rsidP="0071485A">
      <w:pPr>
        <w:jc w:val="both"/>
      </w:pPr>
    </w:p>
    <w:p w:rsidR="0071485A" w:rsidRPr="0071485A" w:rsidRDefault="0071485A" w:rsidP="0071485A">
      <w:pPr>
        <w:jc w:val="both"/>
        <w:rPr>
          <w:b/>
        </w:rPr>
      </w:pPr>
      <w:r w:rsidRPr="0071485A">
        <w:rPr>
          <w:b/>
          <w:highlight w:val="white"/>
        </w:rPr>
        <w:t>Правовое регулирование общественных отношений</w:t>
      </w:r>
    </w:p>
    <w:p w:rsidR="0071485A" w:rsidRPr="0071485A" w:rsidRDefault="0071485A" w:rsidP="0071485A">
      <w:pPr>
        <w:pStyle w:val="a0"/>
        <w:spacing w:line="240" w:lineRule="auto"/>
        <w:rPr>
          <w:sz w:val="24"/>
          <w:szCs w:val="24"/>
        </w:rPr>
      </w:pPr>
      <w:r w:rsidRPr="0071485A">
        <w:rPr>
          <w:sz w:val="24"/>
          <w:szCs w:val="24"/>
        </w:rPr>
        <w:t>Сравнивать правовые нормы с другими социальными нормами;</w:t>
      </w:r>
    </w:p>
    <w:p w:rsidR="0071485A" w:rsidRPr="0071485A" w:rsidRDefault="0071485A" w:rsidP="0071485A">
      <w:pPr>
        <w:pStyle w:val="a0"/>
        <w:spacing w:line="240" w:lineRule="auto"/>
        <w:rPr>
          <w:sz w:val="24"/>
          <w:szCs w:val="24"/>
        </w:rPr>
      </w:pPr>
      <w:r w:rsidRPr="0071485A">
        <w:rPr>
          <w:sz w:val="24"/>
          <w:szCs w:val="24"/>
        </w:rPr>
        <w:t>выделять основные элементы системы права;</w:t>
      </w:r>
    </w:p>
    <w:p w:rsidR="0071485A" w:rsidRPr="0071485A" w:rsidRDefault="0071485A" w:rsidP="0071485A">
      <w:pPr>
        <w:pStyle w:val="a0"/>
        <w:spacing w:line="240" w:lineRule="auto"/>
        <w:rPr>
          <w:sz w:val="24"/>
          <w:szCs w:val="24"/>
        </w:rPr>
      </w:pPr>
      <w:r w:rsidRPr="0071485A">
        <w:rPr>
          <w:sz w:val="24"/>
          <w:szCs w:val="24"/>
        </w:rPr>
        <w:t>выстраивать иерархию нормативных актов;</w:t>
      </w:r>
    </w:p>
    <w:p w:rsidR="0071485A" w:rsidRPr="0071485A" w:rsidRDefault="0071485A" w:rsidP="0071485A">
      <w:pPr>
        <w:pStyle w:val="a0"/>
        <w:spacing w:line="240" w:lineRule="auto"/>
        <w:rPr>
          <w:sz w:val="24"/>
          <w:szCs w:val="24"/>
        </w:rPr>
      </w:pPr>
      <w:r w:rsidRPr="0071485A">
        <w:rPr>
          <w:sz w:val="24"/>
          <w:szCs w:val="24"/>
        </w:rPr>
        <w:t>выделять основные стадии законотворческого процесса в Российской Федерации;</w:t>
      </w:r>
    </w:p>
    <w:p w:rsidR="0071485A" w:rsidRPr="0071485A" w:rsidRDefault="0071485A" w:rsidP="0071485A">
      <w:pPr>
        <w:pStyle w:val="a0"/>
        <w:spacing w:line="240" w:lineRule="auto"/>
        <w:rPr>
          <w:sz w:val="24"/>
          <w:szCs w:val="24"/>
        </w:rPr>
      </w:pPr>
      <w:r w:rsidRPr="0071485A">
        <w:rPr>
          <w:sz w:val="24"/>
          <w:szCs w:val="24"/>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71485A" w:rsidRPr="0071485A" w:rsidRDefault="0071485A" w:rsidP="0071485A">
      <w:pPr>
        <w:pStyle w:val="a0"/>
        <w:spacing w:line="240" w:lineRule="auto"/>
        <w:rPr>
          <w:sz w:val="24"/>
          <w:szCs w:val="24"/>
        </w:rPr>
      </w:pPr>
      <w:r w:rsidRPr="0071485A">
        <w:rPr>
          <w:sz w:val="24"/>
          <w:szCs w:val="24"/>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71485A" w:rsidRPr="0071485A" w:rsidRDefault="0071485A" w:rsidP="0071485A">
      <w:pPr>
        <w:pStyle w:val="a0"/>
        <w:spacing w:line="240" w:lineRule="auto"/>
        <w:rPr>
          <w:sz w:val="24"/>
          <w:szCs w:val="24"/>
        </w:rPr>
      </w:pPr>
      <w:r w:rsidRPr="0071485A">
        <w:rPr>
          <w:sz w:val="24"/>
          <w:szCs w:val="24"/>
        </w:rPr>
        <w:t>аргументировать важность соблюдения норм экологического права и характеризовать способы защиты экологических прав;</w:t>
      </w:r>
    </w:p>
    <w:p w:rsidR="0071485A" w:rsidRPr="0071485A" w:rsidRDefault="0071485A" w:rsidP="0071485A">
      <w:pPr>
        <w:pStyle w:val="a0"/>
        <w:spacing w:line="240" w:lineRule="auto"/>
        <w:rPr>
          <w:sz w:val="24"/>
          <w:szCs w:val="24"/>
        </w:rPr>
      </w:pPr>
      <w:r w:rsidRPr="0071485A">
        <w:rPr>
          <w:sz w:val="24"/>
          <w:szCs w:val="24"/>
        </w:rPr>
        <w:t>раскрывать содержание гражданских правоотношений;</w:t>
      </w:r>
    </w:p>
    <w:p w:rsidR="0071485A" w:rsidRPr="0071485A" w:rsidRDefault="0071485A" w:rsidP="0071485A">
      <w:pPr>
        <w:pStyle w:val="a0"/>
        <w:spacing w:line="240" w:lineRule="auto"/>
        <w:rPr>
          <w:sz w:val="24"/>
          <w:szCs w:val="24"/>
        </w:rPr>
      </w:pPr>
      <w:r w:rsidRPr="0071485A">
        <w:rPr>
          <w:sz w:val="24"/>
          <w:szCs w:val="24"/>
        </w:rPr>
        <w:t>применять полученные знания о нормах гражданского права в практических ситуациях, прогнозируя последствия принимаемых решений;</w:t>
      </w:r>
    </w:p>
    <w:p w:rsidR="0071485A" w:rsidRPr="0071485A" w:rsidRDefault="0071485A" w:rsidP="0071485A">
      <w:pPr>
        <w:pStyle w:val="a0"/>
        <w:spacing w:line="240" w:lineRule="auto"/>
        <w:rPr>
          <w:sz w:val="24"/>
          <w:szCs w:val="24"/>
        </w:rPr>
      </w:pPr>
      <w:r w:rsidRPr="0071485A">
        <w:rPr>
          <w:sz w:val="24"/>
          <w:szCs w:val="24"/>
        </w:rPr>
        <w:t>различать организационно-правовые формы предприятий;</w:t>
      </w:r>
    </w:p>
    <w:p w:rsidR="0071485A" w:rsidRPr="0071485A" w:rsidRDefault="0071485A" w:rsidP="0071485A">
      <w:pPr>
        <w:pStyle w:val="a0"/>
        <w:spacing w:line="240" w:lineRule="auto"/>
        <w:rPr>
          <w:sz w:val="24"/>
          <w:szCs w:val="24"/>
        </w:rPr>
      </w:pPr>
      <w:r w:rsidRPr="0071485A">
        <w:rPr>
          <w:sz w:val="24"/>
          <w:szCs w:val="24"/>
        </w:rPr>
        <w:t>характеризовать порядок рассмотрения гражданских споров;</w:t>
      </w:r>
    </w:p>
    <w:p w:rsidR="0071485A" w:rsidRPr="0071485A" w:rsidRDefault="0071485A" w:rsidP="0071485A">
      <w:pPr>
        <w:pStyle w:val="a0"/>
        <w:spacing w:line="240" w:lineRule="auto"/>
        <w:rPr>
          <w:sz w:val="24"/>
          <w:szCs w:val="24"/>
        </w:rPr>
      </w:pPr>
      <w:r w:rsidRPr="0071485A">
        <w:rPr>
          <w:sz w:val="24"/>
          <w:szCs w:val="24"/>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71485A" w:rsidRPr="0071485A" w:rsidRDefault="0071485A" w:rsidP="0071485A">
      <w:pPr>
        <w:pStyle w:val="a0"/>
        <w:spacing w:line="240" w:lineRule="auto"/>
        <w:rPr>
          <w:sz w:val="24"/>
          <w:szCs w:val="24"/>
        </w:rPr>
      </w:pPr>
      <w:r w:rsidRPr="0071485A">
        <w:rPr>
          <w:sz w:val="24"/>
          <w:szCs w:val="24"/>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71485A" w:rsidRPr="0071485A" w:rsidRDefault="0071485A" w:rsidP="0071485A">
      <w:pPr>
        <w:pStyle w:val="a0"/>
        <w:spacing w:line="240" w:lineRule="auto"/>
        <w:rPr>
          <w:sz w:val="24"/>
          <w:szCs w:val="24"/>
        </w:rPr>
      </w:pPr>
      <w:r w:rsidRPr="0071485A">
        <w:rPr>
          <w:sz w:val="24"/>
          <w:szCs w:val="24"/>
        </w:rPr>
        <w:t>характеризовать условия заключения, изменения и расторжения трудового договора;</w:t>
      </w:r>
    </w:p>
    <w:p w:rsidR="0071485A" w:rsidRPr="0071485A" w:rsidRDefault="0071485A" w:rsidP="0071485A">
      <w:pPr>
        <w:pStyle w:val="a0"/>
        <w:spacing w:line="240" w:lineRule="auto"/>
        <w:rPr>
          <w:sz w:val="24"/>
          <w:szCs w:val="24"/>
        </w:rPr>
      </w:pPr>
      <w:r w:rsidRPr="0071485A">
        <w:rPr>
          <w:sz w:val="24"/>
          <w:szCs w:val="24"/>
        </w:rPr>
        <w:t>иллюстрировать примерами виды социальной защиты и социального обеспечения;</w:t>
      </w:r>
    </w:p>
    <w:p w:rsidR="0071485A" w:rsidRPr="0071485A" w:rsidRDefault="0071485A" w:rsidP="0071485A">
      <w:pPr>
        <w:pStyle w:val="a0"/>
        <w:spacing w:line="240" w:lineRule="auto"/>
        <w:rPr>
          <w:sz w:val="24"/>
          <w:szCs w:val="24"/>
        </w:rPr>
      </w:pPr>
      <w:r w:rsidRPr="0071485A">
        <w:rPr>
          <w:sz w:val="24"/>
          <w:szCs w:val="24"/>
        </w:rPr>
        <w:t>извлекать и анализировать информацию по заданной теме в адаптированных источниках различного типа (Конституция РФ, ГПК РФ, АПК РФ, УПК РФ);</w:t>
      </w:r>
    </w:p>
    <w:p w:rsidR="0071485A" w:rsidRPr="0071485A" w:rsidRDefault="0071485A" w:rsidP="0071485A">
      <w:pPr>
        <w:pStyle w:val="a0"/>
        <w:spacing w:line="240" w:lineRule="auto"/>
        <w:rPr>
          <w:sz w:val="24"/>
          <w:szCs w:val="24"/>
        </w:rPr>
      </w:pPr>
      <w:r w:rsidRPr="0071485A">
        <w:rPr>
          <w:sz w:val="24"/>
          <w:szCs w:val="24"/>
        </w:rPr>
        <w:t>объяснять основные идеи международных документов, направленных на защиту прав человека.</w:t>
      </w:r>
    </w:p>
    <w:p w:rsidR="0071485A" w:rsidRPr="0071485A" w:rsidRDefault="0071485A" w:rsidP="0071485A">
      <w:pPr>
        <w:jc w:val="both"/>
      </w:pPr>
    </w:p>
    <w:p w:rsidR="0071485A" w:rsidRPr="0071485A" w:rsidRDefault="0071485A" w:rsidP="0071485A">
      <w:pPr>
        <w:jc w:val="both"/>
      </w:pPr>
      <w:r w:rsidRPr="0071485A">
        <w:rPr>
          <w:b/>
        </w:rPr>
        <w:t>Выпускник на базовом уровне получит возможность научиться:</w:t>
      </w:r>
    </w:p>
    <w:p w:rsidR="0071485A" w:rsidRPr="008D5E25" w:rsidRDefault="0071485A" w:rsidP="0071485A">
      <w:pPr>
        <w:jc w:val="both"/>
        <w:rPr>
          <w:b/>
          <w:i/>
        </w:rPr>
      </w:pPr>
      <w:r w:rsidRPr="008D5E25">
        <w:rPr>
          <w:b/>
          <w:i/>
          <w:highlight w:val="white"/>
        </w:rPr>
        <w:t>Человек. Человек в системе общественных отношений</w:t>
      </w:r>
    </w:p>
    <w:p w:rsidR="0071485A" w:rsidRPr="008D5E25" w:rsidRDefault="0071485A" w:rsidP="0071485A">
      <w:pPr>
        <w:pStyle w:val="a0"/>
        <w:spacing w:line="240" w:lineRule="auto"/>
        <w:rPr>
          <w:i/>
          <w:sz w:val="24"/>
          <w:szCs w:val="24"/>
        </w:rPr>
      </w:pPr>
      <w:r w:rsidRPr="008D5E25">
        <w:rPr>
          <w:i/>
          <w:sz w:val="24"/>
          <w:szCs w:val="24"/>
        </w:rPr>
        <w:lastRenderedPageBreak/>
        <w:t>Использовать полученные знания о социальных ценностях и нормах в повседневной жизни, прогнозировать последствия принимаемых решений;</w:t>
      </w:r>
    </w:p>
    <w:p w:rsidR="0071485A" w:rsidRPr="008D5E25" w:rsidRDefault="0071485A" w:rsidP="0071485A">
      <w:pPr>
        <w:pStyle w:val="a0"/>
        <w:spacing w:line="240" w:lineRule="auto"/>
        <w:rPr>
          <w:i/>
          <w:sz w:val="24"/>
          <w:szCs w:val="24"/>
        </w:rPr>
      </w:pPr>
      <w:r w:rsidRPr="008D5E25">
        <w:rPr>
          <w:i/>
          <w:sz w:val="24"/>
          <w:szCs w:val="24"/>
        </w:rPr>
        <w:t xml:space="preserve">применять знания о методах познания социальных явлений и процессов в учебной деятельности и повседневной жизни; </w:t>
      </w:r>
    </w:p>
    <w:p w:rsidR="0071485A" w:rsidRPr="008D5E25" w:rsidRDefault="0071485A" w:rsidP="0071485A">
      <w:pPr>
        <w:pStyle w:val="a0"/>
        <w:spacing w:line="240" w:lineRule="auto"/>
        <w:rPr>
          <w:i/>
          <w:sz w:val="24"/>
          <w:szCs w:val="24"/>
        </w:rPr>
      </w:pPr>
      <w:r w:rsidRPr="008D5E25">
        <w:rPr>
          <w:i/>
          <w:sz w:val="24"/>
          <w:szCs w:val="24"/>
        </w:rPr>
        <w:t>оценивать разнообразные явления и процессы общественного развития;</w:t>
      </w:r>
    </w:p>
    <w:p w:rsidR="0071485A" w:rsidRPr="008D5E25" w:rsidRDefault="0071485A" w:rsidP="0071485A">
      <w:pPr>
        <w:pStyle w:val="a0"/>
        <w:spacing w:line="240" w:lineRule="auto"/>
        <w:rPr>
          <w:i/>
          <w:sz w:val="24"/>
          <w:szCs w:val="24"/>
        </w:rPr>
      </w:pPr>
      <w:r w:rsidRPr="008D5E25">
        <w:rPr>
          <w:i/>
          <w:sz w:val="24"/>
          <w:szCs w:val="24"/>
        </w:rPr>
        <w:t>характеризовать основные методы научного познания;</w:t>
      </w:r>
    </w:p>
    <w:p w:rsidR="0071485A" w:rsidRPr="008D5E25" w:rsidRDefault="0071485A" w:rsidP="0071485A">
      <w:pPr>
        <w:pStyle w:val="a0"/>
        <w:spacing w:line="240" w:lineRule="auto"/>
        <w:rPr>
          <w:i/>
          <w:sz w:val="24"/>
          <w:szCs w:val="24"/>
        </w:rPr>
      </w:pPr>
      <w:r w:rsidRPr="008D5E25">
        <w:rPr>
          <w:i/>
          <w:sz w:val="24"/>
          <w:szCs w:val="24"/>
        </w:rPr>
        <w:t>выявлять особенности социального познания;</w:t>
      </w:r>
    </w:p>
    <w:p w:rsidR="0071485A" w:rsidRPr="008D5E25" w:rsidRDefault="0071485A" w:rsidP="0071485A">
      <w:pPr>
        <w:pStyle w:val="a0"/>
        <w:spacing w:line="240" w:lineRule="auto"/>
        <w:rPr>
          <w:i/>
          <w:sz w:val="24"/>
          <w:szCs w:val="24"/>
        </w:rPr>
      </w:pPr>
      <w:r w:rsidRPr="008D5E25">
        <w:rPr>
          <w:i/>
          <w:sz w:val="24"/>
          <w:szCs w:val="24"/>
        </w:rPr>
        <w:t>различать типы мировоззрений;</w:t>
      </w:r>
    </w:p>
    <w:p w:rsidR="0071485A" w:rsidRPr="008D5E25" w:rsidRDefault="0071485A" w:rsidP="0071485A">
      <w:pPr>
        <w:pStyle w:val="a0"/>
        <w:spacing w:line="240" w:lineRule="auto"/>
        <w:rPr>
          <w:i/>
          <w:sz w:val="24"/>
          <w:szCs w:val="24"/>
        </w:rPr>
      </w:pPr>
      <w:r w:rsidRPr="008D5E25">
        <w:rPr>
          <w:i/>
          <w:sz w:val="24"/>
          <w:szCs w:val="24"/>
        </w:rPr>
        <w:t>объяснять специфику взаимовлияния двух миров социального и природного в понимании природы человека и его мировоззрения;</w:t>
      </w:r>
    </w:p>
    <w:p w:rsidR="0071485A" w:rsidRPr="008D5E25" w:rsidRDefault="0071485A" w:rsidP="0071485A">
      <w:pPr>
        <w:pStyle w:val="a0"/>
        <w:spacing w:line="240" w:lineRule="auto"/>
        <w:rPr>
          <w:i/>
          <w:sz w:val="24"/>
          <w:szCs w:val="24"/>
        </w:rPr>
      </w:pPr>
      <w:r w:rsidRPr="008D5E25">
        <w:rPr>
          <w:i/>
          <w:sz w:val="24"/>
          <w:szCs w:val="24"/>
        </w:rPr>
        <w:t>выражать собственную позицию по вопросу познаваемости мира и аргументировать ее.</w:t>
      </w:r>
    </w:p>
    <w:p w:rsidR="0071485A" w:rsidRPr="008D5E25" w:rsidRDefault="0071485A" w:rsidP="0071485A">
      <w:pPr>
        <w:jc w:val="both"/>
        <w:rPr>
          <w:b/>
          <w:i/>
        </w:rPr>
      </w:pPr>
      <w:r w:rsidRPr="008D5E25">
        <w:rPr>
          <w:b/>
          <w:i/>
        </w:rPr>
        <w:t>Общество как сложная динамическая система</w:t>
      </w:r>
    </w:p>
    <w:p w:rsidR="0071485A" w:rsidRPr="008D5E25" w:rsidRDefault="0071485A" w:rsidP="0071485A">
      <w:pPr>
        <w:pStyle w:val="a0"/>
        <w:spacing w:line="240" w:lineRule="auto"/>
        <w:rPr>
          <w:i/>
          <w:sz w:val="24"/>
          <w:szCs w:val="24"/>
        </w:rPr>
      </w:pPr>
      <w:r w:rsidRPr="008D5E25">
        <w:rPr>
          <w:i/>
          <w:sz w:val="24"/>
          <w:szCs w:val="24"/>
        </w:rPr>
        <w:t>Устанавливать причинно-следственные связи между состоянием различных сфер жизни общества и общественным развитием в целом;</w:t>
      </w:r>
    </w:p>
    <w:p w:rsidR="0071485A" w:rsidRPr="008D5E25" w:rsidRDefault="0071485A" w:rsidP="0071485A">
      <w:pPr>
        <w:pStyle w:val="a0"/>
        <w:spacing w:line="240" w:lineRule="auto"/>
        <w:rPr>
          <w:i/>
          <w:sz w:val="24"/>
          <w:szCs w:val="24"/>
        </w:rPr>
      </w:pPr>
      <w:r w:rsidRPr="008D5E25">
        <w:rPr>
          <w:i/>
          <w:sz w:val="24"/>
          <w:szCs w:val="24"/>
        </w:rPr>
        <w:t>выявлять, опираясь на теоретические положения и материалы СМИ, тенденции и перспективы общественного развития;</w:t>
      </w:r>
    </w:p>
    <w:p w:rsidR="0071485A" w:rsidRPr="008D5E25" w:rsidRDefault="0071485A" w:rsidP="0071485A">
      <w:pPr>
        <w:pStyle w:val="a0"/>
        <w:spacing w:line="240" w:lineRule="auto"/>
        <w:rPr>
          <w:i/>
          <w:sz w:val="24"/>
          <w:szCs w:val="24"/>
        </w:rPr>
      </w:pPr>
      <w:r w:rsidRPr="008D5E25">
        <w:rPr>
          <w:i/>
          <w:sz w:val="24"/>
          <w:szCs w:val="24"/>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71485A" w:rsidRPr="008D5E25" w:rsidRDefault="0071485A" w:rsidP="0071485A">
      <w:pPr>
        <w:jc w:val="both"/>
        <w:rPr>
          <w:b/>
          <w:i/>
        </w:rPr>
      </w:pPr>
      <w:r w:rsidRPr="008D5E25">
        <w:rPr>
          <w:b/>
          <w:i/>
        </w:rPr>
        <w:t>Экономика</w:t>
      </w:r>
    </w:p>
    <w:p w:rsidR="0071485A" w:rsidRPr="008D5E25" w:rsidRDefault="0071485A" w:rsidP="0071485A">
      <w:pPr>
        <w:pStyle w:val="a0"/>
        <w:spacing w:line="240" w:lineRule="auto"/>
        <w:rPr>
          <w:i/>
          <w:sz w:val="24"/>
          <w:szCs w:val="24"/>
        </w:rPr>
      </w:pPr>
      <w:r w:rsidRPr="008D5E25">
        <w:rPr>
          <w:i/>
          <w:sz w:val="24"/>
          <w:szCs w:val="24"/>
        </w:rPr>
        <w:t>Выделять и формулировать характерные особенности рыночных структур;</w:t>
      </w:r>
    </w:p>
    <w:p w:rsidR="0071485A" w:rsidRPr="008D5E25" w:rsidRDefault="0071485A" w:rsidP="0071485A">
      <w:pPr>
        <w:pStyle w:val="a0"/>
        <w:spacing w:line="240" w:lineRule="auto"/>
        <w:rPr>
          <w:i/>
          <w:sz w:val="24"/>
          <w:szCs w:val="24"/>
        </w:rPr>
      </w:pPr>
      <w:r w:rsidRPr="008D5E25">
        <w:rPr>
          <w:i/>
          <w:sz w:val="24"/>
          <w:szCs w:val="24"/>
        </w:rPr>
        <w:t>выявлять противоречия рынка;</w:t>
      </w:r>
    </w:p>
    <w:p w:rsidR="0071485A" w:rsidRPr="008D5E25" w:rsidRDefault="0071485A" w:rsidP="0071485A">
      <w:pPr>
        <w:pStyle w:val="a0"/>
        <w:spacing w:line="240" w:lineRule="auto"/>
        <w:rPr>
          <w:i/>
          <w:sz w:val="24"/>
          <w:szCs w:val="24"/>
        </w:rPr>
      </w:pPr>
      <w:r w:rsidRPr="008D5E25">
        <w:rPr>
          <w:i/>
          <w:sz w:val="24"/>
          <w:szCs w:val="24"/>
        </w:rPr>
        <w:t>раскрывать роль и место фондового рынка в рыночных структурах;</w:t>
      </w:r>
    </w:p>
    <w:p w:rsidR="0071485A" w:rsidRPr="008D5E25" w:rsidRDefault="0071485A" w:rsidP="0071485A">
      <w:pPr>
        <w:pStyle w:val="a0"/>
        <w:spacing w:line="240" w:lineRule="auto"/>
        <w:rPr>
          <w:i/>
          <w:sz w:val="24"/>
          <w:szCs w:val="24"/>
        </w:rPr>
      </w:pPr>
      <w:r w:rsidRPr="008D5E25">
        <w:rPr>
          <w:i/>
          <w:sz w:val="24"/>
          <w:szCs w:val="24"/>
        </w:rPr>
        <w:t>раскрывать возможности финансирования малых и крупных фирм;</w:t>
      </w:r>
    </w:p>
    <w:p w:rsidR="0071485A" w:rsidRPr="008D5E25" w:rsidRDefault="0071485A" w:rsidP="0071485A">
      <w:pPr>
        <w:pStyle w:val="a0"/>
        <w:spacing w:line="240" w:lineRule="auto"/>
        <w:rPr>
          <w:i/>
          <w:sz w:val="24"/>
          <w:szCs w:val="24"/>
        </w:rPr>
      </w:pPr>
      <w:r w:rsidRPr="008D5E25">
        <w:rPr>
          <w:i/>
          <w:sz w:val="24"/>
          <w:szCs w:val="24"/>
        </w:rPr>
        <w:t>обосновывать выбор форм бизнеса в конкретных ситуациях;</w:t>
      </w:r>
    </w:p>
    <w:p w:rsidR="0071485A" w:rsidRPr="008D5E25" w:rsidRDefault="0071485A" w:rsidP="0071485A">
      <w:pPr>
        <w:pStyle w:val="a0"/>
        <w:spacing w:line="240" w:lineRule="auto"/>
        <w:rPr>
          <w:i/>
          <w:sz w:val="24"/>
          <w:szCs w:val="24"/>
        </w:rPr>
      </w:pPr>
      <w:r w:rsidRPr="008D5E25">
        <w:rPr>
          <w:i/>
          <w:sz w:val="24"/>
          <w:szCs w:val="24"/>
        </w:rPr>
        <w:t>различать источники финансирования малых и крупных предприятий;</w:t>
      </w:r>
    </w:p>
    <w:p w:rsidR="0071485A" w:rsidRPr="008D5E25" w:rsidRDefault="0071485A" w:rsidP="0071485A">
      <w:pPr>
        <w:pStyle w:val="a0"/>
        <w:spacing w:line="240" w:lineRule="auto"/>
        <w:rPr>
          <w:i/>
          <w:sz w:val="24"/>
          <w:szCs w:val="24"/>
        </w:rPr>
      </w:pPr>
      <w:r w:rsidRPr="008D5E25">
        <w:rPr>
          <w:i/>
          <w:sz w:val="24"/>
          <w:szCs w:val="24"/>
        </w:rPr>
        <w:t>определять практическое назначение основных функций менеджмента;</w:t>
      </w:r>
    </w:p>
    <w:p w:rsidR="0071485A" w:rsidRPr="008D5E25" w:rsidRDefault="0071485A" w:rsidP="0071485A">
      <w:pPr>
        <w:pStyle w:val="a0"/>
        <w:spacing w:line="240" w:lineRule="auto"/>
        <w:rPr>
          <w:i/>
          <w:sz w:val="24"/>
          <w:szCs w:val="24"/>
        </w:rPr>
      </w:pPr>
      <w:r w:rsidRPr="008D5E25">
        <w:rPr>
          <w:i/>
          <w:sz w:val="24"/>
          <w:szCs w:val="24"/>
        </w:rPr>
        <w:t>определять место маркетинга в деятельности организации;</w:t>
      </w:r>
    </w:p>
    <w:p w:rsidR="0071485A" w:rsidRPr="008D5E25" w:rsidRDefault="0071485A" w:rsidP="0071485A">
      <w:pPr>
        <w:pStyle w:val="a0"/>
        <w:spacing w:line="240" w:lineRule="auto"/>
        <w:rPr>
          <w:i/>
          <w:sz w:val="24"/>
          <w:szCs w:val="24"/>
        </w:rPr>
      </w:pPr>
      <w:r w:rsidRPr="008D5E25">
        <w:rPr>
          <w:i/>
          <w:sz w:val="24"/>
          <w:szCs w:val="24"/>
        </w:rPr>
        <w:t>применять полученные знания для выполнения социальных ролей работника и производителя;</w:t>
      </w:r>
    </w:p>
    <w:p w:rsidR="0071485A" w:rsidRPr="008D5E25" w:rsidRDefault="0071485A" w:rsidP="0071485A">
      <w:pPr>
        <w:pStyle w:val="a0"/>
        <w:spacing w:line="240" w:lineRule="auto"/>
        <w:rPr>
          <w:i/>
          <w:sz w:val="24"/>
          <w:szCs w:val="24"/>
        </w:rPr>
      </w:pPr>
      <w:r w:rsidRPr="008D5E25">
        <w:rPr>
          <w:i/>
          <w:sz w:val="24"/>
          <w:szCs w:val="24"/>
        </w:rPr>
        <w:t>оценивать свои возможности трудоустройства в условиях рынка труда;</w:t>
      </w:r>
    </w:p>
    <w:p w:rsidR="0071485A" w:rsidRPr="008D5E25" w:rsidRDefault="0071485A" w:rsidP="0071485A">
      <w:pPr>
        <w:pStyle w:val="a0"/>
        <w:spacing w:line="240" w:lineRule="auto"/>
        <w:rPr>
          <w:i/>
          <w:sz w:val="24"/>
          <w:szCs w:val="24"/>
        </w:rPr>
      </w:pPr>
      <w:r w:rsidRPr="008D5E25">
        <w:rPr>
          <w:i/>
          <w:sz w:val="24"/>
          <w:szCs w:val="24"/>
        </w:rPr>
        <w:t>раскрывать фазы экономического цикла;</w:t>
      </w:r>
    </w:p>
    <w:p w:rsidR="0071485A" w:rsidRPr="008D5E25" w:rsidRDefault="0071485A" w:rsidP="0071485A">
      <w:pPr>
        <w:pStyle w:val="a0"/>
        <w:spacing w:line="240" w:lineRule="auto"/>
        <w:rPr>
          <w:i/>
          <w:sz w:val="24"/>
          <w:szCs w:val="24"/>
        </w:rPr>
      </w:pPr>
      <w:r w:rsidRPr="008D5E25">
        <w:rPr>
          <w:i/>
          <w:sz w:val="24"/>
          <w:szCs w:val="24"/>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71485A" w:rsidRPr="008D5E25" w:rsidRDefault="0071485A" w:rsidP="0071485A">
      <w:pPr>
        <w:pStyle w:val="a0"/>
        <w:spacing w:line="240" w:lineRule="auto"/>
        <w:rPr>
          <w:i/>
          <w:sz w:val="24"/>
          <w:szCs w:val="24"/>
        </w:rPr>
      </w:pPr>
      <w:r w:rsidRPr="008D5E25">
        <w:rPr>
          <w:i/>
          <w:sz w:val="24"/>
          <w:szCs w:val="24"/>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71485A" w:rsidRPr="008D5E25" w:rsidRDefault="0071485A" w:rsidP="0071485A">
      <w:pPr>
        <w:jc w:val="both"/>
        <w:rPr>
          <w:b/>
          <w:i/>
        </w:rPr>
      </w:pPr>
      <w:r w:rsidRPr="008D5E25">
        <w:rPr>
          <w:b/>
          <w:i/>
        </w:rPr>
        <w:t>Социальные отношения</w:t>
      </w:r>
    </w:p>
    <w:p w:rsidR="0071485A" w:rsidRPr="008D5E25" w:rsidRDefault="0071485A" w:rsidP="0071485A">
      <w:pPr>
        <w:pStyle w:val="a0"/>
        <w:spacing w:line="240" w:lineRule="auto"/>
        <w:rPr>
          <w:i/>
          <w:sz w:val="24"/>
          <w:szCs w:val="24"/>
        </w:rPr>
      </w:pPr>
      <w:r w:rsidRPr="008D5E25">
        <w:rPr>
          <w:i/>
          <w:sz w:val="24"/>
          <w:szCs w:val="24"/>
        </w:rPr>
        <w:t>Выделять причины социального неравенства в истории и современном обществе;</w:t>
      </w:r>
    </w:p>
    <w:p w:rsidR="0071485A" w:rsidRPr="008D5E25" w:rsidRDefault="0071485A" w:rsidP="0071485A">
      <w:pPr>
        <w:pStyle w:val="a0"/>
        <w:spacing w:line="240" w:lineRule="auto"/>
        <w:rPr>
          <w:i/>
          <w:sz w:val="24"/>
          <w:szCs w:val="24"/>
        </w:rPr>
      </w:pPr>
      <w:r w:rsidRPr="008D5E25">
        <w:rPr>
          <w:i/>
          <w:sz w:val="24"/>
          <w:szCs w:val="24"/>
        </w:rPr>
        <w:t>высказывать обоснованное суждение о факторах, обеспечивающих успешность самореализации молодежи в современных условиях;</w:t>
      </w:r>
    </w:p>
    <w:p w:rsidR="0071485A" w:rsidRPr="008D5E25" w:rsidRDefault="0071485A" w:rsidP="0071485A">
      <w:pPr>
        <w:pStyle w:val="a0"/>
        <w:spacing w:line="240" w:lineRule="auto"/>
        <w:rPr>
          <w:i/>
          <w:sz w:val="24"/>
          <w:szCs w:val="24"/>
        </w:rPr>
      </w:pPr>
      <w:r w:rsidRPr="008D5E25">
        <w:rPr>
          <w:i/>
          <w:sz w:val="24"/>
          <w:szCs w:val="24"/>
        </w:rPr>
        <w:t>анализировать ситуации, связанные с различными способами разрешения социальных конфликтов;</w:t>
      </w:r>
    </w:p>
    <w:p w:rsidR="0071485A" w:rsidRPr="008D5E25" w:rsidRDefault="0071485A" w:rsidP="0071485A">
      <w:pPr>
        <w:pStyle w:val="a0"/>
        <w:spacing w:line="240" w:lineRule="auto"/>
        <w:rPr>
          <w:i/>
          <w:sz w:val="24"/>
          <w:szCs w:val="24"/>
        </w:rPr>
      </w:pPr>
      <w:r w:rsidRPr="008D5E25">
        <w:rPr>
          <w:i/>
          <w:sz w:val="24"/>
          <w:szCs w:val="24"/>
        </w:rPr>
        <w:t>выражать собственное отношение к различным способам разрешения социальных конфликтов;</w:t>
      </w:r>
    </w:p>
    <w:p w:rsidR="0071485A" w:rsidRPr="008D5E25" w:rsidRDefault="0071485A" w:rsidP="0071485A">
      <w:pPr>
        <w:pStyle w:val="a0"/>
        <w:spacing w:line="240" w:lineRule="auto"/>
        <w:rPr>
          <w:i/>
          <w:sz w:val="24"/>
          <w:szCs w:val="24"/>
        </w:rPr>
      </w:pPr>
      <w:r w:rsidRPr="008D5E25">
        <w:rPr>
          <w:i/>
          <w:sz w:val="24"/>
          <w:szCs w:val="24"/>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71485A" w:rsidRPr="008D5E25" w:rsidRDefault="0071485A" w:rsidP="0071485A">
      <w:pPr>
        <w:pStyle w:val="a0"/>
        <w:spacing w:line="240" w:lineRule="auto"/>
        <w:rPr>
          <w:i/>
          <w:sz w:val="24"/>
          <w:szCs w:val="24"/>
        </w:rPr>
      </w:pPr>
      <w:r w:rsidRPr="008D5E25">
        <w:rPr>
          <w:i/>
          <w:sz w:val="24"/>
          <w:szCs w:val="24"/>
        </w:rPr>
        <w:t>находить и анализировать социальную информацию о тенденциях развития семьи в современном обществе;</w:t>
      </w:r>
    </w:p>
    <w:p w:rsidR="0071485A" w:rsidRPr="008D5E25" w:rsidRDefault="0071485A" w:rsidP="0071485A">
      <w:pPr>
        <w:pStyle w:val="a0"/>
        <w:spacing w:line="240" w:lineRule="auto"/>
        <w:rPr>
          <w:i/>
          <w:sz w:val="24"/>
          <w:szCs w:val="24"/>
        </w:rPr>
      </w:pPr>
      <w:r w:rsidRPr="008D5E25">
        <w:rPr>
          <w:i/>
          <w:sz w:val="24"/>
          <w:szCs w:val="24"/>
        </w:rPr>
        <w:lastRenderedPageBreak/>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71485A" w:rsidRPr="008D5E25" w:rsidRDefault="0071485A" w:rsidP="0071485A">
      <w:pPr>
        <w:pStyle w:val="a0"/>
        <w:spacing w:line="240" w:lineRule="auto"/>
        <w:rPr>
          <w:i/>
          <w:sz w:val="24"/>
          <w:szCs w:val="24"/>
        </w:rPr>
      </w:pPr>
      <w:r w:rsidRPr="008D5E25">
        <w:rPr>
          <w:i/>
          <w:sz w:val="24"/>
          <w:szCs w:val="24"/>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71485A" w:rsidRPr="008D5E25" w:rsidRDefault="0071485A" w:rsidP="0071485A">
      <w:pPr>
        <w:pStyle w:val="a0"/>
        <w:spacing w:line="240" w:lineRule="auto"/>
        <w:rPr>
          <w:i/>
          <w:sz w:val="24"/>
          <w:szCs w:val="24"/>
        </w:rPr>
      </w:pPr>
      <w:r w:rsidRPr="008D5E25">
        <w:rPr>
          <w:i/>
          <w:sz w:val="24"/>
          <w:szCs w:val="24"/>
        </w:rPr>
        <w:t>анализировать численность населения и динамику ее изменений в мире и в России.</w:t>
      </w:r>
    </w:p>
    <w:p w:rsidR="0071485A" w:rsidRPr="008D5E25" w:rsidRDefault="0071485A" w:rsidP="0071485A">
      <w:pPr>
        <w:jc w:val="both"/>
        <w:rPr>
          <w:b/>
          <w:i/>
        </w:rPr>
      </w:pPr>
      <w:r w:rsidRPr="008D5E25">
        <w:rPr>
          <w:b/>
          <w:i/>
        </w:rPr>
        <w:t>Политика</w:t>
      </w:r>
    </w:p>
    <w:p w:rsidR="0071485A" w:rsidRPr="008D5E25" w:rsidRDefault="0071485A" w:rsidP="0071485A">
      <w:pPr>
        <w:pStyle w:val="a0"/>
        <w:spacing w:line="240" w:lineRule="auto"/>
        <w:rPr>
          <w:i/>
          <w:sz w:val="24"/>
          <w:szCs w:val="24"/>
        </w:rPr>
      </w:pPr>
      <w:r w:rsidRPr="008D5E25">
        <w:rPr>
          <w:i/>
          <w:sz w:val="24"/>
          <w:szCs w:val="24"/>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71485A" w:rsidRPr="008D5E25" w:rsidRDefault="0071485A" w:rsidP="0071485A">
      <w:pPr>
        <w:pStyle w:val="a0"/>
        <w:spacing w:line="240" w:lineRule="auto"/>
        <w:rPr>
          <w:i/>
          <w:sz w:val="24"/>
          <w:szCs w:val="24"/>
        </w:rPr>
      </w:pPr>
      <w:r w:rsidRPr="008D5E25">
        <w:rPr>
          <w:i/>
          <w:sz w:val="24"/>
          <w:szCs w:val="24"/>
        </w:rPr>
        <w:t>выделять основные этапы избирательной кампании;</w:t>
      </w:r>
    </w:p>
    <w:p w:rsidR="0071485A" w:rsidRPr="008D5E25" w:rsidRDefault="0071485A" w:rsidP="0071485A">
      <w:pPr>
        <w:pStyle w:val="a0"/>
        <w:spacing w:line="240" w:lineRule="auto"/>
        <w:rPr>
          <w:i/>
          <w:sz w:val="24"/>
          <w:szCs w:val="24"/>
        </w:rPr>
      </w:pPr>
      <w:r w:rsidRPr="008D5E25">
        <w:rPr>
          <w:i/>
          <w:sz w:val="24"/>
          <w:szCs w:val="24"/>
        </w:rPr>
        <w:t>в перспективе осознанно участвовать в избирательных кампаниях;</w:t>
      </w:r>
    </w:p>
    <w:p w:rsidR="0071485A" w:rsidRPr="008D5E25" w:rsidRDefault="0071485A" w:rsidP="0071485A">
      <w:pPr>
        <w:pStyle w:val="a0"/>
        <w:spacing w:line="240" w:lineRule="auto"/>
        <w:rPr>
          <w:i/>
          <w:sz w:val="24"/>
          <w:szCs w:val="24"/>
        </w:rPr>
      </w:pPr>
      <w:r w:rsidRPr="008D5E25">
        <w:rPr>
          <w:i/>
          <w:sz w:val="24"/>
          <w:szCs w:val="24"/>
        </w:rPr>
        <w:t>отбирать и систематизировать информацию СМИ о функциях и значении местного самоуправления;</w:t>
      </w:r>
    </w:p>
    <w:p w:rsidR="0071485A" w:rsidRPr="008D5E25" w:rsidRDefault="0071485A" w:rsidP="0071485A">
      <w:pPr>
        <w:pStyle w:val="a0"/>
        <w:spacing w:line="240" w:lineRule="auto"/>
        <w:rPr>
          <w:i/>
          <w:sz w:val="24"/>
          <w:szCs w:val="24"/>
        </w:rPr>
      </w:pPr>
      <w:r w:rsidRPr="008D5E25">
        <w:rPr>
          <w:i/>
          <w:sz w:val="24"/>
          <w:szCs w:val="24"/>
        </w:rPr>
        <w:t>самостоятельно давать аргументированную оценку личных качеств и деятельности политических лидеров;</w:t>
      </w:r>
    </w:p>
    <w:p w:rsidR="0071485A" w:rsidRPr="008D5E25" w:rsidRDefault="0071485A" w:rsidP="0071485A">
      <w:pPr>
        <w:pStyle w:val="a0"/>
        <w:spacing w:line="240" w:lineRule="auto"/>
        <w:rPr>
          <w:i/>
          <w:sz w:val="24"/>
          <w:szCs w:val="24"/>
        </w:rPr>
      </w:pPr>
      <w:r w:rsidRPr="008D5E25">
        <w:rPr>
          <w:i/>
          <w:sz w:val="24"/>
          <w:szCs w:val="24"/>
        </w:rPr>
        <w:t>характеризовать особенности политического процесса в России;</w:t>
      </w:r>
    </w:p>
    <w:p w:rsidR="0071485A" w:rsidRPr="008D5E25" w:rsidRDefault="0071485A" w:rsidP="0071485A">
      <w:pPr>
        <w:pStyle w:val="a0"/>
        <w:spacing w:line="240" w:lineRule="auto"/>
        <w:rPr>
          <w:i/>
          <w:sz w:val="24"/>
          <w:szCs w:val="24"/>
        </w:rPr>
      </w:pPr>
      <w:r w:rsidRPr="008D5E25">
        <w:rPr>
          <w:i/>
          <w:sz w:val="24"/>
          <w:szCs w:val="24"/>
        </w:rPr>
        <w:t>анализировать основные тенденции современного политического процесса.</w:t>
      </w:r>
    </w:p>
    <w:p w:rsidR="0071485A" w:rsidRPr="008D5E25" w:rsidRDefault="0071485A" w:rsidP="0071485A">
      <w:pPr>
        <w:jc w:val="both"/>
        <w:rPr>
          <w:i/>
        </w:rPr>
      </w:pPr>
      <w:r w:rsidRPr="008D5E25">
        <w:rPr>
          <w:b/>
          <w:i/>
        </w:rPr>
        <w:t>Правовое регулирование общественных отношений</w:t>
      </w:r>
    </w:p>
    <w:p w:rsidR="0071485A" w:rsidRPr="008D5E25" w:rsidRDefault="0071485A" w:rsidP="0071485A">
      <w:pPr>
        <w:pStyle w:val="a0"/>
        <w:spacing w:line="240" w:lineRule="auto"/>
        <w:rPr>
          <w:i/>
          <w:sz w:val="24"/>
          <w:szCs w:val="24"/>
        </w:rPr>
      </w:pPr>
      <w:r w:rsidRPr="008D5E25">
        <w:rPr>
          <w:i/>
          <w:sz w:val="24"/>
          <w:szCs w:val="24"/>
        </w:rPr>
        <w:t>Действовать в пределах правовых норм для успешного решения жизненных задач в разных сферах общественных отношений;</w:t>
      </w:r>
    </w:p>
    <w:p w:rsidR="0071485A" w:rsidRPr="008D5E25" w:rsidRDefault="0071485A" w:rsidP="0071485A">
      <w:pPr>
        <w:pStyle w:val="a0"/>
        <w:spacing w:line="240" w:lineRule="auto"/>
        <w:rPr>
          <w:i/>
          <w:sz w:val="24"/>
          <w:szCs w:val="24"/>
        </w:rPr>
      </w:pPr>
      <w:r w:rsidRPr="008D5E25">
        <w:rPr>
          <w:i/>
          <w:sz w:val="24"/>
          <w:szCs w:val="24"/>
        </w:rPr>
        <w:t>перечислять участников законотворческого процесса и раскрывать их функции;</w:t>
      </w:r>
    </w:p>
    <w:p w:rsidR="0071485A" w:rsidRPr="008D5E25" w:rsidRDefault="0071485A" w:rsidP="0071485A">
      <w:pPr>
        <w:pStyle w:val="a0"/>
        <w:spacing w:line="240" w:lineRule="auto"/>
        <w:rPr>
          <w:i/>
          <w:sz w:val="24"/>
          <w:szCs w:val="24"/>
        </w:rPr>
      </w:pPr>
      <w:r w:rsidRPr="008D5E25">
        <w:rPr>
          <w:i/>
          <w:sz w:val="24"/>
          <w:szCs w:val="24"/>
        </w:rPr>
        <w:t>характеризовать механизм судебной защиты прав человека и гражданина в РФ;</w:t>
      </w:r>
    </w:p>
    <w:p w:rsidR="0071485A" w:rsidRPr="008D5E25" w:rsidRDefault="0071485A" w:rsidP="0071485A">
      <w:pPr>
        <w:pStyle w:val="a0"/>
        <w:spacing w:line="240" w:lineRule="auto"/>
        <w:rPr>
          <w:i/>
          <w:sz w:val="24"/>
          <w:szCs w:val="24"/>
        </w:rPr>
      </w:pPr>
      <w:r w:rsidRPr="008D5E25">
        <w:rPr>
          <w:i/>
          <w:sz w:val="24"/>
          <w:szCs w:val="24"/>
        </w:rPr>
        <w:t>ориентироваться в предпринимательских правоотношениях;</w:t>
      </w:r>
    </w:p>
    <w:p w:rsidR="0071485A" w:rsidRPr="008D5E25" w:rsidRDefault="0071485A" w:rsidP="0071485A">
      <w:pPr>
        <w:pStyle w:val="a0"/>
        <w:spacing w:line="240" w:lineRule="auto"/>
        <w:rPr>
          <w:i/>
          <w:sz w:val="24"/>
          <w:szCs w:val="24"/>
        </w:rPr>
      </w:pPr>
      <w:r w:rsidRPr="008D5E25">
        <w:rPr>
          <w:i/>
          <w:sz w:val="24"/>
          <w:szCs w:val="24"/>
        </w:rPr>
        <w:t>выявлять общественную опасность коррупции для гражданина, общества и государства;</w:t>
      </w:r>
    </w:p>
    <w:p w:rsidR="0071485A" w:rsidRPr="008D5E25" w:rsidRDefault="0071485A" w:rsidP="0071485A">
      <w:pPr>
        <w:pStyle w:val="a0"/>
        <w:spacing w:line="240" w:lineRule="auto"/>
        <w:rPr>
          <w:i/>
          <w:sz w:val="24"/>
          <w:szCs w:val="24"/>
        </w:rPr>
      </w:pPr>
      <w:r w:rsidRPr="008D5E25">
        <w:rPr>
          <w:i/>
          <w:sz w:val="24"/>
          <w:szCs w:val="24"/>
        </w:rPr>
        <w:t>применять знание основных норм права в ситуациях повседневной жизни, прогнозировать последствия принимаемых решений;</w:t>
      </w:r>
    </w:p>
    <w:p w:rsidR="0071485A" w:rsidRPr="008D5E25" w:rsidRDefault="0071485A" w:rsidP="0071485A">
      <w:pPr>
        <w:pStyle w:val="a0"/>
        <w:spacing w:line="240" w:lineRule="auto"/>
        <w:rPr>
          <w:i/>
          <w:sz w:val="24"/>
          <w:szCs w:val="24"/>
        </w:rPr>
      </w:pPr>
      <w:r w:rsidRPr="008D5E25">
        <w:rPr>
          <w:i/>
          <w:sz w:val="24"/>
          <w:szCs w:val="24"/>
        </w:rPr>
        <w:t>оценивать происходящие события и поведение людей с точки зрения соответствия закону;</w:t>
      </w:r>
    </w:p>
    <w:p w:rsidR="0071485A" w:rsidRPr="008D5E25" w:rsidRDefault="0071485A" w:rsidP="0071485A">
      <w:pPr>
        <w:pStyle w:val="a0"/>
        <w:spacing w:line="240" w:lineRule="auto"/>
        <w:rPr>
          <w:i/>
          <w:sz w:val="24"/>
          <w:szCs w:val="24"/>
        </w:rPr>
      </w:pPr>
      <w:r w:rsidRPr="008D5E25">
        <w:rPr>
          <w:i/>
          <w:sz w:val="24"/>
          <w:szCs w:val="24"/>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bookmarkEnd w:id="24"/>
    <w:bookmarkEnd w:id="25"/>
    <w:p w:rsidR="0071485A" w:rsidRDefault="0071485A" w:rsidP="0071485A">
      <w:pPr>
        <w:rPr>
          <w:b/>
        </w:rPr>
      </w:pPr>
    </w:p>
    <w:p w:rsidR="00673B9D" w:rsidRDefault="00673B9D" w:rsidP="0071485A">
      <w:pPr>
        <w:rPr>
          <w:b/>
        </w:rPr>
      </w:pPr>
    </w:p>
    <w:p w:rsidR="00673B9D" w:rsidRDefault="00673B9D" w:rsidP="0071485A">
      <w:pPr>
        <w:rPr>
          <w:b/>
        </w:rPr>
      </w:pPr>
    </w:p>
    <w:p w:rsidR="00673B9D" w:rsidRPr="00673B9D" w:rsidRDefault="00673B9D" w:rsidP="00673B9D">
      <w:pPr>
        <w:rPr>
          <w:b/>
          <w:u w:val="single"/>
        </w:rPr>
      </w:pPr>
      <w:r w:rsidRPr="00673B9D">
        <w:rPr>
          <w:b/>
          <w:u w:val="single"/>
        </w:rPr>
        <w:t>Математика и информатика</w:t>
      </w:r>
    </w:p>
    <w:p w:rsidR="007F792E" w:rsidRDefault="00673B9D" w:rsidP="00673B9D">
      <w:r>
        <w:t xml:space="preserve">Изучение </w:t>
      </w:r>
      <w:r w:rsidRPr="00673B9D">
        <w:rPr>
          <w:b/>
        </w:rPr>
        <w:t xml:space="preserve">предметной области "Математика и информатика" </w:t>
      </w:r>
      <w:r>
        <w:t>должно обеспечить:</w:t>
      </w:r>
    </w:p>
    <w:p w:rsidR="007F792E" w:rsidRDefault="00673B9D" w:rsidP="00673B9D">
      <w:r>
        <w:t xml:space="preserve">сформированность представлений о социальных, культурных и исторических факторах становления математики и информатики; </w:t>
      </w:r>
    </w:p>
    <w:p w:rsidR="007F792E" w:rsidRDefault="00673B9D" w:rsidP="00673B9D">
      <w:r>
        <w:t xml:space="preserve">сформированность основ логического, алгоритмического и математического мышления; </w:t>
      </w:r>
    </w:p>
    <w:p w:rsidR="007F792E" w:rsidRDefault="00673B9D" w:rsidP="00673B9D">
      <w:r>
        <w:t xml:space="preserve">сформированность умений применять полученные знания при решении различных задач; </w:t>
      </w:r>
    </w:p>
    <w:p w:rsidR="007F792E" w:rsidRDefault="00673B9D" w:rsidP="00673B9D">
      <w:r>
        <w:t xml:space="preserve">сформированность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 </w:t>
      </w:r>
    </w:p>
    <w:p w:rsidR="007F792E" w:rsidRDefault="00673B9D" w:rsidP="00673B9D">
      <w:r>
        <w:t xml:space="preserve">сформированность представлений о роли информатики и ИКТ в современном обществе, понимание основ </w:t>
      </w:r>
      <w:r w:rsidR="007F792E">
        <w:t xml:space="preserve">правовых аспектов использования </w:t>
      </w:r>
      <w:r>
        <w:t xml:space="preserve">компьютерных программ и работы в Интернете; </w:t>
      </w:r>
    </w:p>
    <w:p w:rsidR="007F792E" w:rsidRDefault="00673B9D" w:rsidP="00673B9D">
      <w:r>
        <w:t xml:space="preserve">сформированность представлений о влиянии информационных технологий на жизнь человека в обществе; понимание социального, экономического, политического, культурного, юридического, природного, эргономического, медицинского и физиологического контекстов информационных технологий; принятие этических аспектов информационных технологий; </w:t>
      </w:r>
    </w:p>
    <w:p w:rsidR="00673B9D" w:rsidRDefault="00673B9D" w:rsidP="00673B9D">
      <w:r>
        <w:lastRenderedPageBreak/>
        <w:t>осознание ответственности людей, вовлеченных в создание и использование информационных систем, распространение информации.</w:t>
      </w:r>
    </w:p>
    <w:p w:rsidR="00673B9D" w:rsidRDefault="00673B9D" w:rsidP="00673B9D"/>
    <w:p w:rsidR="00673B9D" w:rsidRPr="00673B9D" w:rsidRDefault="00673B9D" w:rsidP="00673B9D">
      <w:pPr>
        <w:rPr>
          <w:b/>
        </w:rPr>
      </w:pPr>
      <w:r w:rsidRPr="00673B9D">
        <w:rPr>
          <w:b/>
        </w:rPr>
        <w:t>Предметные результаты</w:t>
      </w:r>
      <w:r>
        <w:t xml:space="preserve"> изучения </w:t>
      </w:r>
      <w:r w:rsidRPr="00673B9D">
        <w:rPr>
          <w:b/>
        </w:rPr>
        <w:t>предметной области "Математика и</w:t>
      </w:r>
    </w:p>
    <w:p w:rsidR="00673B9D" w:rsidRDefault="00673B9D" w:rsidP="00673B9D">
      <w:r w:rsidRPr="00673B9D">
        <w:rPr>
          <w:b/>
        </w:rPr>
        <w:t>информатика"</w:t>
      </w:r>
      <w:r>
        <w:t xml:space="preserve"> включают предметные результаты изучения учебных</w:t>
      </w:r>
    </w:p>
    <w:p w:rsidR="00673B9D" w:rsidRDefault="00673B9D" w:rsidP="00673B9D">
      <w:r>
        <w:t>предметов:</w:t>
      </w:r>
    </w:p>
    <w:p w:rsidR="00673B9D" w:rsidRDefault="00673B9D" w:rsidP="00673B9D">
      <w:r w:rsidRPr="00673B9D">
        <w:rPr>
          <w:b/>
        </w:rPr>
        <w:t>"Математика" (включая алгебру и начала математического анализа, геометрию) (базовый уровень)</w:t>
      </w:r>
      <w:r>
        <w:t xml:space="preserve"> - требования к предметным результатам освоения базового курса математики должны отражать:</w:t>
      </w:r>
    </w:p>
    <w:p w:rsidR="00673B9D" w:rsidRDefault="00673B9D" w:rsidP="00673B9D">
      <w:r>
        <w:t>1) сформированность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p w:rsidR="00673B9D" w:rsidRDefault="00673B9D" w:rsidP="00673B9D">
      <w:r>
        <w:t>2) сформированность представлений о математических понятиях как о важнейших математических моделях, позволяющих описывать и изучать разные процессы и явления; понимание возможности аксиоматического построения математических теорий;</w:t>
      </w:r>
    </w:p>
    <w:p w:rsidR="00673B9D" w:rsidRDefault="00673B9D" w:rsidP="00673B9D">
      <w:r>
        <w:t>3) владение методами доказательств и алгоритмов решения; умение их применять, проводить доказательные рассуждения в ходе решения задач;</w:t>
      </w:r>
    </w:p>
    <w:p w:rsidR="00673B9D" w:rsidRDefault="00673B9D" w:rsidP="00673B9D">
      <w:r>
        <w:t>4) 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 неравенств;</w:t>
      </w:r>
    </w:p>
    <w:p w:rsidR="00673B9D" w:rsidRDefault="00673B9D" w:rsidP="00673B9D">
      <w:r>
        <w:t>5) сформированность представлений об основных понятиях, идеях и методах математического анализа;</w:t>
      </w:r>
    </w:p>
    <w:p w:rsidR="00673B9D" w:rsidRDefault="00673B9D" w:rsidP="00673B9D">
      <w:r>
        <w:t>6) владение основными понятиями о плоских и пространственных 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 содержанием;</w:t>
      </w:r>
    </w:p>
    <w:p w:rsidR="00673B9D" w:rsidRDefault="00673B9D" w:rsidP="00673B9D">
      <w:r>
        <w:t>7) сформированность представлений о процессах и явлениях, имеющих</w:t>
      </w:r>
    </w:p>
    <w:p w:rsidR="00673B9D" w:rsidRDefault="00673B9D" w:rsidP="00673B9D">
      <w:r>
        <w:t>вероятностный характер, о статистических закономерностях в реальном мире, 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673B9D" w:rsidRDefault="00673B9D" w:rsidP="00673B9D">
      <w:r>
        <w:t>8) владение навыками использования готовых компьютерных программ при решении задач;</w:t>
      </w:r>
    </w:p>
    <w:p w:rsidR="00673B9D" w:rsidRDefault="00673B9D" w:rsidP="00673B9D">
      <w:pPr>
        <w:rPr>
          <w:b/>
        </w:rPr>
      </w:pPr>
    </w:p>
    <w:p w:rsidR="00673B9D" w:rsidRDefault="00673B9D" w:rsidP="00673B9D">
      <w:r w:rsidRPr="00673B9D">
        <w:rPr>
          <w:b/>
        </w:rPr>
        <w:t>"Математика" (включая алгебру и начала математического анализа, геометрию) (углубленный уровень)</w:t>
      </w:r>
      <w:r>
        <w:t xml:space="preserve"> - требования к предметным результатам освоения углубленного курса математики должны включать требования к результатам освоения базового курса и дополнительно отражать:</w:t>
      </w:r>
    </w:p>
    <w:p w:rsidR="00673B9D" w:rsidRDefault="00673B9D" w:rsidP="00673B9D">
      <w:r>
        <w:t>1) сформированность представлений о необходимости доказательств при</w:t>
      </w:r>
    </w:p>
    <w:p w:rsidR="00673B9D" w:rsidRDefault="00673B9D" w:rsidP="00673B9D">
      <w:r>
        <w:t>обосновании математических утверждений и роли аксиоматики в проведении дедуктивных рассуждений;</w:t>
      </w:r>
    </w:p>
    <w:p w:rsidR="00673B9D" w:rsidRDefault="00673B9D" w:rsidP="00673B9D">
      <w:r>
        <w:t>2) сформированность понятийного аппарата по основным разделам курса</w:t>
      </w:r>
    </w:p>
    <w:p w:rsidR="00673B9D" w:rsidRDefault="00673B9D" w:rsidP="00673B9D">
      <w:r>
        <w:t>математики; знаний основных теорем, формул и умения их применять; умения доказывать теоремы и находить нестандартные способы решения задач;</w:t>
      </w:r>
    </w:p>
    <w:p w:rsidR="00673B9D" w:rsidRDefault="00673B9D" w:rsidP="00673B9D">
      <w:r>
        <w:t>3) сформированность умений моделировать реальные ситуации, исследовать построенные модели, интерпретировать полученный результат;</w:t>
      </w:r>
    </w:p>
    <w:p w:rsidR="00673B9D" w:rsidRDefault="00673B9D" w:rsidP="00673B9D">
      <w:r>
        <w:t>4) сформированность представлений об основных понятиях математического анализа и их свойствах, владение умением характеризовать поведение функций, использование полученных знаний для описания и анализа реальных зависимостей;</w:t>
      </w:r>
    </w:p>
    <w:p w:rsidR="00673B9D" w:rsidRDefault="00673B9D" w:rsidP="00673B9D">
      <w:r>
        <w:t xml:space="preserve">5) владение умениями составления вероятностных моделей по условию задачи и вычисления вероятности наступления событий, в том числе с применением формул комбинаторики и </w:t>
      </w:r>
      <w:r>
        <w:lastRenderedPageBreak/>
        <w:t>основных теорем теории вероятностей; исследования случайных величин по их распределению.</w:t>
      </w:r>
    </w:p>
    <w:p w:rsidR="00673B9D" w:rsidRDefault="00673B9D" w:rsidP="00673B9D"/>
    <w:p w:rsidR="00673B9D" w:rsidRDefault="00673B9D" w:rsidP="00673B9D">
      <w:r w:rsidRPr="00673B9D">
        <w:rPr>
          <w:b/>
        </w:rPr>
        <w:t>"Информатика" (базовый уровень)</w:t>
      </w:r>
      <w:r>
        <w:t xml:space="preserve"> - требования к предметным результатам освоения базового курса информатики должны отражать:</w:t>
      </w:r>
    </w:p>
    <w:p w:rsidR="00673B9D" w:rsidRDefault="00673B9D" w:rsidP="00673B9D">
      <w:r>
        <w:t>1) сформированность представлений о роли информации и связанных с ней процессов в окружающем мире;</w:t>
      </w:r>
    </w:p>
    <w:p w:rsidR="00673B9D" w:rsidRDefault="00673B9D" w:rsidP="00673B9D">
      <w:r>
        <w:t>2) владение навыками алгоритмического мышления и понимание необходимости формального описания алгоритмов;</w:t>
      </w:r>
    </w:p>
    <w:p w:rsidR="00673B9D" w:rsidRDefault="00673B9D" w:rsidP="00673B9D">
      <w:r>
        <w:t>3) владение умением понимать программы, написанные на выбранном для изучения универсальном алгоритмическом языке высокого уровня; знанием</w:t>
      </w:r>
    </w:p>
    <w:p w:rsidR="00673B9D" w:rsidRDefault="00673B9D" w:rsidP="00673B9D">
      <w:r>
        <w:t>основных конструкций программирования; умением анализировать алгоритмы с использованием таблиц;</w:t>
      </w:r>
    </w:p>
    <w:p w:rsidR="00673B9D" w:rsidRDefault="00673B9D" w:rsidP="00673B9D">
      <w:r>
        <w:t>4) владение стандартными приемами написания на алгоритмическом языке программы для решения стандартной задачи с использованием основных</w:t>
      </w:r>
    </w:p>
    <w:p w:rsidR="00673B9D" w:rsidRDefault="00673B9D" w:rsidP="00673B9D">
      <w:r>
        <w:t>конструкций программирования и отладки таких программ; использование готовых прикладных компьютерных программ по выбранной специализации;</w:t>
      </w:r>
    </w:p>
    <w:p w:rsidR="00673B9D" w:rsidRDefault="00673B9D" w:rsidP="00673B9D">
      <w:r>
        <w:t>5) сформированность представлений о компьютерно-математических моделях и необходимости анализа соответствия модели и моделируемого объекта (процесса); о способах хранения и простейшей обработке данных; понятия о базах данных и средствах доступа к ним, умений работать с ними;</w:t>
      </w:r>
    </w:p>
    <w:p w:rsidR="00673B9D" w:rsidRDefault="00673B9D" w:rsidP="00673B9D">
      <w:r>
        <w:t>6) владение компьютерными средствами представления и анализа данных;</w:t>
      </w:r>
    </w:p>
    <w:p w:rsidR="00673B9D" w:rsidRPr="00673B9D" w:rsidRDefault="00673B9D" w:rsidP="00673B9D">
      <w:pPr>
        <w:sectPr w:rsidR="00673B9D" w:rsidRPr="00673B9D" w:rsidSect="00FF5AD1">
          <w:footerReference w:type="default" r:id="rId9"/>
          <w:pgSz w:w="11906" w:h="16838"/>
          <w:pgMar w:top="1134" w:right="567" w:bottom="1134" w:left="1701" w:header="708" w:footer="545" w:gutter="0"/>
          <w:cols w:space="708"/>
          <w:titlePg/>
          <w:docGrid w:linePitch="381"/>
        </w:sectPr>
      </w:pPr>
      <w:r>
        <w:t>7) 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p>
    <w:p w:rsidR="0071485A" w:rsidRPr="005036D3" w:rsidRDefault="005036D3" w:rsidP="005036D3">
      <w:pPr>
        <w:rPr>
          <w:b/>
          <w:sz w:val="28"/>
          <w:szCs w:val="28"/>
        </w:rPr>
      </w:pPr>
      <w:bookmarkStart w:id="26" w:name="_Toc434850679"/>
      <w:bookmarkStart w:id="27" w:name="_Toc435412685"/>
      <w:r>
        <w:rPr>
          <w:b/>
          <w:sz w:val="28"/>
          <w:szCs w:val="28"/>
          <w:lang w:val="en-US"/>
        </w:rPr>
        <w:lastRenderedPageBreak/>
        <w:t>I</w:t>
      </w:r>
      <w:r w:rsidR="00B43C5D">
        <w:rPr>
          <w:b/>
          <w:sz w:val="28"/>
          <w:szCs w:val="28"/>
        </w:rPr>
        <w:t>.2.3.8</w:t>
      </w:r>
      <w:r>
        <w:rPr>
          <w:b/>
          <w:sz w:val="28"/>
          <w:szCs w:val="28"/>
        </w:rPr>
        <w:t xml:space="preserve">. </w:t>
      </w:r>
      <w:r w:rsidR="0071485A" w:rsidRPr="005036D3">
        <w:rPr>
          <w:b/>
          <w:sz w:val="28"/>
          <w:szCs w:val="28"/>
        </w:rPr>
        <w:t>Математика: алгебра и начала математического анализа, геометрия</w:t>
      </w:r>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520"/>
        <w:gridCol w:w="3118"/>
        <w:gridCol w:w="317"/>
        <w:gridCol w:w="3288"/>
        <w:gridCol w:w="3288"/>
        <w:gridCol w:w="3288"/>
      </w:tblGrid>
      <w:tr w:rsidR="008D5E25" w:rsidRPr="00626054" w:rsidTr="002D5F5E">
        <w:tc>
          <w:tcPr>
            <w:tcW w:w="1526" w:type="dxa"/>
            <w:gridSpan w:val="2"/>
            <w:vAlign w:val="bottom"/>
          </w:tcPr>
          <w:p w:rsidR="008D5E25" w:rsidRPr="00626054" w:rsidRDefault="008D5E25" w:rsidP="002D5F5E">
            <w:pPr>
              <w:rPr>
                <w:b/>
              </w:rPr>
            </w:pPr>
          </w:p>
        </w:tc>
        <w:tc>
          <w:tcPr>
            <w:tcW w:w="6723" w:type="dxa"/>
            <w:gridSpan w:val="3"/>
          </w:tcPr>
          <w:p w:rsidR="008D5E25" w:rsidRPr="00626054" w:rsidRDefault="008D5E25" w:rsidP="002D5F5E">
            <w:pPr>
              <w:jc w:val="center"/>
              <w:rPr>
                <w:b/>
              </w:rPr>
            </w:pPr>
            <w:r w:rsidRPr="00626054">
              <w:rPr>
                <w:b/>
              </w:rPr>
              <w:t>Базовый уровень</w:t>
            </w:r>
          </w:p>
          <w:p w:rsidR="008D5E25" w:rsidRPr="00626054" w:rsidRDefault="008D5E25" w:rsidP="002D5F5E">
            <w:pPr>
              <w:jc w:val="center"/>
              <w:rPr>
                <w:b/>
              </w:rPr>
            </w:pPr>
            <w:r w:rsidRPr="00626054">
              <w:rPr>
                <w:b/>
              </w:rPr>
              <w:t>«Проблемно-функциональные результаты»</w:t>
            </w:r>
          </w:p>
        </w:tc>
        <w:tc>
          <w:tcPr>
            <w:tcW w:w="6576" w:type="dxa"/>
            <w:gridSpan w:val="2"/>
          </w:tcPr>
          <w:p w:rsidR="008D5E25" w:rsidRPr="00626054" w:rsidRDefault="008D5E25" w:rsidP="002D5F5E">
            <w:pPr>
              <w:jc w:val="center"/>
              <w:rPr>
                <w:b/>
              </w:rPr>
            </w:pPr>
            <w:r w:rsidRPr="00626054">
              <w:rPr>
                <w:b/>
              </w:rPr>
              <w:t>Углубленный уровень</w:t>
            </w:r>
          </w:p>
          <w:p w:rsidR="008D5E25" w:rsidRPr="00626054" w:rsidRDefault="008D5E25" w:rsidP="002D5F5E">
            <w:pPr>
              <w:jc w:val="center"/>
              <w:rPr>
                <w:b/>
              </w:rPr>
            </w:pPr>
            <w:r w:rsidRPr="00626054">
              <w:rPr>
                <w:b/>
              </w:rPr>
              <w:t>«Системно-теоретические результаты»</w:t>
            </w:r>
          </w:p>
        </w:tc>
      </w:tr>
      <w:tr w:rsidR="008D5E25" w:rsidRPr="00626054" w:rsidTr="002D5F5E">
        <w:tc>
          <w:tcPr>
            <w:tcW w:w="1526" w:type="dxa"/>
            <w:gridSpan w:val="2"/>
          </w:tcPr>
          <w:p w:rsidR="008D5E25" w:rsidRPr="00626054" w:rsidRDefault="008D5E25" w:rsidP="002D5F5E">
            <w:pPr>
              <w:rPr>
                <w:b/>
              </w:rPr>
            </w:pPr>
            <w:r w:rsidRPr="00626054">
              <w:rPr>
                <w:b/>
              </w:rPr>
              <w:t>Раздел</w:t>
            </w:r>
          </w:p>
        </w:tc>
        <w:tc>
          <w:tcPr>
            <w:tcW w:w="3435" w:type="dxa"/>
            <w:gridSpan w:val="2"/>
          </w:tcPr>
          <w:p w:rsidR="008D5E25" w:rsidRPr="00626054" w:rsidRDefault="008D5E25" w:rsidP="002D5F5E">
            <w:pPr>
              <w:jc w:val="center"/>
              <w:rPr>
                <w:b/>
              </w:rPr>
            </w:pPr>
            <w:r w:rsidRPr="00626054">
              <w:rPr>
                <w:b/>
                <w:lang w:val="en-US"/>
              </w:rPr>
              <w:t xml:space="preserve">I. </w:t>
            </w:r>
            <w:r w:rsidRPr="00626054">
              <w:rPr>
                <w:b/>
              </w:rPr>
              <w:t>Выпускник научится</w:t>
            </w:r>
          </w:p>
        </w:tc>
        <w:tc>
          <w:tcPr>
            <w:tcW w:w="3288" w:type="dxa"/>
          </w:tcPr>
          <w:p w:rsidR="008D5E25" w:rsidRPr="00626054" w:rsidRDefault="008D5E25" w:rsidP="002D5F5E">
            <w:pPr>
              <w:jc w:val="center"/>
              <w:rPr>
                <w:b/>
              </w:rPr>
            </w:pPr>
            <w:r w:rsidRPr="00626054">
              <w:rPr>
                <w:b/>
                <w:lang w:val="en-US"/>
              </w:rPr>
              <w:t>III</w:t>
            </w:r>
            <w:r w:rsidRPr="00626054">
              <w:rPr>
                <w:b/>
              </w:rPr>
              <w:t>. Выпускник получит возможность научиться</w:t>
            </w:r>
          </w:p>
        </w:tc>
        <w:tc>
          <w:tcPr>
            <w:tcW w:w="3288" w:type="dxa"/>
          </w:tcPr>
          <w:p w:rsidR="008D5E25" w:rsidRPr="00626054" w:rsidRDefault="008D5E25" w:rsidP="002D5F5E">
            <w:pPr>
              <w:jc w:val="center"/>
              <w:rPr>
                <w:b/>
              </w:rPr>
            </w:pPr>
            <w:r w:rsidRPr="00626054">
              <w:rPr>
                <w:b/>
                <w:lang w:val="en-US"/>
              </w:rPr>
              <w:t xml:space="preserve">II. </w:t>
            </w:r>
            <w:r w:rsidRPr="00626054">
              <w:rPr>
                <w:b/>
              </w:rPr>
              <w:t>Выпускник научится</w:t>
            </w:r>
          </w:p>
        </w:tc>
        <w:tc>
          <w:tcPr>
            <w:tcW w:w="3288" w:type="dxa"/>
          </w:tcPr>
          <w:p w:rsidR="008D5E25" w:rsidRPr="00626054" w:rsidRDefault="008D5E25" w:rsidP="002D5F5E">
            <w:pPr>
              <w:jc w:val="center"/>
              <w:rPr>
                <w:b/>
              </w:rPr>
            </w:pPr>
            <w:r w:rsidRPr="00626054">
              <w:rPr>
                <w:b/>
                <w:lang w:val="en-US"/>
              </w:rPr>
              <w:t>IV</w:t>
            </w:r>
            <w:r w:rsidRPr="00626054">
              <w:rPr>
                <w:b/>
              </w:rPr>
              <w:t>. Выпускник получит возможность научиться</w:t>
            </w:r>
          </w:p>
        </w:tc>
      </w:tr>
      <w:tr w:rsidR="008D5E25" w:rsidRPr="00626054" w:rsidTr="002D5F5E">
        <w:tc>
          <w:tcPr>
            <w:tcW w:w="1526" w:type="dxa"/>
            <w:gridSpan w:val="2"/>
          </w:tcPr>
          <w:p w:rsidR="008D5E25" w:rsidRPr="00626054" w:rsidRDefault="008D5E25" w:rsidP="002D5F5E">
            <w:pPr>
              <w:rPr>
                <w:b/>
              </w:rPr>
            </w:pPr>
            <w:r w:rsidRPr="00626054">
              <w:rPr>
                <w:b/>
              </w:rPr>
              <w:t>Цели освоения предмета</w:t>
            </w:r>
          </w:p>
        </w:tc>
        <w:tc>
          <w:tcPr>
            <w:tcW w:w="3435" w:type="dxa"/>
            <w:gridSpan w:val="2"/>
          </w:tcPr>
          <w:p w:rsidR="008D5E25" w:rsidRPr="00626054" w:rsidRDefault="008D5E25" w:rsidP="002D5F5E">
            <w:r w:rsidRPr="00626054">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8D5E25" w:rsidRPr="00626054" w:rsidRDefault="008D5E25" w:rsidP="002D5F5E">
            <w:pPr>
              <w:rPr>
                <w:b/>
              </w:rPr>
            </w:pPr>
          </w:p>
        </w:tc>
        <w:tc>
          <w:tcPr>
            <w:tcW w:w="3288" w:type="dxa"/>
          </w:tcPr>
          <w:p w:rsidR="008D5E25" w:rsidRPr="00626054" w:rsidRDefault="008D5E25" w:rsidP="002D5F5E">
            <w:pPr>
              <w:rPr>
                <w:i/>
              </w:rPr>
            </w:pPr>
            <w:r w:rsidRPr="00626054">
              <w:rPr>
                <w:i/>
              </w:rPr>
              <w:t>Для развития мышления, использования в повседневной жизни</w:t>
            </w:r>
          </w:p>
          <w:p w:rsidR="008D5E25" w:rsidRPr="00626054" w:rsidRDefault="008D5E25" w:rsidP="002D5F5E">
            <w:pPr>
              <w:rPr>
                <w:i/>
              </w:rPr>
            </w:pPr>
            <w:r w:rsidRPr="00626054">
              <w:rPr>
                <w:i/>
              </w:rPr>
              <w:t>и обеспечения возможности успешного продолжения образования по специальностям, не связанным с прикладным использованием математики</w:t>
            </w:r>
          </w:p>
        </w:tc>
        <w:tc>
          <w:tcPr>
            <w:tcW w:w="3288" w:type="dxa"/>
          </w:tcPr>
          <w:p w:rsidR="008D5E25" w:rsidRPr="00626054" w:rsidRDefault="008D5E25" w:rsidP="002D5F5E">
            <w:r w:rsidRPr="00626054">
              <w:t>Для успешного продолжения образования</w:t>
            </w:r>
          </w:p>
          <w:p w:rsidR="008D5E25" w:rsidRPr="00626054" w:rsidRDefault="008D5E25" w:rsidP="002D5F5E">
            <w:r w:rsidRPr="00626054">
              <w:t>по специальностям, связанным с прикладным использованием математики</w:t>
            </w:r>
          </w:p>
        </w:tc>
        <w:tc>
          <w:tcPr>
            <w:tcW w:w="3288" w:type="dxa"/>
          </w:tcPr>
          <w:p w:rsidR="008D5E25" w:rsidRPr="00626054" w:rsidRDefault="008D5E25" w:rsidP="002D5F5E">
            <w:pPr>
              <w:rPr>
                <w:i/>
              </w:rPr>
            </w:pPr>
            <w:r w:rsidRPr="00626054">
              <w:rPr>
                <w:i/>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8D5E25" w:rsidRPr="00626054" w:rsidTr="002D5F5E">
        <w:tc>
          <w:tcPr>
            <w:tcW w:w="1526" w:type="dxa"/>
            <w:gridSpan w:val="2"/>
            <w:vAlign w:val="bottom"/>
          </w:tcPr>
          <w:p w:rsidR="008D5E25" w:rsidRPr="00626054" w:rsidRDefault="008D5E25" w:rsidP="002D5F5E">
            <w:pPr>
              <w:rPr>
                <w:b/>
              </w:rPr>
            </w:pPr>
          </w:p>
        </w:tc>
        <w:tc>
          <w:tcPr>
            <w:tcW w:w="13299" w:type="dxa"/>
            <w:gridSpan w:val="5"/>
            <w:vAlign w:val="center"/>
          </w:tcPr>
          <w:p w:rsidR="008D5E25" w:rsidRPr="00626054" w:rsidRDefault="008D5E25" w:rsidP="002D5F5E">
            <w:pPr>
              <w:ind w:left="357" w:hanging="357"/>
              <w:jc w:val="center"/>
              <w:rPr>
                <w:b/>
              </w:rPr>
            </w:pPr>
            <w:r w:rsidRPr="00626054">
              <w:rPr>
                <w:b/>
              </w:rPr>
              <w:t>Требования к результатам</w:t>
            </w:r>
          </w:p>
        </w:tc>
      </w:tr>
      <w:tr w:rsidR="008D5E25" w:rsidRPr="00626054" w:rsidTr="002D5F5E">
        <w:tc>
          <w:tcPr>
            <w:tcW w:w="1526" w:type="dxa"/>
            <w:gridSpan w:val="2"/>
          </w:tcPr>
          <w:p w:rsidR="008D5E25" w:rsidRPr="00626054" w:rsidRDefault="008D5E25" w:rsidP="002D5F5E">
            <w:r w:rsidRPr="00626054">
              <w:rPr>
                <w:b/>
                <w:i/>
              </w:rPr>
              <w:t>Элементы теории множеств и математической логики</w:t>
            </w:r>
          </w:p>
        </w:tc>
        <w:tc>
          <w:tcPr>
            <w:tcW w:w="3118" w:type="dxa"/>
          </w:tcPr>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Оперировать на базовом уровне</w:t>
            </w:r>
            <w:r w:rsidRPr="00626054">
              <w:rPr>
                <w:rStyle w:val="aff2"/>
                <w:sz w:val="24"/>
                <w:szCs w:val="24"/>
              </w:rPr>
              <w:footnoteReference w:id="2"/>
            </w:r>
            <w:r w:rsidRPr="00626054">
              <w:rPr>
                <w:sz w:val="24"/>
                <w:szCs w:val="24"/>
                <w:lang w:val="ru-RU"/>
              </w:rPr>
              <w:t xml:space="preserve"> 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p>
          <w:p w:rsidR="008D5E25" w:rsidRPr="00626054" w:rsidRDefault="008D5E25" w:rsidP="002D5F5E">
            <w:pPr>
              <w:pStyle w:val="a3"/>
              <w:spacing w:after="0" w:line="240" w:lineRule="auto"/>
              <w:ind w:left="357" w:hanging="357"/>
              <w:jc w:val="left"/>
              <w:rPr>
                <w:i/>
                <w:sz w:val="24"/>
                <w:szCs w:val="24"/>
                <w:lang w:val="ru-RU"/>
              </w:rPr>
            </w:pPr>
            <w:r w:rsidRPr="00626054">
              <w:rPr>
                <w:sz w:val="24"/>
                <w:szCs w:val="24"/>
                <w:lang w:val="ru-RU"/>
              </w:rPr>
              <w:t xml:space="preserve">оперировать на базовом уровне понятиями: утверждение, отрицание утверждения, истинные </w:t>
            </w:r>
            <w:r w:rsidRPr="00626054">
              <w:rPr>
                <w:sz w:val="24"/>
                <w:szCs w:val="24"/>
                <w:lang w:val="ru-RU"/>
              </w:rPr>
              <w:lastRenderedPageBreak/>
              <w:t xml:space="preserve">и ложные утверждения, причина, следствие, частный случай общего утверждения, контрпример;  </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 xml:space="preserve">находить пересечение и объединение двух множеств, представленных графически на числовой прямой; </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строить на числовой прямой подмножество числового множества, заданное простейшими условиями;</w:t>
            </w:r>
          </w:p>
          <w:p w:rsidR="008D5E25" w:rsidRPr="00626054" w:rsidRDefault="008D5E25" w:rsidP="002D5F5E">
            <w:pPr>
              <w:pStyle w:val="a3"/>
              <w:spacing w:after="0" w:line="240" w:lineRule="auto"/>
              <w:ind w:left="357" w:hanging="357"/>
              <w:jc w:val="left"/>
              <w:rPr>
                <w:i/>
                <w:sz w:val="24"/>
                <w:szCs w:val="24"/>
                <w:lang w:val="ru-RU"/>
              </w:rPr>
            </w:pPr>
            <w:r w:rsidRPr="00626054">
              <w:rPr>
                <w:sz w:val="24"/>
                <w:szCs w:val="24"/>
                <w:lang w:val="ru-RU"/>
              </w:rPr>
              <w:t>распознавать ложные утверждения, ошибки в рассуждениях,          в том числе с использованием контрпримеров.</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В повседневной жизни и при изучении других предметов:</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использовать числовые множества на координатной прямой для описания реальных процессов и явлений;</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lastRenderedPageBreak/>
              <w:t>проводить логические рассуждения в ситуациях повседневной жизни</w:t>
            </w:r>
          </w:p>
        </w:tc>
        <w:tc>
          <w:tcPr>
            <w:tcW w:w="3605" w:type="dxa"/>
            <w:gridSpan w:val="2"/>
          </w:tcPr>
          <w:p w:rsidR="008D5E25" w:rsidRPr="00626054" w:rsidRDefault="008D5E25" w:rsidP="008D5E25">
            <w:pPr>
              <w:numPr>
                <w:ilvl w:val="0"/>
                <w:numId w:val="119"/>
              </w:numPr>
              <w:ind w:left="357" w:hanging="357"/>
              <w:contextualSpacing/>
              <w:rPr>
                <w:i/>
                <w:iCs/>
                <w:color w:val="404040"/>
              </w:rPr>
            </w:pPr>
            <w:r w:rsidRPr="00626054">
              <w:rPr>
                <w:i/>
              </w:rPr>
              <w:lastRenderedPageBreak/>
              <w:t>Оперировать</w:t>
            </w:r>
            <w:r w:rsidRPr="00626054">
              <w:rPr>
                <w:rStyle w:val="aff2"/>
                <w:rFonts w:eastAsia="Calibri"/>
                <w:i/>
              </w:rPr>
              <w:footnoteReference w:id="3"/>
            </w:r>
            <w:r w:rsidRPr="00626054">
              <w:rPr>
                <w:i/>
              </w:rPr>
              <w:t xml:space="preserve"> понятиями: конечное множество, элемент множества, подмножество, пересечение и объединение множеств, ч</w:t>
            </w:r>
            <w:r w:rsidRPr="00626054">
              <w:rPr>
                <w:i/>
                <w:color w:val="000000"/>
              </w:rPr>
              <w:t>исловые множества на координатной прямой, отрезок, интервал,</w:t>
            </w:r>
            <w:r w:rsidRPr="00626054">
              <w:rPr>
                <w:i/>
                <w:iCs/>
                <w:color w:val="000000"/>
              </w:rPr>
              <w:t xml:space="preserve"> полуинтервал, промежуток с выколотой точкой, графическое представление множеств на координатной плоскости;</w:t>
            </w:r>
          </w:p>
          <w:p w:rsidR="008D5E25" w:rsidRPr="00626054" w:rsidRDefault="008D5E25" w:rsidP="008D5E25">
            <w:pPr>
              <w:numPr>
                <w:ilvl w:val="0"/>
                <w:numId w:val="119"/>
              </w:numPr>
              <w:ind w:left="357" w:hanging="357"/>
              <w:contextualSpacing/>
              <w:rPr>
                <w:i/>
                <w:iCs/>
                <w:color w:val="404040"/>
              </w:rPr>
            </w:pPr>
            <w:r w:rsidRPr="00626054">
              <w:rPr>
                <w:i/>
              </w:rPr>
              <w:t xml:space="preserve">оперировать понятиями: </w:t>
            </w:r>
            <w:r w:rsidRPr="00626054">
              <w:rPr>
                <w:i/>
              </w:rPr>
              <w:lastRenderedPageBreak/>
              <w:t>утверждение, отрицание утверждения, истинные и ложные утверждения, причина, следствие, частный случай общего утверждения, контрпример;</w:t>
            </w:r>
          </w:p>
          <w:p w:rsidR="008D5E25" w:rsidRPr="00626054" w:rsidRDefault="008D5E25" w:rsidP="008D5E25">
            <w:pPr>
              <w:numPr>
                <w:ilvl w:val="0"/>
                <w:numId w:val="119"/>
              </w:numPr>
              <w:ind w:left="357" w:hanging="357"/>
              <w:contextualSpacing/>
              <w:rPr>
                <w:i/>
                <w:iCs/>
                <w:color w:val="404040"/>
              </w:rPr>
            </w:pPr>
            <w:r w:rsidRPr="00626054">
              <w:rPr>
                <w:i/>
              </w:rPr>
              <w:t>проверять принадлежность элемента множеству;</w:t>
            </w:r>
          </w:p>
          <w:p w:rsidR="008D5E25" w:rsidRPr="00626054" w:rsidRDefault="008D5E25" w:rsidP="008D5E25">
            <w:pPr>
              <w:numPr>
                <w:ilvl w:val="0"/>
                <w:numId w:val="119"/>
              </w:numPr>
              <w:ind w:left="357" w:hanging="357"/>
              <w:contextualSpacing/>
              <w:rPr>
                <w:i/>
                <w:iCs/>
                <w:color w:val="404040"/>
              </w:rPr>
            </w:pPr>
            <w:r w:rsidRPr="00626054">
              <w:rPr>
                <w:i/>
              </w:rPr>
              <w:t>находить пересечение и объединение множеств, в том числе представленных графически на числовой прямой и на координатной плоскости;</w:t>
            </w:r>
          </w:p>
          <w:p w:rsidR="008D5E25" w:rsidRPr="00626054" w:rsidRDefault="008D5E25" w:rsidP="008D5E25">
            <w:pPr>
              <w:numPr>
                <w:ilvl w:val="0"/>
                <w:numId w:val="119"/>
              </w:numPr>
              <w:ind w:left="357" w:hanging="357"/>
              <w:contextualSpacing/>
              <w:rPr>
                <w:i/>
                <w:iCs/>
                <w:color w:val="404040"/>
              </w:rPr>
            </w:pPr>
            <w:r w:rsidRPr="00626054">
              <w:rPr>
                <w:i/>
              </w:rPr>
              <w:t>проводить доказательные рассуждения для обоснования истинности утверждений.</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В повседневной жизни и при изучении других предметов:</w:t>
            </w:r>
          </w:p>
          <w:p w:rsidR="008D5E25" w:rsidRPr="00626054" w:rsidRDefault="008D5E25" w:rsidP="008D5E25">
            <w:pPr>
              <w:numPr>
                <w:ilvl w:val="0"/>
                <w:numId w:val="119"/>
              </w:numPr>
              <w:ind w:left="357" w:hanging="357"/>
              <w:contextualSpacing/>
              <w:rPr>
                <w:i/>
                <w:iCs/>
                <w:color w:val="404040"/>
              </w:rPr>
            </w:pPr>
            <w:r w:rsidRPr="00626054">
              <w:rPr>
                <w:i/>
              </w:rPr>
              <w:t xml:space="preserve">использовать числовые множества на координатной прямой и на координатной плоскости для описания реальных процессов и явлений; </w:t>
            </w:r>
          </w:p>
          <w:p w:rsidR="008D5E25" w:rsidRPr="00626054" w:rsidRDefault="008D5E25" w:rsidP="008D5E25">
            <w:pPr>
              <w:numPr>
                <w:ilvl w:val="0"/>
                <w:numId w:val="119"/>
              </w:numPr>
              <w:ind w:left="357" w:hanging="357"/>
              <w:contextualSpacing/>
              <w:rPr>
                <w:i/>
                <w:iCs/>
                <w:color w:val="404040"/>
              </w:rPr>
            </w:pPr>
            <w:r w:rsidRPr="00626054">
              <w:rPr>
                <w:i/>
              </w:rPr>
              <w:t xml:space="preserve">проводить доказательные рассуждения в ситуациях повседневной жизни, при решении задач из других </w:t>
            </w:r>
            <w:r w:rsidRPr="00626054">
              <w:rPr>
                <w:i/>
              </w:rPr>
              <w:lastRenderedPageBreak/>
              <w:t>предметов</w:t>
            </w:r>
          </w:p>
        </w:tc>
        <w:tc>
          <w:tcPr>
            <w:tcW w:w="3288" w:type="dxa"/>
          </w:tcPr>
          <w:p w:rsidR="008D5E25" w:rsidRPr="00626054" w:rsidRDefault="008D5E25" w:rsidP="008D5E25">
            <w:pPr>
              <w:numPr>
                <w:ilvl w:val="0"/>
                <w:numId w:val="119"/>
              </w:numPr>
              <w:ind w:left="357" w:hanging="357"/>
              <w:contextualSpacing/>
              <w:rPr>
                <w:i/>
                <w:iCs/>
                <w:color w:val="404040"/>
              </w:rPr>
            </w:pPr>
            <w:r w:rsidRPr="00626054">
              <w:lastRenderedPageBreak/>
              <w:t>Свободно оперировать</w:t>
            </w:r>
            <w:r w:rsidRPr="00626054">
              <w:rPr>
                <w:rStyle w:val="aff2"/>
                <w:rFonts w:eastAsia="Calibri"/>
              </w:rPr>
              <w:footnoteReference w:id="4"/>
            </w:r>
            <w:r w:rsidRPr="00626054">
              <w:t xml:space="preserve"> понятиями: конечное множество, элемент множества, подмножество, пересечение, объединение и разность множеств, ч</w:t>
            </w:r>
            <w:r w:rsidRPr="00626054">
              <w:rPr>
                <w:color w:val="000000"/>
              </w:rPr>
              <w:t>исловые множества на координатной прямой, отрезок, интервал,</w:t>
            </w:r>
            <w:r w:rsidRPr="00626054">
              <w:rPr>
                <w:iCs/>
                <w:color w:val="000000"/>
              </w:rPr>
              <w:t xml:space="preserve"> полуинтервал, промежуток с выколотой точкой, графическое представление множеств </w:t>
            </w:r>
            <w:r w:rsidRPr="00626054">
              <w:rPr>
                <w:iCs/>
                <w:color w:val="000000"/>
              </w:rPr>
              <w:lastRenderedPageBreak/>
              <w:t>на координатной плоскости;</w:t>
            </w:r>
          </w:p>
          <w:p w:rsidR="008D5E25" w:rsidRPr="00626054" w:rsidRDefault="008D5E25" w:rsidP="008D5E25">
            <w:pPr>
              <w:numPr>
                <w:ilvl w:val="0"/>
                <w:numId w:val="119"/>
              </w:numPr>
              <w:ind w:left="357" w:hanging="357"/>
              <w:contextualSpacing/>
              <w:rPr>
                <w:i/>
                <w:iCs/>
                <w:color w:val="404040"/>
              </w:rPr>
            </w:pPr>
            <w:r w:rsidRPr="00626054">
              <w:rPr>
                <w:iCs/>
                <w:color w:val="000000"/>
              </w:rPr>
              <w:t>задавать множества перечислением и характеристическим свойством;</w:t>
            </w:r>
          </w:p>
          <w:p w:rsidR="008D5E25" w:rsidRPr="00626054" w:rsidRDefault="008D5E25" w:rsidP="008D5E25">
            <w:pPr>
              <w:numPr>
                <w:ilvl w:val="0"/>
                <w:numId w:val="119"/>
              </w:numPr>
              <w:ind w:left="357" w:hanging="357"/>
              <w:contextualSpacing/>
              <w:rPr>
                <w:i/>
                <w:iCs/>
                <w:color w:val="404040"/>
              </w:rPr>
            </w:pPr>
            <w:r w:rsidRPr="00626054">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8D5E25" w:rsidRPr="00626054" w:rsidRDefault="008D5E25" w:rsidP="008D5E25">
            <w:pPr>
              <w:numPr>
                <w:ilvl w:val="0"/>
                <w:numId w:val="119"/>
              </w:numPr>
              <w:ind w:left="357" w:hanging="357"/>
              <w:contextualSpacing/>
              <w:rPr>
                <w:i/>
                <w:iCs/>
                <w:color w:val="404040"/>
              </w:rPr>
            </w:pPr>
            <w:r w:rsidRPr="00626054">
              <w:t>проверять принадлежность элемента множеству;</w:t>
            </w:r>
          </w:p>
          <w:p w:rsidR="008D5E25" w:rsidRPr="00626054" w:rsidRDefault="008D5E25" w:rsidP="008D5E25">
            <w:pPr>
              <w:numPr>
                <w:ilvl w:val="0"/>
                <w:numId w:val="119"/>
              </w:numPr>
              <w:ind w:left="357" w:hanging="357"/>
              <w:contextualSpacing/>
              <w:rPr>
                <w:i/>
                <w:iCs/>
                <w:color w:val="404040"/>
              </w:rPr>
            </w:pPr>
            <w:r w:rsidRPr="00626054">
              <w:t>находить пересечение и объединение множеств, в том числе представленных графически на числовой прямой и на координатной плоскости;</w:t>
            </w:r>
          </w:p>
          <w:p w:rsidR="008D5E25" w:rsidRPr="00626054" w:rsidRDefault="008D5E25" w:rsidP="008D5E25">
            <w:pPr>
              <w:numPr>
                <w:ilvl w:val="0"/>
                <w:numId w:val="119"/>
              </w:numPr>
              <w:ind w:left="357" w:hanging="357"/>
              <w:contextualSpacing/>
              <w:rPr>
                <w:i/>
                <w:iCs/>
                <w:color w:val="404040"/>
              </w:rPr>
            </w:pPr>
            <w:r w:rsidRPr="00626054">
              <w:t>проводить доказательные рассуждения для обоснования истинности утверждений.</w:t>
            </w:r>
          </w:p>
          <w:p w:rsidR="008D5E25" w:rsidRPr="00626054" w:rsidRDefault="008D5E25" w:rsidP="002D5F5E">
            <w:pPr>
              <w:ind w:left="357" w:hanging="357"/>
              <w:rPr>
                <w:i/>
              </w:rPr>
            </w:pPr>
            <w:r w:rsidRPr="00626054">
              <w:rPr>
                <w:i/>
              </w:rPr>
              <w:t>В повседневной жизни и при изучении других предметов:</w:t>
            </w:r>
          </w:p>
          <w:p w:rsidR="008D5E25" w:rsidRPr="00626054" w:rsidRDefault="008D5E25" w:rsidP="008D5E25">
            <w:pPr>
              <w:numPr>
                <w:ilvl w:val="0"/>
                <w:numId w:val="119"/>
              </w:numPr>
              <w:ind w:left="357" w:hanging="357"/>
              <w:contextualSpacing/>
              <w:rPr>
                <w:i/>
                <w:iCs/>
                <w:color w:val="404040"/>
              </w:rPr>
            </w:pPr>
            <w:r w:rsidRPr="00626054">
              <w:lastRenderedPageBreak/>
              <w:t>использовать числовые множества на координатной прямой и на координатной плоскости для описания реальных процессов и явлений;</w:t>
            </w:r>
          </w:p>
          <w:p w:rsidR="008D5E25" w:rsidRPr="00626054" w:rsidRDefault="008D5E25" w:rsidP="008D5E25">
            <w:pPr>
              <w:numPr>
                <w:ilvl w:val="0"/>
                <w:numId w:val="119"/>
              </w:numPr>
              <w:ind w:left="357" w:hanging="357"/>
              <w:contextualSpacing/>
              <w:rPr>
                <w:i/>
                <w:iCs/>
                <w:color w:val="404040"/>
              </w:rPr>
            </w:pPr>
            <w:r w:rsidRPr="00626054">
              <w:t>проводить доказательные рассуждения в ситуациях повседневной жизни, при решении задач из других предметов</w:t>
            </w:r>
          </w:p>
        </w:tc>
        <w:tc>
          <w:tcPr>
            <w:tcW w:w="3288" w:type="dxa"/>
          </w:tcPr>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lastRenderedPageBreak/>
              <w:t xml:space="preserve">Достижение результатов раздела </w:t>
            </w:r>
            <w:r w:rsidRPr="00626054">
              <w:rPr>
                <w:i/>
                <w:sz w:val="24"/>
                <w:szCs w:val="24"/>
              </w:rPr>
              <w:t>II</w:t>
            </w:r>
            <w:r w:rsidRPr="00626054">
              <w:rPr>
                <w:i/>
                <w:sz w:val="24"/>
                <w:szCs w:val="24"/>
                <w:lang w:val="ru-RU"/>
              </w:rPr>
              <w:t>;</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 xml:space="preserve">оперировать понятием определения, основными видами определений, основными видами теорем; </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понимать суть косвенного доказательства;</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оперировать понятиями счетного и несчетного множества;</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 xml:space="preserve">применять метод </w:t>
            </w:r>
            <w:r w:rsidRPr="00626054">
              <w:rPr>
                <w:i/>
                <w:sz w:val="24"/>
                <w:szCs w:val="24"/>
                <w:lang w:val="ru-RU"/>
              </w:rPr>
              <w:lastRenderedPageBreak/>
              <w:t>математической индукции для проведения рассуждений и доказательств и при решении задач.</w:t>
            </w:r>
          </w:p>
          <w:p w:rsidR="008D5E25" w:rsidRPr="00626054" w:rsidRDefault="008D5E25" w:rsidP="002D5F5E">
            <w:pPr>
              <w:ind w:left="357" w:hanging="357"/>
              <w:rPr>
                <w:i/>
              </w:rPr>
            </w:pPr>
            <w:r w:rsidRPr="00626054">
              <w:rPr>
                <w:i/>
              </w:rPr>
              <w:t>В повседневной жизни и при изучении других предметов:</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8D5E25" w:rsidRPr="00626054" w:rsidTr="002D5F5E">
        <w:tc>
          <w:tcPr>
            <w:tcW w:w="1526" w:type="dxa"/>
            <w:gridSpan w:val="2"/>
          </w:tcPr>
          <w:p w:rsidR="008D5E25" w:rsidRPr="00626054" w:rsidRDefault="008D5E25" w:rsidP="002D5F5E">
            <w:pPr>
              <w:rPr>
                <w:b/>
                <w:i/>
              </w:rPr>
            </w:pPr>
            <w:r w:rsidRPr="00626054">
              <w:rPr>
                <w:b/>
                <w:i/>
              </w:rPr>
              <w:lastRenderedPageBreak/>
              <w:t>Числа и выражения</w:t>
            </w:r>
          </w:p>
        </w:tc>
        <w:tc>
          <w:tcPr>
            <w:tcW w:w="3118" w:type="dxa"/>
          </w:tcPr>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 xml:space="preserve">оперировать на базовом уровне понятиями: логарифм числа, тригонометрическая окружность, градусная мера угла, величина </w:t>
            </w:r>
            <w:r w:rsidRPr="00626054">
              <w:rPr>
                <w:sz w:val="24"/>
                <w:szCs w:val="24"/>
                <w:lang w:val="ru-RU"/>
              </w:rPr>
              <w:lastRenderedPageBreak/>
              <w:t>угла, заданного точкой на тригонометрической окружности, синус, косинус, тангенс и котангенс углов, имеющих произвольную величину;</w:t>
            </w:r>
          </w:p>
          <w:p w:rsidR="008D5E25" w:rsidRPr="00626054" w:rsidRDefault="008D5E25" w:rsidP="002D5F5E">
            <w:pPr>
              <w:pStyle w:val="a3"/>
              <w:spacing w:after="0" w:line="240" w:lineRule="auto"/>
              <w:ind w:left="357" w:hanging="357"/>
              <w:jc w:val="left"/>
              <w:rPr>
                <w:color w:val="000000"/>
                <w:sz w:val="24"/>
                <w:szCs w:val="24"/>
                <w:lang w:val="ru-RU" w:eastAsia="ru-RU"/>
              </w:rPr>
            </w:pPr>
            <w:r w:rsidRPr="00626054">
              <w:rPr>
                <w:sz w:val="24"/>
                <w:szCs w:val="24"/>
                <w:lang w:val="ru-RU"/>
              </w:rPr>
              <w:t>выполнять арифметические действия с целыми и рациональными числами</w:t>
            </w:r>
            <w:r w:rsidRPr="00626054">
              <w:rPr>
                <w:color w:val="000000"/>
                <w:sz w:val="24"/>
                <w:szCs w:val="24"/>
                <w:lang w:val="ru-RU" w:eastAsia="ru-RU"/>
              </w:rPr>
              <w:t>;</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выполнять несложные преобразования числовых выражений, содержащих степени чисел, либо корни из чисел, либо логарифмы чисел;</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сравнивать рациональные числа между собой;</w:t>
            </w:r>
          </w:p>
          <w:p w:rsidR="008D5E25" w:rsidRPr="00626054" w:rsidRDefault="008D5E25" w:rsidP="002D5F5E">
            <w:pPr>
              <w:pStyle w:val="a3"/>
              <w:spacing w:after="0" w:line="240" w:lineRule="auto"/>
              <w:ind w:left="357" w:hanging="357"/>
              <w:jc w:val="left"/>
              <w:rPr>
                <w:color w:val="000000"/>
                <w:sz w:val="24"/>
                <w:szCs w:val="24"/>
                <w:lang w:val="ru-RU" w:eastAsia="ru-RU"/>
              </w:rPr>
            </w:pPr>
            <w:r w:rsidRPr="00626054">
              <w:rPr>
                <w:sz w:val="24"/>
                <w:szCs w:val="24"/>
                <w:lang w:val="ru-RU"/>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626054">
              <w:rPr>
                <w:color w:val="000000"/>
                <w:sz w:val="24"/>
                <w:szCs w:val="24"/>
                <w:lang w:val="ru-RU" w:eastAsia="ru-RU"/>
              </w:rPr>
              <w:t>;</w:t>
            </w:r>
          </w:p>
          <w:p w:rsidR="008D5E25" w:rsidRPr="00626054" w:rsidRDefault="008D5E25" w:rsidP="002D5F5E">
            <w:pPr>
              <w:pStyle w:val="a3"/>
              <w:spacing w:after="0" w:line="240" w:lineRule="auto"/>
              <w:ind w:left="357" w:hanging="357"/>
              <w:jc w:val="left"/>
              <w:rPr>
                <w:color w:val="000000"/>
                <w:sz w:val="24"/>
                <w:szCs w:val="24"/>
                <w:lang w:val="ru-RU" w:eastAsia="ru-RU"/>
              </w:rPr>
            </w:pPr>
            <w:r w:rsidRPr="00626054">
              <w:rPr>
                <w:sz w:val="24"/>
                <w:szCs w:val="24"/>
                <w:lang w:val="ru-RU"/>
              </w:rPr>
              <w:t xml:space="preserve">изображать точками на </w:t>
            </w:r>
            <w:r w:rsidRPr="00626054">
              <w:rPr>
                <w:sz w:val="24"/>
                <w:szCs w:val="24"/>
                <w:lang w:val="ru-RU"/>
              </w:rPr>
              <w:lastRenderedPageBreak/>
              <w:t>числовой прямой целые и рациональные числа</w:t>
            </w:r>
            <w:r w:rsidRPr="00626054">
              <w:rPr>
                <w:color w:val="000000"/>
                <w:sz w:val="24"/>
                <w:szCs w:val="24"/>
                <w:lang w:val="ru-RU" w:eastAsia="ru-RU"/>
              </w:rPr>
              <w:t xml:space="preserve">; </w:t>
            </w:r>
          </w:p>
          <w:p w:rsidR="008D5E25" w:rsidRPr="00626054" w:rsidRDefault="008D5E25" w:rsidP="002D5F5E">
            <w:pPr>
              <w:pStyle w:val="a3"/>
              <w:spacing w:after="0" w:line="240" w:lineRule="auto"/>
              <w:ind w:left="357" w:hanging="357"/>
              <w:jc w:val="left"/>
              <w:rPr>
                <w:color w:val="000000"/>
                <w:sz w:val="24"/>
                <w:szCs w:val="24"/>
                <w:lang w:val="ru-RU" w:eastAsia="ru-RU"/>
              </w:rPr>
            </w:pPr>
            <w:r w:rsidRPr="00626054">
              <w:rPr>
                <w:sz w:val="24"/>
                <w:szCs w:val="24"/>
                <w:lang w:val="ru-RU"/>
              </w:rPr>
              <w:t xml:space="preserve">изображать точками на числовой прямой целые </w:t>
            </w:r>
            <w:r w:rsidRPr="00626054">
              <w:rPr>
                <w:color w:val="000000"/>
                <w:sz w:val="24"/>
                <w:szCs w:val="24"/>
                <w:lang w:val="ru-RU" w:eastAsia="ru-RU"/>
              </w:rPr>
              <w:t>степени чисел, корни натуральной степени из чисел, логарифмы чисел в простых случаях;</w:t>
            </w:r>
          </w:p>
          <w:p w:rsidR="008D5E25" w:rsidRPr="00626054" w:rsidRDefault="008D5E25" w:rsidP="002D5F5E">
            <w:pPr>
              <w:pStyle w:val="a3"/>
              <w:spacing w:after="0" w:line="240" w:lineRule="auto"/>
              <w:ind w:left="357" w:hanging="357"/>
              <w:jc w:val="left"/>
              <w:rPr>
                <w:color w:val="FF0000"/>
                <w:sz w:val="24"/>
                <w:szCs w:val="24"/>
                <w:lang w:val="ru-RU" w:eastAsia="ru-RU"/>
              </w:rPr>
            </w:pPr>
            <w:r w:rsidRPr="00626054">
              <w:rPr>
                <w:sz w:val="24"/>
                <w:szCs w:val="24"/>
                <w:lang w:val="ru-RU"/>
              </w:rPr>
              <w:t>выполнять несложные преобразования целых и дробно-рациональных буквенных выражений</w:t>
            </w:r>
            <w:r w:rsidRPr="00626054">
              <w:rPr>
                <w:color w:val="000000"/>
                <w:sz w:val="24"/>
                <w:szCs w:val="24"/>
                <w:lang w:val="ru-RU" w:eastAsia="ru-RU"/>
              </w:rPr>
              <w:t>;</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выражать в простейших случаях из равенства одну переменную через другие;</w:t>
            </w:r>
          </w:p>
          <w:p w:rsidR="008D5E25" w:rsidRPr="00626054" w:rsidRDefault="008D5E25" w:rsidP="002D5F5E">
            <w:pPr>
              <w:pStyle w:val="a3"/>
              <w:spacing w:after="0" w:line="240" w:lineRule="auto"/>
              <w:ind w:left="357" w:hanging="357"/>
              <w:jc w:val="left"/>
              <w:rPr>
                <w:color w:val="000000"/>
                <w:sz w:val="24"/>
                <w:szCs w:val="24"/>
                <w:lang w:val="ru-RU" w:eastAsia="ru-RU"/>
              </w:rPr>
            </w:pPr>
            <w:r w:rsidRPr="00626054">
              <w:rPr>
                <w:sz w:val="24"/>
                <w:szCs w:val="24"/>
                <w:lang w:val="ru-RU"/>
              </w:rPr>
              <w:t>вычислять в простых случаях значения числовых и буквенных выражений, осуществляя необходимые подстановки и преобразования;</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изображать схематически угол, величина которого выражена в градусах;</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 xml:space="preserve">оценивать знаки синуса, косинуса, тангенса, котангенса конкретных </w:t>
            </w:r>
            <w:r w:rsidRPr="00626054">
              <w:rPr>
                <w:sz w:val="24"/>
                <w:szCs w:val="24"/>
                <w:lang w:val="ru-RU" w:eastAsia="ru-RU"/>
              </w:rPr>
              <w:lastRenderedPageBreak/>
              <w:t xml:space="preserve">углов. </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В повседневной жизни и при изучении других учебных предметов:</w:t>
            </w:r>
          </w:p>
          <w:p w:rsidR="008D5E25" w:rsidRPr="00626054" w:rsidRDefault="008D5E25" w:rsidP="002D5F5E">
            <w:pPr>
              <w:pStyle w:val="a3"/>
              <w:spacing w:after="0" w:line="240" w:lineRule="auto"/>
              <w:ind w:left="357" w:hanging="357"/>
              <w:jc w:val="left"/>
              <w:rPr>
                <w:sz w:val="24"/>
                <w:szCs w:val="24"/>
                <w:lang w:val="ru-RU" w:eastAsia="ru-RU"/>
              </w:rPr>
            </w:pPr>
            <w:r w:rsidRPr="00626054">
              <w:rPr>
                <w:rStyle w:val="afffff9"/>
                <w:sz w:val="24"/>
                <w:szCs w:val="24"/>
                <w:lang w:val="ru-RU"/>
              </w:rPr>
              <w:t xml:space="preserve">выполнять вычисления при решении задач </w:t>
            </w:r>
            <w:r w:rsidRPr="00626054">
              <w:rPr>
                <w:rStyle w:val="afffff9"/>
                <w:sz w:val="24"/>
                <w:szCs w:val="24"/>
                <w:lang w:val="ru-RU" w:eastAsia="ru-RU"/>
              </w:rPr>
              <w:t>практического характера</w:t>
            </w:r>
            <w:r w:rsidRPr="00626054">
              <w:rPr>
                <w:color w:val="000000"/>
                <w:sz w:val="24"/>
                <w:szCs w:val="24"/>
                <w:lang w:val="ru-RU" w:eastAsia="ru-RU"/>
              </w:rPr>
              <w:t xml:space="preserve">; </w:t>
            </w:r>
          </w:p>
          <w:p w:rsidR="008D5E25" w:rsidRPr="00626054" w:rsidRDefault="008D5E25" w:rsidP="002D5F5E">
            <w:pPr>
              <w:pStyle w:val="a3"/>
              <w:spacing w:after="0" w:line="240" w:lineRule="auto"/>
              <w:ind w:left="357" w:hanging="357"/>
              <w:jc w:val="left"/>
              <w:rPr>
                <w:sz w:val="24"/>
                <w:szCs w:val="24"/>
                <w:lang w:val="ru-RU" w:eastAsia="ru-RU"/>
              </w:rPr>
            </w:pPr>
            <w:r w:rsidRPr="00626054">
              <w:rPr>
                <w:color w:val="000000"/>
                <w:sz w:val="24"/>
                <w:szCs w:val="24"/>
                <w:lang w:val="ru-RU" w:eastAsia="ru-RU"/>
              </w:rPr>
              <w:t>выполнять практические расчеты с использованием при необходимости справочных материалов и вычислительных устройств;</w:t>
            </w:r>
          </w:p>
          <w:p w:rsidR="008D5E25" w:rsidRPr="00626054" w:rsidRDefault="008D5E25" w:rsidP="002D5F5E">
            <w:pPr>
              <w:pStyle w:val="a3"/>
              <w:spacing w:after="0" w:line="240" w:lineRule="auto"/>
              <w:ind w:left="357" w:hanging="357"/>
              <w:jc w:val="left"/>
              <w:rPr>
                <w:sz w:val="24"/>
                <w:szCs w:val="24"/>
                <w:lang w:val="ru-RU" w:eastAsia="ru-RU"/>
              </w:rPr>
            </w:pPr>
            <w:r w:rsidRPr="00626054">
              <w:rPr>
                <w:color w:val="000000"/>
                <w:sz w:val="24"/>
                <w:szCs w:val="24"/>
                <w:lang w:val="ru-RU" w:eastAsia="ru-RU"/>
              </w:rPr>
              <w:t>соотносить реальные величины, характеристики объектов окружающего мира с их конкретными числовыми значениями;</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использовать методы округления, приближения и прикидки при решении практических задач повседневной жизни</w:t>
            </w:r>
          </w:p>
        </w:tc>
        <w:tc>
          <w:tcPr>
            <w:tcW w:w="3605" w:type="dxa"/>
            <w:gridSpan w:val="2"/>
          </w:tcPr>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8D5E25" w:rsidRPr="00626054" w:rsidRDefault="008D5E25" w:rsidP="002D5F5E">
            <w:pPr>
              <w:pStyle w:val="a3"/>
              <w:spacing w:after="0" w:line="240" w:lineRule="auto"/>
              <w:ind w:left="357" w:hanging="357"/>
              <w:jc w:val="left"/>
              <w:rPr>
                <w:i/>
                <w:color w:val="000000"/>
                <w:sz w:val="24"/>
                <w:szCs w:val="24"/>
                <w:lang w:val="ru-RU" w:eastAsia="ru-RU"/>
              </w:rPr>
            </w:pPr>
            <w:r w:rsidRPr="00626054">
              <w:rPr>
                <w:i/>
                <w:color w:val="000000"/>
                <w:sz w:val="24"/>
                <w:szCs w:val="24"/>
                <w:lang w:val="ru-RU" w:eastAsia="ru-RU"/>
              </w:rPr>
              <w:t>приводить примеры чисел с заданными свойствами делимости;</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 xml:space="preserve">оперировать понятиями: логарифм числа, тригонометрическая окружность, радианная и </w:t>
            </w:r>
            <w:r w:rsidRPr="00626054">
              <w:rPr>
                <w:i/>
                <w:sz w:val="24"/>
                <w:szCs w:val="24"/>
                <w:lang w:val="ru-RU"/>
              </w:rPr>
              <w:lastRenderedPageBreak/>
              <w:t xml:space="preserve">градусная мера угла, величина угла, заданного точкой на тригонометрической окружности, синус, косинус, тангенс и котангенс углов, имеющих произвольную величину, числа </w:t>
            </w:r>
            <w:r w:rsidRPr="00626054">
              <w:rPr>
                <w:i/>
                <w:iCs/>
                <w:color w:val="000000"/>
                <w:sz w:val="24"/>
                <w:szCs w:val="24"/>
                <w:lang w:val="ru-RU" w:eastAsia="ru-RU"/>
              </w:rPr>
              <w:t>е и π;</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 xml:space="preserve">выполнять арифметические действия, сочетая устные и письменные приемы, применяя при необходимости вычислительные устройства; </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пользоваться оценкой и прикидкой при практических расчетах;</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 xml:space="preserve">проводить по известным формулам и правилам преобразования буквенных выражений, включающих степени, корни, логарифмы и </w:t>
            </w:r>
            <w:r w:rsidRPr="00626054">
              <w:rPr>
                <w:i/>
                <w:sz w:val="24"/>
                <w:szCs w:val="24"/>
                <w:lang w:val="ru-RU"/>
              </w:rPr>
              <w:lastRenderedPageBreak/>
              <w:t>тригонометрические функции;</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находить значения числовых и буквенных выражений, осуществляя необходимые подстановки и преобразования;</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i/>
                <w:sz w:val="24"/>
                <w:szCs w:val="24"/>
              </w:rPr>
              <w:t xml:space="preserve">изображать схематически угол, величина которого выражена в градусах </w:t>
            </w:r>
            <w:r w:rsidRPr="00626054">
              <w:rPr>
                <w:rFonts w:ascii="Times New Roman" w:hAnsi="Times New Roman"/>
                <w:i/>
                <w:iCs/>
                <w:sz w:val="24"/>
                <w:szCs w:val="24"/>
              </w:rPr>
              <w:t>или радианах</w:t>
            </w:r>
            <w:r w:rsidRPr="00626054">
              <w:rPr>
                <w:rFonts w:ascii="Times New Roman" w:hAnsi="Times New Roman"/>
                <w:i/>
                <w:sz w:val="24"/>
                <w:szCs w:val="24"/>
              </w:rPr>
              <w:t xml:space="preserve">; </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i/>
                <w:sz w:val="24"/>
                <w:szCs w:val="24"/>
              </w:rPr>
              <w:t>использовать при решении задач табличные значения тригонометрических функций углов;</w:t>
            </w:r>
          </w:p>
          <w:p w:rsidR="008D5E25" w:rsidRPr="00626054" w:rsidRDefault="008D5E25" w:rsidP="008D5E25">
            <w:pPr>
              <w:pStyle w:val="a1"/>
              <w:numPr>
                <w:ilvl w:val="0"/>
                <w:numId w:val="120"/>
              </w:numPr>
              <w:ind w:left="357" w:hanging="357"/>
              <w:jc w:val="left"/>
              <w:rPr>
                <w:i/>
                <w:iCs/>
                <w:color w:val="404040"/>
                <w:sz w:val="24"/>
                <w:szCs w:val="24"/>
              </w:rPr>
            </w:pPr>
            <w:r w:rsidRPr="00626054">
              <w:rPr>
                <w:rFonts w:ascii="Times New Roman" w:hAnsi="Times New Roman"/>
                <w:i/>
                <w:iCs/>
                <w:color w:val="000000"/>
                <w:sz w:val="24"/>
                <w:szCs w:val="24"/>
              </w:rPr>
              <w:t>выполнять перевод величины угла из радианной меры в градусную и обратно.</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В повседневной жизни и при изучении других учебных предметов:</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 xml:space="preserve">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w:t>
            </w:r>
            <w:r w:rsidRPr="00626054">
              <w:rPr>
                <w:i/>
                <w:sz w:val="24"/>
                <w:szCs w:val="24"/>
                <w:lang w:val="ru-RU"/>
              </w:rPr>
              <w:lastRenderedPageBreak/>
              <w:t>устройства;</w:t>
            </w:r>
          </w:p>
          <w:p w:rsidR="008D5E25" w:rsidRPr="00626054" w:rsidRDefault="008D5E25" w:rsidP="002D5F5E">
            <w:pPr>
              <w:pStyle w:val="a3"/>
              <w:spacing w:after="0" w:line="240" w:lineRule="auto"/>
              <w:ind w:left="357" w:hanging="357"/>
              <w:jc w:val="left"/>
              <w:rPr>
                <w:i/>
                <w:sz w:val="24"/>
                <w:szCs w:val="24"/>
                <w:lang w:val="ru-RU" w:eastAsia="ru-RU"/>
              </w:rPr>
            </w:pPr>
            <w:r w:rsidRPr="00626054">
              <w:rPr>
                <w:i/>
                <w:color w:val="000000"/>
                <w:sz w:val="24"/>
                <w:szCs w:val="24"/>
                <w:lang w:val="ru-RU"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8D5E25" w:rsidRPr="00626054" w:rsidRDefault="008D5E25" w:rsidP="002D5F5E">
            <w:pPr>
              <w:pStyle w:val="a1"/>
              <w:numPr>
                <w:ilvl w:val="0"/>
                <w:numId w:val="0"/>
              </w:numPr>
              <w:ind w:left="357" w:hanging="357"/>
              <w:jc w:val="left"/>
              <w:rPr>
                <w:rFonts w:ascii="Times New Roman" w:hAnsi="Times New Roman"/>
                <w:i/>
                <w:sz w:val="24"/>
                <w:szCs w:val="24"/>
              </w:rPr>
            </w:pPr>
          </w:p>
        </w:tc>
        <w:tc>
          <w:tcPr>
            <w:tcW w:w="3288" w:type="dxa"/>
          </w:tcPr>
          <w:p w:rsidR="008D5E25" w:rsidRPr="00626054" w:rsidRDefault="008D5E25" w:rsidP="008D5E25">
            <w:pPr>
              <w:numPr>
                <w:ilvl w:val="0"/>
                <w:numId w:val="115"/>
              </w:numPr>
              <w:ind w:left="357" w:hanging="357"/>
              <w:rPr>
                <w:i/>
                <w:iCs/>
                <w:color w:val="404040"/>
              </w:rPr>
            </w:pPr>
            <w:r w:rsidRPr="00626054">
              <w:lastRenderedPageBreak/>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w:t>
            </w:r>
            <w:r w:rsidRPr="00626054">
              <w:lastRenderedPageBreak/>
              <w:t>действительных чисел;</w:t>
            </w:r>
          </w:p>
          <w:p w:rsidR="008D5E25" w:rsidRPr="00626054" w:rsidRDefault="008D5E25" w:rsidP="008D5E25">
            <w:pPr>
              <w:numPr>
                <w:ilvl w:val="0"/>
                <w:numId w:val="115"/>
              </w:numPr>
              <w:ind w:left="357" w:hanging="357"/>
              <w:rPr>
                <w:i/>
                <w:iCs/>
                <w:color w:val="404040"/>
              </w:rPr>
            </w:pPr>
            <w:r w:rsidRPr="00626054">
              <w:t>понимать и объяснять разницу между позиционной и непозиционной системами записи чисел;</w:t>
            </w:r>
          </w:p>
          <w:p w:rsidR="008D5E25" w:rsidRPr="00626054" w:rsidRDefault="008D5E25" w:rsidP="008D5E25">
            <w:pPr>
              <w:numPr>
                <w:ilvl w:val="0"/>
                <w:numId w:val="115"/>
              </w:numPr>
              <w:ind w:left="357" w:hanging="357"/>
              <w:rPr>
                <w:i/>
                <w:iCs/>
                <w:color w:val="404040"/>
              </w:rPr>
            </w:pPr>
            <w:r w:rsidRPr="00626054">
              <w:t>переводить числа из одной системы записи (системы счисления) в другую;</w:t>
            </w:r>
          </w:p>
          <w:p w:rsidR="008D5E25" w:rsidRPr="00626054" w:rsidRDefault="008D5E25" w:rsidP="008D5E25">
            <w:pPr>
              <w:numPr>
                <w:ilvl w:val="0"/>
                <w:numId w:val="115"/>
              </w:numPr>
              <w:ind w:left="357" w:hanging="357"/>
              <w:rPr>
                <w:i/>
                <w:iCs/>
                <w:color w:val="404040"/>
              </w:rPr>
            </w:pPr>
            <w:r w:rsidRPr="00626054">
              <w:t>доказывать и использовать признаки делимости суммы и произведения при выполнении вычислений и решении задач;</w:t>
            </w:r>
          </w:p>
          <w:p w:rsidR="008D5E25" w:rsidRPr="00626054" w:rsidRDefault="008D5E25" w:rsidP="008D5E25">
            <w:pPr>
              <w:numPr>
                <w:ilvl w:val="0"/>
                <w:numId w:val="115"/>
              </w:numPr>
              <w:ind w:left="357" w:hanging="357"/>
              <w:rPr>
                <w:i/>
                <w:iCs/>
                <w:color w:val="404040"/>
              </w:rPr>
            </w:pPr>
            <w:r w:rsidRPr="00626054">
              <w:t>выполнять округление рациональных и иррациональных чисел с заданной точностью;</w:t>
            </w:r>
          </w:p>
          <w:p w:rsidR="008D5E25" w:rsidRPr="00626054" w:rsidRDefault="008D5E25" w:rsidP="008D5E25">
            <w:pPr>
              <w:numPr>
                <w:ilvl w:val="0"/>
                <w:numId w:val="115"/>
              </w:numPr>
              <w:ind w:left="357" w:hanging="357"/>
              <w:rPr>
                <w:i/>
                <w:iCs/>
                <w:color w:val="404040"/>
              </w:rPr>
            </w:pPr>
            <w:r w:rsidRPr="00626054">
              <w:t>сравнивать действительные числа разными способами;</w:t>
            </w:r>
          </w:p>
          <w:p w:rsidR="008D5E25" w:rsidRPr="00626054" w:rsidRDefault="008D5E25" w:rsidP="008D5E25">
            <w:pPr>
              <w:numPr>
                <w:ilvl w:val="0"/>
                <w:numId w:val="115"/>
              </w:numPr>
              <w:ind w:left="357" w:hanging="357"/>
              <w:rPr>
                <w:i/>
                <w:iCs/>
                <w:color w:val="404040"/>
              </w:rPr>
            </w:pPr>
            <w:r w:rsidRPr="00626054">
              <w:t xml:space="preserve">упорядочивать числа, записанные в виде обыкновенной и десятичной дроби, числа, записанные с использованием арифметического квадратного корня, </w:t>
            </w:r>
            <w:r w:rsidRPr="00626054">
              <w:lastRenderedPageBreak/>
              <w:t>корней степени больше 2;</w:t>
            </w:r>
          </w:p>
          <w:p w:rsidR="008D5E25" w:rsidRPr="00626054" w:rsidRDefault="008D5E25" w:rsidP="008D5E25">
            <w:pPr>
              <w:numPr>
                <w:ilvl w:val="0"/>
                <w:numId w:val="115"/>
              </w:numPr>
              <w:ind w:left="357" w:hanging="357"/>
              <w:rPr>
                <w:i/>
                <w:iCs/>
                <w:color w:val="404040"/>
              </w:rPr>
            </w:pPr>
            <w:r w:rsidRPr="00626054">
              <w:t>находить НОД и НОК разными способами и использовать их при решении задач;</w:t>
            </w:r>
          </w:p>
          <w:p w:rsidR="008D5E25" w:rsidRPr="00626054" w:rsidRDefault="008D5E25" w:rsidP="008D5E25">
            <w:pPr>
              <w:numPr>
                <w:ilvl w:val="0"/>
                <w:numId w:val="115"/>
              </w:numPr>
              <w:ind w:left="357" w:hanging="357"/>
              <w:rPr>
                <w:i/>
                <w:iCs/>
                <w:color w:val="404040"/>
              </w:rPr>
            </w:pPr>
            <w:r w:rsidRPr="00626054">
              <w:t>выполнять вычисления и преобразования выражений, содержащих действительные числа, в том числе корни натуральных степеней;</w:t>
            </w:r>
          </w:p>
          <w:p w:rsidR="008D5E25" w:rsidRPr="00626054" w:rsidRDefault="008D5E25" w:rsidP="008D5E25">
            <w:pPr>
              <w:numPr>
                <w:ilvl w:val="0"/>
                <w:numId w:val="115"/>
              </w:numPr>
              <w:ind w:left="357" w:hanging="357"/>
              <w:rPr>
                <w:i/>
                <w:iCs/>
                <w:color w:val="404040"/>
              </w:rPr>
            </w:pPr>
            <w:r w:rsidRPr="00626054">
              <w:t>выполнять стандартные тождественные преобразования тригонометрических, логарифмических, степенных, иррациональных выражений.</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В повседневной жизни и при изучении других предметов:</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lastRenderedPageBreak/>
              <w:t xml:space="preserve">записывать, сравнивать, округлять числовые данные реальных величин с использованием разных систем измерения; </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rPr>
              <w:t>составлять и оценивать разными способами числовые выражения при решении практических задач и задач из других учебных предметов</w:t>
            </w:r>
          </w:p>
        </w:tc>
        <w:tc>
          <w:tcPr>
            <w:tcW w:w="3288" w:type="dxa"/>
          </w:tcPr>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lastRenderedPageBreak/>
              <w:t xml:space="preserve">Достижение результатов раздела </w:t>
            </w:r>
            <w:r w:rsidRPr="00626054">
              <w:rPr>
                <w:i/>
                <w:sz w:val="24"/>
                <w:szCs w:val="24"/>
              </w:rPr>
              <w:t>II</w:t>
            </w:r>
            <w:r w:rsidRPr="00626054">
              <w:rPr>
                <w:i/>
                <w:sz w:val="24"/>
                <w:szCs w:val="24"/>
                <w:lang w:val="ru-RU"/>
              </w:rPr>
              <w:t>;</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свободно оперировать числовыми множествами при решении задач;</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понимать причины и основные идеи расширения числовых множеств;</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владеть основными понятиями теории делимости при решении стандартных задач</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иметь базовые представления о множестве комплексных чисел;</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 xml:space="preserve">свободно выполнять тождественные </w:t>
            </w:r>
            <w:r w:rsidRPr="00626054">
              <w:rPr>
                <w:i/>
                <w:sz w:val="24"/>
                <w:szCs w:val="24"/>
                <w:lang w:val="ru-RU"/>
              </w:rPr>
              <w:lastRenderedPageBreak/>
              <w:t>преобразования тригонометрических, логарифмических, степенных выражений;</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владеть формулой бинома Ньютона;</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применять при решении задач теорему о линейном представлении НОД;</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применять при решении задач Китайскую теорему об остатках;</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 xml:space="preserve">применять при решении задач Малую теорему Ферма; </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 xml:space="preserve">уметь выполнять запись числа в позиционной системе счисления; </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применять при решении задач теоретико-числовые функции: число и сумма делителей, функцию Эйлера;</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применять при решении задач цепные дроби;</w:t>
            </w:r>
          </w:p>
          <w:p w:rsidR="008D5E25" w:rsidRPr="00626054" w:rsidRDefault="008D5E25" w:rsidP="002D5F5E">
            <w:pPr>
              <w:pStyle w:val="a3"/>
              <w:spacing w:after="0" w:line="240" w:lineRule="auto"/>
              <w:jc w:val="left"/>
              <w:rPr>
                <w:sz w:val="24"/>
                <w:szCs w:val="24"/>
                <w:lang w:val="ru-RU"/>
              </w:rPr>
            </w:pPr>
            <w:r w:rsidRPr="00626054">
              <w:rPr>
                <w:i/>
                <w:sz w:val="24"/>
                <w:szCs w:val="24"/>
                <w:lang w:val="ru-RU"/>
              </w:rPr>
              <w:t>применять при решении задачмногочлены с действительными и целыми коэффициентами</w:t>
            </w:r>
            <w:r w:rsidRPr="00626054">
              <w:rPr>
                <w:sz w:val="24"/>
                <w:szCs w:val="24"/>
                <w:lang w:val="ru-RU"/>
              </w:rPr>
              <w:t>;</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lastRenderedPageBreak/>
              <w:t xml:space="preserve">владеть понятиями приводимый и неприводимый многочлен и применять их при решении задач; </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 xml:space="preserve">применять при решении задач Основную теорему алгебры; </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применять при решении задач простейшие функции комплексной переменной как геометрические преобразования</w:t>
            </w:r>
          </w:p>
        </w:tc>
      </w:tr>
      <w:tr w:rsidR="008D5E25" w:rsidRPr="00626054" w:rsidTr="002D5F5E">
        <w:tc>
          <w:tcPr>
            <w:tcW w:w="1526" w:type="dxa"/>
            <w:gridSpan w:val="2"/>
          </w:tcPr>
          <w:p w:rsidR="008D5E25" w:rsidRPr="00626054" w:rsidRDefault="008D5E25" w:rsidP="002D5F5E">
            <w:pPr>
              <w:rPr>
                <w:b/>
                <w:i/>
              </w:rPr>
            </w:pPr>
            <w:r w:rsidRPr="00626054">
              <w:rPr>
                <w:b/>
                <w:i/>
              </w:rPr>
              <w:lastRenderedPageBreak/>
              <w:t>Уравнения и неравенств</w:t>
            </w:r>
            <w:r w:rsidRPr="00626054">
              <w:rPr>
                <w:b/>
                <w:i/>
              </w:rPr>
              <w:lastRenderedPageBreak/>
              <w:t>а</w:t>
            </w:r>
          </w:p>
          <w:p w:rsidR="008D5E25" w:rsidRPr="00626054" w:rsidRDefault="008D5E25" w:rsidP="002D5F5E">
            <w:pPr>
              <w:rPr>
                <w:b/>
                <w:i/>
              </w:rPr>
            </w:pPr>
          </w:p>
        </w:tc>
        <w:tc>
          <w:tcPr>
            <w:tcW w:w="3118" w:type="dxa"/>
          </w:tcPr>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lastRenderedPageBreak/>
              <w:t xml:space="preserve">Решать линейные уравнения и неравенства, </w:t>
            </w:r>
            <w:r w:rsidRPr="00626054">
              <w:rPr>
                <w:sz w:val="24"/>
                <w:szCs w:val="24"/>
                <w:lang w:val="ru-RU" w:eastAsia="ru-RU"/>
              </w:rPr>
              <w:lastRenderedPageBreak/>
              <w:t>квадратные уравнения;</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 xml:space="preserve">решать логарифмические уравнения вида </w:t>
            </w:r>
            <w:r w:rsidRPr="00626054">
              <w:rPr>
                <w:sz w:val="24"/>
                <w:szCs w:val="24"/>
                <w:lang w:eastAsia="ru-RU"/>
              </w:rPr>
              <w:t>log</w:t>
            </w:r>
            <w:r w:rsidRPr="00626054">
              <w:rPr>
                <w:i/>
                <w:sz w:val="24"/>
                <w:szCs w:val="24"/>
                <w:vertAlign w:val="subscript"/>
                <w:lang w:eastAsia="ru-RU"/>
              </w:rPr>
              <w:t>a</w:t>
            </w:r>
            <w:r w:rsidRPr="00626054">
              <w:rPr>
                <w:sz w:val="24"/>
                <w:szCs w:val="24"/>
                <w:lang w:val="ru-RU" w:eastAsia="ru-RU"/>
              </w:rPr>
              <w:t xml:space="preserve"> (</w:t>
            </w:r>
            <w:r w:rsidRPr="00626054">
              <w:rPr>
                <w:i/>
                <w:sz w:val="24"/>
                <w:szCs w:val="24"/>
                <w:lang w:eastAsia="ru-RU"/>
              </w:rPr>
              <w:t>bx</w:t>
            </w:r>
            <w:r w:rsidRPr="00626054">
              <w:rPr>
                <w:sz w:val="24"/>
                <w:szCs w:val="24"/>
                <w:lang w:val="ru-RU" w:eastAsia="ru-RU"/>
              </w:rPr>
              <w:t xml:space="preserve"> + </w:t>
            </w:r>
            <w:r w:rsidRPr="00626054">
              <w:rPr>
                <w:i/>
                <w:sz w:val="24"/>
                <w:szCs w:val="24"/>
                <w:lang w:eastAsia="ru-RU"/>
              </w:rPr>
              <w:t>c</w:t>
            </w:r>
            <w:r w:rsidRPr="00626054">
              <w:rPr>
                <w:sz w:val="24"/>
                <w:szCs w:val="24"/>
                <w:lang w:val="ru-RU" w:eastAsia="ru-RU"/>
              </w:rPr>
              <w:t xml:space="preserve">) = </w:t>
            </w:r>
            <w:r w:rsidRPr="00626054">
              <w:rPr>
                <w:i/>
                <w:sz w:val="24"/>
                <w:szCs w:val="24"/>
                <w:lang w:eastAsia="ru-RU"/>
              </w:rPr>
              <w:t>d</w:t>
            </w:r>
            <w:r w:rsidRPr="00626054">
              <w:rPr>
                <w:sz w:val="24"/>
                <w:szCs w:val="24"/>
                <w:lang w:val="ru-RU" w:eastAsia="ru-RU"/>
              </w:rPr>
              <w:t xml:space="preserve"> и простейшие неравенства вида </w:t>
            </w:r>
            <w:r w:rsidRPr="00626054">
              <w:rPr>
                <w:sz w:val="24"/>
                <w:szCs w:val="24"/>
                <w:lang w:eastAsia="ru-RU"/>
              </w:rPr>
              <w:t>log</w:t>
            </w:r>
            <w:r w:rsidRPr="00626054">
              <w:rPr>
                <w:i/>
                <w:sz w:val="24"/>
                <w:szCs w:val="24"/>
                <w:vertAlign w:val="subscript"/>
                <w:lang w:eastAsia="ru-RU"/>
              </w:rPr>
              <w:t>a</w:t>
            </w:r>
            <w:r w:rsidRPr="00626054">
              <w:rPr>
                <w:i/>
                <w:sz w:val="24"/>
                <w:szCs w:val="24"/>
                <w:lang w:eastAsia="ru-RU"/>
              </w:rPr>
              <w:t>x</w:t>
            </w:r>
            <w:r w:rsidRPr="00626054">
              <w:rPr>
                <w:sz w:val="24"/>
                <w:szCs w:val="24"/>
                <w:lang w:val="ru-RU" w:eastAsia="ru-RU"/>
              </w:rPr>
              <w:t>&lt;</w:t>
            </w:r>
            <w:r w:rsidRPr="00626054">
              <w:rPr>
                <w:i/>
                <w:sz w:val="24"/>
                <w:szCs w:val="24"/>
                <w:lang w:eastAsia="ru-RU"/>
              </w:rPr>
              <w:t>d</w:t>
            </w:r>
            <w:r w:rsidRPr="00626054">
              <w:rPr>
                <w:sz w:val="24"/>
                <w:szCs w:val="24"/>
                <w:lang w:val="ru-RU" w:eastAsia="ru-RU"/>
              </w:rPr>
              <w:t>;</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 xml:space="preserve">решать показательные уравнения, вида </w:t>
            </w:r>
            <w:r w:rsidRPr="00626054">
              <w:rPr>
                <w:i/>
                <w:sz w:val="24"/>
                <w:szCs w:val="24"/>
                <w:lang w:eastAsia="ru-RU"/>
              </w:rPr>
              <w:t>a</w:t>
            </w:r>
            <w:r w:rsidRPr="00626054">
              <w:rPr>
                <w:i/>
                <w:sz w:val="24"/>
                <w:szCs w:val="24"/>
                <w:vertAlign w:val="superscript"/>
                <w:lang w:eastAsia="ru-RU"/>
              </w:rPr>
              <w:t>bx</w:t>
            </w:r>
            <w:r w:rsidRPr="00626054">
              <w:rPr>
                <w:i/>
                <w:sz w:val="24"/>
                <w:szCs w:val="24"/>
                <w:vertAlign w:val="superscript"/>
                <w:lang w:val="ru-RU" w:eastAsia="ru-RU"/>
              </w:rPr>
              <w:t>+</w:t>
            </w:r>
            <w:r w:rsidRPr="00626054">
              <w:rPr>
                <w:i/>
                <w:sz w:val="24"/>
                <w:szCs w:val="24"/>
                <w:vertAlign w:val="superscript"/>
                <w:lang w:eastAsia="ru-RU"/>
              </w:rPr>
              <w:t>c</w:t>
            </w:r>
            <w:r w:rsidRPr="00626054">
              <w:rPr>
                <w:i/>
                <w:sz w:val="24"/>
                <w:szCs w:val="24"/>
                <w:lang w:val="ru-RU" w:eastAsia="ru-RU"/>
              </w:rPr>
              <w:t xml:space="preserve">= </w:t>
            </w:r>
            <w:r w:rsidRPr="00626054">
              <w:rPr>
                <w:i/>
                <w:sz w:val="24"/>
                <w:szCs w:val="24"/>
                <w:lang w:eastAsia="ru-RU"/>
              </w:rPr>
              <w:t>d</w:t>
            </w:r>
            <w:r w:rsidRPr="00626054">
              <w:rPr>
                <w:sz w:val="24"/>
                <w:szCs w:val="24"/>
                <w:lang w:val="ru-RU" w:eastAsia="ru-RU"/>
              </w:rPr>
              <w:t xml:space="preserve">  (где </w:t>
            </w:r>
            <w:r w:rsidRPr="00626054">
              <w:rPr>
                <w:i/>
                <w:sz w:val="24"/>
                <w:szCs w:val="24"/>
                <w:lang w:eastAsia="ru-RU"/>
              </w:rPr>
              <w:t>d</w:t>
            </w:r>
            <w:r w:rsidRPr="00626054">
              <w:rPr>
                <w:sz w:val="24"/>
                <w:szCs w:val="24"/>
                <w:lang w:val="ru-RU" w:eastAsia="ru-RU"/>
              </w:rPr>
              <w:t xml:space="preserve"> можно представить в виде степени с основанием </w:t>
            </w:r>
            <w:r w:rsidRPr="00626054">
              <w:rPr>
                <w:i/>
                <w:sz w:val="24"/>
                <w:szCs w:val="24"/>
                <w:lang w:eastAsia="ru-RU"/>
              </w:rPr>
              <w:t>a</w:t>
            </w:r>
            <w:r w:rsidRPr="00626054">
              <w:rPr>
                <w:sz w:val="24"/>
                <w:szCs w:val="24"/>
                <w:lang w:val="ru-RU" w:eastAsia="ru-RU"/>
              </w:rPr>
              <w:t xml:space="preserve">) и простейшие неравенства вида </w:t>
            </w:r>
            <w:r w:rsidRPr="00626054">
              <w:rPr>
                <w:i/>
                <w:sz w:val="24"/>
                <w:szCs w:val="24"/>
                <w:lang w:eastAsia="ru-RU"/>
              </w:rPr>
              <w:t>a</w:t>
            </w:r>
            <w:r w:rsidRPr="00626054">
              <w:rPr>
                <w:i/>
                <w:sz w:val="24"/>
                <w:szCs w:val="24"/>
                <w:vertAlign w:val="superscript"/>
                <w:lang w:eastAsia="ru-RU"/>
              </w:rPr>
              <w:t>x</w:t>
            </w:r>
            <w:r w:rsidRPr="00626054">
              <w:rPr>
                <w:i/>
                <w:sz w:val="24"/>
                <w:szCs w:val="24"/>
                <w:lang w:val="ru-RU" w:eastAsia="ru-RU"/>
              </w:rPr>
              <w:t>&lt;</w:t>
            </w:r>
            <w:r w:rsidRPr="00626054">
              <w:rPr>
                <w:i/>
                <w:sz w:val="24"/>
                <w:szCs w:val="24"/>
                <w:lang w:eastAsia="ru-RU"/>
              </w:rPr>
              <w:t>d</w:t>
            </w:r>
            <w:r w:rsidRPr="00626054">
              <w:rPr>
                <w:sz w:val="24"/>
                <w:szCs w:val="24"/>
                <w:lang w:val="ru-RU" w:eastAsia="ru-RU"/>
              </w:rPr>
              <w:t xml:space="preserve">    (где </w:t>
            </w:r>
            <w:r w:rsidRPr="00626054">
              <w:rPr>
                <w:i/>
                <w:sz w:val="24"/>
                <w:szCs w:val="24"/>
                <w:lang w:eastAsia="ru-RU"/>
              </w:rPr>
              <w:t>d</w:t>
            </w:r>
            <w:r w:rsidRPr="00626054">
              <w:rPr>
                <w:sz w:val="24"/>
                <w:szCs w:val="24"/>
                <w:lang w:val="ru-RU" w:eastAsia="ru-RU"/>
              </w:rPr>
              <w:t xml:space="preserve"> можно представить в виде степени с основанием </w:t>
            </w:r>
            <w:r w:rsidRPr="00626054">
              <w:rPr>
                <w:i/>
                <w:sz w:val="24"/>
                <w:szCs w:val="24"/>
                <w:lang w:eastAsia="ru-RU"/>
              </w:rPr>
              <w:t>a</w:t>
            </w:r>
            <w:r w:rsidRPr="00626054">
              <w:rPr>
                <w:sz w:val="24"/>
                <w:szCs w:val="24"/>
                <w:lang w:val="ru-RU" w:eastAsia="ru-RU"/>
              </w:rPr>
              <w:t>)</w:t>
            </w:r>
            <w:r w:rsidRPr="00626054">
              <w:rPr>
                <w:color w:val="FF0000"/>
                <w:sz w:val="24"/>
                <w:szCs w:val="24"/>
                <w:lang w:val="ru-RU" w:eastAsia="ru-RU"/>
              </w:rPr>
              <w:t>;</w:t>
            </w:r>
            <w:r w:rsidRPr="00626054">
              <w:rPr>
                <w:sz w:val="24"/>
                <w:szCs w:val="24"/>
                <w:lang w:val="ru-RU" w:eastAsia="ru-RU"/>
              </w:rPr>
              <w:t>.</w:t>
            </w:r>
          </w:p>
          <w:p w:rsidR="008D5E25" w:rsidRPr="00626054" w:rsidRDefault="008D5E25" w:rsidP="002D5F5E">
            <w:pPr>
              <w:pStyle w:val="a3"/>
              <w:spacing w:after="0" w:line="240" w:lineRule="auto"/>
              <w:ind w:left="357" w:hanging="357"/>
              <w:jc w:val="left"/>
              <w:rPr>
                <w:sz w:val="24"/>
                <w:szCs w:val="24"/>
                <w:lang w:val="ru-RU" w:eastAsia="ru-RU"/>
              </w:rPr>
            </w:pPr>
            <w:r w:rsidRPr="00626054">
              <w:rPr>
                <w:color w:val="000000"/>
                <w:sz w:val="24"/>
                <w:szCs w:val="24"/>
                <w:lang w:val="ru-RU" w:eastAsia="ru-RU"/>
              </w:rPr>
              <w:t>приводить несколько примеров корней простейшего тригонометрического уравнения вида: sin</w:t>
            </w:r>
            <w:r w:rsidRPr="00626054">
              <w:rPr>
                <w:i/>
                <w:color w:val="000000"/>
                <w:sz w:val="24"/>
                <w:szCs w:val="24"/>
                <w:lang w:eastAsia="ru-RU"/>
              </w:rPr>
              <w:t>x</w:t>
            </w:r>
            <w:r w:rsidRPr="00626054">
              <w:rPr>
                <w:color w:val="000000"/>
                <w:sz w:val="24"/>
                <w:szCs w:val="24"/>
                <w:lang w:val="ru-RU" w:eastAsia="ru-RU"/>
              </w:rPr>
              <w:t xml:space="preserve"> = </w:t>
            </w:r>
            <w:r w:rsidRPr="00626054">
              <w:rPr>
                <w:i/>
                <w:color w:val="000000"/>
                <w:sz w:val="24"/>
                <w:szCs w:val="24"/>
                <w:lang w:eastAsia="ru-RU"/>
              </w:rPr>
              <w:t>a</w:t>
            </w:r>
            <w:r w:rsidRPr="00626054">
              <w:rPr>
                <w:i/>
                <w:color w:val="000000"/>
                <w:sz w:val="24"/>
                <w:szCs w:val="24"/>
                <w:lang w:val="ru-RU" w:eastAsia="ru-RU"/>
              </w:rPr>
              <w:t xml:space="preserve">, </w:t>
            </w:r>
            <w:r w:rsidRPr="00626054">
              <w:rPr>
                <w:color w:val="000000"/>
                <w:sz w:val="24"/>
                <w:szCs w:val="24"/>
                <w:lang w:eastAsia="ru-RU"/>
              </w:rPr>
              <w:t>co</w:t>
            </w:r>
            <w:r w:rsidRPr="00626054">
              <w:rPr>
                <w:color w:val="000000"/>
                <w:sz w:val="24"/>
                <w:szCs w:val="24"/>
                <w:lang w:val="ru-RU" w:eastAsia="ru-RU"/>
              </w:rPr>
              <w:t xml:space="preserve">s </w:t>
            </w:r>
            <w:r w:rsidRPr="00626054">
              <w:rPr>
                <w:i/>
                <w:color w:val="000000"/>
                <w:sz w:val="24"/>
                <w:szCs w:val="24"/>
                <w:lang w:eastAsia="ru-RU"/>
              </w:rPr>
              <w:t>x</w:t>
            </w:r>
            <w:r w:rsidRPr="00626054">
              <w:rPr>
                <w:color w:val="000000"/>
                <w:sz w:val="24"/>
                <w:szCs w:val="24"/>
                <w:lang w:val="ru-RU" w:eastAsia="ru-RU"/>
              </w:rPr>
              <w:t xml:space="preserve"> = </w:t>
            </w:r>
            <w:r w:rsidRPr="00626054">
              <w:rPr>
                <w:i/>
                <w:color w:val="000000"/>
                <w:sz w:val="24"/>
                <w:szCs w:val="24"/>
                <w:lang w:eastAsia="ru-RU"/>
              </w:rPr>
              <w:t>a</w:t>
            </w:r>
            <w:r w:rsidRPr="00626054">
              <w:rPr>
                <w:i/>
                <w:color w:val="000000"/>
                <w:sz w:val="24"/>
                <w:szCs w:val="24"/>
                <w:lang w:val="ru-RU" w:eastAsia="ru-RU"/>
              </w:rPr>
              <w:t xml:space="preserve">, </w:t>
            </w:r>
            <w:r w:rsidRPr="00626054">
              <w:rPr>
                <w:color w:val="000000"/>
                <w:sz w:val="24"/>
                <w:szCs w:val="24"/>
                <w:lang w:eastAsia="ru-RU"/>
              </w:rPr>
              <w:t>tg</w:t>
            </w:r>
            <w:r w:rsidRPr="00626054">
              <w:rPr>
                <w:i/>
                <w:color w:val="000000"/>
                <w:sz w:val="24"/>
                <w:szCs w:val="24"/>
                <w:lang w:eastAsia="ru-RU"/>
              </w:rPr>
              <w:t>x</w:t>
            </w:r>
            <w:r w:rsidRPr="00626054">
              <w:rPr>
                <w:color w:val="000000"/>
                <w:sz w:val="24"/>
                <w:szCs w:val="24"/>
                <w:lang w:val="ru-RU" w:eastAsia="ru-RU"/>
              </w:rPr>
              <w:t xml:space="preserve"> = </w:t>
            </w:r>
            <w:r w:rsidRPr="00626054">
              <w:rPr>
                <w:i/>
                <w:color w:val="000000"/>
                <w:sz w:val="24"/>
                <w:szCs w:val="24"/>
                <w:lang w:eastAsia="ru-RU"/>
              </w:rPr>
              <w:t>a</w:t>
            </w:r>
            <w:r w:rsidRPr="00626054">
              <w:rPr>
                <w:i/>
                <w:color w:val="000000"/>
                <w:sz w:val="24"/>
                <w:szCs w:val="24"/>
                <w:lang w:val="ru-RU" w:eastAsia="ru-RU"/>
              </w:rPr>
              <w:t>,</w:t>
            </w:r>
            <w:r w:rsidRPr="00626054">
              <w:rPr>
                <w:color w:val="000000"/>
                <w:sz w:val="24"/>
                <w:szCs w:val="24"/>
                <w:lang w:eastAsia="ru-RU"/>
              </w:rPr>
              <w:t>ctg</w:t>
            </w:r>
            <w:r w:rsidRPr="00626054">
              <w:rPr>
                <w:i/>
                <w:color w:val="000000"/>
                <w:sz w:val="24"/>
                <w:szCs w:val="24"/>
                <w:lang w:eastAsia="ru-RU"/>
              </w:rPr>
              <w:t>x</w:t>
            </w:r>
            <w:r w:rsidRPr="00626054">
              <w:rPr>
                <w:color w:val="000000"/>
                <w:sz w:val="24"/>
                <w:szCs w:val="24"/>
                <w:lang w:val="ru-RU" w:eastAsia="ru-RU"/>
              </w:rPr>
              <w:t xml:space="preserve"> = </w:t>
            </w:r>
            <w:r w:rsidRPr="00626054">
              <w:rPr>
                <w:i/>
                <w:color w:val="000000"/>
                <w:sz w:val="24"/>
                <w:szCs w:val="24"/>
                <w:lang w:eastAsia="ru-RU"/>
              </w:rPr>
              <w:t>a</w:t>
            </w:r>
            <w:r w:rsidRPr="00626054">
              <w:rPr>
                <w:i/>
                <w:color w:val="000000"/>
                <w:sz w:val="24"/>
                <w:szCs w:val="24"/>
                <w:lang w:val="ru-RU" w:eastAsia="ru-RU"/>
              </w:rPr>
              <w:t xml:space="preserve">, </w:t>
            </w:r>
            <w:r w:rsidRPr="00626054">
              <w:rPr>
                <w:color w:val="000000"/>
                <w:sz w:val="24"/>
                <w:szCs w:val="24"/>
                <w:lang w:val="ru-RU" w:eastAsia="ru-RU"/>
              </w:rPr>
              <w:t xml:space="preserve">где </w:t>
            </w:r>
            <w:r w:rsidRPr="00626054">
              <w:rPr>
                <w:i/>
                <w:color w:val="000000"/>
                <w:sz w:val="24"/>
                <w:szCs w:val="24"/>
                <w:lang w:eastAsia="ru-RU"/>
              </w:rPr>
              <w:t>a</w:t>
            </w:r>
            <w:r w:rsidRPr="00626054">
              <w:rPr>
                <w:color w:val="000000"/>
                <w:sz w:val="24"/>
                <w:szCs w:val="24"/>
                <w:lang w:val="ru-RU" w:eastAsia="ru-RU"/>
              </w:rPr>
              <w:t xml:space="preserve"> – табличное значение соответствующей тригонометрической функции.</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 xml:space="preserve">В повседневной жизни и </w:t>
            </w:r>
            <w:r w:rsidRPr="00626054">
              <w:rPr>
                <w:i/>
              </w:rPr>
              <w:lastRenderedPageBreak/>
              <w:t>при изучении других предметов:</w:t>
            </w:r>
          </w:p>
          <w:p w:rsidR="008D5E25" w:rsidRPr="00626054" w:rsidRDefault="008D5E25" w:rsidP="008D5E25">
            <w:pPr>
              <w:numPr>
                <w:ilvl w:val="0"/>
                <w:numId w:val="115"/>
              </w:numPr>
              <w:ind w:left="357" w:hanging="357"/>
              <w:rPr>
                <w:i/>
                <w:iCs/>
                <w:color w:val="404040"/>
              </w:rPr>
            </w:pPr>
            <w:r w:rsidRPr="00626054">
              <w:t>составлять и решать уравнения и системы уравнений при решении несложных практических задач</w:t>
            </w:r>
          </w:p>
        </w:tc>
        <w:tc>
          <w:tcPr>
            <w:tcW w:w="3605" w:type="dxa"/>
            <w:gridSpan w:val="2"/>
          </w:tcPr>
          <w:p w:rsidR="008D5E25" w:rsidRPr="00626054" w:rsidRDefault="008D5E25" w:rsidP="008D5E25">
            <w:pPr>
              <w:pStyle w:val="a3"/>
              <w:numPr>
                <w:ilvl w:val="0"/>
                <w:numId w:val="120"/>
              </w:numPr>
              <w:spacing w:after="0" w:line="240" w:lineRule="auto"/>
              <w:ind w:left="357" w:hanging="357"/>
              <w:jc w:val="left"/>
              <w:rPr>
                <w:i/>
                <w:iCs/>
                <w:color w:val="404040"/>
                <w:sz w:val="24"/>
                <w:szCs w:val="24"/>
                <w:lang w:val="ru-RU" w:eastAsia="ru-RU"/>
              </w:rPr>
            </w:pPr>
            <w:r w:rsidRPr="00626054">
              <w:rPr>
                <w:i/>
                <w:sz w:val="24"/>
                <w:szCs w:val="24"/>
                <w:lang w:val="ru-RU"/>
              </w:rPr>
              <w:lastRenderedPageBreak/>
              <w:t xml:space="preserve">Решать рациональные, показательные и логарифмические уравнения </w:t>
            </w:r>
            <w:r w:rsidRPr="00626054">
              <w:rPr>
                <w:i/>
                <w:sz w:val="24"/>
                <w:szCs w:val="24"/>
                <w:lang w:val="ru-RU"/>
              </w:rPr>
              <w:lastRenderedPageBreak/>
              <w:t>и неравенства, простейшие иррациональные и тригонометрические уравнения, неравенства и их системы;</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использовать методы решения уравнений: приведение к виду «произведение равно нулю» или «частное равно нулю», замена переменных;</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использовать метод интервалов для решения неравенств;</w:t>
            </w:r>
          </w:p>
          <w:p w:rsidR="008D5E25" w:rsidRPr="00626054" w:rsidRDefault="008D5E25" w:rsidP="008D5E25">
            <w:pPr>
              <w:pStyle w:val="a3"/>
              <w:numPr>
                <w:ilvl w:val="0"/>
                <w:numId w:val="120"/>
              </w:numPr>
              <w:spacing w:after="0" w:line="240" w:lineRule="auto"/>
              <w:ind w:left="357" w:hanging="357"/>
              <w:jc w:val="left"/>
              <w:rPr>
                <w:i/>
                <w:iCs/>
                <w:color w:val="404040"/>
                <w:sz w:val="24"/>
                <w:szCs w:val="24"/>
                <w:lang w:val="ru-RU" w:eastAsia="ru-RU"/>
              </w:rPr>
            </w:pPr>
            <w:r w:rsidRPr="00626054">
              <w:rPr>
                <w:i/>
                <w:sz w:val="24"/>
                <w:szCs w:val="24"/>
                <w:lang w:val="ru-RU"/>
              </w:rPr>
              <w:t>использовать графический метод для приближенного решения уравнений и неравенств;</w:t>
            </w:r>
          </w:p>
          <w:p w:rsidR="008D5E25" w:rsidRPr="00626054" w:rsidRDefault="008D5E25" w:rsidP="008D5E25">
            <w:pPr>
              <w:pStyle w:val="a3"/>
              <w:numPr>
                <w:ilvl w:val="0"/>
                <w:numId w:val="120"/>
              </w:numPr>
              <w:spacing w:after="0" w:line="240" w:lineRule="auto"/>
              <w:ind w:left="357" w:hanging="357"/>
              <w:jc w:val="left"/>
              <w:rPr>
                <w:i/>
                <w:iCs/>
                <w:color w:val="404040"/>
                <w:sz w:val="24"/>
                <w:szCs w:val="24"/>
                <w:lang w:val="ru-RU" w:eastAsia="ru-RU"/>
              </w:rPr>
            </w:pPr>
            <w:r w:rsidRPr="00626054">
              <w:rPr>
                <w:i/>
                <w:sz w:val="24"/>
                <w:szCs w:val="24"/>
                <w:lang w:val="ru-RU"/>
              </w:rPr>
              <w:t>изображать на тригонометрической окружности множество решений простейших тригонометрических уравнений и неравенств;</w:t>
            </w:r>
          </w:p>
          <w:p w:rsidR="008D5E25" w:rsidRPr="00626054" w:rsidRDefault="008D5E25" w:rsidP="008D5E25">
            <w:pPr>
              <w:pStyle w:val="a3"/>
              <w:numPr>
                <w:ilvl w:val="0"/>
                <w:numId w:val="120"/>
              </w:numPr>
              <w:spacing w:after="0" w:line="240" w:lineRule="auto"/>
              <w:ind w:left="357" w:hanging="357"/>
              <w:jc w:val="left"/>
              <w:rPr>
                <w:i/>
                <w:iCs/>
                <w:color w:val="404040"/>
                <w:sz w:val="24"/>
                <w:szCs w:val="24"/>
                <w:lang w:val="ru-RU" w:eastAsia="ru-RU"/>
              </w:rPr>
            </w:pPr>
            <w:r w:rsidRPr="00626054">
              <w:rPr>
                <w:i/>
                <w:sz w:val="24"/>
                <w:szCs w:val="24"/>
                <w:lang w:val="ru-RU"/>
              </w:rPr>
              <w:t>выполнять отбор корней уравнений или решений неравенств в соответствии с дополнительными условиями и ограничениями.</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 xml:space="preserve">В повседневной жизни и при </w:t>
            </w:r>
            <w:r w:rsidRPr="00626054">
              <w:rPr>
                <w:i/>
              </w:rPr>
              <w:lastRenderedPageBreak/>
              <w:t>изучении других учебных предметов:</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i/>
                <w:sz w:val="24"/>
                <w:szCs w:val="24"/>
              </w:rPr>
              <w:t>составлять и решать уравнения, системы уравнений и неравенства при решении задач других учебных предметов;</w:t>
            </w:r>
          </w:p>
          <w:p w:rsidR="008D5E25" w:rsidRPr="00626054" w:rsidRDefault="008D5E25" w:rsidP="008D5E25">
            <w:pPr>
              <w:pStyle w:val="a3"/>
              <w:numPr>
                <w:ilvl w:val="0"/>
                <w:numId w:val="120"/>
              </w:numPr>
              <w:spacing w:after="0" w:line="240" w:lineRule="auto"/>
              <w:ind w:left="357" w:hanging="357"/>
              <w:jc w:val="left"/>
              <w:rPr>
                <w:i/>
                <w:iCs/>
                <w:color w:val="404040"/>
                <w:sz w:val="24"/>
                <w:szCs w:val="24"/>
                <w:lang w:val="ru-RU" w:eastAsia="ru-RU"/>
              </w:rPr>
            </w:pPr>
            <w:r w:rsidRPr="00626054">
              <w:rPr>
                <w:i/>
                <w:sz w:val="24"/>
                <w:szCs w:val="24"/>
                <w:lang w:val="ru-RU"/>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i/>
                <w:sz w:val="24"/>
                <w:szCs w:val="24"/>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c>
          <w:tcPr>
            <w:tcW w:w="3288" w:type="dxa"/>
          </w:tcPr>
          <w:p w:rsidR="008D5E25" w:rsidRPr="00626054" w:rsidRDefault="008D5E25" w:rsidP="008D5E25">
            <w:pPr>
              <w:numPr>
                <w:ilvl w:val="0"/>
                <w:numId w:val="120"/>
              </w:numPr>
              <w:ind w:left="357" w:hanging="357"/>
              <w:contextualSpacing/>
              <w:rPr>
                <w:i/>
                <w:iCs/>
                <w:color w:val="404040"/>
              </w:rPr>
            </w:pPr>
            <w:r w:rsidRPr="00626054">
              <w:lastRenderedPageBreak/>
              <w:t xml:space="preserve">Свободно оперировать понятиями: уравнение, неравенство, </w:t>
            </w:r>
            <w:r w:rsidRPr="00626054">
              <w:lastRenderedPageBreak/>
              <w:t>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применять теорему Безу к решению уравнений;</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применять теорему Виета для решения некоторых уравнений степени выше второй;</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владеть методами решения уравнений, неравенств и их систем, уметь выбирать метод решения и обосновывать свой выбор;</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владеть разными методами доказательства неравенств;</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решать уравнения в целых числах;</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 xml:space="preserve">изображать множества на </w:t>
            </w:r>
            <w:r w:rsidRPr="00626054">
              <w:rPr>
                <w:rFonts w:ascii="Times New Roman" w:hAnsi="Times New Roman"/>
                <w:sz w:val="24"/>
                <w:szCs w:val="24"/>
              </w:rPr>
              <w:lastRenderedPageBreak/>
              <w:t>плоскости, задаваемые уравнениями, неравенствами и их системами;</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свободно использовать тождественные преобразования при решении уравнений и систем уравнений</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В повседневной жизни и при изучении других предметов:</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lastRenderedPageBreak/>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 xml:space="preserve"> использовать программные средства при решении отдельных классов уравнений и неравенств</w:t>
            </w:r>
          </w:p>
        </w:tc>
        <w:tc>
          <w:tcPr>
            <w:tcW w:w="3288" w:type="dxa"/>
          </w:tcPr>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lastRenderedPageBreak/>
              <w:t xml:space="preserve">Достижение результатов раздела </w:t>
            </w:r>
            <w:r w:rsidRPr="00626054">
              <w:rPr>
                <w:i/>
                <w:sz w:val="24"/>
                <w:szCs w:val="24"/>
              </w:rPr>
              <w:t>II</w:t>
            </w:r>
            <w:r w:rsidRPr="00626054">
              <w:rPr>
                <w:i/>
                <w:sz w:val="24"/>
                <w:szCs w:val="24"/>
                <w:lang w:val="ru-RU"/>
              </w:rPr>
              <w:t>;</w:t>
            </w:r>
          </w:p>
          <w:p w:rsidR="008D5E25" w:rsidRPr="00626054" w:rsidRDefault="008D5E25" w:rsidP="008D5E25">
            <w:pPr>
              <w:numPr>
                <w:ilvl w:val="0"/>
                <w:numId w:val="128"/>
              </w:numPr>
              <w:ind w:left="357" w:hanging="357"/>
              <w:contextualSpacing/>
              <w:rPr>
                <w:i/>
                <w:iCs/>
                <w:color w:val="404040"/>
              </w:rPr>
            </w:pPr>
            <w:r w:rsidRPr="00626054">
              <w:rPr>
                <w:i/>
              </w:rPr>
              <w:t xml:space="preserve">свободно определять тип </w:t>
            </w:r>
            <w:r w:rsidRPr="00626054">
              <w:rPr>
                <w:i/>
              </w:rPr>
              <w:lastRenderedPageBreak/>
              <w:t>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8D5E25" w:rsidRPr="00626054" w:rsidRDefault="008D5E25" w:rsidP="008D5E25">
            <w:pPr>
              <w:numPr>
                <w:ilvl w:val="0"/>
                <w:numId w:val="128"/>
              </w:numPr>
              <w:ind w:left="357" w:hanging="357"/>
              <w:contextualSpacing/>
              <w:rPr>
                <w:i/>
                <w:iCs/>
                <w:color w:val="404040"/>
              </w:rPr>
            </w:pPr>
            <w:r w:rsidRPr="00626054">
              <w:rPr>
                <w:i/>
              </w:rPr>
              <w:t xml:space="preserve">свободно решать системы линейных уравнений; </w:t>
            </w:r>
          </w:p>
          <w:p w:rsidR="008D5E25" w:rsidRPr="00626054" w:rsidRDefault="008D5E25" w:rsidP="008D5E25">
            <w:pPr>
              <w:numPr>
                <w:ilvl w:val="0"/>
                <w:numId w:val="127"/>
              </w:numPr>
              <w:ind w:left="357" w:hanging="357"/>
              <w:contextualSpacing/>
              <w:rPr>
                <w:i/>
                <w:iCs/>
                <w:color w:val="404040"/>
              </w:rPr>
            </w:pPr>
            <w:r w:rsidRPr="00626054">
              <w:rPr>
                <w:i/>
              </w:rPr>
              <w:t>решать основные типы уравнений и неравенств с параметрами;</w:t>
            </w:r>
          </w:p>
          <w:p w:rsidR="008D5E25" w:rsidRPr="00626054" w:rsidRDefault="008D5E25" w:rsidP="008D5E25">
            <w:pPr>
              <w:numPr>
                <w:ilvl w:val="0"/>
                <w:numId w:val="127"/>
              </w:numPr>
              <w:ind w:left="357" w:hanging="357"/>
              <w:contextualSpacing/>
              <w:rPr>
                <w:i/>
                <w:iCs/>
                <w:color w:val="404040"/>
              </w:rPr>
            </w:pPr>
            <w:r w:rsidRPr="00626054">
              <w:rPr>
                <w:i/>
              </w:rPr>
              <w:t>применять при решении задач неравенства Коши — Буняковского, Бернулли;</w:t>
            </w:r>
          </w:p>
          <w:p w:rsidR="008D5E25" w:rsidRPr="00626054" w:rsidRDefault="008D5E25" w:rsidP="008D5E25">
            <w:pPr>
              <w:numPr>
                <w:ilvl w:val="0"/>
                <w:numId w:val="127"/>
              </w:numPr>
              <w:ind w:left="357" w:hanging="357"/>
              <w:contextualSpacing/>
              <w:rPr>
                <w:i/>
                <w:iCs/>
                <w:color w:val="404040"/>
              </w:rPr>
            </w:pPr>
            <w:r w:rsidRPr="00626054">
              <w:rPr>
                <w:i/>
              </w:rPr>
              <w:t>иметь представление о неравенствах между средними степенными</w:t>
            </w:r>
          </w:p>
          <w:p w:rsidR="008D5E25" w:rsidRPr="00626054" w:rsidRDefault="008D5E25" w:rsidP="002D5F5E">
            <w:pPr>
              <w:ind w:left="357" w:hanging="357"/>
              <w:rPr>
                <w:i/>
              </w:rPr>
            </w:pPr>
          </w:p>
          <w:p w:rsidR="008D5E25" w:rsidRPr="00626054" w:rsidRDefault="008D5E25" w:rsidP="002D5F5E">
            <w:pPr>
              <w:ind w:left="357" w:hanging="357"/>
              <w:rPr>
                <w:i/>
              </w:rPr>
            </w:pPr>
          </w:p>
        </w:tc>
      </w:tr>
      <w:tr w:rsidR="008D5E25" w:rsidRPr="00626054" w:rsidTr="002D5F5E">
        <w:trPr>
          <w:gridBefore w:val="1"/>
          <w:wBefore w:w="6" w:type="dxa"/>
        </w:trPr>
        <w:tc>
          <w:tcPr>
            <w:tcW w:w="1520" w:type="dxa"/>
          </w:tcPr>
          <w:p w:rsidR="008D5E25" w:rsidRPr="00626054" w:rsidRDefault="008D5E25" w:rsidP="002D5F5E">
            <w:pPr>
              <w:rPr>
                <w:b/>
                <w:i/>
              </w:rPr>
            </w:pPr>
            <w:r w:rsidRPr="00626054">
              <w:rPr>
                <w:b/>
                <w:i/>
              </w:rPr>
              <w:lastRenderedPageBreak/>
              <w:t>Функции</w:t>
            </w:r>
          </w:p>
        </w:tc>
        <w:tc>
          <w:tcPr>
            <w:tcW w:w="3118" w:type="dxa"/>
          </w:tcPr>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 xml:space="preserve">Оперировать на базовом уровне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w:t>
            </w:r>
            <w:r w:rsidRPr="00626054">
              <w:rPr>
                <w:sz w:val="24"/>
                <w:szCs w:val="24"/>
                <w:lang w:val="ru-RU"/>
              </w:rPr>
              <w:lastRenderedPageBreak/>
              <w:t>промежутке, периодическая функция, период;</w:t>
            </w:r>
          </w:p>
          <w:p w:rsidR="008D5E25" w:rsidRPr="00626054" w:rsidRDefault="008D5E25" w:rsidP="002D5F5E">
            <w:pPr>
              <w:pStyle w:val="a3"/>
              <w:spacing w:after="0" w:line="240" w:lineRule="auto"/>
              <w:ind w:left="357" w:hanging="357"/>
              <w:jc w:val="left"/>
              <w:rPr>
                <w:color w:val="000000"/>
                <w:sz w:val="24"/>
                <w:szCs w:val="24"/>
                <w:lang w:val="ru-RU" w:eastAsia="ru-RU"/>
              </w:rPr>
            </w:pPr>
            <w:r w:rsidRPr="00626054">
              <w:rPr>
                <w:sz w:val="24"/>
                <w:szCs w:val="24"/>
                <w:lang w:val="ru-RU"/>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 xml:space="preserve">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w:t>
            </w:r>
            <w:r w:rsidRPr="00626054">
              <w:rPr>
                <w:sz w:val="24"/>
                <w:szCs w:val="24"/>
                <w:lang w:val="ru-RU" w:eastAsia="ru-RU"/>
              </w:rPr>
              <w:lastRenderedPageBreak/>
              <w:t>функций с формулами, которыми они заданы;</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находить по графику приближённо значения функции в заданных точках;</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определять по графику свойства функции (нули, промежутки знакопостоянства, промежутки монотонности, наибольшие и наименьшие значения и т.п.);</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626054">
              <w:rPr>
                <w:iCs/>
                <w:sz w:val="24"/>
                <w:szCs w:val="24"/>
                <w:lang w:val="ru-RU" w:eastAsia="ru-RU"/>
              </w:rPr>
              <w:t>и т.д</w:t>
            </w:r>
            <w:r w:rsidRPr="00626054">
              <w:rPr>
                <w:sz w:val="24"/>
                <w:szCs w:val="24"/>
                <w:lang w:val="ru-RU" w:eastAsia="ru-RU"/>
              </w:rPr>
              <w:t>.).</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В повседневной жизни и при изучении других предметов:</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 xml:space="preserve">определять по графикам свойства реальных процессов и </w:t>
            </w:r>
            <w:r w:rsidRPr="00626054">
              <w:rPr>
                <w:sz w:val="24"/>
                <w:szCs w:val="24"/>
                <w:lang w:val="ru-RU"/>
              </w:rPr>
              <w:lastRenderedPageBreak/>
              <w:t xml:space="preserve">зависимостей (наибольшие и наименьшие значения, промежутки возрастания и убывания, промежутки знакопостоянства и т.п.); </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интерпретировать свойства в контексте конкретной практической ситуации</w:t>
            </w:r>
          </w:p>
        </w:tc>
        <w:tc>
          <w:tcPr>
            <w:tcW w:w="3605" w:type="dxa"/>
            <w:gridSpan w:val="2"/>
          </w:tcPr>
          <w:p w:rsidR="008D5E25" w:rsidRPr="00626054" w:rsidRDefault="008D5E25" w:rsidP="002D5F5E">
            <w:pPr>
              <w:pStyle w:val="a3"/>
              <w:spacing w:after="0" w:line="240" w:lineRule="auto"/>
              <w:ind w:left="357" w:hanging="357"/>
              <w:jc w:val="left"/>
              <w:rPr>
                <w:i/>
                <w:color w:val="000000"/>
                <w:sz w:val="24"/>
                <w:szCs w:val="24"/>
                <w:lang w:val="ru-RU" w:eastAsia="ru-RU"/>
              </w:rPr>
            </w:pPr>
            <w:r w:rsidRPr="00626054">
              <w:rPr>
                <w:i/>
                <w:sz w:val="24"/>
                <w:szCs w:val="24"/>
                <w:lang w:val="ru-RU"/>
              </w:rPr>
              <w:lastRenderedPageBreak/>
              <w:t>Оперирова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8D5E25" w:rsidRPr="00626054" w:rsidRDefault="008D5E25" w:rsidP="002D5F5E">
            <w:pPr>
              <w:pStyle w:val="a3"/>
              <w:spacing w:after="0" w:line="240" w:lineRule="auto"/>
              <w:ind w:left="357" w:hanging="357"/>
              <w:jc w:val="left"/>
              <w:rPr>
                <w:i/>
                <w:color w:val="000000"/>
                <w:sz w:val="24"/>
                <w:szCs w:val="24"/>
                <w:lang w:val="ru-RU" w:eastAsia="ru-RU"/>
              </w:rPr>
            </w:pPr>
            <w:r w:rsidRPr="00626054">
              <w:rPr>
                <w:i/>
                <w:sz w:val="24"/>
                <w:szCs w:val="24"/>
                <w:lang w:val="ru-RU"/>
              </w:rPr>
              <w:lastRenderedPageBreak/>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p>
          <w:p w:rsidR="008D5E25" w:rsidRPr="00626054" w:rsidRDefault="008D5E25" w:rsidP="008D5E25">
            <w:pPr>
              <w:numPr>
                <w:ilvl w:val="0"/>
                <w:numId w:val="120"/>
              </w:numPr>
              <w:ind w:left="357" w:hanging="357"/>
              <w:rPr>
                <w:i/>
                <w:iCs/>
                <w:color w:val="404040"/>
              </w:rPr>
            </w:pPr>
            <w:r w:rsidRPr="00626054">
              <w:rPr>
                <w:i/>
              </w:rPr>
              <w:t xml:space="preserve">определять значение функции по значению аргумента при различных способах задания функции; </w:t>
            </w:r>
          </w:p>
          <w:p w:rsidR="008D5E25" w:rsidRPr="00626054" w:rsidRDefault="008D5E25" w:rsidP="008D5E25">
            <w:pPr>
              <w:numPr>
                <w:ilvl w:val="0"/>
                <w:numId w:val="120"/>
              </w:numPr>
              <w:ind w:left="357" w:hanging="357"/>
              <w:rPr>
                <w:i/>
                <w:iCs/>
                <w:color w:val="404040"/>
              </w:rPr>
            </w:pPr>
            <w:r w:rsidRPr="00626054">
              <w:rPr>
                <w:i/>
              </w:rPr>
              <w:t>строить графики изученных функций;</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8D5E25" w:rsidRPr="00626054" w:rsidRDefault="008D5E25" w:rsidP="002D5F5E">
            <w:pPr>
              <w:pStyle w:val="a3"/>
              <w:spacing w:after="0" w:line="240" w:lineRule="auto"/>
              <w:ind w:left="357" w:hanging="357"/>
              <w:jc w:val="left"/>
              <w:rPr>
                <w:i/>
                <w:sz w:val="24"/>
                <w:szCs w:val="24"/>
                <w:lang w:val="ru-RU" w:eastAsia="ru-RU"/>
              </w:rPr>
            </w:pPr>
            <w:r w:rsidRPr="00626054">
              <w:rPr>
                <w:i/>
                <w:sz w:val="24"/>
                <w:szCs w:val="24"/>
                <w:lang w:val="ru-RU"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626054">
              <w:rPr>
                <w:i/>
                <w:iCs/>
                <w:sz w:val="24"/>
                <w:szCs w:val="24"/>
                <w:lang w:val="ru-RU" w:eastAsia="ru-RU"/>
              </w:rPr>
              <w:t>асимптоты, нули функции и т.д</w:t>
            </w:r>
            <w:r w:rsidRPr="00626054">
              <w:rPr>
                <w:i/>
                <w:sz w:val="24"/>
                <w:szCs w:val="24"/>
                <w:lang w:val="ru-RU" w:eastAsia="ru-RU"/>
              </w:rPr>
              <w:t>.);</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 xml:space="preserve">решать уравнения, </w:t>
            </w:r>
            <w:r w:rsidRPr="00626054">
              <w:rPr>
                <w:i/>
                <w:sz w:val="24"/>
                <w:szCs w:val="24"/>
                <w:lang w:val="ru-RU"/>
              </w:rPr>
              <w:lastRenderedPageBreak/>
              <w:t>простейшие системы уравнений, используя свойства функций и их графиков.</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В повседневной жизни и при изучении других учебных предметов:</w:t>
            </w:r>
          </w:p>
          <w:p w:rsidR="008D5E25" w:rsidRPr="00626054" w:rsidRDefault="008D5E25" w:rsidP="008D5E25">
            <w:pPr>
              <w:numPr>
                <w:ilvl w:val="0"/>
                <w:numId w:val="120"/>
              </w:numPr>
              <w:ind w:left="357" w:hanging="357"/>
              <w:rPr>
                <w:i/>
                <w:iCs/>
                <w:color w:val="404040"/>
              </w:rPr>
            </w:pPr>
            <w:r w:rsidRPr="00626054">
              <w:rPr>
                <w:i/>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8D5E25" w:rsidRPr="00626054" w:rsidRDefault="008D5E25" w:rsidP="008D5E25">
            <w:pPr>
              <w:numPr>
                <w:ilvl w:val="0"/>
                <w:numId w:val="120"/>
              </w:numPr>
              <w:ind w:left="357" w:hanging="357"/>
              <w:rPr>
                <w:i/>
                <w:iCs/>
                <w:color w:val="404040"/>
              </w:rPr>
            </w:pPr>
            <w:r w:rsidRPr="00626054">
              <w:rPr>
                <w:i/>
              </w:rPr>
              <w:t>интерпретировать свойства в контексте конкретной практической ситуации;</w:t>
            </w:r>
          </w:p>
          <w:p w:rsidR="008D5E25" w:rsidRPr="00626054" w:rsidRDefault="008D5E25" w:rsidP="008D5E25">
            <w:pPr>
              <w:numPr>
                <w:ilvl w:val="0"/>
                <w:numId w:val="120"/>
              </w:numPr>
              <w:ind w:left="357" w:hanging="357"/>
              <w:rPr>
                <w:i/>
                <w:iCs/>
                <w:color w:val="404040"/>
              </w:rPr>
            </w:pPr>
            <w:r w:rsidRPr="00626054">
              <w:rPr>
                <w:i/>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lastRenderedPageBreak/>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w:t>
            </w:r>
            <w:r w:rsidRPr="00626054">
              <w:rPr>
                <w:sz w:val="24"/>
                <w:szCs w:val="24"/>
                <w:lang w:val="ru-RU"/>
              </w:rPr>
              <w:lastRenderedPageBreak/>
              <w:t>период, четная и нечетная функции; уметь применять эти понятия при решении задач;</w:t>
            </w:r>
          </w:p>
          <w:p w:rsidR="008D5E25" w:rsidRPr="00626054" w:rsidRDefault="008D5E25" w:rsidP="002D5F5E">
            <w:pPr>
              <w:pStyle w:val="a3"/>
              <w:spacing w:after="0" w:line="240" w:lineRule="auto"/>
              <w:ind w:left="357" w:hanging="357"/>
              <w:jc w:val="left"/>
              <w:rPr>
                <w:color w:val="000000"/>
                <w:sz w:val="24"/>
                <w:szCs w:val="24"/>
                <w:lang w:val="ru-RU" w:eastAsia="ru-RU"/>
              </w:rPr>
            </w:pPr>
            <w:r w:rsidRPr="00626054">
              <w:rPr>
                <w:sz w:val="24"/>
                <w:szCs w:val="24"/>
                <w:lang w:val="ru-RU"/>
              </w:rPr>
              <w:t>владеть понятием степенная функция; строить ее график и уметь применять свойства степенной функции при решении задач;</w:t>
            </w:r>
          </w:p>
          <w:p w:rsidR="008D5E25" w:rsidRPr="00626054" w:rsidRDefault="008D5E25" w:rsidP="002D5F5E">
            <w:pPr>
              <w:pStyle w:val="a3"/>
              <w:spacing w:after="0" w:line="240" w:lineRule="auto"/>
              <w:ind w:left="357" w:hanging="357"/>
              <w:jc w:val="left"/>
              <w:rPr>
                <w:color w:val="000000"/>
                <w:sz w:val="24"/>
                <w:szCs w:val="24"/>
                <w:lang w:val="ru-RU" w:eastAsia="ru-RU"/>
              </w:rPr>
            </w:pPr>
            <w:r w:rsidRPr="00626054">
              <w:rPr>
                <w:sz w:val="24"/>
                <w:szCs w:val="24"/>
                <w:lang w:val="ru-RU"/>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8D5E25" w:rsidRPr="00626054" w:rsidRDefault="008D5E25" w:rsidP="002D5F5E">
            <w:pPr>
              <w:pStyle w:val="a3"/>
              <w:spacing w:after="0" w:line="240" w:lineRule="auto"/>
              <w:ind w:left="357" w:hanging="357"/>
              <w:jc w:val="left"/>
              <w:rPr>
                <w:color w:val="000000"/>
                <w:sz w:val="24"/>
                <w:szCs w:val="24"/>
                <w:lang w:val="ru-RU" w:eastAsia="ru-RU"/>
              </w:rPr>
            </w:pPr>
            <w:r w:rsidRPr="00626054">
              <w:rPr>
                <w:sz w:val="24"/>
                <w:szCs w:val="24"/>
                <w:lang w:val="ru-RU"/>
              </w:rPr>
              <w:t>владеть понятием логарифмическая функция; строить ее график и уметь применять свойства логарифмической функции при решении задач;</w:t>
            </w:r>
          </w:p>
          <w:p w:rsidR="008D5E25" w:rsidRPr="00626054" w:rsidRDefault="008D5E25" w:rsidP="002D5F5E">
            <w:pPr>
              <w:pStyle w:val="a3"/>
              <w:spacing w:after="0" w:line="240" w:lineRule="auto"/>
              <w:ind w:left="357" w:hanging="357"/>
              <w:jc w:val="left"/>
              <w:rPr>
                <w:color w:val="000000"/>
                <w:sz w:val="24"/>
                <w:szCs w:val="24"/>
                <w:lang w:val="ru-RU" w:eastAsia="ru-RU"/>
              </w:rPr>
            </w:pPr>
            <w:r w:rsidRPr="00626054">
              <w:rPr>
                <w:sz w:val="24"/>
                <w:szCs w:val="24"/>
                <w:lang w:val="ru-RU"/>
              </w:rPr>
              <w:t xml:space="preserve">владеть понятиями тригонометрические функции; строить их графики и уметь применять свойства тригонометрических </w:t>
            </w:r>
            <w:r w:rsidRPr="00626054">
              <w:rPr>
                <w:sz w:val="24"/>
                <w:szCs w:val="24"/>
                <w:lang w:val="ru-RU"/>
              </w:rPr>
              <w:lastRenderedPageBreak/>
              <w:t>функций при решении задач;</w:t>
            </w:r>
          </w:p>
          <w:p w:rsidR="008D5E25" w:rsidRPr="00626054" w:rsidRDefault="008D5E25" w:rsidP="002D5F5E">
            <w:pPr>
              <w:pStyle w:val="a3"/>
              <w:spacing w:after="0" w:line="240" w:lineRule="auto"/>
              <w:ind w:left="357" w:hanging="357"/>
              <w:jc w:val="left"/>
              <w:rPr>
                <w:color w:val="000000"/>
                <w:sz w:val="24"/>
                <w:szCs w:val="24"/>
                <w:lang w:val="ru-RU" w:eastAsia="ru-RU"/>
              </w:rPr>
            </w:pPr>
            <w:r w:rsidRPr="00626054">
              <w:rPr>
                <w:sz w:val="24"/>
                <w:szCs w:val="24"/>
                <w:lang w:val="ru-RU"/>
              </w:rPr>
              <w:t>владеть понятием обратная функция; применять это понятие при решении задач;</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применять при решении задач свойства функций: четность, периодичность, ограниченность;</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применять при решении задач преобразования графиков функций;</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владеть понятиями числовая последовательность, арифметическая и геометрическая прогрессия;</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 xml:space="preserve">применять при решении задач свойства и признаки арифметической и геометрической прогрессий. </w:t>
            </w:r>
          </w:p>
          <w:p w:rsidR="008D5E25" w:rsidRPr="00626054" w:rsidRDefault="008D5E25" w:rsidP="002D5F5E">
            <w:pPr>
              <w:ind w:left="357" w:hanging="357"/>
              <w:rPr>
                <w:i/>
              </w:rPr>
            </w:pPr>
            <w:r w:rsidRPr="00626054">
              <w:rPr>
                <w:i/>
              </w:rPr>
              <w:t>В повседневной жизни и при изучении других учебных предметов:</w:t>
            </w:r>
          </w:p>
          <w:p w:rsidR="008D5E25" w:rsidRPr="00626054" w:rsidRDefault="008D5E25" w:rsidP="008D5E25">
            <w:pPr>
              <w:numPr>
                <w:ilvl w:val="0"/>
                <w:numId w:val="120"/>
              </w:numPr>
              <w:ind w:left="357" w:hanging="357"/>
              <w:rPr>
                <w:i/>
                <w:iCs/>
                <w:color w:val="404040"/>
              </w:rPr>
            </w:pPr>
            <w:r w:rsidRPr="00626054">
              <w:t xml:space="preserve">определять по графикам и использовать для решения прикладных задач свойства реальных </w:t>
            </w:r>
            <w:r w:rsidRPr="00626054">
              <w:lastRenderedPageBreak/>
              <w:t xml:space="preserve">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8D5E25" w:rsidRPr="00626054" w:rsidRDefault="008D5E25" w:rsidP="008D5E25">
            <w:pPr>
              <w:numPr>
                <w:ilvl w:val="0"/>
                <w:numId w:val="120"/>
              </w:numPr>
              <w:ind w:left="357" w:hanging="357"/>
              <w:rPr>
                <w:i/>
                <w:iCs/>
                <w:color w:val="404040"/>
              </w:rPr>
            </w:pPr>
            <w:r w:rsidRPr="00626054">
              <w:t xml:space="preserve">интерпретировать свойства в контексте конкретной практической ситуации;. </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c>
          <w:tcPr>
            <w:tcW w:w="3288" w:type="dxa"/>
          </w:tcPr>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lastRenderedPageBreak/>
              <w:t>Достижение результатов раздела II;</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владеть понятием асимптоты и уметь его применять при решении задач;</w:t>
            </w:r>
          </w:p>
          <w:p w:rsidR="008D5E25" w:rsidRPr="00626054" w:rsidRDefault="008D5E25" w:rsidP="002D5F5E">
            <w:pPr>
              <w:pStyle w:val="a3"/>
              <w:spacing w:after="0" w:line="240" w:lineRule="auto"/>
              <w:jc w:val="left"/>
              <w:rPr>
                <w:sz w:val="24"/>
                <w:szCs w:val="24"/>
                <w:lang w:val="ru-RU"/>
              </w:rPr>
            </w:pPr>
            <w:r w:rsidRPr="00626054">
              <w:rPr>
                <w:i/>
                <w:sz w:val="24"/>
                <w:szCs w:val="24"/>
                <w:lang w:val="ru-RU"/>
              </w:rPr>
              <w:t>применять методы решения простейших дифференциальных уравнений первого и второго порядков</w:t>
            </w:r>
          </w:p>
          <w:p w:rsidR="008D5E25" w:rsidRPr="00626054" w:rsidRDefault="008D5E25" w:rsidP="002D5F5E">
            <w:pPr>
              <w:pStyle w:val="a3"/>
              <w:numPr>
                <w:ilvl w:val="0"/>
                <w:numId w:val="0"/>
              </w:numPr>
              <w:spacing w:after="0" w:line="240" w:lineRule="auto"/>
              <w:ind w:left="357" w:hanging="357"/>
              <w:jc w:val="left"/>
              <w:rPr>
                <w:i/>
                <w:sz w:val="24"/>
                <w:szCs w:val="24"/>
                <w:lang w:val="ru-RU"/>
              </w:rPr>
            </w:pPr>
          </w:p>
          <w:p w:rsidR="008D5E25" w:rsidRPr="00626054" w:rsidRDefault="008D5E25" w:rsidP="002D5F5E">
            <w:pPr>
              <w:ind w:left="357" w:hanging="357"/>
              <w:rPr>
                <w:i/>
              </w:rPr>
            </w:pPr>
          </w:p>
        </w:tc>
      </w:tr>
      <w:tr w:rsidR="008D5E25" w:rsidRPr="00626054" w:rsidTr="002D5F5E">
        <w:trPr>
          <w:gridBefore w:val="1"/>
          <w:wBefore w:w="6" w:type="dxa"/>
        </w:trPr>
        <w:tc>
          <w:tcPr>
            <w:tcW w:w="1520" w:type="dxa"/>
          </w:tcPr>
          <w:p w:rsidR="008D5E25" w:rsidRPr="00626054" w:rsidRDefault="008D5E25" w:rsidP="002D5F5E">
            <w:pPr>
              <w:rPr>
                <w:b/>
                <w:i/>
              </w:rPr>
            </w:pPr>
            <w:r w:rsidRPr="00626054">
              <w:rPr>
                <w:b/>
                <w:i/>
              </w:rPr>
              <w:lastRenderedPageBreak/>
              <w:t>Элементы математического анализа</w:t>
            </w:r>
          </w:p>
        </w:tc>
        <w:tc>
          <w:tcPr>
            <w:tcW w:w="3118" w:type="dxa"/>
          </w:tcPr>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 xml:space="preserve">определять значение производной функции в точке по изображению касательной к графику, проведенной в этой </w:t>
            </w:r>
            <w:r w:rsidRPr="00626054">
              <w:rPr>
                <w:sz w:val="24"/>
                <w:szCs w:val="24"/>
                <w:lang w:val="ru-RU" w:eastAsia="ru-RU"/>
              </w:rPr>
              <w:lastRenderedPageBreak/>
              <w:t>точке;</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В повседневной жизни и при изучении других предметов:</w:t>
            </w:r>
          </w:p>
          <w:p w:rsidR="008D5E25" w:rsidRPr="00626054" w:rsidRDefault="008D5E25" w:rsidP="002D5F5E">
            <w:pPr>
              <w:pStyle w:val="a3"/>
              <w:spacing w:after="0" w:line="240" w:lineRule="auto"/>
              <w:ind w:left="357" w:hanging="357"/>
              <w:jc w:val="left"/>
              <w:rPr>
                <w:color w:val="000000"/>
                <w:sz w:val="24"/>
                <w:szCs w:val="24"/>
                <w:lang w:val="ru-RU" w:eastAsia="ru-RU"/>
              </w:rPr>
            </w:pPr>
            <w:r w:rsidRPr="00626054">
              <w:rPr>
                <w:sz w:val="24"/>
                <w:szCs w:val="24"/>
                <w:lang w:val="ru-RU"/>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8D5E25" w:rsidRPr="00626054" w:rsidRDefault="008D5E25" w:rsidP="002D5F5E">
            <w:pPr>
              <w:pStyle w:val="a3"/>
              <w:spacing w:after="0" w:line="240" w:lineRule="auto"/>
              <w:ind w:left="357" w:hanging="357"/>
              <w:jc w:val="left"/>
              <w:rPr>
                <w:color w:val="000000"/>
                <w:sz w:val="24"/>
                <w:szCs w:val="24"/>
                <w:lang w:val="ru-RU" w:eastAsia="ru-RU"/>
              </w:rPr>
            </w:pPr>
            <w:r w:rsidRPr="00626054">
              <w:rPr>
                <w:sz w:val="24"/>
                <w:szCs w:val="24"/>
                <w:lang w:val="ru-RU"/>
              </w:rPr>
              <w:t xml:space="preserve">соотносить графики реальных процессов и зависимостей с их описаниями, </w:t>
            </w:r>
            <w:r w:rsidRPr="00626054">
              <w:rPr>
                <w:sz w:val="24"/>
                <w:szCs w:val="24"/>
                <w:lang w:val="ru-RU"/>
              </w:rPr>
              <w:lastRenderedPageBreak/>
              <w:t>включающими характеристики скорости изменения (быстрый рост, плавное понижение и т.п.);</w:t>
            </w:r>
          </w:p>
          <w:p w:rsidR="008D5E25" w:rsidRPr="00626054" w:rsidRDefault="008D5E25" w:rsidP="002D5F5E">
            <w:pPr>
              <w:pStyle w:val="a3"/>
              <w:spacing w:after="0" w:line="240" w:lineRule="auto"/>
              <w:ind w:left="357" w:hanging="357"/>
              <w:jc w:val="left"/>
              <w:rPr>
                <w:color w:val="000000"/>
                <w:sz w:val="24"/>
                <w:szCs w:val="24"/>
                <w:lang w:val="ru-RU" w:eastAsia="ru-RU"/>
              </w:rPr>
            </w:pPr>
            <w:r w:rsidRPr="00626054">
              <w:rPr>
                <w:sz w:val="24"/>
                <w:szCs w:val="24"/>
                <w:lang w:val="ru-RU"/>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3605" w:type="dxa"/>
            <w:gridSpan w:val="2"/>
          </w:tcPr>
          <w:p w:rsidR="008D5E25" w:rsidRPr="00626054" w:rsidRDefault="008D5E25" w:rsidP="002D5F5E">
            <w:pPr>
              <w:pStyle w:val="a3"/>
              <w:spacing w:after="0" w:line="240" w:lineRule="auto"/>
              <w:ind w:left="357" w:hanging="357"/>
              <w:jc w:val="left"/>
              <w:rPr>
                <w:i/>
                <w:sz w:val="24"/>
                <w:szCs w:val="24"/>
                <w:lang w:val="ru-RU" w:eastAsia="ru-RU"/>
              </w:rPr>
            </w:pPr>
            <w:r w:rsidRPr="00626054">
              <w:rPr>
                <w:i/>
                <w:sz w:val="24"/>
                <w:szCs w:val="24"/>
                <w:lang w:val="ru-RU" w:eastAsia="ru-RU"/>
              </w:rPr>
              <w:lastRenderedPageBreak/>
              <w:t>Оперировать понятиями: производная функции в точке, касательная к графику функции, производная функции;</w:t>
            </w:r>
          </w:p>
          <w:p w:rsidR="008D5E25" w:rsidRPr="00626054" w:rsidRDefault="008D5E25" w:rsidP="002D5F5E">
            <w:pPr>
              <w:pStyle w:val="a3"/>
              <w:spacing w:after="0" w:line="240" w:lineRule="auto"/>
              <w:ind w:left="357" w:hanging="357"/>
              <w:jc w:val="left"/>
              <w:rPr>
                <w:i/>
                <w:sz w:val="24"/>
                <w:szCs w:val="24"/>
                <w:lang w:val="ru-RU" w:eastAsia="ru-RU"/>
              </w:rPr>
            </w:pPr>
            <w:r w:rsidRPr="00626054">
              <w:rPr>
                <w:i/>
                <w:sz w:val="24"/>
                <w:szCs w:val="24"/>
                <w:lang w:val="ru-RU" w:eastAsia="ru-RU"/>
              </w:rPr>
              <w:t>вычислять производную одночлена, многочлена, квадратного корня, производную суммы функций;</w:t>
            </w:r>
          </w:p>
          <w:p w:rsidR="008D5E25" w:rsidRPr="00626054" w:rsidRDefault="008D5E25" w:rsidP="008D5E25">
            <w:pPr>
              <w:pStyle w:val="a3"/>
              <w:numPr>
                <w:ilvl w:val="0"/>
                <w:numId w:val="120"/>
              </w:numPr>
              <w:spacing w:after="0" w:line="240" w:lineRule="auto"/>
              <w:ind w:left="357" w:hanging="357"/>
              <w:jc w:val="left"/>
              <w:rPr>
                <w:i/>
                <w:iCs/>
                <w:color w:val="404040"/>
                <w:sz w:val="24"/>
                <w:szCs w:val="24"/>
                <w:lang w:val="ru-RU" w:eastAsia="ru-RU"/>
              </w:rPr>
            </w:pPr>
            <w:r w:rsidRPr="00626054">
              <w:rPr>
                <w:i/>
                <w:sz w:val="24"/>
                <w:szCs w:val="24"/>
                <w:lang w:val="ru-RU"/>
              </w:rPr>
              <w:t xml:space="preserve">вычислять производные </w:t>
            </w:r>
            <w:r w:rsidRPr="00626054">
              <w:rPr>
                <w:i/>
                <w:sz w:val="24"/>
                <w:szCs w:val="24"/>
                <w:lang w:val="ru-RU"/>
              </w:rPr>
              <w:lastRenderedPageBreak/>
              <w:t xml:space="preserve">элементарных функций и их комбинаций, используя справочные материалы; </w:t>
            </w:r>
          </w:p>
          <w:p w:rsidR="008D5E25" w:rsidRPr="00626054" w:rsidRDefault="008D5E25" w:rsidP="008D5E25">
            <w:pPr>
              <w:pStyle w:val="a3"/>
              <w:numPr>
                <w:ilvl w:val="0"/>
                <w:numId w:val="120"/>
              </w:numPr>
              <w:spacing w:after="0" w:line="240" w:lineRule="auto"/>
              <w:ind w:left="357" w:hanging="357"/>
              <w:jc w:val="left"/>
              <w:rPr>
                <w:i/>
                <w:iCs/>
                <w:color w:val="404040"/>
                <w:sz w:val="24"/>
                <w:szCs w:val="24"/>
                <w:lang w:val="ru-RU" w:eastAsia="ru-RU"/>
              </w:rPr>
            </w:pPr>
            <w:r w:rsidRPr="00626054">
              <w:rPr>
                <w:i/>
                <w:sz w:val="24"/>
                <w:szCs w:val="24"/>
                <w:lang w:val="ru-RU"/>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В повседневной жизни и при изучении других учебных предметов:</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 xml:space="preserve"> интерпретировать полученные результаты</w:t>
            </w:r>
          </w:p>
        </w:tc>
        <w:tc>
          <w:tcPr>
            <w:tcW w:w="3288" w:type="dxa"/>
          </w:tcPr>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eastAsia="ru-RU"/>
              </w:rPr>
              <w:lastRenderedPageBreak/>
              <w:t>Владеть</w:t>
            </w:r>
            <w:r w:rsidRPr="00626054">
              <w:rPr>
                <w:sz w:val="24"/>
                <w:szCs w:val="24"/>
                <w:lang w:val="ru-RU"/>
              </w:rPr>
              <w:t xml:space="preserve"> понятием бесконечно убывающая геометрическая прогрессия и уметь применять его при решении задач;</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eastAsia="ru-RU"/>
              </w:rPr>
              <w:t>применять для решения задач теорию</w:t>
            </w:r>
            <w:r w:rsidRPr="00626054">
              <w:rPr>
                <w:sz w:val="24"/>
                <w:szCs w:val="24"/>
                <w:lang w:val="ru-RU"/>
              </w:rPr>
              <w:t xml:space="preserve"> пределов;</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 xml:space="preserve">владеть понятиями бесконечно большие и бесконечно малые </w:t>
            </w:r>
            <w:r w:rsidRPr="00626054">
              <w:rPr>
                <w:sz w:val="24"/>
                <w:szCs w:val="24"/>
                <w:lang w:val="ru-RU"/>
              </w:rPr>
              <w:lastRenderedPageBreak/>
              <w:t xml:space="preserve">числовые последовательности и уметь сравнивать бесконечно большие и бесконечно малые последовательности; </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владеть понятиями: производная функции в точке, производная функции;</w:t>
            </w:r>
          </w:p>
          <w:p w:rsidR="008D5E25" w:rsidRPr="00626054" w:rsidRDefault="008D5E25" w:rsidP="008D5E25">
            <w:pPr>
              <w:pStyle w:val="a3"/>
              <w:numPr>
                <w:ilvl w:val="0"/>
                <w:numId w:val="120"/>
              </w:numPr>
              <w:spacing w:after="0" w:line="240" w:lineRule="auto"/>
              <w:ind w:left="357" w:hanging="357"/>
              <w:jc w:val="left"/>
              <w:rPr>
                <w:i/>
                <w:iCs/>
                <w:color w:val="404040"/>
                <w:sz w:val="24"/>
                <w:szCs w:val="24"/>
                <w:lang w:val="ru-RU" w:eastAsia="ru-RU"/>
              </w:rPr>
            </w:pPr>
            <w:r w:rsidRPr="00626054">
              <w:rPr>
                <w:sz w:val="24"/>
                <w:szCs w:val="24"/>
                <w:lang w:val="ru-RU" w:eastAsia="ru-RU"/>
              </w:rPr>
              <w:t xml:space="preserve">вычислять </w:t>
            </w:r>
            <w:r w:rsidRPr="00626054">
              <w:rPr>
                <w:sz w:val="24"/>
                <w:szCs w:val="24"/>
                <w:lang w:val="ru-RU"/>
              </w:rPr>
              <w:t xml:space="preserve">производные элементарных функций и их комбинаций; </w:t>
            </w:r>
          </w:p>
          <w:p w:rsidR="008D5E25" w:rsidRPr="00626054" w:rsidRDefault="008D5E25" w:rsidP="008D5E25">
            <w:pPr>
              <w:pStyle w:val="a3"/>
              <w:numPr>
                <w:ilvl w:val="0"/>
                <w:numId w:val="120"/>
              </w:numPr>
              <w:spacing w:after="0" w:line="240" w:lineRule="auto"/>
              <w:ind w:left="357" w:hanging="357"/>
              <w:jc w:val="left"/>
              <w:rPr>
                <w:i/>
                <w:iCs/>
                <w:color w:val="404040"/>
                <w:sz w:val="24"/>
                <w:szCs w:val="24"/>
                <w:lang w:val="ru-RU" w:eastAsia="ru-RU"/>
              </w:rPr>
            </w:pPr>
            <w:r w:rsidRPr="00626054">
              <w:rPr>
                <w:sz w:val="24"/>
                <w:szCs w:val="24"/>
                <w:lang w:val="ru-RU"/>
              </w:rPr>
              <w:t>исследовать функции на монотонность и экстремумы;</w:t>
            </w:r>
          </w:p>
          <w:p w:rsidR="008D5E25" w:rsidRPr="00626054" w:rsidRDefault="008D5E25" w:rsidP="008D5E25">
            <w:pPr>
              <w:pStyle w:val="a3"/>
              <w:numPr>
                <w:ilvl w:val="0"/>
                <w:numId w:val="120"/>
              </w:numPr>
              <w:spacing w:after="0" w:line="240" w:lineRule="auto"/>
              <w:ind w:left="357" w:hanging="357"/>
              <w:jc w:val="left"/>
              <w:rPr>
                <w:i/>
                <w:iCs/>
                <w:color w:val="404040"/>
                <w:sz w:val="24"/>
                <w:szCs w:val="24"/>
                <w:lang w:val="ru-RU" w:eastAsia="ru-RU"/>
              </w:rPr>
            </w:pPr>
            <w:r w:rsidRPr="00626054">
              <w:rPr>
                <w:sz w:val="24"/>
                <w:szCs w:val="24"/>
                <w:lang w:val="ru-RU"/>
              </w:rPr>
              <w:t>строить графики и применять к решению задач, в том числе с параметром;</w:t>
            </w:r>
          </w:p>
          <w:p w:rsidR="008D5E25" w:rsidRPr="00626054" w:rsidRDefault="008D5E25" w:rsidP="008D5E25">
            <w:pPr>
              <w:pStyle w:val="a3"/>
              <w:numPr>
                <w:ilvl w:val="0"/>
                <w:numId w:val="120"/>
              </w:numPr>
              <w:spacing w:after="0" w:line="240" w:lineRule="auto"/>
              <w:ind w:left="357" w:hanging="357"/>
              <w:jc w:val="left"/>
              <w:rPr>
                <w:i/>
                <w:iCs/>
                <w:color w:val="404040"/>
                <w:sz w:val="24"/>
                <w:szCs w:val="24"/>
                <w:lang w:val="ru-RU" w:eastAsia="ru-RU"/>
              </w:rPr>
            </w:pPr>
            <w:r w:rsidRPr="00626054">
              <w:rPr>
                <w:sz w:val="24"/>
                <w:szCs w:val="24"/>
                <w:lang w:val="ru-RU"/>
              </w:rPr>
              <w:t>владеть понятием касательная к графику функции и уметь применять его при решении задач;</w:t>
            </w:r>
          </w:p>
          <w:p w:rsidR="008D5E25" w:rsidRPr="00626054" w:rsidRDefault="008D5E25" w:rsidP="008D5E25">
            <w:pPr>
              <w:pStyle w:val="a3"/>
              <w:numPr>
                <w:ilvl w:val="0"/>
                <w:numId w:val="120"/>
              </w:numPr>
              <w:spacing w:after="0" w:line="240" w:lineRule="auto"/>
              <w:ind w:left="357" w:hanging="357"/>
              <w:jc w:val="left"/>
              <w:rPr>
                <w:i/>
                <w:iCs/>
                <w:color w:val="404040"/>
                <w:sz w:val="24"/>
                <w:szCs w:val="24"/>
                <w:lang w:val="ru-RU" w:eastAsia="ru-RU"/>
              </w:rPr>
            </w:pPr>
            <w:r w:rsidRPr="00626054">
              <w:rPr>
                <w:sz w:val="24"/>
                <w:szCs w:val="24"/>
                <w:lang w:val="ru-RU"/>
              </w:rPr>
              <w:t xml:space="preserve">владеть понятиями первообразная функция, определенный интеграл; </w:t>
            </w:r>
          </w:p>
          <w:p w:rsidR="008D5E25" w:rsidRPr="00626054" w:rsidRDefault="008D5E25" w:rsidP="008D5E25">
            <w:pPr>
              <w:pStyle w:val="a3"/>
              <w:numPr>
                <w:ilvl w:val="0"/>
                <w:numId w:val="120"/>
              </w:numPr>
              <w:spacing w:after="0" w:line="240" w:lineRule="auto"/>
              <w:ind w:left="357" w:hanging="357"/>
              <w:jc w:val="left"/>
              <w:rPr>
                <w:i/>
                <w:iCs/>
                <w:color w:val="404040"/>
                <w:sz w:val="24"/>
                <w:szCs w:val="24"/>
                <w:lang w:val="ru-RU" w:eastAsia="ru-RU"/>
              </w:rPr>
            </w:pPr>
            <w:r w:rsidRPr="00626054">
              <w:rPr>
                <w:sz w:val="24"/>
                <w:szCs w:val="24"/>
                <w:lang w:val="ru-RU"/>
              </w:rPr>
              <w:t xml:space="preserve">применять теорему Ньютона–Лейбница и ее следствия для решения </w:t>
            </w:r>
            <w:r w:rsidRPr="00626054">
              <w:rPr>
                <w:sz w:val="24"/>
                <w:szCs w:val="24"/>
                <w:lang w:val="ru-RU"/>
              </w:rPr>
              <w:lastRenderedPageBreak/>
              <w:t>задач.</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В повседневной жизни и при изучении других учебных предметов:</w:t>
            </w:r>
          </w:p>
          <w:p w:rsidR="008D5E25" w:rsidRPr="00626054" w:rsidRDefault="008D5E25" w:rsidP="008D5E25">
            <w:pPr>
              <w:numPr>
                <w:ilvl w:val="0"/>
                <w:numId w:val="126"/>
              </w:numPr>
              <w:ind w:left="357" w:hanging="357"/>
              <w:contextualSpacing/>
              <w:rPr>
                <w:i/>
                <w:iCs/>
                <w:color w:val="404040"/>
              </w:rPr>
            </w:pPr>
            <w:r w:rsidRPr="00626054">
              <w:t>решать прикладные задачи из биологии, физики, химии, экономики и других предметов, связанные с исследованием характеристик процессов;</w:t>
            </w:r>
          </w:p>
          <w:p w:rsidR="008D5E25" w:rsidRPr="00626054" w:rsidRDefault="008D5E25" w:rsidP="008D5E25">
            <w:pPr>
              <w:numPr>
                <w:ilvl w:val="0"/>
                <w:numId w:val="126"/>
              </w:numPr>
              <w:ind w:left="357" w:hanging="357"/>
              <w:contextualSpacing/>
              <w:rPr>
                <w:i/>
                <w:iCs/>
                <w:color w:val="404040"/>
              </w:rPr>
            </w:pPr>
            <w:r w:rsidRPr="00626054">
              <w:t xml:space="preserve"> интерпретировать полученные результаты</w:t>
            </w:r>
          </w:p>
        </w:tc>
        <w:tc>
          <w:tcPr>
            <w:tcW w:w="3288" w:type="dxa"/>
          </w:tcPr>
          <w:p w:rsidR="008D5E25" w:rsidRPr="00626054" w:rsidRDefault="008D5E25" w:rsidP="008D5E25">
            <w:pPr>
              <w:numPr>
                <w:ilvl w:val="0"/>
                <w:numId w:val="129"/>
              </w:numPr>
              <w:ind w:left="357" w:hanging="357"/>
              <w:contextualSpacing/>
              <w:rPr>
                <w:i/>
                <w:iCs/>
                <w:color w:val="404040"/>
              </w:rPr>
            </w:pPr>
            <w:r w:rsidRPr="00626054">
              <w:rPr>
                <w:i/>
              </w:rPr>
              <w:lastRenderedPageBreak/>
              <w:t>Достижение результатов раздела II;</w:t>
            </w:r>
          </w:p>
          <w:p w:rsidR="008D5E25" w:rsidRPr="00626054" w:rsidRDefault="008D5E25" w:rsidP="008D5E25">
            <w:pPr>
              <w:numPr>
                <w:ilvl w:val="0"/>
                <w:numId w:val="129"/>
              </w:numPr>
              <w:ind w:left="357" w:hanging="357"/>
              <w:contextualSpacing/>
              <w:rPr>
                <w:i/>
                <w:iCs/>
                <w:color w:val="404040"/>
              </w:rPr>
            </w:pPr>
            <w:r w:rsidRPr="00626054">
              <w:rPr>
                <w:i/>
              </w:rPr>
              <w:t>свободно владеть стандартным аппаратом математического анализа для вычисления производных функции одной переменной;</w:t>
            </w:r>
          </w:p>
          <w:p w:rsidR="008D5E25" w:rsidRPr="00626054" w:rsidRDefault="008D5E25" w:rsidP="008D5E25">
            <w:pPr>
              <w:numPr>
                <w:ilvl w:val="0"/>
                <w:numId w:val="129"/>
              </w:numPr>
              <w:ind w:left="357" w:hanging="357"/>
              <w:contextualSpacing/>
              <w:rPr>
                <w:i/>
                <w:iCs/>
                <w:color w:val="404040"/>
              </w:rPr>
            </w:pPr>
            <w:r w:rsidRPr="00626054">
              <w:rPr>
                <w:i/>
              </w:rPr>
              <w:t xml:space="preserve">свободно применять аппарат математического </w:t>
            </w:r>
            <w:r w:rsidRPr="00626054">
              <w:rPr>
                <w:i/>
              </w:rPr>
              <w:lastRenderedPageBreak/>
              <w:t>анализа для исследования функций и построения графиков, в том числе исследования на выпуклость;</w:t>
            </w:r>
          </w:p>
          <w:p w:rsidR="008D5E25" w:rsidRPr="00626054" w:rsidRDefault="008D5E25" w:rsidP="008D5E25">
            <w:pPr>
              <w:numPr>
                <w:ilvl w:val="0"/>
                <w:numId w:val="129"/>
              </w:numPr>
              <w:ind w:left="357" w:hanging="357"/>
              <w:contextualSpacing/>
              <w:rPr>
                <w:i/>
                <w:iCs/>
                <w:color w:val="404040"/>
              </w:rPr>
            </w:pPr>
            <w:r w:rsidRPr="00626054">
              <w:rPr>
                <w:i/>
              </w:rPr>
              <w:t>оперировать понятием первообразной функции для решения задач;</w:t>
            </w:r>
          </w:p>
          <w:p w:rsidR="008D5E25" w:rsidRPr="00626054" w:rsidRDefault="008D5E25" w:rsidP="008D5E25">
            <w:pPr>
              <w:numPr>
                <w:ilvl w:val="0"/>
                <w:numId w:val="129"/>
              </w:numPr>
              <w:ind w:left="357" w:hanging="357"/>
              <w:contextualSpacing/>
              <w:rPr>
                <w:i/>
                <w:iCs/>
                <w:color w:val="404040"/>
              </w:rPr>
            </w:pPr>
            <w:r w:rsidRPr="00626054">
              <w:rPr>
                <w:i/>
              </w:rPr>
              <w:t>овладеть основными сведениями об интеграле Ньютона–Лейбница и его простейших применениях;</w:t>
            </w:r>
          </w:p>
          <w:p w:rsidR="008D5E25" w:rsidRPr="00626054" w:rsidRDefault="008D5E25" w:rsidP="008D5E25">
            <w:pPr>
              <w:numPr>
                <w:ilvl w:val="0"/>
                <w:numId w:val="129"/>
              </w:numPr>
              <w:ind w:left="357" w:hanging="357"/>
              <w:contextualSpacing/>
              <w:rPr>
                <w:i/>
                <w:iCs/>
                <w:color w:val="404040"/>
              </w:rPr>
            </w:pPr>
            <w:r w:rsidRPr="00626054">
              <w:rPr>
                <w:i/>
              </w:rPr>
              <w:t>оперировать в стандартных ситуациях производными высших порядков;</w:t>
            </w:r>
          </w:p>
          <w:p w:rsidR="008D5E25" w:rsidRPr="00626054" w:rsidRDefault="008D5E25" w:rsidP="008D5E25">
            <w:pPr>
              <w:numPr>
                <w:ilvl w:val="0"/>
                <w:numId w:val="129"/>
              </w:numPr>
              <w:ind w:left="357" w:hanging="357"/>
              <w:contextualSpacing/>
              <w:rPr>
                <w:i/>
                <w:iCs/>
                <w:color w:val="404040"/>
              </w:rPr>
            </w:pPr>
            <w:r w:rsidRPr="00626054">
              <w:rPr>
                <w:i/>
              </w:rPr>
              <w:t>уметь применять при решении задач свойства непрерывных функций;</w:t>
            </w:r>
          </w:p>
          <w:p w:rsidR="008D5E25" w:rsidRPr="00626054" w:rsidRDefault="008D5E25" w:rsidP="008D5E25">
            <w:pPr>
              <w:numPr>
                <w:ilvl w:val="0"/>
                <w:numId w:val="129"/>
              </w:numPr>
              <w:ind w:left="357" w:hanging="357"/>
              <w:contextualSpacing/>
              <w:rPr>
                <w:i/>
                <w:iCs/>
                <w:color w:val="404040"/>
              </w:rPr>
            </w:pPr>
            <w:r w:rsidRPr="00626054">
              <w:rPr>
                <w:i/>
              </w:rPr>
              <w:t xml:space="preserve">уметь применять при решении задач теоремы Вейерштрасса; </w:t>
            </w:r>
          </w:p>
          <w:p w:rsidR="008D5E25" w:rsidRPr="00626054" w:rsidRDefault="008D5E25" w:rsidP="008D5E25">
            <w:pPr>
              <w:numPr>
                <w:ilvl w:val="0"/>
                <w:numId w:val="129"/>
              </w:numPr>
              <w:ind w:left="357" w:hanging="357"/>
              <w:contextualSpacing/>
              <w:rPr>
                <w:i/>
                <w:iCs/>
                <w:color w:val="404040"/>
              </w:rPr>
            </w:pPr>
            <w:r w:rsidRPr="00626054">
              <w:rPr>
                <w:i/>
              </w:rPr>
              <w:t>уметь выполнять приближенные вычисления (методы решения уравнений, вычисления определенного интеграла);</w:t>
            </w:r>
          </w:p>
          <w:p w:rsidR="008D5E25" w:rsidRPr="00626054" w:rsidRDefault="008D5E25" w:rsidP="008D5E25">
            <w:pPr>
              <w:numPr>
                <w:ilvl w:val="0"/>
                <w:numId w:val="129"/>
              </w:numPr>
              <w:ind w:left="357" w:hanging="357"/>
              <w:contextualSpacing/>
              <w:rPr>
                <w:i/>
                <w:iCs/>
                <w:color w:val="404040"/>
              </w:rPr>
            </w:pPr>
            <w:r w:rsidRPr="00626054">
              <w:rPr>
                <w:i/>
              </w:rPr>
              <w:t xml:space="preserve">уметь применять приложение производной </w:t>
            </w:r>
            <w:r w:rsidRPr="00626054">
              <w:rPr>
                <w:i/>
              </w:rPr>
              <w:lastRenderedPageBreak/>
              <w:t>и определенного интеграла к решению задач естествознания;</w:t>
            </w:r>
          </w:p>
          <w:p w:rsidR="008D5E25" w:rsidRPr="00626054" w:rsidRDefault="008D5E25" w:rsidP="008D5E25">
            <w:pPr>
              <w:numPr>
                <w:ilvl w:val="0"/>
                <w:numId w:val="129"/>
              </w:numPr>
              <w:ind w:left="357" w:hanging="357"/>
              <w:contextualSpacing/>
              <w:rPr>
                <w:i/>
                <w:iCs/>
                <w:color w:val="404040"/>
              </w:rPr>
            </w:pPr>
            <w:r w:rsidRPr="00626054">
              <w:rPr>
                <w:i/>
              </w:rPr>
              <w:t>владеть понятиями вторая производная, выпуклость графика функции и уметь исследовать функцию на выпуклость</w:t>
            </w:r>
          </w:p>
        </w:tc>
      </w:tr>
      <w:tr w:rsidR="008D5E25" w:rsidRPr="00626054" w:rsidTr="002D5F5E">
        <w:trPr>
          <w:gridBefore w:val="1"/>
          <w:wBefore w:w="6" w:type="dxa"/>
        </w:trPr>
        <w:tc>
          <w:tcPr>
            <w:tcW w:w="1520" w:type="dxa"/>
          </w:tcPr>
          <w:p w:rsidR="008D5E25" w:rsidRPr="00626054" w:rsidRDefault="008D5E25" w:rsidP="002D5F5E">
            <w:pPr>
              <w:rPr>
                <w:b/>
                <w:i/>
              </w:rPr>
            </w:pPr>
            <w:r w:rsidRPr="00626054">
              <w:rPr>
                <w:b/>
                <w:i/>
              </w:rPr>
              <w:lastRenderedPageBreak/>
              <w:t>Статистика и теория вероятностей, логика и комбинаторика</w:t>
            </w:r>
          </w:p>
          <w:p w:rsidR="008D5E25" w:rsidRPr="00626054" w:rsidRDefault="008D5E25" w:rsidP="002D5F5E"/>
        </w:tc>
        <w:tc>
          <w:tcPr>
            <w:tcW w:w="3118" w:type="dxa"/>
          </w:tcPr>
          <w:p w:rsidR="008D5E25" w:rsidRPr="00626054" w:rsidRDefault="008D5E25" w:rsidP="002D5F5E">
            <w:pPr>
              <w:pStyle w:val="a3"/>
              <w:keepNext/>
              <w:keepLines/>
              <w:spacing w:after="0" w:line="240" w:lineRule="auto"/>
              <w:ind w:left="357" w:hanging="357"/>
              <w:jc w:val="left"/>
              <w:outlineLvl w:val="8"/>
              <w:rPr>
                <w:b/>
                <w:sz w:val="24"/>
                <w:szCs w:val="24"/>
                <w:lang w:val="ru-RU"/>
              </w:rPr>
            </w:pPr>
            <w:r w:rsidRPr="00626054">
              <w:rPr>
                <w:sz w:val="24"/>
                <w:szCs w:val="24"/>
                <w:lang w:val="ru-RU"/>
              </w:rPr>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8D5E25" w:rsidRPr="00626054" w:rsidRDefault="008D5E25" w:rsidP="002D5F5E">
            <w:pPr>
              <w:pStyle w:val="a3"/>
              <w:spacing w:after="0" w:line="240" w:lineRule="auto"/>
              <w:ind w:left="357" w:hanging="357"/>
              <w:jc w:val="left"/>
              <w:rPr>
                <w:b/>
                <w:sz w:val="24"/>
                <w:szCs w:val="24"/>
                <w:lang w:val="ru-RU"/>
              </w:rPr>
            </w:pPr>
            <w:r w:rsidRPr="00626054">
              <w:rPr>
                <w:sz w:val="24"/>
                <w:szCs w:val="24"/>
                <w:lang w:val="ru-RU"/>
              </w:rPr>
              <w:t>оперировать на базовом уровне понятиями: частота и вероятность события, случайный выбор, опыты с равновозможными элементарными событиями;</w:t>
            </w:r>
          </w:p>
          <w:p w:rsidR="008D5E25" w:rsidRPr="00626054" w:rsidRDefault="008D5E25" w:rsidP="008D5E25">
            <w:pPr>
              <w:numPr>
                <w:ilvl w:val="0"/>
                <w:numId w:val="120"/>
              </w:numPr>
              <w:ind w:left="357" w:hanging="357"/>
              <w:rPr>
                <w:i/>
                <w:iCs/>
                <w:color w:val="404040"/>
              </w:rPr>
            </w:pPr>
            <w:r w:rsidRPr="00626054">
              <w:lastRenderedPageBreak/>
              <w:t xml:space="preserve">вычислять вероятности событий на основе подсчета числа исходов. </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В повседневной жизни и при изучении других предметов:</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оценивать и сравнивать в простых случаях вероятности событий в реальной жизни;</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3605" w:type="dxa"/>
            <w:gridSpan w:val="2"/>
          </w:tcPr>
          <w:p w:rsidR="008D5E25" w:rsidRPr="00626054" w:rsidRDefault="008D5E25" w:rsidP="008D5E25">
            <w:pPr>
              <w:numPr>
                <w:ilvl w:val="0"/>
                <w:numId w:val="120"/>
              </w:numPr>
              <w:rPr>
                <w:i/>
              </w:rPr>
            </w:pPr>
            <w:r w:rsidRPr="00626054">
              <w:rPr>
                <w:i/>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8D5E25" w:rsidRPr="00626054" w:rsidRDefault="008D5E25" w:rsidP="008D5E25">
            <w:pPr>
              <w:numPr>
                <w:ilvl w:val="0"/>
                <w:numId w:val="120"/>
              </w:numPr>
              <w:rPr>
                <w:i/>
              </w:rPr>
            </w:pPr>
            <w:r w:rsidRPr="00626054">
              <w:rPr>
                <w:i/>
              </w:rPr>
              <w:t>иметь представление о математическом ожидании и дисперсии случайных величин;</w:t>
            </w:r>
          </w:p>
          <w:p w:rsidR="008D5E25" w:rsidRPr="00626054" w:rsidRDefault="008D5E25" w:rsidP="008D5E25">
            <w:pPr>
              <w:numPr>
                <w:ilvl w:val="0"/>
                <w:numId w:val="120"/>
              </w:numPr>
              <w:rPr>
                <w:i/>
              </w:rPr>
            </w:pPr>
            <w:r w:rsidRPr="00626054">
              <w:rPr>
                <w:i/>
              </w:rPr>
              <w:t>иметь представление о нормальном распределении и примерах нормально распределенных случайных величин;</w:t>
            </w:r>
          </w:p>
          <w:p w:rsidR="008D5E25" w:rsidRPr="00626054" w:rsidRDefault="008D5E25" w:rsidP="002D5F5E">
            <w:pPr>
              <w:pStyle w:val="a3"/>
              <w:spacing w:after="0" w:line="240" w:lineRule="auto"/>
              <w:ind w:left="357" w:hanging="357"/>
              <w:jc w:val="left"/>
              <w:rPr>
                <w:b/>
                <w:i/>
                <w:sz w:val="24"/>
                <w:szCs w:val="24"/>
                <w:lang w:val="ru-RU"/>
              </w:rPr>
            </w:pPr>
            <w:r w:rsidRPr="00626054">
              <w:rPr>
                <w:i/>
                <w:sz w:val="24"/>
                <w:szCs w:val="24"/>
                <w:lang w:val="ru-RU"/>
              </w:rPr>
              <w:t xml:space="preserve">понимать суть закона больших чисел и выборочного </w:t>
            </w:r>
            <w:r w:rsidRPr="00626054">
              <w:rPr>
                <w:i/>
                <w:sz w:val="24"/>
                <w:szCs w:val="24"/>
                <w:lang w:val="ru-RU"/>
              </w:rPr>
              <w:lastRenderedPageBreak/>
              <w:t>метода измерения вероятностей;</w:t>
            </w:r>
          </w:p>
          <w:p w:rsidR="008D5E25" w:rsidRPr="00626054" w:rsidRDefault="008D5E25" w:rsidP="002D5F5E">
            <w:pPr>
              <w:pStyle w:val="a3"/>
              <w:spacing w:after="0" w:line="240" w:lineRule="auto"/>
              <w:ind w:left="357" w:hanging="357"/>
              <w:jc w:val="left"/>
              <w:rPr>
                <w:b/>
                <w:i/>
                <w:sz w:val="24"/>
                <w:szCs w:val="24"/>
                <w:lang w:val="ru-RU"/>
              </w:rPr>
            </w:pPr>
            <w:r w:rsidRPr="00626054">
              <w:rPr>
                <w:i/>
                <w:sz w:val="24"/>
                <w:szCs w:val="24"/>
                <w:lang w:val="ru-RU"/>
              </w:rPr>
              <w:t>иметь представление об условной вероятности и о полной вероятности, применять их в решении задач;</w:t>
            </w:r>
          </w:p>
          <w:p w:rsidR="008D5E25" w:rsidRPr="00626054" w:rsidRDefault="008D5E25" w:rsidP="002D5F5E">
            <w:pPr>
              <w:pStyle w:val="a3"/>
              <w:spacing w:after="0" w:line="240" w:lineRule="auto"/>
              <w:ind w:left="357" w:hanging="357"/>
              <w:jc w:val="left"/>
              <w:rPr>
                <w:b/>
                <w:i/>
                <w:sz w:val="24"/>
                <w:szCs w:val="24"/>
                <w:lang w:val="ru-RU"/>
              </w:rPr>
            </w:pPr>
            <w:r w:rsidRPr="00626054">
              <w:rPr>
                <w:i/>
                <w:sz w:val="24"/>
                <w:szCs w:val="24"/>
                <w:lang w:val="ru-RU"/>
              </w:rPr>
              <w:t xml:space="preserve">иметь представление о важных частных видах распределений и применять их в решении задач; </w:t>
            </w:r>
          </w:p>
          <w:p w:rsidR="008D5E25" w:rsidRPr="00626054" w:rsidRDefault="008D5E25" w:rsidP="008D5E25">
            <w:pPr>
              <w:numPr>
                <w:ilvl w:val="0"/>
                <w:numId w:val="120"/>
              </w:numPr>
              <w:ind w:left="357" w:hanging="357"/>
              <w:rPr>
                <w:i/>
                <w:iCs/>
                <w:color w:val="404040"/>
              </w:rPr>
            </w:pPr>
            <w:r w:rsidRPr="00626054">
              <w:rPr>
                <w:i/>
              </w:rPr>
              <w:t>иметь представление о корреляции случайных величин, о линейной регрессии.</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В повседневной жизни и при изучении других предметов:</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i/>
                <w:sz w:val="24"/>
                <w:szCs w:val="24"/>
              </w:rPr>
              <w:t>вычислять или оценивать вероятности событий в реальной жизни;</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i/>
                <w:sz w:val="24"/>
                <w:szCs w:val="24"/>
              </w:rPr>
              <w:t>выбирать подходящие методы представления и обработки данных;</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i/>
                <w:sz w:val="24"/>
                <w:szCs w:val="24"/>
              </w:rPr>
              <w:t xml:space="preserve">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w:t>
            </w:r>
            <w:r w:rsidRPr="00626054">
              <w:rPr>
                <w:rFonts w:ascii="Times New Roman" w:hAnsi="Times New Roman"/>
                <w:i/>
                <w:sz w:val="24"/>
                <w:szCs w:val="24"/>
              </w:rPr>
              <w:lastRenderedPageBreak/>
              <w:t>ситуациях</w:t>
            </w:r>
          </w:p>
        </w:tc>
        <w:tc>
          <w:tcPr>
            <w:tcW w:w="3288" w:type="dxa"/>
          </w:tcPr>
          <w:p w:rsidR="008D5E25" w:rsidRPr="00626054" w:rsidRDefault="008D5E25" w:rsidP="002D5F5E">
            <w:pPr>
              <w:pStyle w:val="a3"/>
              <w:spacing w:after="0" w:line="240" w:lineRule="auto"/>
              <w:ind w:left="357" w:hanging="357"/>
              <w:jc w:val="left"/>
              <w:rPr>
                <w:b/>
                <w:sz w:val="24"/>
                <w:szCs w:val="24"/>
                <w:lang w:val="ru-RU"/>
              </w:rPr>
            </w:pPr>
            <w:r w:rsidRPr="00626054">
              <w:rPr>
                <w:sz w:val="24"/>
                <w:szCs w:val="24"/>
                <w:lang w:val="ru-RU"/>
              </w:rPr>
              <w:lastRenderedPageBreak/>
              <w:t>Оперировать основными описательными характеристиками числового набора, понятием генеральная совокупность и выборкой из нее;</w:t>
            </w:r>
          </w:p>
          <w:p w:rsidR="008D5E25" w:rsidRPr="00626054" w:rsidRDefault="008D5E25" w:rsidP="008D5E25">
            <w:pPr>
              <w:pStyle w:val="a3"/>
              <w:numPr>
                <w:ilvl w:val="0"/>
                <w:numId w:val="120"/>
              </w:numPr>
              <w:spacing w:after="0" w:line="240" w:lineRule="auto"/>
              <w:ind w:left="357" w:hanging="357"/>
              <w:jc w:val="left"/>
              <w:rPr>
                <w:i/>
                <w:iCs/>
                <w:color w:val="404040"/>
                <w:sz w:val="24"/>
                <w:szCs w:val="24"/>
                <w:lang w:val="ru-RU" w:eastAsia="ru-RU"/>
              </w:rPr>
            </w:pPr>
            <w:r w:rsidRPr="00626054">
              <w:rPr>
                <w:sz w:val="24"/>
                <w:szCs w:val="24"/>
                <w:lang w:val="ru-RU"/>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8D5E25" w:rsidRPr="00626054" w:rsidRDefault="008D5E25" w:rsidP="008D5E25">
            <w:pPr>
              <w:numPr>
                <w:ilvl w:val="0"/>
                <w:numId w:val="120"/>
              </w:numPr>
              <w:ind w:left="357" w:hanging="357"/>
              <w:rPr>
                <w:i/>
                <w:iCs/>
                <w:color w:val="404040"/>
              </w:rPr>
            </w:pPr>
            <w:r w:rsidRPr="00626054">
              <w:t xml:space="preserve">владеть основными понятиями </w:t>
            </w:r>
            <w:r w:rsidRPr="00626054">
              <w:lastRenderedPageBreak/>
              <w:t>комбинаторики и уметь их применять при решении задач;</w:t>
            </w:r>
          </w:p>
          <w:p w:rsidR="008D5E25" w:rsidRPr="00626054" w:rsidRDefault="008D5E25" w:rsidP="008D5E25">
            <w:pPr>
              <w:numPr>
                <w:ilvl w:val="0"/>
                <w:numId w:val="120"/>
              </w:numPr>
              <w:ind w:left="357" w:hanging="357"/>
              <w:rPr>
                <w:i/>
                <w:iCs/>
                <w:color w:val="404040"/>
              </w:rPr>
            </w:pPr>
            <w:r w:rsidRPr="00626054">
              <w:t>иметь представление об основах теории вероятностей;</w:t>
            </w:r>
          </w:p>
          <w:p w:rsidR="008D5E25" w:rsidRPr="00626054" w:rsidRDefault="008D5E25" w:rsidP="008D5E25">
            <w:pPr>
              <w:numPr>
                <w:ilvl w:val="0"/>
                <w:numId w:val="120"/>
              </w:numPr>
              <w:ind w:left="357" w:hanging="357"/>
              <w:rPr>
                <w:i/>
                <w:iCs/>
                <w:color w:val="404040"/>
              </w:rPr>
            </w:pPr>
            <w:r w:rsidRPr="00626054">
              <w:t>иметь представление о дискретных и непрерывных случайных величинах и распределениях, о независимости случайных величин;</w:t>
            </w:r>
          </w:p>
          <w:p w:rsidR="008D5E25" w:rsidRPr="00626054" w:rsidRDefault="008D5E25" w:rsidP="008D5E25">
            <w:pPr>
              <w:numPr>
                <w:ilvl w:val="0"/>
                <w:numId w:val="120"/>
              </w:numPr>
              <w:ind w:left="357" w:hanging="357"/>
              <w:rPr>
                <w:i/>
                <w:iCs/>
                <w:color w:val="404040"/>
              </w:rPr>
            </w:pPr>
            <w:r w:rsidRPr="00626054">
              <w:t>иметь представление о математическом ожидании и дисперсии случайных величин;</w:t>
            </w:r>
          </w:p>
          <w:p w:rsidR="008D5E25" w:rsidRPr="00626054" w:rsidRDefault="008D5E25" w:rsidP="008D5E25">
            <w:pPr>
              <w:numPr>
                <w:ilvl w:val="0"/>
                <w:numId w:val="120"/>
              </w:numPr>
              <w:ind w:left="357" w:hanging="357"/>
              <w:rPr>
                <w:i/>
                <w:iCs/>
                <w:color w:val="404040"/>
              </w:rPr>
            </w:pPr>
            <w:r w:rsidRPr="00626054">
              <w:t>иметь представление о совместных распределениях случайных величин;</w:t>
            </w:r>
          </w:p>
          <w:p w:rsidR="008D5E25" w:rsidRPr="00626054" w:rsidRDefault="008D5E25" w:rsidP="008D5E25">
            <w:pPr>
              <w:numPr>
                <w:ilvl w:val="0"/>
                <w:numId w:val="120"/>
              </w:numPr>
              <w:ind w:left="357" w:hanging="357"/>
              <w:rPr>
                <w:i/>
                <w:iCs/>
                <w:color w:val="404040"/>
              </w:rPr>
            </w:pPr>
            <w:r w:rsidRPr="00626054">
              <w:t>понимать суть закона больших чисел и выборочного метода измерения вероятностей;</w:t>
            </w:r>
          </w:p>
          <w:p w:rsidR="008D5E25" w:rsidRPr="00626054" w:rsidRDefault="008D5E25" w:rsidP="008D5E25">
            <w:pPr>
              <w:numPr>
                <w:ilvl w:val="0"/>
                <w:numId w:val="120"/>
              </w:numPr>
              <w:ind w:left="357" w:hanging="357"/>
              <w:rPr>
                <w:i/>
                <w:iCs/>
                <w:color w:val="404040"/>
              </w:rPr>
            </w:pPr>
            <w:r w:rsidRPr="00626054">
              <w:t>иметь представление о нормальном распределении и примерах нормально распределенных случайных величин;</w:t>
            </w:r>
          </w:p>
          <w:p w:rsidR="008D5E25" w:rsidRPr="00626054" w:rsidRDefault="008D5E25" w:rsidP="008D5E25">
            <w:pPr>
              <w:numPr>
                <w:ilvl w:val="0"/>
                <w:numId w:val="120"/>
              </w:numPr>
              <w:ind w:left="357" w:hanging="357"/>
              <w:rPr>
                <w:i/>
                <w:iCs/>
                <w:color w:val="404040"/>
              </w:rPr>
            </w:pPr>
            <w:r w:rsidRPr="00626054">
              <w:lastRenderedPageBreak/>
              <w:t xml:space="preserve">иметь представление о корреляции случайных величин. </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В повседневной жизни и при изучении других предметов:</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вычислять или оценивать вероятности событий в реальной жизни;</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sz w:val="24"/>
                <w:szCs w:val="24"/>
              </w:rPr>
              <w:t>выбирать методы подходящего представления и обработки данных</w:t>
            </w:r>
          </w:p>
        </w:tc>
        <w:tc>
          <w:tcPr>
            <w:tcW w:w="3288" w:type="dxa"/>
          </w:tcPr>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lastRenderedPageBreak/>
              <w:t xml:space="preserve">Достижение результатов раздела </w:t>
            </w:r>
            <w:r w:rsidRPr="00626054">
              <w:rPr>
                <w:i/>
                <w:sz w:val="24"/>
                <w:szCs w:val="24"/>
              </w:rPr>
              <w:t>II</w:t>
            </w:r>
            <w:r w:rsidRPr="00626054">
              <w:rPr>
                <w:i/>
                <w:sz w:val="24"/>
                <w:szCs w:val="24"/>
                <w:lang w:val="ru-RU"/>
              </w:rPr>
              <w:t>;</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иметь представление о центральной предельной теореме;</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иметь представление о выборочном коэффициенте корреляции и линейной регрессии;</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иметь представление о статистических гипотезах и проверке статистической гипотезы, о статистике критерия и ее уровне значимости;</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lastRenderedPageBreak/>
              <w:t>иметь представление о связи эмпирических и теоретических распределений;</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иметь представление о кодировании, двоичной записи, двоичном дереве;</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владеть основными понятиями  теории графов (граф, вершина, ребро, степень вершины, путь в графе) и уметь применять их при решении задач;</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иметь представление о деревьях и уметь применять при решении задач;</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владеть понятием связность и уметь применять компоненты связности при решении задач;</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уметь осуществлять пути по ребрам, обходы ребер и вершин графа;</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 xml:space="preserve">иметь представление об эйлеровом и гамильтоновом пути, иметь представление о трудности задачи </w:t>
            </w:r>
            <w:r w:rsidRPr="00626054">
              <w:rPr>
                <w:i/>
                <w:sz w:val="24"/>
                <w:szCs w:val="24"/>
                <w:lang w:val="ru-RU"/>
              </w:rPr>
              <w:lastRenderedPageBreak/>
              <w:t>нахождения гамильтонова пути;</w:t>
            </w:r>
          </w:p>
          <w:p w:rsidR="008D5E25" w:rsidRPr="00626054" w:rsidRDefault="008D5E25" w:rsidP="008D5E25">
            <w:pPr>
              <w:numPr>
                <w:ilvl w:val="0"/>
                <w:numId w:val="120"/>
              </w:numPr>
              <w:ind w:left="357" w:hanging="357"/>
              <w:rPr>
                <w:i/>
                <w:iCs/>
                <w:color w:val="404040"/>
              </w:rPr>
            </w:pPr>
            <w:r w:rsidRPr="00626054">
              <w:rPr>
                <w:i/>
              </w:rPr>
              <w:t xml:space="preserve">владеть понятиями конечные и счетные множества и уметь их применять при решении задач; </w:t>
            </w:r>
          </w:p>
          <w:p w:rsidR="008D5E25" w:rsidRPr="00626054" w:rsidRDefault="008D5E25" w:rsidP="008D5E25">
            <w:pPr>
              <w:numPr>
                <w:ilvl w:val="0"/>
                <w:numId w:val="120"/>
              </w:numPr>
              <w:ind w:left="357" w:hanging="357"/>
              <w:rPr>
                <w:i/>
                <w:iCs/>
                <w:color w:val="404040"/>
              </w:rPr>
            </w:pPr>
            <w:r w:rsidRPr="00626054">
              <w:rPr>
                <w:i/>
              </w:rPr>
              <w:t>уметь применять метод математической индукции;</w:t>
            </w:r>
          </w:p>
          <w:p w:rsidR="008D5E25" w:rsidRPr="00626054" w:rsidRDefault="008D5E25" w:rsidP="008D5E25">
            <w:pPr>
              <w:numPr>
                <w:ilvl w:val="0"/>
                <w:numId w:val="120"/>
              </w:numPr>
              <w:ind w:left="357" w:hanging="357"/>
              <w:rPr>
                <w:i/>
                <w:iCs/>
                <w:color w:val="404040"/>
              </w:rPr>
            </w:pPr>
            <w:r w:rsidRPr="00626054">
              <w:rPr>
                <w:i/>
              </w:rPr>
              <w:t>уметь применять принцип Дирихле при решении задач</w:t>
            </w:r>
          </w:p>
        </w:tc>
      </w:tr>
      <w:tr w:rsidR="008D5E25" w:rsidRPr="00626054" w:rsidTr="002D5F5E">
        <w:trPr>
          <w:gridBefore w:val="1"/>
          <w:wBefore w:w="6" w:type="dxa"/>
        </w:trPr>
        <w:tc>
          <w:tcPr>
            <w:tcW w:w="1520" w:type="dxa"/>
          </w:tcPr>
          <w:p w:rsidR="008D5E25" w:rsidRPr="00626054" w:rsidRDefault="008D5E25" w:rsidP="002D5F5E">
            <w:pPr>
              <w:rPr>
                <w:b/>
                <w:bCs/>
                <w:i/>
              </w:rPr>
            </w:pPr>
            <w:r w:rsidRPr="00626054">
              <w:rPr>
                <w:b/>
                <w:bCs/>
                <w:i/>
              </w:rPr>
              <w:lastRenderedPageBreak/>
              <w:t>Текстовые задачи</w:t>
            </w:r>
          </w:p>
        </w:tc>
        <w:tc>
          <w:tcPr>
            <w:tcW w:w="3118" w:type="dxa"/>
          </w:tcPr>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Решать несложные текстовые задачи разных типов;</w:t>
            </w:r>
          </w:p>
          <w:p w:rsidR="008D5E25" w:rsidRPr="00626054" w:rsidRDefault="008D5E25" w:rsidP="008D5E25">
            <w:pPr>
              <w:numPr>
                <w:ilvl w:val="0"/>
                <w:numId w:val="115"/>
              </w:numPr>
              <w:ind w:left="357" w:hanging="357"/>
              <w:rPr>
                <w:i/>
                <w:iCs/>
                <w:color w:val="404040"/>
              </w:rPr>
            </w:pPr>
            <w:r w:rsidRPr="00626054">
              <w:rPr>
                <w:color w:val="000000"/>
              </w:rPr>
              <w:t xml:space="preserve">анализировать условие задачи, при необходимости строить для ее решения математическую модель; </w:t>
            </w:r>
          </w:p>
          <w:p w:rsidR="008D5E25" w:rsidRPr="00626054" w:rsidRDefault="008D5E25" w:rsidP="008D5E25">
            <w:pPr>
              <w:numPr>
                <w:ilvl w:val="0"/>
                <w:numId w:val="115"/>
              </w:numPr>
              <w:ind w:left="357" w:hanging="357"/>
              <w:rPr>
                <w:i/>
                <w:iCs/>
                <w:color w:val="404040"/>
              </w:rPr>
            </w:pPr>
            <w:r w:rsidRPr="00626054">
              <w:rPr>
                <w:color w:val="000000"/>
              </w:rPr>
              <w:t xml:space="preserve">понимать и использовать для решения задачи информацию, представленную в виде текстовой и символьной записи, схем, таблиц, диаграмм, графиков, </w:t>
            </w:r>
            <w:r w:rsidRPr="00626054">
              <w:rPr>
                <w:color w:val="000000"/>
              </w:rPr>
              <w:lastRenderedPageBreak/>
              <w:t>рисунков;</w:t>
            </w:r>
          </w:p>
          <w:p w:rsidR="008D5E25" w:rsidRPr="00626054" w:rsidRDefault="008D5E25" w:rsidP="008D5E25">
            <w:pPr>
              <w:numPr>
                <w:ilvl w:val="0"/>
                <w:numId w:val="115"/>
              </w:numPr>
              <w:ind w:left="357" w:hanging="357"/>
              <w:rPr>
                <w:i/>
                <w:iCs/>
                <w:color w:val="404040"/>
              </w:rPr>
            </w:pPr>
            <w:r w:rsidRPr="00626054">
              <w:rPr>
                <w:color w:val="000000"/>
              </w:rPr>
              <w:t>действовать по алгоритму, содержащемуся в условии задачи;</w:t>
            </w:r>
          </w:p>
          <w:p w:rsidR="008D5E25" w:rsidRPr="00626054" w:rsidRDefault="008D5E25" w:rsidP="008D5E25">
            <w:pPr>
              <w:numPr>
                <w:ilvl w:val="0"/>
                <w:numId w:val="115"/>
              </w:numPr>
              <w:ind w:left="357" w:hanging="357"/>
              <w:rPr>
                <w:i/>
                <w:iCs/>
                <w:color w:val="404040"/>
              </w:rPr>
            </w:pPr>
            <w:r w:rsidRPr="00626054">
              <w:rPr>
                <w:color w:val="000000"/>
              </w:rPr>
              <w:t>использовать логические рассуждения при решении задачи;</w:t>
            </w:r>
          </w:p>
          <w:p w:rsidR="008D5E25" w:rsidRPr="00626054" w:rsidRDefault="008D5E25" w:rsidP="008D5E25">
            <w:pPr>
              <w:numPr>
                <w:ilvl w:val="0"/>
                <w:numId w:val="115"/>
              </w:numPr>
              <w:ind w:left="357" w:hanging="357"/>
              <w:rPr>
                <w:i/>
                <w:iCs/>
                <w:color w:val="404040"/>
              </w:rPr>
            </w:pPr>
            <w:r w:rsidRPr="00626054">
              <w:t>работать с избыточными условиями, выбирая из всей информации, данные, необходимые для решения задачи;</w:t>
            </w:r>
          </w:p>
          <w:p w:rsidR="008D5E25" w:rsidRPr="00626054" w:rsidRDefault="008D5E25" w:rsidP="008D5E25">
            <w:pPr>
              <w:numPr>
                <w:ilvl w:val="0"/>
                <w:numId w:val="115"/>
              </w:numPr>
              <w:ind w:left="357" w:hanging="357"/>
              <w:rPr>
                <w:i/>
                <w:iCs/>
                <w:color w:val="404040"/>
              </w:rPr>
            </w:pPr>
            <w:r w:rsidRPr="00626054">
              <w:t>осуществлять несложный перебор возможных решений, выбирая из них оптимальное по критериям, сформулированным в условии;</w:t>
            </w:r>
          </w:p>
          <w:p w:rsidR="008D5E25" w:rsidRPr="00626054" w:rsidRDefault="008D5E25" w:rsidP="008D5E25">
            <w:pPr>
              <w:numPr>
                <w:ilvl w:val="0"/>
                <w:numId w:val="115"/>
              </w:numPr>
              <w:ind w:left="357" w:hanging="357"/>
              <w:rPr>
                <w:i/>
                <w:iCs/>
                <w:color w:val="404040"/>
              </w:rPr>
            </w:pPr>
            <w:r w:rsidRPr="00626054">
              <w:rPr>
                <w:color w:val="000000"/>
              </w:rPr>
              <w:t>анализировать и интерпретировать полученные решения в контексте условия задачи, выбирать решения, не противоречащие контексту;</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 xml:space="preserve">решать задачи на расчет стоимости покупок, </w:t>
            </w:r>
            <w:r w:rsidRPr="00626054">
              <w:rPr>
                <w:sz w:val="24"/>
                <w:szCs w:val="24"/>
                <w:lang w:val="ru-RU"/>
              </w:rPr>
              <w:lastRenderedPageBreak/>
              <w:t>услуг, поездок и т.п.;</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rPr>
              <w:t>решать несложные задачи, связанные с долевым участием во владении фирмой, предприятием, недвижимостью;</w:t>
            </w:r>
          </w:p>
          <w:p w:rsidR="008D5E25" w:rsidRPr="00626054" w:rsidRDefault="008D5E25" w:rsidP="002D5F5E">
            <w:pPr>
              <w:pStyle w:val="a3"/>
              <w:spacing w:after="0" w:line="240" w:lineRule="auto"/>
              <w:ind w:left="357" w:hanging="357"/>
              <w:jc w:val="left"/>
              <w:rPr>
                <w:sz w:val="24"/>
                <w:szCs w:val="24"/>
                <w:lang w:val="ru-RU"/>
              </w:rPr>
            </w:pPr>
            <w:r w:rsidRPr="00626054">
              <w:rPr>
                <w:color w:val="000000"/>
                <w:sz w:val="24"/>
                <w:szCs w:val="24"/>
                <w:lang w:val="ru-RU" w:eastAsia="ru-RU"/>
              </w:rPr>
              <w:t>решать задачи на простые проценты (системы скидок, комиссии) и на вычисление сложных процентов в различных схемах вкладов, кредитов и ипотек;</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8D5E25" w:rsidRPr="00626054" w:rsidRDefault="008D5E25" w:rsidP="002D5F5E">
            <w:pPr>
              <w:pStyle w:val="a3"/>
              <w:spacing w:after="0" w:line="240" w:lineRule="auto"/>
              <w:ind w:left="357" w:hanging="357"/>
              <w:jc w:val="left"/>
              <w:rPr>
                <w:sz w:val="24"/>
                <w:szCs w:val="24"/>
                <w:lang w:val="ru-RU" w:eastAsia="ru-RU"/>
              </w:rPr>
            </w:pPr>
            <w:r w:rsidRPr="00626054">
              <w:rPr>
                <w:color w:val="000000"/>
                <w:sz w:val="24"/>
                <w:szCs w:val="24"/>
                <w:lang w:val="ru-RU" w:eastAsia="ru-RU"/>
              </w:rPr>
              <w:t xml:space="preserve">использовать понятие масштаба для </w:t>
            </w:r>
            <w:r w:rsidRPr="00626054">
              <w:rPr>
                <w:color w:val="000000"/>
                <w:sz w:val="24"/>
                <w:szCs w:val="24"/>
                <w:lang w:val="ru-RU" w:eastAsia="ru-RU"/>
              </w:rPr>
              <w:lastRenderedPageBreak/>
              <w:t xml:space="preserve">нахождения расстояний и длин на картах, планах местности, планах помещений, выкройках, при работе на компьютере и т.п. </w:t>
            </w:r>
          </w:p>
          <w:p w:rsidR="008D5E25" w:rsidRPr="00626054" w:rsidRDefault="008D5E25" w:rsidP="002D5F5E">
            <w:pPr>
              <w:ind w:left="357" w:hanging="357"/>
              <w:rPr>
                <w:i/>
              </w:rPr>
            </w:pPr>
            <w:r w:rsidRPr="00626054">
              <w:rPr>
                <w:i/>
              </w:rPr>
              <w:t>В повседневной жизни и при изучении других предметов:</w:t>
            </w:r>
          </w:p>
          <w:p w:rsidR="008D5E25" w:rsidRPr="00626054" w:rsidRDefault="008D5E25" w:rsidP="008D5E25">
            <w:pPr>
              <w:numPr>
                <w:ilvl w:val="0"/>
                <w:numId w:val="125"/>
              </w:numPr>
              <w:ind w:left="357" w:hanging="357"/>
              <w:rPr>
                <w:i/>
                <w:iCs/>
                <w:color w:val="404040"/>
              </w:rPr>
            </w:pPr>
            <w:r w:rsidRPr="00626054">
              <w:t>решать несложные практические задачи, возникающие в ситуациях повседневной жизни</w:t>
            </w:r>
          </w:p>
        </w:tc>
        <w:tc>
          <w:tcPr>
            <w:tcW w:w="3605" w:type="dxa"/>
            <w:gridSpan w:val="2"/>
          </w:tcPr>
          <w:p w:rsidR="008D5E25" w:rsidRPr="00626054" w:rsidRDefault="008D5E25" w:rsidP="008D5E25">
            <w:pPr>
              <w:numPr>
                <w:ilvl w:val="0"/>
                <w:numId w:val="115"/>
              </w:numPr>
              <w:ind w:left="357" w:hanging="357"/>
              <w:contextualSpacing/>
              <w:rPr>
                <w:i/>
                <w:iCs/>
                <w:color w:val="404040"/>
              </w:rPr>
            </w:pPr>
            <w:r w:rsidRPr="00626054">
              <w:rPr>
                <w:i/>
              </w:rPr>
              <w:lastRenderedPageBreak/>
              <w:t>Решать задачи разных типов, в том числе задачи повышенной трудности;</w:t>
            </w:r>
          </w:p>
          <w:p w:rsidR="008D5E25" w:rsidRPr="00626054" w:rsidRDefault="008D5E25" w:rsidP="008D5E25">
            <w:pPr>
              <w:numPr>
                <w:ilvl w:val="0"/>
                <w:numId w:val="115"/>
              </w:numPr>
              <w:ind w:left="357" w:hanging="357"/>
              <w:rPr>
                <w:i/>
                <w:iCs/>
                <w:color w:val="404040"/>
              </w:rPr>
            </w:pPr>
            <w:r w:rsidRPr="00626054">
              <w:rPr>
                <w:i/>
              </w:rPr>
              <w:t>выбирать оптимальный метод решения задачи, рассматривая различные методы;</w:t>
            </w:r>
          </w:p>
          <w:p w:rsidR="008D5E25" w:rsidRPr="00626054" w:rsidRDefault="008D5E25" w:rsidP="008D5E25">
            <w:pPr>
              <w:numPr>
                <w:ilvl w:val="0"/>
                <w:numId w:val="115"/>
              </w:numPr>
              <w:ind w:left="357" w:hanging="357"/>
              <w:rPr>
                <w:i/>
                <w:iCs/>
                <w:color w:val="404040"/>
              </w:rPr>
            </w:pPr>
            <w:r w:rsidRPr="00626054">
              <w:rPr>
                <w:i/>
              </w:rPr>
              <w:t>строить модель решения задачи, проводить доказательные рассуждения;</w:t>
            </w:r>
          </w:p>
          <w:p w:rsidR="008D5E25" w:rsidRPr="00626054" w:rsidRDefault="008D5E25" w:rsidP="008D5E25">
            <w:pPr>
              <w:numPr>
                <w:ilvl w:val="0"/>
                <w:numId w:val="115"/>
              </w:numPr>
              <w:ind w:left="357" w:hanging="357"/>
              <w:rPr>
                <w:i/>
                <w:iCs/>
                <w:color w:val="404040"/>
              </w:rPr>
            </w:pPr>
            <w:r w:rsidRPr="00626054">
              <w:rPr>
                <w:i/>
              </w:rPr>
              <w:t>решать задачи, требующие перебора вариантов, проверки условий, выбора оптимального результата;</w:t>
            </w:r>
          </w:p>
          <w:p w:rsidR="008D5E25" w:rsidRPr="00626054" w:rsidRDefault="008D5E25" w:rsidP="008D5E25">
            <w:pPr>
              <w:numPr>
                <w:ilvl w:val="0"/>
                <w:numId w:val="115"/>
              </w:numPr>
              <w:ind w:left="357" w:hanging="357"/>
              <w:rPr>
                <w:i/>
                <w:iCs/>
                <w:color w:val="404040"/>
              </w:rPr>
            </w:pPr>
            <w:r w:rsidRPr="00626054">
              <w:rPr>
                <w:i/>
                <w:color w:val="000000"/>
              </w:rPr>
              <w:t xml:space="preserve">анализировать и интерпретировать </w:t>
            </w:r>
            <w:r w:rsidRPr="00626054">
              <w:rPr>
                <w:i/>
                <w:color w:val="000000"/>
              </w:rPr>
              <w:lastRenderedPageBreak/>
              <w:t>результаты в контексте условия задачи, выбирать решения, не противоречащие контексту;</w:t>
            </w:r>
          </w:p>
          <w:p w:rsidR="008D5E25" w:rsidRPr="00626054" w:rsidRDefault="008D5E25" w:rsidP="008D5E25">
            <w:pPr>
              <w:numPr>
                <w:ilvl w:val="0"/>
                <w:numId w:val="115"/>
              </w:numPr>
              <w:ind w:left="357" w:hanging="357"/>
              <w:rPr>
                <w:i/>
                <w:iCs/>
                <w:color w:val="404040"/>
              </w:rPr>
            </w:pPr>
            <w:r w:rsidRPr="00626054">
              <w:rPr>
                <w:i/>
              </w:rPr>
              <w:t>переводить при решении задачи информацию из одной формы в другую, используя при необходимости схемы, таблицы, графики, диаграммы;</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В повседневной жизни и при изучении других предметов:</w:t>
            </w:r>
          </w:p>
          <w:p w:rsidR="008D5E25" w:rsidRPr="00626054" w:rsidRDefault="008D5E25" w:rsidP="008D5E25">
            <w:pPr>
              <w:pStyle w:val="a1"/>
              <w:numPr>
                <w:ilvl w:val="0"/>
                <w:numId w:val="120"/>
              </w:numPr>
              <w:ind w:left="357" w:hanging="357"/>
              <w:jc w:val="left"/>
              <w:rPr>
                <w:rFonts w:ascii="Times New Roman" w:hAnsi="Times New Roman"/>
                <w:i/>
                <w:iCs/>
                <w:color w:val="404040"/>
                <w:sz w:val="24"/>
                <w:szCs w:val="24"/>
              </w:rPr>
            </w:pPr>
            <w:r w:rsidRPr="00626054">
              <w:rPr>
                <w:rFonts w:ascii="Times New Roman" w:hAnsi="Times New Roman"/>
                <w:i/>
                <w:sz w:val="24"/>
                <w:szCs w:val="24"/>
              </w:rPr>
              <w:t>решать практические задачи и задачи из других предметов</w:t>
            </w:r>
          </w:p>
        </w:tc>
        <w:tc>
          <w:tcPr>
            <w:tcW w:w="3288" w:type="dxa"/>
          </w:tcPr>
          <w:p w:rsidR="008D5E25" w:rsidRPr="00626054" w:rsidRDefault="008D5E25" w:rsidP="008D5E25">
            <w:pPr>
              <w:numPr>
                <w:ilvl w:val="0"/>
                <w:numId w:val="115"/>
              </w:numPr>
              <w:ind w:left="357" w:hanging="357"/>
              <w:contextualSpacing/>
              <w:rPr>
                <w:i/>
                <w:iCs/>
                <w:color w:val="404040"/>
              </w:rPr>
            </w:pPr>
            <w:r w:rsidRPr="00626054">
              <w:lastRenderedPageBreak/>
              <w:t>Решать разные задачи повышенной трудности;</w:t>
            </w:r>
          </w:p>
          <w:p w:rsidR="008D5E25" w:rsidRPr="00626054" w:rsidRDefault="008D5E25" w:rsidP="008D5E25">
            <w:pPr>
              <w:numPr>
                <w:ilvl w:val="0"/>
                <w:numId w:val="115"/>
              </w:numPr>
              <w:ind w:left="357" w:hanging="357"/>
              <w:rPr>
                <w:i/>
                <w:iCs/>
                <w:color w:val="404040"/>
              </w:rPr>
            </w:pPr>
            <w:r w:rsidRPr="00626054">
              <w:t>анализировать условие задачи, выбирать оптимальный метод решения задачи, рассматривая различные методы;</w:t>
            </w:r>
          </w:p>
          <w:p w:rsidR="008D5E25" w:rsidRPr="00626054" w:rsidRDefault="008D5E25" w:rsidP="008D5E25">
            <w:pPr>
              <w:numPr>
                <w:ilvl w:val="0"/>
                <w:numId w:val="115"/>
              </w:numPr>
              <w:ind w:left="357" w:hanging="357"/>
              <w:rPr>
                <w:i/>
                <w:iCs/>
                <w:color w:val="404040"/>
              </w:rPr>
            </w:pPr>
            <w:r w:rsidRPr="00626054">
              <w:t>строить модель решения задачи, проводить доказательные рассуждения при решении задачи;</w:t>
            </w:r>
          </w:p>
          <w:p w:rsidR="008D5E25" w:rsidRPr="00626054" w:rsidRDefault="008D5E25" w:rsidP="008D5E25">
            <w:pPr>
              <w:numPr>
                <w:ilvl w:val="0"/>
                <w:numId w:val="115"/>
              </w:numPr>
              <w:ind w:left="357" w:hanging="357"/>
              <w:rPr>
                <w:i/>
                <w:iCs/>
                <w:color w:val="404040"/>
              </w:rPr>
            </w:pPr>
            <w:r w:rsidRPr="00626054">
              <w:t xml:space="preserve">решать задачи, требующие перебора вариантов, проверки условий, выбора </w:t>
            </w:r>
            <w:r w:rsidRPr="00626054">
              <w:lastRenderedPageBreak/>
              <w:t>оптимального результата;</w:t>
            </w:r>
          </w:p>
          <w:p w:rsidR="008D5E25" w:rsidRPr="00626054" w:rsidRDefault="008D5E25" w:rsidP="008D5E25">
            <w:pPr>
              <w:numPr>
                <w:ilvl w:val="0"/>
                <w:numId w:val="115"/>
              </w:numPr>
              <w:ind w:left="357" w:hanging="357"/>
              <w:rPr>
                <w:i/>
                <w:iCs/>
                <w:color w:val="404040"/>
              </w:rPr>
            </w:pPr>
            <w:r w:rsidRPr="00626054">
              <w:rPr>
                <w:color w:val="000000"/>
              </w:rPr>
              <w:t>анализировать и интерпретировать полученные решения в контексте условия задачи, выбирать решения, не противоречащие контексту;</w:t>
            </w:r>
          </w:p>
          <w:p w:rsidR="008D5E25" w:rsidRPr="00626054" w:rsidRDefault="008D5E25" w:rsidP="008D5E25">
            <w:pPr>
              <w:numPr>
                <w:ilvl w:val="0"/>
                <w:numId w:val="115"/>
              </w:numPr>
              <w:ind w:left="357" w:hanging="357"/>
              <w:rPr>
                <w:i/>
                <w:iCs/>
                <w:color w:val="404040"/>
              </w:rPr>
            </w:pPr>
            <w:r w:rsidRPr="00626054">
              <w:t>переводить при решении задачи информацию из одной формы записи в другую, используя при необходимости схемы, таблицы, графики, диаграммы.</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В повседневной жизни и при изучении других предметов:</w:t>
            </w:r>
          </w:p>
          <w:p w:rsidR="008D5E25" w:rsidRPr="00626054" w:rsidRDefault="008D5E25" w:rsidP="008D5E25">
            <w:pPr>
              <w:pStyle w:val="a1"/>
              <w:numPr>
                <w:ilvl w:val="0"/>
                <w:numId w:val="125"/>
              </w:numPr>
              <w:ind w:left="357" w:hanging="357"/>
              <w:jc w:val="left"/>
              <w:rPr>
                <w:rFonts w:ascii="Times New Roman" w:hAnsi="Times New Roman"/>
                <w:i/>
                <w:iCs/>
                <w:color w:val="404040"/>
                <w:sz w:val="24"/>
                <w:szCs w:val="24"/>
                <w:lang w:eastAsia="en-US"/>
              </w:rPr>
            </w:pPr>
            <w:r w:rsidRPr="00626054">
              <w:rPr>
                <w:rFonts w:ascii="Times New Roman" w:hAnsi="Times New Roman"/>
                <w:sz w:val="24"/>
                <w:szCs w:val="24"/>
              </w:rPr>
              <w:t>решать практические задачи и задачи из других предметов</w:t>
            </w:r>
          </w:p>
        </w:tc>
        <w:tc>
          <w:tcPr>
            <w:tcW w:w="3288" w:type="dxa"/>
          </w:tcPr>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lastRenderedPageBreak/>
              <w:t xml:space="preserve">Достижение результатов раздела </w:t>
            </w:r>
            <w:r w:rsidRPr="00626054">
              <w:rPr>
                <w:i/>
                <w:sz w:val="24"/>
                <w:szCs w:val="24"/>
              </w:rPr>
              <w:t>II</w:t>
            </w:r>
          </w:p>
          <w:p w:rsidR="008D5E25" w:rsidRPr="00626054" w:rsidRDefault="008D5E25" w:rsidP="002D5F5E">
            <w:pPr>
              <w:pStyle w:val="a1"/>
              <w:numPr>
                <w:ilvl w:val="0"/>
                <w:numId w:val="0"/>
              </w:numPr>
              <w:ind w:left="357" w:hanging="357"/>
              <w:jc w:val="left"/>
              <w:rPr>
                <w:rFonts w:ascii="Times New Roman" w:hAnsi="Times New Roman"/>
                <w:i/>
                <w:sz w:val="24"/>
                <w:szCs w:val="24"/>
                <w:lang w:eastAsia="en-US"/>
              </w:rPr>
            </w:pPr>
          </w:p>
        </w:tc>
      </w:tr>
      <w:tr w:rsidR="008D5E25" w:rsidRPr="00626054" w:rsidTr="002D5F5E">
        <w:trPr>
          <w:gridBefore w:val="1"/>
          <w:wBefore w:w="6" w:type="dxa"/>
        </w:trPr>
        <w:tc>
          <w:tcPr>
            <w:tcW w:w="1520" w:type="dxa"/>
          </w:tcPr>
          <w:p w:rsidR="008D5E25" w:rsidRPr="00626054" w:rsidRDefault="008D5E25" w:rsidP="002D5F5E">
            <w:pPr>
              <w:rPr>
                <w:b/>
                <w:i/>
              </w:rPr>
            </w:pPr>
            <w:r w:rsidRPr="00626054">
              <w:rPr>
                <w:b/>
                <w:i/>
              </w:rPr>
              <w:lastRenderedPageBreak/>
              <w:t>Геометрия</w:t>
            </w:r>
          </w:p>
        </w:tc>
        <w:tc>
          <w:tcPr>
            <w:tcW w:w="3118" w:type="dxa"/>
          </w:tcPr>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распознавать основные виды многогранников (призма, пирамида, прямоугольный параллелепипед, куб);</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 xml:space="preserve">изображать изучаемые фигуры от руки и с применением простых чертежных </w:t>
            </w:r>
            <w:r w:rsidRPr="00626054">
              <w:rPr>
                <w:sz w:val="24"/>
                <w:szCs w:val="24"/>
                <w:lang w:val="ru-RU" w:eastAsia="ru-RU"/>
              </w:rPr>
              <w:lastRenderedPageBreak/>
              <w:t>инструментов;</w:t>
            </w:r>
          </w:p>
          <w:p w:rsidR="008D5E25" w:rsidRPr="00626054" w:rsidRDefault="008D5E25" w:rsidP="002D5F5E">
            <w:pPr>
              <w:pStyle w:val="a3"/>
              <w:spacing w:after="0" w:line="240" w:lineRule="auto"/>
              <w:ind w:left="357" w:hanging="357"/>
              <w:jc w:val="left"/>
              <w:rPr>
                <w:sz w:val="24"/>
                <w:szCs w:val="24"/>
                <w:lang w:val="ru-RU"/>
              </w:rPr>
            </w:pPr>
            <w:r w:rsidRPr="00626054">
              <w:rPr>
                <w:sz w:val="24"/>
                <w:szCs w:val="24"/>
                <w:lang w:val="ru-RU" w:eastAsia="ru-RU"/>
              </w:rPr>
              <w:t>делать (выносные) плоские чертежи из рисунков простых объемных фигур: вид сверху, сбоку, снизу</w:t>
            </w:r>
            <w:r w:rsidRPr="00626054">
              <w:rPr>
                <w:i/>
                <w:iCs/>
                <w:color w:val="000000"/>
                <w:sz w:val="24"/>
                <w:szCs w:val="24"/>
                <w:lang w:val="ru-RU" w:eastAsia="ru-RU"/>
              </w:rPr>
              <w:t>;</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извлекать информацию о пространственных геометрических фигурах, представленную на чертежах и рисунках;</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применять теорему Пифагора при вычислении элементов стереометрических фигур;</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находить объемы и площади поверхностей простейших многогранников с применением формул;</w:t>
            </w:r>
          </w:p>
          <w:p w:rsidR="008D5E25" w:rsidRPr="00626054" w:rsidRDefault="008D5E25" w:rsidP="002D5F5E">
            <w:pPr>
              <w:pStyle w:val="a3"/>
              <w:spacing w:after="0" w:line="240" w:lineRule="auto"/>
              <w:ind w:left="357" w:hanging="357"/>
              <w:jc w:val="left"/>
              <w:rPr>
                <w:sz w:val="24"/>
                <w:szCs w:val="24"/>
                <w:lang w:val="ru-RU" w:eastAsia="ru-RU"/>
              </w:rPr>
            </w:pPr>
            <w:r w:rsidRPr="00626054">
              <w:rPr>
                <w:color w:val="000000"/>
                <w:sz w:val="24"/>
                <w:szCs w:val="24"/>
                <w:lang w:val="ru-RU" w:eastAsia="ru-RU"/>
              </w:rPr>
              <w:t>распознавать основные виды тел вращения (конус, цилиндр, сфера и шар);</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 xml:space="preserve">находить объемы и площади поверхностей простейших многогранников и тел вращения с </w:t>
            </w:r>
            <w:r w:rsidRPr="00626054">
              <w:rPr>
                <w:sz w:val="24"/>
                <w:szCs w:val="24"/>
                <w:lang w:val="ru-RU" w:eastAsia="ru-RU"/>
              </w:rPr>
              <w:lastRenderedPageBreak/>
              <w:t>применением формул.</w:t>
            </w:r>
          </w:p>
          <w:p w:rsidR="008D5E25" w:rsidRPr="00626054" w:rsidRDefault="008D5E25" w:rsidP="002D5F5E">
            <w:pPr>
              <w:pStyle w:val="a1"/>
              <w:numPr>
                <w:ilvl w:val="0"/>
                <w:numId w:val="0"/>
              </w:numPr>
              <w:ind w:left="357" w:hanging="357"/>
              <w:jc w:val="left"/>
              <w:rPr>
                <w:rFonts w:ascii="Times New Roman" w:hAnsi="Times New Roman"/>
                <w:i/>
                <w:sz w:val="24"/>
                <w:szCs w:val="24"/>
              </w:rPr>
            </w:pPr>
          </w:p>
          <w:p w:rsidR="008D5E25" w:rsidRPr="00626054" w:rsidRDefault="008D5E25" w:rsidP="002D5F5E">
            <w:pPr>
              <w:pStyle w:val="a1"/>
              <w:numPr>
                <w:ilvl w:val="0"/>
                <w:numId w:val="0"/>
              </w:numPr>
              <w:ind w:left="357" w:hanging="357"/>
              <w:jc w:val="left"/>
              <w:rPr>
                <w:rFonts w:ascii="Times New Roman" w:hAnsi="Times New Roman"/>
                <w:i/>
                <w:sz w:val="24"/>
                <w:szCs w:val="24"/>
              </w:rPr>
            </w:pPr>
            <w:r w:rsidRPr="00626054">
              <w:rPr>
                <w:rFonts w:ascii="Times New Roman" w:hAnsi="Times New Roman"/>
                <w:i/>
                <w:sz w:val="24"/>
                <w:szCs w:val="24"/>
              </w:rPr>
              <w:t>В повседневной жизни и при изучении других предметов:</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соотносить абстрактные геометрические понятия и факты с реальными жизненными объектами и ситуациями;</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использовать свойства пространственных геометрических фигур для решения типовых задач практического содержания;</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соотносить площади поверхностей тел одинаковой формы различного размера;</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соотносить объемы сосудов одинаковой формы различного размера;</w:t>
            </w:r>
          </w:p>
          <w:p w:rsidR="008D5E25" w:rsidRPr="00626054" w:rsidRDefault="008D5E25" w:rsidP="002D5F5E">
            <w:pPr>
              <w:pStyle w:val="a3"/>
              <w:spacing w:after="0" w:line="240" w:lineRule="auto"/>
              <w:ind w:left="357" w:hanging="357"/>
              <w:jc w:val="left"/>
              <w:rPr>
                <w:sz w:val="24"/>
                <w:szCs w:val="24"/>
                <w:lang w:val="ru-RU" w:eastAsia="ru-RU"/>
              </w:rPr>
            </w:pPr>
            <w:r w:rsidRPr="00626054">
              <w:rPr>
                <w:sz w:val="24"/>
                <w:szCs w:val="24"/>
                <w:lang w:val="ru-RU" w:eastAsia="ru-RU"/>
              </w:rPr>
              <w:t xml:space="preserve">оценивать форму правильного многогранника после спилов, срезов и т.п. (определять количество вершин, ребер и граней полученных </w:t>
            </w:r>
            <w:r w:rsidRPr="00626054">
              <w:rPr>
                <w:sz w:val="24"/>
                <w:szCs w:val="24"/>
                <w:lang w:val="ru-RU" w:eastAsia="ru-RU"/>
              </w:rPr>
              <w:lastRenderedPageBreak/>
              <w:t xml:space="preserve">многогранников) </w:t>
            </w:r>
          </w:p>
        </w:tc>
        <w:tc>
          <w:tcPr>
            <w:tcW w:w="3605" w:type="dxa"/>
            <w:gridSpan w:val="2"/>
          </w:tcPr>
          <w:p w:rsidR="008D5E25" w:rsidRPr="00626054" w:rsidRDefault="008D5E25" w:rsidP="002D5F5E">
            <w:pPr>
              <w:pStyle w:val="a3"/>
              <w:spacing w:after="0" w:line="240" w:lineRule="auto"/>
              <w:ind w:left="357" w:hanging="357"/>
              <w:jc w:val="left"/>
              <w:rPr>
                <w:i/>
                <w:sz w:val="24"/>
                <w:szCs w:val="24"/>
                <w:lang w:val="ru-RU" w:eastAsia="ru-RU"/>
              </w:rPr>
            </w:pPr>
            <w:r w:rsidRPr="00626054">
              <w:rPr>
                <w:i/>
                <w:sz w:val="24"/>
                <w:szCs w:val="24"/>
                <w:lang w:val="ru-RU"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8D5E25" w:rsidRPr="00626054" w:rsidRDefault="008D5E25" w:rsidP="002D5F5E">
            <w:pPr>
              <w:pStyle w:val="a3"/>
              <w:spacing w:after="0" w:line="240" w:lineRule="auto"/>
              <w:ind w:left="357" w:hanging="357"/>
              <w:jc w:val="left"/>
              <w:rPr>
                <w:i/>
                <w:sz w:val="24"/>
                <w:szCs w:val="24"/>
                <w:lang w:val="ru-RU" w:eastAsia="ru-RU"/>
              </w:rPr>
            </w:pPr>
            <w:r w:rsidRPr="00626054">
              <w:rPr>
                <w:i/>
                <w:sz w:val="24"/>
                <w:szCs w:val="24"/>
                <w:lang w:val="ru-RU" w:eastAsia="ru-RU"/>
              </w:rPr>
              <w:t>применять для решения задач геометрические факты, если условия применения заданы в явной форме;</w:t>
            </w:r>
          </w:p>
          <w:p w:rsidR="008D5E25" w:rsidRPr="00626054" w:rsidRDefault="008D5E25" w:rsidP="002D5F5E">
            <w:pPr>
              <w:pStyle w:val="a3"/>
              <w:spacing w:after="0" w:line="240" w:lineRule="auto"/>
              <w:ind w:left="357" w:hanging="357"/>
              <w:jc w:val="left"/>
              <w:rPr>
                <w:i/>
                <w:sz w:val="24"/>
                <w:szCs w:val="24"/>
                <w:lang w:val="ru-RU" w:eastAsia="ru-RU"/>
              </w:rPr>
            </w:pPr>
            <w:r w:rsidRPr="00626054">
              <w:rPr>
                <w:i/>
                <w:sz w:val="24"/>
                <w:szCs w:val="24"/>
                <w:lang w:val="ru-RU" w:eastAsia="ru-RU"/>
              </w:rPr>
              <w:t>решать задачи на нахождение геометрических величин по образцам или алгоритмам;</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eastAsia="ru-RU"/>
              </w:rPr>
              <w:t xml:space="preserve">делать (выносные) плоские чертежи из рисунков </w:t>
            </w:r>
            <w:r w:rsidRPr="00626054">
              <w:rPr>
                <w:i/>
                <w:sz w:val="24"/>
                <w:szCs w:val="24"/>
                <w:lang w:val="ru-RU" w:eastAsia="ru-RU"/>
              </w:rPr>
              <w:lastRenderedPageBreak/>
              <w:t>объемных фигур, в том числе рисовать вид сверху, сбоку, строить сечения многогранников;</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извлекать, интерпретировать и преобразовывать информацию о геометрических фигурах, представленную на чертежах;</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 xml:space="preserve">применять геометрические факты для решения задач, в том числе предполагающих несколько шагов решения; </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описывать взаимное расположение прямых и плоскостей в пространстве;</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формулировать свойства и признаки фигур;</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доказывать геометрические утверждения</w:t>
            </w:r>
            <w:r w:rsidRPr="00626054">
              <w:rPr>
                <w:i/>
                <w:color w:val="FF0000"/>
                <w:sz w:val="24"/>
                <w:szCs w:val="24"/>
                <w:lang w:val="ru-RU"/>
              </w:rPr>
              <w:t>;</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 xml:space="preserve">владеть стандартной классификацией пространственных фигур (пирамиды, призмы, параллелепипеды); </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eastAsia="ru-RU"/>
              </w:rPr>
              <w:t>находить объемы и площади поверхностей геометрических тел с применением формул;</w:t>
            </w:r>
          </w:p>
          <w:p w:rsidR="008D5E25" w:rsidRPr="00626054" w:rsidRDefault="008D5E25" w:rsidP="002D5F5E">
            <w:pPr>
              <w:pStyle w:val="a3"/>
              <w:spacing w:after="0" w:line="240" w:lineRule="auto"/>
              <w:ind w:left="357" w:hanging="357"/>
              <w:jc w:val="left"/>
              <w:rPr>
                <w:i/>
                <w:sz w:val="24"/>
                <w:szCs w:val="24"/>
                <w:lang w:val="ru-RU"/>
              </w:rPr>
            </w:pPr>
            <w:r w:rsidRPr="00626054">
              <w:rPr>
                <w:i/>
                <w:iCs/>
                <w:color w:val="000000"/>
                <w:sz w:val="24"/>
                <w:szCs w:val="24"/>
                <w:lang w:val="ru-RU" w:eastAsia="ru-RU"/>
              </w:rPr>
              <w:lastRenderedPageBreak/>
              <w:t>вычислять расстояния и углы в пространстве</w:t>
            </w:r>
            <w:r w:rsidRPr="00626054">
              <w:rPr>
                <w:i/>
                <w:iCs/>
                <w:color w:val="FF0000"/>
                <w:sz w:val="24"/>
                <w:szCs w:val="24"/>
                <w:lang w:val="ru-RU" w:eastAsia="ru-RU"/>
              </w:rPr>
              <w:t>.</w:t>
            </w:r>
          </w:p>
          <w:p w:rsidR="008D5E25" w:rsidRPr="00626054" w:rsidRDefault="008D5E25" w:rsidP="002D5F5E">
            <w:pPr>
              <w:ind w:left="357" w:hanging="357"/>
              <w:rPr>
                <w:i/>
              </w:rPr>
            </w:pPr>
          </w:p>
          <w:p w:rsidR="008D5E25" w:rsidRPr="00626054" w:rsidRDefault="008D5E25" w:rsidP="002D5F5E">
            <w:pPr>
              <w:ind w:left="357" w:hanging="357"/>
              <w:rPr>
                <w:i/>
              </w:rPr>
            </w:pPr>
            <w:r w:rsidRPr="00626054">
              <w:rPr>
                <w:i/>
              </w:rPr>
              <w:t>В повседневной жизни и при изучении других предметов:</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 xml:space="preserve">использовать свойства геометрических фигур для решения </w:t>
            </w:r>
            <w:r w:rsidRPr="00626054">
              <w:rPr>
                <w:rStyle w:val="dash041e0431044b0447043d044b0439char1"/>
                <w:i/>
                <w:lang w:val="ru-RU"/>
              </w:rPr>
              <w:t xml:space="preserve">задач практического характера и задач из других областей знаний </w:t>
            </w:r>
          </w:p>
        </w:tc>
        <w:tc>
          <w:tcPr>
            <w:tcW w:w="3288" w:type="dxa"/>
            <w:shd w:val="clear" w:color="auto" w:fill="auto"/>
          </w:tcPr>
          <w:p w:rsidR="008D5E25" w:rsidRPr="00626054" w:rsidRDefault="008D5E25" w:rsidP="008D5E25">
            <w:pPr>
              <w:pStyle w:val="a1"/>
              <w:numPr>
                <w:ilvl w:val="0"/>
                <w:numId w:val="124"/>
              </w:numPr>
              <w:ind w:left="357" w:hanging="357"/>
              <w:jc w:val="left"/>
              <w:rPr>
                <w:rFonts w:ascii="Times New Roman" w:hAnsi="Times New Roman"/>
                <w:i/>
                <w:iCs/>
                <w:color w:val="404040"/>
                <w:sz w:val="24"/>
                <w:szCs w:val="24"/>
              </w:rPr>
            </w:pPr>
            <w:r w:rsidRPr="00626054">
              <w:rPr>
                <w:rFonts w:ascii="Times New Roman" w:hAnsi="Times New Roman"/>
                <w:sz w:val="24"/>
                <w:szCs w:val="24"/>
              </w:rPr>
              <w:lastRenderedPageBreak/>
              <w:t>Владеть геометрическими понятиями при решении задач и проведении математических рассуждений;</w:t>
            </w:r>
          </w:p>
          <w:p w:rsidR="008D5E25" w:rsidRPr="00626054" w:rsidRDefault="008D5E25" w:rsidP="008D5E25">
            <w:pPr>
              <w:pStyle w:val="a1"/>
              <w:numPr>
                <w:ilvl w:val="0"/>
                <w:numId w:val="124"/>
              </w:numPr>
              <w:ind w:left="357" w:hanging="357"/>
              <w:jc w:val="left"/>
              <w:rPr>
                <w:rFonts w:ascii="Times New Roman" w:hAnsi="Times New Roman"/>
                <w:i/>
                <w:iCs/>
                <w:color w:val="404040"/>
                <w:sz w:val="24"/>
                <w:szCs w:val="24"/>
              </w:rPr>
            </w:pPr>
            <w:r w:rsidRPr="00626054">
              <w:rPr>
                <w:rFonts w:ascii="Times New Roman" w:hAnsi="Times New Roman"/>
                <w:sz w:val="24"/>
                <w:szCs w:val="24"/>
              </w:rPr>
              <w:t xml:space="preserve">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w:t>
            </w:r>
            <w:r w:rsidRPr="00626054">
              <w:rPr>
                <w:rFonts w:ascii="Times New Roman" w:hAnsi="Times New Roman"/>
                <w:sz w:val="24"/>
                <w:szCs w:val="24"/>
              </w:rPr>
              <w:lastRenderedPageBreak/>
              <w:t>классах фигур, проводить в несложных случаях классификацию фигур по различным основаниям;</w:t>
            </w:r>
          </w:p>
          <w:p w:rsidR="008D5E25" w:rsidRPr="00626054" w:rsidRDefault="008D5E25" w:rsidP="008D5E25">
            <w:pPr>
              <w:numPr>
                <w:ilvl w:val="0"/>
                <w:numId w:val="124"/>
              </w:numPr>
              <w:ind w:left="357" w:hanging="357"/>
              <w:rPr>
                <w:i/>
                <w:iCs/>
                <w:color w:val="404040"/>
              </w:rPr>
            </w:pPr>
            <w:r w:rsidRPr="00626054">
              <w:t>исследовать чертежи, включая комбинации фигур, извлекать, интерпретировать и преобразовывать информацию, представленную на чертежах;</w:t>
            </w:r>
          </w:p>
          <w:p w:rsidR="008D5E25" w:rsidRPr="00626054" w:rsidRDefault="008D5E25" w:rsidP="008D5E25">
            <w:pPr>
              <w:numPr>
                <w:ilvl w:val="0"/>
                <w:numId w:val="124"/>
              </w:numPr>
              <w:ind w:left="357" w:hanging="357"/>
              <w:rPr>
                <w:i/>
                <w:iCs/>
                <w:color w:val="404040"/>
              </w:rPr>
            </w:pPr>
            <w:r w:rsidRPr="00626054">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D5E25" w:rsidRPr="00626054" w:rsidRDefault="008D5E25" w:rsidP="008D5E25">
            <w:pPr>
              <w:numPr>
                <w:ilvl w:val="0"/>
                <w:numId w:val="124"/>
              </w:numPr>
              <w:ind w:left="357" w:hanging="357"/>
              <w:contextualSpacing/>
              <w:rPr>
                <w:i/>
                <w:iCs/>
                <w:color w:val="404040"/>
              </w:rPr>
            </w:pPr>
            <w:r w:rsidRPr="00626054">
              <w:t>уметь формулировать и доказывать геометрические утверждения;</w:t>
            </w:r>
          </w:p>
          <w:p w:rsidR="008D5E25" w:rsidRPr="00626054" w:rsidRDefault="008D5E25" w:rsidP="008D5E25">
            <w:pPr>
              <w:numPr>
                <w:ilvl w:val="0"/>
                <w:numId w:val="124"/>
              </w:numPr>
              <w:ind w:left="357" w:hanging="357"/>
              <w:contextualSpacing/>
              <w:rPr>
                <w:i/>
                <w:iCs/>
                <w:color w:val="404040"/>
              </w:rPr>
            </w:pPr>
            <w:r w:rsidRPr="00626054">
              <w:t xml:space="preserve">владеть понятиями стереометрии: призма, </w:t>
            </w:r>
            <w:r w:rsidRPr="00626054">
              <w:lastRenderedPageBreak/>
              <w:t>параллелепипед, пирамида, тетраэдр;</w:t>
            </w:r>
          </w:p>
          <w:p w:rsidR="008D5E25" w:rsidRPr="00626054" w:rsidRDefault="008D5E25" w:rsidP="008D5E25">
            <w:pPr>
              <w:numPr>
                <w:ilvl w:val="0"/>
                <w:numId w:val="124"/>
              </w:numPr>
              <w:ind w:left="357" w:hanging="357"/>
              <w:contextualSpacing/>
              <w:rPr>
                <w:i/>
                <w:iCs/>
                <w:color w:val="404040"/>
              </w:rPr>
            </w:pPr>
            <w:r w:rsidRPr="00626054">
              <w:t>иметь представления об аксиомах стереометрии и следствиях из них и уметь применять их при решении задач;</w:t>
            </w:r>
          </w:p>
          <w:p w:rsidR="008D5E25" w:rsidRPr="00626054" w:rsidRDefault="008D5E25" w:rsidP="008D5E25">
            <w:pPr>
              <w:numPr>
                <w:ilvl w:val="0"/>
                <w:numId w:val="124"/>
              </w:numPr>
              <w:ind w:left="357" w:hanging="357"/>
              <w:contextualSpacing/>
              <w:rPr>
                <w:i/>
                <w:iCs/>
                <w:color w:val="404040"/>
              </w:rPr>
            </w:pPr>
            <w:r w:rsidRPr="00626054">
              <w:t>уметь строить сечения многогранников с использованием различных методов, в том числе и метода следов;</w:t>
            </w:r>
          </w:p>
          <w:p w:rsidR="008D5E25" w:rsidRPr="00626054" w:rsidRDefault="008D5E25" w:rsidP="008D5E25">
            <w:pPr>
              <w:numPr>
                <w:ilvl w:val="0"/>
                <w:numId w:val="124"/>
              </w:numPr>
              <w:ind w:left="357" w:hanging="357"/>
              <w:contextualSpacing/>
              <w:rPr>
                <w:i/>
                <w:iCs/>
                <w:color w:val="404040"/>
              </w:rPr>
            </w:pPr>
            <w:r w:rsidRPr="00626054">
              <w:t>иметь представление о скрещивающихся прямых в пространстве и уметь находить угол и расстояние между ними;</w:t>
            </w:r>
          </w:p>
          <w:p w:rsidR="008D5E25" w:rsidRPr="00626054" w:rsidRDefault="008D5E25" w:rsidP="008D5E25">
            <w:pPr>
              <w:numPr>
                <w:ilvl w:val="0"/>
                <w:numId w:val="124"/>
              </w:numPr>
              <w:ind w:left="357" w:hanging="357"/>
              <w:contextualSpacing/>
              <w:rPr>
                <w:i/>
                <w:iCs/>
                <w:color w:val="404040"/>
              </w:rPr>
            </w:pPr>
            <w:r w:rsidRPr="00626054">
              <w:t>применять теоремы о параллельности прямых и плоскостей в пространстве при решении задач;</w:t>
            </w:r>
          </w:p>
          <w:p w:rsidR="008D5E25" w:rsidRPr="00626054" w:rsidRDefault="008D5E25" w:rsidP="008D5E25">
            <w:pPr>
              <w:numPr>
                <w:ilvl w:val="0"/>
                <w:numId w:val="124"/>
              </w:numPr>
              <w:ind w:left="357" w:hanging="357"/>
              <w:contextualSpacing/>
              <w:rPr>
                <w:i/>
                <w:iCs/>
                <w:color w:val="404040"/>
              </w:rPr>
            </w:pPr>
            <w:r w:rsidRPr="00626054">
              <w:t>уметь применять параллельное проектирование для изображения фигур;</w:t>
            </w:r>
          </w:p>
          <w:p w:rsidR="008D5E25" w:rsidRPr="00626054" w:rsidRDefault="008D5E25" w:rsidP="008D5E25">
            <w:pPr>
              <w:numPr>
                <w:ilvl w:val="0"/>
                <w:numId w:val="124"/>
              </w:numPr>
              <w:ind w:left="357" w:hanging="357"/>
              <w:contextualSpacing/>
              <w:rPr>
                <w:i/>
                <w:iCs/>
                <w:color w:val="404040"/>
              </w:rPr>
            </w:pPr>
            <w:r w:rsidRPr="00626054">
              <w:t>уметь применять перпендикулярности прямой и плоскости при решении задач;</w:t>
            </w:r>
          </w:p>
          <w:p w:rsidR="008D5E25" w:rsidRPr="00626054" w:rsidRDefault="008D5E25" w:rsidP="008D5E25">
            <w:pPr>
              <w:numPr>
                <w:ilvl w:val="0"/>
                <w:numId w:val="124"/>
              </w:numPr>
              <w:ind w:left="357" w:hanging="357"/>
              <w:contextualSpacing/>
              <w:rPr>
                <w:i/>
                <w:iCs/>
                <w:color w:val="404040"/>
              </w:rPr>
            </w:pPr>
            <w:r w:rsidRPr="00626054">
              <w:t xml:space="preserve">владеть понятиями </w:t>
            </w:r>
            <w:r w:rsidRPr="00626054">
              <w:lastRenderedPageBreak/>
              <w:t>ортогональное проектирование, наклонные и их проекции, уметь применять теорему о трех перпендикулярах при решении задач;</w:t>
            </w:r>
          </w:p>
          <w:p w:rsidR="008D5E25" w:rsidRPr="00626054" w:rsidRDefault="008D5E25" w:rsidP="008D5E25">
            <w:pPr>
              <w:numPr>
                <w:ilvl w:val="0"/>
                <w:numId w:val="124"/>
              </w:numPr>
              <w:ind w:left="357" w:hanging="357"/>
              <w:contextualSpacing/>
              <w:rPr>
                <w:i/>
                <w:iCs/>
                <w:color w:val="404040"/>
              </w:rPr>
            </w:pPr>
            <w:r w:rsidRPr="00626054">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8D5E25" w:rsidRPr="00626054" w:rsidRDefault="008D5E25" w:rsidP="008D5E25">
            <w:pPr>
              <w:numPr>
                <w:ilvl w:val="0"/>
                <w:numId w:val="124"/>
              </w:numPr>
              <w:ind w:left="357" w:hanging="357"/>
              <w:contextualSpacing/>
              <w:rPr>
                <w:i/>
                <w:iCs/>
                <w:color w:val="404040"/>
              </w:rPr>
            </w:pPr>
            <w:r w:rsidRPr="00626054">
              <w:t>владеть понятием угол между прямой и плоскостью и уметь применять его при решении задач;</w:t>
            </w:r>
          </w:p>
          <w:p w:rsidR="008D5E25" w:rsidRPr="00626054" w:rsidRDefault="008D5E25" w:rsidP="008D5E25">
            <w:pPr>
              <w:numPr>
                <w:ilvl w:val="0"/>
                <w:numId w:val="124"/>
              </w:numPr>
              <w:ind w:left="357" w:hanging="357"/>
              <w:contextualSpacing/>
              <w:rPr>
                <w:i/>
                <w:iCs/>
                <w:color w:val="404040"/>
              </w:rPr>
            </w:pPr>
            <w:r w:rsidRPr="00626054">
              <w:t>владеть понятиями двугранный угол, угол между плоскостями, перпендикулярные плоскости и уметь применять их при решении задач;</w:t>
            </w:r>
          </w:p>
          <w:p w:rsidR="008D5E25" w:rsidRPr="00626054" w:rsidRDefault="008D5E25" w:rsidP="008D5E25">
            <w:pPr>
              <w:numPr>
                <w:ilvl w:val="0"/>
                <w:numId w:val="124"/>
              </w:numPr>
              <w:ind w:left="357" w:hanging="357"/>
              <w:contextualSpacing/>
              <w:rPr>
                <w:i/>
                <w:iCs/>
                <w:color w:val="404040"/>
              </w:rPr>
            </w:pPr>
            <w:r w:rsidRPr="00626054">
              <w:t>владеть понятиями призма, параллелепипед и применять свойства параллелепипеда при решении задач;</w:t>
            </w:r>
          </w:p>
          <w:p w:rsidR="008D5E25" w:rsidRPr="00626054" w:rsidRDefault="008D5E25" w:rsidP="008D5E25">
            <w:pPr>
              <w:numPr>
                <w:ilvl w:val="0"/>
                <w:numId w:val="124"/>
              </w:numPr>
              <w:ind w:left="357" w:hanging="357"/>
              <w:contextualSpacing/>
              <w:rPr>
                <w:i/>
                <w:iCs/>
                <w:color w:val="404040"/>
              </w:rPr>
            </w:pPr>
            <w:r w:rsidRPr="00626054">
              <w:lastRenderedPageBreak/>
              <w:t>владеть понятием прямоугольный параллелепипед и применять его при решении задач;</w:t>
            </w:r>
          </w:p>
          <w:p w:rsidR="008D5E25" w:rsidRPr="00626054" w:rsidRDefault="008D5E25" w:rsidP="008D5E25">
            <w:pPr>
              <w:numPr>
                <w:ilvl w:val="0"/>
                <w:numId w:val="124"/>
              </w:numPr>
              <w:ind w:left="357" w:hanging="357"/>
              <w:contextualSpacing/>
              <w:rPr>
                <w:i/>
                <w:iCs/>
                <w:color w:val="404040"/>
              </w:rPr>
            </w:pPr>
            <w:r w:rsidRPr="00626054">
              <w:t>владеть понятиями пирамида, виды пирамид, элементы правильной пирамиды и уметь применять их при решении задач;</w:t>
            </w:r>
          </w:p>
          <w:p w:rsidR="008D5E25" w:rsidRPr="00626054" w:rsidRDefault="008D5E25" w:rsidP="008D5E25">
            <w:pPr>
              <w:numPr>
                <w:ilvl w:val="0"/>
                <w:numId w:val="124"/>
              </w:numPr>
              <w:ind w:left="357" w:hanging="357"/>
              <w:contextualSpacing/>
              <w:rPr>
                <w:i/>
                <w:iCs/>
                <w:color w:val="404040"/>
              </w:rPr>
            </w:pPr>
            <w:r w:rsidRPr="00626054">
              <w:t xml:space="preserve">иметь представление о теореме Эйлера,правильных многогранниках; </w:t>
            </w:r>
          </w:p>
          <w:p w:rsidR="008D5E25" w:rsidRPr="00626054" w:rsidRDefault="008D5E25" w:rsidP="008D5E25">
            <w:pPr>
              <w:numPr>
                <w:ilvl w:val="0"/>
                <w:numId w:val="124"/>
              </w:numPr>
              <w:ind w:left="357" w:hanging="357"/>
              <w:contextualSpacing/>
              <w:rPr>
                <w:i/>
                <w:iCs/>
                <w:color w:val="404040"/>
              </w:rPr>
            </w:pPr>
            <w:r w:rsidRPr="00626054">
              <w:t>владеть понятием площади поверхностей многогранников и уметь применять его при решении задач;</w:t>
            </w:r>
          </w:p>
          <w:p w:rsidR="008D5E25" w:rsidRPr="00626054" w:rsidRDefault="008D5E25" w:rsidP="008D5E25">
            <w:pPr>
              <w:numPr>
                <w:ilvl w:val="0"/>
                <w:numId w:val="124"/>
              </w:numPr>
              <w:ind w:left="357" w:hanging="357"/>
              <w:contextualSpacing/>
              <w:rPr>
                <w:i/>
                <w:iCs/>
                <w:color w:val="404040"/>
              </w:rPr>
            </w:pPr>
            <w:r w:rsidRPr="00626054">
              <w:t>владеть понятиями тела вращения (цилиндр, конус, шар и сфера), их сечения и уметь применять их при решении задач;</w:t>
            </w:r>
          </w:p>
          <w:p w:rsidR="008D5E25" w:rsidRPr="00626054" w:rsidRDefault="008D5E25" w:rsidP="008D5E25">
            <w:pPr>
              <w:numPr>
                <w:ilvl w:val="0"/>
                <w:numId w:val="124"/>
              </w:numPr>
              <w:ind w:left="357" w:hanging="357"/>
              <w:contextualSpacing/>
              <w:rPr>
                <w:i/>
                <w:iCs/>
                <w:color w:val="404040"/>
              </w:rPr>
            </w:pPr>
            <w:r w:rsidRPr="00626054">
              <w:t>владеть понятиями касательные прямые и плоскости и уметь применять изпри решении задач;</w:t>
            </w:r>
          </w:p>
          <w:p w:rsidR="008D5E25" w:rsidRPr="00626054" w:rsidRDefault="008D5E25" w:rsidP="008D5E25">
            <w:pPr>
              <w:numPr>
                <w:ilvl w:val="0"/>
                <w:numId w:val="124"/>
              </w:numPr>
              <w:ind w:left="357" w:hanging="357"/>
              <w:contextualSpacing/>
              <w:rPr>
                <w:i/>
                <w:iCs/>
                <w:color w:val="404040"/>
              </w:rPr>
            </w:pPr>
            <w:r w:rsidRPr="00626054">
              <w:lastRenderedPageBreak/>
              <w:t>иметь представления о вписанных и описанных сферах и уметь применять их при решении задач;</w:t>
            </w:r>
          </w:p>
          <w:p w:rsidR="008D5E25" w:rsidRPr="00626054" w:rsidRDefault="008D5E25" w:rsidP="008D5E25">
            <w:pPr>
              <w:numPr>
                <w:ilvl w:val="0"/>
                <w:numId w:val="124"/>
              </w:numPr>
              <w:ind w:left="357" w:hanging="357"/>
              <w:contextualSpacing/>
              <w:rPr>
                <w:i/>
                <w:iCs/>
                <w:color w:val="404040"/>
              </w:rPr>
            </w:pPr>
            <w:r w:rsidRPr="00626054">
              <w:t>владеть понятиями объем, объемы многогранников, тел вращения и применять их при решении задач;</w:t>
            </w:r>
          </w:p>
          <w:p w:rsidR="008D5E25" w:rsidRPr="00626054" w:rsidRDefault="008D5E25" w:rsidP="008D5E25">
            <w:pPr>
              <w:numPr>
                <w:ilvl w:val="0"/>
                <w:numId w:val="124"/>
              </w:numPr>
              <w:ind w:left="357" w:hanging="357"/>
              <w:contextualSpacing/>
              <w:rPr>
                <w:i/>
                <w:iCs/>
                <w:color w:val="404040"/>
              </w:rPr>
            </w:pPr>
            <w:r w:rsidRPr="00626054">
              <w:t>иметь представление о развертке цилиндра и конуса, площади поверхности цилиндра и конуса, уметь применять их при решении задач;</w:t>
            </w:r>
          </w:p>
          <w:p w:rsidR="008D5E25" w:rsidRPr="00626054" w:rsidRDefault="008D5E25" w:rsidP="008D5E25">
            <w:pPr>
              <w:numPr>
                <w:ilvl w:val="0"/>
                <w:numId w:val="124"/>
              </w:numPr>
              <w:ind w:left="357" w:hanging="357"/>
              <w:contextualSpacing/>
              <w:rPr>
                <w:i/>
                <w:iCs/>
                <w:color w:val="404040"/>
              </w:rPr>
            </w:pPr>
            <w:r w:rsidRPr="00626054">
              <w:t>иметь представление о площади сферы и уметь применять его при решении задач;</w:t>
            </w:r>
          </w:p>
          <w:p w:rsidR="008D5E25" w:rsidRPr="00626054" w:rsidRDefault="008D5E25" w:rsidP="008D5E25">
            <w:pPr>
              <w:numPr>
                <w:ilvl w:val="0"/>
                <w:numId w:val="124"/>
              </w:numPr>
              <w:ind w:left="357" w:hanging="357"/>
              <w:contextualSpacing/>
              <w:rPr>
                <w:i/>
                <w:iCs/>
                <w:color w:val="404040"/>
              </w:rPr>
            </w:pPr>
            <w:r w:rsidRPr="00626054">
              <w:t>уметь решать задачи на комбинации многогранников и тел вращения;</w:t>
            </w:r>
          </w:p>
          <w:p w:rsidR="008D5E25" w:rsidRPr="00626054" w:rsidRDefault="008D5E25" w:rsidP="008D5E25">
            <w:pPr>
              <w:numPr>
                <w:ilvl w:val="0"/>
                <w:numId w:val="124"/>
              </w:numPr>
              <w:ind w:left="357" w:hanging="357"/>
              <w:contextualSpacing/>
              <w:rPr>
                <w:i/>
                <w:iCs/>
                <w:color w:val="404040"/>
              </w:rPr>
            </w:pPr>
            <w:r w:rsidRPr="00626054">
              <w:t>иметь представление о подобии в пространстве и уметь решать задачи на отношение объемов и площадей поверхностей подобных фигур.</w:t>
            </w:r>
          </w:p>
          <w:p w:rsidR="008D5E25" w:rsidRPr="00626054" w:rsidRDefault="008D5E25" w:rsidP="002D5F5E">
            <w:pPr>
              <w:ind w:left="357" w:hanging="357"/>
              <w:rPr>
                <w:i/>
              </w:rPr>
            </w:pPr>
            <w:r w:rsidRPr="00626054">
              <w:rPr>
                <w:i/>
              </w:rPr>
              <w:t xml:space="preserve">В повседневной жизни и при изучении других </w:t>
            </w:r>
            <w:r w:rsidRPr="00626054">
              <w:rPr>
                <w:i/>
              </w:rPr>
              <w:lastRenderedPageBreak/>
              <w:t>предметов:</w:t>
            </w:r>
          </w:p>
          <w:p w:rsidR="008D5E25" w:rsidRPr="00626054" w:rsidRDefault="008D5E25" w:rsidP="008D5E25">
            <w:pPr>
              <w:pStyle w:val="a1"/>
              <w:numPr>
                <w:ilvl w:val="0"/>
                <w:numId w:val="124"/>
              </w:numPr>
              <w:ind w:left="357" w:hanging="357"/>
              <w:jc w:val="left"/>
              <w:rPr>
                <w:rFonts w:ascii="Times New Roman" w:hAnsi="Times New Roman"/>
                <w:i/>
                <w:iCs/>
                <w:color w:val="404040"/>
                <w:sz w:val="24"/>
                <w:szCs w:val="24"/>
              </w:rPr>
            </w:pPr>
            <w:r w:rsidRPr="00626054">
              <w:rPr>
                <w:rFonts w:ascii="Times New Roman" w:hAnsi="Times New Roman"/>
                <w:sz w:val="24"/>
                <w:szCs w:val="24"/>
              </w:rPr>
              <w:t xml:space="preserve">составлять с использованием свойств геометрических фигур математические модели </w:t>
            </w:r>
            <w:r w:rsidRPr="00626054">
              <w:rPr>
                <w:rStyle w:val="dash041e0431044b0447043d044b0439char1"/>
              </w:rPr>
              <w:t>для решения задач практического характера и задач из смежных дисциплин</w:t>
            </w:r>
            <w:r w:rsidRPr="00626054">
              <w:rPr>
                <w:rFonts w:ascii="Times New Roman" w:hAnsi="Times New Roman"/>
                <w:sz w:val="24"/>
                <w:szCs w:val="24"/>
              </w:rPr>
              <w:t>, исследовать полученные модели и интерпретировать результат</w:t>
            </w:r>
          </w:p>
        </w:tc>
        <w:tc>
          <w:tcPr>
            <w:tcW w:w="3288" w:type="dxa"/>
          </w:tcPr>
          <w:p w:rsidR="008D5E25" w:rsidRPr="00626054" w:rsidRDefault="008D5E25" w:rsidP="008D5E25">
            <w:pPr>
              <w:numPr>
                <w:ilvl w:val="0"/>
                <w:numId w:val="115"/>
              </w:numPr>
              <w:ind w:left="357" w:hanging="357"/>
              <w:rPr>
                <w:i/>
                <w:iCs/>
                <w:color w:val="404040"/>
              </w:rPr>
            </w:pPr>
            <w:r w:rsidRPr="00626054">
              <w:rPr>
                <w:i/>
              </w:rPr>
              <w:lastRenderedPageBreak/>
              <w:t>Иметь представление об аксиоматическом методе;</w:t>
            </w:r>
          </w:p>
          <w:p w:rsidR="008D5E25" w:rsidRPr="00626054" w:rsidRDefault="008D5E25" w:rsidP="008D5E25">
            <w:pPr>
              <w:numPr>
                <w:ilvl w:val="0"/>
                <w:numId w:val="115"/>
              </w:numPr>
              <w:ind w:left="357" w:hanging="357"/>
              <w:rPr>
                <w:i/>
                <w:iCs/>
                <w:color w:val="404040"/>
              </w:rPr>
            </w:pPr>
            <w:r w:rsidRPr="00626054">
              <w:rPr>
                <w:i/>
              </w:rPr>
              <w:t>владеть понятием геометрические места точек в пространстве и уметь применять их для решения задач;</w:t>
            </w:r>
          </w:p>
          <w:p w:rsidR="008D5E25" w:rsidRPr="00626054" w:rsidRDefault="008D5E25" w:rsidP="008D5E25">
            <w:pPr>
              <w:numPr>
                <w:ilvl w:val="0"/>
                <w:numId w:val="115"/>
              </w:numPr>
              <w:ind w:left="357" w:hanging="357"/>
              <w:rPr>
                <w:i/>
                <w:iCs/>
                <w:color w:val="404040"/>
              </w:rPr>
            </w:pPr>
            <w:r w:rsidRPr="00626054">
              <w:rPr>
                <w:i/>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8D5E25" w:rsidRPr="00626054" w:rsidRDefault="008D5E25" w:rsidP="008D5E25">
            <w:pPr>
              <w:numPr>
                <w:ilvl w:val="0"/>
                <w:numId w:val="115"/>
              </w:numPr>
              <w:ind w:left="357" w:hanging="357"/>
              <w:rPr>
                <w:i/>
                <w:iCs/>
                <w:color w:val="404040"/>
              </w:rPr>
            </w:pPr>
            <w:r w:rsidRPr="00626054">
              <w:rPr>
                <w:i/>
              </w:rPr>
              <w:t xml:space="preserve">владеть понятием перпендикулярное сечение </w:t>
            </w:r>
            <w:r w:rsidRPr="00626054">
              <w:rPr>
                <w:i/>
              </w:rPr>
              <w:lastRenderedPageBreak/>
              <w:t xml:space="preserve">призмы и уметь применять его при решении задач; </w:t>
            </w:r>
          </w:p>
          <w:p w:rsidR="008D5E25" w:rsidRPr="00626054" w:rsidRDefault="008D5E25" w:rsidP="008D5E25">
            <w:pPr>
              <w:numPr>
                <w:ilvl w:val="0"/>
                <w:numId w:val="115"/>
              </w:numPr>
              <w:ind w:left="357" w:hanging="357"/>
              <w:rPr>
                <w:i/>
                <w:iCs/>
                <w:color w:val="BFBFBF"/>
              </w:rPr>
            </w:pPr>
            <w:r w:rsidRPr="00626054">
              <w:rPr>
                <w:i/>
              </w:rPr>
              <w:t>иметь представление о двойственности правильных многогранников;</w:t>
            </w:r>
          </w:p>
          <w:p w:rsidR="008D5E25" w:rsidRPr="00626054" w:rsidRDefault="008D5E25" w:rsidP="008D5E25">
            <w:pPr>
              <w:numPr>
                <w:ilvl w:val="0"/>
                <w:numId w:val="115"/>
              </w:numPr>
              <w:ind w:left="357" w:hanging="357"/>
              <w:rPr>
                <w:i/>
                <w:iCs/>
                <w:color w:val="BFBFBF"/>
              </w:rPr>
            </w:pPr>
            <w:r w:rsidRPr="00626054">
              <w:rPr>
                <w:i/>
              </w:rPr>
              <w:t>владеть понятиями центральное и параллельное проектирование и применять их при построении сечений многогранников методом проекций;</w:t>
            </w:r>
          </w:p>
          <w:p w:rsidR="008D5E25" w:rsidRPr="00626054" w:rsidRDefault="008D5E25" w:rsidP="008D5E25">
            <w:pPr>
              <w:numPr>
                <w:ilvl w:val="0"/>
                <w:numId w:val="115"/>
              </w:numPr>
              <w:ind w:left="357" w:hanging="357"/>
              <w:rPr>
                <w:i/>
                <w:iCs/>
                <w:color w:val="404040"/>
              </w:rPr>
            </w:pPr>
            <w:r w:rsidRPr="00626054">
              <w:rPr>
                <w:i/>
              </w:rPr>
              <w:t>иметь представление о развертке многогранника и кратчайшем пути на поверхности многогранника;</w:t>
            </w:r>
          </w:p>
          <w:p w:rsidR="008D5E25" w:rsidRPr="00626054" w:rsidRDefault="008D5E25" w:rsidP="008D5E25">
            <w:pPr>
              <w:numPr>
                <w:ilvl w:val="0"/>
                <w:numId w:val="115"/>
              </w:numPr>
              <w:ind w:left="357" w:hanging="357"/>
              <w:rPr>
                <w:i/>
                <w:iCs/>
                <w:color w:val="404040"/>
              </w:rPr>
            </w:pPr>
            <w:r w:rsidRPr="00626054">
              <w:rPr>
                <w:i/>
              </w:rPr>
              <w:t xml:space="preserve">иметь представление о конических сечениях; </w:t>
            </w:r>
          </w:p>
          <w:p w:rsidR="008D5E25" w:rsidRPr="00626054" w:rsidRDefault="008D5E25" w:rsidP="008D5E25">
            <w:pPr>
              <w:numPr>
                <w:ilvl w:val="0"/>
                <w:numId w:val="115"/>
              </w:numPr>
              <w:ind w:left="357" w:hanging="357"/>
              <w:rPr>
                <w:i/>
                <w:iCs/>
                <w:color w:val="404040"/>
              </w:rPr>
            </w:pPr>
            <w:r w:rsidRPr="00626054">
              <w:rPr>
                <w:i/>
              </w:rPr>
              <w:t>иметь представление о касающихся сферах и комбинации тел вращения и уметь применять их при решении задач;</w:t>
            </w:r>
          </w:p>
          <w:p w:rsidR="008D5E25" w:rsidRPr="00626054" w:rsidRDefault="008D5E25" w:rsidP="008D5E25">
            <w:pPr>
              <w:numPr>
                <w:ilvl w:val="0"/>
                <w:numId w:val="115"/>
              </w:numPr>
              <w:ind w:left="357" w:hanging="357"/>
              <w:rPr>
                <w:i/>
                <w:iCs/>
                <w:color w:val="404040"/>
              </w:rPr>
            </w:pPr>
            <w:r w:rsidRPr="00626054">
              <w:rPr>
                <w:i/>
              </w:rPr>
              <w:t>применять при решении задач формулу расстояния от точки до плоскости;</w:t>
            </w:r>
          </w:p>
          <w:p w:rsidR="008D5E25" w:rsidRPr="00626054" w:rsidRDefault="008D5E25" w:rsidP="008D5E25">
            <w:pPr>
              <w:numPr>
                <w:ilvl w:val="0"/>
                <w:numId w:val="115"/>
              </w:numPr>
              <w:ind w:left="357" w:hanging="357"/>
              <w:rPr>
                <w:i/>
                <w:iCs/>
                <w:color w:val="404040"/>
              </w:rPr>
            </w:pPr>
            <w:r w:rsidRPr="00626054">
              <w:rPr>
                <w:i/>
              </w:rPr>
              <w:lastRenderedPageBreak/>
              <w:t>владеть разными способами задания прямой уравнениями и уметь применять при решении задач;</w:t>
            </w:r>
          </w:p>
          <w:p w:rsidR="008D5E25" w:rsidRPr="00626054" w:rsidRDefault="008D5E25" w:rsidP="008D5E25">
            <w:pPr>
              <w:numPr>
                <w:ilvl w:val="0"/>
                <w:numId w:val="124"/>
              </w:numPr>
              <w:ind w:left="357" w:hanging="357"/>
              <w:contextualSpacing/>
              <w:rPr>
                <w:i/>
                <w:iCs/>
                <w:color w:val="404040"/>
              </w:rPr>
            </w:pPr>
            <w:r w:rsidRPr="00626054">
              <w:rPr>
                <w:i/>
              </w:rPr>
              <w:t xml:space="preserve">применять при решении задач и доказательстве теорем векторный метод и метод координат; </w:t>
            </w:r>
          </w:p>
          <w:p w:rsidR="008D5E25" w:rsidRPr="00626054" w:rsidRDefault="008D5E25" w:rsidP="008D5E25">
            <w:pPr>
              <w:numPr>
                <w:ilvl w:val="0"/>
                <w:numId w:val="124"/>
              </w:numPr>
              <w:ind w:left="357" w:hanging="357"/>
              <w:contextualSpacing/>
              <w:rPr>
                <w:i/>
                <w:iCs/>
                <w:color w:val="404040"/>
              </w:rPr>
            </w:pPr>
            <w:r w:rsidRPr="00626054">
              <w:rPr>
                <w:i/>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8D5E25" w:rsidRPr="00626054" w:rsidRDefault="008D5E25" w:rsidP="008D5E25">
            <w:pPr>
              <w:numPr>
                <w:ilvl w:val="0"/>
                <w:numId w:val="124"/>
              </w:numPr>
              <w:ind w:left="357" w:hanging="357"/>
              <w:contextualSpacing/>
              <w:rPr>
                <w:i/>
                <w:iCs/>
                <w:color w:val="404040"/>
              </w:rPr>
            </w:pPr>
            <w:r w:rsidRPr="00626054">
              <w:rPr>
                <w:i/>
              </w:rPr>
              <w:t>применять теоремы об отношениях объемов при решении задач;</w:t>
            </w:r>
          </w:p>
          <w:p w:rsidR="008D5E25" w:rsidRPr="00626054" w:rsidRDefault="008D5E25" w:rsidP="008D5E25">
            <w:pPr>
              <w:numPr>
                <w:ilvl w:val="0"/>
                <w:numId w:val="124"/>
              </w:numPr>
              <w:ind w:left="357" w:hanging="357"/>
              <w:contextualSpacing/>
              <w:rPr>
                <w:i/>
                <w:iCs/>
                <w:color w:val="404040"/>
              </w:rPr>
            </w:pPr>
            <w:r w:rsidRPr="00626054">
              <w:rPr>
                <w:i/>
              </w:rPr>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8D5E25" w:rsidRPr="00626054" w:rsidRDefault="008D5E25" w:rsidP="008D5E25">
            <w:pPr>
              <w:numPr>
                <w:ilvl w:val="0"/>
                <w:numId w:val="124"/>
              </w:numPr>
              <w:ind w:left="357" w:hanging="357"/>
              <w:contextualSpacing/>
              <w:rPr>
                <w:i/>
                <w:iCs/>
                <w:color w:val="404040"/>
              </w:rPr>
            </w:pPr>
            <w:r w:rsidRPr="00626054">
              <w:rPr>
                <w:i/>
              </w:rPr>
              <w:t xml:space="preserve">иметь представление о движениях в пространстве: параллельном переносе, симметрии </w:t>
            </w:r>
            <w:r w:rsidRPr="00626054">
              <w:rPr>
                <w:i/>
              </w:rPr>
              <w:lastRenderedPageBreak/>
              <w:t>относительно плоскости, центральной симметрии, повороте относительно прямой, винтовой симметрии, уметь применять их при решении задач;</w:t>
            </w:r>
          </w:p>
          <w:p w:rsidR="008D5E25" w:rsidRPr="00626054" w:rsidRDefault="008D5E25" w:rsidP="008D5E25">
            <w:pPr>
              <w:numPr>
                <w:ilvl w:val="0"/>
                <w:numId w:val="124"/>
              </w:numPr>
              <w:ind w:left="357" w:hanging="357"/>
              <w:contextualSpacing/>
              <w:rPr>
                <w:i/>
                <w:iCs/>
                <w:color w:val="404040"/>
              </w:rPr>
            </w:pPr>
            <w:r w:rsidRPr="00626054">
              <w:rPr>
                <w:i/>
              </w:rPr>
              <w:t>иметь представление о площади ортогональной проекции;</w:t>
            </w:r>
          </w:p>
          <w:p w:rsidR="008D5E25" w:rsidRPr="00626054" w:rsidRDefault="008D5E25" w:rsidP="008D5E25">
            <w:pPr>
              <w:numPr>
                <w:ilvl w:val="0"/>
                <w:numId w:val="124"/>
              </w:numPr>
              <w:ind w:left="357" w:hanging="357"/>
              <w:contextualSpacing/>
              <w:rPr>
                <w:i/>
                <w:iCs/>
                <w:color w:val="404040"/>
              </w:rPr>
            </w:pPr>
            <w:r w:rsidRPr="00626054">
              <w:rPr>
                <w:i/>
              </w:rPr>
              <w:t>иметь представление о трехгранном и многогранном угле и применять свойства плоских углов многогранного угла при решении задач;</w:t>
            </w:r>
          </w:p>
          <w:p w:rsidR="008D5E25" w:rsidRPr="00626054" w:rsidRDefault="008D5E25" w:rsidP="008D5E25">
            <w:pPr>
              <w:numPr>
                <w:ilvl w:val="0"/>
                <w:numId w:val="124"/>
              </w:numPr>
              <w:ind w:left="357" w:hanging="357"/>
              <w:contextualSpacing/>
              <w:rPr>
                <w:i/>
                <w:iCs/>
                <w:color w:val="404040"/>
              </w:rPr>
            </w:pPr>
            <w:r w:rsidRPr="00626054">
              <w:rPr>
                <w:i/>
              </w:rPr>
              <w:t>иметь представления о преобразовании подобия, гомотетии и уметь применять их при решении задач;</w:t>
            </w:r>
          </w:p>
          <w:p w:rsidR="008D5E25" w:rsidRPr="00626054" w:rsidRDefault="008D5E25" w:rsidP="008D5E25">
            <w:pPr>
              <w:numPr>
                <w:ilvl w:val="0"/>
                <w:numId w:val="124"/>
              </w:numPr>
              <w:ind w:left="357" w:hanging="357"/>
              <w:contextualSpacing/>
              <w:rPr>
                <w:i/>
                <w:iCs/>
                <w:color w:val="404040"/>
              </w:rPr>
            </w:pPr>
            <w:r w:rsidRPr="00626054">
              <w:rPr>
                <w:i/>
              </w:rPr>
              <w:t xml:space="preserve"> уметь решать задачи на плоскости методами стереометрии;</w:t>
            </w:r>
          </w:p>
          <w:p w:rsidR="008D5E25" w:rsidRPr="00626054" w:rsidRDefault="008D5E25" w:rsidP="008D5E25">
            <w:pPr>
              <w:numPr>
                <w:ilvl w:val="0"/>
                <w:numId w:val="124"/>
              </w:numPr>
              <w:ind w:left="357" w:hanging="357"/>
              <w:contextualSpacing/>
              <w:rPr>
                <w:i/>
                <w:iCs/>
                <w:color w:val="D9D9D9"/>
              </w:rPr>
            </w:pPr>
            <w:r w:rsidRPr="00626054">
              <w:rPr>
                <w:i/>
              </w:rPr>
              <w:t>уметь применять формулы объемов при решении задач</w:t>
            </w:r>
          </w:p>
        </w:tc>
      </w:tr>
      <w:tr w:rsidR="008D5E25" w:rsidRPr="00626054" w:rsidTr="002D5F5E">
        <w:trPr>
          <w:gridBefore w:val="1"/>
          <w:wBefore w:w="6" w:type="dxa"/>
        </w:trPr>
        <w:tc>
          <w:tcPr>
            <w:tcW w:w="1520" w:type="dxa"/>
          </w:tcPr>
          <w:p w:rsidR="008D5E25" w:rsidRPr="00626054" w:rsidRDefault="008D5E25" w:rsidP="002D5F5E">
            <w:pPr>
              <w:rPr>
                <w:b/>
                <w:i/>
              </w:rPr>
            </w:pPr>
            <w:r w:rsidRPr="00626054">
              <w:rPr>
                <w:b/>
                <w:i/>
              </w:rPr>
              <w:lastRenderedPageBreak/>
              <w:t>Векторы и координаты в пространстве</w:t>
            </w:r>
          </w:p>
        </w:tc>
        <w:tc>
          <w:tcPr>
            <w:tcW w:w="3118" w:type="dxa"/>
          </w:tcPr>
          <w:p w:rsidR="008D5E25" w:rsidRPr="00626054" w:rsidRDefault="008D5E25" w:rsidP="008D5E25">
            <w:pPr>
              <w:numPr>
                <w:ilvl w:val="0"/>
                <w:numId w:val="121"/>
              </w:numPr>
              <w:ind w:left="357" w:hanging="357"/>
              <w:rPr>
                <w:i/>
                <w:iCs/>
                <w:color w:val="404040"/>
              </w:rPr>
            </w:pPr>
            <w:r w:rsidRPr="00626054">
              <w:t>Оперировать на базовом уровне понятием декартовы координаты в пространстве</w:t>
            </w:r>
            <w:r w:rsidRPr="00626054">
              <w:rPr>
                <w:color w:val="FF0000"/>
              </w:rPr>
              <w:t>;</w:t>
            </w:r>
          </w:p>
          <w:p w:rsidR="008D5E25" w:rsidRPr="00626054" w:rsidRDefault="008D5E25" w:rsidP="008D5E25">
            <w:pPr>
              <w:numPr>
                <w:ilvl w:val="0"/>
                <w:numId w:val="121"/>
              </w:numPr>
              <w:ind w:left="357" w:hanging="357"/>
              <w:rPr>
                <w:i/>
                <w:iCs/>
                <w:color w:val="404040"/>
              </w:rPr>
            </w:pPr>
            <w:r w:rsidRPr="00626054">
              <w:t>находить координаты вершин куба и прямоугольного параллелепипеда</w:t>
            </w:r>
          </w:p>
        </w:tc>
        <w:tc>
          <w:tcPr>
            <w:tcW w:w="3605" w:type="dxa"/>
            <w:gridSpan w:val="2"/>
          </w:tcPr>
          <w:p w:rsidR="008D5E25" w:rsidRPr="00626054" w:rsidRDefault="008D5E25" w:rsidP="008D5E25">
            <w:pPr>
              <w:numPr>
                <w:ilvl w:val="0"/>
                <w:numId w:val="123"/>
              </w:numPr>
              <w:ind w:left="357" w:hanging="357"/>
              <w:contextualSpacing/>
              <w:rPr>
                <w:i/>
                <w:iCs/>
                <w:color w:val="404040"/>
              </w:rPr>
            </w:pPr>
            <w:r w:rsidRPr="00626054">
              <w:rPr>
                <w:i/>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8D5E25" w:rsidRPr="00626054" w:rsidRDefault="008D5E25" w:rsidP="008D5E25">
            <w:pPr>
              <w:numPr>
                <w:ilvl w:val="0"/>
                <w:numId w:val="123"/>
              </w:numPr>
              <w:ind w:left="357" w:hanging="357"/>
              <w:contextualSpacing/>
              <w:rPr>
                <w:i/>
                <w:iCs/>
                <w:color w:val="404040"/>
              </w:rPr>
            </w:pPr>
            <w:r w:rsidRPr="00626054">
              <w:rPr>
                <w:i/>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8D5E25" w:rsidRPr="00626054" w:rsidRDefault="008D5E25" w:rsidP="008D5E25">
            <w:pPr>
              <w:numPr>
                <w:ilvl w:val="0"/>
                <w:numId w:val="123"/>
              </w:numPr>
              <w:ind w:left="357" w:hanging="357"/>
              <w:contextualSpacing/>
              <w:rPr>
                <w:i/>
                <w:iCs/>
                <w:color w:val="404040"/>
              </w:rPr>
            </w:pPr>
            <w:r w:rsidRPr="00626054">
              <w:rPr>
                <w:i/>
              </w:rPr>
              <w:t xml:space="preserve">задавать плоскость </w:t>
            </w:r>
            <w:r w:rsidRPr="00626054">
              <w:rPr>
                <w:i/>
              </w:rPr>
              <w:lastRenderedPageBreak/>
              <w:t>уравнением в декартовой системе координат;</w:t>
            </w:r>
          </w:p>
          <w:p w:rsidR="008D5E25" w:rsidRPr="00626054" w:rsidRDefault="008D5E25" w:rsidP="008D5E25">
            <w:pPr>
              <w:numPr>
                <w:ilvl w:val="0"/>
                <w:numId w:val="123"/>
              </w:numPr>
              <w:ind w:left="357" w:hanging="357"/>
              <w:contextualSpacing/>
              <w:rPr>
                <w:i/>
                <w:iCs/>
                <w:color w:val="404040"/>
              </w:rPr>
            </w:pPr>
            <w:r w:rsidRPr="00626054">
              <w:rPr>
                <w:i/>
              </w:rPr>
              <w:t>решать простейшие задачи введением векторного базиса</w:t>
            </w:r>
          </w:p>
        </w:tc>
        <w:tc>
          <w:tcPr>
            <w:tcW w:w="3288" w:type="dxa"/>
          </w:tcPr>
          <w:p w:rsidR="008D5E25" w:rsidRPr="00626054" w:rsidRDefault="008D5E25" w:rsidP="008D5E25">
            <w:pPr>
              <w:numPr>
                <w:ilvl w:val="0"/>
                <w:numId w:val="123"/>
              </w:numPr>
              <w:ind w:left="357" w:hanging="357"/>
              <w:contextualSpacing/>
              <w:rPr>
                <w:i/>
                <w:iCs/>
                <w:color w:val="404040"/>
              </w:rPr>
            </w:pPr>
            <w:r w:rsidRPr="00626054">
              <w:lastRenderedPageBreak/>
              <w:t>Владеть понятиями векторы и их координаты;</w:t>
            </w:r>
          </w:p>
          <w:p w:rsidR="008D5E25" w:rsidRPr="00626054" w:rsidRDefault="008D5E25" w:rsidP="008D5E25">
            <w:pPr>
              <w:numPr>
                <w:ilvl w:val="0"/>
                <w:numId w:val="123"/>
              </w:numPr>
              <w:ind w:left="357" w:hanging="357"/>
              <w:contextualSpacing/>
              <w:rPr>
                <w:i/>
                <w:iCs/>
                <w:color w:val="404040"/>
              </w:rPr>
            </w:pPr>
            <w:r w:rsidRPr="00626054">
              <w:t>уметь выполнять операции над векторами;</w:t>
            </w:r>
          </w:p>
          <w:p w:rsidR="008D5E25" w:rsidRPr="00626054" w:rsidRDefault="008D5E25" w:rsidP="008D5E25">
            <w:pPr>
              <w:numPr>
                <w:ilvl w:val="0"/>
                <w:numId w:val="123"/>
              </w:numPr>
              <w:ind w:left="357" w:hanging="357"/>
              <w:contextualSpacing/>
              <w:rPr>
                <w:i/>
                <w:iCs/>
                <w:color w:val="404040"/>
              </w:rPr>
            </w:pPr>
            <w:r w:rsidRPr="00626054">
              <w:t>использовать скалярное произведение векторов при решении задач;</w:t>
            </w:r>
          </w:p>
          <w:p w:rsidR="008D5E25" w:rsidRPr="00626054" w:rsidRDefault="008D5E25" w:rsidP="008D5E25">
            <w:pPr>
              <w:numPr>
                <w:ilvl w:val="0"/>
                <w:numId w:val="123"/>
              </w:numPr>
              <w:ind w:left="357" w:hanging="357"/>
              <w:contextualSpacing/>
              <w:rPr>
                <w:i/>
                <w:iCs/>
                <w:color w:val="404040"/>
              </w:rPr>
            </w:pPr>
            <w:r w:rsidRPr="00626054">
              <w:t>применять уравнение плоскости, формулу расстояния между точками, уравнение сферы при решении задач;</w:t>
            </w:r>
          </w:p>
          <w:p w:rsidR="008D5E25" w:rsidRPr="00626054" w:rsidRDefault="008D5E25" w:rsidP="008D5E25">
            <w:pPr>
              <w:numPr>
                <w:ilvl w:val="0"/>
                <w:numId w:val="123"/>
              </w:numPr>
              <w:ind w:left="357" w:hanging="357"/>
              <w:contextualSpacing/>
              <w:rPr>
                <w:i/>
                <w:iCs/>
                <w:color w:val="404040"/>
              </w:rPr>
            </w:pPr>
            <w:r w:rsidRPr="00626054">
              <w:t xml:space="preserve">применять векторы и метод координат в пространстве при решении задач </w:t>
            </w:r>
          </w:p>
          <w:p w:rsidR="008D5E25" w:rsidRPr="00626054" w:rsidRDefault="008D5E25" w:rsidP="002D5F5E">
            <w:pPr>
              <w:ind w:left="357" w:hanging="357"/>
            </w:pPr>
          </w:p>
        </w:tc>
        <w:tc>
          <w:tcPr>
            <w:tcW w:w="3288" w:type="dxa"/>
          </w:tcPr>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 xml:space="preserve">Достижение результатов раздела </w:t>
            </w:r>
            <w:r w:rsidRPr="00626054">
              <w:rPr>
                <w:i/>
                <w:sz w:val="24"/>
                <w:szCs w:val="24"/>
              </w:rPr>
              <w:t>II</w:t>
            </w:r>
            <w:r w:rsidRPr="00626054">
              <w:rPr>
                <w:i/>
                <w:sz w:val="24"/>
                <w:szCs w:val="24"/>
                <w:lang w:val="ru-RU"/>
              </w:rPr>
              <w:t>;</w:t>
            </w:r>
          </w:p>
          <w:p w:rsidR="008D5E25" w:rsidRPr="00626054" w:rsidRDefault="008D5E25" w:rsidP="008D5E25">
            <w:pPr>
              <w:numPr>
                <w:ilvl w:val="0"/>
                <w:numId w:val="123"/>
              </w:numPr>
              <w:ind w:left="357" w:hanging="357"/>
              <w:contextualSpacing/>
              <w:rPr>
                <w:i/>
                <w:iCs/>
                <w:color w:val="404040"/>
              </w:rPr>
            </w:pPr>
            <w:r w:rsidRPr="00626054">
              <w:rPr>
                <w:i/>
              </w:rPr>
              <w:t>находить объем параллелепипеда и тетраэдра, заданных координатами своих вершин;</w:t>
            </w:r>
          </w:p>
          <w:p w:rsidR="008D5E25" w:rsidRPr="00626054" w:rsidRDefault="008D5E25" w:rsidP="008D5E25">
            <w:pPr>
              <w:numPr>
                <w:ilvl w:val="0"/>
                <w:numId w:val="123"/>
              </w:numPr>
              <w:ind w:left="357" w:hanging="357"/>
              <w:contextualSpacing/>
              <w:rPr>
                <w:i/>
                <w:iCs/>
                <w:color w:val="404040"/>
              </w:rPr>
            </w:pPr>
            <w:r w:rsidRPr="00626054">
              <w:rPr>
                <w:i/>
              </w:rPr>
              <w:t>задавать прямую в пространстве;</w:t>
            </w:r>
          </w:p>
          <w:p w:rsidR="008D5E25" w:rsidRPr="00626054" w:rsidRDefault="008D5E25" w:rsidP="008D5E25">
            <w:pPr>
              <w:numPr>
                <w:ilvl w:val="0"/>
                <w:numId w:val="123"/>
              </w:numPr>
              <w:ind w:left="357" w:hanging="357"/>
              <w:contextualSpacing/>
              <w:rPr>
                <w:i/>
                <w:iCs/>
                <w:color w:val="404040"/>
              </w:rPr>
            </w:pPr>
            <w:r w:rsidRPr="00626054">
              <w:rPr>
                <w:i/>
              </w:rPr>
              <w:t>находить расстояние от точки до плоскости в системе координат;</w:t>
            </w:r>
          </w:p>
          <w:p w:rsidR="008D5E25" w:rsidRPr="00626054" w:rsidRDefault="008D5E25" w:rsidP="008D5E25">
            <w:pPr>
              <w:numPr>
                <w:ilvl w:val="0"/>
                <w:numId w:val="123"/>
              </w:numPr>
              <w:ind w:left="357" w:hanging="357"/>
              <w:contextualSpacing/>
              <w:rPr>
                <w:i/>
                <w:iCs/>
                <w:color w:val="404040"/>
              </w:rPr>
            </w:pPr>
            <w:r w:rsidRPr="00626054">
              <w:rPr>
                <w:i/>
              </w:rPr>
              <w:t>находить расстояние между скрещивающимися прямыми, заданными в системе координат</w:t>
            </w:r>
          </w:p>
        </w:tc>
      </w:tr>
      <w:tr w:rsidR="008D5E25" w:rsidRPr="00626054" w:rsidTr="002D5F5E">
        <w:trPr>
          <w:gridBefore w:val="1"/>
          <w:wBefore w:w="6" w:type="dxa"/>
        </w:trPr>
        <w:tc>
          <w:tcPr>
            <w:tcW w:w="1520" w:type="dxa"/>
          </w:tcPr>
          <w:p w:rsidR="008D5E25" w:rsidRPr="00626054" w:rsidRDefault="008D5E25" w:rsidP="002D5F5E">
            <w:pPr>
              <w:rPr>
                <w:b/>
                <w:bCs/>
                <w:i/>
              </w:rPr>
            </w:pPr>
            <w:r w:rsidRPr="00626054">
              <w:rPr>
                <w:b/>
                <w:bCs/>
                <w:i/>
              </w:rPr>
              <w:lastRenderedPageBreak/>
              <w:t>История математики</w:t>
            </w:r>
          </w:p>
          <w:p w:rsidR="008D5E25" w:rsidRPr="00626054" w:rsidRDefault="008D5E25" w:rsidP="002D5F5E">
            <w:pPr>
              <w:rPr>
                <w:b/>
                <w:bCs/>
                <w:i/>
              </w:rPr>
            </w:pPr>
          </w:p>
        </w:tc>
        <w:tc>
          <w:tcPr>
            <w:tcW w:w="3118" w:type="dxa"/>
          </w:tcPr>
          <w:p w:rsidR="008D5E25" w:rsidRPr="00626054" w:rsidRDefault="008D5E25" w:rsidP="008D5E25">
            <w:pPr>
              <w:numPr>
                <w:ilvl w:val="0"/>
                <w:numId w:val="122"/>
              </w:numPr>
              <w:tabs>
                <w:tab w:val="left" w:pos="34"/>
              </w:tabs>
              <w:ind w:left="357" w:hanging="357"/>
              <w:rPr>
                <w:i/>
                <w:iCs/>
                <w:color w:val="404040"/>
              </w:rPr>
            </w:pPr>
            <w:r w:rsidRPr="00626054">
              <w:t>Описывать отдельные выдающиеся результаты, полученные в ходе развития математики как науки;</w:t>
            </w:r>
          </w:p>
          <w:p w:rsidR="008D5E25" w:rsidRPr="00626054" w:rsidRDefault="008D5E25" w:rsidP="008D5E25">
            <w:pPr>
              <w:numPr>
                <w:ilvl w:val="0"/>
                <w:numId w:val="122"/>
              </w:numPr>
              <w:tabs>
                <w:tab w:val="left" w:pos="34"/>
              </w:tabs>
              <w:ind w:left="357" w:hanging="357"/>
              <w:rPr>
                <w:i/>
                <w:iCs/>
                <w:color w:val="404040"/>
              </w:rPr>
            </w:pPr>
            <w:r w:rsidRPr="00626054">
              <w:t>знать примеры математических открытий и их авторов в связи с отечественной и всемирной историей;</w:t>
            </w:r>
          </w:p>
          <w:p w:rsidR="008D5E25" w:rsidRPr="00626054" w:rsidRDefault="008D5E25" w:rsidP="008D5E25">
            <w:pPr>
              <w:numPr>
                <w:ilvl w:val="0"/>
                <w:numId w:val="122"/>
              </w:numPr>
              <w:tabs>
                <w:tab w:val="left" w:pos="34"/>
              </w:tabs>
              <w:ind w:left="357" w:hanging="357"/>
              <w:rPr>
                <w:i/>
                <w:iCs/>
                <w:color w:val="404040"/>
              </w:rPr>
            </w:pPr>
            <w:r w:rsidRPr="00626054">
              <w:t>понимать роль математики в развитии России</w:t>
            </w:r>
          </w:p>
        </w:tc>
        <w:tc>
          <w:tcPr>
            <w:tcW w:w="3605" w:type="dxa"/>
            <w:gridSpan w:val="2"/>
          </w:tcPr>
          <w:p w:rsidR="008D5E25" w:rsidRPr="00626054" w:rsidRDefault="008D5E25" w:rsidP="008D5E25">
            <w:pPr>
              <w:numPr>
                <w:ilvl w:val="0"/>
                <w:numId w:val="122"/>
              </w:numPr>
              <w:ind w:left="357" w:hanging="357"/>
              <w:rPr>
                <w:i/>
                <w:iCs/>
                <w:color w:val="404040"/>
              </w:rPr>
            </w:pPr>
            <w:r w:rsidRPr="00626054">
              <w:rPr>
                <w:i/>
              </w:rPr>
              <w:t>Представлять вклад выдающихся математиков в развитие математики и иных научных областей;</w:t>
            </w:r>
          </w:p>
          <w:p w:rsidR="008D5E25" w:rsidRPr="00626054" w:rsidRDefault="008D5E25" w:rsidP="008D5E25">
            <w:pPr>
              <w:numPr>
                <w:ilvl w:val="0"/>
                <w:numId w:val="122"/>
              </w:numPr>
              <w:ind w:left="357" w:hanging="357"/>
              <w:rPr>
                <w:i/>
                <w:iCs/>
                <w:color w:val="404040"/>
              </w:rPr>
            </w:pPr>
            <w:r w:rsidRPr="00626054">
              <w:rPr>
                <w:i/>
              </w:rPr>
              <w:t>понимать роль математики в развитии России</w:t>
            </w:r>
          </w:p>
        </w:tc>
        <w:tc>
          <w:tcPr>
            <w:tcW w:w="3288" w:type="dxa"/>
          </w:tcPr>
          <w:p w:rsidR="008D5E25" w:rsidRPr="00626054" w:rsidRDefault="008D5E25" w:rsidP="008D5E25">
            <w:pPr>
              <w:numPr>
                <w:ilvl w:val="0"/>
                <w:numId w:val="122"/>
              </w:numPr>
              <w:ind w:left="357" w:hanging="357"/>
              <w:rPr>
                <w:i/>
                <w:iCs/>
                <w:color w:val="404040"/>
              </w:rPr>
            </w:pPr>
            <w:r w:rsidRPr="00626054">
              <w:t>Иметь представление о вкладе выдающихся математиков в развитие науки;</w:t>
            </w:r>
          </w:p>
          <w:p w:rsidR="008D5E25" w:rsidRPr="00626054" w:rsidRDefault="008D5E25" w:rsidP="008D5E25">
            <w:pPr>
              <w:numPr>
                <w:ilvl w:val="0"/>
                <w:numId w:val="122"/>
              </w:numPr>
              <w:ind w:left="357" w:hanging="357"/>
              <w:rPr>
                <w:i/>
                <w:iCs/>
                <w:color w:val="404040"/>
              </w:rPr>
            </w:pPr>
            <w:r w:rsidRPr="00626054">
              <w:t>понимать роль математики в развитии России</w:t>
            </w:r>
          </w:p>
        </w:tc>
        <w:tc>
          <w:tcPr>
            <w:tcW w:w="3288" w:type="dxa"/>
          </w:tcPr>
          <w:p w:rsidR="008D5E25" w:rsidRPr="00626054" w:rsidRDefault="008D5E25" w:rsidP="002D5F5E">
            <w:pPr>
              <w:rPr>
                <w:i/>
                <w:lang w:val="en-US"/>
              </w:rPr>
            </w:pPr>
            <w:r w:rsidRPr="00626054">
              <w:rPr>
                <w:i/>
              </w:rPr>
              <w:t xml:space="preserve">Достижение результатов раздела </w:t>
            </w:r>
            <w:r w:rsidRPr="00626054">
              <w:rPr>
                <w:i/>
                <w:lang w:val="en-US"/>
              </w:rPr>
              <w:t>II</w:t>
            </w:r>
          </w:p>
        </w:tc>
      </w:tr>
      <w:tr w:rsidR="008D5E25" w:rsidRPr="00626054" w:rsidTr="002D5F5E">
        <w:trPr>
          <w:gridBefore w:val="1"/>
          <w:wBefore w:w="6" w:type="dxa"/>
        </w:trPr>
        <w:tc>
          <w:tcPr>
            <w:tcW w:w="1520" w:type="dxa"/>
          </w:tcPr>
          <w:p w:rsidR="008D5E25" w:rsidRPr="00626054" w:rsidRDefault="008D5E25" w:rsidP="002D5F5E">
            <w:pPr>
              <w:rPr>
                <w:b/>
                <w:bCs/>
                <w:i/>
              </w:rPr>
            </w:pPr>
            <w:r w:rsidRPr="00626054">
              <w:rPr>
                <w:b/>
                <w:bCs/>
                <w:i/>
              </w:rPr>
              <w:t>Методы математики</w:t>
            </w:r>
          </w:p>
        </w:tc>
        <w:tc>
          <w:tcPr>
            <w:tcW w:w="3118" w:type="dxa"/>
          </w:tcPr>
          <w:p w:rsidR="008D5E25" w:rsidRPr="00626054" w:rsidRDefault="008D5E25" w:rsidP="008D5E25">
            <w:pPr>
              <w:numPr>
                <w:ilvl w:val="0"/>
                <w:numId w:val="122"/>
              </w:numPr>
              <w:tabs>
                <w:tab w:val="left" w:pos="34"/>
              </w:tabs>
              <w:ind w:left="357" w:hanging="357"/>
              <w:rPr>
                <w:i/>
                <w:iCs/>
                <w:color w:val="404040"/>
              </w:rPr>
            </w:pPr>
            <w:r w:rsidRPr="00626054">
              <w:t>Применять известные методы при решении стандартных математических задач;</w:t>
            </w:r>
          </w:p>
          <w:p w:rsidR="008D5E25" w:rsidRPr="00626054" w:rsidRDefault="008D5E25" w:rsidP="008D5E25">
            <w:pPr>
              <w:numPr>
                <w:ilvl w:val="0"/>
                <w:numId w:val="122"/>
              </w:numPr>
              <w:tabs>
                <w:tab w:val="left" w:pos="34"/>
              </w:tabs>
              <w:ind w:left="357" w:hanging="357"/>
              <w:rPr>
                <w:i/>
                <w:iCs/>
                <w:color w:val="404040"/>
              </w:rPr>
            </w:pPr>
            <w:r w:rsidRPr="00626054">
              <w:t>замечать и характеризовать математические закономерности в окружающей действительности;</w:t>
            </w:r>
          </w:p>
          <w:p w:rsidR="008D5E25" w:rsidRPr="00626054" w:rsidRDefault="008D5E25" w:rsidP="008D5E25">
            <w:pPr>
              <w:numPr>
                <w:ilvl w:val="0"/>
                <w:numId w:val="122"/>
              </w:numPr>
              <w:ind w:left="357" w:hanging="357"/>
              <w:rPr>
                <w:i/>
                <w:iCs/>
                <w:color w:val="404040"/>
              </w:rPr>
            </w:pPr>
            <w:r w:rsidRPr="00626054">
              <w:t xml:space="preserve">приводить примеры математических закономерностей в природе, в том числе </w:t>
            </w:r>
            <w:r w:rsidRPr="00626054">
              <w:lastRenderedPageBreak/>
              <w:t>характеризующих красоту и совершенство окружающего мира и произведений искусства</w:t>
            </w:r>
          </w:p>
        </w:tc>
        <w:tc>
          <w:tcPr>
            <w:tcW w:w="3605" w:type="dxa"/>
            <w:gridSpan w:val="2"/>
          </w:tcPr>
          <w:p w:rsidR="008D5E25" w:rsidRPr="00626054" w:rsidRDefault="008D5E25" w:rsidP="008D5E25">
            <w:pPr>
              <w:numPr>
                <w:ilvl w:val="0"/>
                <w:numId w:val="122"/>
              </w:numPr>
              <w:ind w:left="357" w:hanging="357"/>
              <w:rPr>
                <w:i/>
                <w:iCs/>
                <w:color w:val="404040"/>
              </w:rPr>
            </w:pPr>
            <w:r w:rsidRPr="00626054">
              <w:rPr>
                <w:i/>
              </w:rPr>
              <w:lastRenderedPageBreak/>
              <w:t>Использовать основные методы доказательства, проводить доказательство и выполнять опровержение;</w:t>
            </w:r>
          </w:p>
          <w:p w:rsidR="008D5E25" w:rsidRPr="00626054" w:rsidRDefault="008D5E25" w:rsidP="008D5E25">
            <w:pPr>
              <w:numPr>
                <w:ilvl w:val="0"/>
                <w:numId w:val="122"/>
              </w:numPr>
              <w:ind w:left="357" w:hanging="357"/>
              <w:rPr>
                <w:i/>
                <w:iCs/>
                <w:color w:val="404040"/>
              </w:rPr>
            </w:pPr>
            <w:r w:rsidRPr="00626054">
              <w:rPr>
                <w:i/>
              </w:rPr>
              <w:t>применять основные методы решения математических задач;</w:t>
            </w:r>
          </w:p>
          <w:p w:rsidR="008D5E25" w:rsidRPr="00626054" w:rsidRDefault="008D5E25" w:rsidP="008D5E25">
            <w:pPr>
              <w:numPr>
                <w:ilvl w:val="0"/>
                <w:numId w:val="122"/>
              </w:numPr>
              <w:ind w:left="357" w:hanging="357"/>
              <w:rPr>
                <w:i/>
                <w:iCs/>
                <w:color w:val="404040"/>
              </w:rPr>
            </w:pPr>
            <w:r w:rsidRPr="00626054">
              <w:rPr>
                <w:i/>
              </w:rPr>
              <w:t>на основе математических закономерностей в природе характеризовать красоту и совершенство окружающего мира и произведений искусства;</w:t>
            </w:r>
          </w:p>
          <w:p w:rsidR="008D5E25" w:rsidRPr="00626054" w:rsidRDefault="008D5E25" w:rsidP="008D5E25">
            <w:pPr>
              <w:numPr>
                <w:ilvl w:val="0"/>
                <w:numId w:val="122"/>
              </w:numPr>
              <w:ind w:left="357" w:hanging="357"/>
              <w:rPr>
                <w:i/>
                <w:iCs/>
                <w:color w:val="404040"/>
              </w:rPr>
            </w:pPr>
            <w:r w:rsidRPr="00626054">
              <w:rPr>
                <w:i/>
              </w:rPr>
              <w:t xml:space="preserve">применять простейшие </w:t>
            </w:r>
            <w:r w:rsidRPr="00626054">
              <w:rPr>
                <w:i/>
              </w:rPr>
              <w:lastRenderedPageBreak/>
              <w:t>программные средства и электронно-коммуникационные системы при решении математических задач</w:t>
            </w:r>
          </w:p>
        </w:tc>
        <w:tc>
          <w:tcPr>
            <w:tcW w:w="3288" w:type="dxa"/>
          </w:tcPr>
          <w:p w:rsidR="008D5E25" w:rsidRPr="00626054" w:rsidRDefault="008D5E25" w:rsidP="008D5E25">
            <w:pPr>
              <w:numPr>
                <w:ilvl w:val="0"/>
                <w:numId w:val="122"/>
              </w:numPr>
              <w:ind w:left="357" w:hanging="357"/>
              <w:rPr>
                <w:i/>
                <w:iCs/>
                <w:color w:val="404040"/>
                <w:spacing w:val="-2"/>
              </w:rPr>
            </w:pPr>
            <w:r w:rsidRPr="00626054">
              <w:rPr>
                <w:spacing w:val="-2"/>
              </w:rPr>
              <w:lastRenderedPageBreak/>
              <w:t>Использовать основные методы доказательства, проводить доказательство и выполнять опровержение;</w:t>
            </w:r>
          </w:p>
          <w:p w:rsidR="008D5E25" w:rsidRPr="00626054" w:rsidRDefault="008D5E25" w:rsidP="008D5E25">
            <w:pPr>
              <w:numPr>
                <w:ilvl w:val="0"/>
                <w:numId w:val="122"/>
              </w:numPr>
              <w:ind w:left="357" w:hanging="357"/>
              <w:rPr>
                <w:i/>
                <w:iCs/>
                <w:color w:val="404040"/>
                <w:spacing w:val="-2"/>
              </w:rPr>
            </w:pPr>
            <w:r w:rsidRPr="00626054">
              <w:rPr>
                <w:spacing w:val="-2"/>
              </w:rPr>
              <w:t>применять основные методы решения математических задач;</w:t>
            </w:r>
          </w:p>
          <w:p w:rsidR="008D5E25" w:rsidRPr="00626054" w:rsidRDefault="008D5E25" w:rsidP="008D5E25">
            <w:pPr>
              <w:numPr>
                <w:ilvl w:val="0"/>
                <w:numId w:val="122"/>
              </w:numPr>
              <w:ind w:left="357" w:hanging="357"/>
              <w:rPr>
                <w:i/>
                <w:iCs/>
                <w:color w:val="404040"/>
                <w:spacing w:val="-2"/>
              </w:rPr>
            </w:pPr>
            <w:r w:rsidRPr="00626054">
              <w:rPr>
                <w:spacing w:val="-2"/>
              </w:rPr>
              <w:t>на основе математических закономерностей в природе характеризовать красоту и совершенство окружающего мира и произведений искусства;</w:t>
            </w:r>
          </w:p>
          <w:p w:rsidR="008D5E25" w:rsidRPr="00626054" w:rsidRDefault="008D5E25" w:rsidP="008D5E25">
            <w:pPr>
              <w:numPr>
                <w:ilvl w:val="0"/>
                <w:numId w:val="122"/>
              </w:numPr>
              <w:ind w:left="357" w:hanging="357"/>
              <w:rPr>
                <w:i/>
                <w:iCs/>
                <w:color w:val="404040"/>
                <w:spacing w:val="-2"/>
              </w:rPr>
            </w:pPr>
            <w:r w:rsidRPr="00626054">
              <w:rPr>
                <w:spacing w:val="-2"/>
              </w:rPr>
              <w:lastRenderedPageBreak/>
              <w:t>применять простейшие программные средства и электронно-коммуникационные системы при решении математических задач;</w:t>
            </w:r>
          </w:p>
          <w:p w:rsidR="008D5E25" w:rsidRPr="00626054" w:rsidRDefault="008D5E25" w:rsidP="008D5E25">
            <w:pPr>
              <w:numPr>
                <w:ilvl w:val="0"/>
                <w:numId w:val="122"/>
              </w:numPr>
              <w:ind w:left="357" w:hanging="357"/>
              <w:rPr>
                <w:i/>
                <w:iCs/>
                <w:color w:val="404040"/>
              </w:rPr>
            </w:pPr>
            <w:r w:rsidRPr="00626054">
              <w:rPr>
                <w:spacing w:val="-2"/>
              </w:rPr>
              <w:t>пользоваться прикладными программами и программами символьных вычислений для исследования математических объектов</w:t>
            </w:r>
          </w:p>
        </w:tc>
        <w:tc>
          <w:tcPr>
            <w:tcW w:w="3288" w:type="dxa"/>
          </w:tcPr>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lastRenderedPageBreak/>
              <w:t xml:space="preserve">Достижение результатов раздела </w:t>
            </w:r>
            <w:r w:rsidRPr="00626054">
              <w:rPr>
                <w:i/>
                <w:sz w:val="24"/>
                <w:szCs w:val="24"/>
              </w:rPr>
              <w:t>II</w:t>
            </w:r>
            <w:r w:rsidRPr="00626054">
              <w:rPr>
                <w:i/>
                <w:sz w:val="24"/>
                <w:szCs w:val="24"/>
                <w:lang w:val="ru-RU"/>
              </w:rPr>
              <w:t>;</w:t>
            </w:r>
          </w:p>
          <w:p w:rsidR="008D5E25" w:rsidRPr="00626054" w:rsidRDefault="008D5E25" w:rsidP="002D5F5E">
            <w:pPr>
              <w:pStyle w:val="a3"/>
              <w:spacing w:after="0" w:line="240" w:lineRule="auto"/>
              <w:ind w:left="357" w:hanging="357"/>
              <w:jc w:val="left"/>
              <w:rPr>
                <w:i/>
                <w:sz w:val="24"/>
                <w:szCs w:val="24"/>
                <w:lang w:val="ru-RU"/>
              </w:rPr>
            </w:pPr>
            <w:r w:rsidRPr="00626054">
              <w:rPr>
                <w:i/>
                <w:sz w:val="24"/>
                <w:szCs w:val="24"/>
                <w:lang w:val="ru-RU"/>
              </w:rPr>
              <w:t>применять математические знания к исследованию окружающего мира (моделирование физических процессов, задачи экономики)</w:t>
            </w:r>
          </w:p>
          <w:p w:rsidR="008D5E25" w:rsidRPr="00626054" w:rsidRDefault="008D5E25" w:rsidP="002D5F5E">
            <w:pPr>
              <w:ind w:left="357" w:hanging="357"/>
              <w:rPr>
                <w:i/>
              </w:rPr>
            </w:pPr>
          </w:p>
        </w:tc>
      </w:tr>
    </w:tbl>
    <w:p w:rsidR="0071485A" w:rsidRDefault="0071485A" w:rsidP="0071485A">
      <w:pPr>
        <w:sectPr w:rsidR="0071485A" w:rsidSect="00FF5AD1">
          <w:pgSz w:w="16838" w:h="11906" w:orient="landscape"/>
          <w:pgMar w:top="1701" w:right="1134" w:bottom="567" w:left="1134" w:header="708" w:footer="545" w:gutter="0"/>
          <w:cols w:space="708"/>
          <w:titlePg/>
          <w:docGrid w:linePitch="381"/>
        </w:sectPr>
      </w:pPr>
    </w:p>
    <w:p w:rsidR="0071485A" w:rsidRPr="005036D3" w:rsidRDefault="005036D3" w:rsidP="005036D3">
      <w:pPr>
        <w:keepNext/>
        <w:keepLines/>
        <w:outlineLvl w:val="3"/>
        <w:rPr>
          <w:b/>
          <w:iCs/>
        </w:rPr>
      </w:pPr>
      <w:bookmarkStart w:id="28" w:name="_Toc453968158"/>
      <w:bookmarkEnd w:id="26"/>
      <w:bookmarkEnd w:id="27"/>
      <w:r>
        <w:rPr>
          <w:b/>
          <w:iCs/>
          <w:lang w:val="en-US"/>
        </w:rPr>
        <w:lastRenderedPageBreak/>
        <w:t>I</w:t>
      </w:r>
      <w:r w:rsidR="00B43C5D">
        <w:rPr>
          <w:b/>
          <w:iCs/>
        </w:rPr>
        <w:t>.2.3.9</w:t>
      </w:r>
      <w:r>
        <w:rPr>
          <w:b/>
          <w:iCs/>
        </w:rPr>
        <w:t xml:space="preserve">. </w:t>
      </w:r>
      <w:r w:rsidR="0071485A" w:rsidRPr="005036D3">
        <w:rPr>
          <w:b/>
          <w:iCs/>
        </w:rPr>
        <w:t>Информатика</w:t>
      </w:r>
      <w:bookmarkEnd w:id="28"/>
    </w:p>
    <w:p w:rsidR="0071485A" w:rsidRDefault="0071485A" w:rsidP="0071485A">
      <w:pPr>
        <w:rPr>
          <w:b/>
          <w:szCs w:val="28"/>
        </w:rPr>
      </w:pPr>
    </w:p>
    <w:p w:rsidR="0071485A" w:rsidRPr="0071485A" w:rsidRDefault="0071485A" w:rsidP="0071485A">
      <w:pPr>
        <w:jc w:val="both"/>
        <w:rPr>
          <w:b/>
        </w:rPr>
      </w:pPr>
      <w:r w:rsidRPr="0071485A">
        <w:rPr>
          <w:b/>
        </w:rPr>
        <w:t>В результате изучения учебного предмета «Информатика» на уровне среднего общего образования:</w:t>
      </w:r>
    </w:p>
    <w:p w:rsidR="0071485A" w:rsidRPr="0071485A" w:rsidRDefault="0071485A" w:rsidP="0071485A">
      <w:pPr>
        <w:jc w:val="both"/>
      </w:pPr>
      <w:r w:rsidRPr="0071485A">
        <w:rPr>
          <w:b/>
        </w:rPr>
        <w:t>Выпускник на базовом уровне научится:</w:t>
      </w:r>
    </w:p>
    <w:p w:rsidR="0071485A" w:rsidRPr="0071485A" w:rsidRDefault="0071485A" w:rsidP="0071485A">
      <w:pPr>
        <w:pStyle w:val="a0"/>
        <w:spacing w:line="240" w:lineRule="auto"/>
        <w:rPr>
          <w:sz w:val="24"/>
          <w:szCs w:val="24"/>
        </w:rPr>
      </w:pPr>
      <w:r w:rsidRPr="0071485A">
        <w:rPr>
          <w:sz w:val="24"/>
          <w:szCs w:val="24"/>
        </w:rPr>
        <w:t>определять информационный объем графических и звуковых данных при заданных условиях дискретизации;</w:t>
      </w:r>
    </w:p>
    <w:p w:rsidR="0071485A" w:rsidRPr="0071485A" w:rsidRDefault="0071485A" w:rsidP="0071485A">
      <w:pPr>
        <w:pStyle w:val="a0"/>
        <w:spacing w:line="240" w:lineRule="auto"/>
        <w:rPr>
          <w:sz w:val="24"/>
          <w:szCs w:val="24"/>
        </w:rPr>
      </w:pPr>
      <w:r w:rsidRPr="0071485A">
        <w:rPr>
          <w:sz w:val="24"/>
          <w:szCs w:val="24"/>
        </w:rPr>
        <w:t>строить логическое выражение по заданной таблице истинности; решать несложные логические уравнения;</w:t>
      </w:r>
    </w:p>
    <w:p w:rsidR="0071485A" w:rsidRPr="0071485A" w:rsidRDefault="0071485A" w:rsidP="0071485A">
      <w:pPr>
        <w:pStyle w:val="a0"/>
        <w:spacing w:line="240" w:lineRule="auto"/>
        <w:rPr>
          <w:sz w:val="24"/>
          <w:szCs w:val="24"/>
        </w:rPr>
      </w:pPr>
      <w:r w:rsidRPr="0071485A">
        <w:rPr>
          <w:sz w:val="24"/>
          <w:szCs w:val="24"/>
        </w:rPr>
        <w:t>находить оптимальный путь во взвешенном графе;</w:t>
      </w:r>
    </w:p>
    <w:p w:rsidR="0071485A" w:rsidRPr="0071485A" w:rsidRDefault="0071485A" w:rsidP="0071485A">
      <w:pPr>
        <w:pStyle w:val="a0"/>
        <w:spacing w:line="240" w:lineRule="auto"/>
        <w:rPr>
          <w:sz w:val="24"/>
          <w:szCs w:val="24"/>
        </w:rPr>
      </w:pPr>
      <w:r w:rsidRPr="0071485A">
        <w:rPr>
          <w:sz w:val="24"/>
          <w:szCs w:val="24"/>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71485A" w:rsidRPr="0071485A" w:rsidRDefault="0071485A" w:rsidP="0071485A">
      <w:pPr>
        <w:pStyle w:val="a0"/>
        <w:spacing w:line="240" w:lineRule="auto"/>
        <w:rPr>
          <w:sz w:val="24"/>
          <w:szCs w:val="24"/>
        </w:rPr>
      </w:pPr>
      <w:r w:rsidRPr="0071485A">
        <w:rPr>
          <w:sz w:val="24"/>
          <w:szCs w:val="24"/>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71485A" w:rsidRPr="0071485A" w:rsidRDefault="0071485A" w:rsidP="0071485A">
      <w:pPr>
        <w:pStyle w:val="a0"/>
        <w:spacing w:line="240" w:lineRule="auto"/>
        <w:rPr>
          <w:sz w:val="24"/>
          <w:szCs w:val="24"/>
        </w:rPr>
      </w:pPr>
      <w:r w:rsidRPr="0071485A">
        <w:rPr>
          <w:sz w:val="24"/>
          <w:szCs w:val="24"/>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71485A" w:rsidRPr="0071485A" w:rsidRDefault="0071485A" w:rsidP="0071485A">
      <w:pPr>
        <w:pStyle w:val="a0"/>
        <w:spacing w:line="240" w:lineRule="auto"/>
        <w:rPr>
          <w:sz w:val="24"/>
          <w:szCs w:val="24"/>
        </w:rPr>
      </w:pPr>
      <w:r w:rsidRPr="0071485A">
        <w:rPr>
          <w:sz w:val="24"/>
          <w:szCs w:val="24"/>
        </w:rPr>
        <w:t>использовать готовые прикладные компьютерные программы в соответствии с типом решаемых задач и по выбранной специализации;</w:t>
      </w:r>
    </w:p>
    <w:p w:rsidR="0071485A" w:rsidRPr="0071485A" w:rsidRDefault="0071485A" w:rsidP="0071485A">
      <w:pPr>
        <w:pStyle w:val="a0"/>
        <w:spacing w:line="240" w:lineRule="auto"/>
        <w:rPr>
          <w:sz w:val="24"/>
          <w:szCs w:val="24"/>
        </w:rPr>
      </w:pPr>
      <w:r w:rsidRPr="0071485A">
        <w:rPr>
          <w:sz w:val="24"/>
          <w:szCs w:val="24"/>
        </w:rPr>
        <w:t xml:space="preserve">понимать и использовать основные понятия, связанные со сложностью вычислений (время работы, размер используемой памяти); </w:t>
      </w:r>
    </w:p>
    <w:p w:rsidR="0071485A" w:rsidRPr="0071485A" w:rsidRDefault="0071485A" w:rsidP="0071485A">
      <w:pPr>
        <w:pStyle w:val="a0"/>
        <w:spacing w:line="240" w:lineRule="auto"/>
        <w:rPr>
          <w:sz w:val="24"/>
          <w:szCs w:val="24"/>
        </w:rPr>
      </w:pPr>
      <w:r w:rsidRPr="0071485A">
        <w:rPr>
          <w:sz w:val="24"/>
          <w:szCs w:val="24"/>
        </w:rPr>
        <w:t>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математического моделирования в наглядном виде, готовить полученные данные для публикации;</w:t>
      </w:r>
    </w:p>
    <w:p w:rsidR="0071485A" w:rsidRPr="0071485A" w:rsidRDefault="0071485A" w:rsidP="0071485A">
      <w:pPr>
        <w:pStyle w:val="a0"/>
        <w:spacing w:line="240" w:lineRule="auto"/>
        <w:rPr>
          <w:sz w:val="24"/>
          <w:szCs w:val="24"/>
        </w:rPr>
      </w:pPr>
      <w:r w:rsidRPr="0071485A">
        <w:rPr>
          <w:sz w:val="24"/>
          <w:szCs w:val="24"/>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71485A" w:rsidRPr="0071485A" w:rsidRDefault="0071485A" w:rsidP="0071485A">
      <w:pPr>
        <w:pStyle w:val="a0"/>
        <w:spacing w:line="240" w:lineRule="auto"/>
        <w:ind w:firstLine="357"/>
        <w:rPr>
          <w:sz w:val="24"/>
          <w:szCs w:val="24"/>
        </w:rPr>
      </w:pPr>
      <w:r w:rsidRPr="0071485A">
        <w:rPr>
          <w:sz w:val="24"/>
          <w:szCs w:val="24"/>
        </w:rPr>
        <w:t>использовать электронные таблицы для выполнения учебных заданий из различных предметных областей;</w:t>
      </w:r>
    </w:p>
    <w:p w:rsidR="0071485A" w:rsidRPr="0071485A" w:rsidRDefault="0071485A" w:rsidP="0071485A">
      <w:pPr>
        <w:pStyle w:val="a0"/>
        <w:spacing w:line="240" w:lineRule="auto"/>
        <w:rPr>
          <w:sz w:val="24"/>
          <w:szCs w:val="24"/>
        </w:rPr>
      </w:pPr>
      <w:r w:rsidRPr="0071485A">
        <w:rPr>
          <w:sz w:val="24"/>
          <w:szCs w:val="24"/>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71485A" w:rsidRPr="0071485A" w:rsidRDefault="0071485A" w:rsidP="0071485A">
      <w:pPr>
        <w:pStyle w:val="a0"/>
        <w:spacing w:line="240" w:lineRule="auto"/>
        <w:rPr>
          <w:sz w:val="24"/>
          <w:szCs w:val="24"/>
        </w:rPr>
      </w:pPr>
      <w:r w:rsidRPr="0071485A">
        <w:rPr>
          <w:sz w:val="24"/>
          <w:szCs w:val="24"/>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71485A" w:rsidRPr="0071485A" w:rsidRDefault="0071485A" w:rsidP="0071485A">
      <w:pPr>
        <w:pStyle w:val="a0"/>
        <w:spacing w:line="240" w:lineRule="auto"/>
        <w:rPr>
          <w:sz w:val="24"/>
          <w:szCs w:val="24"/>
        </w:rPr>
      </w:pPr>
      <w:r w:rsidRPr="0071485A">
        <w:rPr>
          <w:sz w:val="24"/>
          <w:szCs w:val="24"/>
        </w:rPr>
        <w:t xml:space="preserve">применять антивирусные программы для обеспечения стабильной работы технических средств ИКТ; </w:t>
      </w:r>
    </w:p>
    <w:p w:rsidR="0071485A" w:rsidRPr="0071485A" w:rsidRDefault="0071485A" w:rsidP="0071485A">
      <w:pPr>
        <w:pStyle w:val="a0"/>
        <w:spacing w:line="240" w:lineRule="auto"/>
        <w:rPr>
          <w:sz w:val="24"/>
          <w:szCs w:val="24"/>
        </w:rPr>
      </w:pPr>
      <w:r w:rsidRPr="0071485A">
        <w:rPr>
          <w:sz w:val="24"/>
          <w:szCs w:val="24"/>
        </w:rPr>
        <w:t>соблюдать санитарно-гигиенические требования при работе за персональным компьютером в соответствии с нормами действующих СанПиН.</w:t>
      </w:r>
    </w:p>
    <w:p w:rsidR="0071485A" w:rsidRPr="0071485A" w:rsidRDefault="0071485A" w:rsidP="0071485A">
      <w:pPr>
        <w:jc w:val="both"/>
        <w:rPr>
          <w:b/>
        </w:rPr>
      </w:pPr>
      <w:r w:rsidRPr="0071485A">
        <w:rPr>
          <w:b/>
        </w:rPr>
        <w:t>Выпускник на базовом уровне получит возможность научиться:</w:t>
      </w:r>
    </w:p>
    <w:p w:rsidR="0071485A" w:rsidRPr="0071485A" w:rsidRDefault="0071485A" w:rsidP="0071485A">
      <w:pPr>
        <w:pStyle w:val="a0"/>
        <w:spacing w:line="240" w:lineRule="auto"/>
        <w:rPr>
          <w:i/>
          <w:sz w:val="24"/>
          <w:szCs w:val="24"/>
        </w:rPr>
      </w:pPr>
      <w:r w:rsidRPr="0071485A">
        <w:rPr>
          <w:i/>
          <w:sz w:val="24"/>
          <w:szCs w:val="24"/>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71485A" w:rsidRPr="0071485A" w:rsidRDefault="0071485A" w:rsidP="0071485A">
      <w:pPr>
        <w:pStyle w:val="a0"/>
        <w:spacing w:line="240" w:lineRule="auto"/>
        <w:rPr>
          <w:i/>
          <w:sz w:val="24"/>
          <w:szCs w:val="24"/>
        </w:rPr>
      </w:pPr>
      <w:r w:rsidRPr="0071485A">
        <w:rPr>
          <w:i/>
          <w:sz w:val="24"/>
          <w:szCs w:val="24"/>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71485A" w:rsidRPr="0071485A" w:rsidRDefault="0071485A" w:rsidP="0071485A">
      <w:pPr>
        <w:pStyle w:val="a0"/>
        <w:spacing w:line="240" w:lineRule="auto"/>
        <w:rPr>
          <w:i/>
          <w:sz w:val="24"/>
          <w:szCs w:val="24"/>
        </w:rPr>
      </w:pPr>
      <w:r w:rsidRPr="0071485A">
        <w:rPr>
          <w:i/>
          <w:sz w:val="24"/>
          <w:szCs w:val="24"/>
        </w:rPr>
        <w:lastRenderedPageBreak/>
        <w:t>использовать знания о графах, деревьях и списках при описании реальных объектов и процессов;</w:t>
      </w:r>
    </w:p>
    <w:p w:rsidR="0071485A" w:rsidRPr="0071485A" w:rsidRDefault="0071485A" w:rsidP="0071485A">
      <w:pPr>
        <w:pStyle w:val="a0"/>
        <w:spacing w:line="240" w:lineRule="auto"/>
        <w:rPr>
          <w:i/>
          <w:sz w:val="24"/>
          <w:szCs w:val="24"/>
        </w:rPr>
      </w:pPr>
      <w:r w:rsidRPr="0071485A">
        <w:rPr>
          <w:i/>
          <w:sz w:val="24"/>
          <w:szCs w:val="24"/>
        </w:rPr>
        <w:t>с</w:t>
      </w:r>
      <w:r w:rsidRPr="0071485A">
        <w:rPr>
          <w:rFonts w:eastAsia="Times New Roman"/>
          <w:i/>
          <w:sz w:val="24"/>
          <w:szCs w:val="24"/>
        </w:rPr>
        <w:t xml:space="preserve">троить неравномерные коды, допускающие однозначное декодирование сообщений, используя условие Фано; </w:t>
      </w:r>
      <w:r w:rsidRPr="0071485A">
        <w:rPr>
          <w:i/>
          <w:sz w:val="24"/>
          <w:szCs w:val="24"/>
        </w:rPr>
        <w:t>использовать знания о кодах, которые позволяют обнаруживать ошибки при передаче данных, а также о помехоустойчивых кодах ;</w:t>
      </w:r>
    </w:p>
    <w:p w:rsidR="0071485A" w:rsidRPr="0071485A" w:rsidRDefault="0071485A" w:rsidP="0071485A">
      <w:pPr>
        <w:pStyle w:val="a0"/>
        <w:spacing w:line="240" w:lineRule="auto"/>
        <w:rPr>
          <w:i/>
          <w:sz w:val="24"/>
          <w:szCs w:val="24"/>
        </w:rPr>
      </w:pPr>
      <w:r w:rsidRPr="0071485A">
        <w:rPr>
          <w:i/>
          <w:sz w:val="24"/>
          <w:szCs w:val="24"/>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71485A" w:rsidRPr="0071485A" w:rsidRDefault="0071485A" w:rsidP="0071485A">
      <w:pPr>
        <w:pStyle w:val="a0"/>
        <w:spacing w:line="240" w:lineRule="auto"/>
        <w:rPr>
          <w:i/>
          <w:sz w:val="24"/>
          <w:szCs w:val="24"/>
        </w:rPr>
      </w:pPr>
      <w:r w:rsidRPr="0071485A">
        <w:rPr>
          <w:i/>
          <w:sz w:val="24"/>
          <w:szCs w:val="24"/>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71485A" w:rsidRPr="0071485A" w:rsidRDefault="0071485A" w:rsidP="0071485A">
      <w:pPr>
        <w:pStyle w:val="a0"/>
        <w:spacing w:line="240" w:lineRule="auto"/>
        <w:rPr>
          <w:sz w:val="24"/>
          <w:szCs w:val="24"/>
        </w:rPr>
      </w:pPr>
      <w:r w:rsidRPr="0071485A">
        <w:rPr>
          <w:i/>
          <w:sz w:val="24"/>
          <w:szCs w:val="24"/>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анализировать готовые модели на предмет соответствия реальному объекту или процессу;</w:t>
      </w:r>
    </w:p>
    <w:p w:rsidR="0071485A" w:rsidRPr="0071485A" w:rsidRDefault="0071485A" w:rsidP="0071485A">
      <w:pPr>
        <w:pStyle w:val="a0"/>
        <w:spacing w:line="240" w:lineRule="auto"/>
        <w:rPr>
          <w:i/>
          <w:sz w:val="24"/>
          <w:szCs w:val="24"/>
        </w:rPr>
      </w:pPr>
      <w:r w:rsidRPr="0071485A">
        <w:rPr>
          <w:i/>
          <w:sz w:val="24"/>
          <w:szCs w:val="24"/>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71485A" w:rsidRPr="0071485A" w:rsidRDefault="0071485A" w:rsidP="0071485A">
      <w:pPr>
        <w:pStyle w:val="a0"/>
        <w:spacing w:line="240" w:lineRule="auto"/>
        <w:rPr>
          <w:i/>
          <w:sz w:val="24"/>
          <w:szCs w:val="24"/>
        </w:rPr>
      </w:pPr>
      <w:r w:rsidRPr="0071485A">
        <w:rPr>
          <w:i/>
          <w:sz w:val="24"/>
          <w:szCs w:val="24"/>
        </w:rPr>
        <w:t>классифицировать программное обеспечение в соответствии с кругом выполняемых задач;</w:t>
      </w:r>
    </w:p>
    <w:p w:rsidR="0071485A" w:rsidRPr="0071485A" w:rsidRDefault="0071485A" w:rsidP="0071485A">
      <w:pPr>
        <w:pStyle w:val="a0"/>
        <w:spacing w:line="240" w:lineRule="auto"/>
        <w:rPr>
          <w:i/>
          <w:sz w:val="24"/>
          <w:szCs w:val="24"/>
        </w:rPr>
      </w:pPr>
      <w:r w:rsidRPr="0071485A">
        <w:rPr>
          <w:i/>
          <w:sz w:val="24"/>
          <w:szCs w:val="24"/>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71485A" w:rsidRPr="0071485A" w:rsidRDefault="0071485A" w:rsidP="0071485A">
      <w:pPr>
        <w:pStyle w:val="a0"/>
        <w:spacing w:line="240" w:lineRule="auto"/>
        <w:rPr>
          <w:i/>
          <w:sz w:val="24"/>
          <w:szCs w:val="24"/>
        </w:rPr>
      </w:pPr>
      <w:r w:rsidRPr="0071485A">
        <w:rPr>
          <w:i/>
          <w:sz w:val="24"/>
          <w:szCs w:val="24"/>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71485A" w:rsidRPr="0071485A" w:rsidRDefault="0071485A" w:rsidP="0071485A">
      <w:pPr>
        <w:pStyle w:val="a0"/>
        <w:spacing w:line="240" w:lineRule="auto"/>
        <w:rPr>
          <w:i/>
          <w:sz w:val="24"/>
          <w:szCs w:val="24"/>
        </w:rPr>
      </w:pPr>
      <w:r w:rsidRPr="0071485A">
        <w:rPr>
          <w:i/>
          <w:sz w:val="24"/>
          <w:szCs w:val="24"/>
        </w:rPr>
        <w:t>критически оценивать информацию, полученную из сети Интернет.</w:t>
      </w:r>
    </w:p>
    <w:p w:rsidR="0071485A" w:rsidRPr="0071485A" w:rsidRDefault="0071485A" w:rsidP="0071485A">
      <w:pPr>
        <w:jc w:val="both"/>
      </w:pPr>
      <w:r w:rsidRPr="0071485A">
        <w:rPr>
          <w:b/>
        </w:rPr>
        <w:t>Выпускник на углубленном уровне научится:</w:t>
      </w:r>
    </w:p>
    <w:p w:rsidR="0071485A" w:rsidRPr="0071485A" w:rsidRDefault="0071485A" w:rsidP="0071485A">
      <w:pPr>
        <w:pStyle w:val="a0"/>
        <w:numPr>
          <w:ilvl w:val="0"/>
          <w:numId w:val="0"/>
        </w:numPr>
        <w:spacing w:line="240" w:lineRule="auto"/>
        <w:ind w:firstLine="142"/>
        <w:rPr>
          <w:sz w:val="24"/>
          <w:szCs w:val="24"/>
        </w:rPr>
      </w:pPr>
      <w:r>
        <w:rPr>
          <w:sz w:val="24"/>
          <w:szCs w:val="24"/>
        </w:rPr>
        <w:t xml:space="preserve">- </w:t>
      </w:r>
      <w:r w:rsidRPr="0071485A">
        <w:rPr>
          <w:sz w:val="24"/>
          <w:szCs w:val="24"/>
        </w:rPr>
        <w:t>кодировать и декодировать тексты по заданной кодовой таблице; строить неравномерные коды, допускающие однозначное декодирование сообщений, используя условие Фано; понимать задачи построения кода, обеспечивающего по возможности меньшую среднюю длину сообщения при известной частоте символов, и кода, допускающего диагностику ошибок;</w:t>
      </w:r>
    </w:p>
    <w:p w:rsidR="0071485A" w:rsidRPr="0071485A" w:rsidRDefault="0071485A" w:rsidP="0071485A">
      <w:pPr>
        <w:pStyle w:val="a0"/>
        <w:spacing w:line="240" w:lineRule="auto"/>
        <w:rPr>
          <w:sz w:val="24"/>
          <w:szCs w:val="24"/>
        </w:rPr>
      </w:pPr>
      <w:r w:rsidRPr="0071485A">
        <w:rPr>
          <w:sz w:val="24"/>
          <w:szCs w:val="24"/>
        </w:rPr>
        <w:t>строить логические выражения с помощью операций дизъюнкции, конъюнкции, отрицания, импликации, эквиваленции; выполнять эквивалентные преобразования этих выражений, используя законы алгебры логики (в частности, свойства дизъюнкции, конъюнкции, правила де Моргана, связь импликации с дизъюнкцией);</w:t>
      </w:r>
    </w:p>
    <w:p w:rsidR="0071485A" w:rsidRPr="0071485A" w:rsidRDefault="0071485A" w:rsidP="0071485A">
      <w:pPr>
        <w:pStyle w:val="a0"/>
        <w:spacing w:line="240" w:lineRule="auto"/>
        <w:rPr>
          <w:sz w:val="24"/>
          <w:szCs w:val="24"/>
        </w:rPr>
      </w:pPr>
      <w:r w:rsidRPr="0071485A">
        <w:rPr>
          <w:sz w:val="24"/>
          <w:szCs w:val="24"/>
        </w:rPr>
        <w:t>строить таблицу истинности заданного логического выражения; строить логическое выражение в дизъюнктивной нормальной форме по заданной таблице истинности; определять истинность высказывания, составленного из элементарных высказываний с помощью логических операций, если известна истинность входящих в него элементарных высказываний; исследовать область истинности высказывания, содержащего переменные; решать логические уравнения;</w:t>
      </w:r>
    </w:p>
    <w:p w:rsidR="0071485A" w:rsidRPr="0071485A" w:rsidRDefault="0071485A" w:rsidP="0071485A">
      <w:pPr>
        <w:pStyle w:val="a0"/>
        <w:spacing w:line="240" w:lineRule="auto"/>
        <w:rPr>
          <w:sz w:val="24"/>
          <w:szCs w:val="24"/>
        </w:rPr>
      </w:pPr>
      <w:r w:rsidRPr="0071485A">
        <w:rPr>
          <w:sz w:val="24"/>
          <w:szCs w:val="24"/>
        </w:rPr>
        <w:t>строить дерево игры по заданному алгоритму; строить и обосновывать выигрышную стратегию игры;</w:t>
      </w:r>
    </w:p>
    <w:p w:rsidR="0071485A" w:rsidRPr="0071485A" w:rsidRDefault="0071485A" w:rsidP="0071485A">
      <w:pPr>
        <w:pStyle w:val="a0"/>
        <w:spacing w:line="240" w:lineRule="auto"/>
        <w:rPr>
          <w:sz w:val="24"/>
          <w:szCs w:val="24"/>
        </w:rPr>
      </w:pPr>
      <w:r w:rsidRPr="0071485A">
        <w:rPr>
          <w:sz w:val="24"/>
          <w:szCs w:val="24"/>
        </w:rPr>
        <w:t>записывать натуральные числа в системе счисления с данным основанием; использовать при решении задач свойства позиционной записи числа, в частности признак делимости числа на основание системы счисления;</w:t>
      </w:r>
    </w:p>
    <w:p w:rsidR="0071485A" w:rsidRPr="0071485A" w:rsidRDefault="0071485A" w:rsidP="0071485A">
      <w:pPr>
        <w:pStyle w:val="a0"/>
        <w:spacing w:line="240" w:lineRule="auto"/>
        <w:rPr>
          <w:sz w:val="24"/>
          <w:szCs w:val="24"/>
        </w:rPr>
      </w:pPr>
      <w:r w:rsidRPr="0071485A">
        <w:rPr>
          <w:color w:val="000000"/>
          <w:sz w:val="24"/>
          <w:szCs w:val="24"/>
        </w:rPr>
        <w:t>записывать действительные числа в  экспоненциальной форме; применять знания о представлении чисел в памяти компьютера</w:t>
      </w:r>
      <w:r w:rsidRPr="0071485A">
        <w:rPr>
          <w:sz w:val="24"/>
          <w:szCs w:val="24"/>
        </w:rPr>
        <w:t>;</w:t>
      </w:r>
    </w:p>
    <w:p w:rsidR="0071485A" w:rsidRPr="0071485A" w:rsidRDefault="0071485A" w:rsidP="0071485A">
      <w:pPr>
        <w:pStyle w:val="a0"/>
        <w:spacing w:line="240" w:lineRule="auto"/>
        <w:rPr>
          <w:sz w:val="24"/>
          <w:szCs w:val="24"/>
        </w:rPr>
      </w:pPr>
      <w:r w:rsidRPr="0071485A">
        <w:rPr>
          <w:sz w:val="24"/>
          <w:szCs w:val="24"/>
        </w:rPr>
        <w:lastRenderedPageBreak/>
        <w:t>описывать графы с помощью матриц смежности с указанием длин ребер (весовых матриц); решать алгоритмические задачи, связанные с анализом графов, в частности задачу построения оптимального пути между вершинами ориентированного ациклического графа и определения количества различных путей между вершинами;</w:t>
      </w:r>
    </w:p>
    <w:p w:rsidR="0071485A" w:rsidRPr="0071485A" w:rsidRDefault="0071485A" w:rsidP="0071485A">
      <w:pPr>
        <w:pStyle w:val="a0"/>
        <w:spacing w:line="240" w:lineRule="auto"/>
        <w:rPr>
          <w:sz w:val="24"/>
          <w:szCs w:val="24"/>
        </w:rPr>
      </w:pPr>
      <w:r w:rsidRPr="0071485A">
        <w:rPr>
          <w:sz w:val="24"/>
          <w:szCs w:val="24"/>
        </w:rPr>
        <w:t>формализовать понятие «алгоритм» с помощью одной из универсальных моделей вычислений (машина Тьюринга, машина Поста и др.); понимать содержание тезиса Черча–Тьюринга;</w:t>
      </w:r>
    </w:p>
    <w:p w:rsidR="0071485A" w:rsidRPr="0071485A" w:rsidRDefault="0071485A" w:rsidP="0071485A">
      <w:pPr>
        <w:pStyle w:val="a0"/>
        <w:spacing w:line="240" w:lineRule="auto"/>
        <w:rPr>
          <w:sz w:val="24"/>
          <w:szCs w:val="24"/>
        </w:rPr>
      </w:pPr>
      <w:r w:rsidRPr="0071485A">
        <w:rPr>
          <w:sz w:val="24"/>
          <w:szCs w:val="24"/>
        </w:rPr>
        <w:t>понимать и использовать основные понятия, связанные со сложностью вычислений (время работы и размер используемой памяти при заданных исходных данных; асимптотическая сложность алгоритма в зависимости от размера исходных данных); определять сложность изучаемых в курсе базовых алгоритмов;</w:t>
      </w:r>
    </w:p>
    <w:p w:rsidR="0071485A" w:rsidRPr="0071485A" w:rsidRDefault="0071485A" w:rsidP="0071485A">
      <w:pPr>
        <w:pStyle w:val="a0"/>
        <w:spacing w:line="240" w:lineRule="auto"/>
        <w:rPr>
          <w:sz w:val="24"/>
          <w:szCs w:val="24"/>
        </w:rPr>
      </w:pPr>
      <w:r w:rsidRPr="0071485A">
        <w:rPr>
          <w:sz w:val="24"/>
          <w:szCs w:val="24"/>
        </w:rPr>
        <w:t>анализировать предложенный алгоритм, например определять, какие результаты возможны при заданном множестве исходных значений и при каких исходных значениях возможно получение указанных результатов;</w:t>
      </w:r>
    </w:p>
    <w:p w:rsidR="0071485A" w:rsidRPr="0071485A" w:rsidRDefault="0071485A" w:rsidP="0071485A">
      <w:pPr>
        <w:pStyle w:val="a0"/>
        <w:spacing w:line="240" w:lineRule="auto"/>
        <w:rPr>
          <w:sz w:val="24"/>
          <w:szCs w:val="24"/>
        </w:rPr>
      </w:pPr>
      <w:r w:rsidRPr="0071485A">
        <w:rPr>
          <w:sz w:val="24"/>
          <w:szCs w:val="24"/>
        </w:rPr>
        <w:t xml:space="preserve">создавать, анализировать и реализовывать в виде программ базовые алгоритмы, связанные с анализом элементарных функций (в том числе приближенных вычислений), записью чисел в позиционной системе счисления, делимостью целых чисел; линейной обработкой последовательностей и массивов чисел (в том числе алгоритмы сортировки), анализом строк, а также рекурсивные алгоритмы; </w:t>
      </w:r>
    </w:p>
    <w:p w:rsidR="0071485A" w:rsidRPr="0071485A" w:rsidRDefault="0071485A" w:rsidP="0071485A">
      <w:pPr>
        <w:pStyle w:val="a0"/>
        <w:spacing w:line="240" w:lineRule="auto"/>
        <w:rPr>
          <w:sz w:val="24"/>
          <w:szCs w:val="24"/>
        </w:rPr>
      </w:pPr>
      <w:r w:rsidRPr="0071485A">
        <w:rPr>
          <w:sz w:val="24"/>
          <w:szCs w:val="24"/>
        </w:rPr>
        <w:t>применять метод сохранения промежуточных результатов (метод динамического программирования) для создания полиномиальных (не переборных) алгоритмов решения различных задач; примеры: поиск минимального пути в ориентированном ациклическом графе, подсчет количества путей;</w:t>
      </w:r>
    </w:p>
    <w:p w:rsidR="0071485A" w:rsidRPr="0071485A" w:rsidRDefault="0071485A" w:rsidP="0071485A">
      <w:pPr>
        <w:pStyle w:val="a0"/>
        <w:spacing w:line="240" w:lineRule="auto"/>
        <w:rPr>
          <w:sz w:val="24"/>
          <w:szCs w:val="24"/>
        </w:rPr>
      </w:pPr>
      <w:r w:rsidRPr="0071485A">
        <w:rPr>
          <w:sz w:val="24"/>
          <w:szCs w:val="24"/>
        </w:rPr>
        <w:t>создавать собственные алгоритмы для решения прикладных задач на основе изученных алгоритмов и методов;</w:t>
      </w:r>
    </w:p>
    <w:p w:rsidR="0071485A" w:rsidRPr="0071485A" w:rsidRDefault="0071485A" w:rsidP="0071485A">
      <w:pPr>
        <w:pStyle w:val="a0"/>
        <w:spacing w:line="240" w:lineRule="auto"/>
        <w:rPr>
          <w:sz w:val="24"/>
          <w:szCs w:val="24"/>
        </w:rPr>
      </w:pPr>
      <w:r w:rsidRPr="0071485A">
        <w:rPr>
          <w:sz w:val="24"/>
          <w:szCs w:val="24"/>
        </w:rPr>
        <w:t>применять при решении задач структуры данных: списки, словари, деревья, очереди; применять при составлении алгоритмов базовые операции со структурами данных;</w:t>
      </w:r>
    </w:p>
    <w:p w:rsidR="0071485A" w:rsidRPr="0071485A" w:rsidRDefault="0071485A" w:rsidP="0071485A">
      <w:pPr>
        <w:pStyle w:val="a0"/>
        <w:spacing w:line="240" w:lineRule="auto"/>
        <w:rPr>
          <w:sz w:val="24"/>
          <w:szCs w:val="24"/>
        </w:rPr>
      </w:pPr>
      <w:r w:rsidRPr="0071485A">
        <w:rPr>
          <w:sz w:val="24"/>
          <w:szCs w:val="24"/>
        </w:rPr>
        <w:t>использовать основные понятия, конструкции и структуры данных последовательного программирования, а также правила записи этих конструкций и структур в выбранном для изучения языке программирования;</w:t>
      </w:r>
    </w:p>
    <w:p w:rsidR="0071485A" w:rsidRPr="0071485A" w:rsidRDefault="0071485A" w:rsidP="0071485A">
      <w:pPr>
        <w:pStyle w:val="a0"/>
        <w:spacing w:line="240" w:lineRule="auto"/>
        <w:rPr>
          <w:sz w:val="24"/>
          <w:szCs w:val="24"/>
        </w:rPr>
      </w:pPr>
      <w:r w:rsidRPr="0071485A">
        <w:rPr>
          <w:sz w:val="24"/>
          <w:szCs w:val="24"/>
        </w:rPr>
        <w:t>использовать в программах данные различных типов; применять стандартные и собственные подпрограммы для обработки символьных строк; выполнять обработку данных, хранящихся в виде массивов различной размерности; выбирать тип цикла в зависимости от решаемой подзадачи; составлять циклы с использованием заранее определенного инварианта цикла; выполнять базовые операции с текстовыми и двоичными файлами; выделять подзадачи, решение которых необходимо для решения поставленной задачи в полном объеме; реализовывать решения подзадач в виде подпрограмм, связывать подпрограммы в единую программу; использовать модульный принцип построения программ; использовать библиотеки стандартных подпрограмм;</w:t>
      </w:r>
    </w:p>
    <w:p w:rsidR="0071485A" w:rsidRPr="0071485A" w:rsidRDefault="0071485A" w:rsidP="0071485A">
      <w:pPr>
        <w:pStyle w:val="a0"/>
        <w:spacing w:line="240" w:lineRule="auto"/>
        <w:rPr>
          <w:sz w:val="24"/>
          <w:szCs w:val="24"/>
        </w:rPr>
      </w:pPr>
      <w:r w:rsidRPr="0071485A">
        <w:rPr>
          <w:sz w:val="24"/>
          <w:szCs w:val="24"/>
        </w:rPr>
        <w:t>применять алгоритмы поиска и сортировки при решении типовых задач;</w:t>
      </w:r>
    </w:p>
    <w:p w:rsidR="0071485A" w:rsidRPr="0071485A" w:rsidRDefault="0071485A" w:rsidP="0071485A">
      <w:pPr>
        <w:pStyle w:val="a0"/>
        <w:spacing w:line="240" w:lineRule="auto"/>
        <w:rPr>
          <w:sz w:val="24"/>
          <w:szCs w:val="24"/>
        </w:rPr>
      </w:pPr>
      <w:r w:rsidRPr="0071485A">
        <w:rPr>
          <w:sz w:val="24"/>
          <w:szCs w:val="24"/>
        </w:rPr>
        <w:t>выполнять объектно-ориентированный анализ задачи: выделять объекты, описывать на формальном языке их свойства и методы; реализовывать объектно-ориентированный подход для решения задач средней сложности на выбранном языке программирования;</w:t>
      </w:r>
    </w:p>
    <w:p w:rsidR="0071485A" w:rsidRPr="0071485A" w:rsidRDefault="0071485A" w:rsidP="0071485A">
      <w:pPr>
        <w:pStyle w:val="a0"/>
        <w:spacing w:line="240" w:lineRule="auto"/>
        <w:rPr>
          <w:sz w:val="24"/>
          <w:szCs w:val="24"/>
        </w:rPr>
      </w:pPr>
      <w:r w:rsidRPr="0071485A">
        <w:rPr>
          <w:sz w:val="24"/>
          <w:szCs w:val="24"/>
        </w:rPr>
        <w:t xml:space="preserve">выполнять отладку и тестирование программ в выбранной среде программирования; использовать при разработке программ стандартные библиотеки языка программирования и внешние библиотеки программ; создавать многокомпонентные программные продукты в среде программирования; </w:t>
      </w:r>
    </w:p>
    <w:p w:rsidR="0071485A" w:rsidRPr="0071485A" w:rsidRDefault="0071485A" w:rsidP="0071485A">
      <w:pPr>
        <w:pStyle w:val="a0"/>
        <w:spacing w:line="240" w:lineRule="auto"/>
        <w:rPr>
          <w:sz w:val="24"/>
          <w:szCs w:val="24"/>
        </w:rPr>
      </w:pPr>
      <w:r w:rsidRPr="0071485A">
        <w:rPr>
          <w:sz w:val="24"/>
          <w:szCs w:val="24"/>
        </w:rPr>
        <w:t>инсталлировать и деинсталлировать программные средства, необходимые для решения учебных задач по выбранной специализации;</w:t>
      </w:r>
    </w:p>
    <w:p w:rsidR="0071485A" w:rsidRPr="0071485A" w:rsidRDefault="0071485A" w:rsidP="0071485A">
      <w:pPr>
        <w:pStyle w:val="a0"/>
        <w:spacing w:line="240" w:lineRule="auto"/>
        <w:rPr>
          <w:sz w:val="24"/>
          <w:szCs w:val="24"/>
        </w:rPr>
      </w:pPr>
      <w:r w:rsidRPr="0071485A">
        <w:rPr>
          <w:sz w:val="24"/>
          <w:szCs w:val="24"/>
        </w:rPr>
        <w:lastRenderedPageBreak/>
        <w:t xml:space="preserve"> пользоваться навыками формализации задачи; создавать описания программ, инструкции по их использованию и отчеты по выполненным проектным работам; </w:t>
      </w:r>
    </w:p>
    <w:p w:rsidR="0071485A" w:rsidRPr="0071485A" w:rsidRDefault="0071485A" w:rsidP="0071485A">
      <w:pPr>
        <w:pStyle w:val="a0"/>
        <w:spacing w:line="240" w:lineRule="auto"/>
        <w:rPr>
          <w:sz w:val="24"/>
          <w:szCs w:val="24"/>
        </w:rPr>
      </w:pPr>
      <w:r w:rsidRPr="0071485A">
        <w:rPr>
          <w:sz w:val="24"/>
          <w:szCs w:val="24"/>
        </w:rPr>
        <w:t xml:space="preserve"> разрабатывать и использовать компьютерно-математические модели; анализировать соответствие модели реальному объекту или процессу; проводить эксперименты и статистическую обработку данных с помощью компьютера; интерпретировать результаты, получаемые в ходе моделирования реальных процессов; оценивать числовые параметры моделируемых объектов и процессов;</w:t>
      </w:r>
    </w:p>
    <w:p w:rsidR="0071485A" w:rsidRPr="0071485A" w:rsidRDefault="0071485A" w:rsidP="0071485A">
      <w:pPr>
        <w:pStyle w:val="a0"/>
        <w:spacing w:line="240" w:lineRule="auto"/>
        <w:rPr>
          <w:sz w:val="24"/>
          <w:szCs w:val="24"/>
        </w:rPr>
      </w:pPr>
      <w:r w:rsidRPr="0071485A">
        <w:rPr>
          <w:sz w:val="24"/>
          <w:szCs w:val="24"/>
        </w:rPr>
        <w:t>понимать основные принципы устройства и функционирования современных стационарных и мобильных компьютеров; выбирать конфигурацию компьютера в соответствии с решаемыми задачами;</w:t>
      </w:r>
    </w:p>
    <w:p w:rsidR="0071485A" w:rsidRPr="0071485A" w:rsidRDefault="0071485A" w:rsidP="0071485A">
      <w:pPr>
        <w:pStyle w:val="a0"/>
        <w:spacing w:line="240" w:lineRule="auto"/>
        <w:rPr>
          <w:sz w:val="24"/>
          <w:szCs w:val="24"/>
        </w:rPr>
      </w:pPr>
      <w:r w:rsidRPr="0071485A">
        <w:rPr>
          <w:sz w:val="24"/>
          <w:szCs w:val="24"/>
        </w:rPr>
        <w:t>понимать назначение, а также основные принципы устройства и работы современных операционных систем; знать виды и назначение системного программного обеспечения;</w:t>
      </w:r>
    </w:p>
    <w:p w:rsidR="0071485A" w:rsidRPr="0071485A" w:rsidRDefault="0071485A" w:rsidP="0071485A">
      <w:pPr>
        <w:pStyle w:val="a0"/>
        <w:spacing w:line="240" w:lineRule="auto"/>
        <w:rPr>
          <w:sz w:val="24"/>
          <w:szCs w:val="24"/>
        </w:rPr>
      </w:pPr>
      <w:r w:rsidRPr="0071485A">
        <w:rPr>
          <w:sz w:val="24"/>
          <w:szCs w:val="24"/>
        </w:rPr>
        <w:t>владеть принципами организации иерархических файловых систем и именования файлов; использовать шаблоны для описания группы файлов;</w:t>
      </w:r>
    </w:p>
    <w:p w:rsidR="0071485A" w:rsidRPr="0071485A" w:rsidRDefault="0071485A" w:rsidP="0071485A">
      <w:pPr>
        <w:pStyle w:val="a0"/>
        <w:spacing w:line="240" w:lineRule="auto"/>
        <w:rPr>
          <w:sz w:val="24"/>
          <w:szCs w:val="24"/>
        </w:rPr>
      </w:pPr>
      <w:r w:rsidRPr="0071485A">
        <w:rPr>
          <w:rStyle w:val="diff-chunk"/>
          <w:sz w:val="24"/>
          <w:szCs w:val="24"/>
        </w:rPr>
        <w:t xml:space="preserve">использовать на практике общие правила </w:t>
      </w:r>
      <w:r w:rsidRPr="0071485A">
        <w:rPr>
          <w:sz w:val="24"/>
          <w:szCs w:val="24"/>
        </w:rPr>
        <w:t>проведения исследовательского проекта (постановка задачи, выбор методов исследования, подготовка исходных данных, проведение исследования, формулировка выводов, подготовка отчета); планировать и выполнять небольшие исследовательские проекты;</w:t>
      </w:r>
    </w:p>
    <w:p w:rsidR="0071485A" w:rsidRPr="0071485A" w:rsidRDefault="0071485A" w:rsidP="0071485A">
      <w:pPr>
        <w:pStyle w:val="a0"/>
        <w:spacing w:line="240" w:lineRule="auto"/>
        <w:rPr>
          <w:sz w:val="24"/>
          <w:szCs w:val="24"/>
        </w:rPr>
      </w:pPr>
      <w:r w:rsidRPr="0071485A">
        <w:rPr>
          <w:sz w:val="24"/>
          <w:szCs w:val="24"/>
        </w:rPr>
        <w:t xml:space="preserve">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графиков и диаграмм; </w:t>
      </w:r>
    </w:p>
    <w:p w:rsidR="0071485A" w:rsidRPr="0071485A" w:rsidRDefault="0071485A" w:rsidP="0071485A">
      <w:pPr>
        <w:pStyle w:val="a0"/>
        <w:spacing w:line="240" w:lineRule="auto"/>
        <w:rPr>
          <w:sz w:val="24"/>
          <w:szCs w:val="24"/>
        </w:rPr>
      </w:pPr>
      <w:r w:rsidRPr="0071485A">
        <w:rPr>
          <w:sz w:val="24"/>
          <w:szCs w:val="24"/>
        </w:rPr>
        <w:t>владеть основными сведениями о табличных (реляционных) базах данных, их структуре, средствах создания и работы, в том числе выполнять отбор строк таблицы, удовлетворяющих определенному условию; описывать базы данных и средства доступа к ним; наполнять разработанную базу данных;</w:t>
      </w:r>
    </w:p>
    <w:p w:rsidR="0071485A" w:rsidRPr="0071485A" w:rsidRDefault="0071485A" w:rsidP="0071485A">
      <w:pPr>
        <w:pStyle w:val="a0"/>
        <w:spacing w:line="240" w:lineRule="auto"/>
        <w:rPr>
          <w:sz w:val="24"/>
          <w:szCs w:val="24"/>
        </w:rPr>
      </w:pPr>
      <w:r w:rsidRPr="0071485A">
        <w:rPr>
          <w:sz w:val="24"/>
          <w:szCs w:val="24"/>
        </w:rPr>
        <w:t>использовать компьютерные сети для обмена данными при решении прикладных задач;</w:t>
      </w:r>
    </w:p>
    <w:p w:rsidR="0071485A" w:rsidRPr="0071485A" w:rsidRDefault="0071485A" w:rsidP="0071485A">
      <w:pPr>
        <w:pStyle w:val="a0"/>
        <w:spacing w:line="240" w:lineRule="auto"/>
        <w:rPr>
          <w:sz w:val="24"/>
          <w:szCs w:val="24"/>
        </w:rPr>
      </w:pPr>
      <w:r w:rsidRPr="0071485A">
        <w:rPr>
          <w:sz w:val="24"/>
          <w:szCs w:val="24"/>
        </w:rPr>
        <w:t>организовывать на базовом уровне сетевое взаимодействие (настраивать работу протоколов сети TCP/IP и определять маску сети);</w:t>
      </w:r>
    </w:p>
    <w:p w:rsidR="0071485A" w:rsidRPr="0071485A" w:rsidRDefault="0071485A" w:rsidP="0071485A">
      <w:pPr>
        <w:pStyle w:val="a0"/>
        <w:spacing w:line="240" w:lineRule="auto"/>
        <w:rPr>
          <w:sz w:val="24"/>
          <w:szCs w:val="24"/>
        </w:rPr>
      </w:pPr>
      <w:r w:rsidRPr="0071485A">
        <w:rPr>
          <w:sz w:val="24"/>
          <w:szCs w:val="24"/>
        </w:rPr>
        <w:t>понимать структуру доменных имен; принципы IP-адресации узлов сети;</w:t>
      </w:r>
    </w:p>
    <w:p w:rsidR="0071485A" w:rsidRPr="0071485A" w:rsidRDefault="0071485A" w:rsidP="0071485A">
      <w:pPr>
        <w:pStyle w:val="a0"/>
        <w:spacing w:line="240" w:lineRule="auto"/>
        <w:rPr>
          <w:sz w:val="24"/>
          <w:szCs w:val="24"/>
        </w:rPr>
      </w:pPr>
      <w:r w:rsidRPr="0071485A">
        <w:rPr>
          <w:sz w:val="24"/>
          <w:szCs w:val="24"/>
        </w:rPr>
        <w:t>представлять общие принципы разработки и функционирования интернет-приложений (сайты, блоги и др.);</w:t>
      </w:r>
    </w:p>
    <w:p w:rsidR="0071485A" w:rsidRPr="0071485A" w:rsidRDefault="0071485A" w:rsidP="0071485A">
      <w:pPr>
        <w:pStyle w:val="a0"/>
        <w:spacing w:line="240" w:lineRule="auto"/>
        <w:rPr>
          <w:sz w:val="24"/>
          <w:szCs w:val="24"/>
        </w:rPr>
      </w:pPr>
      <w:r w:rsidRPr="0071485A">
        <w:rPr>
          <w:sz w:val="24"/>
          <w:szCs w:val="24"/>
        </w:rPr>
        <w:t>применять на практике принципы обеспечения информационной безопасности, способы и средства обеспечения надежного функционирования средств ИКТ; соблюдать при работе в сети нормы информационной этики и права (в том числе авторские права);</w:t>
      </w:r>
    </w:p>
    <w:p w:rsidR="0071485A" w:rsidRPr="0071485A" w:rsidRDefault="0071485A" w:rsidP="0071485A">
      <w:pPr>
        <w:pStyle w:val="a0"/>
        <w:spacing w:line="240" w:lineRule="auto"/>
        <w:rPr>
          <w:sz w:val="24"/>
          <w:szCs w:val="24"/>
        </w:rPr>
      </w:pPr>
      <w:r w:rsidRPr="0071485A">
        <w:rPr>
          <w:sz w:val="24"/>
          <w:szCs w:val="24"/>
        </w:rPr>
        <w:t>проектировать собственное автоматизированное место; следовать основам безопасной и экономичной работы с компьютерами и мобильными устройствами; соблюдать санитарно-гигиенические требования при работе за персональным компьютером в соответствии с нормами действующих СанПиН.</w:t>
      </w:r>
    </w:p>
    <w:p w:rsidR="0071485A" w:rsidRPr="0071485A" w:rsidRDefault="0071485A" w:rsidP="0071485A">
      <w:pPr>
        <w:jc w:val="both"/>
      </w:pPr>
      <w:r w:rsidRPr="0071485A">
        <w:rPr>
          <w:b/>
        </w:rPr>
        <w:t>Выпускник на углубленном уровне получит возможность научиться:</w:t>
      </w:r>
    </w:p>
    <w:p w:rsidR="0071485A" w:rsidRPr="0071485A" w:rsidRDefault="0071485A" w:rsidP="0071485A">
      <w:pPr>
        <w:pStyle w:val="a0"/>
        <w:spacing w:line="240" w:lineRule="auto"/>
        <w:rPr>
          <w:i/>
          <w:sz w:val="24"/>
          <w:szCs w:val="24"/>
        </w:rPr>
      </w:pPr>
      <w:r w:rsidRPr="0071485A">
        <w:rPr>
          <w:i/>
          <w:sz w:val="24"/>
          <w:szCs w:val="24"/>
        </w:rPr>
        <w:t>применять коды, исправляющие ошибки, возникшие при передаче информации; определять пропускную способность и помехозащищенность канала связи, искажение информации при передаче по каналам связи, а также использовать алгоритмы сжатия данных (алгоритм LZW и др.);</w:t>
      </w:r>
    </w:p>
    <w:p w:rsidR="0071485A" w:rsidRPr="0071485A" w:rsidRDefault="0071485A" w:rsidP="0071485A">
      <w:pPr>
        <w:pStyle w:val="a0"/>
        <w:spacing w:line="240" w:lineRule="auto"/>
        <w:rPr>
          <w:i/>
          <w:sz w:val="24"/>
          <w:szCs w:val="24"/>
        </w:rPr>
      </w:pPr>
      <w:r w:rsidRPr="0071485A">
        <w:rPr>
          <w:i/>
          <w:sz w:val="24"/>
          <w:szCs w:val="24"/>
        </w:rPr>
        <w:t>использовать графы, деревья, списки при описании объектов и процессов окружающего мира; использовать префиксные деревья и другие виды деревьев при решении алгоритмических задач, в том числе при анализе кодов;</w:t>
      </w:r>
    </w:p>
    <w:p w:rsidR="0071485A" w:rsidRPr="0071485A" w:rsidRDefault="0071485A" w:rsidP="0071485A">
      <w:pPr>
        <w:pStyle w:val="a0"/>
        <w:spacing w:line="240" w:lineRule="auto"/>
        <w:rPr>
          <w:i/>
          <w:sz w:val="24"/>
          <w:szCs w:val="24"/>
        </w:rPr>
      </w:pPr>
      <w:r w:rsidRPr="0071485A">
        <w:rPr>
          <w:i/>
          <w:sz w:val="24"/>
          <w:szCs w:val="24"/>
        </w:rPr>
        <w:t>использовать знания о методе «разделяй и властвуй»;</w:t>
      </w:r>
    </w:p>
    <w:p w:rsidR="0071485A" w:rsidRPr="0071485A" w:rsidRDefault="0071485A" w:rsidP="0071485A">
      <w:pPr>
        <w:pStyle w:val="a0"/>
        <w:spacing w:line="240" w:lineRule="auto"/>
        <w:rPr>
          <w:i/>
          <w:sz w:val="24"/>
          <w:szCs w:val="24"/>
        </w:rPr>
      </w:pPr>
      <w:r w:rsidRPr="0071485A">
        <w:rPr>
          <w:i/>
          <w:sz w:val="24"/>
          <w:szCs w:val="24"/>
        </w:rPr>
        <w:lastRenderedPageBreak/>
        <w:t xml:space="preserve">приводить примеры различных алгоритмов решения одной задачи, которые имеют различную сложность; использовать понятие переборного алгоритма; </w:t>
      </w:r>
    </w:p>
    <w:p w:rsidR="0071485A" w:rsidRPr="0071485A" w:rsidRDefault="0071485A" w:rsidP="0071485A">
      <w:pPr>
        <w:pStyle w:val="a0"/>
        <w:spacing w:line="240" w:lineRule="auto"/>
        <w:rPr>
          <w:i/>
          <w:sz w:val="24"/>
          <w:szCs w:val="24"/>
        </w:rPr>
      </w:pPr>
      <w:r w:rsidRPr="0071485A">
        <w:rPr>
          <w:i/>
          <w:sz w:val="24"/>
          <w:szCs w:val="24"/>
        </w:rPr>
        <w:t>использовать понятие универсального алгоритма и приводить примеры алгоритмически неразрешимых проблем;</w:t>
      </w:r>
    </w:p>
    <w:p w:rsidR="0071485A" w:rsidRPr="0071485A" w:rsidRDefault="0071485A" w:rsidP="0071485A">
      <w:pPr>
        <w:pStyle w:val="a0"/>
        <w:spacing w:line="240" w:lineRule="auto"/>
        <w:rPr>
          <w:i/>
          <w:sz w:val="24"/>
          <w:szCs w:val="24"/>
        </w:rPr>
      </w:pPr>
      <w:r w:rsidRPr="0071485A">
        <w:rPr>
          <w:i/>
          <w:sz w:val="24"/>
          <w:szCs w:val="24"/>
        </w:rPr>
        <w:t>использовать второй язык программирования; сравнивать преимущества и недостатки двух языков программирования;</w:t>
      </w:r>
    </w:p>
    <w:p w:rsidR="0071485A" w:rsidRPr="0071485A" w:rsidRDefault="0071485A" w:rsidP="0071485A">
      <w:pPr>
        <w:pStyle w:val="a0"/>
        <w:spacing w:line="240" w:lineRule="auto"/>
        <w:rPr>
          <w:i/>
          <w:sz w:val="24"/>
          <w:szCs w:val="24"/>
        </w:rPr>
      </w:pPr>
      <w:r w:rsidRPr="0071485A">
        <w:rPr>
          <w:i/>
          <w:sz w:val="24"/>
          <w:szCs w:val="24"/>
        </w:rPr>
        <w:t xml:space="preserve">создавать программы для учебных или проектных задач средней сложности; </w:t>
      </w:r>
    </w:p>
    <w:p w:rsidR="0071485A" w:rsidRPr="0071485A" w:rsidRDefault="0071485A" w:rsidP="0071485A">
      <w:pPr>
        <w:pStyle w:val="a0"/>
        <w:spacing w:line="240" w:lineRule="auto"/>
        <w:rPr>
          <w:i/>
          <w:sz w:val="24"/>
          <w:szCs w:val="24"/>
        </w:rPr>
      </w:pPr>
      <w:r w:rsidRPr="0071485A">
        <w:rPr>
          <w:i/>
          <w:sz w:val="24"/>
          <w:szCs w:val="24"/>
        </w:rPr>
        <w:t xml:space="preserve">использовать информационно-коммуникационные технологии при моделировании и анализе процессов и явлений в соответствии с выбранным профилем; </w:t>
      </w:r>
    </w:p>
    <w:p w:rsidR="0071485A" w:rsidRPr="0071485A" w:rsidRDefault="0071485A" w:rsidP="0071485A">
      <w:pPr>
        <w:pStyle w:val="a0"/>
        <w:spacing w:line="240" w:lineRule="auto"/>
        <w:ind w:firstLine="357"/>
        <w:rPr>
          <w:sz w:val="24"/>
          <w:szCs w:val="24"/>
        </w:rPr>
      </w:pPr>
      <w:r w:rsidRPr="0071485A">
        <w:rPr>
          <w:rStyle w:val="diff-chunk"/>
          <w:i/>
          <w:sz w:val="24"/>
          <w:szCs w:val="24"/>
        </w:rPr>
        <w:t>осознанно подходить к выбору ИКТ-средств и программного обеспечения для решения задач, возникающих в ходе учебы и вне ее, для своих учебных и иных целей;</w:t>
      </w:r>
    </w:p>
    <w:p w:rsidR="0071485A" w:rsidRPr="0071485A" w:rsidRDefault="0071485A" w:rsidP="0071485A">
      <w:pPr>
        <w:pStyle w:val="a0"/>
        <w:spacing w:line="240" w:lineRule="auto"/>
        <w:rPr>
          <w:i/>
          <w:sz w:val="24"/>
          <w:szCs w:val="24"/>
        </w:rPr>
      </w:pPr>
      <w:r w:rsidRPr="0071485A">
        <w:rPr>
          <w:i/>
          <w:sz w:val="24"/>
          <w:szCs w:val="24"/>
        </w:rPr>
        <w:t>проводить (в несложных случаях) верификацию (проверку надежности и согласованности) исходных данных и валидацию (проверку достоверности) результатов натурных и компьютерных экспериментов;</w:t>
      </w:r>
    </w:p>
    <w:p w:rsidR="0071485A" w:rsidRPr="0071485A" w:rsidRDefault="0071485A" w:rsidP="0071485A">
      <w:pPr>
        <w:pStyle w:val="a0"/>
        <w:spacing w:line="240" w:lineRule="auto"/>
        <w:rPr>
          <w:i/>
          <w:sz w:val="24"/>
          <w:szCs w:val="24"/>
        </w:rPr>
      </w:pPr>
      <w:r w:rsidRPr="0071485A">
        <w:rPr>
          <w:i/>
          <w:sz w:val="24"/>
          <w:szCs w:val="24"/>
        </w:rPr>
        <w:t>использовать пакеты программ и сервисы обработки и представления данных, в том числе – статистической обработки;</w:t>
      </w:r>
    </w:p>
    <w:p w:rsidR="0071485A" w:rsidRPr="0071485A" w:rsidRDefault="0071485A" w:rsidP="0071485A">
      <w:pPr>
        <w:pStyle w:val="a0"/>
        <w:spacing w:line="240" w:lineRule="auto"/>
        <w:rPr>
          <w:i/>
          <w:sz w:val="24"/>
          <w:szCs w:val="24"/>
        </w:rPr>
      </w:pPr>
      <w:r w:rsidRPr="0071485A">
        <w:rPr>
          <w:i/>
          <w:sz w:val="24"/>
          <w:szCs w:val="24"/>
        </w:rPr>
        <w:t xml:space="preserve">использовать методы машинного обучения при анализе данных; использовать представление о проблеме хранения и обработки больших данных; </w:t>
      </w:r>
    </w:p>
    <w:p w:rsidR="0071485A" w:rsidRDefault="0071485A" w:rsidP="0071485A">
      <w:pPr>
        <w:pStyle w:val="a0"/>
        <w:spacing w:line="240" w:lineRule="auto"/>
        <w:rPr>
          <w:i/>
          <w:sz w:val="24"/>
          <w:szCs w:val="24"/>
        </w:rPr>
      </w:pPr>
      <w:r w:rsidRPr="0071485A">
        <w:rPr>
          <w:i/>
          <w:sz w:val="24"/>
          <w:szCs w:val="24"/>
        </w:rPr>
        <w:t>создавать многотабличные базы данных; работе с базами данных и справочными системами с помощью веб-интерфейса.</w:t>
      </w:r>
    </w:p>
    <w:p w:rsidR="00673B9D" w:rsidRDefault="00673B9D" w:rsidP="0071485A">
      <w:pPr>
        <w:pStyle w:val="a0"/>
        <w:numPr>
          <w:ilvl w:val="0"/>
          <w:numId w:val="0"/>
        </w:numPr>
        <w:spacing w:line="240" w:lineRule="auto"/>
        <w:ind w:left="284"/>
        <w:rPr>
          <w:sz w:val="24"/>
          <w:szCs w:val="24"/>
        </w:rPr>
      </w:pPr>
    </w:p>
    <w:p w:rsidR="00673B9D" w:rsidRDefault="00673B9D" w:rsidP="0071485A">
      <w:pPr>
        <w:pStyle w:val="a0"/>
        <w:numPr>
          <w:ilvl w:val="0"/>
          <w:numId w:val="0"/>
        </w:numPr>
        <w:spacing w:line="240" w:lineRule="auto"/>
        <w:ind w:left="284"/>
        <w:rPr>
          <w:sz w:val="24"/>
          <w:szCs w:val="24"/>
        </w:rPr>
      </w:pPr>
    </w:p>
    <w:p w:rsidR="00673B9D" w:rsidRPr="00060978" w:rsidRDefault="00673B9D" w:rsidP="00673B9D">
      <w:pPr>
        <w:autoSpaceDE w:val="0"/>
        <w:autoSpaceDN w:val="0"/>
        <w:adjustRightInd w:val="0"/>
        <w:rPr>
          <w:b/>
          <w:szCs w:val="28"/>
          <w:u w:val="single"/>
        </w:rPr>
      </w:pPr>
      <w:r w:rsidRPr="00060978">
        <w:rPr>
          <w:b/>
          <w:szCs w:val="28"/>
          <w:u w:val="single"/>
        </w:rPr>
        <w:t>Естественные науки</w:t>
      </w:r>
    </w:p>
    <w:p w:rsidR="00673B9D" w:rsidRDefault="00673B9D" w:rsidP="00673B9D">
      <w:pPr>
        <w:autoSpaceDE w:val="0"/>
        <w:autoSpaceDN w:val="0"/>
        <w:adjustRightInd w:val="0"/>
        <w:ind w:firstLine="708"/>
        <w:rPr>
          <w:szCs w:val="28"/>
        </w:rPr>
      </w:pPr>
      <w:r w:rsidRPr="00060978">
        <w:rPr>
          <w:szCs w:val="28"/>
        </w:rPr>
        <w:t xml:space="preserve">Изучение </w:t>
      </w:r>
      <w:r w:rsidRPr="00673B9D">
        <w:rPr>
          <w:b/>
          <w:szCs w:val="28"/>
        </w:rPr>
        <w:t>предметной области "Естественные науки"</w:t>
      </w:r>
      <w:r w:rsidRPr="00060978">
        <w:rPr>
          <w:szCs w:val="28"/>
        </w:rPr>
        <w:t xml:space="preserve"> должно обеспечить: </w:t>
      </w:r>
    </w:p>
    <w:p w:rsidR="00673B9D" w:rsidRDefault="00673B9D" w:rsidP="00673B9D">
      <w:pPr>
        <w:autoSpaceDE w:val="0"/>
        <w:autoSpaceDN w:val="0"/>
        <w:adjustRightInd w:val="0"/>
        <w:ind w:firstLine="708"/>
        <w:rPr>
          <w:szCs w:val="28"/>
        </w:rPr>
      </w:pPr>
      <w:r w:rsidRPr="00060978">
        <w:rPr>
          <w:szCs w:val="28"/>
        </w:rPr>
        <w:t>сформированность основ целостной научной картины мира;</w:t>
      </w:r>
    </w:p>
    <w:p w:rsidR="00673B9D" w:rsidRDefault="00673B9D" w:rsidP="00673B9D">
      <w:pPr>
        <w:autoSpaceDE w:val="0"/>
        <w:autoSpaceDN w:val="0"/>
        <w:adjustRightInd w:val="0"/>
        <w:ind w:firstLine="708"/>
        <w:rPr>
          <w:szCs w:val="28"/>
        </w:rPr>
      </w:pPr>
      <w:r w:rsidRPr="00060978">
        <w:rPr>
          <w:szCs w:val="28"/>
        </w:rPr>
        <w:t xml:space="preserve">формирование понимания взаимосвязи и взаимозависимости естественных наук; </w:t>
      </w:r>
    </w:p>
    <w:p w:rsidR="00673B9D" w:rsidRDefault="00673B9D" w:rsidP="00673B9D">
      <w:pPr>
        <w:autoSpaceDE w:val="0"/>
        <w:autoSpaceDN w:val="0"/>
        <w:adjustRightInd w:val="0"/>
        <w:ind w:firstLine="708"/>
        <w:rPr>
          <w:szCs w:val="28"/>
        </w:rPr>
      </w:pPr>
      <w:r w:rsidRPr="00060978">
        <w:rPr>
          <w:szCs w:val="28"/>
        </w:rPr>
        <w:t>сформированность понимания влияния естественных наук на окружающую среду, экономическую, технологическую, социальную</w:t>
      </w:r>
      <w:r>
        <w:rPr>
          <w:szCs w:val="28"/>
        </w:rPr>
        <w:t xml:space="preserve"> и этическую сферы деятельности </w:t>
      </w:r>
      <w:r w:rsidRPr="00060978">
        <w:rPr>
          <w:szCs w:val="28"/>
        </w:rPr>
        <w:t>человека;</w:t>
      </w:r>
    </w:p>
    <w:p w:rsidR="00673B9D" w:rsidRDefault="00673B9D" w:rsidP="00673B9D">
      <w:pPr>
        <w:autoSpaceDE w:val="0"/>
        <w:autoSpaceDN w:val="0"/>
        <w:adjustRightInd w:val="0"/>
        <w:ind w:firstLine="708"/>
        <w:rPr>
          <w:szCs w:val="28"/>
        </w:rPr>
      </w:pPr>
      <w:r w:rsidRPr="00060978">
        <w:rPr>
          <w:szCs w:val="28"/>
        </w:rPr>
        <w:t>создание условий для развития навыков учебной, проектно- исследовательской, творческой деятельности, мотивации обучающихся к саморазвитию;</w:t>
      </w:r>
    </w:p>
    <w:p w:rsidR="00673B9D" w:rsidRDefault="00673B9D" w:rsidP="00673B9D">
      <w:pPr>
        <w:autoSpaceDE w:val="0"/>
        <w:autoSpaceDN w:val="0"/>
        <w:adjustRightInd w:val="0"/>
        <w:ind w:firstLine="708"/>
        <w:rPr>
          <w:szCs w:val="28"/>
        </w:rPr>
      </w:pPr>
      <w:r w:rsidRPr="00060978">
        <w:rPr>
          <w:szCs w:val="28"/>
        </w:rPr>
        <w:t>сформированность умений анализировать, оценивать, проверять на достоверность и обобщать научную информацию;</w:t>
      </w:r>
    </w:p>
    <w:p w:rsidR="00673B9D" w:rsidRPr="00060978" w:rsidRDefault="00673B9D" w:rsidP="00673B9D">
      <w:pPr>
        <w:autoSpaceDE w:val="0"/>
        <w:autoSpaceDN w:val="0"/>
        <w:adjustRightInd w:val="0"/>
        <w:ind w:firstLine="708"/>
        <w:rPr>
          <w:szCs w:val="28"/>
        </w:rPr>
      </w:pPr>
      <w:r w:rsidRPr="00060978">
        <w:rPr>
          <w:szCs w:val="28"/>
        </w:rPr>
        <w:t>сформированность навыков безопасной работы во время проектно-исследовательской и экспериментальной деятельности, при использовании лабораторного оборудования.</w:t>
      </w:r>
    </w:p>
    <w:p w:rsidR="00673B9D" w:rsidRPr="00060978" w:rsidRDefault="00673B9D" w:rsidP="00673B9D">
      <w:pPr>
        <w:autoSpaceDE w:val="0"/>
        <w:autoSpaceDN w:val="0"/>
        <w:adjustRightInd w:val="0"/>
        <w:rPr>
          <w:b/>
          <w:szCs w:val="28"/>
        </w:rPr>
      </w:pPr>
    </w:p>
    <w:p w:rsidR="00673B9D" w:rsidRPr="00060978" w:rsidRDefault="00673B9D" w:rsidP="00673B9D">
      <w:pPr>
        <w:autoSpaceDE w:val="0"/>
        <w:autoSpaceDN w:val="0"/>
        <w:adjustRightInd w:val="0"/>
        <w:rPr>
          <w:szCs w:val="28"/>
        </w:rPr>
      </w:pPr>
      <w:r w:rsidRPr="00060978">
        <w:rPr>
          <w:b/>
          <w:szCs w:val="28"/>
        </w:rPr>
        <w:t>Предметные результаты изучения предметной области "Естественные науки" включают предметные результаты изучения учебных предметов:"Физика" (базовый уровень)</w:t>
      </w:r>
      <w:r w:rsidRPr="00060978">
        <w:rPr>
          <w:szCs w:val="28"/>
        </w:rPr>
        <w:t xml:space="preserve"> - требования к предметным результатам освоения базового курса физики должны отражать:</w:t>
      </w:r>
    </w:p>
    <w:p w:rsidR="00673B9D" w:rsidRPr="00060978" w:rsidRDefault="00673B9D" w:rsidP="00673B9D">
      <w:pPr>
        <w:autoSpaceDE w:val="0"/>
        <w:autoSpaceDN w:val="0"/>
        <w:adjustRightInd w:val="0"/>
        <w:rPr>
          <w:szCs w:val="28"/>
        </w:rPr>
      </w:pPr>
      <w:r w:rsidRPr="00060978">
        <w:rPr>
          <w:szCs w:val="28"/>
        </w:rPr>
        <w:t>1) сформированность представлений о роли и месте физики в современной научной картине мира; понимание физической сущности наблюдаемых во Вселенной явлений; понимание роли физики в формировании кругозора и функциональной грамотности человека для решения практических задач;</w:t>
      </w:r>
    </w:p>
    <w:p w:rsidR="00673B9D" w:rsidRPr="00060978" w:rsidRDefault="00673B9D" w:rsidP="00673B9D">
      <w:pPr>
        <w:autoSpaceDE w:val="0"/>
        <w:autoSpaceDN w:val="0"/>
        <w:adjustRightInd w:val="0"/>
        <w:rPr>
          <w:szCs w:val="28"/>
        </w:rPr>
      </w:pPr>
      <w:r w:rsidRPr="00060978">
        <w:rPr>
          <w:szCs w:val="28"/>
        </w:rPr>
        <w:t>2) владение основополагающими физическими понятиями, закономерностями, законами и теориями; уверенное пользование физической терминологией и символикой;</w:t>
      </w:r>
    </w:p>
    <w:p w:rsidR="00673B9D" w:rsidRPr="00060978" w:rsidRDefault="00673B9D" w:rsidP="00673B9D">
      <w:pPr>
        <w:autoSpaceDE w:val="0"/>
        <w:autoSpaceDN w:val="0"/>
        <w:adjustRightInd w:val="0"/>
        <w:rPr>
          <w:szCs w:val="28"/>
        </w:rPr>
      </w:pPr>
      <w:r w:rsidRPr="00060978">
        <w:rPr>
          <w:szCs w:val="28"/>
        </w:rPr>
        <w:t>3) владение основными методами научного познания, используемыми в физике: наблюдение, описание, измерение, эксперимент; умения обрабатывать результаты измерений, обнаруживать зависимость между физическими величинами, объяснять полученные результаты и делать выводы;</w:t>
      </w:r>
    </w:p>
    <w:p w:rsidR="00673B9D" w:rsidRPr="00060978" w:rsidRDefault="00673B9D" w:rsidP="00673B9D">
      <w:pPr>
        <w:autoSpaceDE w:val="0"/>
        <w:autoSpaceDN w:val="0"/>
        <w:adjustRightInd w:val="0"/>
        <w:rPr>
          <w:szCs w:val="28"/>
        </w:rPr>
      </w:pPr>
      <w:r w:rsidRPr="00060978">
        <w:rPr>
          <w:szCs w:val="28"/>
        </w:rPr>
        <w:lastRenderedPageBreak/>
        <w:t>4) сформированность умения решать физические задачи;</w:t>
      </w:r>
    </w:p>
    <w:p w:rsidR="00673B9D" w:rsidRPr="00060978" w:rsidRDefault="00673B9D" w:rsidP="00673B9D">
      <w:pPr>
        <w:autoSpaceDE w:val="0"/>
        <w:autoSpaceDN w:val="0"/>
        <w:adjustRightInd w:val="0"/>
        <w:rPr>
          <w:szCs w:val="28"/>
        </w:rPr>
      </w:pPr>
      <w:r w:rsidRPr="00060978">
        <w:rPr>
          <w:szCs w:val="28"/>
        </w:rPr>
        <w:t>5) сформированность умения применять полученные знания для объясненияусловий протекания физических явлений в природе и для принятия практическихрешений в повседневной жизни;</w:t>
      </w:r>
    </w:p>
    <w:p w:rsidR="00673B9D" w:rsidRPr="00060978" w:rsidRDefault="00673B9D" w:rsidP="00673B9D">
      <w:pPr>
        <w:autoSpaceDE w:val="0"/>
        <w:autoSpaceDN w:val="0"/>
        <w:adjustRightInd w:val="0"/>
        <w:rPr>
          <w:szCs w:val="28"/>
        </w:rPr>
      </w:pPr>
      <w:r w:rsidRPr="00060978">
        <w:rPr>
          <w:szCs w:val="28"/>
        </w:rPr>
        <w:t>6) сформированность собственной позиции по отношению к физической</w:t>
      </w:r>
    </w:p>
    <w:p w:rsidR="00673B9D" w:rsidRPr="00060978" w:rsidRDefault="00673B9D" w:rsidP="00673B9D">
      <w:pPr>
        <w:rPr>
          <w:szCs w:val="28"/>
        </w:rPr>
      </w:pPr>
      <w:r w:rsidRPr="00060978">
        <w:rPr>
          <w:szCs w:val="28"/>
        </w:rPr>
        <w:t>информации, получаемой из разных источников.</w:t>
      </w:r>
    </w:p>
    <w:p w:rsidR="00673B9D" w:rsidRPr="00060978" w:rsidRDefault="00673B9D" w:rsidP="00673B9D">
      <w:pPr>
        <w:autoSpaceDE w:val="0"/>
        <w:autoSpaceDN w:val="0"/>
        <w:adjustRightInd w:val="0"/>
        <w:rPr>
          <w:szCs w:val="28"/>
        </w:rPr>
      </w:pPr>
    </w:p>
    <w:p w:rsidR="00673B9D" w:rsidRPr="00060978" w:rsidRDefault="00673B9D" w:rsidP="00673B9D">
      <w:pPr>
        <w:autoSpaceDE w:val="0"/>
        <w:autoSpaceDN w:val="0"/>
        <w:adjustRightInd w:val="0"/>
        <w:rPr>
          <w:szCs w:val="28"/>
        </w:rPr>
      </w:pPr>
      <w:r w:rsidRPr="00060978">
        <w:rPr>
          <w:b/>
          <w:szCs w:val="28"/>
        </w:rPr>
        <w:t xml:space="preserve">"Химия"(базовый уровень) </w:t>
      </w:r>
      <w:r w:rsidRPr="00060978">
        <w:rPr>
          <w:szCs w:val="28"/>
        </w:rPr>
        <w:t>- требования к предметным результатам освоения базового курса химии должны отражать:</w:t>
      </w:r>
    </w:p>
    <w:p w:rsidR="00673B9D" w:rsidRPr="00060978" w:rsidRDefault="00673B9D" w:rsidP="00673B9D">
      <w:pPr>
        <w:autoSpaceDE w:val="0"/>
        <w:autoSpaceDN w:val="0"/>
        <w:adjustRightInd w:val="0"/>
        <w:rPr>
          <w:szCs w:val="28"/>
        </w:rPr>
      </w:pPr>
      <w:r w:rsidRPr="00060978">
        <w:rPr>
          <w:szCs w:val="28"/>
        </w:rPr>
        <w:t>1) сформированность представлений о месте химии в современной научнойкартине мира; понимание роли химии в формировании кругозора и</w:t>
      </w:r>
    </w:p>
    <w:p w:rsidR="00673B9D" w:rsidRPr="00060978" w:rsidRDefault="00673B9D" w:rsidP="00673B9D">
      <w:pPr>
        <w:autoSpaceDE w:val="0"/>
        <w:autoSpaceDN w:val="0"/>
        <w:adjustRightInd w:val="0"/>
        <w:rPr>
          <w:szCs w:val="28"/>
        </w:rPr>
      </w:pPr>
      <w:r w:rsidRPr="00060978">
        <w:rPr>
          <w:szCs w:val="28"/>
        </w:rPr>
        <w:t>функциональной грамотности человека для решения практических задач;</w:t>
      </w:r>
    </w:p>
    <w:p w:rsidR="00673B9D" w:rsidRPr="00060978" w:rsidRDefault="00673B9D" w:rsidP="00673B9D">
      <w:pPr>
        <w:autoSpaceDE w:val="0"/>
        <w:autoSpaceDN w:val="0"/>
        <w:adjustRightInd w:val="0"/>
        <w:rPr>
          <w:szCs w:val="28"/>
        </w:rPr>
      </w:pPr>
      <w:r w:rsidRPr="00060978">
        <w:rPr>
          <w:szCs w:val="28"/>
        </w:rPr>
        <w:t>2) владение основополагающими химическими понятиями, теориями, законами и закономерностями; уверенное пользование химической терминологией и символикой;</w:t>
      </w:r>
    </w:p>
    <w:p w:rsidR="00673B9D" w:rsidRPr="00060978" w:rsidRDefault="00673B9D" w:rsidP="00673B9D">
      <w:pPr>
        <w:autoSpaceDE w:val="0"/>
        <w:autoSpaceDN w:val="0"/>
        <w:adjustRightInd w:val="0"/>
        <w:rPr>
          <w:szCs w:val="28"/>
        </w:rPr>
      </w:pPr>
      <w:r w:rsidRPr="00060978">
        <w:rPr>
          <w:szCs w:val="28"/>
        </w:rPr>
        <w:t>3) владение основными методами научного познания, используемыми в химии: наблюдение, описание, измерение, эксперимент; умение обрабатывать, объяснять результаты проведенных опытов и делать выводы; готовность и способность применять методы познания при решении практических задач;</w:t>
      </w:r>
    </w:p>
    <w:p w:rsidR="00673B9D" w:rsidRPr="00060978" w:rsidRDefault="00673B9D" w:rsidP="00673B9D">
      <w:pPr>
        <w:autoSpaceDE w:val="0"/>
        <w:autoSpaceDN w:val="0"/>
        <w:adjustRightInd w:val="0"/>
        <w:rPr>
          <w:szCs w:val="28"/>
        </w:rPr>
      </w:pPr>
      <w:r w:rsidRPr="00060978">
        <w:rPr>
          <w:szCs w:val="28"/>
        </w:rPr>
        <w:t>4) сформированность умения давать количественные оценки и проводить расчеты по химическим формулам и уравнениям;</w:t>
      </w:r>
    </w:p>
    <w:p w:rsidR="00673B9D" w:rsidRPr="00060978" w:rsidRDefault="00673B9D" w:rsidP="00673B9D">
      <w:pPr>
        <w:autoSpaceDE w:val="0"/>
        <w:autoSpaceDN w:val="0"/>
        <w:adjustRightInd w:val="0"/>
        <w:rPr>
          <w:szCs w:val="28"/>
        </w:rPr>
      </w:pPr>
      <w:r w:rsidRPr="00060978">
        <w:rPr>
          <w:szCs w:val="28"/>
        </w:rPr>
        <w:t>5) владение правилами техники безопасности при использовании химическихвеществ;</w:t>
      </w:r>
    </w:p>
    <w:p w:rsidR="00673B9D" w:rsidRPr="00060978" w:rsidRDefault="00673B9D" w:rsidP="00673B9D">
      <w:pPr>
        <w:autoSpaceDE w:val="0"/>
        <w:autoSpaceDN w:val="0"/>
        <w:adjustRightInd w:val="0"/>
        <w:rPr>
          <w:szCs w:val="28"/>
        </w:rPr>
      </w:pPr>
      <w:r w:rsidRPr="00060978">
        <w:rPr>
          <w:szCs w:val="28"/>
        </w:rPr>
        <w:t>6) сформированность собственной позиции по отношению к химической</w:t>
      </w:r>
    </w:p>
    <w:p w:rsidR="00673B9D" w:rsidRPr="00060978" w:rsidRDefault="00673B9D" w:rsidP="00673B9D">
      <w:pPr>
        <w:autoSpaceDE w:val="0"/>
        <w:autoSpaceDN w:val="0"/>
        <w:adjustRightInd w:val="0"/>
        <w:rPr>
          <w:szCs w:val="28"/>
        </w:rPr>
      </w:pPr>
      <w:r w:rsidRPr="00060978">
        <w:rPr>
          <w:szCs w:val="28"/>
        </w:rPr>
        <w:t>информации, получаемой из разных источников.</w:t>
      </w:r>
    </w:p>
    <w:p w:rsidR="00673B9D" w:rsidRPr="00060978" w:rsidRDefault="00673B9D" w:rsidP="00673B9D">
      <w:pPr>
        <w:autoSpaceDE w:val="0"/>
        <w:autoSpaceDN w:val="0"/>
        <w:adjustRightInd w:val="0"/>
        <w:rPr>
          <w:szCs w:val="28"/>
        </w:rPr>
      </w:pPr>
    </w:p>
    <w:p w:rsidR="00673B9D" w:rsidRPr="00060978" w:rsidRDefault="00673B9D" w:rsidP="00673B9D">
      <w:pPr>
        <w:autoSpaceDE w:val="0"/>
        <w:autoSpaceDN w:val="0"/>
        <w:adjustRightInd w:val="0"/>
        <w:rPr>
          <w:szCs w:val="28"/>
        </w:rPr>
      </w:pPr>
      <w:r w:rsidRPr="00060978">
        <w:rPr>
          <w:b/>
          <w:szCs w:val="28"/>
        </w:rPr>
        <w:t>"Биология" (базовый уровень)</w:t>
      </w:r>
      <w:r w:rsidRPr="00060978">
        <w:rPr>
          <w:szCs w:val="28"/>
        </w:rPr>
        <w:t xml:space="preserve"> - требования к предметным результатам освоения базового курса биологии должны отражать:</w:t>
      </w:r>
    </w:p>
    <w:p w:rsidR="00673B9D" w:rsidRPr="00060978" w:rsidRDefault="00673B9D" w:rsidP="00673B9D">
      <w:pPr>
        <w:autoSpaceDE w:val="0"/>
        <w:autoSpaceDN w:val="0"/>
        <w:adjustRightInd w:val="0"/>
        <w:rPr>
          <w:szCs w:val="28"/>
        </w:rPr>
      </w:pPr>
      <w:r w:rsidRPr="00060978">
        <w:rPr>
          <w:szCs w:val="28"/>
        </w:rPr>
        <w:t>1) сформированность представлений о роли и месте биологии в современнойнаучной картине мира; понимание роли биологии в формировании кругозора и функциональной грамотности человека для решения практических задач;</w:t>
      </w:r>
    </w:p>
    <w:p w:rsidR="00673B9D" w:rsidRPr="00060978" w:rsidRDefault="00673B9D" w:rsidP="00673B9D">
      <w:pPr>
        <w:autoSpaceDE w:val="0"/>
        <w:autoSpaceDN w:val="0"/>
        <w:adjustRightInd w:val="0"/>
        <w:rPr>
          <w:szCs w:val="28"/>
        </w:rPr>
      </w:pPr>
      <w:r w:rsidRPr="00060978">
        <w:rPr>
          <w:szCs w:val="28"/>
        </w:rPr>
        <w:t>2) владение основополагающими понятиями и представлениями о живой природе, ее уровневой организации и эволюции; уверенное пользование биологической терминологией и символикой;</w:t>
      </w:r>
    </w:p>
    <w:p w:rsidR="00673B9D" w:rsidRPr="00060978" w:rsidRDefault="00673B9D" w:rsidP="00673B9D">
      <w:pPr>
        <w:autoSpaceDE w:val="0"/>
        <w:autoSpaceDN w:val="0"/>
        <w:adjustRightInd w:val="0"/>
        <w:rPr>
          <w:szCs w:val="28"/>
        </w:rPr>
      </w:pPr>
      <w:r w:rsidRPr="00060978">
        <w:rPr>
          <w:szCs w:val="28"/>
        </w:rPr>
        <w:t>3) владение основными методами научного познания, используемыми прибиологических исследованиях живых объектов и экосистем: описание, измерение, проведение наблюдений; выявление и оценка антропогенных изменений в природе;</w:t>
      </w:r>
    </w:p>
    <w:p w:rsidR="00673B9D" w:rsidRPr="00060978" w:rsidRDefault="00673B9D" w:rsidP="00673B9D">
      <w:pPr>
        <w:autoSpaceDE w:val="0"/>
        <w:autoSpaceDN w:val="0"/>
        <w:adjustRightInd w:val="0"/>
        <w:rPr>
          <w:szCs w:val="28"/>
        </w:rPr>
      </w:pPr>
      <w:r w:rsidRPr="00060978">
        <w:rPr>
          <w:szCs w:val="28"/>
        </w:rPr>
        <w:t>4) сформированность умений объяснять результаты биологических экспериментов, решать элементарные биологические задачи;</w:t>
      </w:r>
    </w:p>
    <w:p w:rsidR="00673B9D" w:rsidRPr="00060978" w:rsidRDefault="00673B9D" w:rsidP="00673B9D">
      <w:pPr>
        <w:autoSpaceDE w:val="0"/>
        <w:autoSpaceDN w:val="0"/>
        <w:adjustRightInd w:val="0"/>
        <w:rPr>
          <w:szCs w:val="28"/>
        </w:rPr>
      </w:pPr>
      <w:r w:rsidRPr="00060978">
        <w:rPr>
          <w:szCs w:val="28"/>
        </w:rPr>
        <w:t>5) сформированность собственной позиции по отношению к биологическойинформации, получаемой из разных источников, к глобальным экологическим проблемам и путям их решения.</w:t>
      </w:r>
    </w:p>
    <w:p w:rsidR="00673B9D" w:rsidRPr="00060978" w:rsidRDefault="00673B9D" w:rsidP="00673B9D">
      <w:pPr>
        <w:autoSpaceDE w:val="0"/>
        <w:autoSpaceDN w:val="0"/>
        <w:adjustRightInd w:val="0"/>
        <w:rPr>
          <w:b/>
          <w:szCs w:val="28"/>
        </w:rPr>
      </w:pPr>
    </w:p>
    <w:p w:rsidR="00673B9D" w:rsidRPr="00060978" w:rsidRDefault="00673B9D" w:rsidP="00673B9D">
      <w:pPr>
        <w:autoSpaceDE w:val="0"/>
        <w:autoSpaceDN w:val="0"/>
        <w:adjustRightInd w:val="0"/>
        <w:rPr>
          <w:szCs w:val="28"/>
        </w:rPr>
      </w:pPr>
      <w:r w:rsidRPr="00060978">
        <w:rPr>
          <w:b/>
          <w:szCs w:val="28"/>
        </w:rPr>
        <w:t>"Биология" (углубленный уровень)</w:t>
      </w:r>
      <w:r w:rsidRPr="00060978">
        <w:rPr>
          <w:szCs w:val="28"/>
        </w:rPr>
        <w:t xml:space="preserve"> - требования к предметным результатам освоения углубленного курса биологии должны включатьтребования к результатам освоения базового курса и дополнительно отражать:</w:t>
      </w:r>
    </w:p>
    <w:p w:rsidR="00673B9D" w:rsidRPr="00060978" w:rsidRDefault="00673B9D" w:rsidP="00673B9D">
      <w:pPr>
        <w:autoSpaceDE w:val="0"/>
        <w:autoSpaceDN w:val="0"/>
        <w:adjustRightInd w:val="0"/>
        <w:rPr>
          <w:szCs w:val="28"/>
        </w:rPr>
      </w:pPr>
      <w:r w:rsidRPr="00060978">
        <w:rPr>
          <w:szCs w:val="28"/>
        </w:rPr>
        <w:t>1) сформированность системы знаний об общих биологических закономерностях, законах, теориях;</w:t>
      </w:r>
    </w:p>
    <w:p w:rsidR="00673B9D" w:rsidRPr="00060978" w:rsidRDefault="00673B9D" w:rsidP="00673B9D">
      <w:pPr>
        <w:autoSpaceDE w:val="0"/>
        <w:autoSpaceDN w:val="0"/>
        <w:adjustRightInd w:val="0"/>
        <w:rPr>
          <w:szCs w:val="28"/>
        </w:rPr>
      </w:pPr>
      <w:r w:rsidRPr="00060978">
        <w:rPr>
          <w:szCs w:val="28"/>
        </w:rPr>
        <w:t>2) сформированность умений исследовать и анализировать биологические объекты и системы, объяснять закономерности биологических процессов и явлений; прогнозировать последствия значимых биологических исследований;</w:t>
      </w:r>
    </w:p>
    <w:p w:rsidR="00673B9D" w:rsidRPr="00060978" w:rsidRDefault="00673B9D" w:rsidP="00673B9D">
      <w:pPr>
        <w:autoSpaceDE w:val="0"/>
        <w:autoSpaceDN w:val="0"/>
        <w:adjustRightInd w:val="0"/>
        <w:rPr>
          <w:szCs w:val="28"/>
        </w:rPr>
      </w:pPr>
      <w:r w:rsidRPr="00060978">
        <w:rPr>
          <w:szCs w:val="28"/>
        </w:rPr>
        <w:t xml:space="preserve">3) владение умениями выдвигать гипотезы на основе знаний об основополагающих биологических закономерностях и законах, о происхождении и сущности жизни, </w:t>
      </w:r>
      <w:r w:rsidRPr="00060978">
        <w:rPr>
          <w:szCs w:val="28"/>
        </w:rPr>
        <w:lastRenderedPageBreak/>
        <w:t>глобальных изменениях в биосфере; проверять выдвинутые гипотезы экспериментальными средствами, формулируя цель исследования;</w:t>
      </w:r>
    </w:p>
    <w:p w:rsidR="00673B9D" w:rsidRPr="00060978" w:rsidRDefault="00673B9D" w:rsidP="00673B9D">
      <w:pPr>
        <w:autoSpaceDE w:val="0"/>
        <w:autoSpaceDN w:val="0"/>
        <w:adjustRightInd w:val="0"/>
        <w:rPr>
          <w:szCs w:val="28"/>
        </w:rPr>
      </w:pPr>
      <w:r w:rsidRPr="00060978">
        <w:rPr>
          <w:szCs w:val="28"/>
        </w:rPr>
        <w:t>4) владение методами самостоятельной постановки биологических экспериментов, описания, анализа и оценки достоверности полученного результата;</w:t>
      </w:r>
    </w:p>
    <w:p w:rsidR="00673B9D" w:rsidRPr="00060978" w:rsidRDefault="00673B9D" w:rsidP="00673B9D">
      <w:pPr>
        <w:autoSpaceDE w:val="0"/>
        <w:autoSpaceDN w:val="0"/>
        <w:adjustRightInd w:val="0"/>
        <w:rPr>
          <w:szCs w:val="28"/>
        </w:rPr>
      </w:pPr>
      <w:r w:rsidRPr="00060978">
        <w:rPr>
          <w:szCs w:val="28"/>
        </w:rPr>
        <w:t>5) сформированность убежденности в необходимости соблюдения этических норм и экологических требований при проведении биологических</w:t>
      </w:r>
    </w:p>
    <w:p w:rsidR="00673B9D" w:rsidRPr="00060978" w:rsidRDefault="00673B9D" w:rsidP="00673B9D">
      <w:pPr>
        <w:autoSpaceDE w:val="0"/>
        <w:autoSpaceDN w:val="0"/>
        <w:adjustRightInd w:val="0"/>
        <w:rPr>
          <w:szCs w:val="28"/>
        </w:rPr>
      </w:pPr>
      <w:r w:rsidRPr="00060978">
        <w:rPr>
          <w:szCs w:val="28"/>
        </w:rPr>
        <w:t>исследований</w:t>
      </w:r>
    </w:p>
    <w:p w:rsidR="00673B9D" w:rsidRPr="00060978" w:rsidRDefault="00673B9D" w:rsidP="00673B9D">
      <w:pPr>
        <w:autoSpaceDE w:val="0"/>
        <w:autoSpaceDN w:val="0"/>
        <w:adjustRightInd w:val="0"/>
        <w:rPr>
          <w:szCs w:val="28"/>
        </w:rPr>
      </w:pPr>
    </w:p>
    <w:p w:rsidR="00673B9D" w:rsidRPr="00060978" w:rsidRDefault="00673B9D" w:rsidP="00673B9D">
      <w:pPr>
        <w:autoSpaceDE w:val="0"/>
        <w:autoSpaceDN w:val="0"/>
        <w:adjustRightInd w:val="0"/>
        <w:rPr>
          <w:szCs w:val="28"/>
        </w:rPr>
      </w:pPr>
      <w:r w:rsidRPr="00060978">
        <w:rPr>
          <w:b/>
          <w:szCs w:val="28"/>
        </w:rPr>
        <w:t>"Астрономия" (базовый уровень) -</w:t>
      </w:r>
      <w:r w:rsidRPr="00060978">
        <w:rPr>
          <w:szCs w:val="28"/>
        </w:rPr>
        <w:t xml:space="preserve"> требования к предметным</w:t>
      </w:r>
    </w:p>
    <w:p w:rsidR="00673B9D" w:rsidRPr="00060978" w:rsidRDefault="00673B9D" w:rsidP="00673B9D">
      <w:pPr>
        <w:autoSpaceDE w:val="0"/>
        <w:autoSpaceDN w:val="0"/>
        <w:adjustRightInd w:val="0"/>
        <w:rPr>
          <w:szCs w:val="28"/>
        </w:rPr>
      </w:pPr>
      <w:r w:rsidRPr="00060978">
        <w:rPr>
          <w:szCs w:val="28"/>
        </w:rPr>
        <w:t>результатам освоения учебного предмета должны отражать:</w:t>
      </w:r>
    </w:p>
    <w:p w:rsidR="00673B9D" w:rsidRPr="00060978" w:rsidRDefault="00673B9D" w:rsidP="00673B9D">
      <w:pPr>
        <w:autoSpaceDE w:val="0"/>
        <w:autoSpaceDN w:val="0"/>
        <w:adjustRightInd w:val="0"/>
        <w:rPr>
          <w:szCs w:val="28"/>
        </w:rPr>
      </w:pPr>
      <w:r w:rsidRPr="00060978">
        <w:rPr>
          <w:szCs w:val="28"/>
        </w:rPr>
        <w:t>1) сформированность представлений о строении Солнечной системы, эволюции звезд и Вселенной, пространственно-временных масштабах Вселенной;</w:t>
      </w:r>
    </w:p>
    <w:p w:rsidR="00673B9D" w:rsidRPr="00060978" w:rsidRDefault="00673B9D" w:rsidP="00673B9D">
      <w:pPr>
        <w:autoSpaceDE w:val="0"/>
        <w:autoSpaceDN w:val="0"/>
        <w:adjustRightInd w:val="0"/>
        <w:rPr>
          <w:szCs w:val="28"/>
        </w:rPr>
      </w:pPr>
      <w:r w:rsidRPr="00060978">
        <w:rPr>
          <w:szCs w:val="28"/>
        </w:rPr>
        <w:t>2) понимание сущности наблюдаемых во Вселенной явлений;</w:t>
      </w:r>
    </w:p>
    <w:p w:rsidR="00673B9D" w:rsidRPr="00060978" w:rsidRDefault="00673B9D" w:rsidP="00673B9D">
      <w:pPr>
        <w:autoSpaceDE w:val="0"/>
        <w:autoSpaceDN w:val="0"/>
        <w:adjustRightInd w:val="0"/>
        <w:rPr>
          <w:szCs w:val="28"/>
        </w:rPr>
      </w:pPr>
      <w:r w:rsidRPr="00060978">
        <w:rPr>
          <w:szCs w:val="28"/>
        </w:rPr>
        <w:t>3) владение основополагающими астрономическими понятиями, теориями,законами и закономерностями, уверенное пользование астрономическойтерминологией и символикой;</w:t>
      </w:r>
    </w:p>
    <w:p w:rsidR="00673B9D" w:rsidRPr="00060978" w:rsidRDefault="00673B9D" w:rsidP="00673B9D">
      <w:pPr>
        <w:autoSpaceDE w:val="0"/>
        <w:autoSpaceDN w:val="0"/>
        <w:adjustRightInd w:val="0"/>
        <w:rPr>
          <w:szCs w:val="28"/>
        </w:rPr>
      </w:pPr>
      <w:r w:rsidRPr="00060978">
        <w:rPr>
          <w:szCs w:val="28"/>
        </w:rPr>
        <w:t>4) сформированность представлений о значении астрономии в практическойдеятельности человека и дальнейшем научно-техническом развитии;</w:t>
      </w:r>
    </w:p>
    <w:p w:rsidR="00673B9D" w:rsidRPr="00060978" w:rsidRDefault="00673B9D" w:rsidP="00673B9D">
      <w:pPr>
        <w:autoSpaceDE w:val="0"/>
        <w:autoSpaceDN w:val="0"/>
        <w:adjustRightInd w:val="0"/>
        <w:rPr>
          <w:szCs w:val="28"/>
        </w:rPr>
      </w:pPr>
      <w:r w:rsidRPr="00060978">
        <w:rPr>
          <w:szCs w:val="28"/>
        </w:rPr>
        <w:t>5) осознание роли отечественной науки в освоении и использовании космического пространства и развитии международного сотрудничества в этой области.</w:t>
      </w:r>
    </w:p>
    <w:p w:rsidR="0071485A" w:rsidRPr="005036D3" w:rsidRDefault="0071485A" w:rsidP="0071485A">
      <w:pPr>
        <w:pStyle w:val="a0"/>
        <w:numPr>
          <w:ilvl w:val="0"/>
          <w:numId w:val="0"/>
        </w:numPr>
        <w:spacing w:line="240" w:lineRule="auto"/>
        <w:ind w:left="284"/>
        <w:rPr>
          <w:b/>
          <w:i/>
          <w:sz w:val="24"/>
          <w:szCs w:val="24"/>
        </w:rPr>
      </w:pPr>
    </w:p>
    <w:p w:rsidR="0071485A" w:rsidRPr="005036D3" w:rsidRDefault="005036D3" w:rsidP="005036D3">
      <w:pPr>
        <w:pStyle w:val="a0"/>
        <w:numPr>
          <w:ilvl w:val="0"/>
          <w:numId w:val="0"/>
        </w:numPr>
        <w:spacing w:line="240" w:lineRule="auto"/>
        <w:ind w:firstLine="284"/>
        <w:rPr>
          <w:b/>
          <w:sz w:val="24"/>
          <w:szCs w:val="24"/>
        </w:rPr>
      </w:pPr>
      <w:r w:rsidRPr="005036D3">
        <w:rPr>
          <w:b/>
          <w:sz w:val="24"/>
          <w:szCs w:val="24"/>
          <w:lang w:val="en-US"/>
        </w:rPr>
        <w:t>I</w:t>
      </w:r>
      <w:r w:rsidR="00B43C5D">
        <w:rPr>
          <w:b/>
          <w:sz w:val="24"/>
          <w:szCs w:val="24"/>
        </w:rPr>
        <w:t>.2.3.10</w:t>
      </w:r>
      <w:r w:rsidRPr="005036D3">
        <w:rPr>
          <w:b/>
          <w:sz w:val="24"/>
          <w:szCs w:val="24"/>
        </w:rPr>
        <w:t xml:space="preserve">. </w:t>
      </w:r>
      <w:r w:rsidR="0071485A" w:rsidRPr="005036D3">
        <w:rPr>
          <w:b/>
          <w:sz w:val="24"/>
          <w:szCs w:val="24"/>
        </w:rPr>
        <w:t>Физика</w:t>
      </w:r>
    </w:p>
    <w:p w:rsidR="0071485A" w:rsidRPr="0071485A" w:rsidRDefault="0071485A" w:rsidP="0071485A">
      <w:pPr>
        <w:jc w:val="both"/>
      </w:pPr>
      <w:r w:rsidRPr="0071485A">
        <w:rPr>
          <w:b/>
        </w:rPr>
        <w:t>В результате изучения учебного предмета «Физика» на уровне среднего общего образования:</w:t>
      </w:r>
    </w:p>
    <w:p w:rsidR="0071485A" w:rsidRPr="0071485A" w:rsidRDefault="0071485A" w:rsidP="0071485A">
      <w:pPr>
        <w:jc w:val="both"/>
      </w:pPr>
      <w:r w:rsidRPr="0071485A">
        <w:rPr>
          <w:b/>
        </w:rPr>
        <w:t>Выпускник на базовом уровне научится:</w:t>
      </w:r>
    </w:p>
    <w:p w:rsidR="0071485A" w:rsidRPr="0071485A" w:rsidRDefault="0071485A" w:rsidP="0071485A">
      <w:pPr>
        <w:pStyle w:val="a0"/>
        <w:spacing w:line="240" w:lineRule="auto"/>
        <w:rPr>
          <w:sz w:val="24"/>
          <w:szCs w:val="24"/>
        </w:rPr>
      </w:pPr>
      <w:r w:rsidRPr="0071485A">
        <w:rPr>
          <w:sz w:val="24"/>
          <w:szCs w:val="24"/>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71485A" w:rsidRPr="0071485A" w:rsidRDefault="0071485A" w:rsidP="0071485A">
      <w:pPr>
        <w:pStyle w:val="a0"/>
        <w:spacing w:line="240" w:lineRule="auto"/>
        <w:rPr>
          <w:sz w:val="24"/>
          <w:szCs w:val="24"/>
        </w:rPr>
      </w:pPr>
      <w:r w:rsidRPr="0071485A">
        <w:rPr>
          <w:sz w:val="24"/>
          <w:szCs w:val="24"/>
        </w:rPr>
        <w:t>демонстрировать на примерах взаимосвязь между физикой и другими естественными науками;</w:t>
      </w:r>
    </w:p>
    <w:p w:rsidR="0071485A" w:rsidRPr="0071485A" w:rsidRDefault="0071485A" w:rsidP="0071485A">
      <w:pPr>
        <w:pStyle w:val="a0"/>
        <w:spacing w:line="240" w:lineRule="auto"/>
        <w:rPr>
          <w:sz w:val="24"/>
          <w:szCs w:val="24"/>
        </w:rPr>
      </w:pPr>
      <w:r w:rsidRPr="0071485A">
        <w:rPr>
          <w:sz w:val="24"/>
          <w:szCs w:val="24"/>
        </w:rPr>
        <w:t>устанавливать взаимосвязь естественно-научных явлений и применять основные физические модели для их описания и объяснения;</w:t>
      </w:r>
    </w:p>
    <w:p w:rsidR="0071485A" w:rsidRPr="0071485A" w:rsidRDefault="0071485A" w:rsidP="0071485A">
      <w:pPr>
        <w:pStyle w:val="a0"/>
        <w:spacing w:line="240" w:lineRule="auto"/>
        <w:rPr>
          <w:sz w:val="24"/>
          <w:szCs w:val="24"/>
        </w:rPr>
      </w:pPr>
      <w:r w:rsidRPr="0071485A">
        <w:rPr>
          <w:sz w:val="24"/>
          <w:szCs w:val="24"/>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71485A" w:rsidRPr="0071485A" w:rsidRDefault="0071485A" w:rsidP="0071485A">
      <w:pPr>
        <w:pStyle w:val="a0"/>
        <w:spacing w:line="240" w:lineRule="auto"/>
        <w:rPr>
          <w:sz w:val="24"/>
          <w:szCs w:val="24"/>
        </w:rPr>
      </w:pPr>
      <w:r w:rsidRPr="0071485A">
        <w:rPr>
          <w:sz w:val="24"/>
          <w:szCs w:val="24"/>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71485A" w:rsidRPr="0071485A" w:rsidRDefault="0071485A" w:rsidP="0071485A">
      <w:pPr>
        <w:pStyle w:val="a0"/>
        <w:spacing w:line="240" w:lineRule="auto"/>
        <w:rPr>
          <w:sz w:val="24"/>
          <w:szCs w:val="24"/>
        </w:rPr>
      </w:pPr>
      <w:r w:rsidRPr="0071485A">
        <w:rPr>
          <w:sz w:val="24"/>
          <w:szCs w:val="24"/>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71485A" w:rsidRPr="0071485A" w:rsidRDefault="0071485A" w:rsidP="0071485A">
      <w:pPr>
        <w:pStyle w:val="a0"/>
        <w:spacing w:line="240" w:lineRule="auto"/>
        <w:rPr>
          <w:sz w:val="24"/>
          <w:szCs w:val="24"/>
        </w:rPr>
      </w:pPr>
      <w:r w:rsidRPr="0071485A">
        <w:rPr>
          <w:sz w:val="24"/>
          <w:szCs w:val="24"/>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71485A" w:rsidRPr="0071485A" w:rsidRDefault="0071485A" w:rsidP="0071485A">
      <w:pPr>
        <w:pStyle w:val="a0"/>
        <w:spacing w:line="240" w:lineRule="auto"/>
        <w:rPr>
          <w:sz w:val="24"/>
          <w:szCs w:val="24"/>
        </w:rPr>
      </w:pPr>
      <w:r w:rsidRPr="0071485A">
        <w:rPr>
          <w:sz w:val="24"/>
          <w:szCs w:val="24"/>
        </w:rPr>
        <w:t>использовать для описания характера протекания физических процессов физические величины и демонстрировать взаимосвязь между ними;</w:t>
      </w:r>
    </w:p>
    <w:p w:rsidR="0071485A" w:rsidRPr="0071485A" w:rsidRDefault="0071485A" w:rsidP="0071485A">
      <w:pPr>
        <w:pStyle w:val="a0"/>
        <w:spacing w:line="240" w:lineRule="auto"/>
        <w:rPr>
          <w:sz w:val="24"/>
          <w:szCs w:val="24"/>
        </w:rPr>
      </w:pPr>
      <w:r w:rsidRPr="0071485A">
        <w:rPr>
          <w:sz w:val="24"/>
          <w:szCs w:val="24"/>
        </w:rPr>
        <w:t>использовать для описания характера протекания физических процессов физические законы с учетом границ их применимости;</w:t>
      </w:r>
    </w:p>
    <w:p w:rsidR="0071485A" w:rsidRPr="0071485A" w:rsidRDefault="0071485A" w:rsidP="0071485A">
      <w:pPr>
        <w:pStyle w:val="a0"/>
        <w:spacing w:line="240" w:lineRule="auto"/>
        <w:rPr>
          <w:sz w:val="24"/>
          <w:szCs w:val="24"/>
        </w:rPr>
      </w:pPr>
      <w:r w:rsidRPr="0071485A">
        <w:rPr>
          <w:sz w:val="24"/>
          <w:szCs w:val="24"/>
        </w:rPr>
        <w:lastRenderedPageBreak/>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71485A" w:rsidRPr="0071485A" w:rsidRDefault="0071485A" w:rsidP="0071485A">
      <w:pPr>
        <w:pStyle w:val="a0"/>
        <w:spacing w:line="240" w:lineRule="auto"/>
        <w:rPr>
          <w:sz w:val="24"/>
          <w:szCs w:val="24"/>
        </w:rPr>
      </w:pPr>
      <w:r w:rsidRPr="0071485A">
        <w:rPr>
          <w:sz w:val="24"/>
          <w:szCs w:val="24"/>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71485A" w:rsidRPr="0071485A" w:rsidRDefault="0071485A" w:rsidP="0071485A">
      <w:pPr>
        <w:pStyle w:val="a0"/>
        <w:spacing w:line="240" w:lineRule="auto"/>
        <w:rPr>
          <w:sz w:val="24"/>
          <w:szCs w:val="24"/>
        </w:rPr>
      </w:pPr>
      <w:r w:rsidRPr="0071485A">
        <w:rPr>
          <w:sz w:val="24"/>
          <w:szCs w:val="24"/>
        </w:rPr>
        <w:t>учитывать границы применения изученных физических моделей при решении физических и межпредметных задач;</w:t>
      </w:r>
    </w:p>
    <w:p w:rsidR="0071485A" w:rsidRPr="0071485A" w:rsidRDefault="0071485A" w:rsidP="0071485A">
      <w:pPr>
        <w:pStyle w:val="a0"/>
        <w:spacing w:line="240" w:lineRule="auto"/>
        <w:rPr>
          <w:sz w:val="24"/>
          <w:szCs w:val="24"/>
        </w:rPr>
      </w:pPr>
      <w:r w:rsidRPr="0071485A">
        <w:rPr>
          <w:sz w:val="24"/>
          <w:szCs w:val="24"/>
        </w:rPr>
        <w:t>использовать информацию и применять знания о принципах работы и основных характеристикахизученных машин, приборов и других технических устройств для решения практических, учебно-исследовательских и проектных задач;</w:t>
      </w:r>
    </w:p>
    <w:p w:rsidR="0071485A" w:rsidRPr="0071485A" w:rsidRDefault="0071485A" w:rsidP="0071485A">
      <w:pPr>
        <w:pStyle w:val="a0"/>
        <w:spacing w:line="240" w:lineRule="auto"/>
        <w:rPr>
          <w:sz w:val="24"/>
          <w:szCs w:val="24"/>
        </w:rPr>
      </w:pPr>
      <w:r w:rsidRPr="0071485A">
        <w:rPr>
          <w:sz w:val="24"/>
          <w:szCs w:val="24"/>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1485A" w:rsidRPr="0071485A" w:rsidRDefault="0071485A" w:rsidP="0071485A">
      <w:pPr>
        <w:jc w:val="both"/>
      </w:pPr>
      <w:r w:rsidRPr="0071485A">
        <w:rPr>
          <w:b/>
        </w:rPr>
        <w:t>Выпускник на базовом уровне получит возможность научиться:</w:t>
      </w:r>
    </w:p>
    <w:p w:rsidR="0071485A" w:rsidRPr="0071485A" w:rsidRDefault="0071485A" w:rsidP="0071485A">
      <w:pPr>
        <w:pStyle w:val="a0"/>
        <w:spacing w:line="240" w:lineRule="auto"/>
        <w:rPr>
          <w:i/>
          <w:sz w:val="24"/>
          <w:szCs w:val="24"/>
        </w:rPr>
      </w:pPr>
      <w:r w:rsidRPr="0071485A">
        <w:rPr>
          <w:i/>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71485A" w:rsidRPr="0071485A" w:rsidRDefault="0071485A" w:rsidP="0071485A">
      <w:pPr>
        <w:pStyle w:val="a0"/>
        <w:spacing w:line="240" w:lineRule="auto"/>
        <w:rPr>
          <w:i/>
          <w:sz w:val="24"/>
          <w:szCs w:val="24"/>
        </w:rPr>
      </w:pPr>
      <w:r w:rsidRPr="0071485A">
        <w:rPr>
          <w:i/>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71485A" w:rsidRPr="0071485A" w:rsidRDefault="0071485A" w:rsidP="0071485A">
      <w:pPr>
        <w:pStyle w:val="a0"/>
        <w:spacing w:line="240" w:lineRule="auto"/>
        <w:rPr>
          <w:i/>
          <w:sz w:val="24"/>
          <w:szCs w:val="24"/>
        </w:rPr>
      </w:pPr>
      <w:r w:rsidRPr="0071485A">
        <w:rPr>
          <w:i/>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71485A" w:rsidRPr="0071485A" w:rsidRDefault="0071485A" w:rsidP="0071485A">
      <w:pPr>
        <w:pStyle w:val="a0"/>
        <w:spacing w:line="240" w:lineRule="auto"/>
        <w:rPr>
          <w:i/>
          <w:sz w:val="24"/>
          <w:szCs w:val="24"/>
        </w:rPr>
      </w:pPr>
      <w:r w:rsidRPr="0071485A">
        <w:rPr>
          <w:i/>
          <w:sz w:val="24"/>
          <w:szCs w:val="24"/>
        </w:rPr>
        <w:t>выдвигать гипотезы на основе знания основополагающих физических закономерностей и законов;</w:t>
      </w:r>
    </w:p>
    <w:p w:rsidR="0071485A" w:rsidRPr="0071485A" w:rsidRDefault="0071485A" w:rsidP="0071485A">
      <w:pPr>
        <w:pStyle w:val="a0"/>
        <w:spacing w:line="240" w:lineRule="auto"/>
        <w:rPr>
          <w:i/>
          <w:sz w:val="24"/>
          <w:szCs w:val="24"/>
        </w:rPr>
      </w:pPr>
      <w:r w:rsidRPr="0071485A">
        <w:rPr>
          <w:i/>
          <w:sz w:val="24"/>
          <w:szCs w:val="24"/>
        </w:rPr>
        <w:t>самостоятельно планировать и проводить физические эксперименты;</w:t>
      </w:r>
    </w:p>
    <w:p w:rsidR="0071485A" w:rsidRPr="0071485A" w:rsidRDefault="0071485A" w:rsidP="0071485A">
      <w:pPr>
        <w:pStyle w:val="a0"/>
        <w:spacing w:line="240" w:lineRule="auto"/>
        <w:rPr>
          <w:i/>
          <w:sz w:val="24"/>
          <w:szCs w:val="24"/>
        </w:rPr>
      </w:pPr>
      <w:r w:rsidRPr="0071485A">
        <w:rPr>
          <w:i/>
          <w:sz w:val="24"/>
          <w:szCs w:val="24"/>
        </w:rPr>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71485A" w:rsidRPr="0071485A" w:rsidRDefault="0071485A" w:rsidP="0071485A">
      <w:pPr>
        <w:pStyle w:val="a0"/>
        <w:spacing w:line="240" w:lineRule="auto"/>
        <w:rPr>
          <w:i/>
          <w:sz w:val="24"/>
          <w:szCs w:val="24"/>
        </w:rPr>
      </w:pPr>
      <w:r w:rsidRPr="0071485A">
        <w:rPr>
          <w:i/>
          <w:sz w:val="24"/>
          <w:szCs w:val="24"/>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71485A" w:rsidRPr="0071485A" w:rsidRDefault="0071485A" w:rsidP="0071485A">
      <w:pPr>
        <w:pStyle w:val="a0"/>
        <w:spacing w:line="240" w:lineRule="auto"/>
        <w:rPr>
          <w:i/>
          <w:sz w:val="24"/>
          <w:szCs w:val="24"/>
        </w:rPr>
      </w:pPr>
      <w:r w:rsidRPr="0071485A">
        <w:rPr>
          <w:i/>
          <w:sz w:val="24"/>
          <w:szCs w:val="24"/>
        </w:rPr>
        <w:t>объяснять принципы работы и характеристики изученных машин, приборов и технических устройств;</w:t>
      </w:r>
    </w:p>
    <w:p w:rsidR="0071485A" w:rsidRPr="0071485A" w:rsidRDefault="0071485A" w:rsidP="0071485A">
      <w:pPr>
        <w:pStyle w:val="a0"/>
        <w:spacing w:line="240" w:lineRule="auto"/>
        <w:rPr>
          <w:i/>
          <w:sz w:val="24"/>
          <w:szCs w:val="24"/>
        </w:rPr>
      </w:pPr>
      <w:r w:rsidRPr="0071485A">
        <w:rPr>
          <w:i/>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71485A" w:rsidRPr="0071485A" w:rsidRDefault="0071485A" w:rsidP="0071485A">
      <w:pPr>
        <w:jc w:val="both"/>
      </w:pPr>
      <w:r w:rsidRPr="0071485A">
        <w:rPr>
          <w:b/>
        </w:rPr>
        <w:t>Выпускник на углубленном уровне научится:</w:t>
      </w:r>
    </w:p>
    <w:p w:rsidR="0071485A" w:rsidRPr="0071485A" w:rsidRDefault="0071485A" w:rsidP="0071485A">
      <w:pPr>
        <w:pStyle w:val="a0"/>
        <w:spacing w:line="240" w:lineRule="auto"/>
        <w:rPr>
          <w:sz w:val="24"/>
          <w:szCs w:val="24"/>
        </w:rPr>
      </w:pPr>
      <w:r w:rsidRPr="0071485A">
        <w:rPr>
          <w:sz w:val="24"/>
          <w:szCs w:val="24"/>
        </w:rPr>
        <w:t>объяснять и анализировать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71485A" w:rsidRPr="0071485A" w:rsidRDefault="0071485A" w:rsidP="0071485A">
      <w:pPr>
        <w:pStyle w:val="a0"/>
        <w:spacing w:line="240" w:lineRule="auto"/>
        <w:rPr>
          <w:sz w:val="24"/>
          <w:szCs w:val="24"/>
        </w:rPr>
      </w:pPr>
      <w:r w:rsidRPr="0071485A">
        <w:rPr>
          <w:sz w:val="24"/>
          <w:szCs w:val="24"/>
        </w:rPr>
        <w:t>характеризовать взаимосвязь между физикой и другими естественными науками;</w:t>
      </w:r>
    </w:p>
    <w:p w:rsidR="0071485A" w:rsidRPr="0071485A" w:rsidRDefault="0071485A" w:rsidP="0071485A">
      <w:pPr>
        <w:pStyle w:val="a0"/>
        <w:spacing w:line="240" w:lineRule="auto"/>
        <w:rPr>
          <w:sz w:val="24"/>
          <w:szCs w:val="24"/>
        </w:rPr>
      </w:pPr>
      <w:r w:rsidRPr="0071485A">
        <w:rPr>
          <w:sz w:val="24"/>
          <w:szCs w:val="24"/>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71485A" w:rsidRPr="0071485A" w:rsidRDefault="0071485A" w:rsidP="0071485A">
      <w:pPr>
        <w:pStyle w:val="a0"/>
        <w:spacing w:line="240" w:lineRule="auto"/>
        <w:rPr>
          <w:sz w:val="24"/>
          <w:szCs w:val="24"/>
        </w:rPr>
      </w:pPr>
      <w:r w:rsidRPr="0071485A">
        <w:rPr>
          <w:sz w:val="24"/>
          <w:szCs w:val="24"/>
        </w:rPr>
        <w:t>понимать и объяснять целостность физической теории, различать границы ее применимости и место в ряду других физических теорий;</w:t>
      </w:r>
    </w:p>
    <w:p w:rsidR="0071485A" w:rsidRPr="0071485A" w:rsidRDefault="0071485A" w:rsidP="0071485A">
      <w:pPr>
        <w:pStyle w:val="a0"/>
        <w:spacing w:line="240" w:lineRule="auto"/>
        <w:rPr>
          <w:sz w:val="24"/>
          <w:szCs w:val="24"/>
        </w:rPr>
      </w:pPr>
      <w:r w:rsidRPr="0071485A">
        <w:rPr>
          <w:sz w:val="24"/>
          <w:szCs w:val="24"/>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71485A" w:rsidRPr="0071485A" w:rsidRDefault="0071485A" w:rsidP="0071485A">
      <w:pPr>
        <w:pStyle w:val="a0"/>
        <w:spacing w:line="240" w:lineRule="auto"/>
        <w:rPr>
          <w:sz w:val="24"/>
          <w:szCs w:val="24"/>
        </w:rPr>
      </w:pPr>
      <w:r w:rsidRPr="0071485A">
        <w:rPr>
          <w:sz w:val="24"/>
          <w:szCs w:val="24"/>
        </w:rPr>
        <w:lastRenderedPageBreak/>
        <w:t>самостоятельно конструировать экспериментальные установки для проверки выдвинутых гипотез, рассчитывать абсолютную и относительную погрешности;</w:t>
      </w:r>
    </w:p>
    <w:p w:rsidR="0071485A" w:rsidRPr="0071485A" w:rsidRDefault="0071485A" w:rsidP="0071485A">
      <w:pPr>
        <w:pStyle w:val="a0"/>
        <w:spacing w:line="240" w:lineRule="auto"/>
        <w:rPr>
          <w:sz w:val="24"/>
          <w:szCs w:val="24"/>
        </w:rPr>
      </w:pPr>
      <w:r w:rsidRPr="0071485A">
        <w:rPr>
          <w:sz w:val="24"/>
          <w:szCs w:val="24"/>
        </w:rPr>
        <w:t>самостоятельно планировать и проводить физические эксперименты;</w:t>
      </w:r>
    </w:p>
    <w:p w:rsidR="0071485A" w:rsidRPr="0071485A" w:rsidRDefault="0071485A" w:rsidP="0071485A">
      <w:pPr>
        <w:pStyle w:val="a0"/>
        <w:spacing w:line="240" w:lineRule="auto"/>
        <w:rPr>
          <w:sz w:val="24"/>
          <w:szCs w:val="24"/>
        </w:rPr>
      </w:pPr>
      <w:r w:rsidRPr="0071485A">
        <w:rPr>
          <w:sz w:val="24"/>
          <w:szCs w:val="24"/>
        </w:rPr>
        <w:t>решать практико-ориентированные качественные и расчетные физические задачи с опорой как на известные физические законы, закономерности и модели, так и на тексты с избыточной информацией;</w:t>
      </w:r>
    </w:p>
    <w:p w:rsidR="0071485A" w:rsidRPr="0071485A" w:rsidRDefault="0071485A" w:rsidP="0071485A">
      <w:pPr>
        <w:pStyle w:val="a0"/>
        <w:spacing w:line="240" w:lineRule="auto"/>
        <w:rPr>
          <w:sz w:val="24"/>
          <w:szCs w:val="24"/>
        </w:rPr>
      </w:pPr>
      <w:r w:rsidRPr="0071485A">
        <w:rPr>
          <w:sz w:val="24"/>
          <w:szCs w:val="24"/>
        </w:rPr>
        <w:t>объяснять границы применения изученных физических моделей при решении физических и межпредметных задач;</w:t>
      </w:r>
    </w:p>
    <w:p w:rsidR="0071485A" w:rsidRPr="0071485A" w:rsidRDefault="0071485A" w:rsidP="0071485A">
      <w:pPr>
        <w:pStyle w:val="a0"/>
        <w:spacing w:line="240" w:lineRule="auto"/>
        <w:rPr>
          <w:sz w:val="24"/>
          <w:szCs w:val="24"/>
        </w:rPr>
      </w:pPr>
      <w:r w:rsidRPr="0071485A">
        <w:rPr>
          <w:sz w:val="24"/>
          <w:szCs w:val="24"/>
        </w:rPr>
        <w:t>выдвигать гипотезы на основе знания основополагающих физических закономерностей и законов;</w:t>
      </w:r>
    </w:p>
    <w:p w:rsidR="0071485A" w:rsidRPr="0071485A" w:rsidRDefault="0071485A" w:rsidP="0071485A">
      <w:pPr>
        <w:pStyle w:val="a0"/>
        <w:spacing w:line="240" w:lineRule="auto"/>
        <w:rPr>
          <w:sz w:val="24"/>
          <w:szCs w:val="24"/>
        </w:rPr>
      </w:pPr>
      <w:r w:rsidRPr="0071485A">
        <w:rPr>
          <w:sz w:val="24"/>
          <w:szCs w:val="24"/>
        </w:rPr>
        <w:t>характеризовать глобальные проблемы, стоящие перед человечеством: энергетические, сырьевые, экологические, и роль физики в решении этих проблем;</w:t>
      </w:r>
    </w:p>
    <w:p w:rsidR="0071485A" w:rsidRPr="0071485A" w:rsidRDefault="0071485A" w:rsidP="0071485A">
      <w:pPr>
        <w:pStyle w:val="a0"/>
        <w:spacing w:line="240" w:lineRule="auto"/>
        <w:rPr>
          <w:sz w:val="24"/>
          <w:szCs w:val="24"/>
        </w:rPr>
      </w:pPr>
      <w:r w:rsidRPr="0071485A">
        <w:rPr>
          <w:sz w:val="24"/>
          <w:szCs w:val="24"/>
        </w:rPr>
        <w:t>объяснять принципы работы и характеристики изученных машин, приборов и технических устройств;</w:t>
      </w:r>
    </w:p>
    <w:p w:rsidR="0071485A" w:rsidRPr="0071485A" w:rsidRDefault="0071485A" w:rsidP="0071485A">
      <w:pPr>
        <w:pStyle w:val="a0"/>
        <w:spacing w:line="240" w:lineRule="auto"/>
        <w:rPr>
          <w:sz w:val="24"/>
          <w:szCs w:val="24"/>
        </w:rPr>
      </w:pPr>
      <w:r w:rsidRPr="0071485A">
        <w:rPr>
          <w:sz w:val="24"/>
          <w:szCs w:val="24"/>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71485A" w:rsidRPr="0071485A" w:rsidRDefault="0071485A" w:rsidP="0071485A">
      <w:pPr>
        <w:jc w:val="both"/>
      </w:pPr>
      <w:r w:rsidRPr="0071485A">
        <w:rPr>
          <w:b/>
        </w:rPr>
        <w:t>Выпускник на углубленном уровне получит возможность научиться:</w:t>
      </w:r>
    </w:p>
    <w:p w:rsidR="0071485A" w:rsidRPr="0071485A" w:rsidRDefault="0071485A" w:rsidP="0071485A">
      <w:pPr>
        <w:pStyle w:val="a0"/>
        <w:spacing w:line="240" w:lineRule="auto"/>
        <w:rPr>
          <w:i/>
          <w:sz w:val="24"/>
          <w:szCs w:val="24"/>
        </w:rPr>
      </w:pPr>
      <w:r w:rsidRPr="0071485A">
        <w:rPr>
          <w:i/>
          <w:sz w:val="24"/>
          <w:szCs w:val="24"/>
        </w:rPr>
        <w:t>проверять экспериментальными средствами выдвинутые гипотезы, формулируя цель исследования, на основе знания основополагающих физических закономерностей и законов;</w:t>
      </w:r>
    </w:p>
    <w:p w:rsidR="0071485A" w:rsidRPr="0071485A" w:rsidRDefault="0071485A" w:rsidP="0071485A">
      <w:pPr>
        <w:pStyle w:val="a0"/>
        <w:spacing w:line="240" w:lineRule="auto"/>
        <w:rPr>
          <w:i/>
          <w:sz w:val="24"/>
          <w:szCs w:val="24"/>
        </w:rPr>
      </w:pPr>
      <w:r w:rsidRPr="0071485A">
        <w:rPr>
          <w:i/>
          <w:sz w:val="24"/>
          <w:szCs w:val="24"/>
        </w:rPr>
        <w:t>описывать и анализировать полученную в результате проведенных физических экспериментов информацию, определять ее достоверность;</w:t>
      </w:r>
    </w:p>
    <w:p w:rsidR="0071485A" w:rsidRPr="0071485A" w:rsidRDefault="0071485A" w:rsidP="0071485A">
      <w:pPr>
        <w:pStyle w:val="a0"/>
        <w:spacing w:line="240" w:lineRule="auto"/>
        <w:rPr>
          <w:i/>
          <w:sz w:val="24"/>
          <w:szCs w:val="24"/>
        </w:rPr>
      </w:pPr>
      <w:r w:rsidRPr="0071485A">
        <w:rPr>
          <w:i/>
          <w:sz w:val="24"/>
          <w:szCs w:val="24"/>
        </w:rPr>
        <w:t>понимать и объяснять системную связь между основополагающими научными понятиями: пространство, время, материя (вещество, поле), движение, сила, энергия;</w:t>
      </w:r>
    </w:p>
    <w:p w:rsidR="0071485A" w:rsidRPr="0071485A" w:rsidRDefault="0071485A" w:rsidP="0071485A">
      <w:pPr>
        <w:pStyle w:val="a0"/>
        <w:spacing w:line="240" w:lineRule="auto"/>
        <w:rPr>
          <w:i/>
          <w:sz w:val="24"/>
          <w:szCs w:val="24"/>
        </w:rPr>
      </w:pPr>
      <w:r w:rsidRPr="0071485A">
        <w:rPr>
          <w:i/>
          <w:sz w:val="24"/>
          <w:szCs w:val="24"/>
        </w:rPr>
        <w:t>решать экспериментальные</w:t>
      </w:r>
      <w:r w:rsidRPr="0071485A">
        <w:rPr>
          <w:i/>
          <w:color w:val="20124D"/>
          <w:sz w:val="24"/>
          <w:szCs w:val="24"/>
        </w:rPr>
        <w:t>,</w:t>
      </w:r>
      <w:r w:rsidRPr="0071485A">
        <w:rPr>
          <w:i/>
          <w:sz w:val="24"/>
          <w:szCs w:val="24"/>
        </w:rPr>
        <w:t xml:space="preserve"> качественные и количественные задачи олимпиадного уровня сложности, используя физические законы, а также уравнения, связывающие физические величины;</w:t>
      </w:r>
    </w:p>
    <w:p w:rsidR="0071485A" w:rsidRPr="0071485A" w:rsidRDefault="0071485A" w:rsidP="0071485A">
      <w:pPr>
        <w:pStyle w:val="a0"/>
        <w:spacing w:line="240" w:lineRule="auto"/>
        <w:rPr>
          <w:i/>
          <w:sz w:val="24"/>
          <w:szCs w:val="24"/>
        </w:rPr>
      </w:pPr>
      <w:r w:rsidRPr="0071485A">
        <w:rPr>
          <w:i/>
          <w:sz w:val="24"/>
          <w:szCs w:val="24"/>
        </w:rPr>
        <w:t>анализировать границы применимости физических законов, понимать всеобщий характер фундаментальных законов и ограниченность использования частных законов;</w:t>
      </w:r>
    </w:p>
    <w:p w:rsidR="0071485A" w:rsidRPr="0071485A" w:rsidRDefault="0071485A" w:rsidP="0071485A">
      <w:pPr>
        <w:pStyle w:val="a0"/>
        <w:spacing w:line="240" w:lineRule="auto"/>
        <w:rPr>
          <w:i/>
          <w:sz w:val="24"/>
          <w:szCs w:val="24"/>
        </w:rPr>
      </w:pPr>
      <w:r w:rsidRPr="0071485A">
        <w:rPr>
          <w:i/>
          <w:sz w:val="24"/>
          <w:szCs w:val="24"/>
        </w:rPr>
        <w:t>формулировать и решать новые задачи, возникающие в ходе учебно-исследовательской и проектной деятельности;</w:t>
      </w:r>
    </w:p>
    <w:p w:rsidR="0071485A" w:rsidRPr="0071485A" w:rsidRDefault="0071485A" w:rsidP="0071485A">
      <w:pPr>
        <w:pStyle w:val="a0"/>
        <w:spacing w:line="240" w:lineRule="auto"/>
        <w:rPr>
          <w:i/>
          <w:sz w:val="24"/>
          <w:szCs w:val="24"/>
        </w:rPr>
      </w:pPr>
      <w:r w:rsidRPr="0071485A">
        <w:rPr>
          <w:i/>
          <w:sz w:val="24"/>
          <w:szCs w:val="24"/>
        </w:rPr>
        <w:t>усовершенствовать приборы и методы исследования в соответствии с поставленной задачей;</w:t>
      </w:r>
    </w:p>
    <w:p w:rsidR="001B6E8B" w:rsidRDefault="0071485A" w:rsidP="001B6E8B">
      <w:pPr>
        <w:jc w:val="center"/>
        <w:rPr>
          <w:b/>
        </w:rPr>
      </w:pPr>
      <w:r w:rsidRPr="0071485A">
        <w:rPr>
          <w:i/>
        </w:rPr>
        <w:t>использовать методы математического моделирования, в том числе простейшие статистические методы для обработки результатов эксперимента.</w:t>
      </w:r>
    </w:p>
    <w:p w:rsidR="001B6E8B" w:rsidRDefault="001B6E8B" w:rsidP="001B6E8B">
      <w:pPr>
        <w:jc w:val="both"/>
        <w:rPr>
          <w:b/>
        </w:rPr>
      </w:pPr>
    </w:p>
    <w:p w:rsidR="00F7018C" w:rsidRDefault="005036D3" w:rsidP="005036D3">
      <w:pPr>
        <w:jc w:val="both"/>
        <w:rPr>
          <w:b/>
        </w:rPr>
      </w:pPr>
      <w:r>
        <w:rPr>
          <w:b/>
          <w:lang w:val="en-US"/>
        </w:rPr>
        <w:t>I</w:t>
      </w:r>
      <w:r w:rsidR="00B43C5D">
        <w:rPr>
          <w:b/>
        </w:rPr>
        <w:t>.2.3.11</w:t>
      </w:r>
      <w:r>
        <w:rPr>
          <w:b/>
        </w:rPr>
        <w:t xml:space="preserve">. </w:t>
      </w:r>
      <w:r w:rsidR="001B6E8B" w:rsidRPr="005036D3">
        <w:rPr>
          <w:b/>
        </w:rPr>
        <w:t xml:space="preserve"> Астрономия</w:t>
      </w:r>
    </w:p>
    <w:p w:rsidR="00F7018C" w:rsidRPr="00F7018C" w:rsidRDefault="00F7018C" w:rsidP="005036D3">
      <w:pPr>
        <w:jc w:val="both"/>
      </w:pPr>
      <w:r>
        <w:tab/>
        <w:t>Астрономия – введен как отдельный учебный предмет, направленный на изучение достижений современной науки  и техники, формирование основ знаний о методах и результатах научных исследований, фундаментальных законах природы небесных тел и Вселенной в целом.</w:t>
      </w:r>
    </w:p>
    <w:p w:rsidR="001B6E8B" w:rsidRPr="0071485A" w:rsidRDefault="001B6E8B" w:rsidP="001B6E8B">
      <w:pPr>
        <w:jc w:val="both"/>
        <w:rPr>
          <w:b/>
        </w:rPr>
      </w:pPr>
      <w:r w:rsidRPr="0071485A">
        <w:rPr>
          <w:b/>
        </w:rPr>
        <w:t>В результате изучения учебного предмета «</w:t>
      </w:r>
      <w:r>
        <w:rPr>
          <w:b/>
        </w:rPr>
        <w:t>Астрономия</w:t>
      </w:r>
      <w:r w:rsidRPr="0071485A">
        <w:rPr>
          <w:b/>
        </w:rPr>
        <w:t>» на уровне среднего общего образования:</w:t>
      </w:r>
    </w:p>
    <w:p w:rsidR="001B6E8B" w:rsidRPr="00482AAE" w:rsidRDefault="001B6E8B" w:rsidP="001B6E8B">
      <w:pPr>
        <w:ind w:firstLine="709"/>
        <w:jc w:val="right"/>
        <w:rPr>
          <w:sz w:val="16"/>
          <w:szCs w:val="16"/>
        </w:rPr>
      </w:pP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639"/>
      </w:tblGrid>
      <w:tr w:rsidR="001B6E8B" w:rsidRPr="002433C2" w:rsidTr="00FF5AD1">
        <w:trPr>
          <w:jc w:val="center"/>
        </w:trPr>
        <w:tc>
          <w:tcPr>
            <w:tcW w:w="0" w:type="auto"/>
            <w:tcBorders>
              <w:top w:val="single" w:sz="4" w:space="0" w:color="auto"/>
              <w:left w:val="single" w:sz="4" w:space="0" w:color="auto"/>
              <w:bottom w:val="single" w:sz="4" w:space="0" w:color="auto"/>
              <w:right w:val="single" w:sz="4" w:space="0" w:color="auto"/>
            </w:tcBorders>
            <w:hideMark/>
          </w:tcPr>
          <w:p w:rsidR="001B6E8B" w:rsidRPr="002433C2" w:rsidRDefault="001B6E8B" w:rsidP="00FF5AD1">
            <w:pPr>
              <w:jc w:val="center"/>
              <w:rPr>
                <w:b/>
              </w:rPr>
            </w:pPr>
            <w:r w:rsidRPr="002433C2">
              <w:rPr>
                <w:b/>
              </w:rPr>
              <w:t>Базовый уровень</w:t>
            </w:r>
          </w:p>
        </w:tc>
      </w:tr>
      <w:tr w:rsidR="001B6E8B" w:rsidRPr="002433C2" w:rsidTr="00FF5AD1">
        <w:trPr>
          <w:jc w:val="center"/>
        </w:trPr>
        <w:tc>
          <w:tcPr>
            <w:tcW w:w="0" w:type="auto"/>
            <w:tcBorders>
              <w:top w:val="single" w:sz="4" w:space="0" w:color="auto"/>
              <w:left w:val="single" w:sz="4" w:space="0" w:color="auto"/>
              <w:bottom w:val="single" w:sz="4" w:space="0" w:color="auto"/>
              <w:right w:val="single" w:sz="4" w:space="0" w:color="auto"/>
            </w:tcBorders>
          </w:tcPr>
          <w:p w:rsidR="001B6E8B" w:rsidRPr="002433C2" w:rsidRDefault="001B6E8B" w:rsidP="00FF5AD1">
            <w:pPr>
              <w:jc w:val="both"/>
              <w:rPr>
                <w:b/>
              </w:rPr>
            </w:pPr>
            <w:r w:rsidRPr="002433C2">
              <w:rPr>
                <w:b/>
              </w:rPr>
              <w:t xml:space="preserve">В результате изучения астрономии на базовом уровне </w:t>
            </w:r>
            <w:r w:rsidR="008A0EAC">
              <w:rPr>
                <w:b/>
              </w:rPr>
              <w:t>выпускник</w:t>
            </w:r>
            <w:r w:rsidR="00AD53AC">
              <w:rPr>
                <w:b/>
              </w:rPr>
              <w:t xml:space="preserve"> </w:t>
            </w:r>
            <w:r w:rsidR="008A0EAC">
              <w:rPr>
                <w:b/>
              </w:rPr>
              <w:t>научится</w:t>
            </w:r>
            <w:r w:rsidRPr="002433C2">
              <w:rPr>
                <w:b/>
              </w:rPr>
              <w:t>:</w:t>
            </w:r>
          </w:p>
          <w:p w:rsidR="001B6E8B" w:rsidRPr="002433C2" w:rsidRDefault="001B6E8B" w:rsidP="00FF5AD1">
            <w:pPr>
              <w:jc w:val="both"/>
            </w:pPr>
            <w:r>
              <w:rPr>
                <w:i/>
              </w:rPr>
              <w:t xml:space="preserve">понимать </w:t>
            </w:r>
            <w:r w:rsidRPr="002433C2">
              <w:t xml:space="preserve">смысл понятий: геоцентрическая и гелиоцентрическая система, видимая звездная величина, созвездие, противостояния и соединения планет, комета, астероид, метеор, метеорит, метеороид, планета, спутник, звезда, Солнечная система, Галактика, Вселенная, всемирное и поясное время, внесолнечная планета (экзопланета), спектральная </w:t>
            </w:r>
            <w:r w:rsidRPr="002433C2">
              <w:lastRenderedPageBreak/>
              <w:t>классификация звезд, параллакс, реликтовое излучение, Большой Взрыв, черная дыра;</w:t>
            </w:r>
          </w:p>
          <w:p w:rsidR="001B6E8B" w:rsidRPr="002433C2" w:rsidRDefault="001B6E8B" w:rsidP="00FF5AD1">
            <w:pPr>
              <w:jc w:val="both"/>
            </w:pPr>
            <w:r w:rsidRPr="002433C2">
              <w:t>смысл физических величин: парсек, световой год, астрономическая единица, звездная величина;</w:t>
            </w:r>
          </w:p>
          <w:p w:rsidR="001B6E8B" w:rsidRPr="002433C2" w:rsidRDefault="001B6E8B" w:rsidP="00FF5AD1">
            <w:pPr>
              <w:jc w:val="both"/>
            </w:pPr>
            <w:r w:rsidRPr="002433C2">
              <w:t>смысл физического закона Хаббла;</w:t>
            </w:r>
          </w:p>
          <w:p w:rsidR="001B6E8B" w:rsidRPr="002433C2" w:rsidRDefault="001B6E8B" w:rsidP="00FF5AD1">
            <w:pPr>
              <w:jc w:val="both"/>
            </w:pPr>
            <w:r w:rsidRPr="002433C2">
              <w:t>основные этапы освоения космического пространства;</w:t>
            </w:r>
          </w:p>
          <w:p w:rsidR="001B6E8B" w:rsidRPr="002433C2" w:rsidRDefault="001B6E8B" w:rsidP="00FF5AD1">
            <w:pPr>
              <w:jc w:val="both"/>
            </w:pPr>
            <w:r w:rsidRPr="002433C2">
              <w:t>гипотезы происхождения Солнечной системы;</w:t>
            </w:r>
          </w:p>
          <w:p w:rsidR="001B6E8B" w:rsidRPr="002433C2" w:rsidRDefault="001B6E8B" w:rsidP="00FF5AD1">
            <w:pPr>
              <w:jc w:val="both"/>
            </w:pPr>
            <w:r w:rsidRPr="002433C2">
              <w:t>основные характеристики и строение Солнца, солнечной атмосферы;</w:t>
            </w:r>
          </w:p>
          <w:p w:rsidR="001B6E8B" w:rsidRPr="002433C2" w:rsidRDefault="001B6E8B" w:rsidP="00FF5AD1">
            <w:pPr>
              <w:jc w:val="both"/>
            </w:pPr>
            <w:r w:rsidRPr="002433C2">
              <w:t>размеры Галактики, положение и период обращения Солнца относительно центра Галактики;</w:t>
            </w:r>
          </w:p>
          <w:p w:rsidR="001B6E8B" w:rsidRPr="002433C2" w:rsidRDefault="001B6E8B" w:rsidP="00FF5AD1">
            <w:pPr>
              <w:jc w:val="both"/>
            </w:pPr>
            <w:r w:rsidRPr="008A0EAC">
              <w:rPr>
                <w:i/>
              </w:rPr>
              <w:t xml:space="preserve">приводить примеры: </w:t>
            </w:r>
            <w:r w:rsidRPr="002433C2">
              <w:t>роли астрономии в развитии цивилизации, использования методов исследований в астрономии, различных диапазонов электромагнитных излучений для получения информации об объектах Вселенной, получения астрономической информации с помощью космических аппаратов и спектрального анализа, влияния солнечной активности на Землю;</w:t>
            </w:r>
          </w:p>
          <w:p w:rsidR="001B6E8B" w:rsidRPr="002433C2" w:rsidRDefault="001B6E8B" w:rsidP="00FF5AD1">
            <w:pPr>
              <w:jc w:val="both"/>
            </w:pPr>
            <w:r w:rsidRPr="008A0EAC">
              <w:rPr>
                <w:i/>
              </w:rPr>
              <w:t>описывать и объяснять:</w:t>
            </w:r>
            <w:r w:rsidRPr="002433C2">
              <w:t xml:space="preserve"> различия календарей, условия наступления солнечных и лунных затмений, фазы Луны, суточные движения светил, причины возникновения приливов и отливов; принцип действия оптического телескопа, взаимосвязь физико-химических характеристик звезд с использованием диаграммы "цвет-светимость", физические причины, определяющие равновесие звезд, источник энергии звезд и происхождение химических элементов, красное смещение с помощью эффекта Доплера;</w:t>
            </w:r>
          </w:p>
          <w:p w:rsidR="001B6E8B" w:rsidRPr="002433C2" w:rsidRDefault="001B6E8B" w:rsidP="00FF5AD1">
            <w:pPr>
              <w:jc w:val="both"/>
            </w:pPr>
            <w:r w:rsidRPr="008A0EAC">
              <w:rPr>
                <w:i/>
              </w:rPr>
              <w:t>характеризовать</w:t>
            </w:r>
            <w:r w:rsidRPr="002433C2">
              <w:t xml:space="preserve"> особенности методов познания астрономии, основные элементы и свойства планет Солнечной системы, методы определения расстояний и линейных размеров небесных тел, возможные пути эволюции звезд различной массы;</w:t>
            </w:r>
          </w:p>
          <w:p w:rsidR="001B6E8B" w:rsidRPr="002433C2" w:rsidRDefault="001B6E8B" w:rsidP="00FF5AD1">
            <w:pPr>
              <w:jc w:val="both"/>
            </w:pPr>
            <w:r w:rsidRPr="002433C2">
              <w:t>находить на небе основные созвездия Северного полушария, в том числе: Большая Медведица, Малая Медведица, Волопас, Лебедь, Кассиопея, Орион; самые яркие звезды, в том числе: Полярная звезда, Арктур, Вега, Капелла, Сириус, Бетельгейзе;</w:t>
            </w:r>
          </w:p>
          <w:p w:rsidR="001B6E8B" w:rsidRPr="002433C2" w:rsidRDefault="001B6E8B" w:rsidP="00FF5AD1">
            <w:pPr>
              <w:jc w:val="both"/>
            </w:pPr>
            <w:r w:rsidRPr="008A0EAC">
              <w:rPr>
                <w:i/>
              </w:rPr>
              <w:t>использовать</w:t>
            </w:r>
            <w:r w:rsidRPr="002433C2">
              <w:t xml:space="preserve"> компьютерные приложения для определения положения Солнца, Луны и звезд на любую дату и время суток для данного населенного пункта;</w:t>
            </w:r>
          </w:p>
          <w:p w:rsidR="001B6E8B" w:rsidRPr="002433C2" w:rsidRDefault="001B6E8B" w:rsidP="00FF5AD1">
            <w:pPr>
              <w:jc w:val="both"/>
            </w:pPr>
            <w:r w:rsidRPr="008A0EAC">
              <w:rPr>
                <w:i/>
              </w:rPr>
              <w:t>использовать</w:t>
            </w:r>
            <w:r w:rsidRPr="002433C2">
              <w:t xml:space="preserve"> приобретенные знания и умения в практической деятельности и повседневной жизни для:</w:t>
            </w:r>
          </w:p>
          <w:p w:rsidR="001B6E8B" w:rsidRPr="002433C2" w:rsidRDefault="001B6E8B" w:rsidP="00FF5AD1">
            <w:pPr>
              <w:jc w:val="both"/>
            </w:pPr>
            <w:r w:rsidRPr="002433C2">
              <w:t>понимания взаимосвязи астрономии с другими науками, в основе которых лежат знания по астрономии, отделение ее от лженаук;</w:t>
            </w:r>
          </w:p>
          <w:p w:rsidR="001B6E8B" w:rsidRPr="002433C2" w:rsidRDefault="001B6E8B" w:rsidP="00FF5AD1">
            <w:pPr>
              <w:jc w:val="both"/>
            </w:pPr>
            <w:r w:rsidRPr="002433C2">
              <w:t>оценивания информации, содержащейся в сообщениях СМИ, Интер</w:t>
            </w:r>
            <w:r>
              <w:t>нете, научно-популярных статьях</w:t>
            </w:r>
            <w:r w:rsidRPr="002433C2">
              <w:t>"</w:t>
            </w:r>
          </w:p>
        </w:tc>
      </w:tr>
    </w:tbl>
    <w:p w:rsidR="007139D1" w:rsidRPr="007139D1" w:rsidRDefault="007139D1" w:rsidP="00673B9D">
      <w:pPr>
        <w:pStyle w:val="a0"/>
        <w:numPr>
          <w:ilvl w:val="0"/>
          <w:numId w:val="0"/>
        </w:numPr>
        <w:spacing w:line="240" w:lineRule="auto"/>
        <w:ind w:left="405"/>
        <w:jc w:val="left"/>
        <w:rPr>
          <w:sz w:val="24"/>
          <w:szCs w:val="24"/>
        </w:rPr>
      </w:pPr>
      <w:r w:rsidRPr="007139D1">
        <w:rPr>
          <w:b/>
          <w:sz w:val="24"/>
          <w:szCs w:val="24"/>
        </w:rPr>
        <w:lastRenderedPageBreak/>
        <w:t xml:space="preserve">Изучение астрономии на базовом уровне </w:t>
      </w:r>
      <w:r w:rsidRPr="007139D1">
        <w:rPr>
          <w:sz w:val="24"/>
          <w:szCs w:val="24"/>
        </w:rPr>
        <w:t>среднего общего образования</w:t>
      </w:r>
    </w:p>
    <w:p w:rsidR="007139D1" w:rsidRPr="007139D1" w:rsidRDefault="007139D1" w:rsidP="00673B9D">
      <w:pPr>
        <w:pStyle w:val="a0"/>
        <w:numPr>
          <w:ilvl w:val="0"/>
          <w:numId w:val="0"/>
        </w:numPr>
        <w:spacing w:line="240" w:lineRule="auto"/>
        <w:rPr>
          <w:sz w:val="24"/>
          <w:szCs w:val="24"/>
        </w:rPr>
      </w:pPr>
      <w:r w:rsidRPr="007139D1">
        <w:rPr>
          <w:sz w:val="24"/>
          <w:szCs w:val="24"/>
        </w:rPr>
        <w:t>направлено на достижение следующих целей:</w:t>
      </w:r>
    </w:p>
    <w:p w:rsidR="007139D1" w:rsidRPr="007139D1" w:rsidRDefault="007139D1" w:rsidP="00673B9D">
      <w:pPr>
        <w:pStyle w:val="a0"/>
        <w:numPr>
          <w:ilvl w:val="0"/>
          <w:numId w:val="165"/>
        </w:numPr>
        <w:spacing w:line="240" w:lineRule="auto"/>
        <w:rPr>
          <w:sz w:val="24"/>
          <w:szCs w:val="24"/>
        </w:rPr>
      </w:pPr>
      <w:r w:rsidRPr="007139D1">
        <w:rPr>
          <w:sz w:val="24"/>
          <w:szCs w:val="24"/>
        </w:rPr>
        <w:t>осознание принципиальной роли астрономии в познании</w:t>
      </w:r>
      <w:r w:rsidR="00AD53AC">
        <w:rPr>
          <w:sz w:val="24"/>
          <w:szCs w:val="24"/>
        </w:rPr>
        <w:t xml:space="preserve"> </w:t>
      </w:r>
      <w:r w:rsidRPr="007139D1">
        <w:rPr>
          <w:sz w:val="24"/>
          <w:szCs w:val="24"/>
        </w:rPr>
        <w:t>фундаментальных законов природы и формировании естественно</w:t>
      </w:r>
      <w:r w:rsidR="00AD53AC">
        <w:rPr>
          <w:sz w:val="24"/>
          <w:szCs w:val="24"/>
        </w:rPr>
        <w:t xml:space="preserve">  </w:t>
      </w:r>
      <w:r w:rsidRPr="007139D1">
        <w:rPr>
          <w:sz w:val="24"/>
          <w:szCs w:val="24"/>
        </w:rPr>
        <w:t>научной</w:t>
      </w:r>
      <w:r w:rsidR="00AD53AC">
        <w:rPr>
          <w:sz w:val="24"/>
          <w:szCs w:val="24"/>
        </w:rPr>
        <w:t xml:space="preserve"> </w:t>
      </w:r>
      <w:r w:rsidRPr="007139D1">
        <w:rPr>
          <w:sz w:val="24"/>
          <w:szCs w:val="24"/>
        </w:rPr>
        <w:t>картины мира;</w:t>
      </w:r>
    </w:p>
    <w:p w:rsidR="007139D1" w:rsidRPr="007139D1" w:rsidRDefault="007139D1" w:rsidP="00673B9D">
      <w:pPr>
        <w:pStyle w:val="a0"/>
        <w:numPr>
          <w:ilvl w:val="0"/>
          <w:numId w:val="165"/>
        </w:numPr>
        <w:spacing w:line="240" w:lineRule="auto"/>
        <w:rPr>
          <w:sz w:val="24"/>
          <w:szCs w:val="24"/>
        </w:rPr>
      </w:pPr>
      <w:r w:rsidRPr="007139D1">
        <w:rPr>
          <w:sz w:val="24"/>
          <w:szCs w:val="24"/>
        </w:rPr>
        <w:t>приобретение знаний о физической природе небесных тел и систем,</w:t>
      </w:r>
      <w:r w:rsidR="00AD53AC">
        <w:rPr>
          <w:sz w:val="24"/>
          <w:szCs w:val="24"/>
        </w:rPr>
        <w:t xml:space="preserve"> </w:t>
      </w:r>
      <w:r w:rsidRPr="007139D1">
        <w:rPr>
          <w:sz w:val="24"/>
          <w:szCs w:val="24"/>
        </w:rPr>
        <w:t>строении и эволюции Вселенной, пространственных и временных масштабах</w:t>
      </w:r>
      <w:r w:rsidR="00AD53AC">
        <w:rPr>
          <w:sz w:val="24"/>
          <w:szCs w:val="24"/>
        </w:rPr>
        <w:t xml:space="preserve"> </w:t>
      </w:r>
      <w:r w:rsidRPr="007139D1">
        <w:rPr>
          <w:sz w:val="24"/>
          <w:szCs w:val="24"/>
        </w:rPr>
        <w:t>Вселенной, наиболее важных астрономических открытиях, определивших</w:t>
      </w:r>
      <w:r w:rsidR="00AD53AC">
        <w:rPr>
          <w:sz w:val="24"/>
          <w:szCs w:val="24"/>
        </w:rPr>
        <w:t xml:space="preserve"> </w:t>
      </w:r>
      <w:r w:rsidRPr="007139D1">
        <w:rPr>
          <w:sz w:val="24"/>
          <w:szCs w:val="24"/>
        </w:rPr>
        <w:t>развитие науки и техники;</w:t>
      </w:r>
    </w:p>
    <w:p w:rsidR="007139D1" w:rsidRPr="007139D1" w:rsidRDefault="007139D1" w:rsidP="00673B9D">
      <w:pPr>
        <w:pStyle w:val="a0"/>
        <w:numPr>
          <w:ilvl w:val="0"/>
          <w:numId w:val="165"/>
        </w:numPr>
        <w:spacing w:line="240" w:lineRule="auto"/>
        <w:rPr>
          <w:sz w:val="24"/>
          <w:szCs w:val="24"/>
        </w:rPr>
      </w:pPr>
      <w:r w:rsidRPr="007139D1">
        <w:rPr>
          <w:sz w:val="24"/>
          <w:szCs w:val="24"/>
        </w:rPr>
        <w:t>овладение умениями объяснять видимое положение и движение</w:t>
      </w:r>
      <w:r w:rsidR="00AD53AC">
        <w:rPr>
          <w:sz w:val="24"/>
          <w:szCs w:val="24"/>
        </w:rPr>
        <w:t xml:space="preserve"> </w:t>
      </w:r>
      <w:r w:rsidRPr="007139D1">
        <w:rPr>
          <w:sz w:val="24"/>
          <w:szCs w:val="24"/>
        </w:rPr>
        <w:t>небесных тел принципами определения местоположения и времени по</w:t>
      </w:r>
      <w:r w:rsidR="00AD53AC">
        <w:rPr>
          <w:sz w:val="24"/>
          <w:szCs w:val="24"/>
        </w:rPr>
        <w:t xml:space="preserve"> </w:t>
      </w:r>
      <w:r w:rsidRPr="007139D1">
        <w:rPr>
          <w:sz w:val="24"/>
          <w:szCs w:val="24"/>
        </w:rPr>
        <w:t>астрономическим объектам, навыками практического использования</w:t>
      </w:r>
      <w:r w:rsidR="00AD53AC">
        <w:rPr>
          <w:sz w:val="24"/>
          <w:szCs w:val="24"/>
        </w:rPr>
        <w:t xml:space="preserve"> </w:t>
      </w:r>
      <w:r w:rsidRPr="007139D1">
        <w:rPr>
          <w:sz w:val="24"/>
          <w:szCs w:val="24"/>
        </w:rPr>
        <w:t>компьютерных приложений для определения вида звездного неба в конкретном</w:t>
      </w:r>
      <w:r w:rsidR="00AD53AC">
        <w:rPr>
          <w:sz w:val="24"/>
          <w:szCs w:val="24"/>
        </w:rPr>
        <w:t xml:space="preserve"> </w:t>
      </w:r>
      <w:r w:rsidRPr="007139D1">
        <w:rPr>
          <w:sz w:val="24"/>
          <w:szCs w:val="24"/>
        </w:rPr>
        <w:t>пункте для заданного времени;</w:t>
      </w:r>
    </w:p>
    <w:p w:rsidR="007139D1" w:rsidRPr="007139D1" w:rsidRDefault="007139D1" w:rsidP="00673B9D">
      <w:pPr>
        <w:pStyle w:val="a0"/>
        <w:numPr>
          <w:ilvl w:val="0"/>
          <w:numId w:val="165"/>
        </w:numPr>
        <w:spacing w:line="240" w:lineRule="auto"/>
        <w:rPr>
          <w:sz w:val="24"/>
          <w:szCs w:val="24"/>
        </w:rPr>
      </w:pPr>
      <w:r w:rsidRPr="007139D1">
        <w:rPr>
          <w:sz w:val="24"/>
          <w:szCs w:val="24"/>
        </w:rPr>
        <w:t>развитие познавательных интересов, интеллектуальных и</w:t>
      </w:r>
      <w:r w:rsidR="00AD53AC">
        <w:rPr>
          <w:sz w:val="24"/>
          <w:szCs w:val="24"/>
        </w:rPr>
        <w:t xml:space="preserve"> </w:t>
      </w:r>
      <w:r w:rsidRPr="007139D1">
        <w:rPr>
          <w:sz w:val="24"/>
          <w:szCs w:val="24"/>
        </w:rPr>
        <w:t>творческих способностей в процессе приобретения знаний по астрономии с</w:t>
      </w:r>
      <w:r w:rsidR="00AD53AC">
        <w:rPr>
          <w:sz w:val="24"/>
          <w:szCs w:val="24"/>
        </w:rPr>
        <w:t xml:space="preserve"> </w:t>
      </w:r>
      <w:r w:rsidRPr="007139D1">
        <w:rPr>
          <w:sz w:val="24"/>
          <w:szCs w:val="24"/>
        </w:rPr>
        <w:t>использованием различных источников информации и современных</w:t>
      </w:r>
      <w:r w:rsidR="00AD53AC">
        <w:rPr>
          <w:sz w:val="24"/>
          <w:szCs w:val="24"/>
        </w:rPr>
        <w:t xml:space="preserve"> </w:t>
      </w:r>
      <w:r w:rsidRPr="007139D1">
        <w:rPr>
          <w:sz w:val="24"/>
          <w:szCs w:val="24"/>
        </w:rPr>
        <w:t>информационных технологий;</w:t>
      </w:r>
    </w:p>
    <w:p w:rsidR="007139D1" w:rsidRPr="007139D1" w:rsidRDefault="007139D1" w:rsidP="00673B9D">
      <w:pPr>
        <w:pStyle w:val="a0"/>
        <w:numPr>
          <w:ilvl w:val="0"/>
          <w:numId w:val="165"/>
        </w:numPr>
        <w:spacing w:line="240" w:lineRule="auto"/>
        <w:rPr>
          <w:sz w:val="24"/>
          <w:szCs w:val="24"/>
        </w:rPr>
      </w:pPr>
      <w:r w:rsidRPr="007139D1">
        <w:rPr>
          <w:sz w:val="24"/>
          <w:szCs w:val="24"/>
        </w:rPr>
        <w:t>формирование научного мировоззрения;</w:t>
      </w:r>
    </w:p>
    <w:p w:rsidR="007139D1" w:rsidRPr="007139D1" w:rsidRDefault="007139D1" w:rsidP="00673B9D">
      <w:pPr>
        <w:pStyle w:val="a0"/>
        <w:numPr>
          <w:ilvl w:val="0"/>
          <w:numId w:val="165"/>
        </w:numPr>
        <w:spacing w:line="240" w:lineRule="auto"/>
        <w:rPr>
          <w:sz w:val="24"/>
          <w:szCs w:val="24"/>
        </w:rPr>
      </w:pPr>
      <w:r w:rsidRPr="007139D1">
        <w:rPr>
          <w:sz w:val="24"/>
          <w:szCs w:val="24"/>
        </w:rPr>
        <w:lastRenderedPageBreak/>
        <w:t>формирование навыков использования естественнонаучных и</w:t>
      </w:r>
      <w:r w:rsidR="00AD53AC">
        <w:rPr>
          <w:sz w:val="24"/>
          <w:szCs w:val="24"/>
        </w:rPr>
        <w:t xml:space="preserve"> </w:t>
      </w:r>
      <w:r w:rsidRPr="007139D1">
        <w:rPr>
          <w:sz w:val="24"/>
          <w:szCs w:val="24"/>
        </w:rPr>
        <w:t>физико-математических знаний для объектного анализа устройства</w:t>
      </w:r>
      <w:r w:rsidR="00AD53AC">
        <w:rPr>
          <w:sz w:val="24"/>
          <w:szCs w:val="24"/>
        </w:rPr>
        <w:t xml:space="preserve"> </w:t>
      </w:r>
      <w:r w:rsidRPr="007139D1">
        <w:rPr>
          <w:sz w:val="24"/>
          <w:szCs w:val="24"/>
        </w:rPr>
        <w:t>окружающего мира на примере достижений современной астрофизики,</w:t>
      </w:r>
      <w:r w:rsidR="00AD53AC">
        <w:rPr>
          <w:sz w:val="24"/>
          <w:szCs w:val="24"/>
        </w:rPr>
        <w:t xml:space="preserve"> </w:t>
      </w:r>
      <w:r w:rsidRPr="007139D1">
        <w:rPr>
          <w:sz w:val="24"/>
          <w:szCs w:val="24"/>
        </w:rPr>
        <w:t>астрономии и космонавтики.</w:t>
      </w:r>
    </w:p>
    <w:p w:rsidR="007139D1" w:rsidRPr="007139D1" w:rsidRDefault="007139D1" w:rsidP="00673B9D">
      <w:pPr>
        <w:pStyle w:val="a0"/>
        <w:numPr>
          <w:ilvl w:val="0"/>
          <w:numId w:val="0"/>
        </w:numPr>
        <w:spacing w:line="240" w:lineRule="auto"/>
        <w:ind w:left="405" w:firstLine="303"/>
        <w:rPr>
          <w:sz w:val="24"/>
          <w:szCs w:val="24"/>
        </w:rPr>
      </w:pPr>
      <w:r w:rsidRPr="007139D1">
        <w:rPr>
          <w:sz w:val="24"/>
          <w:szCs w:val="24"/>
        </w:rPr>
        <w:t>В курсе астрономии должны быть</w:t>
      </w:r>
      <w:r>
        <w:rPr>
          <w:sz w:val="24"/>
          <w:szCs w:val="24"/>
        </w:rPr>
        <w:t xml:space="preserve"> реализованы </w:t>
      </w:r>
      <w:r w:rsidRPr="007139D1">
        <w:rPr>
          <w:i/>
          <w:sz w:val="24"/>
          <w:szCs w:val="24"/>
        </w:rPr>
        <w:t>идеи межпредметной</w:t>
      </w:r>
      <w:r w:rsidR="00AD53AC">
        <w:rPr>
          <w:i/>
          <w:sz w:val="24"/>
          <w:szCs w:val="24"/>
        </w:rPr>
        <w:t xml:space="preserve"> </w:t>
      </w:r>
      <w:r w:rsidRPr="007139D1">
        <w:rPr>
          <w:i/>
          <w:sz w:val="24"/>
          <w:szCs w:val="24"/>
        </w:rPr>
        <w:t>интеграции</w:t>
      </w:r>
      <w:r w:rsidRPr="007139D1">
        <w:rPr>
          <w:sz w:val="24"/>
          <w:szCs w:val="24"/>
        </w:rPr>
        <w:t>:</w:t>
      </w:r>
    </w:p>
    <w:p w:rsidR="007139D1" w:rsidRPr="007139D1" w:rsidRDefault="007139D1" w:rsidP="00673B9D">
      <w:pPr>
        <w:pStyle w:val="a0"/>
        <w:numPr>
          <w:ilvl w:val="0"/>
          <w:numId w:val="0"/>
        </w:numPr>
        <w:spacing w:line="240" w:lineRule="auto"/>
        <w:ind w:left="405"/>
        <w:rPr>
          <w:sz w:val="24"/>
          <w:szCs w:val="24"/>
        </w:rPr>
      </w:pPr>
      <w:r w:rsidRPr="007139D1">
        <w:rPr>
          <w:i/>
          <w:sz w:val="24"/>
          <w:szCs w:val="24"/>
        </w:rPr>
        <w:t>математика</w:t>
      </w:r>
      <w:r w:rsidRPr="007139D1">
        <w:rPr>
          <w:sz w:val="24"/>
          <w:szCs w:val="24"/>
        </w:rPr>
        <w:t xml:space="preserve"> (использование п</w:t>
      </w:r>
      <w:r>
        <w:rPr>
          <w:sz w:val="24"/>
          <w:szCs w:val="24"/>
        </w:rPr>
        <w:t xml:space="preserve">риемов приближенных вычислений, </w:t>
      </w:r>
      <w:r w:rsidRPr="007139D1">
        <w:rPr>
          <w:sz w:val="24"/>
          <w:szCs w:val="24"/>
        </w:rPr>
        <w:t>замена тригонометрических функций малых углов значениями самих углов,</w:t>
      </w:r>
    </w:p>
    <w:p w:rsidR="007139D1" w:rsidRPr="007139D1" w:rsidRDefault="007139D1" w:rsidP="00673B9D">
      <w:pPr>
        <w:pStyle w:val="a0"/>
        <w:numPr>
          <w:ilvl w:val="0"/>
          <w:numId w:val="0"/>
        </w:numPr>
        <w:spacing w:line="240" w:lineRule="auto"/>
        <w:ind w:left="405"/>
        <w:rPr>
          <w:sz w:val="24"/>
          <w:szCs w:val="24"/>
        </w:rPr>
      </w:pPr>
      <w:r w:rsidRPr="007139D1">
        <w:rPr>
          <w:sz w:val="24"/>
          <w:szCs w:val="24"/>
        </w:rPr>
        <w:t>логарифмирование т.д.);</w:t>
      </w:r>
    </w:p>
    <w:p w:rsidR="007139D1" w:rsidRPr="007139D1" w:rsidRDefault="007139D1" w:rsidP="00673B9D">
      <w:pPr>
        <w:pStyle w:val="a0"/>
        <w:numPr>
          <w:ilvl w:val="0"/>
          <w:numId w:val="0"/>
        </w:numPr>
        <w:spacing w:line="240" w:lineRule="auto"/>
        <w:ind w:left="405"/>
        <w:rPr>
          <w:sz w:val="24"/>
          <w:szCs w:val="24"/>
        </w:rPr>
      </w:pPr>
      <w:r w:rsidRPr="007139D1">
        <w:rPr>
          <w:i/>
          <w:sz w:val="24"/>
          <w:szCs w:val="24"/>
        </w:rPr>
        <w:t>химия</w:t>
      </w:r>
      <w:r w:rsidRPr="007139D1">
        <w:rPr>
          <w:sz w:val="24"/>
          <w:szCs w:val="24"/>
        </w:rPr>
        <w:t xml:space="preserve"> (открытие новых химическ</w:t>
      </w:r>
      <w:r>
        <w:rPr>
          <w:sz w:val="24"/>
          <w:szCs w:val="24"/>
        </w:rPr>
        <w:t xml:space="preserve">их элементов в атмосфере звезд, </w:t>
      </w:r>
      <w:r w:rsidRPr="007139D1">
        <w:rPr>
          <w:sz w:val="24"/>
          <w:szCs w:val="24"/>
        </w:rPr>
        <w:t>становление спектральных методов, химические свойства газов, составляющих</w:t>
      </w:r>
      <w:r w:rsidR="00AD53AC">
        <w:rPr>
          <w:sz w:val="24"/>
          <w:szCs w:val="24"/>
        </w:rPr>
        <w:t xml:space="preserve"> </w:t>
      </w:r>
      <w:r w:rsidRPr="007139D1">
        <w:rPr>
          <w:sz w:val="24"/>
          <w:szCs w:val="24"/>
        </w:rPr>
        <w:t>небесные тела, открытие в межзвездном веществе молекул, содержащих до 9атомов, существование сложных органических соединений метилацетилена и</w:t>
      </w:r>
      <w:r w:rsidR="00AD53AC">
        <w:rPr>
          <w:sz w:val="24"/>
          <w:szCs w:val="24"/>
        </w:rPr>
        <w:t xml:space="preserve"> </w:t>
      </w:r>
      <w:r w:rsidRPr="007139D1">
        <w:rPr>
          <w:sz w:val="24"/>
          <w:szCs w:val="24"/>
        </w:rPr>
        <w:t>формамида и т.д.);</w:t>
      </w:r>
    </w:p>
    <w:p w:rsidR="007139D1" w:rsidRPr="007139D1" w:rsidRDefault="007139D1" w:rsidP="00673B9D">
      <w:pPr>
        <w:pStyle w:val="a0"/>
        <w:numPr>
          <w:ilvl w:val="0"/>
          <w:numId w:val="0"/>
        </w:numPr>
        <w:spacing w:line="240" w:lineRule="auto"/>
        <w:ind w:left="405"/>
        <w:rPr>
          <w:sz w:val="24"/>
          <w:szCs w:val="24"/>
        </w:rPr>
      </w:pPr>
      <w:r w:rsidRPr="007139D1">
        <w:rPr>
          <w:i/>
          <w:sz w:val="24"/>
          <w:szCs w:val="24"/>
        </w:rPr>
        <w:t xml:space="preserve"> биология и экология</w:t>
      </w:r>
      <w:r>
        <w:rPr>
          <w:sz w:val="24"/>
          <w:szCs w:val="24"/>
        </w:rPr>
        <w:t xml:space="preserve"> (гипотезы происхождения жизни; </w:t>
      </w:r>
      <w:r w:rsidRPr="007139D1">
        <w:rPr>
          <w:sz w:val="24"/>
          <w:szCs w:val="24"/>
        </w:rPr>
        <w:t>приспособляемость и эволюция живых организмов; загрязнение окружающего</w:t>
      </w:r>
      <w:r w:rsidR="00AD53AC">
        <w:rPr>
          <w:sz w:val="24"/>
          <w:szCs w:val="24"/>
        </w:rPr>
        <w:t xml:space="preserve"> </w:t>
      </w:r>
      <w:r w:rsidRPr="007139D1">
        <w:rPr>
          <w:sz w:val="24"/>
          <w:szCs w:val="24"/>
        </w:rPr>
        <w:t>космического пространства веществом и излучением);</w:t>
      </w:r>
    </w:p>
    <w:p w:rsidR="007139D1" w:rsidRPr="007139D1" w:rsidRDefault="007139D1" w:rsidP="00673B9D">
      <w:pPr>
        <w:pStyle w:val="a0"/>
        <w:numPr>
          <w:ilvl w:val="0"/>
          <w:numId w:val="0"/>
        </w:numPr>
        <w:spacing w:line="240" w:lineRule="auto"/>
        <w:ind w:left="405"/>
        <w:rPr>
          <w:sz w:val="24"/>
          <w:szCs w:val="24"/>
        </w:rPr>
      </w:pPr>
      <w:r w:rsidRPr="007139D1">
        <w:rPr>
          <w:i/>
          <w:sz w:val="24"/>
          <w:szCs w:val="24"/>
        </w:rPr>
        <w:t>история</w:t>
      </w:r>
      <w:r w:rsidRPr="007139D1">
        <w:rPr>
          <w:sz w:val="24"/>
          <w:szCs w:val="24"/>
        </w:rPr>
        <w:t xml:space="preserve"> (древние обсерватории,</w:t>
      </w:r>
      <w:r>
        <w:rPr>
          <w:sz w:val="24"/>
          <w:szCs w:val="24"/>
        </w:rPr>
        <w:t xml:space="preserve"> зарождение научных знаний и их </w:t>
      </w:r>
      <w:r w:rsidRPr="007139D1">
        <w:rPr>
          <w:sz w:val="24"/>
          <w:szCs w:val="24"/>
        </w:rPr>
        <w:t>влияние на развитие общества);</w:t>
      </w:r>
    </w:p>
    <w:p w:rsidR="007139D1" w:rsidRPr="007139D1" w:rsidRDefault="007139D1" w:rsidP="00673B9D">
      <w:pPr>
        <w:pStyle w:val="a0"/>
        <w:numPr>
          <w:ilvl w:val="0"/>
          <w:numId w:val="0"/>
        </w:numPr>
        <w:spacing w:line="240" w:lineRule="auto"/>
        <w:ind w:left="405"/>
        <w:rPr>
          <w:sz w:val="24"/>
          <w:szCs w:val="24"/>
        </w:rPr>
      </w:pPr>
      <w:r w:rsidRPr="007139D1">
        <w:rPr>
          <w:i/>
          <w:sz w:val="24"/>
          <w:szCs w:val="24"/>
        </w:rPr>
        <w:t>география</w:t>
      </w:r>
      <w:r w:rsidRPr="007139D1">
        <w:rPr>
          <w:sz w:val="24"/>
          <w:szCs w:val="24"/>
        </w:rPr>
        <w:t xml:space="preserve"> (природа облаков на Зем</w:t>
      </w:r>
      <w:r>
        <w:rPr>
          <w:sz w:val="24"/>
          <w:szCs w:val="24"/>
        </w:rPr>
        <w:t xml:space="preserve">ле и других планетах, приливы в </w:t>
      </w:r>
      <w:r w:rsidRPr="007139D1">
        <w:rPr>
          <w:sz w:val="24"/>
          <w:szCs w:val="24"/>
        </w:rPr>
        <w:t>океане, атмосфере и твердой коре Земли, испарение воды с поверхности океана</w:t>
      </w:r>
      <w:r w:rsidR="00AD53AC">
        <w:rPr>
          <w:sz w:val="24"/>
          <w:szCs w:val="24"/>
        </w:rPr>
        <w:t xml:space="preserve"> </w:t>
      </w:r>
      <w:r w:rsidRPr="007139D1">
        <w:rPr>
          <w:sz w:val="24"/>
          <w:szCs w:val="24"/>
        </w:rPr>
        <w:t>под действием излучения Солнца, неравномерное нагревание Солнцем</w:t>
      </w:r>
      <w:r w:rsidR="00AD53AC">
        <w:rPr>
          <w:sz w:val="24"/>
          <w:szCs w:val="24"/>
        </w:rPr>
        <w:t xml:space="preserve"> </w:t>
      </w:r>
      <w:r w:rsidRPr="007139D1">
        <w:rPr>
          <w:sz w:val="24"/>
          <w:szCs w:val="24"/>
        </w:rPr>
        <w:t>различных частей поверхности, создающее циркуляцию атмосферных потоков).</w:t>
      </w:r>
    </w:p>
    <w:p w:rsidR="007139D1" w:rsidRPr="007139D1" w:rsidRDefault="007139D1" w:rsidP="00673B9D">
      <w:pPr>
        <w:pStyle w:val="a0"/>
        <w:numPr>
          <w:ilvl w:val="0"/>
          <w:numId w:val="0"/>
        </w:numPr>
        <w:spacing w:line="240" w:lineRule="auto"/>
        <w:ind w:left="405" w:firstLine="303"/>
        <w:rPr>
          <w:sz w:val="24"/>
          <w:szCs w:val="24"/>
        </w:rPr>
      </w:pPr>
      <w:r w:rsidRPr="007139D1">
        <w:rPr>
          <w:sz w:val="24"/>
          <w:szCs w:val="24"/>
        </w:rPr>
        <w:t>Особое место в учебном пр</w:t>
      </w:r>
      <w:r>
        <w:rPr>
          <w:sz w:val="24"/>
          <w:szCs w:val="24"/>
        </w:rPr>
        <w:t xml:space="preserve">оцессе занимают астрономические </w:t>
      </w:r>
      <w:r w:rsidRPr="007139D1">
        <w:rPr>
          <w:sz w:val="24"/>
          <w:szCs w:val="24"/>
        </w:rPr>
        <w:t>наблюдения. Астрономические наблюдения бывают учебными, которые</w:t>
      </w:r>
      <w:r w:rsidR="00AD53AC">
        <w:rPr>
          <w:sz w:val="24"/>
          <w:szCs w:val="24"/>
        </w:rPr>
        <w:t xml:space="preserve"> </w:t>
      </w:r>
      <w:r w:rsidRPr="007139D1">
        <w:rPr>
          <w:sz w:val="24"/>
          <w:szCs w:val="24"/>
        </w:rPr>
        <w:t>проводятся в рамках урочной деятельности, и научно-исследовательскими,</w:t>
      </w:r>
      <w:r w:rsidR="00AD53AC">
        <w:rPr>
          <w:sz w:val="24"/>
          <w:szCs w:val="24"/>
        </w:rPr>
        <w:t xml:space="preserve"> </w:t>
      </w:r>
      <w:r w:rsidRPr="007139D1">
        <w:rPr>
          <w:sz w:val="24"/>
          <w:szCs w:val="24"/>
        </w:rPr>
        <w:t>которые целесообразно проводить в рамках внеурочной деятельности по</w:t>
      </w:r>
      <w:r w:rsidR="00AD53AC">
        <w:rPr>
          <w:sz w:val="24"/>
          <w:szCs w:val="24"/>
        </w:rPr>
        <w:t xml:space="preserve"> </w:t>
      </w:r>
      <w:r w:rsidRPr="007139D1">
        <w:rPr>
          <w:sz w:val="24"/>
          <w:szCs w:val="24"/>
        </w:rPr>
        <w:t>предмету.</w:t>
      </w:r>
    </w:p>
    <w:p w:rsidR="007139D1" w:rsidRPr="007139D1" w:rsidRDefault="007139D1" w:rsidP="00673B9D">
      <w:pPr>
        <w:pStyle w:val="a0"/>
        <w:numPr>
          <w:ilvl w:val="0"/>
          <w:numId w:val="0"/>
        </w:numPr>
        <w:spacing w:line="240" w:lineRule="auto"/>
        <w:ind w:left="405" w:firstLine="303"/>
        <w:rPr>
          <w:sz w:val="24"/>
          <w:szCs w:val="24"/>
        </w:rPr>
      </w:pPr>
      <w:r w:rsidRPr="007139D1">
        <w:rPr>
          <w:sz w:val="24"/>
          <w:szCs w:val="24"/>
        </w:rPr>
        <w:t xml:space="preserve">Цель учебных наблюдений – обучить </w:t>
      </w:r>
      <w:r>
        <w:rPr>
          <w:sz w:val="24"/>
          <w:szCs w:val="24"/>
        </w:rPr>
        <w:t xml:space="preserve">методике их проведения, привить </w:t>
      </w:r>
      <w:r w:rsidRPr="007139D1">
        <w:rPr>
          <w:sz w:val="24"/>
          <w:szCs w:val="24"/>
        </w:rPr>
        <w:t>навыки работы с оптическими инструментами, со справочной литературой, с</w:t>
      </w:r>
      <w:r w:rsidR="00AD53AC">
        <w:rPr>
          <w:sz w:val="24"/>
          <w:szCs w:val="24"/>
        </w:rPr>
        <w:t xml:space="preserve"> </w:t>
      </w:r>
      <w:r w:rsidRPr="007139D1">
        <w:rPr>
          <w:sz w:val="24"/>
          <w:szCs w:val="24"/>
        </w:rPr>
        <w:t>атласами и картами и подготовить обучающихся к проведению научно-исследовательских наблюдений.</w:t>
      </w:r>
    </w:p>
    <w:p w:rsidR="007139D1" w:rsidRPr="007139D1" w:rsidRDefault="007139D1" w:rsidP="00673B9D">
      <w:pPr>
        <w:pStyle w:val="a0"/>
        <w:numPr>
          <w:ilvl w:val="0"/>
          <w:numId w:val="0"/>
        </w:numPr>
        <w:spacing w:line="240" w:lineRule="auto"/>
        <w:ind w:left="405" w:firstLine="303"/>
        <w:rPr>
          <w:sz w:val="24"/>
          <w:szCs w:val="24"/>
        </w:rPr>
      </w:pPr>
      <w:r w:rsidRPr="007139D1">
        <w:rPr>
          <w:sz w:val="24"/>
          <w:szCs w:val="24"/>
        </w:rPr>
        <w:t>Обзорные учебные наблюдения следует с</w:t>
      </w:r>
      <w:r>
        <w:rPr>
          <w:sz w:val="24"/>
          <w:szCs w:val="24"/>
        </w:rPr>
        <w:t xml:space="preserve">о временем повторять, так как в </w:t>
      </w:r>
      <w:r w:rsidRPr="007139D1">
        <w:rPr>
          <w:sz w:val="24"/>
          <w:szCs w:val="24"/>
        </w:rPr>
        <w:t>течение учебного года меняется вид звездного неба, изменяются условия</w:t>
      </w:r>
      <w:r w:rsidR="00AD53AC">
        <w:rPr>
          <w:sz w:val="24"/>
          <w:szCs w:val="24"/>
        </w:rPr>
        <w:t xml:space="preserve"> </w:t>
      </w:r>
      <w:r w:rsidRPr="007139D1">
        <w:rPr>
          <w:sz w:val="24"/>
          <w:szCs w:val="24"/>
        </w:rPr>
        <w:t>видимости и расположение планет на фоне созвездий, происходит смена фаз</w:t>
      </w:r>
      <w:r w:rsidR="00AD53AC">
        <w:rPr>
          <w:sz w:val="24"/>
          <w:szCs w:val="24"/>
        </w:rPr>
        <w:t xml:space="preserve"> </w:t>
      </w:r>
      <w:r w:rsidRPr="007139D1">
        <w:rPr>
          <w:sz w:val="24"/>
          <w:szCs w:val="24"/>
        </w:rPr>
        <w:t>Луны. По содержанию обзорные учебные наблюдения являются иллюстрациейк теоретическим занятиям.</w:t>
      </w:r>
    </w:p>
    <w:p w:rsidR="007139D1" w:rsidRPr="007139D1" w:rsidRDefault="007139D1" w:rsidP="00673B9D">
      <w:pPr>
        <w:pStyle w:val="a0"/>
        <w:numPr>
          <w:ilvl w:val="0"/>
          <w:numId w:val="0"/>
        </w:numPr>
        <w:spacing w:line="240" w:lineRule="auto"/>
        <w:ind w:left="405" w:firstLine="303"/>
        <w:rPr>
          <w:sz w:val="24"/>
          <w:szCs w:val="24"/>
        </w:rPr>
      </w:pPr>
      <w:r w:rsidRPr="007139D1">
        <w:rPr>
          <w:sz w:val="24"/>
          <w:szCs w:val="24"/>
        </w:rPr>
        <w:t>При организации учебных наблюде</w:t>
      </w:r>
      <w:r>
        <w:rPr>
          <w:sz w:val="24"/>
          <w:szCs w:val="24"/>
        </w:rPr>
        <w:t xml:space="preserve">ний перед обучающимися ставятся </w:t>
      </w:r>
      <w:r w:rsidRPr="007139D1">
        <w:rPr>
          <w:sz w:val="24"/>
          <w:szCs w:val="24"/>
        </w:rPr>
        <w:t>конкретные задачи: что и как наблюдать, при этом действия регламентируются</w:t>
      </w:r>
      <w:r w:rsidR="00AD53AC">
        <w:rPr>
          <w:sz w:val="24"/>
          <w:szCs w:val="24"/>
        </w:rPr>
        <w:t xml:space="preserve"> </w:t>
      </w:r>
      <w:r w:rsidRPr="007139D1">
        <w:rPr>
          <w:sz w:val="24"/>
          <w:szCs w:val="24"/>
        </w:rPr>
        <w:t>соответствующими инструкциями по проведению данных наблюдений. В</w:t>
      </w:r>
      <w:r w:rsidR="00AD53AC">
        <w:rPr>
          <w:sz w:val="24"/>
          <w:szCs w:val="24"/>
        </w:rPr>
        <w:t xml:space="preserve"> </w:t>
      </w:r>
      <w:r w:rsidRPr="007139D1">
        <w:rPr>
          <w:sz w:val="24"/>
          <w:szCs w:val="24"/>
        </w:rPr>
        <w:t>процессе учебных наблюдений обучающиеся учатся не только методике их</w:t>
      </w:r>
      <w:r w:rsidR="00AD53AC">
        <w:rPr>
          <w:sz w:val="24"/>
          <w:szCs w:val="24"/>
        </w:rPr>
        <w:t xml:space="preserve"> </w:t>
      </w:r>
      <w:r w:rsidRPr="007139D1">
        <w:rPr>
          <w:sz w:val="24"/>
          <w:szCs w:val="24"/>
        </w:rPr>
        <w:t>проведения, но и правилам регистрации получаемых результатов, методам</w:t>
      </w:r>
      <w:r w:rsidR="00AD53AC">
        <w:rPr>
          <w:sz w:val="24"/>
          <w:szCs w:val="24"/>
        </w:rPr>
        <w:t xml:space="preserve"> </w:t>
      </w:r>
      <w:r w:rsidRPr="007139D1">
        <w:rPr>
          <w:sz w:val="24"/>
          <w:szCs w:val="24"/>
        </w:rPr>
        <w:t>обработки, кроме этого, у них развиваются регулятивные универсальные учебные действия (целеполагание, контроль, коррекция, оценка,</w:t>
      </w:r>
      <w:r w:rsidR="00AD53AC">
        <w:rPr>
          <w:sz w:val="24"/>
          <w:szCs w:val="24"/>
        </w:rPr>
        <w:t xml:space="preserve"> </w:t>
      </w:r>
      <w:r w:rsidRPr="007139D1">
        <w:rPr>
          <w:sz w:val="24"/>
          <w:szCs w:val="24"/>
        </w:rPr>
        <w:t>саморегуляция), а также личностные (смыслообразование).</w:t>
      </w:r>
    </w:p>
    <w:p w:rsidR="007139D1" w:rsidRPr="007139D1" w:rsidRDefault="007139D1" w:rsidP="00673B9D">
      <w:pPr>
        <w:pStyle w:val="a0"/>
        <w:numPr>
          <w:ilvl w:val="0"/>
          <w:numId w:val="0"/>
        </w:numPr>
        <w:spacing w:line="240" w:lineRule="auto"/>
        <w:ind w:left="405" w:firstLine="303"/>
        <w:rPr>
          <w:sz w:val="24"/>
          <w:szCs w:val="24"/>
        </w:rPr>
      </w:pPr>
      <w:r w:rsidRPr="007139D1">
        <w:rPr>
          <w:sz w:val="24"/>
          <w:szCs w:val="24"/>
        </w:rPr>
        <w:t xml:space="preserve">Тематика учебных наблюдений должна </w:t>
      </w:r>
      <w:r>
        <w:rPr>
          <w:sz w:val="24"/>
          <w:szCs w:val="24"/>
        </w:rPr>
        <w:t xml:space="preserve">быть разнообразной. Каждой теме </w:t>
      </w:r>
      <w:r w:rsidRPr="007139D1">
        <w:rPr>
          <w:sz w:val="24"/>
          <w:szCs w:val="24"/>
        </w:rPr>
        <w:t>наблюдений предшествуют теоретические занятия и практическая работа для</w:t>
      </w:r>
      <w:r w:rsidR="00AD53AC">
        <w:rPr>
          <w:sz w:val="24"/>
          <w:szCs w:val="24"/>
        </w:rPr>
        <w:t xml:space="preserve"> </w:t>
      </w:r>
      <w:r w:rsidRPr="007139D1">
        <w:rPr>
          <w:sz w:val="24"/>
          <w:szCs w:val="24"/>
        </w:rPr>
        <w:t>освоения обучающимися методики наблюдений и обработки их результатов.</w:t>
      </w:r>
    </w:p>
    <w:p w:rsidR="007139D1" w:rsidRPr="007139D1" w:rsidRDefault="00673B9D" w:rsidP="00673B9D">
      <w:pPr>
        <w:pStyle w:val="a0"/>
        <w:numPr>
          <w:ilvl w:val="0"/>
          <w:numId w:val="0"/>
        </w:numPr>
        <w:spacing w:line="240" w:lineRule="auto"/>
        <w:ind w:left="405" w:firstLine="303"/>
        <w:rPr>
          <w:sz w:val="24"/>
          <w:szCs w:val="24"/>
        </w:rPr>
      </w:pPr>
      <w:r>
        <w:rPr>
          <w:sz w:val="24"/>
          <w:szCs w:val="24"/>
        </w:rPr>
        <w:t>П</w:t>
      </w:r>
      <w:r w:rsidR="007139D1" w:rsidRPr="007139D1">
        <w:rPr>
          <w:sz w:val="24"/>
          <w:szCs w:val="24"/>
        </w:rPr>
        <w:t>ример</w:t>
      </w:r>
      <w:r w:rsidR="007139D1">
        <w:rPr>
          <w:sz w:val="24"/>
          <w:szCs w:val="24"/>
        </w:rPr>
        <w:t xml:space="preserve">ный перечень учебных наблюдений </w:t>
      </w:r>
      <w:r w:rsidR="007139D1" w:rsidRPr="007139D1">
        <w:rPr>
          <w:sz w:val="24"/>
          <w:szCs w:val="24"/>
        </w:rPr>
        <w:t>проводимых при изучении курса астрономии.</w:t>
      </w:r>
    </w:p>
    <w:p w:rsidR="007139D1" w:rsidRPr="007139D1" w:rsidRDefault="007139D1" w:rsidP="00673B9D">
      <w:pPr>
        <w:pStyle w:val="a0"/>
        <w:numPr>
          <w:ilvl w:val="0"/>
          <w:numId w:val="0"/>
        </w:numPr>
        <w:spacing w:line="240" w:lineRule="auto"/>
        <w:ind w:left="405"/>
        <w:rPr>
          <w:sz w:val="24"/>
          <w:szCs w:val="24"/>
        </w:rPr>
      </w:pPr>
      <w:r w:rsidRPr="007139D1">
        <w:rPr>
          <w:sz w:val="24"/>
          <w:szCs w:val="24"/>
        </w:rPr>
        <w:t>1. Наблюдения невооруженным глазом:</w:t>
      </w:r>
    </w:p>
    <w:p w:rsidR="007139D1" w:rsidRPr="007139D1" w:rsidRDefault="007139D1" w:rsidP="00673B9D">
      <w:pPr>
        <w:pStyle w:val="a0"/>
        <w:numPr>
          <w:ilvl w:val="0"/>
          <w:numId w:val="0"/>
        </w:numPr>
        <w:spacing w:line="240" w:lineRule="auto"/>
        <w:ind w:left="405"/>
        <w:rPr>
          <w:sz w:val="24"/>
          <w:szCs w:val="24"/>
        </w:rPr>
      </w:pPr>
      <w:r w:rsidRPr="007139D1">
        <w:rPr>
          <w:sz w:val="24"/>
          <w:szCs w:val="24"/>
        </w:rPr>
        <w:t xml:space="preserve"> 1.1. Основные созвездия и наиболее яркие звезды осеннего, зимнего и</w:t>
      </w:r>
    </w:p>
    <w:p w:rsidR="007139D1" w:rsidRPr="007139D1" w:rsidRDefault="007139D1" w:rsidP="00673B9D">
      <w:pPr>
        <w:pStyle w:val="a0"/>
        <w:numPr>
          <w:ilvl w:val="0"/>
          <w:numId w:val="0"/>
        </w:numPr>
        <w:spacing w:line="240" w:lineRule="auto"/>
        <w:ind w:left="405"/>
        <w:rPr>
          <w:sz w:val="24"/>
          <w:szCs w:val="24"/>
        </w:rPr>
      </w:pPr>
      <w:r w:rsidRPr="007139D1">
        <w:rPr>
          <w:sz w:val="24"/>
          <w:szCs w:val="24"/>
        </w:rPr>
        <w:t>весеннего неба. Изменение их положения с течением времени.</w:t>
      </w:r>
    </w:p>
    <w:p w:rsidR="007139D1" w:rsidRPr="007139D1" w:rsidRDefault="007139D1" w:rsidP="00673B9D">
      <w:pPr>
        <w:pStyle w:val="a0"/>
        <w:numPr>
          <w:ilvl w:val="0"/>
          <w:numId w:val="0"/>
        </w:numPr>
        <w:spacing w:line="240" w:lineRule="auto"/>
        <w:ind w:left="405"/>
        <w:rPr>
          <w:sz w:val="24"/>
          <w:szCs w:val="24"/>
        </w:rPr>
      </w:pPr>
      <w:r w:rsidRPr="007139D1">
        <w:rPr>
          <w:sz w:val="24"/>
          <w:szCs w:val="24"/>
        </w:rPr>
        <w:t>1.2. Движение Луны и смена ее фаз.</w:t>
      </w:r>
    </w:p>
    <w:p w:rsidR="007139D1" w:rsidRPr="007139D1" w:rsidRDefault="007139D1" w:rsidP="00673B9D">
      <w:pPr>
        <w:pStyle w:val="a0"/>
        <w:numPr>
          <w:ilvl w:val="0"/>
          <w:numId w:val="0"/>
        </w:numPr>
        <w:spacing w:line="240" w:lineRule="auto"/>
        <w:ind w:left="405"/>
        <w:rPr>
          <w:sz w:val="24"/>
          <w:szCs w:val="24"/>
        </w:rPr>
      </w:pPr>
      <w:r w:rsidRPr="007139D1">
        <w:rPr>
          <w:sz w:val="24"/>
          <w:szCs w:val="24"/>
        </w:rPr>
        <w:t>2. Наблюдения в телескоп:</w:t>
      </w:r>
    </w:p>
    <w:p w:rsidR="007139D1" w:rsidRPr="007139D1" w:rsidRDefault="007139D1" w:rsidP="00673B9D">
      <w:pPr>
        <w:pStyle w:val="a0"/>
        <w:numPr>
          <w:ilvl w:val="0"/>
          <w:numId w:val="0"/>
        </w:numPr>
        <w:spacing w:line="240" w:lineRule="auto"/>
        <w:ind w:left="405"/>
        <w:rPr>
          <w:sz w:val="24"/>
          <w:szCs w:val="24"/>
        </w:rPr>
      </w:pPr>
      <w:r w:rsidRPr="007139D1">
        <w:rPr>
          <w:sz w:val="24"/>
          <w:szCs w:val="24"/>
        </w:rPr>
        <w:t>2.1. Рельеф Луны.</w:t>
      </w:r>
    </w:p>
    <w:p w:rsidR="007139D1" w:rsidRPr="007139D1" w:rsidRDefault="007139D1" w:rsidP="00673B9D">
      <w:pPr>
        <w:pStyle w:val="a0"/>
        <w:numPr>
          <w:ilvl w:val="0"/>
          <w:numId w:val="0"/>
        </w:numPr>
        <w:spacing w:line="240" w:lineRule="auto"/>
        <w:ind w:left="405"/>
        <w:rPr>
          <w:sz w:val="24"/>
          <w:szCs w:val="24"/>
        </w:rPr>
      </w:pPr>
      <w:r w:rsidRPr="007139D1">
        <w:rPr>
          <w:sz w:val="24"/>
          <w:szCs w:val="24"/>
        </w:rPr>
        <w:t>2.2. Фазы Венеры.</w:t>
      </w:r>
    </w:p>
    <w:p w:rsidR="007139D1" w:rsidRPr="007139D1" w:rsidRDefault="007139D1" w:rsidP="00673B9D">
      <w:pPr>
        <w:pStyle w:val="a0"/>
        <w:numPr>
          <w:ilvl w:val="0"/>
          <w:numId w:val="0"/>
        </w:numPr>
        <w:spacing w:line="240" w:lineRule="auto"/>
        <w:ind w:firstLine="284"/>
        <w:rPr>
          <w:sz w:val="24"/>
          <w:szCs w:val="24"/>
        </w:rPr>
      </w:pPr>
      <w:r w:rsidRPr="007139D1">
        <w:rPr>
          <w:sz w:val="24"/>
          <w:szCs w:val="24"/>
        </w:rPr>
        <w:lastRenderedPageBreak/>
        <w:t xml:space="preserve"> 2.3. Марс.</w:t>
      </w:r>
    </w:p>
    <w:p w:rsidR="007139D1" w:rsidRPr="007139D1" w:rsidRDefault="007139D1" w:rsidP="00673B9D">
      <w:pPr>
        <w:pStyle w:val="a0"/>
        <w:numPr>
          <w:ilvl w:val="0"/>
          <w:numId w:val="0"/>
        </w:numPr>
        <w:spacing w:line="240" w:lineRule="auto"/>
        <w:ind w:left="405"/>
        <w:rPr>
          <w:sz w:val="24"/>
          <w:szCs w:val="24"/>
        </w:rPr>
      </w:pPr>
      <w:r w:rsidRPr="007139D1">
        <w:rPr>
          <w:sz w:val="24"/>
          <w:szCs w:val="24"/>
        </w:rPr>
        <w:t>2.4. Юпитер и его спутники.</w:t>
      </w:r>
    </w:p>
    <w:p w:rsidR="007139D1" w:rsidRPr="007139D1" w:rsidRDefault="007139D1" w:rsidP="00673B9D">
      <w:pPr>
        <w:pStyle w:val="a0"/>
        <w:numPr>
          <w:ilvl w:val="0"/>
          <w:numId w:val="0"/>
        </w:numPr>
        <w:spacing w:line="240" w:lineRule="auto"/>
        <w:ind w:left="405"/>
        <w:rPr>
          <w:sz w:val="24"/>
          <w:szCs w:val="24"/>
        </w:rPr>
      </w:pPr>
      <w:r w:rsidRPr="007139D1">
        <w:rPr>
          <w:sz w:val="24"/>
          <w:szCs w:val="24"/>
        </w:rPr>
        <w:t>2.5. Сатурн, его кольца и спутники.</w:t>
      </w:r>
    </w:p>
    <w:p w:rsidR="007139D1" w:rsidRPr="007139D1" w:rsidRDefault="007139D1" w:rsidP="00673B9D">
      <w:pPr>
        <w:pStyle w:val="a0"/>
        <w:numPr>
          <w:ilvl w:val="0"/>
          <w:numId w:val="0"/>
        </w:numPr>
        <w:spacing w:line="240" w:lineRule="auto"/>
        <w:ind w:left="405"/>
        <w:rPr>
          <w:sz w:val="24"/>
          <w:szCs w:val="24"/>
        </w:rPr>
      </w:pPr>
      <w:r w:rsidRPr="007139D1">
        <w:rPr>
          <w:sz w:val="24"/>
          <w:szCs w:val="24"/>
        </w:rPr>
        <w:t>2.6. Солнечные пятна (на экране).</w:t>
      </w:r>
    </w:p>
    <w:p w:rsidR="007139D1" w:rsidRPr="007139D1" w:rsidRDefault="007139D1" w:rsidP="00673B9D">
      <w:pPr>
        <w:pStyle w:val="a0"/>
        <w:numPr>
          <w:ilvl w:val="0"/>
          <w:numId w:val="0"/>
        </w:numPr>
        <w:spacing w:line="240" w:lineRule="auto"/>
        <w:ind w:left="405"/>
        <w:rPr>
          <w:sz w:val="24"/>
          <w:szCs w:val="24"/>
        </w:rPr>
      </w:pPr>
      <w:r w:rsidRPr="007139D1">
        <w:rPr>
          <w:sz w:val="24"/>
          <w:szCs w:val="24"/>
        </w:rPr>
        <w:t>2.7. Двойные звезды.</w:t>
      </w:r>
    </w:p>
    <w:p w:rsidR="007139D1" w:rsidRPr="007139D1" w:rsidRDefault="007139D1" w:rsidP="00673B9D">
      <w:pPr>
        <w:pStyle w:val="a0"/>
        <w:numPr>
          <w:ilvl w:val="0"/>
          <w:numId w:val="0"/>
        </w:numPr>
        <w:spacing w:line="240" w:lineRule="auto"/>
        <w:ind w:left="405"/>
        <w:rPr>
          <w:sz w:val="24"/>
          <w:szCs w:val="24"/>
        </w:rPr>
      </w:pPr>
      <w:r w:rsidRPr="007139D1">
        <w:rPr>
          <w:sz w:val="24"/>
          <w:szCs w:val="24"/>
        </w:rPr>
        <w:t>2.8. Звездные скопления (Плеяды, Гиады).</w:t>
      </w:r>
    </w:p>
    <w:p w:rsidR="007139D1" w:rsidRPr="007139D1" w:rsidRDefault="007139D1" w:rsidP="00673B9D">
      <w:pPr>
        <w:pStyle w:val="a0"/>
        <w:numPr>
          <w:ilvl w:val="0"/>
          <w:numId w:val="0"/>
        </w:numPr>
        <w:spacing w:line="240" w:lineRule="auto"/>
        <w:ind w:left="405"/>
        <w:rPr>
          <w:sz w:val="24"/>
          <w:szCs w:val="24"/>
        </w:rPr>
      </w:pPr>
      <w:r w:rsidRPr="007139D1">
        <w:rPr>
          <w:sz w:val="24"/>
          <w:szCs w:val="24"/>
        </w:rPr>
        <w:t>2.9. Большая туманность Ориона.</w:t>
      </w:r>
    </w:p>
    <w:p w:rsidR="0071485A" w:rsidRPr="007139D1" w:rsidRDefault="007139D1" w:rsidP="00673B9D">
      <w:pPr>
        <w:pStyle w:val="a0"/>
        <w:numPr>
          <w:ilvl w:val="0"/>
          <w:numId w:val="0"/>
        </w:numPr>
        <w:spacing w:line="240" w:lineRule="auto"/>
        <w:ind w:left="405"/>
        <w:rPr>
          <w:sz w:val="24"/>
          <w:szCs w:val="24"/>
        </w:rPr>
      </w:pPr>
      <w:r w:rsidRPr="007139D1">
        <w:rPr>
          <w:sz w:val="24"/>
          <w:szCs w:val="24"/>
        </w:rPr>
        <w:t>2.10. Туманность Андромеды.</w:t>
      </w:r>
    </w:p>
    <w:p w:rsidR="0071485A" w:rsidRPr="0071485A" w:rsidRDefault="0071485A" w:rsidP="00673B9D">
      <w:pPr>
        <w:jc w:val="both"/>
      </w:pPr>
    </w:p>
    <w:p w:rsidR="0071485A" w:rsidRPr="0071485A" w:rsidRDefault="00673B9D" w:rsidP="0071485A">
      <w:pPr>
        <w:jc w:val="both"/>
        <w:rPr>
          <w:b/>
        </w:rPr>
      </w:pPr>
      <w:r>
        <w:rPr>
          <w:b/>
          <w:lang w:val="en-US"/>
        </w:rPr>
        <w:t>I</w:t>
      </w:r>
      <w:r w:rsidR="00B43C5D">
        <w:rPr>
          <w:b/>
        </w:rPr>
        <w:t>.2.3.12</w:t>
      </w:r>
      <w:r>
        <w:rPr>
          <w:b/>
        </w:rPr>
        <w:t xml:space="preserve">. </w:t>
      </w:r>
      <w:r w:rsidR="0071485A" w:rsidRPr="0071485A">
        <w:rPr>
          <w:b/>
        </w:rPr>
        <w:t>Химия</w:t>
      </w:r>
    </w:p>
    <w:p w:rsidR="0071485A" w:rsidRPr="0071485A" w:rsidRDefault="0071485A" w:rsidP="0071485A">
      <w:pPr>
        <w:jc w:val="both"/>
        <w:rPr>
          <w:b/>
        </w:rPr>
      </w:pPr>
      <w:r w:rsidRPr="0071485A">
        <w:rPr>
          <w:b/>
        </w:rPr>
        <w:t>В результате изучения учебного предмета «Химия» на уровне среднего общего образования:</w:t>
      </w:r>
    </w:p>
    <w:p w:rsidR="0071485A" w:rsidRPr="0071485A" w:rsidRDefault="0071485A" w:rsidP="0071485A">
      <w:pPr>
        <w:jc w:val="both"/>
        <w:rPr>
          <w:b/>
        </w:rPr>
      </w:pPr>
      <w:r w:rsidRPr="0071485A">
        <w:rPr>
          <w:b/>
        </w:rPr>
        <w:t>Выпускник на базовом уровне научится:</w:t>
      </w:r>
    </w:p>
    <w:p w:rsidR="0071485A" w:rsidRPr="0071485A" w:rsidRDefault="0071485A" w:rsidP="0071485A">
      <w:pPr>
        <w:pStyle w:val="a0"/>
        <w:spacing w:line="240" w:lineRule="auto"/>
        <w:rPr>
          <w:sz w:val="24"/>
          <w:szCs w:val="24"/>
        </w:rPr>
      </w:pPr>
      <w:r w:rsidRPr="0071485A">
        <w:rPr>
          <w:sz w:val="24"/>
          <w:szCs w:val="24"/>
        </w:rPr>
        <w:t>раскрывать на примерах роль химии в формировании современной научной картины мира и в практической деятельности человека;</w:t>
      </w:r>
    </w:p>
    <w:p w:rsidR="0071485A" w:rsidRPr="0071485A" w:rsidRDefault="0071485A" w:rsidP="0071485A">
      <w:pPr>
        <w:pStyle w:val="a0"/>
        <w:spacing w:line="240" w:lineRule="auto"/>
        <w:rPr>
          <w:sz w:val="24"/>
          <w:szCs w:val="24"/>
        </w:rPr>
      </w:pPr>
      <w:r w:rsidRPr="0071485A">
        <w:rPr>
          <w:sz w:val="24"/>
          <w:szCs w:val="24"/>
        </w:rPr>
        <w:t>демонстрировать на примерах взаимосвязь между химией и другими естественными науками;</w:t>
      </w:r>
    </w:p>
    <w:p w:rsidR="0071485A" w:rsidRPr="0071485A" w:rsidRDefault="0071485A" w:rsidP="0071485A">
      <w:pPr>
        <w:pStyle w:val="a0"/>
        <w:spacing w:line="240" w:lineRule="auto"/>
        <w:rPr>
          <w:sz w:val="24"/>
          <w:szCs w:val="24"/>
        </w:rPr>
      </w:pPr>
      <w:r w:rsidRPr="0071485A">
        <w:rPr>
          <w:sz w:val="24"/>
          <w:szCs w:val="24"/>
        </w:rPr>
        <w:t>раскрывать на примерах положения теории химического строения А.М. Бутлерова;</w:t>
      </w:r>
    </w:p>
    <w:p w:rsidR="0071485A" w:rsidRPr="0071485A" w:rsidRDefault="0071485A" w:rsidP="0071485A">
      <w:pPr>
        <w:pStyle w:val="a0"/>
        <w:spacing w:line="240" w:lineRule="auto"/>
        <w:rPr>
          <w:sz w:val="24"/>
          <w:szCs w:val="24"/>
        </w:rPr>
      </w:pPr>
      <w:r w:rsidRPr="0071485A">
        <w:rPr>
          <w:sz w:val="24"/>
          <w:szCs w:val="24"/>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71485A" w:rsidRPr="0071485A" w:rsidRDefault="0071485A" w:rsidP="0071485A">
      <w:pPr>
        <w:pStyle w:val="a0"/>
        <w:spacing w:line="240" w:lineRule="auto"/>
        <w:rPr>
          <w:sz w:val="24"/>
          <w:szCs w:val="24"/>
        </w:rPr>
      </w:pPr>
      <w:r w:rsidRPr="0071485A">
        <w:rPr>
          <w:sz w:val="24"/>
          <w:szCs w:val="24"/>
        </w:rPr>
        <w:t>объяснять причины многообразия веществ на основе общих представлений об их составе и строении;</w:t>
      </w:r>
    </w:p>
    <w:p w:rsidR="0071485A" w:rsidRPr="0071485A" w:rsidRDefault="0071485A" w:rsidP="0071485A">
      <w:pPr>
        <w:pStyle w:val="a0"/>
        <w:spacing w:line="240" w:lineRule="auto"/>
        <w:rPr>
          <w:sz w:val="24"/>
          <w:szCs w:val="24"/>
        </w:rPr>
      </w:pPr>
      <w:r w:rsidRPr="0071485A">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71485A" w:rsidRPr="0071485A" w:rsidRDefault="0071485A" w:rsidP="0071485A">
      <w:pPr>
        <w:pStyle w:val="a0"/>
        <w:spacing w:line="240" w:lineRule="auto"/>
        <w:rPr>
          <w:sz w:val="24"/>
          <w:szCs w:val="24"/>
        </w:rPr>
      </w:pPr>
      <w:r w:rsidRPr="0071485A">
        <w:rPr>
          <w:sz w:val="24"/>
          <w:szCs w:val="24"/>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71485A" w:rsidRPr="0071485A" w:rsidRDefault="0071485A" w:rsidP="0071485A">
      <w:pPr>
        <w:pStyle w:val="a0"/>
        <w:spacing w:line="240" w:lineRule="auto"/>
        <w:rPr>
          <w:sz w:val="24"/>
          <w:szCs w:val="24"/>
        </w:rPr>
      </w:pPr>
      <w:r w:rsidRPr="0071485A">
        <w:rPr>
          <w:sz w:val="24"/>
          <w:szCs w:val="24"/>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71485A" w:rsidRPr="0071485A" w:rsidRDefault="0071485A" w:rsidP="0071485A">
      <w:pPr>
        <w:pStyle w:val="a0"/>
        <w:spacing w:line="240" w:lineRule="auto"/>
        <w:rPr>
          <w:sz w:val="24"/>
          <w:szCs w:val="24"/>
        </w:rPr>
      </w:pPr>
      <w:r w:rsidRPr="0071485A">
        <w:rPr>
          <w:sz w:val="24"/>
          <w:szCs w:val="24"/>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71485A" w:rsidRPr="0071485A" w:rsidRDefault="0071485A" w:rsidP="0071485A">
      <w:pPr>
        <w:pStyle w:val="a0"/>
        <w:spacing w:line="240" w:lineRule="auto"/>
        <w:rPr>
          <w:sz w:val="24"/>
          <w:szCs w:val="24"/>
        </w:rPr>
      </w:pPr>
      <w:r w:rsidRPr="0071485A">
        <w:rPr>
          <w:sz w:val="24"/>
          <w:szCs w:val="24"/>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71485A" w:rsidRPr="0071485A" w:rsidRDefault="0071485A" w:rsidP="0071485A">
      <w:pPr>
        <w:pStyle w:val="a0"/>
        <w:spacing w:line="240" w:lineRule="auto"/>
        <w:rPr>
          <w:sz w:val="24"/>
          <w:szCs w:val="24"/>
        </w:rPr>
      </w:pPr>
      <w:r w:rsidRPr="0071485A">
        <w:rPr>
          <w:sz w:val="24"/>
          <w:szCs w:val="24"/>
        </w:rPr>
        <w:t>использовать знания о составе, строении и химических свойствах веществ для безопасного применения в практической деятельности;</w:t>
      </w:r>
    </w:p>
    <w:p w:rsidR="0071485A" w:rsidRPr="0071485A" w:rsidRDefault="0071485A" w:rsidP="0071485A">
      <w:pPr>
        <w:pStyle w:val="a0"/>
        <w:spacing w:line="240" w:lineRule="auto"/>
        <w:rPr>
          <w:sz w:val="24"/>
          <w:szCs w:val="24"/>
        </w:rPr>
      </w:pPr>
      <w:r w:rsidRPr="0071485A">
        <w:rPr>
          <w:sz w:val="24"/>
          <w:szCs w:val="24"/>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71485A" w:rsidRPr="0071485A" w:rsidRDefault="0071485A" w:rsidP="0071485A">
      <w:pPr>
        <w:pStyle w:val="a0"/>
        <w:spacing w:line="240" w:lineRule="auto"/>
        <w:rPr>
          <w:sz w:val="24"/>
          <w:szCs w:val="24"/>
        </w:rPr>
      </w:pPr>
      <w:r w:rsidRPr="0071485A">
        <w:rPr>
          <w:sz w:val="24"/>
          <w:szCs w:val="24"/>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71485A" w:rsidRPr="0071485A" w:rsidRDefault="0071485A" w:rsidP="0071485A">
      <w:pPr>
        <w:pStyle w:val="a0"/>
        <w:spacing w:line="240" w:lineRule="auto"/>
        <w:rPr>
          <w:sz w:val="24"/>
          <w:szCs w:val="24"/>
        </w:rPr>
      </w:pPr>
      <w:r w:rsidRPr="0071485A">
        <w:rPr>
          <w:sz w:val="24"/>
          <w:szCs w:val="24"/>
        </w:rPr>
        <w:t>владеть правилами и приемами безопасной работы с химическими веществами и лабораторным оборудованием;</w:t>
      </w:r>
    </w:p>
    <w:p w:rsidR="0071485A" w:rsidRPr="0071485A" w:rsidRDefault="0071485A" w:rsidP="0071485A">
      <w:pPr>
        <w:pStyle w:val="a0"/>
        <w:spacing w:line="240" w:lineRule="auto"/>
        <w:rPr>
          <w:sz w:val="24"/>
          <w:szCs w:val="24"/>
        </w:rPr>
      </w:pPr>
      <w:r w:rsidRPr="0071485A">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71485A" w:rsidRPr="0071485A" w:rsidRDefault="0071485A" w:rsidP="0071485A">
      <w:pPr>
        <w:pStyle w:val="a0"/>
        <w:spacing w:line="240" w:lineRule="auto"/>
        <w:rPr>
          <w:sz w:val="24"/>
          <w:szCs w:val="24"/>
        </w:rPr>
      </w:pPr>
      <w:r w:rsidRPr="0071485A">
        <w:rPr>
          <w:sz w:val="24"/>
          <w:szCs w:val="24"/>
        </w:rPr>
        <w:t>приводить примеры гидролиза солей в повседневной жизни человека;</w:t>
      </w:r>
    </w:p>
    <w:p w:rsidR="0071485A" w:rsidRPr="0071485A" w:rsidRDefault="0071485A" w:rsidP="0071485A">
      <w:pPr>
        <w:pStyle w:val="a0"/>
        <w:spacing w:line="240" w:lineRule="auto"/>
        <w:rPr>
          <w:sz w:val="24"/>
          <w:szCs w:val="24"/>
        </w:rPr>
      </w:pPr>
      <w:r w:rsidRPr="0071485A">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71485A" w:rsidRPr="0071485A" w:rsidRDefault="0071485A" w:rsidP="0071485A">
      <w:pPr>
        <w:pStyle w:val="a0"/>
        <w:spacing w:line="240" w:lineRule="auto"/>
        <w:rPr>
          <w:sz w:val="24"/>
          <w:szCs w:val="24"/>
        </w:rPr>
      </w:pPr>
      <w:r w:rsidRPr="0071485A">
        <w:rPr>
          <w:rStyle w:val="aff4"/>
          <w:sz w:val="24"/>
          <w:szCs w:val="24"/>
        </w:rPr>
        <w:lastRenderedPageBreak/>
        <w:t>приводить примеры химических реакций, раскрывающих общие химические свойства простых веществ – металлов и неметаллов;</w:t>
      </w:r>
    </w:p>
    <w:p w:rsidR="0071485A" w:rsidRPr="0071485A" w:rsidRDefault="0071485A" w:rsidP="0071485A">
      <w:pPr>
        <w:pStyle w:val="a0"/>
        <w:spacing w:line="240" w:lineRule="auto"/>
        <w:rPr>
          <w:sz w:val="24"/>
          <w:szCs w:val="24"/>
        </w:rPr>
      </w:pPr>
      <w:r w:rsidRPr="0071485A">
        <w:rPr>
          <w:sz w:val="24"/>
          <w:szCs w:val="24"/>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71485A" w:rsidRPr="0071485A" w:rsidRDefault="0071485A" w:rsidP="0071485A">
      <w:pPr>
        <w:pStyle w:val="a0"/>
        <w:spacing w:line="240" w:lineRule="auto"/>
        <w:rPr>
          <w:sz w:val="24"/>
          <w:szCs w:val="24"/>
        </w:rPr>
      </w:pPr>
      <w:r w:rsidRPr="0071485A">
        <w:rPr>
          <w:sz w:val="24"/>
          <w:szCs w:val="24"/>
        </w:rPr>
        <w:t>владеть правилами безопасного обращения с едкими, горючими и токсичными веществами, средствами бытовой химии;</w:t>
      </w:r>
    </w:p>
    <w:p w:rsidR="0071485A" w:rsidRPr="0071485A" w:rsidRDefault="0071485A" w:rsidP="0071485A">
      <w:pPr>
        <w:pStyle w:val="a0"/>
        <w:spacing w:line="240" w:lineRule="auto"/>
        <w:rPr>
          <w:sz w:val="24"/>
          <w:szCs w:val="24"/>
        </w:rPr>
      </w:pPr>
      <w:r w:rsidRPr="0071485A">
        <w:rPr>
          <w:sz w:val="24"/>
          <w:szCs w:val="24"/>
        </w:rPr>
        <w:t>осуществлять поиск химической информации по названиям, идентификаторам, структурным формулам веществ;</w:t>
      </w:r>
    </w:p>
    <w:p w:rsidR="0071485A" w:rsidRPr="0071485A" w:rsidRDefault="0071485A" w:rsidP="0071485A">
      <w:pPr>
        <w:pStyle w:val="a0"/>
        <w:spacing w:line="240" w:lineRule="auto"/>
        <w:rPr>
          <w:sz w:val="24"/>
          <w:szCs w:val="24"/>
        </w:rPr>
      </w:pPr>
      <w:r w:rsidRPr="0071485A">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71485A" w:rsidRPr="0071485A" w:rsidRDefault="0071485A" w:rsidP="0071485A">
      <w:pPr>
        <w:pStyle w:val="a0"/>
        <w:spacing w:line="240" w:lineRule="auto"/>
        <w:rPr>
          <w:sz w:val="24"/>
          <w:szCs w:val="24"/>
        </w:rPr>
      </w:pPr>
      <w:r w:rsidRPr="0071485A">
        <w:rPr>
          <w:sz w:val="24"/>
          <w:szCs w:val="24"/>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71485A" w:rsidRPr="00673B9D" w:rsidRDefault="0071485A" w:rsidP="0071485A">
      <w:pPr>
        <w:jc w:val="both"/>
        <w:rPr>
          <w:b/>
          <w:i/>
        </w:rPr>
      </w:pPr>
      <w:r w:rsidRPr="00673B9D">
        <w:rPr>
          <w:b/>
          <w:i/>
        </w:rPr>
        <w:t>Выпускник на базовом уровне получит возможность научиться:</w:t>
      </w:r>
    </w:p>
    <w:p w:rsidR="0071485A" w:rsidRPr="00673B9D" w:rsidRDefault="0071485A" w:rsidP="0071485A">
      <w:pPr>
        <w:pStyle w:val="a0"/>
        <w:spacing w:line="240" w:lineRule="auto"/>
        <w:rPr>
          <w:i/>
          <w:sz w:val="24"/>
          <w:szCs w:val="24"/>
        </w:rPr>
      </w:pPr>
      <w:r w:rsidRPr="00673B9D">
        <w:rPr>
          <w:i/>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71485A" w:rsidRPr="00673B9D" w:rsidRDefault="0071485A" w:rsidP="0071485A">
      <w:pPr>
        <w:pStyle w:val="a0"/>
        <w:spacing w:line="240" w:lineRule="auto"/>
        <w:rPr>
          <w:i/>
          <w:sz w:val="24"/>
          <w:szCs w:val="24"/>
        </w:rPr>
      </w:pPr>
      <w:r w:rsidRPr="00673B9D">
        <w:rPr>
          <w:i/>
          <w:sz w:val="24"/>
          <w:szCs w:val="24"/>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71485A" w:rsidRPr="00673B9D" w:rsidRDefault="0071485A" w:rsidP="0071485A">
      <w:pPr>
        <w:pStyle w:val="a0"/>
        <w:spacing w:line="240" w:lineRule="auto"/>
        <w:rPr>
          <w:i/>
          <w:sz w:val="24"/>
          <w:szCs w:val="24"/>
        </w:rPr>
      </w:pPr>
      <w:r w:rsidRPr="00673B9D">
        <w:rPr>
          <w:i/>
          <w:sz w:val="24"/>
          <w:szCs w:val="24"/>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71485A" w:rsidRPr="00673B9D" w:rsidRDefault="0071485A" w:rsidP="0071485A">
      <w:pPr>
        <w:pStyle w:val="a0"/>
        <w:spacing w:line="240" w:lineRule="auto"/>
        <w:rPr>
          <w:i/>
          <w:sz w:val="24"/>
          <w:szCs w:val="24"/>
        </w:rPr>
      </w:pPr>
      <w:r w:rsidRPr="00673B9D">
        <w:rPr>
          <w:i/>
          <w:sz w:val="24"/>
          <w:szCs w:val="24"/>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71485A" w:rsidRPr="00673B9D" w:rsidRDefault="0071485A" w:rsidP="0071485A">
      <w:pPr>
        <w:pStyle w:val="a0"/>
        <w:spacing w:line="240" w:lineRule="auto"/>
        <w:rPr>
          <w:i/>
          <w:sz w:val="24"/>
          <w:szCs w:val="24"/>
        </w:rPr>
      </w:pPr>
      <w:r w:rsidRPr="00673B9D">
        <w:rPr>
          <w:i/>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71485A" w:rsidRPr="0071485A" w:rsidRDefault="0071485A" w:rsidP="0071485A">
      <w:pPr>
        <w:jc w:val="both"/>
      </w:pPr>
      <w:bookmarkStart w:id="29" w:name="_Toc434850688"/>
      <w:bookmarkStart w:id="30" w:name="_Toc435412688"/>
    </w:p>
    <w:p w:rsidR="0071485A" w:rsidRPr="0071485A" w:rsidRDefault="0071485A" w:rsidP="0071485A">
      <w:pPr>
        <w:jc w:val="both"/>
        <w:rPr>
          <w:b/>
        </w:rPr>
      </w:pPr>
      <w:r w:rsidRPr="0071485A">
        <w:rPr>
          <w:b/>
        </w:rPr>
        <w:t>Выпускник на углубленном уровне научится:</w:t>
      </w:r>
    </w:p>
    <w:p w:rsidR="0071485A" w:rsidRPr="0071485A" w:rsidRDefault="0071485A" w:rsidP="0071485A">
      <w:pPr>
        <w:pStyle w:val="a0"/>
        <w:spacing w:line="240" w:lineRule="auto"/>
        <w:rPr>
          <w:sz w:val="24"/>
          <w:szCs w:val="24"/>
        </w:rPr>
      </w:pPr>
      <w:r w:rsidRPr="0071485A">
        <w:rPr>
          <w:sz w:val="24"/>
          <w:szCs w:val="24"/>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71485A" w:rsidRPr="0071485A" w:rsidRDefault="0071485A" w:rsidP="0071485A">
      <w:pPr>
        <w:pStyle w:val="a0"/>
        <w:spacing w:line="240" w:lineRule="auto"/>
        <w:rPr>
          <w:sz w:val="24"/>
          <w:szCs w:val="24"/>
        </w:rPr>
      </w:pPr>
      <w:r w:rsidRPr="0071485A">
        <w:rPr>
          <w:sz w:val="24"/>
          <w:szCs w:val="24"/>
        </w:rPr>
        <w:t>иллюстрировать на примерах становление и эволюцию органической химии как науки на различных исторических этапах ее развития;</w:t>
      </w:r>
    </w:p>
    <w:p w:rsidR="0071485A" w:rsidRPr="0071485A" w:rsidRDefault="0071485A" w:rsidP="0071485A">
      <w:pPr>
        <w:pStyle w:val="a0"/>
        <w:spacing w:line="240" w:lineRule="auto"/>
        <w:rPr>
          <w:sz w:val="24"/>
          <w:szCs w:val="24"/>
        </w:rPr>
      </w:pPr>
      <w:r w:rsidRPr="0071485A">
        <w:rPr>
          <w:sz w:val="24"/>
          <w:szCs w:val="24"/>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71485A" w:rsidRPr="0071485A" w:rsidRDefault="0071485A" w:rsidP="0071485A">
      <w:pPr>
        <w:pStyle w:val="a0"/>
        <w:spacing w:line="240" w:lineRule="auto"/>
        <w:rPr>
          <w:sz w:val="24"/>
          <w:szCs w:val="24"/>
        </w:rPr>
      </w:pPr>
      <w:r w:rsidRPr="0071485A">
        <w:rPr>
          <w:sz w:val="24"/>
          <w:szCs w:val="24"/>
        </w:rPr>
        <w:t>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устанавливать причинно-следственные связи между свойствами вещества и его составом и строением;</w:t>
      </w:r>
    </w:p>
    <w:p w:rsidR="0071485A" w:rsidRPr="0071485A" w:rsidRDefault="0071485A" w:rsidP="0071485A">
      <w:pPr>
        <w:pStyle w:val="a0"/>
        <w:spacing w:line="240" w:lineRule="auto"/>
        <w:rPr>
          <w:sz w:val="24"/>
          <w:szCs w:val="24"/>
        </w:rPr>
      </w:pPr>
      <w:r w:rsidRPr="0071485A">
        <w:rPr>
          <w:sz w:val="24"/>
          <w:szCs w:val="24"/>
        </w:rPr>
        <w:t>применять правила систематической международной номенклатуры как средства различения и идентификации веществ по их составу и строению;</w:t>
      </w:r>
    </w:p>
    <w:p w:rsidR="0071485A" w:rsidRPr="0071485A" w:rsidRDefault="0071485A" w:rsidP="0071485A">
      <w:pPr>
        <w:pStyle w:val="a0"/>
        <w:spacing w:line="240" w:lineRule="auto"/>
        <w:rPr>
          <w:sz w:val="24"/>
          <w:szCs w:val="24"/>
        </w:rPr>
      </w:pPr>
      <w:r w:rsidRPr="0071485A">
        <w:rPr>
          <w:sz w:val="24"/>
          <w:szCs w:val="24"/>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71485A" w:rsidRPr="0071485A" w:rsidRDefault="0071485A" w:rsidP="0071485A">
      <w:pPr>
        <w:pStyle w:val="a0"/>
        <w:spacing w:line="240" w:lineRule="auto"/>
        <w:rPr>
          <w:sz w:val="24"/>
          <w:szCs w:val="24"/>
        </w:rPr>
      </w:pPr>
      <w:r w:rsidRPr="0071485A">
        <w:rPr>
          <w:sz w:val="24"/>
          <w:szCs w:val="24"/>
        </w:rPr>
        <w:lastRenderedPageBreak/>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71485A" w:rsidRPr="0071485A" w:rsidRDefault="0071485A" w:rsidP="0071485A">
      <w:pPr>
        <w:pStyle w:val="a0"/>
        <w:spacing w:line="240" w:lineRule="auto"/>
        <w:rPr>
          <w:sz w:val="24"/>
          <w:szCs w:val="24"/>
        </w:rPr>
      </w:pPr>
      <w:r w:rsidRPr="0071485A">
        <w:rPr>
          <w:sz w:val="24"/>
          <w:szCs w:val="24"/>
        </w:rPr>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71485A" w:rsidRPr="0071485A" w:rsidRDefault="0071485A" w:rsidP="0071485A">
      <w:pPr>
        <w:pStyle w:val="a0"/>
        <w:spacing w:line="240" w:lineRule="auto"/>
        <w:rPr>
          <w:sz w:val="24"/>
          <w:szCs w:val="24"/>
        </w:rPr>
      </w:pPr>
      <w:r w:rsidRPr="0071485A">
        <w:rPr>
          <w:sz w:val="24"/>
          <w:szCs w:val="24"/>
        </w:rPr>
        <w:t>характеризовать закономерности в изменении химических свойств простых веществ, водородных соединений, высших оксидов и гидроксидов;</w:t>
      </w:r>
    </w:p>
    <w:p w:rsidR="0071485A" w:rsidRPr="0071485A" w:rsidRDefault="0071485A" w:rsidP="0071485A">
      <w:pPr>
        <w:pStyle w:val="a0"/>
        <w:spacing w:line="240" w:lineRule="auto"/>
        <w:rPr>
          <w:sz w:val="24"/>
          <w:szCs w:val="24"/>
        </w:rPr>
      </w:pPr>
      <w:r w:rsidRPr="0071485A">
        <w:rPr>
          <w:sz w:val="24"/>
          <w:szCs w:val="24"/>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71485A" w:rsidRPr="0071485A" w:rsidRDefault="0071485A" w:rsidP="0071485A">
      <w:pPr>
        <w:pStyle w:val="a0"/>
        <w:spacing w:line="240" w:lineRule="auto"/>
        <w:rPr>
          <w:sz w:val="24"/>
          <w:szCs w:val="24"/>
        </w:rPr>
      </w:pPr>
      <w:r w:rsidRPr="0071485A">
        <w:rPr>
          <w:sz w:val="24"/>
          <w:szCs w:val="24"/>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71485A" w:rsidRPr="0071485A" w:rsidRDefault="0071485A" w:rsidP="0071485A">
      <w:pPr>
        <w:pStyle w:val="a0"/>
        <w:spacing w:line="240" w:lineRule="auto"/>
        <w:rPr>
          <w:sz w:val="24"/>
          <w:szCs w:val="24"/>
        </w:rPr>
      </w:pPr>
      <w:r w:rsidRPr="0071485A">
        <w:rPr>
          <w:sz w:val="24"/>
          <w:szCs w:val="24"/>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71485A" w:rsidRPr="0071485A" w:rsidRDefault="0071485A" w:rsidP="0071485A">
      <w:pPr>
        <w:pStyle w:val="a0"/>
        <w:spacing w:line="240" w:lineRule="auto"/>
        <w:rPr>
          <w:sz w:val="24"/>
          <w:szCs w:val="24"/>
        </w:rPr>
      </w:pPr>
      <w:r w:rsidRPr="0071485A">
        <w:rPr>
          <w:sz w:val="24"/>
          <w:szCs w:val="24"/>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71485A" w:rsidRPr="0071485A" w:rsidRDefault="0071485A" w:rsidP="0071485A">
      <w:pPr>
        <w:pStyle w:val="a0"/>
        <w:spacing w:line="240" w:lineRule="auto"/>
        <w:rPr>
          <w:sz w:val="24"/>
          <w:szCs w:val="24"/>
        </w:rPr>
      </w:pPr>
      <w:r w:rsidRPr="0071485A">
        <w:rPr>
          <w:sz w:val="24"/>
          <w:szCs w:val="24"/>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71485A" w:rsidRPr="0071485A" w:rsidRDefault="0071485A" w:rsidP="0071485A">
      <w:pPr>
        <w:pStyle w:val="a0"/>
        <w:spacing w:line="240" w:lineRule="auto"/>
        <w:rPr>
          <w:sz w:val="24"/>
          <w:szCs w:val="24"/>
        </w:rPr>
      </w:pPr>
      <w:r w:rsidRPr="0071485A">
        <w:rPr>
          <w:sz w:val="24"/>
          <w:szCs w:val="24"/>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71485A" w:rsidRPr="0071485A" w:rsidRDefault="0071485A" w:rsidP="0071485A">
      <w:pPr>
        <w:pStyle w:val="a0"/>
        <w:spacing w:line="240" w:lineRule="auto"/>
        <w:rPr>
          <w:sz w:val="24"/>
          <w:szCs w:val="24"/>
        </w:rPr>
      </w:pPr>
      <w:r w:rsidRPr="0071485A">
        <w:rPr>
          <w:sz w:val="24"/>
          <w:szCs w:val="24"/>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71485A" w:rsidRPr="0071485A" w:rsidRDefault="0071485A" w:rsidP="0071485A">
      <w:pPr>
        <w:pStyle w:val="a0"/>
        <w:spacing w:line="240" w:lineRule="auto"/>
        <w:rPr>
          <w:sz w:val="24"/>
          <w:szCs w:val="24"/>
        </w:rPr>
      </w:pPr>
      <w:r w:rsidRPr="0071485A">
        <w:rPr>
          <w:sz w:val="24"/>
          <w:szCs w:val="24"/>
        </w:rPr>
        <w:t>приводить примеры окислительно-восстановительных реакций в природе, производственных процессах и жизнедеятельности организмов;</w:t>
      </w:r>
    </w:p>
    <w:p w:rsidR="0071485A" w:rsidRPr="0071485A" w:rsidRDefault="0071485A" w:rsidP="0071485A">
      <w:pPr>
        <w:pStyle w:val="a0"/>
        <w:spacing w:line="240" w:lineRule="auto"/>
        <w:rPr>
          <w:sz w:val="24"/>
          <w:szCs w:val="24"/>
        </w:rPr>
      </w:pPr>
      <w:r w:rsidRPr="0071485A">
        <w:rPr>
          <w:sz w:val="24"/>
          <w:szCs w:val="24"/>
        </w:rPr>
        <w:t>обосновывать практическое использование неорганических и органических веществ и их реакций в промышленности и быту;</w:t>
      </w:r>
    </w:p>
    <w:p w:rsidR="0071485A" w:rsidRPr="0071485A" w:rsidRDefault="0071485A" w:rsidP="0071485A">
      <w:pPr>
        <w:pStyle w:val="a0"/>
        <w:spacing w:line="240" w:lineRule="auto"/>
        <w:rPr>
          <w:sz w:val="24"/>
          <w:szCs w:val="24"/>
        </w:rPr>
      </w:pPr>
      <w:r w:rsidRPr="0071485A">
        <w:rPr>
          <w:sz w:val="24"/>
          <w:szCs w:val="24"/>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71485A" w:rsidRPr="0071485A" w:rsidRDefault="0071485A" w:rsidP="0071485A">
      <w:pPr>
        <w:pStyle w:val="a0"/>
        <w:spacing w:line="240" w:lineRule="auto"/>
        <w:rPr>
          <w:sz w:val="24"/>
          <w:szCs w:val="24"/>
        </w:rPr>
      </w:pPr>
      <w:r w:rsidRPr="0071485A">
        <w:rPr>
          <w:sz w:val="24"/>
          <w:szCs w:val="24"/>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71485A" w:rsidRPr="0071485A" w:rsidRDefault="0071485A" w:rsidP="0071485A">
      <w:pPr>
        <w:pStyle w:val="a0"/>
        <w:spacing w:line="240" w:lineRule="auto"/>
        <w:rPr>
          <w:sz w:val="24"/>
          <w:szCs w:val="24"/>
        </w:rPr>
      </w:pPr>
      <w:r w:rsidRPr="0071485A">
        <w:rPr>
          <w:sz w:val="24"/>
          <w:szCs w:val="24"/>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71485A" w:rsidRPr="0071485A" w:rsidRDefault="0071485A" w:rsidP="0071485A">
      <w:pPr>
        <w:pStyle w:val="a0"/>
        <w:spacing w:line="240" w:lineRule="auto"/>
        <w:rPr>
          <w:sz w:val="24"/>
          <w:szCs w:val="24"/>
        </w:rPr>
      </w:pPr>
      <w:r w:rsidRPr="0071485A">
        <w:rPr>
          <w:sz w:val="24"/>
          <w:szCs w:val="24"/>
        </w:rPr>
        <w:lastRenderedPageBreak/>
        <w:t>владеть правилами безопасного обращения с едкими, горючими и токсичными веществами, средствами бытовой химии;</w:t>
      </w:r>
    </w:p>
    <w:p w:rsidR="0071485A" w:rsidRPr="0071485A" w:rsidRDefault="0071485A" w:rsidP="0071485A">
      <w:pPr>
        <w:pStyle w:val="a0"/>
        <w:spacing w:line="240" w:lineRule="auto"/>
        <w:rPr>
          <w:sz w:val="24"/>
          <w:szCs w:val="24"/>
        </w:rPr>
      </w:pPr>
      <w:r w:rsidRPr="0071485A">
        <w:rPr>
          <w:sz w:val="24"/>
          <w:szCs w:val="24"/>
        </w:rPr>
        <w:t>осуществлять поиск химической информации по названиям, идентификаторам, структурным формулам веществ;</w:t>
      </w:r>
    </w:p>
    <w:p w:rsidR="0071485A" w:rsidRPr="0071485A" w:rsidRDefault="0071485A" w:rsidP="0071485A">
      <w:pPr>
        <w:pStyle w:val="a0"/>
        <w:spacing w:line="240" w:lineRule="auto"/>
        <w:rPr>
          <w:sz w:val="24"/>
          <w:szCs w:val="24"/>
        </w:rPr>
      </w:pPr>
      <w:r w:rsidRPr="0071485A">
        <w:rPr>
          <w:sz w:val="24"/>
          <w:szCs w:val="24"/>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71485A" w:rsidRPr="0071485A" w:rsidRDefault="0071485A" w:rsidP="0071485A">
      <w:pPr>
        <w:pStyle w:val="a0"/>
        <w:spacing w:line="240" w:lineRule="auto"/>
        <w:rPr>
          <w:sz w:val="24"/>
          <w:szCs w:val="24"/>
        </w:rPr>
      </w:pPr>
      <w:r w:rsidRPr="0071485A">
        <w:rPr>
          <w:sz w:val="24"/>
          <w:szCs w:val="24"/>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71485A" w:rsidRPr="0071485A" w:rsidRDefault="0071485A" w:rsidP="0071485A">
      <w:pPr>
        <w:pStyle w:val="a0"/>
        <w:spacing w:line="240" w:lineRule="auto"/>
        <w:rPr>
          <w:sz w:val="24"/>
          <w:szCs w:val="24"/>
        </w:rPr>
      </w:pPr>
      <w:r w:rsidRPr="0071485A">
        <w:rPr>
          <w:sz w:val="24"/>
          <w:szCs w:val="24"/>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71485A" w:rsidRPr="00673B9D" w:rsidRDefault="0071485A" w:rsidP="0071485A">
      <w:pPr>
        <w:jc w:val="both"/>
        <w:rPr>
          <w:b/>
          <w:i/>
        </w:rPr>
      </w:pPr>
      <w:r w:rsidRPr="00673B9D">
        <w:rPr>
          <w:b/>
          <w:i/>
        </w:rPr>
        <w:t>Выпускник на углубленном уровне получит возможность научиться:</w:t>
      </w:r>
    </w:p>
    <w:p w:rsidR="0071485A" w:rsidRPr="00673B9D" w:rsidRDefault="0071485A" w:rsidP="0071485A">
      <w:pPr>
        <w:pStyle w:val="a0"/>
        <w:spacing w:line="240" w:lineRule="auto"/>
        <w:rPr>
          <w:i/>
          <w:sz w:val="24"/>
          <w:szCs w:val="24"/>
        </w:rPr>
      </w:pPr>
      <w:r w:rsidRPr="00673B9D">
        <w:rPr>
          <w:i/>
          <w:sz w:val="24"/>
          <w:szCs w:val="24"/>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1485A" w:rsidRPr="00673B9D" w:rsidRDefault="0071485A" w:rsidP="0071485A">
      <w:pPr>
        <w:pStyle w:val="a0"/>
        <w:spacing w:line="240" w:lineRule="auto"/>
        <w:rPr>
          <w:i/>
          <w:sz w:val="24"/>
          <w:szCs w:val="24"/>
        </w:rPr>
      </w:pPr>
      <w:r w:rsidRPr="00673B9D">
        <w:rPr>
          <w:i/>
          <w:sz w:val="24"/>
          <w:szCs w:val="24"/>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71485A" w:rsidRPr="00673B9D" w:rsidRDefault="0071485A" w:rsidP="0071485A">
      <w:pPr>
        <w:pStyle w:val="a0"/>
        <w:spacing w:line="240" w:lineRule="auto"/>
        <w:rPr>
          <w:i/>
          <w:sz w:val="24"/>
          <w:szCs w:val="24"/>
        </w:rPr>
      </w:pPr>
      <w:r w:rsidRPr="00673B9D">
        <w:rPr>
          <w:i/>
          <w:sz w:val="24"/>
          <w:szCs w:val="24"/>
        </w:rPr>
        <w:t xml:space="preserve">интерпретировать данные о составе и строении веществ, полученные с помощью современных физико-химических методов; </w:t>
      </w:r>
    </w:p>
    <w:p w:rsidR="0071485A" w:rsidRPr="00673B9D" w:rsidRDefault="0071485A" w:rsidP="0071485A">
      <w:pPr>
        <w:pStyle w:val="a0"/>
        <w:spacing w:line="240" w:lineRule="auto"/>
        <w:rPr>
          <w:i/>
          <w:sz w:val="24"/>
          <w:szCs w:val="24"/>
        </w:rPr>
      </w:pPr>
      <w:r w:rsidRPr="00673B9D">
        <w:rPr>
          <w:i/>
          <w:sz w:val="24"/>
          <w:szCs w:val="24"/>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71485A" w:rsidRPr="00673B9D" w:rsidRDefault="0071485A" w:rsidP="0071485A">
      <w:pPr>
        <w:pStyle w:val="a0"/>
        <w:spacing w:line="240" w:lineRule="auto"/>
        <w:rPr>
          <w:i/>
          <w:sz w:val="24"/>
          <w:szCs w:val="24"/>
        </w:rPr>
      </w:pPr>
      <w:r w:rsidRPr="00673B9D">
        <w:rPr>
          <w:i/>
          <w:sz w:val="24"/>
          <w:szCs w:val="24"/>
        </w:rPr>
        <w:t>характеризовать роль азотосодержащих гетероциклических соединений и нуклеиновых кислот как важнейших биологически активных веществ;</w:t>
      </w:r>
    </w:p>
    <w:p w:rsidR="0071485A" w:rsidRPr="00673B9D" w:rsidRDefault="0071485A" w:rsidP="0071485A">
      <w:pPr>
        <w:pStyle w:val="a0"/>
        <w:spacing w:line="240" w:lineRule="auto"/>
        <w:rPr>
          <w:i/>
          <w:sz w:val="24"/>
          <w:szCs w:val="24"/>
        </w:rPr>
      </w:pPr>
      <w:r w:rsidRPr="00673B9D">
        <w:rPr>
          <w:i/>
          <w:sz w:val="24"/>
          <w:szCs w:val="24"/>
        </w:rPr>
        <w:t>прогнозировать возможность протекания окислительно-восстановительных реакций, лежащих в основе природных и производственных процессов.</w:t>
      </w:r>
      <w:bookmarkEnd w:id="29"/>
      <w:bookmarkEnd w:id="30"/>
    </w:p>
    <w:p w:rsidR="0071485A" w:rsidRDefault="0071485A" w:rsidP="0071485A">
      <w:pPr>
        <w:pStyle w:val="a0"/>
        <w:numPr>
          <w:ilvl w:val="0"/>
          <w:numId w:val="0"/>
        </w:numPr>
        <w:spacing w:line="240" w:lineRule="auto"/>
        <w:rPr>
          <w:b/>
          <w:sz w:val="24"/>
          <w:szCs w:val="24"/>
        </w:rPr>
      </w:pPr>
    </w:p>
    <w:p w:rsidR="0071485A" w:rsidRPr="0071485A" w:rsidRDefault="00673B9D" w:rsidP="0071485A">
      <w:pPr>
        <w:pStyle w:val="a0"/>
        <w:numPr>
          <w:ilvl w:val="0"/>
          <w:numId w:val="0"/>
        </w:numPr>
        <w:spacing w:line="240" w:lineRule="auto"/>
        <w:rPr>
          <w:b/>
          <w:szCs w:val="28"/>
        </w:rPr>
      </w:pPr>
      <w:r>
        <w:rPr>
          <w:b/>
          <w:szCs w:val="28"/>
          <w:lang w:val="en-US"/>
        </w:rPr>
        <w:t>I</w:t>
      </w:r>
      <w:r w:rsidR="00B43C5D">
        <w:rPr>
          <w:b/>
          <w:szCs w:val="28"/>
        </w:rPr>
        <w:t>.2.3.13</w:t>
      </w:r>
      <w:r>
        <w:rPr>
          <w:b/>
          <w:szCs w:val="28"/>
        </w:rPr>
        <w:t xml:space="preserve">. </w:t>
      </w:r>
      <w:r w:rsidR="0071485A" w:rsidRPr="0071485A">
        <w:rPr>
          <w:b/>
          <w:szCs w:val="28"/>
        </w:rPr>
        <w:t>Биология</w:t>
      </w:r>
    </w:p>
    <w:p w:rsidR="0071485A" w:rsidRPr="0071485A" w:rsidRDefault="0071485A" w:rsidP="0071485A">
      <w:pPr>
        <w:pStyle w:val="a0"/>
        <w:numPr>
          <w:ilvl w:val="0"/>
          <w:numId w:val="0"/>
        </w:numPr>
        <w:spacing w:line="240" w:lineRule="auto"/>
        <w:rPr>
          <w:sz w:val="24"/>
          <w:szCs w:val="24"/>
        </w:rPr>
      </w:pPr>
      <w:r w:rsidRPr="0071485A">
        <w:rPr>
          <w:b/>
          <w:sz w:val="24"/>
          <w:szCs w:val="24"/>
        </w:rPr>
        <w:t>В результате изучения учебного предмета «Биология» на уровне среднего общего образования:</w:t>
      </w:r>
    </w:p>
    <w:p w:rsidR="0071485A" w:rsidRPr="0071485A" w:rsidRDefault="0071485A" w:rsidP="0071485A">
      <w:pPr>
        <w:jc w:val="both"/>
        <w:rPr>
          <w:b/>
        </w:rPr>
      </w:pPr>
      <w:r w:rsidRPr="0071485A">
        <w:rPr>
          <w:b/>
        </w:rPr>
        <w:t>Выпускник на базовом уровне научится:</w:t>
      </w:r>
    </w:p>
    <w:p w:rsidR="0071485A" w:rsidRPr="0071485A" w:rsidRDefault="0071485A" w:rsidP="0071485A">
      <w:pPr>
        <w:pStyle w:val="a0"/>
        <w:spacing w:line="240" w:lineRule="auto"/>
        <w:rPr>
          <w:sz w:val="24"/>
          <w:szCs w:val="24"/>
        </w:rPr>
      </w:pPr>
      <w:r w:rsidRPr="0071485A">
        <w:rPr>
          <w:sz w:val="24"/>
          <w:szCs w:val="24"/>
        </w:rPr>
        <w:t>раскрывать на примерах роль биологии в формировании современной научной картины мира и в практической деятельности людей;</w:t>
      </w:r>
    </w:p>
    <w:p w:rsidR="0071485A" w:rsidRPr="0071485A" w:rsidRDefault="0071485A" w:rsidP="0071485A">
      <w:pPr>
        <w:pStyle w:val="a0"/>
        <w:spacing w:line="240" w:lineRule="auto"/>
        <w:rPr>
          <w:sz w:val="24"/>
          <w:szCs w:val="24"/>
        </w:rPr>
      </w:pPr>
      <w:r w:rsidRPr="0071485A">
        <w:rPr>
          <w:sz w:val="24"/>
          <w:szCs w:val="24"/>
        </w:rPr>
        <w:t>понимать и описывать взаимосвязь между естественными науками: биологией, физикой, химией; устанавливать взаимосвязь природных явлений;</w:t>
      </w:r>
    </w:p>
    <w:p w:rsidR="0071485A" w:rsidRPr="0071485A" w:rsidRDefault="0071485A" w:rsidP="0071485A">
      <w:pPr>
        <w:pStyle w:val="a0"/>
        <w:spacing w:line="240" w:lineRule="auto"/>
        <w:rPr>
          <w:sz w:val="24"/>
          <w:szCs w:val="24"/>
        </w:rPr>
      </w:pPr>
      <w:r w:rsidRPr="0071485A">
        <w:rPr>
          <w:sz w:val="24"/>
          <w:szCs w:val="24"/>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71485A" w:rsidRPr="0071485A" w:rsidRDefault="0071485A" w:rsidP="0071485A">
      <w:pPr>
        <w:pStyle w:val="a0"/>
        <w:spacing w:line="240" w:lineRule="auto"/>
        <w:rPr>
          <w:sz w:val="24"/>
          <w:szCs w:val="24"/>
        </w:rPr>
      </w:pPr>
      <w:r w:rsidRPr="0071485A">
        <w:rPr>
          <w:sz w:val="24"/>
          <w:szCs w:val="24"/>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71485A" w:rsidRPr="0071485A" w:rsidRDefault="0071485A" w:rsidP="0071485A">
      <w:pPr>
        <w:pStyle w:val="a0"/>
        <w:spacing w:line="240" w:lineRule="auto"/>
        <w:rPr>
          <w:sz w:val="24"/>
          <w:szCs w:val="24"/>
        </w:rPr>
      </w:pPr>
      <w:r w:rsidRPr="0071485A">
        <w:rPr>
          <w:sz w:val="24"/>
          <w:szCs w:val="24"/>
        </w:rPr>
        <w:t>формулировать гипотезы на основании предложенной биологической информации и предлагать варианты проверки гипотез;</w:t>
      </w:r>
    </w:p>
    <w:p w:rsidR="0071485A" w:rsidRPr="0071485A" w:rsidRDefault="0071485A" w:rsidP="0071485A">
      <w:pPr>
        <w:pStyle w:val="a0"/>
        <w:spacing w:line="240" w:lineRule="auto"/>
        <w:rPr>
          <w:sz w:val="24"/>
          <w:szCs w:val="24"/>
        </w:rPr>
      </w:pPr>
      <w:r w:rsidRPr="0071485A">
        <w:rPr>
          <w:sz w:val="24"/>
          <w:szCs w:val="24"/>
        </w:rPr>
        <w:t>сравнивать биологические объекты между собой по заданным критериям, делать выводы и умозаключения на основе сравнения;</w:t>
      </w:r>
    </w:p>
    <w:p w:rsidR="0071485A" w:rsidRPr="0071485A" w:rsidRDefault="0071485A" w:rsidP="0071485A">
      <w:pPr>
        <w:pStyle w:val="a0"/>
        <w:spacing w:line="240" w:lineRule="auto"/>
        <w:rPr>
          <w:sz w:val="24"/>
          <w:szCs w:val="24"/>
        </w:rPr>
      </w:pPr>
      <w:r w:rsidRPr="0071485A">
        <w:rPr>
          <w:sz w:val="24"/>
          <w:szCs w:val="24"/>
        </w:rPr>
        <w:lastRenderedPageBreak/>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71485A" w:rsidRPr="0071485A" w:rsidRDefault="0071485A" w:rsidP="0071485A">
      <w:pPr>
        <w:pStyle w:val="a0"/>
        <w:spacing w:line="240" w:lineRule="auto"/>
        <w:rPr>
          <w:sz w:val="24"/>
          <w:szCs w:val="24"/>
        </w:rPr>
      </w:pPr>
      <w:r w:rsidRPr="0071485A">
        <w:rPr>
          <w:sz w:val="24"/>
          <w:szCs w:val="24"/>
        </w:rPr>
        <w:t>приводить примеры веществ основных групп органических соединений клетки (белков, жиров, углеводов, нуклеиновых кислот);</w:t>
      </w:r>
    </w:p>
    <w:p w:rsidR="0071485A" w:rsidRPr="0071485A" w:rsidRDefault="0071485A" w:rsidP="0071485A">
      <w:pPr>
        <w:pStyle w:val="a0"/>
        <w:spacing w:line="240" w:lineRule="auto"/>
        <w:rPr>
          <w:sz w:val="24"/>
          <w:szCs w:val="24"/>
        </w:rPr>
      </w:pPr>
      <w:r w:rsidRPr="0071485A">
        <w:rPr>
          <w:sz w:val="24"/>
          <w:szCs w:val="24"/>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71485A" w:rsidRPr="0071485A" w:rsidRDefault="0071485A" w:rsidP="0071485A">
      <w:pPr>
        <w:pStyle w:val="a0"/>
        <w:spacing w:line="240" w:lineRule="auto"/>
        <w:rPr>
          <w:sz w:val="24"/>
          <w:szCs w:val="24"/>
        </w:rPr>
      </w:pPr>
      <w:r w:rsidRPr="0071485A">
        <w:rPr>
          <w:sz w:val="24"/>
          <w:szCs w:val="24"/>
        </w:rPr>
        <w:t>распознавать популяцию и биологический вид по основным признакам;</w:t>
      </w:r>
    </w:p>
    <w:p w:rsidR="0071485A" w:rsidRPr="0071485A" w:rsidRDefault="0071485A" w:rsidP="0071485A">
      <w:pPr>
        <w:pStyle w:val="a0"/>
        <w:spacing w:line="240" w:lineRule="auto"/>
        <w:rPr>
          <w:sz w:val="24"/>
          <w:szCs w:val="24"/>
        </w:rPr>
      </w:pPr>
      <w:r w:rsidRPr="0071485A">
        <w:rPr>
          <w:sz w:val="24"/>
          <w:szCs w:val="24"/>
        </w:rPr>
        <w:t>описывать фенотип многоклеточных растений и животных по морфологическому критерию;</w:t>
      </w:r>
    </w:p>
    <w:p w:rsidR="0071485A" w:rsidRPr="0071485A" w:rsidRDefault="0071485A" w:rsidP="0071485A">
      <w:pPr>
        <w:pStyle w:val="a0"/>
        <w:spacing w:line="240" w:lineRule="auto"/>
        <w:rPr>
          <w:sz w:val="24"/>
          <w:szCs w:val="24"/>
        </w:rPr>
      </w:pPr>
      <w:r w:rsidRPr="0071485A">
        <w:rPr>
          <w:sz w:val="24"/>
          <w:szCs w:val="24"/>
        </w:rPr>
        <w:t>объяснять многообразие организмов, применяя эволюционную теорию;</w:t>
      </w:r>
    </w:p>
    <w:p w:rsidR="0071485A" w:rsidRPr="0071485A" w:rsidRDefault="0071485A" w:rsidP="0071485A">
      <w:pPr>
        <w:pStyle w:val="a0"/>
        <w:spacing w:line="240" w:lineRule="auto"/>
        <w:rPr>
          <w:sz w:val="24"/>
          <w:szCs w:val="24"/>
        </w:rPr>
      </w:pPr>
      <w:r w:rsidRPr="0071485A">
        <w:rPr>
          <w:sz w:val="24"/>
          <w:szCs w:val="24"/>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71485A" w:rsidRPr="0071485A" w:rsidRDefault="0071485A" w:rsidP="0071485A">
      <w:pPr>
        <w:pStyle w:val="a0"/>
        <w:spacing w:line="240" w:lineRule="auto"/>
        <w:rPr>
          <w:sz w:val="24"/>
          <w:szCs w:val="24"/>
        </w:rPr>
      </w:pPr>
      <w:r w:rsidRPr="0071485A">
        <w:rPr>
          <w:sz w:val="24"/>
          <w:szCs w:val="24"/>
        </w:rPr>
        <w:t>объяснять причины наследственных заболеваний;</w:t>
      </w:r>
    </w:p>
    <w:p w:rsidR="0071485A" w:rsidRPr="0071485A" w:rsidRDefault="0071485A" w:rsidP="0071485A">
      <w:pPr>
        <w:pStyle w:val="a0"/>
        <w:spacing w:line="240" w:lineRule="auto"/>
        <w:rPr>
          <w:sz w:val="24"/>
          <w:szCs w:val="24"/>
        </w:rPr>
      </w:pPr>
      <w:r w:rsidRPr="0071485A">
        <w:rPr>
          <w:sz w:val="24"/>
          <w:szCs w:val="24"/>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71485A" w:rsidRPr="0071485A" w:rsidRDefault="0071485A" w:rsidP="0071485A">
      <w:pPr>
        <w:pStyle w:val="a0"/>
        <w:spacing w:line="240" w:lineRule="auto"/>
        <w:rPr>
          <w:sz w:val="24"/>
          <w:szCs w:val="24"/>
        </w:rPr>
      </w:pPr>
      <w:r w:rsidRPr="0071485A">
        <w:rPr>
          <w:sz w:val="24"/>
          <w:szCs w:val="24"/>
        </w:rPr>
        <w:t>выявлять морфологические, физиологические, поведенческие адаптации организмов к среде обитания и действию экологических факторов;</w:t>
      </w:r>
    </w:p>
    <w:p w:rsidR="0071485A" w:rsidRPr="0071485A" w:rsidRDefault="0071485A" w:rsidP="0071485A">
      <w:pPr>
        <w:pStyle w:val="a0"/>
        <w:spacing w:line="240" w:lineRule="auto"/>
        <w:rPr>
          <w:sz w:val="24"/>
          <w:szCs w:val="24"/>
        </w:rPr>
      </w:pPr>
      <w:r w:rsidRPr="0071485A">
        <w:rPr>
          <w:sz w:val="24"/>
          <w:szCs w:val="24"/>
        </w:rPr>
        <w:t>составлять схемы переноса веществ и энергии в экосистеме (цепи питания);</w:t>
      </w:r>
    </w:p>
    <w:p w:rsidR="0071485A" w:rsidRPr="0071485A" w:rsidRDefault="0071485A" w:rsidP="0071485A">
      <w:pPr>
        <w:pStyle w:val="a0"/>
        <w:spacing w:line="240" w:lineRule="auto"/>
        <w:rPr>
          <w:sz w:val="24"/>
          <w:szCs w:val="24"/>
        </w:rPr>
      </w:pPr>
      <w:r w:rsidRPr="0071485A">
        <w:rPr>
          <w:sz w:val="24"/>
          <w:szCs w:val="24"/>
        </w:rPr>
        <w:t>приводить доказательства необходимости сохранения биоразнообразия для устойчивого развития и охраны окружающей среды;</w:t>
      </w:r>
    </w:p>
    <w:p w:rsidR="0071485A" w:rsidRPr="0071485A" w:rsidRDefault="0071485A" w:rsidP="0071485A">
      <w:pPr>
        <w:pStyle w:val="a0"/>
        <w:spacing w:line="240" w:lineRule="auto"/>
        <w:rPr>
          <w:sz w:val="24"/>
          <w:szCs w:val="24"/>
        </w:rPr>
      </w:pPr>
      <w:r w:rsidRPr="0071485A">
        <w:rPr>
          <w:sz w:val="24"/>
          <w:szCs w:val="24"/>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71485A" w:rsidRPr="0071485A" w:rsidRDefault="0071485A" w:rsidP="0071485A">
      <w:pPr>
        <w:pStyle w:val="a0"/>
        <w:spacing w:line="240" w:lineRule="auto"/>
        <w:rPr>
          <w:sz w:val="24"/>
          <w:szCs w:val="24"/>
        </w:rPr>
      </w:pPr>
      <w:r w:rsidRPr="0071485A">
        <w:rPr>
          <w:sz w:val="24"/>
          <w:szCs w:val="24"/>
        </w:rPr>
        <w:t>представлять биологическую информацию в виде текста, таблицы, графика, диаграммы и делать выводы на основании представленных данных;</w:t>
      </w:r>
    </w:p>
    <w:p w:rsidR="0071485A" w:rsidRPr="0071485A" w:rsidRDefault="0071485A" w:rsidP="0071485A">
      <w:pPr>
        <w:pStyle w:val="a0"/>
        <w:spacing w:line="240" w:lineRule="auto"/>
        <w:rPr>
          <w:sz w:val="24"/>
          <w:szCs w:val="24"/>
        </w:rPr>
      </w:pPr>
      <w:r w:rsidRPr="0071485A">
        <w:rPr>
          <w:sz w:val="24"/>
          <w:szCs w:val="24"/>
        </w:rPr>
        <w:t>оценивать роль достижений генетики, селекции, биотехнологии в практической деятельности человека и в собственной жизни;</w:t>
      </w:r>
    </w:p>
    <w:p w:rsidR="0071485A" w:rsidRPr="0071485A" w:rsidRDefault="0071485A" w:rsidP="0071485A">
      <w:pPr>
        <w:pStyle w:val="a0"/>
        <w:spacing w:line="240" w:lineRule="auto"/>
        <w:rPr>
          <w:sz w:val="24"/>
          <w:szCs w:val="24"/>
        </w:rPr>
      </w:pPr>
      <w:r w:rsidRPr="0071485A">
        <w:rPr>
          <w:sz w:val="24"/>
          <w:szCs w:val="24"/>
        </w:rPr>
        <w:t>объяснять негативное влияние веществ (алкоголя, никотина, наркотических веществ) на зародышевое развитие человека;</w:t>
      </w:r>
    </w:p>
    <w:p w:rsidR="0071485A" w:rsidRPr="0071485A" w:rsidRDefault="0071485A" w:rsidP="0071485A">
      <w:pPr>
        <w:pStyle w:val="a0"/>
        <w:spacing w:line="240" w:lineRule="auto"/>
        <w:rPr>
          <w:sz w:val="24"/>
          <w:szCs w:val="24"/>
        </w:rPr>
      </w:pPr>
      <w:r w:rsidRPr="0071485A">
        <w:rPr>
          <w:sz w:val="24"/>
          <w:szCs w:val="24"/>
        </w:rPr>
        <w:t>объяснять последствия влияния мутагенов;</w:t>
      </w:r>
    </w:p>
    <w:p w:rsidR="0071485A" w:rsidRPr="001B6E8B" w:rsidRDefault="0071485A" w:rsidP="0071485A">
      <w:pPr>
        <w:pStyle w:val="a0"/>
        <w:spacing w:line="240" w:lineRule="auto"/>
        <w:rPr>
          <w:sz w:val="24"/>
          <w:szCs w:val="24"/>
        </w:rPr>
      </w:pPr>
      <w:r w:rsidRPr="0071485A">
        <w:rPr>
          <w:sz w:val="24"/>
          <w:szCs w:val="24"/>
        </w:rPr>
        <w:t>объяснять возможные причины наследственных заболеваний.</w:t>
      </w:r>
    </w:p>
    <w:p w:rsidR="0071485A" w:rsidRPr="0071485A" w:rsidRDefault="0071485A" w:rsidP="0071485A">
      <w:pPr>
        <w:jc w:val="both"/>
        <w:rPr>
          <w:b/>
        </w:rPr>
      </w:pPr>
    </w:p>
    <w:p w:rsidR="0071485A" w:rsidRPr="00673B9D" w:rsidRDefault="0071485A" w:rsidP="0071485A">
      <w:pPr>
        <w:jc w:val="both"/>
        <w:rPr>
          <w:b/>
          <w:i/>
        </w:rPr>
      </w:pPr>
      <w:r w:rsidRPr="00673B9D">
        <w:rPr>
          <w:b/>
          <w:i/>
        </w:rPr>
        <w:t>Выпускник на базовом уровне получит возможность научиться:</w:t>
      </w:r>
    </w:p>
    <w:p w:rsidR="0071485A" w:rsidRPr="00673B9D" w:rsidRDefault="0071485A" w:rsidP="0071485A">
      <w:pPr>
        <w:pStyle w:val="a0"/>
        <w:spacing w:line="240" w:lineRule="auto"/>
        <w:rPr>
          <w:i/>
          <w:sz w:val="24"/>
          <w:szCs w:val="24"/>
        </w:rPr>
      </w:pPr>
      <w:r w:rsidRPr="00673B9D">
        <w:rPr>
          <w:i/>
          <w:sz w:val="24"/>
          <w:szCs w:val="24"/>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71485A" w:rsidRPr="00673B9D" w:rsidRDefault="0071485A" w:rsidP="0071485A">
      <w:pPr>
        <w:pStyle w:val="a0"/>
        <w:spacing w:line="240" w:lineRule="auto"/>
        <w:rPr>
          <w:i/>
          <w:sz w:val="24"/>
          <w:szCs w:val="24"/>
        </w:rPr>
      </w:pPr>
      <w:r w:rsidRPr="00673B9D">
        <w:rPr>
          <w:i/>
          <w:sz w:val="24"/>
          <w:szCs w:val="24"/>
        </w:rPr>
        <w:t>характеризовать современные направления в развитии биологии; описывать их возможное использование в практической деятельности;</w:t>
      </w:r>
    </w:p>
    <w:p w:rsidR="0071485A" w:rsidRPr="00673B9D" w:rsidRDefault="0071485A" w:rsidP="0071485A">
      <w:pPr>
        <w:pStyle w:val="a0"/>
        <w:spacing w:line="240" w:lineRule="auto"/>
        <w:rPr>
          <w:i/>
          <w:sz w:val="24"/>
          <w:szCs w:val="24"/>
        </w:rPr>
      </w:pPr>
      <w:r w:rsidRPr="00673B9D">
        <w:rPr>
          <w:i/>
          <w:sz w:val="24"/>
          <w:szCs w:val="24"/>
        </w:rPr>
        <w:t>сравнивать способы деления клетки (митоз и мейоз);</w:t>
      </w:r>
    </w:p>
    <w:p w:rsidR="0071485A" w:rsidRPr="00673B9D" w:rsidRDefault="0071485A" w:rsidP="0071485A">
      <w:pPr>
        <w:pStyle w:val="a0"/>
        <w:spacing w:line="240" w:lineRule="auto"/>
        <w:rPr>
          <w:i/>
          <w:sz w:val="24"/>
          <w:szCs w:val="24"/>
        </w:rPr>
      </w:pPr>
      <w:r w:rsidRPr="00673B9D">
        <w:rPr>
          <w:i/>
          <w:sz w:val="24"/>
          <w:szCs w:val="24"/>
        </w:rPr>
        <w:t>решать задачи на построение фрагмента второй цепи ДНК по предложенному фрагменту первой, иРНК (мРНК) по участку ДНК;</w:t>
      </w:r>
    </w:p>
    <w:p w:rsidR="0071485A" w:rsidRPr="00673B9D" w:rsidRDefault="0071485A" w:rsidP="0071485A">
      <w:pPr>
        <w:pStyle w:val="a0"/>
        <w:spacing w:line="240" w:lineRule="auto"/>
        <w:rPr>
          <w:i/>
          <w:sz w:val="24"/>
          <w:szCs w:val="24"/>
        </w:rPr>
      </w:pPr>
      <w:r w:rsidRPr="00673B9D">
        <w:rPr>
          <w:i/>
          <w:sz w:val="24"/>
          <w:szCs w:val="24"/>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71485A" w:rsidRPr="00673B9D" w:rsidRDefault="0071485A" w:rsidP="0071485A">
      <w:pPr>
        <w:pStyle w:val="a0"/>
        <w:spacing w:line="240" w:lineRule="auto"/>
        <w:rPr>
          <w:i/>
          <w:sz w:val="24"/>
          <w:szCs w:val="24"/>
        </w:rPr>
      </w:pPr>
      <w:r w:rsidRPr="00673B9D">
        <w:rPr>
          <w:i/>
          <w:sz w:val="24"/>
          <w:szCs w:val="24"/>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71485A" w:rsidRPr="00673B9D" w:rsidRDefault="0071485A" w:rsidP="0071485A">
      <w:pPr>
        <w:pStyle w:val="a0"/>
        <w:spacing w:line="240" w:lineRule="auto"/>
        <w:rPr>
          <w:i/>
          <w:sz w:val="24"/>
          <w:szCs w:val="24"/>
        </w:rPr>
      </w:pPr>
      <w:r w:rsidRPr="00673B9D">
        <w:rPr>
          <w:i/>
          <w:sz w:val="24"/>
          <w:szCs w:val="24"/>
        </w:rPr>
        <w:lastRenderedPageBreak/>
        <w:t>устанавливать тип наследования и характер проявления признака по заданной схеме родословной, применяя законы наследственности;</w:t>
      </w:r>
    </w:p>
    <w:p w:rsidR="0071485A" w:rsidRPr="00673B9D" w:rsidRDefault="0071485A" w:rsidP="0071485A">
      <w:pPr>
        <w:pStyle w:val="a0"/>
        <w:spacing w:line="240" w:lineRule="auto"/>
        <w:rPr>
          <w:i/>
          <w:sz w:val="24"/>
          <w:szCs w:val="24"/>
        </w:rPr>
      </w:pPr>
      <w:r w:rsidRPr="00673B9D">
        <w:rPr>
          <w:i/>
          <w:sz w:val="24"/>
          <w:szCs w:val="24"/>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71485A" w:rsidRPr="0071485A" w:rsidRDefault="0071485A" w:rsidP="0071485A">
      <w:pPr>
        <w:jc w:val="both"/>
        <w:rPr>
          <w:b/>
        </w:rPr>
      </w:pPr>
      <w:r w:rsidRPr="0071485A">
        <w:rPr>
          <w:b/>
        </w:rPr>
        <w:t>Выпускник на углубленном уровне научится:</w:t>
      </w:r>
    </w:p>
    <w:p w:rsidR="0071485A" w:rsidRPr="0071485A" w:rsidRDefault="0071485A" w:rsidP="0071485A">
      <w:pPr>
        <w:pStyle w:val="a0"/>
        <w:spacing w:line="240" w:lineRule="auto"/>
        <w:rPr>
          <w:sz w:val="24"/>
          <w:szCs w:val="24"/>
        </w:rPr>
      </w:pPr>
      <w:r w:rsidRPr="0071485A">
        <w:rPr>
          <w:sz w:val="24"/>
          <w:szCs w:val="24"/>
        </w:rPr>
        <w:t>оценивать роль биологических открытий и современных исследований в развитии науки и в практической деятельности людей;</w:t>
      </w:r>
    </w:p>
    <w:p w:rsidR="0071485A" w:rsidRPr="0071485A" w:rsidRDefault="0071485A" w:rsidP="0071485A">
      <w:pPr>
        <w:pStyle w:val="a0"/>
        <w:spacing w:line="240" w:lineRule="auto"/>
        <w:rPr>
          <w:sz w:val="24"/>
          <w:szCs w:val="24"/>
        </w:rPr>
      </w:pPr>
      <w:r w:rsidRPr="0071485A">
        <w:rPr>
          <w:sz w:val="24"/>
          <w:szCs w:val="24"/>
        </w:rPr>
        <w:t>оценивать роль биологии в формировании современной научной картины мира, прогнозировать перспективы развития биологии;</w:t>
      </w:r>
    </w:p>
    <w:p w:rsidR="0071485A" w:rsidRPr="0071485A" w:rsidRDefault="0071485A" w:rsidP="0071485A">
      <w:pPr>
        <w:pStyle w:val="a0"/>
        <w:spacing w:line="240" w:lineRule="auto"/>
        <w:rPr>
          <w:sz w:val="24"/>
          <w:szCs w:val="24"/>
        </w:rPr>
      </w:pPr>
      <w:r w:rsidRPr="0071485A">
        <w:rPr>
          <w:sz w:val="24"/>
          <w:szCs w:val="24"/>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71485A" w:rsidRPr="0071485A" w:rsidRDefault="0071485A" w:rsidP="0071485A">
      <w:pPr>
        <w:pStyle w:val="a0"/>
        <w:spacing w:line="240" w:lineRule="auto"/>
        <w:rPr>
          <w:sz w:val="24"/>
          <w:szCs w:val="24"/>
        </w:rPr>
      </w:pPr>
      <w:r w:rsidRPr="0071485A">
        <w:rPr>
          <w:sz w:val="24"/>
          <w:szCs w:val="24"/>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71485A" w:rsidRPr="0071485A" w:rsidRDefault="0071485A" w:rsidP="0071485A">
      <w:pPr>
        <w:pStyle w:val="a0"/>
        <w:spacing w:line="240" w:lineRule="auto"/>
        <w:rPr>
          <w:sz w:val="24"/>
          <w:szCs w:val="24"/>
        </w:rPr>
      </w:pPr>
      <w:r w:rsidRPr="0071485A">
        <w:rPr>
          <w:sz w:val="24"/>
          <w:szCs w:val="24"/>
        </w:rPr>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71485A" w:rsidRPr="0071485A" w:rsidRDefault="0071485A" w:rsidP="0071485A">
      <w:pPr>
        <w:pStyle w:val="a0"/>
        <w:spacing w:line="240" w:lineRule="auto"/>
        <w:rPr>
          <w:sz w:val="24"/>
          <w:szCs w:val="24"/>
        </w:rPr>
      </w:pPr>
      <w:r w:rsidRPr="0071485A">
        <w:rPr>
          <w:sz w:val="24"/>
          <w:szCs w:val="24"/>
        </w:rPr>
        <w:t>выявлять и обосновывать существенные особенности разных уровней организации жизни;</w:t>
      </w:r>
    </w:p>
    <w:p w:rsidR="0071485A" w:rsidRPr="0071485A" w:rsidRDefault="0071485A" w:rsidP="0071485A">
      <w:pPr>
        <w:pStyle w:val="a0"/>
        <w:spacing w:line="240" w:lineRule="auto"/>
        <w:rPr>
          <w:sz w:val="24"/>
          <w:szCs w:val="24"/>
        </w:rPr>
      </w:pPr>
      <w:r w:rsidRPr="0071485A">
        <w:rPr>
          <w:sz w:val="24"/>
          <w:szCs w:val="24"/>
        </w:rPr>
        <w:t>устанавливать связь строения и функций основных биологических макромолекул, их роль в процессах клеточного метаболизма;</w:t>
      </w:r>
    </w:p>
    <w:p w:rsidR="0071485A" w:rsidRPr="0071485A" w:rsidRDefault="0071485A" w:rsidP="0071485A">
      <w:pPr>
        <w:pStyle w:val="a0"/>
        <w:spacing w:line="240" w:lineRule="auto"/>
        <w:rPr>
          <w:sz w:val="24"/>
          <w:szCs w:val="24"/>
        </w:rPr>
      </w:pPr>
      <w:r w:rsidRPr="0071485A">
        <w:rPr>
          <w:sz w:val="24"/>
          <w:szCs w:val="24"/>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71485A" w:rsidRPr="0071485A" w:rsidRDefault="0071485A" w:rsidP="0071485A">
      <w:pPr>
        <w:pStyle w:val="a0"/>
        <w:spacing w:line="240" w:lineRule="auto"/>
        <w:rPr>
          <w:sz w:val="24"/>
          <w:szCs w:val="24"/>
        </w:rPr>
      </w:pPr>
      <w:r w:rsidRPr="0071485A">
        <w:rPr>
          <w:sz w:val="24"/>
          <w:szCs w:val="24"/>
        </w:rPr>
        <w:t>делать выводы об изменениях, которые произойдут в процессах матричного синтеза в случае изменения последовательности нуклеотидов ДНК;</w:t>
      </w:r>
    </w:p>
    <w:p w:rsidR="0071485A" w:rsidRPr="0071485A" w:rsidRDefault="0071485A" w:rsidP="0071485A">
      <w:pPr>
        <w:pStyle w:val="a0"/>
        <w:spacing w:line="240" w:lineRule="auto"/>
        <w:rPr>
          <w:sz w:val="24"/>
          <w:szCs w:val="24"/>
        </w:rPr>
      </w:pPr>
      <w:r w:rsidRPr="0071485A">
        <w:rPr>
          <w:sz w:val="24"/>
          <w:szCs w:val="24"/>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71485A" w:rsidRPr="0071485A" w:rsidRDefault="0071485A" w:rsidP="0071485A">
      <w:pPr>
        <w:pStyle w:val="a0"/>
        <w:spacing w:line="240" w:lineRule="auto"/>
        <w:rPr>
          <w:sz w:val="24"/>
          <w:szCs w:val="24"/>
        </w:rPr>
      </w:pPr>
      <w:r w:rsidRPr="0071485A">
        <w:rPr>
          <w:sz w:val="24"/>
          <w:szCs w:val="24"/>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71485A" w:rsidRPr="0071485A" w:rsidRDefault="0071485A" w:rsidP="0071485A">
      <w:pPr>
        <w:pStyle w:val="a0"/>
        <w:spacing w:line="240" w:lineRule="auto"/>
        <w:rPr>
          <w:sz w:val="24"/>
          <w:szCs w:val="24"/>
        </w:rPr>
      </w:pPr>
      <w:r w:rsidRPr="0071485A">
        <w:rPr>
          <w:sz w:val="24"/>
          <w:szCs w:val="24"/>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71485A" w:rsidRPr="0071485A" w:rsidRDefault="0071485A" w:rsidP="0071485A">
      <w:pPr>
        <w:pStyle w:val="a0"/>
        <w:spacing w:line="240" w:lineRule="auto"/>
        <w:rPr>
          <w:sz w:val="24"/>
          <w:szCs w:val="24"/>
        </w:rPr>
      </w:pPr>
      <w:r w:rsidRPr="0071485A">
        <w:rPr>
          <w:sz w:val="24"/>
          <w:szCs w:val="24"/>
        </w:rPr>
        <w:t>определять количество хромосом в клетках растений основных отделов на разных этапах жизненного цикла;</w:t>
      </w:r>
    </w:p>
    <w:p w:rsidR="0071485A" w:rsidRPr="0071485A" w:rsidRDefault="0071485A" w:rsidP="0071485A">
      <w:pPr>
        <w:pStyle w:val="a0"/>
        <w:spacing w:line="240" w:lineRule="auto"/>
        <w:rPr>
          <w:sz w:val="24"/>
          <w:szCs w:val="24"/>
        </w:rPr>
      </w:pPr>
      <w:r w:rsidRPr="0071485A">
        <w:rPr>
          <w:sz w:val="24"/>
          <w:szCs w:val="24"/>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71485A" w:rsidRPr="0071485A" w:rsidRDefault="0071485A" w:rsidP="0071485A">
      <w:pPr>
        <w:pStyle w:val="a0"/>
        <w:spacing w:line="240" w:lineRule="auto"/>
        <w:rPr>
          <w:sz w:val="24"/>
          <w:szCs w:val="24"/>
        </w:rPr>
      </w:pPr>
      <w:r w:rsidRPr="0071485A">
        <w:rPr>
          <w:sz w:val="24"/>
          <w:szCs w:val="24"/>
        </w:rPr>
        <w:t>раскрывать причины наследственных заболеваний, аргументировать необходимость мер предупреждения таких заболеваний;</w:t>
      </w:r>
    </w:p>
    <w:p w:rsidR="0071485A" w:rsidRPr="0071485A" w:rsidRDefault="0071485A" w:rsidP="0071485A">
      <w:pPr>
        <w:pStyle w:val="a0"/>
        <w:spacing w:line="240" w:lineRule="auto"/>
        <w:rPr>
          <w:sz w:val="24"/>
          <w:szCs w:val="24"/>
        </w:rPr>
      </w:pPr>
      <w:r w:rsidRPr="0071485A">
        <w:rPr>
          <w:sz w:val="24"/>
          <w:szCs w:val="24"/>
        </w:rPr>
        <w:t>сравнивать разные способы размножения организмов;</w:t>
      </w:r>
    </w:p>
    <w:p w:rsidR="0071485A" w:rsidRPr="0071485A" w:rsidRDefault="0071485A" w:rsidP="0071485A">
      <w:pPr>
        <w:pStyle w:val="a0"/>
        <w:spacing w:line="240" w:lineRule="auto"/>
        <w:rPr>
          <w:sz w:val="24"/>
          <w:szCs w:val="24"/>
        </w:rPr>
      </w:pPr>
      <w:r w:rsidRPr="0071485A">
        <w:rPr>
          <w:sz w:val="24"/>
          <w:szCs w:val="24"/>
        </w:rPr>
        <w:t>характеризовать основные этапы онтогенеза организмов;</w:t>
      </w:r>
    </w:p>
    <w:p w:rsidR="0071485A" w:rsidRPr="0071485A" w:rsidRDefault="0071485A" w:rsidP="0071485A">
      <w:pPr>
        <w:pStyle w:val="a0"/>
        <w:spacing w:line="240" w:lineRule="auto"/>
        <w:rPr>
          <w:sz w:val="24"/>
          <w:szCs w:val="24"/>
        </w:rPr>
      </w:pPr>
      <w:r w:rsidRPr="0071485A">
        <w:rPr>
          <w:sz w:val="24"/>
          <w:szCs w:val="24"/>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71485A" w:rsidRPr="0071485A" w:rsidRDefault="0071485A" w:rsidP="0071485A">
      <w:pPr>
        <w:pStyle w:val="a0"/>
        <w:spacing w:line="240" w:lineRule="auto"/>
        <w:rPr>
          <w:sz w:val="24"/>
          <w:szCs w:val="24"/>
        </w:rPr>
      </w:pPr>
      <w:r w:rsidRPr="0071485A">
        <w:rPr>
          <w:sz w:val="24"/>
          <w:szCs w:val="24"/>
        </w:rPr>
        <w:t>обосновывать значение разных методов селекции в создании сортов растений, пород животных и штаммов микроорганизмов;</w:t>
      </w:r>
    </w:p>
    <w:p w:rsidR="0071485A" w:rsidRPr="0071485A" w:rsidRDefault="0071485A" w:rsidP="0071485A">
      <w:pPr>
        <w:pStyle w:val="a0"/>
        <w:spacing w:line="240" w:lineRule="auto"/>
        <w:rPr>
          <w:sz w:val="24"/>
          <w:szCs w:val="24"/>
        </w:rPr>
      </w:pPr>
      <w:r w:rsidRPr="0071485A">
        <w:rPr>
          <w:sz w:val="24"/>
          <w:szCs w:val="24"/>
        </w:rPr>
        <w:lastRenderedPageBreak/>
        <w:t>обосновывать причины изменяемости и многообразия видов, применяя синтетическую теорию эволюции;</w:t>
      </w:r>
    </w:p>
    <w:p w:rsidR="0071485A" w:rsidRPr="0071485A" w:rsidRDefault="0071485A" w:rsidP="0071485A">
      <w:pPr>
        <w:pStyle w:val="a0"/>
        <w:spacing w:line="240" w:lineRule="auto"/>
        <w:rPr>
          <w:sz w:val="24"/>
          <w:szCs w:val="24"/>
        </w:rPr>
      </w:pPr>
      <w:r w:rsidRPr="0071485A">
        <w:rPr>
          <w:sz w:val="24"/>
          <w:szCs w:val="24"/>
        </w:rPr>
        <w:t>характеризовать популяцию как единицу эволюции, вид как систематическую категорию и как результат эволюции;</w:t>
      </w:r>
    </w:p>
    <w:p w:rsidR="0071485A" w:rsidRPr="0071485A" w:rsidRDefault="0071485A" w:rsidP="0071485A">
      <w:pPr>
        <w:pStyle w:val="a0"/>
        <w:spacing w:line="240" w:lineRule="auto"/>
        <w:rPr>
          <w:sz w:val="24"/>
          <w:szCs w:val="24"/>
        </w:rPr>
      </w:pPr>
      <w:r w:rsidRPr="0071485A">
        <w:rPr>
          <w:sz w:val="24"/>
          <w:szCs w:val="24"/>
        </w:rPr>
        <w:t>устанавливать связь структуры и свойств экосистемы;</w:t>
      </w:r>
    </w:p>
    <w:p w:rsidR="0071485A" w:rsidRPr="0071485A" w:rsidRDefault="0071485A" w:rsidP="0071485A">
      <w:pPr>
        <w:pStyle w:val="a0"/>
        <w:spacing w:line="240" w:lineRule="auto"/>
        <w:rPr>
          <w:sz w:val="24"/>
          <w:szCs w:val="24"/>
        </w:rPr>
      </w:pPr>
      <w:r w:rsidRPr="0071485A">
        <w:rPr>
          <w:sz w:val="24"/>
          <w:szCs w:val="24"/>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71485A" w:rsidRPr="0071485A" w:rsidRDefault="0071485A" w:rsidP="0071485A">
      <w:pPr>
        <w:pStyle w:val="a0"/>
        <w:spacing w:line="240" w:lineRule="auto"/>
        <w:rPr>
          <w:sz w:val="24"/>
          <w:szCs w:val="24"/>
        </w:rPr>
      </w:pPr>
      <w:r w:rsidRPr="0071485A">
        <w:rPr>
          <w:sz w:val="24"/>
          <w:szCs w:val="24"/>
        </w:rPr>
        <w:t>аргументировать собственную позицию по отношению к экологическим проблемам и поведению в природной среде;</w:t>
      </w:r>
    </w:p>
    <w:p w:rsidR="0071485A" w:rsidRPr="0071485A" w:rsidRDefault="0071485A" w:rsidP="0071485A">
      <w:pPr>
        <w:pStyle w:val="a0"/>
        <w:spacing w:line="240" w:lineRule="auto"/>
        <w:rPr>
          <w:sz w:val="24"/>
          <w:szCs w:val="24"/>
        </w:rPr>
      </w:pPr>
      <w:r w:rsidRPr="0071485A">
        <w:rPr>
          <w:sz w:val="24"/>
          <w:szCs w:val="24"/>
        </w:rPr>
        <w:t>обосновывать необходимость устойчивого развития как условия сохранения биосферы;</w:t>
      </w:r>
    </w:p>
    <w:p w:rsidR="0071485A" w:rsidRPr="0071485A" w:rsidRDefault="0071485A" w:rsidP="0071485A">
      <w:pPr>
        <w:pStyle w:val="a0"/>
        <w:spacing w:line="240" w:lineRule="auto"/>
        <w:rPr>
          <w:sz w:val="24"/>
          <w:szCs w:val="24"/>
        </w:rPr>
      </w:pPr>
      <w:r w:rsidRPr="0071485A">
        <w:rPr>
          <w:sz w:val="24"/>
          <w:szCs w:val="24"/>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71485A" w:rsidRPr="0071485A" w:rsidRDefault="0071485A" w:rsidP="0071485A">
      <w:pPr>
        <w:pStyle w:val="a0"/>
        <w:spacing w:line="240" w:lineRule="auto"/>
        <w:rPr>
          <w:sz w:val="24"/>
          <w:szCs w:val="24"/>
        </w:rPr>
      </w:pPr>
      <w:r w:rsidRPr="0071485A">
        <w:rPr>
          <w:sz w:val="24"/>
          <w:szCs w:val="24"/>
        </w:rPr>
        <w:t>выявлять в тексте биологического содержания проблему и аргументированно ее объяснять;</w:t>
      </w:r>
    </w:p>
    <w:p w:rsidR="0071485A" w:rsidRPr="0071485A" w:rsidRDefault="0071485A" w:rsidP="0071485A">
      <w:pPr>
        <w:pStyle w:val="a0"/>
        <w:spacing w:line="240" w:lineRule="auto"/>
        <w:rPr>
          <w:sz w:val="24"/>
          <w:szCs w:val="24"/>
        </w:rPr>
      </w:pPr>
      <w:r w:rsidRPr="0071485A">
        <w:rPr>
          <w:sz w:val="24"/>
          <w:szCs w:val="24"/>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71485A" w:rsidRPr="00673B9D" w:rsidRDefault="0071485A" w:rsidP="0071485A">
      <w:pPr>
        <w:jc w:val="both"/>
        <w:rPr>
          <w:b/>
          <w:i/>
        </w:rPr>
      </w:pPr>
      <w:r w:rsidRPr="00673B9D">
        <w:rPr>
          <w:b/>
          <w:i/>
        </w:rPr>
        <w:t>Выпускник на углубленном уровне получит возможность научиться:</w:t>
      </w:r>
    </w:p>
    <w:p w:rsidR="0071485A" w:rsidRPr="00673B9D" w:rsidRDefault="0071485A" w:rsidP="0071485A">
      <w:pPr>
        <w:pStyle w:val="a0"/>
        <w:spacing w:line="240" w:lineRule="auto"/>
        <w:rPr>
          <w:i/>
          <w:sz w:val="24"/>
          <w:szCs w:val="24"/>
        </w:rPr>
      </w:pPr>
      <w:r w:rsidRPr="00673B9D">
        <w:rPr>
          <w:i/>
          <w:sz w:val="24"/>
          <w:szCs w:val="24"/>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71485A" w:rsidRPr="00673B9D" w:rsidRDefault="0071485A" w:rsidP="0071485A">
      <w:pPr>
        <w:pStyle w:val="a0"/>
        <w:spacing w:line="240" w:lineRule="auto"/>
        <w:rPr>
          <w:i/>
          <w:sz w:val="24"/>
          <w:szCs w:val="24"/>
        </w:rPr>
      </w:pPr>
      <w:r w:rsidRPr="00673B9D">
        <w:rPr>
          <w:i/>
          <w:sz w:val="24"/>
          <w:szCs w:val="24"/>
        </w:rPr>
        <w:t>прогнозировать последствия собственных исследований с учетом этических норм и экологических требований;</w:t>
      </w:r>
    </w:p>
    <w:p w:rsidR="0071485A" w:rsidRPr="00673B9D" w:rsidRDefault="0071485A" w:rsidP="0071485A">
      <w:pPr>
        <w:pStyle w:val="a0"/>
        <w:spacing w:line="240" w:lineRule="auto"/>
        <w:rPr>
          <w:i/>
          <w:sz w:val="24"/>
          <w:szCs w:val="24"/>
        </w:rPr>
      </w:pPr>
      <w:r w:rsidRPr="00673B9D">
        <w:rPr>
          <w:i/>
          <w:sz w:val="24"/>
          <w:szCs w:val="24"/>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71485A" w:rsidRPr="00673B9D" w:rsidRDefault="0071485A" w:rsidP="0071485A">
      <w:pPr>
        <w:pStyle w:val="a0"/>
        <w:spacing w:line="240" w:lineRule="auto"/>
        <w:rPr>
          <w:i/>
          <w:sz w:val="24"/>
          <w:szCs w:val="24"/>
        </w:rPr>
      </w:pPr>
      <w:r w:rsidRPr="00673B9D">
        <w:rPr>
          <w:i/>
          <w:sz w:val="24"/>
          <w:szCs w:val="24"/>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71485A" w:rsidRPr="00673B9D" w:rsidRDefault="0071485A" w:rsidP="0071485A">
      <w:pPr>
        <w:pStyle w:val="a0"/>
        <w:spacing w:line="240" w:lineRule="auto"/>
        <w:rPr>
          <w:i/>
          <w:sz w:val="24"/>
          <w:szCs w:val="24"/>
        </w:rPr>
      </w:pPr>
      <w:r w:rsidRPr="00673B9D">
        <w:rPr>
          <w:i/>
          <w:sz w:val="24"/>
          <w:szCs w:val="24"/>
        </w:rPr>
        <w:t>аргументировать необходимость синтеза естественно-научного и социогуманитарного знания в эпоху информационной цивилизации;</w:t>
      </w:r>
    </w:p>
    <w:p w:rsidR="0071485A" w:rsidRPr="00673B9D" w:rsidRDefault="0071485A" w:rsidP="0071485A">
      <w:pPr>
        <w:pStyle w:val="a0"/>
        <w:spacing w:line="240" w:lineRule="auto"/>
        <w:rPr>
          <w:i/>
          <w:sz w:val="24"/>
          <w:szCs w:val="24"/>
        </w:rPr>
      </w:pPr>
      <w:r w:rsidRPr="00673B9D">
        <w:rPr>
          <w:i/>
          <w:sz w:val="24"/>
          <w:szCs w:val="24"/>
        </w:rPr>
        <w:t>моделировать изменение экосистем под влиянием различных групп факторов окружающей среды;</w:t>
      </w:r>
    </w:p>
    <w:p w:rsidR="0071485A" w:rsidRPr="00673B9D" w:rsidRDefault="0071485A" w:rsidP="0071485A">
      <w:pPr>
        <w:pStyle w:val="a0"/>
        <w:spacing w:line="240" w:lineRule="auto"/>
        <w:rPr>
          <w:i/>
          <w:sz w:val="24"/>
          <w:szCs w:val="24"/>
        </w:rPr>
      </w:pPr>
      <w:r w:rsidRPr="00673B9D">
        <w:rPr>
          <w:i/>
          <w:sz w:val="24"/>
          <w:szCs w:val="24"/>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71485A" w:rsidRPr="00673B9D" w:rsidRDefault="0071485A" w:rsidP="0071485A">
      <w:pPr>
        <w:pStyle w:val="a0"/>
        <w:spacing w:line="240" w:lineRule="auto"/>
        <w:rPr>
          <w:i/>
          <w:sz w:val="24"/>
          <w:szCs w:val="24"/>
        </w:rPr>
      </w:pPr>
      <w:r w:rsidRPr="00673B9D">
        <w:rPr>
          <w:i/>
          <w:sz w:val="24"/>
          <w:szCs w:val="24"/>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71485A" w:rsidRDefault="0071485A" w:rsidP="0071485A">
      <w:pPr>
        <w:jc w:val="both"/>
      </w:pPr>
    </w:p>
    <w:p w:rsidR="00673B9D" w:rsidRPr="00060978" w:rsidRDefault="00673B9D" w:rsidP="00673B9D">
      <w:pPr>
        <w:autoSpaceDE w:val="0"/>
        <w:autoSpaceDN w:val="0"/>
        <w:adjustRightInd w:val="0"/>
        <w:rPr>
          <w:b/>
          <w:u w:val="single"/>
        </w:rPr>
      </w:pPr>
      <w:r w:rsidRPr="00060978">
        <w:rPr>
          <w:b/>
          <w:u w:val="single"/>
        </w:rPr>
        <w:t>Физическая культура, экология и основы безопасности жизнедеятельности</w:t>
      </w:r>
    </w:p>
    <w:p w:rsidR="00673B9D" w:rsidRDefault="00673B9D" w:rsidP="00673B9D">
      <w:pPr>
        <w:autoSpaceDE w:val="0"/>
        <w:autoSpaceDN w:val="0"/>
        <w:adjustRightInd w:val="0"/>
      </w:pPr>
      <w:r w:rsidRPr="00060978">
        <w:t xml:space="preserve">Изучение учебных </w:t>
      </w:r>
      <w:r w:rsidRPr="00673B9D">
        <w:rPr>
          <w:b/>
        </w:rPr>
        <w:t>предметов "Физическая культура", "Экология" и "Основы безопасности жизнедеятельности"</w:t>
      </w:r>
      <w:r w:rsidRPr="00060978">
        <w:t xml:space="preserve"> должно обеспечить: </w:t>
      </w:r>
    </w:p>
    <w:p w:rsidR="00673B9D" w:rsidRDefault="00673B9D" w:rsidP="00673B9D">
      <w:pPr>
        <w:autoSpaceDE w:val="0"/>
        <w:autoSpaceDN w:val="0"/>
        <w:adjustRightInd w:val="0"/>
      </w:pPr>
      <w:r w:rsidRPr="00060978">
        <w:t xml:space="preserve">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 </w:t>
      </w:r>
    </w:p>
    <w:p w:rsidR="00673B9D" w:rsidRDefault="00673B9D" w:rsidP="00673B9D">
      <w:pPr>
        <w:autoSpaceDE w:val="0"/>
        <w:autoSpaceDN w:val="0"/>
        <w:adjustRightInd w:val="0"/>
      </w:pPr>
      <w:r w:rsidRPr="00060978">
        <w:t>знание правил и владен</w:t>
      </w:r>
      <w:r>
        <w:t xml:space="preserve">ие навыками поведения в опасных </w:t>
      </w:r>
      <w:r w:rsidRPr="00060978">
        <w:t xml:space="preserve">и чрезвычайных ситуациях природного, социального и техногенногохарактера; владение умением сохранять эмоциональную устойчивость в опасных и чрезвычайных ситуациях, а также навыками оказания первой помощи пострадавшим; </w:t>
      </w:r>
    </w:p>
    <w:p w:rsidR="00673B9D" w:rsidRDefault="00673B9D" w:rsidP="00673B9D">
      <w:pPr>
        <w:autoSpaceDE w:val="0"/>
        <w:autoSpaceDN w:val="0"/>
        <w:adjustRightInd w:val="0"/>
      </w:pPr>
      <w:r w:rsidRPr="00060978">
        <w:lastRenderedPageBreak/>
        <w:t>умение действовать индивидуально и в группе в опасных и чрезвычайных ситуациях.</w:t>
      </w:r>
    </w:p>
    <w:p w:rsidR="00673B9D" w:rsidRPr="00060978" w:rsidRDefault="00673B9D" w:rsidP="00673B9D">
      <w:pPr>
        <w:autoSpaceDE w:val="0"/>
        <w:autoSpaceDN w:val="0"/>
        <w:adjustRightInd w:val="0"/>
      </w:pPr>
    </w:p>
    <w:p w:rsidR="00673B9D" w:rsidRPr="00060978" w:rsidRDefault="00673B9D" w:rsidP="00673B9D">
      <w:pPr>
        <w:autoSpaceDE w:val="0"/>
        <w:autoSpaceDN w:val="0"/>
        <w:adjustRightInd w:val="0"/>
      </w:pPr>
      <w:r w:rsidRPr="00060978">
        <w:rPr>
          <w:b/>
        </w:rPr>
        <w:t>"Физическая культура" (базовый уровень)</w:t>
      </w:r>
      <w:r w:rsidRPr="00060978">
        <w:t xml:space="preserve"> - требования к предметным результатам освоения базового курса физической культуры должны</w:t>
      </w:r>
    </w:p>
    <w:p w:rsidR="00673B9D" w:rsidRPr="00060978" w:rsidRDefault="00673B9D" w:rsidP="00673B9D">
      <w:pPr>
        <w:autoSpaceDE w:val="0"/>
        <w:autoSpaceDN w:val="0"/>
        <w:adjustRightInd w:val="0"/>
      </w:pPr>
      <w:r w:rsidRPr="00060978">
        <w:t>отражать:</w:t>
      </w:r>
    </w:p>
    <w:p w:rsidR="00673B9D" w:rsidRPr="00060978" w:rsidRDefault="00673B9D" w:rsidP="00673B9D">
      <w:pPr>
        <w:autoSpaceDE w:val="0"/>
        <w:autoSpaceDN w:val="0"/>
        <w:adjustRightInd w:val="0"/>
      </w:pPr>
      <w:r w:rsidRPr="00060978">
        <w:t>1) умение использовать разнообразные формы и виды физкультурной деятельности для организации здорового образа жизни, активного отдыха и досуга, в том числе в подготовке к выполнению нормативов Всероссийского физкультурно-спортивного комплекса "Готов к труду и обороне" (ГТО);</w:t>
      </w:r>
    </w:p>
    <w:p w:rsidR="00673B9D" w:rsidRPr="00060978" w:rsidRDefault="00673B9D" w:rsidP="00673B9D">
      <w:pPr>
        <w:autoSpaceDE w:val="0"/>
        <w:autoSpaceDN w:val="0"/>
        <w:adjustRightInd w:val="0"/>
      </w:pPr>
      <w:r w:rsidRPr="00060978">
        <w:t>2) владение современными технологиями укрепления и сохранения здоровья,поддержания работоспособности, профилактики предупреждения заболеваний, связанных с учебной и производственной деятельностью;</w:t>
      </w:r>
    </w:p>
    <w:p w:rsidR="00673B9D" w:rsidRPr="00060978" w:rsidRDefault="00673B9D" w:rsidP="00673B9D">
      <w:pPr>
        <w:autoSpaceDE w:val="0"/>
        <w:autoSpaceDN w:val="0"/>
        <w:adjustRightInd w:val="0"/>
      </w:pPr>
      <w:r w:rsidRPr="00060978">
        <w:t>3) владение основ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673B9D" w:rsidRPr="00060978" w:rsidRDefault="00673B9D" w:rsidP="00673B9D">
      <w:pPr>
        <w:autoSpaceDE w:val="0"/>
        <w:autoSpaceDN w:val="0"/>
        <w:adjustRightInd w:val="0"/>
      </w:pPr>
      <w:r w:rsidRPr="00060978">
        <w:t>4) 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673B9D" w:rsidRPr="007F792E" w:rsidRDefault="00673B9D" w:rsidP="00673B9D">
      <w:pPr>
        <w:autoSpaceDE w:val="0"/>
        <w:autoSpaceDN w:val="0"/>
        <w:adjustRightInd w:val="0"/>
      </w:pPr>
      <w:r w:rsidRPr="00060978">
        <w:t>5) владение техническими приемами и двигательными действиями базовых видов спорта, активное применение их в игровой и</w:t>
      </w:r>
      <w:r w:rsidR="007F792E">
        <w:t xml:space="preserve"> соревновательной деятельности.</w:t>
      </w:r>
    </w:p>
    <w:p w:rsidR="00673B9D" w:rsidRPr="00060978" w:rsidRDefault="00673B9D" w:rsidP="00673B9D">
      <w:pPr>
        <w:autoSpaceDE w:val="0"/>
        <w:autoSpaceDN w:val="0"/>
        <w:adjustRightInd w:val="0"/>
      </w:pPr>
      <w:r w:rsidRPr="00060978">
        <w:rPr>
          <w:b/>
        </w:rPr>
        <w:t>"Основы безопасности жизнедеятельности" (базовый уровень)</w:t>
      </w:r>
      <w:r w:rsidRPr="00060978">
        <w:t xml:space="preserve"> - требования к предметным результатам освоения базового курса основ безопасности жизнедеятельности должны отражать:</w:t>
      </w:r>
    </w:p>
    <w:p w:rsidR="00673B9D" w:rsidRPr="00060978" w:rsidRDefault="00673B9D" w:rsidP="00673B9D">
      <w:pPr>
        <w:autoSpaceDE w:val="0"/>
        <w:autoSpaceDN w:val="0"/>
        <w:adjustRightInd w:val="0"/>
      </w:pPr>
      <w:r w:rsidRPr="00060978">
        <w:t>1) 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же, как о средстве, повышающемзащищенность личности, общества и государства от внешних и внутренних угроз, включая отрицательное влияние человеческого фактора;</w:t>
      </w:r>
    </w:p>
    <w:p w:rsidR="00673B9D" w:rsidRPr="00060978" w:rsidRDefault="00673B9D" w:rsidP="00673B9D">
      <w:pPr>
        <w:autoSpaceDE w:val="0"/>
        <w:autoSpaceDN w:val="0"/>
        <w:adjustRightInd w:val="0"/>
      </w:pPr>
      <w:r w:rsidRPr="00060978">
        <w:t>2) знание основ государственной системы, российского законодательства,</w:t>
      </w:r>
    </w:p>
    <w:p w:rsidR="00673B9D" w:rsidRPr="00060978" w:rsidRDefault="00673B9D" w:rsidP="00673B9D">
      <w:pPr>
        <w:autoSpaceDE w:val="0"/>
        <w:autoSpaceDN w:val="0"/>
        <w:adjustRightInd w:val="0"/>
      </w:pPr>
      <w:r w:rsidRPr="00060978">
        <w:t>направленных на защиту населения от внешних и внутренних угроз;</w:t>
      </w:r>
    </w:p>
    <w:p w:rsidR="00673B9D" w:rsidRPr="00060978" w:rsidRDefault="00673B9D" w:rsidP="00673B9D">
      <w:pPr>
        <w:autoSpaceDE w:val="0"/>
        <w:autoSpaceDN w:val="0"/>
        <w:adjustRightInd w:val="0"/>
      </w:pPr>
      <w:r w:rsidRPr="00060978">
        <w:t>3) сформированность представлений о необходимости отрицания экстремизма, терроризма, других действий противоправного характера, а также асоциального поведения;</w:t>
      </w:r>
    </w:p>
    <w:p w:rsidR="00673B9D" w:rsidRPr="00060978" w:rsidRDefault="00673B9D" w:rsidP="00673B9D">
      <w:pPr>
        <w:autoSpaceDE w:val="0"/>
        <w:autoSpaceDN w:val="0"/>
        <w:adjustRightInd w:val="0"/>
      </w:pPr>
      <w:r w:rsidRPr="00060978">
        <w:t>4) сформированность представлений о здоровом образе жизни как о средствеобеспечения духовного, физического и социального благополучия личности;</w:t>
      </w:r>
    </w:p>
    <w:p w:rsidR="00673B9D" w:rsidRPr="00060978" w:rsidRDefault="00673B9D" w:rsidP="00673B9D">
      <w:pPr>
        <w:autoSpaceDE w:val="0"/>
        <w:autoSpaceDN w:val="0"/>
        <w:adjustRightInd w:val="0"/>
      </w:pPr>
      <w:r w:rsidRPr="00060978">
        <w:t>5) знание распространенных опасных и чрезвычайных ситуаций природного,техногенного и социального характера;</w:t>
      </w:r>
    </w:p>
    <w:p w:rsidR="00673B9D" w:rsidRPr="00060978" w:rsidRDefault="00673B9D" w:rsidP="00673B9D">
      <w:pPr>
        <w:autoSpaceDE w:val="0"/>
        <w:autoSpaceDN w:val="0"/>
        <w:adjustRightInd w:val="0"/>
      </w:pPr>
      <w:r w:rsidRPr="00060978">
        <w:t>6) знание факторов, пагубно влияющих на здоровье человека, исключение из своей жизни вредных привычек (курения, пьянства и т.д.);</w:t>
      </w:r>
    </w:p>
    <w:p w:rsidR="00673B9D" w:rsidRPr="00060978" w:rsidRDefault="00673B9D" w:rsidP="00673B9D">
      <w:pPr>
        <w:autoSpaceDE w:val="0"/>
        <w:autoSpaceDN w:val="0"/>
        <w:adjustRightInd w:val="0"/>
      </w:pPr>
      <w:r w:rsidRPr="00060978">
        <w:t>7) знание основных мер защиты (в том числе в области гражданской обороны) и правил поведения в условиях опасных и чрезвычайных ситуаций;</w:t>
      </w:r>
    </w:p>
    <w:p w:rsidR="00673B9D" w:rsidRPr="00060978" w:rsidRDefault="00673B9D" w:rsidP="00673B9D">
      <w:pPr>
        <w:autoSpaceDE w:val="0"/>
        <w:autoSpaceDN w:val="0"/>
        <w:adjustRightInd w:val="0"/>
      </w:pPr>
      <w:r w:rsidRPr="00060978">
        <w:t>8) умение предвидеть возникновение опасных и чрезвычайных ситуаций похарактерным для них признакам, а также использовать различныеинформационные источники;</w:t>
      </w:r>
    </w:p>
    <w:p w:rsidR="00673B9D" w:rsidRPr="00060978" w:rsidRDefault="00673B9D" w:rsidP="00673B9D">
      <w:pPr>
        <w:autoSpaceDE w:val="0"/>
        <w:autoSpaceDN w:val="0"/>
        <w:adjustRightInd w:val="0"/>
      </w:pPr>
      <w:r w:rsidRPr="00060978">
        <w:t>9) умение применять полученные знания в области безопасности на практике, проектировать модели личного безопасного поведения в повседневной жизни и в различных опасных и чрезвычайных ситуациях;</w:t>
      </w:r>
    </w:p>
    <w:p w:rsidR="00673B9D" w:rsidRPr="00060978" w:rsidRDefault="00673B9D" w:rsidP="00673B9D">
      <w:pPr>
        <w:autoSpaceDE w:val="0"/>
        <w:autoSpaceDN w:val="0"/>
        <w:adjustRightInd w:val="0"/>
      </w:pPr>
      <w:r w:rsidRPr="00060978">
        <w:t>10) знание основ обороны государства и воинской службы: законодательство об обороне государства и воинской обязанности граждан; права и обязанности гражданина до призыва, во время призыва и прохождения военной службы, уставные отношения, быт военнослужащих, порядок несения службы и воинские ритуалы, строевая, огневая и тактическая подготовка;</w:t>
      </w:r>
    </w:p>
    <w:p w:rsidR="00673B9D" w:rsidRPr="00060978" w:rsidRDefault="00673B9D" w:rsidP="00673B9D">
      <w:pPr>
        <w:autoSpaceDE w:val="0"/>
        <w:autoSpaceDN w:val="0"/>
        <w:adjustRightInd w:val="0"/>
      </w:pPr>
      <w:r w:rsidRPr="00060978">
        <w:lastRenderedPageBreak/>
        <w:t>11) знание основных видов военно-профессиональной деятельности, особенностей прохождения военной службы по призыву и контракту, увольнения с военной службы и пребывания в запасе;</w:t>
      </w:r>
    </w:p>
    <w:p w:rsidR="00673B9D" w:rsidRPr="00060978" w:rsidRDefault="00673B9D" w:rsidP="00673B9D">
      <w:pPr>
        <w:autoSpaceDE w:val="0"/>
        <w:autoSpaceDN w:val="0"/>
        <w:adjustRightInd w:val="0"/>
      </w:pPr>
      <w:r w:rsidRPr="00060978">
        <w:t>12) владение основами медицинских знаний и оказания первой помощи</w:t>
      </w:r>
    </w:p>
    <w:p w:rsidR="00673B9D" w:rsidRPr="00060978" w:rsidRDefault="00673B9D" w:rsidP="00673B9D">
      <w:pPr>
        <w:autoSpaceDE w:val="0"/>
        <w:autoSpaceDN w:val="0"/>
        <w:adjustRightInd w:val="0"/>
      </w:pPr>
      <w:r w:rsidRPr="00060978">
        <w:t>пострадавшим при неотложных состояниях (при травмах, отравлениях и различных видах поражений), включая знания об основных инфекционных заболеваниях и их профилактике.</w:t>
      </w:r>
    </w:p>
    <w:p w:rsidR="00673B9D" w:rsidRDefault="00673B9D" w:rsidP="0071485A">
      <w:pPr>
        <w:jc w:val="both"/>
      </w:pPr>
    </w:p>
    <w:p w:rsidR="0071485A" w:rsidRPr="007F792E" w:rsidRDefault="007F792E" w:rsidP="0071485A">
      <w:pPr>
        <w:jc w:val="both"/>
        <w:rPr>
          <w:b/>
          <w:szCs w:val="28"/>
        </w:rPr>
      </w:pPr>
      <w:r w:rsidRPr="007F792E">
        <w:rPr>
          <w:b/>
          <w:lang w:val="en-US"/>
        </w:rPr>
        <w:t>I</w:t>
      </w:r>
      <w:r w:rsidR="00B43C5D">
        <w:rPr>
          <w:b/>
        </w:rPr>
        <w:t>.2.3.14</w:t>
      </w:r>
      <w:r w:rsidRPr="007F792E">
        <w:rPr>
          <w:b/>
        </w:rPr>
        <w:t>.</w:t>
      </w:r>
      <w:r w:rsidR="0071485A" w:rsidRPr="007F792E">
        <w:rPr>
          <w:b/>
          <w:szCs w:val="28"/>
        </w:rPr>
        <w:t>Физическая культура</w:t>
      </w:r>
    </w:p>
    <w:p w:rsidR="0071485A" w:rsidRPr="0071485A" w:rsidRDefault="0071485A" w:rsidP="0071485A">
      <w:pPr>
        <w:jc w:val="both"/>
        <w:rPr>
          <w:b/>
        </w:rPr>
      </w:pPr>
      <w:r w:rsidRPr="0071485A">
        <w:rPr>
          <w:b/>
        </w:rPr>
        <w:t>В результате изучения учебного предмета «Физическая культура» на уровне среднего общего образования:</w:t>
      </w:r>
    </w:p>
    <w:p w:rsidR="0071485A" w:rsidRPr="0071485A" w:rsidRDefault="0071485A" w:rsidP="0071485A">
      <w:pPr>
        <w:jc w:val="both"/>
        <w:rPr>
          <w:b/>
        </w:rPr>
      </w:pPr>
      <w:r w:rsidRPr="0071485A">
        <w:rPr>
          <w:b/>
        </w:rPr>
        <w:t>Выпускник на базовом уровне научится:</w:t>
      </w:r>
    </w:p>
    <w:p w:rsidR="0071485A" w:rsidRPr="0071485A" w:rsidRDefault="0071485A" w:rsidP="0071485A">
      <w:pPr>
        <w:pStyle w:val="a0"/>
        <w:spacing w:line="240" w:lineRule="auto"/>
        <w:rPr>
          <w:sz w:val="24"/>
          <w:szCs w:val="24"/>
        </w:rPr>
      </w:pPr>
      <w:r w:rsidRPr="0071485A">
        <w:rPr>
          <w:sz w:val="24"/>
          <w:szCs w:val="24"/>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71485A" w:rsidRPr="0071485A" w:rsidRDefault="0071485A" w:rsidP="0071485A">
      <w:pPr>
        <w:pStyle w:val="a0"/>
        <w:spacing w:line="240" w:lineRule="auto"/>
        <w:rPr>
          <w:sz w:val="24"/>
          <w:szCs w:val="24"/>
        </w:rPr>
      </w:pPr>
      <w:r w:rsidRPr="0071485A">
        <w:rPr>
          <w:sz w:val="24"/>
          <w:szCs w:val="24"/>
        </w:rPr>
        <w:t>знать способы контроля и оценки физического развития и физической подготовленности;</w:t>
      </w:r>
    </w:p>
    <w:p w:rsidR="0071485A" w:rsidRPr="0071485A" w:rsidRDefault="0071485A" w:rsidP="0071485A">
      <w:pPr>
        <w:pStyle w:val="a0"/>
        <w:spacing w:line="240" w:lineRule="auto"/>
        <w:rPr>
          <w:sz w:val="24"/>
          <w:szCs w:val="24"/>
        </w:rPr>
      </w:pPr>
      <w:r w:rsidRPr="0071485A">
        <w:rPr>
          <w:sz w:val="24"/>
          <w:szCs w:val="24"/>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71485A" w:rsidRPr="0071485A" w:rsidRDefault="0071485A" w:rsidP="0071485A">
      <w:pPr>
        <w:pStyle w:val="a0"/>
        <w:spacing w:line="240" w:lineRule="auto"/>
        <w:rPr>
          <w:sz w:val="24"/>
          <w:szCs w:val="24"/>
        </w:rPr>
      </w:pPr>
      <w:r w:rsidRPr="0071485A">
        <w:rPr>
          <w:sz w:val="24"/>
          <w:szCs w:val="24"/>
        </w:rPr>
        <w:t>характеризовать индивидуальные особенности физического и психического развития;</w:t>
      </w:r>
    </w:p>
    <w:p w:rsidR="0071485A" w:rsidRPr="0071485A" w:rsidRDefault="0071485A" w:rsidP="0071485A">
      <w:pPr>
        <w:pStyle w:val="a0"/>
        <w:spacing w:line="240" w:lineRule="auto"/>
        <w:rPr>
          <w:sz w:val="24"/>
          <w:szCs w:val="24"/>
        </w:rPr>
      </w:pPr>
      <w:r w:rsidRPr="0071485A">
        <w:rPr>
          <w:sz w:val="24"/>
          <w:szCs w:val="24"/>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71485A" w:rsidRPr="0071485A" w:rsidRDefault="0071485A" w:rsidP="0071485A">
      <w:pPr>
        <w:pStyle w:val="a0"/>
        <w:spacing w:line="240" w:lineRule="auto"/>
        <w:rPr>
          <w:sz w:val="24"/>
          <w:szCs w:val="24"/>
        </w:rPr>
      </w:pPr>
      <w:r w:rsidRPr="0071485A">
        <w:rPr>
          <w:sz w:val="24"/>
          <w:szCs w:val="24"/>
        </w:rPr>
        <w:t>составлять и выполнять индивидуально ориентированные комплексы оздоровительной и адаптивной физической культуры;</w:t>
      </w:r>
    </w:p>
    <w:p w:rsidR="0071485A" w:rsidRPr="0071485A" w:rsidRDefault="0071485A" w:rsidP="0071485A">
      <w:pPr>
        <w:pStyle w:val="a0"/>
        <w:spacing w:line="240" w:lineRule="auto"/>
        <w:rPr>
          <w:sz w:val="24"/>
          <w:szCs w:val="24"/>
        </w:rPr>
      </w:pPr>
      <w:r w:rsidRPr="0071485A">
        <w:rPr>
          <w:sz w:val="24"/>
          <w:szCs w:val="24"/>
        </w:rPr>
        <w:t>выполнять комплексы упражнений традиционных и современных оздоровительных систем физического воспитания;</w:t>
      </w:r>
    </w:p>
    <w:p w:rsidR="0071485A" w:rsidRPr="0071485A" w:rsidRDefault="0071485A" w:rsidP="0071485A">
      <w:pPr>
        <w:pStyle w:val="a0"/>
        <w:spacing w:line="240" w:lineRule="auto"/>
        <w:rPr>
          <w:sz w:val="24"/>
          <w:szCs w:val="24"/>
        </w:rPr>
      </w:pPr>
      <w:r w:rsidRPr="0071485A">
        <w:rPr>
          <w:sz w:val="24"/>
          <w:szCs w:val="24"/>
        </w:rPr>
        <w:t>выполнять технические действия и тактические приемы базовых видов спорта, применять их в игровой и соревновательной деятельности;</w:t>
      </w:r>
    </w:p>
    <w:p w:rsidR="0071485A" w:rsidRPr="0071485A" w:rsidRDefault="0071485A" w:rsidP="0071485A">
      <w:pPr>
        <w:pStyle w:val="a0"/>
        <w:spacing w:line="240" w:lineRule="auto"/>
        <w:rPr>
          <w:sz w:val="24"/>
          <w:szCs w:val="24"/>
        </w:rPr>
      </w:pPr>
      <w:r w:rsidRPr="0071485A">
        <w:rPr>
          <w:sz w:val="24"/>
          <w:szCs w:val="24"/>
        </w:rPr>
        <w:t>практически использовать приемы самомассажа и релаксации;</w:t>
      </w:r>
    </w:p>
    <w:p w:rsidR="0071485A" w:rsidRPr="0071485A" w:rsidRDefault="0071485A" w:rsidP="0071485A">
      <w:pPr>
        <w:pStyle w:val="a0"/>
        <w:spacing w:line="240" w:lineRule="auto"/>
        <w:rPr>
          <w:sz w:val="24"/>
          <w:szCs w:val="24"/>
        </w:rPr>
      </w:pPr>
      <w:r w:rsidRPr="0071485A">
        <w:rPr>
          <w:sz w:val="24"/>
          <w:szCs w:val="24"/>
        </w:rPr>
        <w:t>практически использовать приемы защиты и самообороны;</w:t>
      </w:r>
    </w:p>
    <w:p w:rsidR="0071485A" w:rsidRPr="0071485A" w:rsidRDefault="0071485A" w:rsidP="0071485A">
      <w:pPr>
        <w:pStyle w:val="a0"/>
        <w:spacing w:line="240" w:lineRule="auto"/>
        <w:rPr>
          <w:sz w:val="24"/>
          <w:szCs w:val="24"/>
        </w:rPr>
      </w:pPr>
      <w:r w:rsidRPr="0071485A">
        <w:rPr>
          <w:sz w:val="24"/>
          <w:szCs w:val="24"/>
        </w:rPr>
        <w:t>составлять и проводить комплексы физических упражнений различной направленности;</w:t>
      </w:r>
    </w:p>
    <w:p w:rsidR="0071485A" w:rsidRPr="0071485A" w:rsidRDefault="0071485A" w:rsidP="0071485A">
      <w:pPr>
        <w:pStyle w:val="a0"/>
        <w:spacing w:line="240" w:lineRule="auto"/>
        <w:rPr>
          <w:sz w:val="24"/>
          <w:szCs w:val="24"/>
        </w:rPr>
      </w:pPr>
      <w:r w:rsidRPr="0071485A">
        <w:rPr>
          <w:sz w:val="24"/>
          <w:szCs w:val="24"/>
        </w:rPr>
        <w:t>определять уровни индивидуального физического развития и развития физических качеств;</w:t>
      </w:r>
    </w:p>
    <w:p w:rsidR="0071485A" w:rsidRPr="0071485A" w:rsidRDefault="0071485A" w:rsidP="0071485A">
      <w:pPr>
        <w:pStyle w:val="a0"/>
        <w:spacing w:line="240" w:lineRule="auto"/>
        <w:rPr>
          <w:sz w:val="24"/>
          <w:szCs w:val="24"/>
        </w:rPr>
      </w:pPr>
      <w:r w:rsidRPr="0071485A">
        <w:rPr>
          <w:sz w:val="24"/>
          <w:szCs w:val="24"/>
        </w:rPr>
        <w:t>проводить мероприятия по профилактике травматизма во время занятий физическими упражнениями;</w:t>
      </w:r>
    </w:p>
    <w:p w:rsidR="0071485A" w:rsidRPr="0071485A" w:rsidRDefault="0071485A" w:rsidP="0071485A">
      <w:pPr>
        <w:pStyle w:val="a0"/>
        <w:spacing w:line="240" w:lineRule="auto"/>
        <w:rPr>
          <w:sz w:val="24"/>
          <w:szCs w:val="24"/>
        </w:rPr>
      </w:pPr>
      <w:r w:rsidRPr="0071485A">
        <w:rPr>
          <w:sz w:val="24"/>
          <w:szCs w:val="24"/>
        </w:rPr>
        <w:t>владеть техникой выполнения тестовых испытаний Всероссийского физкультурно-спортивного комплекса «Готов к труду и обороне» (ГТО).</w:t>
      </w:r>
    </w:p>
    <w:p w:rsidR="0071485A" w:rsidRPr="0071485A" w:rsidRDefault="0071485A" w:rsidP="0071485A">
      <w:pPr>
        <w:jc w:val="both"/>
        <w:rPr>
          <w:b/>
        </w:rPr>
      </w:pPr>
      <w:r w:rsidRPr="0071485A">
        <w:rPr>
          <w:b/>
        </w:rPr>
        <w:t>Выпускник на базовом уровне получит возможность научиться:</w:t>
      </w:r>
    </w:p>
    <w:p w:rsidR="0071485A" w:rsidRPr="0071485A" w:rsidRDefault="0071485A" w:rsidP="0071485A">
      <w:pPr>
        <w:pStyle w:val="a0"/>
        <w:spacing w:line="240" w:lineRule="auto"/>
        <w:rPr>
          <w:i/>
          <w:sz w:val="24"/>
          <w:szCs w:val="24"/>
        </w:rPr>
      </w:pPr>
      <w:r w:rsidRPr="0071485A">
        <w:rPr>
          <w:i/>
          <w:sz w:val="24"/>
          <w:szCs w:val="24"/>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71485A" w:rsidRPr="0071485A" w:rsidRDefault="0071485A" w:rsidP="0071485A">
      <w:pPr>
        <w:pStyle w:val="a0"/>
        <w:spacing w:line="240" w:lineRule="auto"/>
        <w:rPr>
          <w:i/>
          <w:sz w:val="24"/>
          <w:szCs w:val="24"/>
        </w:rPr>
      </w:pPr>
      <w:r w:rsidRPr="0071485A">
        <w:rPr>
          <w:i/>
          <w:sz w:val="24"/>
          <w:szCs w:val="24"/>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71485A" w:rsidRPr="0071485A" w:rsidRDefault="0071485A" w:rsidP="0071485A">
      <w:pPr>
        <w:pStyle w:val="a0"/>
        <w:spacing w:line="240" w:lineRule="auto"/>
        <w:rPr>
          <w:i/>
          <w:sz w:val="24"/>
          <w:szCs w:val="24"/>
        </w:rPr>
      </w:pPr>
      <w:r w:rsidRPr="0071485A">
        <w:rPr>
          <w:i/>
          <w:sz w:val="24"/>
          <w:szCs w:val="24"/>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71485A" w:rsidRPr="0071485A" w:rsidRDefault="0071485A" w:rsidP="0071485A">
      <w:pPr>
        <w:pStyle w:val="a0"/>
        <w:spacing w:line="240" w:lineRule="auto"/>
        <w:rPr>
          <w:i/>
          <w:sz w:val="24"/>
          <w:szCs w:val="24"/>
        </w:rPr>
      </w:pPr>
      <w:r w:rsidRPr="0071485A">
        <w:rPr>
          <w:i/>
          <w:sz w:val="24"/>
          <w:szCs w:val="24"/>
        </w:rPr>
        <w:t>выполнять технические приемы и тактические действия национальных видов спорта;</w:t>
      </w:r>
    </w:p>
    <w:p w:rsidR="0071485A" w:rsidRPr="0071485A" w:rsidRDefault="0071485A" w:rsidP="0071485A">
      <w:pPr>
        <w:pStyle w:val="a0"/>
        <w:spacing w:line="240" w:lineRule="auto"/>
        <w:rPr>
          <w:i/>
          <w:sz w:val="24"/>
          <w:szCs w:val="24"/>
        </w:rPr>
      </w:pPr>
      <w:r w:rsidRPr="0071485A">
        <w:rPr>
          <w:i/>
          <w:sz w:val="24"/>
          <w:szCs w:val="24"/>
        </w:rPr>
        <w:t>выполнять нормативные требования испытаний (тестов) Всероссийского физкультурно-спортивного комплекса «Готов к труду и обороне» (ГТО);</w:t>
      </w:r>
    </w:p>
    <w:p w:rsidR="0071485A" w:rsidRPr="0071485A" w:rsidRDefault="0071485A" w:rsidP="0071485A">
      <w:pPr>
        <w:pStyle w:val="a0"/>
        <w:spacing w:line="240" w:lineRule="auto"/>
        <w:rPr>
          <w:i/>
          <w:sz w:val="24"/>
          <w:szCs w:val="24"/>
        </w:rPr>
      </w:pPr>
      <w:r w:rsidRPr="0071485A">
        <w:rPr>
          <w:i/>
          <w:sz w:val="24"/>
          <w:szCs w:val="24"/>
        </w:rPr>
        <w:lastRenderedPageBreak/>
        <w:t>осуществлять судейство в избранном виде спорта;</w:t>
      </w:r>
    </w:p>
    <w:p w:rsidR="0071485A" w:rsidRPr="0071485A" w:rsidRDefault="0071485A" w:rsidP="0071485A">
      <w:pPr>
        <w:pStyle w:val="a0"/>
        <w:spacing w:line="240" w:lineRule="auto"/>
        <w:rPr>
          <w:i/>
          <w:sz w:val="24"/>
          <w:szCs w:val="24"/>
        </w:rPr>
      </w:pPr>
      <w:r w:rsidRPr="0071485A">
        <w:rPr>
          <w:i/>
          <w:sz w:val="24"/>
          <w:szCs w:val="24"/>
        </w:rPr>
        <w:t>составлять и выполнять комплексы специальной физической подготовки.</w:t>
      </w:r>
    </w:p>
    <w:p w:rsidR="007F792E" w:rsidRDefault="007F792E" w:rsidP="007F792E">
      <w:pPr>
        <w:rPr>
          <w:b/>
          <w:sz w:val="28"/>
          <w:szCs w:val="28"/>
        </w:rPr>
      </w:pPr>
    </w:p>
    <w:p w:rsidR="0071485A" w:rsidRPr="007F792E" w:rsidRDefault="007F792E" w:rsidP="0071485A">
      <w:pPr>
        <w:jc w:val="both"/>
        <w:rPr>
          <w:b/>
          <w:szCs w:val="28"/>
        </w:rPr>
      </w:pPr>
      <w:r>
        <w:rPr>
          <w:b/>
          <w:sz w:val="28"/>
          <w:szCs w:val="28"/>
          <w:lang w:val="en-US"/>
        </w:rPr>
        <w:t>I</w:t>
      </w:r>
      <w:r>
        <w:rPr>
          <w:b/>
          <w:sz w:val="28"/>
          <w:szCs w:val="28"/>
        </w:rPr>
        <w:t xml:space="preserve">.2.3.15. </w:t>
      </w:r>
      <w:r w:rsidR="0071485A" w:rsidRPr="007F792E">
        <w:rPr>
          <w:b/>
          <w:szCs w:val="28"/>
        </w:rPr>
        <w:t>Основы безопасности жизнедеятельности</w:t>
      </w:r>
    </w:p>
    <w:p w:rsidR="0071485A" w:rsidRPr="0071485A" w:rsidRDefault="0071485A" w:rsidP="0071485A">
      <w:pPr>
        <w:jc w:val="both"/>
        <w:rPr>
          <w:b/>
        </w:rPr>
      </w:pPr>
      <w:r w:rsidRPr="0071485A">
        <w:rPr>
          <w:b/>
        </w:rPr>
        <w:t>В результате изучения учебного предмета «Основы безопасности жизнедеятельности» на уровне среднего общего образования:</w:t>
      </w:r>
    </w:p>
    <w:p w:rsidR="0071485A" w:rsidRPr="0071485A" w:rsidRDefault="0071485A" w:rsidP="0071485A">
      <w:pPr>
        <w:pStyle w:val="3fb"/>
        <w:spacing w:line="240" w:lineRule="auto"/>
        <w:ind w:firstLine="720"/>
        <w:jc w:val="both"/>
        <w:rPr>
          <w:rFonts w:ascii="Times New Roman" w:eastAsia="Times New Roman" w:hAnsi="Times New Roman" w:cs="Times New Roman"/>
          <w:b/>
          <w:sz w:val="24"/>
          <w:szCs w:val="24"/>
        </w:rPr>
      </w:pPr>
      <w:r w:rsidRPr="0071485A">
        <w:rPr>
          <w:rFonts w:ascii="Times New Roman" w:eastAsia="Times New Roman" w:hAnsi="Times New Roman" w:cs="Times New Roman"/>
          <w:b/>
          <w:sz w:val="24"/>
          <w:szCs w:val="24"/>
        </w:rPr>
        <w:t>Выпускник на базовом уровне научится:</w:t>
      </w:r>
    </w:p>
    <w:p w:rsidR="0071485A" w:rsidRPr="0071485A" w:rsidRDefault="0071485A" w:rsidP="0071485A">
      <w:pPr>
        <w:pStyle w:val="3fb"/>
        <w:spacing w:line="240" w:lineRule="auto"/>
        <w:ind w:firstLine="720"/>
        <w:jc w:val="both"/>
        <w:rPr>
          <w:rFonts w:ascii="Times New Roman" w:hAnsi="Times New Roman" w:cs="Times New Roman"/>
          <w:sz w:val="24"/>
          <w:szCs w:val="24"/>
        </w:rPr>
      </w:pPr>
    </w:p>
    <w:p w:rsidR="0071485A" w:rsidRPr="0071485A" w:rsidRDefault="0071485A" w:rsidP="0071485A">
      <w:pPr>
        <w:jc w:val="both"/>
      </w:pPr>
      <w:r w:rsidRPr="0071485A">
        <w:rPr>
          <w:b/>
        </w:rPr>
        <w:t>Основы комплексной безопасности</w:t>
      </w:r>
    </w:p>
    <w:p w:rsidR="0071485A" w:rsidRPr="0071485A" w:rsidRDefault="0071485A" w:rsidP="0071485A">
      <w:pPr>
        <w:pStyle w:val="a0"/>
        <w:spacing w:line="240" w:lineRule="auto"/>
        <w:rPr>
          <w:sz w:val="24"/>
          <w:szCs w:val="24"/>
        </w:rPr>
      </w:pPr>
      <w:r w:rsidRPr="0071485A">
        <w:rPr>
          <w:sz w:val="24"/>
          <w:szCs w:val="24"/>
        </w:rPr>
        <w:t>Комментировать назначение основных нормативных правовых актов, определяющих правила и безопасность дорожного движения;</w:t>
      </w:r>
    </w:p>
    <w:p w:rsidR="0071485A" w:rsidRPr="0071485A" w:rsidRDefault="0071485A" w:rsidP="0071485A">
      <w:pPr>
        <w:pStyle w:val="a0"/>
        <w:spacing w:line="240" w:lineRule="auto"/>
        <w:rPr>
          <w:sz w:val="24"/>
          <w:szCs w:val="24"/>
        </w:rPr>
      </w:pPr>
      <w:r w:rsidRPr="0071485A">
        <w:rPr>
          <w:sz w:val="24"/>
          <w:szCs w:val="24"/>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1485A" w:rsidRPr="0071485A" w:rsidRDefault="0071485A" w:rsidP="0071485A">
      <w:pPr>
        <w:pStyle w:val="a0"/>
        <w:spacing w:line="240" w:lineRule="auto"/>
        <w:rPr>
          <w:sz w:val="24"/>
          <w:szCs w:val="24"/>
        </w:rPr>
      </w:pPr>
      <w:r w:rsidRPr="0071485A">
        <w:rPr>
          <w:sz w:val="24"/>
          <w:szCs w:val="24"/>
        </w:rPr>
        <w:t>оперировать основными понятиями в области безопасности дорожного движения;</w:t>
      </w:r>
    </w:p>
    <w:p w:rsidR="0071485A" w:rsidRPr="0071485A" w:rsidRDefault="0071485A" w:rsidP="0071485A">
      <w:pPr>
        <w:pStyle w:val="a0"/>
        <w:spacing w:line="240" w:lineRule="auto"/>
        <w:rPr>
          <w:sz w:val="24"/>
          <w:szCs w:val="24"/>
        </w:rPr>
      </w:pPr>
      <w:r w:rsidRPr="0071485A">
        <w:rPr>
          <w:sz w:val="24"/>
          <w:szCs w:val="24"/>
        </w:rPr>
        <w:t>объяснять назначение предметов экипировки для обеспечения безопасности при управлении двухколесным транспортным средством;</w:t>
      </w:r>
    </w:p>
    <w:p w:rsidR="0071485A" w:rsidRPr="0071485A" w:rsidRDefault="0071485A" w:rsidP="0071485A">
      <w:pPr>
        <w:pStyle w:val="a0"/>
        <w:spacing w:line="240" w:lineRule="auto"/>
        <w:rPr>
          <w:sz w:val="24"/>
          <w:szCs w:val="24"/>
        </w:rPr>
      </w:pPr>
      <w:r w:rsidRPr="0071485A">
        <w:rPr>
          <w:sz w:val="24"/>
          <w:szCs w:val="24"/>
        </w:rPr>
        <w:t>действовать согласно указанию на дорожных знаках;</w:t>
      </w:r>
    </w:p>
    <w:p w:rsidR="0071485A" w:rsidRPr="0071485A" w:rsidRDefault="0071485A" w:rsidP="0071485A">
      <w:pPr>
        <w:pStyle w:val="a0"/>
        <w:spacing w:line="240" w:lineRule="auto"/>
        <w:rPr>
          <w:sz w:val="24"/>
          <w:szCs w:val="24"/>
        </w:rPr>
      </w:pPr>
      <w:r w:rsidRPr="0071485A">
        <w:rPr>
          <w:sz w:val="24"/>
          <w:szCs w:val="24"/>
        </w:rPr>
        <w:t>пользоваться официальными источниками для получения информации в области безопасности дорожного движения;</w:t>
      </w:r>
    </w:p>
    <w:p w:rsidR="0071485A" w:rsidRPr="0071485A" w:rsidRDefault="0071485A" w:rsidP="0071485A">
      <w:pPr>
        <w:pStyle w:val="a0"/>
        <w:spacing w:line="240" w:lineRule="auto"/>
        <w:rPr>
          <w:sz w:val="24"/>
          <w:szCs w:val="24"/>
        </w:rPr>
      </w:pPr>
      <w:r w:rsidRPr="0071485A">
        <w:rPr>
          <w:sz w:val="24"/>
          <w:szCs w:val="24"/>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1485A" w:rsidRPr="0071485A" w:rsidRDefault="0071485A" w:rsidP="0071485A">
      <w:pPr>
        <w:pStyle w:val="a0"/>
        <w:spacing w:line="240" w:lineRule="auto"/>
        <w:rPr>
          <w:sz w:val="24"/>
          <w:szCs w:val="24"/>
        </w:rPr>
      </w:pPr>
      <w:r w:rsidRPr="0071485A">
        <w:rPr>
          <w:sz w:val="24"/>
          <w:szCs w:val="24"/>
        </w:rPr>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1485A" w:rsidRPr="0071485A" w:rsidRDefault="0071485A" w:rsidP="0071485A">
      <w:pPr>
        <w:pStyle w:val="a0"/>
        <w:spacing w:line="240" w:lineRule="auto"/>
        <w:rPr>
          <w:sz w:val="24"/>
          <w:szCs w:val="24"/>
        </w:rPr>
      </w:pPr>
      <w:r w:rsidRPr="0071485A">
        <w:rPr>
          <w:sz w:val="24"/>
          <w:szCs w:val="24"/>
        </w:rPr>
        <w:t>комментировать назначение нормативных правовых актов в области охраны окружающей среды;</w:t>
      </w:r>
    </w:p>
    <w:p w:rsidR="0071485A" w:rsidRPr="0071485A" w:rsidRDefault="0071485A" w:rsidP="0071485A">
      <w:pPr>
        <w:pStyle w:val="a0"/>
        <w:spacing w:line="240" w:lineRule="auto"/>
        <w:rPr>
          <w:sz w:val="24"/>
          <w:szCs w:val="24"/>
        </w:rPr>
      </w:pPr>
      <w:r w:rsidRPr="0071485A">
        <w:rPr>
          <w:sz w:val="24"/>
          <w:szCs w:val="24"/>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1485A" w:rsidRPr="0071485A" w:rsidRDefault="0071485A" w:rsidP="0071485A">
      <w:pPr>
        <w:pStyle w:val="a0"/>
        <w:spacing w:line="240" w:lineRule="auto"/>
        <w:rPr>
          <w:sz w:val="24"/>
          <w:szCs w:val="24"/>
        </w:rPr>
      </w:pPr>
      <w:r w:rsidRPr="0071485A">
        <w:rPr>
          <w:sz w:val="24"/>
          <w:szCs w:val="24"/>
        </w:rPr>
        <w:t>оперировать основными понятиями в области охраны окружающей среды;</w:t>
      </w:r>
    </w:p>
    <w:p w:rsidR="0071485A" w:rsidRPr="0071485A" w:rsidRDefault="0071485A" w:rsidP="0071485A">
      <w:pPr>
        <w:pStyle w:val="a0"/>
        <w:spacing w:line="240" w:lineRule="auto"/>
        <w:rPr>
          <w:sz w:val="24"/>
          <w:szCs w:val="24"/>
        </w:rPr>
      </w:pPr>
      <w:r w:rsidRPr="0071485A">
        <w:rPr>
          <w:sz w:val="24"/>
          <w:szCs w:val="24"/>
        </w:rPr>
        <w:t>распознавать наиболее неблагоприятные территории в районе проживания;</w:t>
      </w:r>
    </w:p>
    <w:p w:rsidR="0071485A" w:rsidRPr="0071485A" w:rsidRDefault="0071485A" w:rsidP="0071485A">
      <w:pPr>
        <w:pStyle w:val="a0"/>
        <w:spacing w:line="240" w:lineRule="auto"/>
        <w:rPr>
          <w:sz w:val="24"/>
          <w:szCs w:val="24"/>
        </w:rPr>
      </w:pPr>
      <w:r w:rsidRPr="0071485A">
        <w:rPr>
          <w:sz w:val="24"/>
          <w:szCs w:val="24"/>
        </w:rPr>
        <w:t>описывать факторы экориска, объяснять, как снизить последствия их воздействия;</w:t>
      </w:r>
    </w:p>
    <w:p w:rsidR="0071485A" w:rsidRPr="0071485A" w:rsidRDefault="0071485A" w:rsidP="0071485A">
      <w:pPr>
        <w:pStyle w:val="a0"/>
        <w:spacing w:line="240" w:lineRule="auto"/>
        <w:rPr>
          <w:sz w:val="24"/>
          <w:szCs w:val="24"/>
        </w:rPr>
      </w:pPr>
      <w:r w:rsidRPr="0071485A">
        <w:rPr>
          <w:sz w:val="24"/>
          <w:szCs w:val="24"/>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1485A" w:rsidRPr="0071485A" w:rsidRDefault="0071485A" w:rsidP="0071485A">
      <w:pPr>
        <w:pStyle w:val="a0"/>
        <w:spacing w:line="240" w:lineRule="auto"/>
        <w:rPr>
          <w:sz w:val="24"/>
          <w:szCs w:val="24"/>
        </w:rPr>
      </w:pPr>
      <w:r w:rsidRPr="0071485A">
        <w:rPr>
          <w:sz w:val="24"/>
          <w:szCs w:val="24"/>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1485A" w:rsidRPr="0071485A" w:rsidRDefault="0071485A" w:rsidP="0071485A">
      <w:pPr>
        <w:pStyle w:val="a0"/>
        <w:spacing w:line="240" w:lineRule="auto"/>
        <w:rPr>
          <w:sz w:val="24"/>
          <w:szCs w:val="24"/>
        </w:rPr>
      </w:pPr>
      <w:r w:rsidRPr="0071485A">
        <w:rPr>
          <w:sz w:val="24"/>
          <w:szCs w:val="24"/>
        </w:rPr>
        <w:t>опознавать, для чего применяются и используются экологические знаки;</w:t>
      </w:r>
    </w:p>
    <w:p w:rsidR="0071485A" w:rsidRPr="0071485A" w:rsidRDefault="0071485A" w:rsidP="0071485A">
      <w:pPr>
        <w:pStyle w:val="a0"/>
        <w:spacing w:line="240" w:lineRule="auto"/>
        <w:rPr>
          <w:sz w:val="24"/>
          <w:szCs w:val="24"/>
        </w:rPr>
      </w:pPr>
      <w:r w:rsidRPr="0071485A">
        <w:rPr>
          <w:sz w:val="24"/>
          <w:szCs w:val="24"/>
        </w:rPr>
        <w:t>пользоваться официальными источниками для получения информации об экологической безопасности и охране окружающей среды;</w:t>
      </w:r>
    </w:p>
    <w:p w:rsidR="0071485A" w:rsidRPr="0071485A" w:rsidRDefault="0071485A" w:rsidP="0071485A">
      <w:pPr>
        <w:pStyle w:val="a0"/>
        <w:spacing w:line="240" w:lineRule="auto"/>
        <w:rPr>
          <w:sz w:val="24"/>
          <w:szCs w:val="24"/>
        </w:rPr>
      </w:pPr>
      <w:r w:rsidRPr="0071485A">
        <w:rPr>
          <w:sz w:val="24"/>
          <w:szCs w:val="24"/>
        </w:rPr>
        <w:t>прогнозировать и оценивать свои действия в области охраны окружающей среды;</w:t>
      </w:r>
    </w:p>
    <w:p w:rsidR="0071485A" w:rsidRPr="0071485A" w:rsidRDefault="0071485A" w:rsidP="0071485A">
      <w:pPr>
        <w:pStyle w:val="a0"/>
        <w:spacing w:line="240" w:lineRule="auto"/>
        <w:rPr>
          <w:sz w:val="24"/>
          <w:szCs w:val="24"/>
        </w:rPr>
      </w:pPr>
      <w:r w:rsidRPr="0071485A">
        <w:rPr>
          <w:sz w:val="24"/>
          <w:szCs w:val="24"/>
        </w:rPr>
        <w:t>составлять модель личного безопасного поведения в повседневной жизнедеятельности и при ухудшении экологической обстановки;</w:t>
      </w:r>
    </w:p>
    <w:p w:rsidR="0071485A" w:rsidRPr="0071485A" w:rsidRDefault="0071485A" w:rsidP="0071485A">
      <w:pPr>
        <w:pStyle w:val="a0"/>
        <w:spacing w:line="240" w:lineRule="auto"/>
        <w:rPr>
          <w:sz w:val="24"/>
          <w:szCs w:val="24"/>
        </w:rPr>
      </w:pPr>
      <w:r w:rsidRPr="0071485A">
        <w:rPr>
          <w:sz w:val="24"/>
          <w:szCs w:val="24"/>
        </w:rPr>
        <w:t>распознавать явные и скрытые опасности в современных молодежных хобби;</w:t>
      </w:r>
    </w:p>
    <w:p w:rsidR="0071485A" w:rsidRPr="0071485A" w:rsidRDefault="0071485A" w:rsidP="0071485A">
      <w:pPr>
        <w:pStyle w:val="a0"/>
        <w:spacing w:line="240" w:lineRule="auto"/>
        <w:rPr>
          <w:sz w:val="24"/>
          <w:szCs w:val="24"/>
        </w:rPr>
      </w:pPr>
      <w:r w:rsidRPr="0071485A">
        <w:rPr>
          <w:sz w:val="24"/>
          <w:szCs w:val="24"/>
        </w:rPr>
        <w:t>соблюдать правила безопасности в увлечениях, не противоречащих законодательству РФ;</w:t>
      </w:r>
    </w:p>
    <w:p w:rsidR="0071485A" w:rsidRPr="0071485A" w:rsidRDefault="0071485A" w:rsidP="0071485A">
      <w:pPr>
        <w:pStyle w:val="a0"/>
        <w:spacing w:line="240" w:lineRule="auto"/>
        <w:rPr>
          <w:sz w:val="24"/>
          <w:szCs w:val="24"/>
        </w:rPr>
      </w:pPr>
      <w:r w:rsidRPr="0071485A">
        <w:rPr>
          <w:sz w:val="24"/>
          <w:szCs w:val="24"/>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1485A" w:rsidRPr="0071485A" w:rsidRDefault="0071485A" w:rsidP="0071485A">
      <w:pPr>
        <w:pStyle w:val="a0"/>
        <w:spacing w:line="240" w:lineRule="auto"/>
        <w:rPr>
          <w:sz w:val="24"/>
          <w:szCs w:val="24"/>
        </w:rPr>
      </w:pPr>
      <w:r w:rsidRPr="0071485A">
        <w:rPr>
          <w:sz w:val="24"/>
          <w:szCs w:val="24"/>
        </w:rPr>
        <w:lastRenderedPageBreak/>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1485A" w:rsidRPr="0071485A" w:rsidRDefault="0071485A" w:rsidP="0071485A">
      <w:pPr>
        <w:pStyle w:val="a0"/>
        <w:spacing w:line="240" w:lineRule="auto"/>
        <w:rPr>
          <w:sz w:val="24"/>
          <w:szCs w:val="24"/>
        </w:rPr>
      </w:pPr>
      <w:r w:rsidRPr="0071485A">
        <w:rPr>
          <w:sz w:val="24"/>
          <w:szCs w:val="24"/>
        </w:rPr>
        <w:t>прогнозировать и оценивать последствия своего поведения во время занятий современными молодежными хобби;</w:t>
      </w:r>
    </w:p>
    <w:p w:rsidR="0071485A" w:rsidRPr="0071485A" w:rsidRDefault="0071485A" w:rsidP="0071485A">
      <w:pPr>
        <w:pStyle w:val="a0"/>
        <w:spacing w:line="240" w:lineRule="auto"/>
        <w:rPr>
          <w:sz w:val="24"/>
          <w:szCs w:val="24"/>
        </w:rPr>
      </w:pPr>
      <w:r w:rsidRPr="0071485A">
        <w:rPr>
          <w:sz w:val="24"/>
          <w:szCs w:val="24"/>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1485A" w:rsidRPr="0071485A" w:rsidRDefault="0071485A" w:rsidP="0071485A">
      <w:pPr>
        <w:pStyle w:val="a0"/>
        <w:spacing w:line="240" w:lineRule="auto"/>
        <w:rPr>
          <w:sz w:val="24"/>
          <w:szCs w:val="24"/>
        </w:rPr>
      </w:pPr>
      <w:r w:rsidRPr="0071485A">
        <w:rPr>
          <w:sz w:val="24"/>
          <w:szCs w:val="24"/>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1485A" w:rsidRPr="0071485A" w:rsidRDefault="0071485A" w:rsidP="0071485A">
      <w:pPr>
        <w:pStyle w:val="a0"/>
        <w:spacing w:line="240" w:lineRule="auto"/>
        <w:rPr>
          <w:sz w:val="24"/>
          <w:szCs w:val="24"/>
        </w:rPr>
      </w:pPr>
      <w:r w:rsidRPr="0071485A">
        <w:rPr>
          <w:sz w:val="24"/>
          <w:szCs w:val="24"/>
        </w:rPr>
        <w:t xml:space="preserve">использовать нормативные правовые акты для определения ответственности за асоциальное поведение на транспорте; </w:t>
      </w:r>
    </w:p>
    <w:p w:rsidR="0071485A" w:rsidRPr="0071485A" w:rsidRDefault="0071485A" w:rsidP="0071485A">
      <w:pPr>
        <w:pStyle w:val="a0"/>
        <w:spacing w:line="240" w:lineRule="auto"/>
        <w:rPr>
          <w:sz w:val="24"/>
          <w:szCs w:val="24"/>
        </w:rPr>
      </w:pPr>
      <w:r w:rsidRPr="0071485A">
        <w:rPr>
          <w:sz w:val="24"/>
          <w:szCs w:val="24"/>
        </w:rPr>
        <w:t>пользоваться официальными источниками для получения информации о правилах и рекомендациях по обеспечению безопасности на транспорте;</w:t>
      </w:r>
    </w:p>
    <w:p w:rsidR="0071485A" w:rsidRPr="0071485A" w:rsidRDefault="0071485A" w:rsidP="0071485A">
      <w:pPr>
        <w:pStyle w:val="a0"/>
        <w:spacing w:line="240" w:lineRule="auto"/>
        <w:rPr>
          <w:sz w:val="24"/>
          <w:szCs w:val="24"/>
        </w:rPr>
      </w:pPr>
      <w:r w:rsidRPr="0071485A">
        <w:rPr>
          <w:sz w:val="24"/>
          <w:szCs w:val="24"/>
        </w:rPr>
        <w:t>прогнозировать и оценивать последствия своего поведения на транспорте;</w:t>
      </w:r>
    </w:p>
    <w:p w:rsidR="0071485A" w:rsidRPr="0071485A" w:rsidRDefault="0071485A" w:rsidP="0071485A">
      <w:pPr>
        <w:pStyle w:val="a0"/>
        <w:spacing w:line="240" w:lineRule="auto"/>
        <w:rPr>
          <w:sz w:val="24"/>
          <w:szCs w:val="24"/>
        </w:rPr>
      </w:pPr>
      <w:r w:rsidRPr="0071485A">
        <w:rPr>
          <w:sz w:val="24"/>
          <w:szCs w:val="24"/>
        </w:rPr>
        <w:t>составлять модель личного безопасного поведения в повседневной жизнедеятельности и в опасных и чрезвычайных ситуациях на транспорте.</w:t>
      </w:r>
    </w:p>
    <w:p w:rsidR="0071485A" w:rsidRPr="0071485A" w:rsidRDefault="0071485A" w:rsidP="0071485A">
      <w:pPr>
        <w:jc w:val="both"/>
        <w:rPr>
          <w:b/>
        </w:rPr>
      </w:pPr>
      <w:r w:rsidRPr="0071485A">
        <w:rPr>
          <w:b/>
        </w:rPr>
        <w:t>Защита населения Российской Федерации от опасных и чрезвычайных ситуаций</w:t>
      </w:r>
    </w:p>
    <w:p w:rsidR="0071485A" w:rsidRPr="0071485A" w:rsidRDefault="0071485A" w:rsidP="0071485A">
      <w:pPr>
        <w:pStyle w:val="a0"/>
        <w:spacing w:line="240" w:lineRule="auto"/>
        <w:rPr>
          <w:sz w:val="24"/>
          <w:szCs w:val="24"/>
        </w:rPr>
      </w:pPr>
      <w:r w:rsidRPr="0071485A">
        <w:rPr>
          <w:sz w:val="24"/>
          <w:szCs w:val="24"/>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71485A" w:rsidRPr="0071485A" w:rsidRDefault="0071485A" w:rsidP="0071485A">
      <w:pPr>
        <w:pStyle w:val="a0"/>
        <w:spacing w:line="240" w:lineRule="auto"/>
        <w:rPr>
          <w:sz w:val="24"/>
          <w:szCs w:val="24"/>
        </w:rPr>
      </w:pPr>
      <w:r w:rsidRPr="0071485A">
        <w:rPr>
          <w:sz w:val="24"/>
          <w:szCs w:val="24"/>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1485A" w:rsidRPr="0071485A" w:rsidRDefault="0071485A" w:rsidP="0071485A">
      <w:pPr>
        <w:pStyle w:val="a0"/>
        <w:spacing w:line="240" w:lineRule="auto"/>
        <w:rPr>
          <w:sz w:val="24"/>
          <w:szCs w:val="24"/>
        </w:rPr>
      </w:pPr>
      <w:r w:rsidRPr="0071485A">
        <w:rPr>
          <w:sz w:val="24"/>
          <w:szCs w:val="24"/>
        </w:rPr>
        <w:t>раскрывать составляющие государственной системы, направленной на защиту населения от опасных и чрезвычайных ситуаций;</w:t>
      </w:r>
    </w:p>
    <w:p w:rsidR="0071485A" w:rsidRPr="0071485A" w:rsidRDefault="0071485A" w:rsidP="0071485A">
      <w:pPr>
        <w:pStyle w:val="a0"/>
        <w:spacing w:line="240" w:lineRule="auto"/>
        <w:rPr>
          <w:sz w:val="24"/>
          <w:szCs w:val="24"/>
        </w:rPr>
      </w:pPr>
      <w:r w:rsidRPr="0071485A">
        <w:rPr>
          <w:sz w:val="24"/>
          <w:szCs w:val="24"/>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1485A" w:rsidRPr="0071485A" w:rsidRDefault="0071485A" w:rsidP="0071485A">
      <w:pPr>
        <w:pStyle w:val="a0"/>
        <w:spacing w:line="240" w:lineRule="auto"/>
        <w:rPr>
          <w:sz w:val="24"/>
          <w:szCs w:val="24"/>
        </w:rPr>
      </w:pPr>
      <w:r w:rsidRPr="0071485A">
        <w:rPr>
          <w:sz w:val="24"/>
          <w:szCs w:val="24"/>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1485A" w:rsidRPr="0071485A" w:rsidRDefault="0071485A" w:rsidP="0071485A">
      <w:pPr>
        <w:pStyle w:val="a0"/>
        <w:spacing w:line="240" w:lineRule="auto"/>
        <w:rPr>
          <w:sz w:val="24"/>
          <w:szCs w:val="24"/>
        </w:rPr>
      </w:pPr>
      <w:r w:rsidRPr="0071485A">
        <w:rPr>
          <w:sz w:val="24"/>
          <w:szCs w:val="24"/>
        </w:rPr>
        <w:t>объяснять причины их возникновения, характеристики, поражающие факторы, особенности и последствия;</w:t>
      </w:r>
    </w:p>
    <w:p w:rsidR="0071485A" w:rsidRPr="0071485A" w:rsidRDefault="0071485A" w:rsidP="0071485A">
      <w:pPr>
        <w:pStyle w:val="a0"/>
        <w:spacing w:line="240" w:lineRule="auto"/>
        <w:rPr>
          <w:sz w:val="24"/>
          <w:szCs w:val="24"/>
        </w:rPr>
      </w:pPr>
      <w:r w:rsidRPr="0071485A">
        <w:rPr>
          <w:sz w:val="24"/>
          <w:szCs w:val="24"/>
        </w:rPr>
        <w:t>использовать средства индивидуальной, коллективной защиты и приборы индивидуального дозиметрического контроля;</w:t>
      </w:r>
    </w:p>
    <w:p w:rsidR="0071485A" w:rsidRPr="0071485A" w:rsidRDefault="0071485A" w:rsidP="0071485A">
      <w:pPr>
        <w:pStyle w:val="a0"/>
        <w:spacing w:line="240" w:lineRule="auto"/>
        <w:rPr>
          <w:sz w:val="24"/>
          <w:szCs w:val="24"/>
        </w:rPr>
      </w:pPr>
      <w:r w:rsidRPr="0071485A">
        <w:rPr>
          <w:sz w:val="24"/>
          <w:szCs w:val="24"/>
        </w:rPr>
        <w:t xml:space="preserve">действовать согласно обозначению на знаках безопасности и плане эвакуации; </w:t>
      </w:r>
    </w:p>
    <w:p w:rsidR="0071485A" w:rsidRPr="0071485A" w:rsidRDefault="0071485A" w:rsidP="0071485A">
      <w:pPr>
        <w:pStyle w:val="a0"/>
        <w:spacing w:line="240" w:lineRule="auto"/>
        <w:rPr>
          <w:sz w:val="24"/>
          <w:szCs w:val="24"/>
        </w:rPr>
      </w:pPr>
      <w:r w:rsidRPr="0071485A">
        <w:rPr>
          <w:sz w:val="24"/>
          <w:szCs w:val="24"/>
        </w:rPr>
        <w:t>вызывать в случае необходимости службы экстренной помощи;</w:t>
      </w:r>
    </w:p>
    <w:p w:rsidR="0071485A" w:rsidRPr="0071485A" w:rsidRDefault="0071485A" w:rsidP="0071485A">
      <w:pPr>
        <w:pStyle w:val="a0"/>
        <w:spacing w:line="240" w:lineRule="auto"/>
        <w:rPr>
          <w:sz w:val="24"/>
          <w:szCs w:val="24"/>
        </w:rPr>
      </w:pPr>
      <w:r w:rsidRPr="0071485A">
        <w:rPr>
          <w:sz w:val="24"/>
          <w:szCs w:val="24"/>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1485A" w:rsidRPr="0071485A" w:rsidRDefault="0071485A" w:rsidP="0071485A">
      <w:pPr>
        <w:pStyle w:val="a0"/>
        <w:spacing w:line="240" w:lineRule="auto"/>
        <w:rPr>
          <w:sz w:val="24"/>
          <w:szCs w:val="24"/>
        </w:rPr>
      </w:pPr>
      <w:r w:rsidRPr="0071485A">
        <w:rPr>
          <w:sz w:val="24"/>
          <w:szCs w:val="24"/>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1485A" w:rsidRPr="0071485A" w:rsidRDefault="0071485A" w:rsidP="0071485A">
      <w:pPr>
        <w:pStyle w:val="a0"/>
        <w:spacing w:line="240" w:lineRule="auto"/>
        <w:rPr>
          <w:sz w:val="24"/>
          <w:szCs w:val="24"/>
        </w:rPr>
      </w:pPr>
      <w:r w:rsidRPr="0071485A">
        <w:rPr>
          <w:sz w:val="24"/>
          <w:szCs w:val="24"/>
        </w:rPr>
        <w:t>составлять модель личного безопасного поведения в условиях опасных и чрезвычайных ситуаций мирного и военного времени.</w:t>
      </w:r>
    </w:p>
    <w:p w:rsidR="0071485A" w:rsidRPr="0071485A" w:rsidRDefault="0071485A" w:rsidP="0071485A">
      <w:pPr>
        <w:jc w:val="both"/>
        <w:rPr>
          <w:b/>
        </w:rPr>
      </w:pPr>
      <w:r w:rsidRPr="0071485A">
        <w:rPr>
          <w:b/>
        </w:rPr>
        <w:t>Основы противодействия экстремизму, терроризму и наркотизму в Российской Федерации</w:t>
      </w:r>
    </w:p>
    <w:p w:rsidR="0071485A" w:rsidRPr="0071485A" w:rsidRDefault="0071485A" w:rsidP="0071485A">
      <w:pPr>
        <w:pStyle w:val="a0"/>
        <w:spacing w:line="240" w:lineRule="auto"/>
        <w:rPr>
          <w:sz w:val="24"/>
          <w:szCs w:val="24"/>
        </w:rPr>
      </w:pPr>
      <w:r w:rsidRPr="0071485A">
        <w:rPr>
          <w:sz w:val="24"/>
          <w:szCs w:val="24"/>
        </w:rPr>
        <w:t>Характеризовать особенности экстремизма, терроризма и наркотизма в Российской Федерации;</w:t>
      </w:r>
    </w:p>
    <w:p w:rsidR="0071485A" w:rsidRPr="0071485A" w:rsidRDefault="0071485A" w:rsidP="0071485A">
      <w:pPr>
        <w:pStyle w:val="a0"/>
        <w:spacing w:line="240" w:lineRule="auto"/>
        <w:rPr>
          <w:sz w:val="24"/>
          <w:szCs w:val="24"/>
        </w:rPr>
      </w:pPr>
      <w:r w:rsidRPr="0071485A">
        <w:rPr>
          <w:sz w:val="24"/>
          <w:szCs w:val="24"/>
        </w:rPr>
        <w:t>объяснять взаимосвязь экстремизма, терроризма и наркотизма;</w:t>
      </w:r>
    </w:p>
    <w:p w:rsidR="0071485A" w:rsidRPr="0071485A" w:rsidRDefault="0071485A" w:rsidP="0071485A">
      <w:pPr>
        <w:pStyle w:val="a0"/>
        <w:spacing w:line="240" w:lineRule="auto"/>
        <w:rPr>
          <w:sz w:val="24"/>
          <w:szCs w:val="24"/>
        </w:rPr>
      </w:pPr>
      <w:r w:rsidRPr="0071485A">
        <w:rPr>
          <w:sz w:val="24"/>
          <w:szCs w:val="24"/>
        </w:rPr>
        <w:lastRenderedPageBreak/>
        <w:t>оперировать основными понятиями в области противодействия экстремизму, терроризму и наркотизму в Российской Федерации;</w:t>
      </w:r>
    </w:p>
    <w:p w:rsidR="0071485A" w:rsidRPr="0071485A" w:rsidRDefault="0071485A" w:rsidP="0071485A">
      <w:pPr>
        <w:pStyle w:val="a0"/>
        <w:spacing w:line="240" w:lineRule="auto"/>
        <w:rPr>
          <w:sz w:val="24"/>
          <w:szCs w:val="24"/>
        </w:rPr>
      </w:pPr>
      <w:r w:rsidRPr="0071485A">
        <w:rPr>
          <w:sz w:val="24"/>
          <w:szCs w:val="24"/>
        </w:rPr>
        <w:t>раскрывать предназначение общегосударственной системы противодействия экстремизму, терроризму и наркотизму;</w:t>
      </w:r>
    </w:p>
    <w:p w:rsidR="0071485A" w:rsidRPr="0071485A" w:rsidRDefault="0071485A" w:rsidP="0071485A">
      <w:pPr>
        <w:pStyle w:val="a0"/>
        <w:spacing w:line="240" w:lineRule="auto"/>
        <w:rPr>
          <w:sz w:val="24"/>
          <w:szCs w:val="24"/>
        </w:rPr>
      </w:pPr>
      <w:r w:rsidRPr="0071485A">
        <w:rPr>
          <w:sz w:val="24"/>
          <w:szCs w:val="24"/>
        </w:rPr>
        <w:t>объяснять основные принципы и направления противодействия экстремистской, террористической деятельности и наркотизму;</w:t>
      </w:r>
    </w:p>
    <w:p w:rsidR="0071485A" w:rsidRPr="0071485A" w:rsidRDefault="0071485A" w:rsidP="0071485A">
      <w:pPr>
        <w:pStyle w:val="a0"/>
        <w:spacing w:line="240" w:lineRule="auto"/>
        <w:rPr>
          <w:sz w:val="24"/>
          <w:szCs w:val="24"/>
        </w:rPr>
      </w:pPr>
      <w:r w:rsidRPr="0071485A">
        <w:rPr>
          <w:sz w:val="24"/>
          <w:szCs w:val="24"/>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1485A" w:rsidRPr="0071485A" w:rsidRDefault="0071485A" w:rsidP="0071485A">
      <w:pPr>
        <w:pStyle w:val="a0"/>
        <w:spacing w:line="240" w:lineRule="auto"/>
        <w:rPr>
          <w:sz w:val="24"/>
          <w:szCs w:val="24"/>
        </w:rPr>
      </w:pPr>
      <w:r w:rsidRPr="0071485A">
        <w:rPr>
          <w:sz w:val="24"/>
          <w:szCs w:val="24"/>
        </w:rPr>
        <w:t>описывать органы исполнительной власти, осуществляющие противодействие экстремизму, терроризму и наркотизму в Российской Федерации;</w:t>
      </w:r>
    </w:p>
    <w:p w:rsidR="0071485A" w:rsidRPr="0071485A" w:rsidRDefault="0071485A" w:rsidP="0071485A">
      <w:pPr>
        <w:pStyle w:val="a0"/>
        <w:spacing w:line="240" w:lineRule="auto"/>
        <w:rPr>
          <w:sz w:val="24"/>
          <w:szCs w:val="24"/>
        </w:rPr>
      </w:pPr>
      <w:r w:rsidRPr="0071485A">
        <w:rPr>
          <w:sz w:val="24"/>
          <w:szCs w:val="24"/>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1485A" w:rsidRPr="0071485A" w:rsidRDefault="0071485A" w:rsidP="0071485A">
      <w:pPr>
        <w:pStyle w:val="a0"/>
        <w:spacing w:line="240" w:lineRule="auto"/>
        <w:rPr>
          <w:sz w:val="24"/>
          <w:szCs w:val="24"/>
        </w:rPr>
      </w:pPr>
      <w:r w:rsidRPr="0071485A">
        <w:rPr>
          <w:sz w:val="24"/>
          <w:szCs w:val="24"/>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1485A" w:rsidRPr="0071485A" w:rsidRDefault="0071485A" w:rsidP="0071485A">
      <w:pPr>
        <w:pStyle w:val="a0"/>
        <w:spacing w:line="240" w:lineRule="auto"/>
        <w:rPr>
          <w:sz w:val="24"/>
          <w:szCs w:val="24"/>
        </w:rPr>
      </w:pPr>
      <w:r w:rsidRPr="0071485A">
        <w:rPr>
          <w:sz w:val="24"/>
          <w:szCs w:val="24"/>
        </w:rPr>
        <w:t>распознавать признаки вовлечения в экстремистскую и террористическую деятельность;</w:t>
      </w:r>
    </w:p>
    <w:p w:rsidR="0071485A" w:rsidRPr="0071485A" w:rsidRDefault="0071485A" w:rsidP="0071485A">
      <w:pPr>
        <w:pStyle w:val="a0"/>
        <w:spacing w:line="240" w:lineRule="auto"/>
        <w:rPr>
          <w:sz w:val="24"/>
          <w:szCs w:val="24"/>
        </w:rPr>
      </w:pPr>
      <w:r w:rsidRPr="0071485A">
        <w:rPr>
          <w:sz w:val="24"/>
          <w:szCs w:val="24"/>
        </w:rPr>
        <w:t>распознавать симптомы употребления наркотических средств;</w:t>
      </w:r>
    </w:p>
    <w:p w:rsidR="0071485A" w:rsidRPr="0071485A" w:rsidRDefault="0071485A" w:rsidP="0071485A">
      <w:pPr>
        <w:pStyle w:val="a0"/>
        <w:spacing w:line="240" w:lineRule="auto"/>
        <w:rPr>
          <w:sz w:val="24"/>
          <w:szCs w:val="24"/>
        </w:rPr>
      </w:pPr>
      <w:r w:rsidRPr="0071485A">
        <w:rPr>
          <w:sz w:val="24"/>
          <w:szCs w:val="24"/>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1485A" w:rsidRPr="0071485A" w:rsidRDefault="0071485A" w:rsidP="0071485A">
      <w:pPr>
        <w:pStyle w:val="a0"/>
        <w:spacing w:line="240" w:lineRule="auto"/>
        <w:rPr>
          <w:sz w:val="24"/>
          <w:szCs w:val="24"/>
        </w:rPr>
      </w:pPr>
      <w:r w:rsidRPr="0071485A">
        <w:rPr>
          <w:sz w:val="24"/>
          <w:szCs w:val="24"/>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1485A" w:rsidRPr="0071485A" w:rsidRDefault="0071485A" w:rsidP="0071485A">
      <w:pPr>
        <w:pStyle w:val="a0"/>
        <w:spacing w:line="240" w:lineRule="auto"/>
        <w:rPr>
          <w:sz w:val="24"/>
          <w:szCs w:val="24"/>
        </w:rPr>
      </w:pPr>
      <w:r w:rsidRPr="0071485A">
        <w:rPr>
          <w:sz w:val="24"/>
          <w:szCs w:val="24"/>
        </w:rPr>
        <w:t>описывать действия граждан при установлении уровней террористической опасности;</w:t>
      </w:r>
    </w:p>
    <w:p w:rsidR="0071485A" w:rsidRPr="0071485A" w:rsidRDefault="0071485A" w:rsidP="0071485A">
      <w:pPr>
        <w:pStyle w:val="a0"/>
        <w:spacing w:line="240" w:lineRule="auto"/>
        <w:rPr>
          <w:sz w:val="24"/>
          <w:szCs w:val="24"/>
        </w:rPr>
      </w:pPr>
      <w:r w:rsidRPr="0071485A">
        <w:rPr>
          <w:sz w:val="24"/>
          <w:szCs w:val="24"/>
        </w:rPr>
        <w:t>описывать правила и рекомендации в случае проведения террористической акции;</w:t>
      </w:r>
    </w:p>
    <w:p w:rsidR="0071485A" w:rsidRPr="0071485A" w:rsidRDefault="0071485A" w:rsidP="0071485A">
      <w:pPr>
        <w:pStyle w:val="a0"/>
        <w:spacing w:line="240" w:lineRule="auto"/>
        <w:rPr>
          <w:sz w:val="24"/>
          <w:szCs w:val="24"/>
        </w:rPr>
      </w:pPr>
      <w:r w:rsidRPr="0071485A">
        <w:rPr>
          <w:sz w:val="24"/>
          <w:szCs w:val="24"/>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1485A" w:rsidRPr="0071485A" w:rsidRDefault="0071485A" w:rsidP="0071485A">
      <w:pPr>
        <w:jc w:val="both"/>
        <w:rPr>
          <w:b/>
        </w:rPr>
      </w:pPr>
      <w:r w:rsidRPr="0071485A">
        <w:rPr>
          <w:b/>
        </w:rPr>
        <w:t>Основы здорового образа жизни</w:t>
      </w:r>
    </w:p>
    <w:p w:rsidR="0071485A" w:rsidRPr="0071485A" w:rsidRDefault="0071485A" w:rsidP="0071485A">
      <w:pPr>
        <w:pStyle w:val="a0"/>
        <w:spacing w:line="240" w:lineRule="auto"/>
        <w:rPr>
          <w:sz w:val="24"/>
          <w:szCs w:val="24"/>
        </w:rPr>
      </w:pPr>
      <w:r w:rsidRPr="0071485A">
        <w:rPr>
          <w:sz w:val="24"/>
          <w:szCs w:val="24"/>
        </w:rPr>
        <w:t>Комментировать назначение основных нормативных правовых актов в области здорового образа жизни;</w:t>
      </w:r>
    </w:p>
    <w:p w:rsidR="0071485A" w:rsidRPr="0071485A" w:rsidRDefault="0071485A" w:rsidP="0071485A">
      <w:pPr>
        <w:pStyle w:val="a0"/>
        <w:spacing w:line="240" w:lineRule="auto"/>
        <w:rPr>
          <w:sz w:val="24"/>
          <w:szCs w:val="24"/>
        </w:rPr>
      </w:pPr>
      <w:r w:rsidRPr="0071485A">
        <w:rPr>
          <w:sz w:val="24"/>
          <w:szCs w:val="24"/>
        </w:rPr>
        <w:t>использовать основные нормативные правовые акты в области здорового образа жизни для изучения и реализации своих прав;</w:t>
      </w:r>
    </w:p>
    <w:p w:rsidR="0071485A" w:rsidRPr="0071485A" w:rsidRDefault="0071485A" w:rsidP="0071485A">
      <w:pPr>
        <w:pStyle w:val="a0"/>
        <w:spacing w:line="240" w:lineRule="auto"/>
        <w:rPr>
          <w:sz w:val="24"/>
          <w:szCs w:val="24"/>
        </w:rPr>
      </w:pPr>
      <w:r w:rsidRPr="0071485A">
        <w:rPr>
          <w:sz w:val="24"/>
          <w:szCs w:val="24"/>
        </w:rPr>
        <w:t>оперировать основными понятиями в области здорового образа жизни;</w:t>
      </w:r>
    </w:p>
    <w:p w:rsidR="0071485A" w:rsidRPr="0071485A" w:rsidRDefault="0071485A" w:rsidP="0071485A">
      <w:pPr>
        <w:pStyle w:val="a0"/>
        <w:spacing w:line="240" w:lineRule="auto"/>
        <w:rPr>
          <w:sz w:val="24"/>
          <w:szCs w:val="24"/>
        </w:rPr>
      </w:pPr>
      <w:r w:rsidRPr="0071485A">
        <w:rPr>
          <w:sz w:val="24"/>
          <w:szCs w:val="24"/>
        </w:rPr>
        <w:t>описывать факторы здорового образа жизни;</w:t>
      </w:r>
    </w:p>
    <w:p w:rsidR="0071485A" w:rsidRPr="0071485A" w:rsidRDefault="0071485A" w:rsidP="0071485A">
      <w:pPr>
        <w:pStyle w:val="a0"/>
        <w:spacing w:line="240" w:lineRule="auto"/>
        <w:rPr>
          <w:sz w:val="24"/>
          <w:szCs w:val="24"/>
        </w:rPr>
      </w:pPr>
      <w:r w:rsidRPr="0071485A">
        <w:rPr>
          <w:sz w:val="24"/>
          <w:szCs w:val="24"/>
        </w:rPr>
        <w:t>объяснять преимущества здорового образа жизни;</w:t>
      </w:r>
    </w:p>
    <w:p w:rsidR="0071485A" w:rsidRPr="0071485A" w:rsidRDefault="0071485A" w:rsidP="0071485A">
      <w:pPr>
        <w:pStyle w:val="a0"/>
        <w:spacing w:line="240" w:lineRule="auto"/>
        <w:rPr>
          <w:sz w:val="24"/>
          <w:szCs w:val="24"/>
        </w:rPr>
      </w:pPr>
      <w:r w:rsidRPr="0071485A">
        <w:rPr>
          <w:sz w:val="24"/>
          <w:szCs w:val="24"/>
        </w:rPr>
        <w:t>объяснять значение здорового образа жизни для благополучия общества и государства;</w:t>
      </w:r>
    </w:p>
    <w:p w:rsidR="0071485A" w:rsidRPr="0071485A" w:rsidRDefault="0071485A" w:rsidP="0071485A">
      <w:pPr>
        <w:pStyle w:val="a0"/>
        <w:spacing w:line="240" w:lineRule="auto"/>
        <w:rPr>
          <w:sz w:val="24"/>
          <w:szCs w:val="24"/>
        </w:rPr>
      </w:pPr>
      <w:r w:rsidRPr="0071485A">
        <w:rPr>
          <w:sz w:val="24"/>
          <w:szCs w:val="24"/>
        </w:rPr>
        <w:t xml:space="preserve">описывать основные факторы и привычки, пагубно влияющие на здоровье человека; </w:t>
      </w:r>
    </w:p>
    <w:p w:rsidR="0071485A" w:rsidRPr="0071485A" w:rsidRDefault="0071485A" w:rsidP="0071485A">
      <w:pPr>
        <w:pStyle w:val="a0"/>
        <w:spacing w:line="240" w:lineRule="auto"/>
        <w:rPr>
          <w:sz w:val="24"/>
          <w:szCs w:val="24"/>
        </w:rPr>
      </w:pPr>
      <w:r w:rsidRPr="0071485A">
        <w:rPr>
          <w:sz w:val="24"/>
          <w:szCs w:val="24"/>
        </w:rPr>
        <w:t>раскрывать сущность репродуктивного здоровья;</w:t>
      </w:r>
    </w:p>
    <w:p w:rsidR="0071485A" w:rsidRPr="0071485A" w:rsidRDefault="0071485A" w:rsidP="0071485A">
      <w:pPr>
        <w:pStyle w:val="a0"/>
        <w:spacing w:line="240" w:lineRule="auto"/>
        <w:rPr>
          <w:sz w:val="24"/>
          <w:szCs w:val="24"/>
        </w:rPr>
      </w:pPr>
      <w:r w:rsidRPr="0071485A">
        <w:rPr>
          <w:sz w:val="24"/>
          <w:szCs w:val="24"/>
        </w:rPr>
        <w:t>распознавать факторы, положительно и отрицательно влияющие на репродуктивное здоровье;</w:t>
      </w:r>
    </w:p>
    <w:p w:rsidR="0071485A" w:rsidRPr="0071485A" w:rsidRDefault="0071485A" w:rsidP="0071485A">
      <w:pPr>
        <w:pStyle w:val="a0"/>
        <w:spacing w:line="240" w:lineRule="auto"/>
        <w:rPr>
          <w:sz w:val="24"/>
          <w:szCs w:val="24"/>
        </w:rPr>
      </w:pPr>
      <w:r w:rsidRPr="0071485A">
        <w:rPr>
          <w:color w:val="000000"/>
          <w:sz w:val="24"/>
          <w:szCs w:val="24"/>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Pr="0071485A">
        <w:rPr>
          <w:sz w:val="24"/>
          <w:szCs w:val="24"/>
        </w:rPr>
        <w:t>.</w:t>
      </w:r>
    </w:p>
    <w:p w:rsidR="0071485A" w:rsidRPr="0071485A" w:rsidRDefault="0071485A" w:rsidP="0071485A">
      <w:pPr>
        <w:jc w:val="both"/>
        <w:rPr>
          <w:b/>
        </w:rPr>
      </w:pPr>
      <w:r w:rsidRPr="0071485A">
        <w:rPr>
          <w:b/>
        </w:rPr>
        <w:t>Основы медицинских знаний и оказание первой помощи</w:t>
      </w:r>
    </w:p>
    <w:p w:rsidR="0071485A" w:rsidRPr="0071485A" w:rsidRDefault="0071485A" w:rsidP="0071485A">
      <w:pPr>
        <w:pStyle w:val="a0"/>
        <w:spacing w:line="240" w:lineRule="auto"/>
        <w:rPr>
          <w:sz w:val="24"/>
          <w:szCs w:val="24"/>
        </w:rPr>
      </w:pPr>
      <w:r w:rsidRPr="0071485A">
        <w:rPr>
          <w:sz w:val="24"/>
          <w:szCs w:val="24"/>
          <w:highlight w:val="white"/>
        </w:rPr>
        <w:t>Комментировать</w:t>
      </w:r>
      <w:r w:rsidRPr="0071485A">
        <w:rPr>
          <w:sz w:val="24"/>
          <w:szCs w:val="24"/>
        </w:rPr>
        <w:t xml:space="preserve"> назначение основных нормативных правовых актов в области оказания первой помощи;</w:t>
      </w:r>
    </w:p>
    <w:p w:rsidR="0071485A" w:rsidRPr="0071485A" w:rsidRDefault="0071485A" w:rsidP="0071485A">
      <w:pPr>
        <w:pStyle w:val="a0"/>
        <w:spacing w:line="240" w:lineRule="auto"/>
        <w:rPr>
          <w:sz w:val="24"/>
          <w:szCs w:val="24"/>
        </w:rPr>
      </w:pPr>
      <w:r w:rsidRPr="0071485A">
        <w:rPr>
          <w:sz w:val="24"/>
          <w:szCs w:val="24"/>
        </w:rPr>
        <w:lastRenderedPageBreak/>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1485A" w:rsidRPr="0071485A" w:rsidRDefault="0071485A" w:rsidP="0071485A">
      <w:pPr>
        <w:pStyle w:val="a0"/>
        <w:spacing w:line="240" w:lineRule="auto"/>
        <w:rPr>
          <w:sz w:val="24"/>
          <w:szCs w:val="24"/>
        </w:rPr>
      </w:pPr>
      <w:r w:rsidRPr="0071485A">
        <w:rPr>
          <w:sz w:val="24"/>
          <w:szCs w:val="24"/>
        </w:rPr>
        <w:t>оперировать основными понятиями в области оказания первой помощи;</w:t>
      </w:r>
    </w:p>
    <w:p w:rsidR="0071485A" w:rsidRPr="0071485A" w:rsidRDefault="0071485A" w:rsidP="0071485A">
      <w:pPr>
        <w:pStyle w:val="a0"/>
        <w:spacing w:line="240" w:lineRule="auto"/>
        <w:rPr>
          <w:sz w:val="24"/>
          <w:szCs w:val="24"/>
        </w:rPr>
      </w:pPr>
      <w:r w:rsidRPr="0071485A">
        <w:rPr>
          <w:sz w:val="24"/>
          <w:szCs w:val="24"/>
        </w:rPr>
        <w:t xml:space="preserve">отличать первую помощь от медицинской помощи; </w:t>
      </w:r>
    </w:p>
    <w:p w:rsidR="0071485A" w:rsidRPr="0071485A" w:rsidRDefault="0071485A" w:rsidP="0071485A">
      <w:pPr>
        <w:pStyle w:val="a0"/>
        <w:spacing w:line="240" w:lineRule="auto"/>
        <w:rPr>
          <w:sz w:val="24"/>
          <w:szCs w:val="24"/>
        </w:rPr>
      </w:pPr>
      <w:r w:rsidRPr="0071485A">
        <w:rPr>
          <w:sz w:val="24"/>
          <w:szCs w:val="24"/>
        </w:rPr>
        <w:t>распознавать состояния, при которых оказывается первая помощь, и определять мероприятия по ее оказанию;</w:t>
      </w:r>
    </w:p>
    <w:p w:rsidR="0071485A" w:rsidRPr="0071485A" w:rsidRDefault="0071485A" w:rsidP="0071485A">
      <w:pPr>
        <w:pStyle w:val="a0"/>
        <w:spacing w:line="240" w:lineRule="auto"/>
        <w:rPr>
          <w:sz w:val="24"/>
          <w:szCs w:val="24"/>
        </w:rPr>
      </w:pPr>
      <w:r w:rsidRPr="0071485A">
        <w:rPr>
          <w:sz w:val="24"/>
          <w:szCs w:val="24"/>
        </w:rPr>
        <w:t>оказывать первую помощь при неотложных состояниях;</w:t>
      </w:r>
    </w:p>
    <w:p w:rsidR="0071485A" w:rsidRPr="0071485A" w:rsidRDefault="0071485A" w:rsidP="0071485A">
      <w:pPr>
        <w:pStyle w:val="a0"/>
        <w:spacing w:line="240" w:lineRule="auto"/>
        <w:rPr>
          <w:sz w:val="24"/>
          <w:szCs w:val="24"/>
        </w:rPr>
      </w:pPr>
      <w:r w:rsidRPr="0071485A">
        <w:rPr>
          <w:sz w:val="24"/>
          <w:szCs w:val="24"/>
        </w:rPr>
        <w:t>вызывать в случае необходимости службы экстренной помощи;</w:t>
      </w:r>
    </w:p>
    <w:p w:rsidR="0071485A" w:rsidRPr="0071485A" w:rsidRDefault="0071485A" w:rsidP="0071485A">
      <w:pPr>
        <w:pStyle w:val="a0"/>
        <w:spacing w:line="240" w:lineRule="auto"/>
        <w:rPr>
          <w:sz w:val="24"/>
          <w:szCs w:val="24"/>
        </w:rPr>
      </w:pPr>
      <w:r w:rsidRPr="0071485A">
        <w:rPr>
          <w:sz w:val="24"/>
          <w:szCs w:val="24"/>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1485A" w:rsidRPr="0071485A" w:rsidRDefault="0071485A" w:rsidP="0071485A">
      <w:pPr>
        <w:pStyle w:val="a0"/>
        <w:spacing w:line="240" w:lineRule="auto"/>
        <w:rPr>
          <w:sz w:val="24"/>
          <w:szCs w:val="24"/>
        </w:rPr>
      </w:pPr>
      <w:r w:rsidRPr="0071485A">
        <w:rPr>
          <w:sz w:val="24"/>
          <w:szCs w:val="24"/>
        </w:rPr>
        <w:t>действовать согласно указанию на знаках безопасности медицинского и санитарного назначения;</w:t>
      </w:r>
    </w:p>
    <w:p w:rsidR="0071485A" w:rsidRPr="0071485A" w:rsidRDefault="0071485A" w:rsidP="0071485A">
      <w:pPr>
        <w:pStyle w:val="a0"/>
        <w:spacing w:line="240" w:lineRule="auto"/>
        <w:rPr>
          <w:sz w:val="24"/>
          <w:szCs w:val="24"/>
        </w:rPr>
      </w:pPr>
      <w:r w:rsidRPr="0071485A">
        <w:rPr>
          <w:sz w:val="24"/>
          <w:szCs w:val="24"/>
        </w:rPr>
        <w:t>составлять модель личного безопасного поведения при оказании первой помощи пострадавшему;</w:t>
      </w:r>
    </w:p>
    <w:p w:rsidR="0071485A" w:rsidRPr="0071485A" w:rsidRDefault="0071485A" w:rsidP="0071485A">
      <w:pPr>
        <w:pStyle w:val="a0"/>
        <w:spacing w:line="240" w:lineRule="auto"/>
        <w:rPr>
          <w:sz w:val="24"/>
          <w:szCs w:val="24"/>
        </w:rPr>
      </w:pPr>
      <w:r w:rsidRPr="0071485A">
        <w:rPr>
          <w:sz w:val="24"/>
          <w:szCs w:val="24"/>
        </w:rPr>
        <w:t>комментировать назначение основных нормативных правовых актов в сфере санитарно-эпидемиологическом благополучия населения;</w:t>
      </w:r>
    </w:p>
    <w:p w:rsidR="0071485A" w:rsidRPr="0071485A" w:rsidRDefault="0071485A" w:rsidP="0071485A">
      <w:pPr>
        <w:pStyle w:val="a0"/>
        <w:spacing w:line="240" w:lineRule="auto"/>
        <w:rPr>
          <w:sz w:val="24"/>
          <w:szCs w:val="24"/>
        </w:rPr>
      </w:pPr>
      <w:r w:rsidRPr="0071485A">
        <w:rPr>
          <w:sz w:val="24"/>
          <w:szCs w:val="24"/>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1485A" w:rsidRPr="0071485A" w:rsidRDefault="0071485A" w:rsidP="0071485A">
      <w:pPr>
        <w:pStyle w:val="a0"/>
        <w:spacing w:line="240" w:lineRule="auto"/>
        <w:rPr>
          <w:sz w:val="24"/>
          <w:szCs w:val="24"/>
        </w:rPr>
      </w:pPr>
      <w:r w:rsidRPr="0071485A">
        <w:rPr>
          <w:sz w:val="24"/>
          <w:szCs w:val="24"/>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1485A" w:rsidRPr="0071485A" w:rsidRDefault="0071485A" w:rsidP="0071485A">
      <w:pPr>
        <w:pStyle w:val="a0"/>
        <w:spacing w:line="240" w:lineRule="auto"/>
        <w:rPr>
          <w:sz w:val="24"/>
          <w:szCs w:val="24"/>
        </w:rPr>
      </w:pPr>
      <w:r w:rsidRPr="0071485A">
        <w:rPr>
          <w:sz w:val="24"/>
          <w:szCs w:val="24"/>
        </w:rPr>
        <w:t>классифицировать основные инфекционные болезни;</w:t>
      </w:r>
    </w:p>
    <w:p w:rsidR="0071485A" w:rsidRPr="0071485A" w:rsidRDefault="0071485A" w:rsidP="0071485A">
      <w:pPr>
        <w:pStyle w:val="a0"/>
        <w:spacing w:line="240" w:lineRule="auto"/>
        <w:rPr>
          <w:sz w:val="24"/>
          <w:szCs w:val="24"/>
        </w:rPr>
      </w:pPr>
      <w:r w:rsidRPr="0071485A">
        <w:rPr>
          <w:sz w:val="24"/>
          <w:szCs w:val="24"/>
        </w:rPr>
        <w:t>определять меры, направленные на предупреждение возникновения и распространения инфекционных заболеваний;</w:t>
      </w:r>
    </w:p>
    <w:p w:rsidR="0071485A" w:rsidRPr="0071485A" w:rsidRDefault="0071485A" w:rsidP="0071485A">
      <w:pPr>
        <w:pStyle w:val="a0"/>
        <w:spacing w:line="240" w:lineRule="auto"/>
        <w:rPr>
          <w:sz w:val="24"/>
          <w:szCs w:val="24"/>
        </w:rPr>
      </w:pPr>
      <w:r w:rsidRPr="0071485A">
        <w:rPr>
          <w:sz w:val="24"/>
          <w:szCs w:val="24"/>
        </w:rPr>
        <w:t>действовать в порядке и по правилам поведения в случае возникновения эпидемиологического или бактериологического очага.</w:t>
      </w:r>
    </w:p>
    <w:p w:rsidR="0071485A" w:rsidRPr="0071485A" w:rsidRDefault="0071485A" w:rsidP="0071485A">
      <w:pPr>
        <w:jc w:val="both"/>
        <w:rPr>
          <w:b/>
        </w:rPr>
      </w:pPr>
      <w:r w:rsidRPr="0071485A">
        <w:rPr>
          <w:b/>
        </w:rPr>
        <w:t>Основы обороны государства</w:t>
      </w:r>
    </w:p>
    <w:p w:rsidR="0071485A" w:rsidRPr="0071485A" w:rsidRDefault="0071485A" w:rsidP="0071485A">
      <w:pPr>
        <w:pStyle w:val="a0"/>
        <w:spacing w:line="240" w:lineRule="auto"/>
        <w:rPr>
          <w:sz w:val="24"/>
          <w:szCs w:val="24"/>
        </w:rPr>
      </w:pPr>
      <w:r w:rsidRPr="0071485A">
        <w:rPr>
          <w:sz w:val="24"/>
          <w:szCs w:val="24"/>
        </w:rPr>
        <w:t>Комментировать назначение основных нормативных правовых актов в области обороны государства;</w:t>
      </w:r>
    </w:p>
    <w:p w:rsidR="0071485A" w:rsidRPr="0071485A" w:rsidRDefault="0071485A" w:rsidP="0071485A">
      <w:pPr>
        <w:pStyle w:val="a0"/>
        <w:spacing w:line="240" w:lineRule="auto"/>
        <w:rPr>
          <w:sz w:val="24"/>
          <w:szCs w:val="24"/>
        </w:rPr>
      </w:pPr>
      <w:r w:rsidRPr="0071485A">
        <w:rPr>
          <w:sz w:val="24"/>
          <w:szCs w:val="24"/>
        </w:rPr>
        <w:t>характеризовать состояние и тенденции развития современного мира и России;</w:t>
      </w:r>
    </w:p>
    <w:p w:rsidR="0071485A" w:rsidRPr="0071485A" w:rsidRDefault="0071485A" w:rsidP="0071485A">
      <w:pPr>
        <w:pStyle w:val="a0"/>
        <w:spacing w:line="240" w:lineRule="auto"/>
        <w:rPr>
          <w:sz w:val="24"/>
          <w:szCs w:val="24"/>
        </w:rPr>
      </w:pPr>
      <w:r w:rsidRPr="0071485A">
        <w:rPr>
          <w:sz w:val="24"/>
          <w:szCs w:val="24"/>
        </w:rPr>
        <w:t>описывать национальные интересы РФ и стратегические национальные приоритеты;</w:t>
      </w:r>
    </w:p>
    <w:p w:rsidR="0071485A" w:rsidRPr="0071485A" w:rsidRDefault="0071485A" w:rsidP="0071485A">
      <w:pPr>
        <w:pStyle w:val="a0"/>
        <w:spacing w:line="240" w:lineRule="auto"/>
        <w:rPr>
          <w:sz w:val="24"/>
          <w:szCs w:val="24"/>
        </w:rPr>
      </w:pPr>
      <w:r w:rsidRPr="0071485A">
        <w:rPr>
          <w:sz w:val="24"/>
          <w:szCs w:val="24"/>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1485A" w:rsidRPr="0071485A" w:rsidRDefault="0071485A" w:rsidP="0071485A">
      <w:pPr>
        <w:pStyle w:val="a0"/>
        <w:spacing w:line="240" w:lineRule="auto"/>
        <w:rPr>
          <w:sz w:val="24"/>
          <w:szCs w:val="24"/>
        </w:rPr>
      </w:pPr>
      <w:r w:rsidRPr="0071485A">
        <w:rPr>
          <w:sz w:val="24"/>
          <w:szCs w:val="24"/>
        </w:rPr>
        <w:t xml:space="preserve">приводить примеры основных внешних и внутренних опасностей; </w:t>
      </w:r>
    </w:p>
    <w:p w:rsidR="0071485A" w:rsidRPr="0071485A" w:rsidRDefault="0071485A" w:rsidP="0071485A">
      <w:pPr>
        <w:pStyle w:val="a0"/>
        <w:spacing w:line="240" w:lineRule="auto"/>
        <w:rPr>
          <w:sz w:val="24"/>
          <w:szCs w:val="24"/>
        </w:rPr>
      </w:pPr>
      <w:r w:rsidRPr="0071485A">
        <w:rPr>
          <w:sz w:val="24"/>
          <w:szCs w:val="24"/>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1485A" w:rsidRPr="0071485A" w:rsidRDefault="0071485A" w:rsidP="0071485A">
      <w:pPr>
        <w:pStyle w:val="a0"/>
        <w:spacing w:line="240" w:lineRule="auto"/>
        <w:rPr>
          <w:sz w:val="24"/>
          <w:szCs w:val="24"/>
        </w:rPr>
      </w:pPr>
      <w:r w:rsidRPr="0071485A">
        <w:rPr>
          <w:sz w:val="24"/>
          <w:szCs w:val="24"/>
        </w:rPr>
        <w:t>разъяснять основные направления обеспечения национальной безопасности и обороны РФ;</w:t>
      </w:r>
    </w:p>
    <w:p w:rsidR="0071485A" w:rsidRPr="0071485A" w:rsidRDefault="0071485A" w:rsidP="0071485A">
      <w:pPr>
        <w:pStyle w:val="a0"/>
        <w:spacing w:line="240" w:lineRule="auto"/>
        <w:rPr>
          <w:sz w:val="24"/>
          <w:szCs w:val="24"/>
        </w:rPr>
      </w:pPr>
      <w:r w:rsidRPr="0071485A">
        <w:rPr>
          <w:sz w:val="24"/>
          <w:szCs w:val="24"/>
        </w:rPr>
        <w:t>оперировать основными понятиями в области обороны государства;</w:t>
      </w:r>
    </w:p>
    <w:p w:rsidR="0071485A" w:rsidRPr="0071485A" w:rsidRDefault="0071485A" w:rsidP="0071485A">
      <w:pPr>
        <w:pStyle w:val="a0"/>
        <w:spacing w:line="240" w:lineRule="auto"/>
        <w:rPr>
          <w:sz w:val="24"/>
          <w:szCs w:val="24"/>
        </w:rPr>
      </w:pPr>
      <w:r w:rsidRPr="0071485A">
        <w:rPr>
          <w:sz w:val="24"/>
          <w:szCs w:val="24"/>
        </w:rPr>
        <w:t>раскрывать основы и организацию обороны РФ;</w:t>
      </w:r>
    </w:p>
    <w:p w:rsidR="0071485A" w:rsidRPr="0071485A" w:rsidRDefault="0071485A" w:rsidP="0071485A">
      <w:pPr>
        <w:pStyle w:val="a0"/>
        <w:spacing w:line="240" w:lineRule="auto"/>
        <w:rPr>
          <w:sz w:val="24"/>
          <w:szCs w:val="24"/>
        </w:rPr>
      </w:pPr>
      <w:r w:rsidRPr="0071485A">
        <w:rPr>
          <w:sz w:val="24"/>
          <w:szCs w:val="24"/>
        </w:rPr>
        <w:t>раскрывать предназначение и использование ВС РФ в области обороны;</w:t>
      </w:r>
    </w:p>
    <w:p w:rsidR="0071485A" w:rsidRPr="0071485A" w:rsidRDefault="0071485A" w:rsidP="0071485A">
      <w:pPr>
        <w:pStyle w:val="a0"/>
        <w:spacing w:line="240" w:lineRule="auto"/>
        <w:rPr>
          <w:sz w:val="24"/>
          <w:szCs w:val="24"/>
        </w:rPr>
      </w:pPr>
      <w:r w:rsidRPr="0071485A">
        <w:rPr>
          <w:sz w:val="24"/>
          <w:szCs w:val="24"/>
        </w:rPr>
        <w:t>объяснять направление военной политики РФ в современных условиях;</w:t>
      </w:r>
    </w:p>
    <w:p w:rsidR="0071485A" w:rsidRPr="0071485A" w:rsidRDefault="0071485A" w:rsidP="0071485A">
      <w:pPr>
        <w:pStyle w:val="a0"/>
        <w:spacing w:line="240" w:lineRule="auto"/>
        <w:rPr>
          <w:sz w:val="24"/>
          <w:szCs w:val="24"/>
        </w:rPr>
      </w:pPr>
      <w:r w:rsidRPr="0071485A">
        <w:rPr>
          <w:sz w:val="24"/>
          <w:szCs w:val="24"/>
        </w:rPr>
        <w:t>описывать предназначение и задачи Вооруженных Сил РФ, других войск, воинских формирований и органов в мирное и военное время;</w:t>
      </w:r>
    </w:p>
    <w:p w:rsidR="0071485A" w:rsidRPr="0071485A" w:rsidRDefault="0071485A" w:rsidP="0071485A">
      <w:pPr>
        <w:pStyle w:val="a0"/>
        <w:spacing w:line="240" w:lineRule="auto"/>
        <w:rPr>
          <w:sz w:val="24"/>
          <w:szCs w:val="24"/>
        </w:rPr>
      </w:pPr>
      <w:r w:rsidRPr="0071485A">
        <w:rPr>
          <w:sz w:val="24"/>
          <w:szCs w:val="24"/>
        </w:rPr>
        <w:t>характеризовать историю создания ВС РФ;</w:t>
      </w:r>
    </w:p>
    <w:p w:rsidR="0071485A" w:rsidRPr="0071485A" w:rsidRDefault="0071485A" w:rsidP="0071485A">
      <w:pPr>
        <w:pStyle w:val="a0"/>
        <w:spacing w:line="240" w:lineRule="auto"/>
        <w:rPr>
          <w:sz w:val="24"/>
          <w:szCs w:val="24"/>
        </w:rPr>
      </w:pPr>
      <w:r w:rsidRPr="0071485A">
        <w:rPr>
          <w:sz w:val="24"/>
          <w:szCs w:val="24"/>
        </w:rPr>
        <w:t>описывать структуру ВС РФ;</w:t>
      </w:r>
    </w:p>
    <w:p w:rsidR="0071485A" w:rsidRPr="0071485A" w:rsidRDefault="0071485A" w:rsidP="0071485A">
      <w:pPr>
        <w:pStyle w:val="a0"/>
        <w:spacing w:line="240" w:lineRule="auto"/>
        <w:rPr>
          <w:sz w:val="24"/>
          <w:szCs w:val="24"/>
        </w:rPr>
      </w:pPr>
      <w:r w:rsidRPr="0071485A">
        <w:rPr>
          <w:sz w:val="24"/>
          <w:szCs w:val="24"/>
        </w:rPr>
        <w:t>характеризовать виды и рода войск ВС РФ, их предназначение и задачи;</w:t>
      </w:r>
    </w:p>
    <w:p w:rsidR="0071485A" w:rsidRPr="0071485A" w:rsidRDefault="0071485A" w:rsidP="0071485A">
      <w:pPr>
        <w:pStyle w:val="a0"/>
        <w:spacing w:line="240" w:lineRule="auto"/>
        <w:rPr>
          <w:sz w:val="24"/>
          <w:szCs w:val="24"/>
        </w:rPr>
      </w:pPr>
      <w:r w:rsidRPr="0071485A">
        <w:rPr>
          <w:sz w:val="24"/>
          <w:szCs w:val="24"/>
        </w:rPr>
        <w:t>распознавать символы ВС РФ;</w:t>
      </w:r>
    </w:p>
    <w:p w:rsidR="0071485A" w:rsidRPr="0071485A" w:rsidRDefault="0071485A" w:rsidP="0071485A">
      <w:pPr>
        <w:pStyle w:val="a0"/>
        <w:spacing w:line="240" w:lineRule="auto"/>
        <w:rPr>
          <w:sz w:val="24"/>
          <w:szCs w:val="24"/>
        </w:rPr>
      </w:pPr>
      <w:r w:rsidRPr="0071485A">
        <w:rPr>
          <w:sz w:val="24"/>
          <w:szCs w:val="24"/>
        </w:rPr>
        <w:t>приводить примеры воинских традиций и ритуалов ВС РФ.</w:t>
      </w:r>
    </w:p>
    <w:p w:rsidR="0071485A" w:rsidRPr="0071485A" w:rsidRDefault="0071485A" w:rsidP="0071485A">
      <w:pPr>
        <w:jc w:val="both"/>
        <w:rPr>
          <w:b/>
        </w:rPr>
      </w:pPr>
      <w:r w:rsidRPr="0071485A">
        <w:rPr>
          <w:b/>
        </w:rPr>
        <w:lastRenderedPageBreak/>
        <w:t>Правовые основы военной службы</w:t>
      </w:r>
    </w:p>
    <w:p w:rsidR="0071485A" w:rsidRPr="0071485A" w:rsidRDefault="0071485A" w:rsidP="0071485A">
      <w:pPr>
        <w:pStyle w:val="a0"/>
        <w:spacing w:line="240" w:lineRule="auto"/>
        <w:rPr>
          <w:sz w:val="24"/>
          <w:szCs w:val="24"/>
        </w:rPr>
      </w:pPr>
      <w:r w:rsidRPr="0071485A">
        <w:rPr>
          <w:sz w:val="24"/>
          <w:szCs w:val="24"/>
        </w:rPr>
        <w:t>Комментировать назначение основных нормативных правовых актов в области воинской обязанности граждан и военной службы;</w:t>
      </w:r>
    </w:p>
    <w:p w:rsidR="0071485A" w:rsidRPr="0071485A" w:rsidRDefault="0071485A" w:rsidP="0071485A">
      <w:pPr>
        <w:pStyle w:val="a0"/>
        <w:spacing w:line="240" w:lineRule="auto"/>
        <w:rPr>
          <w:sz w:val="24"/>
          <w:szCs w:val="24"/>
        </w:rPr>
      </w:pPr>
      <w:r w:rsidRPr="0071485A">
        <w:rPr>
          <w:sz w:val="24"/>
          <w:szCs w:val="24"/>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1485A" w:rsidRPr="0071485A" w:rsidRDefault="0071485A" w:rsidP="0071485A">
      <w:pPr>
        <w:pStyle w:val="a0"/>
        <w:spacing w:line="240" w:lineRule="auto"/>
        <w:rPr>
          <w:sz w:val="24"/>
          <w:szCs w:val="24"/>
        </w:rPr>
      </w:pPr>
      <w:r w:rsidRPr="0071485A">
        <w:rPr>
          <w:sz w:val="24"/>
          <w:szCs w:val="24"/>
        </w:rPr>
        <w:t>оперировать основными понятиями в области воинской обязанности граждан и военной службы;</w:t>
      </w:r>
    </w:p>
    <w:p w:rsidR="0071485A" w:rsidRPr="0071485A" w:rsidRDefault="0071485A" w:rsidP="0071485A">
      <w:pPr>
        <w:pStyle w:val="a0"/>
        <w:spacing w:line="240" w:lineRule="auto"/>
        <w:rPr>
          <w:sz w:val="24"/>
          <w:szCs w:val="24"/>
        </w:rPr>
      </w:pPr>
      <w:r w:rsidRPr="0071485A">
        <w:rPr>
          <w:sz w:val="24"/>
          <w:szCs w:val="24"/>
        </w:rPr>
        <w:t>раскрывать сущность военной службы и составляющие воинской обязанности гражданина РФ;</w:t>
      </w:r>
    </w:p>
    <w:p w:rsidR="0071485A" w:rsidRPr="0071485A" w:rsidRDefault="0071485A" w:rsidP="0071485A">
      <w:pPr>
        <w:pStyle w:val="a0"/>
        <w:spacing w:line="240" w:lineRule="auto"/>
        <w:rPr>
          <w:sz w:val="24"/>
          <w:szCs w:val="24"/>
        </w:rPr>
      </w:pPr>
      <w:r w:rsidRPr="0071485A">
        <w:rPr>
          <w:sz w:val="24"/>
          <w:szCs w:val="24"/>
        </w:rPr>
        <w:t>характеризовать обязательную и добровольную подготовку к военной службе;</w:t>
      </w:r>
    </w:p>
    <w:p w:rsidR="0071485A" w:rsidRPr="0071485A" w:rsidRDefault="0071485A" w:rsidP="0071485A">
      <w:pPr>
        <w:pStyle w:val="a0"/>
        <w:spacing w:line="240" w:lineRule="auto"/>
        <w:rPr>
          <w:sz w:val="24"/>
          <w:szCs w:val="24"/>
        </w:rPr>
      </w:pPr>
      <w:r w:rsidRPr="0071485A">
        <w:rPr>
          <w:sz w:val="24"/>
          <w:szCs w:val="24"/>
        </w:rPr>
        <w:t>раскрывать организацию воинского учета;</w:t>
      </w:r>
    </w:p>
    <w:p w:rsidR="0071485A" w:rsidRPr="0071485A" w:rsidRDefault="0071485A" w:rsidP="0071485A">
      <w:pPr>
        <w:pStyle w:val="a0"/>
        <w:spacing w:line="240" w:lineRule="auto"/>
        <w:rPr>
          <w:sz w:val="24"/>
          <w:szCs w:val="24"/>
        </w:rPr>
      </w:pPr>
      <w:r w:rsidRPr="0071485A">
        <w:rPr>
          <w:sz w:val="24"/>
          <w:szCs w:val="24"/>
        </w:rPr>
        <w:t>комментировать назначение Общевоинских уставов ВС РФ;</w:t>
      </w:r>
    </w:p>
    <w:p w:rsidR="0071485A" w:rsidRPr="0071485A" w:rsidRDefault="0071485A" w:rsidP="0071485A">
      <w:pPr>
        <w:pStyle w:val="a0"/>
        <w:spacing w:line="240" w:lineRule="auto"/>
        <w:rPr>
          <w:sz w:val="24"/>
          <w:szCs w:val="24"/>
        </w:rPr>
      </w:pPr>
      <w:r w:rsidRPr="0071485A">
        <w:rPr>
          <w:sz w:val="24"/>
          <w:szCs w:val="24"/>
        </w:rPr>
        <w:t>использовать Общевоинские уставы ВС РФ при подготовке к прохождению военной службы по призыву, контракту;</w:t>
      </w:r>
    </w:p>
    <w:p w:rsidR="0071485A" w:rsidRPr="0071485A" w:rsidRDefault="0071485A" w:rsidP="0071485A">
      <w:pPr>
        <w:pStyle w:val="a0"/>
        <w:spacing w:line="240" w:lineRule="auto"/>
        <w:rPr>
          <w:sz w:val="24"/>
          <w:szCs w:val="24"/>
        </w:rPr>
      </w:pPr>
      <w:r w:rsidRPr="0071485A">
        <w:rPr>
          <w:sz w:val="24"/>
          <w:szCs w:val="24"/>
        </w:rPr>
        <w:t>описывать порядок и сроки прохождения службы по призыву, контракту и альтернативной гражданской службы;</w:t>
      </w:r>
    </w:p>
    <w:p w:rsidR="0071485A" w:rsidRPr="0071485A" w:rsidRDefault="0071485A" w:rsidP="0071485A">
      <w:pPr>
        <w:pStyle w:val="a0"/>
        <w:spacing w:line="240" w:lineRule="auto"/>
        <w:rPr>
          <w:sz w:val="24"/>
          <w:szCs w:val="24"/>
        </w:rPr>
      </w:pPr>
      <w:r w:rsidRPr="0071485A">
        <w:rPr>
          <w:sz w:val="24"/>
          <w:szCs w:val="24"/>
        </w:rPr>
        <w:t>объяснять порядок назначения на воинскую должность, присвоения и лишения воинского звания;</w:t>
      </w:r>
    </w:p>
    <w:p w:rsidR="0071485A" w:rsidRPr="0071485A" w:rsidRDefault="0071485A" w:rsidP="0071485A">
      <w:pPr>
        <w:pStyle w:val="a0"/>
        <w:spacing w:line="240" w:lineRule="auto"/>
        <w:rPr>
          <w:spacing w:val="-8"/>
          <w:sz w:val="24"/>
          <w:szCs w:val="24"/>
        </w:rPr>
      </w:pPr>
      <w:r w:rsidRPr="0071485A">
        <w:rPr>
          <w:spacing w:val="-8"/>
          <w:sz w:val="24"/>
          <w:szCs w:val="24"/>
        </w:rPr>
        <w:t>различать военную форму одежды и знаки различия военнослужащих ВС РФ;</w:t>
      </w:r>
    </w:p>
    <w:p w:rsidR="0071485A" w:rsidRPr="0071485A" w:rsidRDefault="0071485A" w:rsidP="0071485A">
      <w:pPr>
        <w:pStyle w:val="a0"/>
        <w:spacing w:line="240" w:lineRule="auto"/>
        <w:rPr>
          <w:sz w:val="24"/>
          <w:szCs w:val="24"/>
        </w:rPr>
      </w:pPr>
      <w:r w:rsidRPr="0071485A">
        <w:rPr>
          <w:sz w:val="24"/>
          <w:szCs w:val="24"/>
        </w:rPr>
        <w:t>описывать основание увольнения с военной службы;</w:t>
      </w:r>
    </w:p>
    <w:p w:rsidR="0071485A" w:rsidRPr="0071485A" w:rsidRDefault="0071485A" w:rsidP="0071485A">
      <w:pPr>
        <w:pStyle w:val="a0"/>
        <w:spacing w:line="240" w:lineRule="auto"/>
        <w:rPr>
          <w:sz w:val="24"/>
          <w:szCs w:val="24"/>
        </w:rPr>
      </w:pPr>
      <w:r w:rsidRPr="0071485A">
        <w:rPr>
          <w:sz w:val="24"/>
          <w:szCs w:val="24"/>
        </w:rPr>
        <w:t>раскрывать предназначение запаса;</w:t>
      </w:r>
    </w:p>
    <w:p w:rsidR="0071485A" w:rsidRPr="0071485A" w:rsidRDefault="0071485A" w:rsidP="0071485A">
      <w:pPr>
        <w:pStyle w:val="a0"/>
        <w:spacing w:line="240" w:lineRule="auto"/>
        <w:rPr>
          <w:sz w:val="24"/>
          <w:szCs w:val="24"/>
        </w:rPr>
      </w:pPr>
      <w:r w:rsidRPr="0071485A">
        <w:rPr>
          <w:sz w:val="24"/>
          <w:szCs w:val="24"/>
        </w:rPr>
        <w:t xml:space="preserve">объяснять порядок зачисления и пребывания в запасе; </w:t>
      </w:r>
    </w:p>
    <w:p w:rsidR="0071485A" w:rsidRPr="0071485A" w:rsidRDefault="0071485A" w:rsidP="0071485A">
      <w:pPr>
        <w:pStyle w:val="a0"/>
        <w:spacing w:line="240" w:lineRule="auto"/>
        <w:rPr>
          <w:sz w:val="24"/>
          <w:szCs w:val="24"/>
        </w:rPr>
      </w:pPr>
      <w:r w:rsidRPr="0071485A">
        <w:rPr>
          <w:sz w:val="24"/>
          <w:szCs w:val="24"/>
        </w:rPr>
        <w:t>раскрывать предназначение мобилизационного резерва;</w:t>
      </w:r>
    </w:p>
    <w:p w:rsidR="0071485A" w:rsidRPr="0071485A" w:rsidRDefault="0071485A" w:rsidP="0071485A">
      <w:pPr>
        <w:pStyle w:val="a0"/>
        <w:spacing w:line="240" w:lineRule="auto"/>
        <w:rPr>
          <w:sz w:val="24"/>
          <w:szCs w:val="24"/>
        </w:rPr>
      </w:pPr>
      <w:r w:rsidRPr="0071485A">
        <w:rPr>
          <w:sz w:val="24"/>
          <w:szCs w:val="24"/>
        </w:rPr>
        <w:t>объяснять порядок заключения контракта и сроки пребывания в резерве.</w:t>
      </w:r>
    </w:p>
    <w:p w:rsidR="0071485A" w:rsidRPr="0071485A" w:rsidRDefault="0071485A" w:rsidP="0071485A">
      <w:pPr>
        <w:jc w:val="both"/>
        <w:rPr>
          <w:b/>
        </w:rPr>
      </w:pPr>
      <w:r w:rsidRPr="0071485A">
        <w:rPr>
          <w:b/>
        </w:rPr>
        <w:t>Элементы начальной военной подготовки</w:t>
      </w:r>
    </w:p>
    <w:p w:rsidR="0071485A" w:rsidRPr="0071485A" w:rsidRDefault="0071485A" w:rsidP="0071485A">
      <w:pPr>
        <w:pStyle w:val="a0"/>
        <w:spacing w:line="240" w:lineRule="auto"/>
        <w:rPr>
          <w:sz w:val="24"/>
          <w:szCs w:val="24"/>
        </w:rPr>
      </w:pPr>
      <w:r w:rsidRPr="0071485A">
        <w:rPr>
          <w:sz w:val="24"/>
          <w:szCs w:val="24"/>
        </w:rPr>
        <w:t>Комментировать назначение Строевого устава ВС РФ;</w:t>
      </w:r>
    </w:p>
    <w:p w:rsidR="0071485A" w:rsidRPr="0071485A" w:rsidRDefault="0071485A" w:rsidP="0071485A">
      <w:pPr>
        <w:pStyle w:val="a0"/>
        <w:spacing w:line="240" w:lineRule="auto"/>
        <w:rPr>
          <w:sz w:val="24"/>
          <w:szCs w:val="24"/>
        </w:rPr>
      </w:pPr>
      <w:r w:rsidRPr="0071485A">
        <w:rPr>
          <w:sz w:val="24"/>
          <w:szCs w:val="24"/>
        </w:rPr>
        <w:t>использовать Строевой устав ВС РФ при обучении элементам строевой подготовки;</w:t>
      </w:r>
    </w:p>
    <w:p w:rsidR="0071485A" w:rsidRPr="0071485A" w:rsidRDefault="0071485A" w:rsidP="0071485A">
      <w:pPr>
        <w:pStyle w:val="a0"/>
        <w:spacing w:line="240" w:lineRule="auto"/>
        <w:rPr>
          <w:sz w:val="24"/>
          <w:szCs w:val="24"/>
        </w:rPr>
      </w:pPr>
      <w:r w:rsidRPr="0071485A">
        <w:rPr>
          <w:sz w:val="24"/>
          <w:szCs w:val="24"/>
        </w:rPr>
        <w:t>оперировать основными понятиями Строевого устава ВС РФ;</w:t>
      </w:r>
    </w:p>
    <w:p w:rsidR="0071485A" w:rsidRPr="0071485A" w:rsidRDefault="0071485A" w:rsidP="0071485A">
      <w:pPr>
        <w:pStyle w:val="a0"/>
        <w:spacing w:line="240" w:lineRule="auto"/>
        <w:rPr>
          <w:sz w:val="24"/>
          <w:szCs w:val="24"/>
        </w:rPr>
      </w:pPr>
      <w:r w:rsidRPr="0071485A">
        <w:rPr>
          <w:sz w:val="24"/>
          <w:szCs w:val="24"/>
        </w:rPr>
        <w:t>выполнять строевые приемы и движение без оружия;</w:t>
      </w:r>
    </w:p>
    <w:p w:rsidR="0071485A" w:rsidRPr="0071485A" w:rsidRDefault="0071485A" w:rsidP="0071485A">
      <w:pPr>
        <w:pStyle w:val="a0"/>
        <w:spacing w:line="240" w:lineRule="auto"/>
        <w:rPr>
          <w:sz w:val="24"/>
          <w:szCs w:val="24"/>
        </w:rPr>
      </w:pPr>
      <w:r w:rsidRPr="0071485A">
        <w:rPr>
          <w:sz w:val="24"/>
          <w:szCs w:val="24"/>
        </w:rPr>
        <w:t>выполнять воинское приветствие без оружия на месте и в движении, выход из строя и возвращение в строй, подход к начальнику и отход от него;</w:t>
      </w:r>
    </w:p>
    <w:p w:rsidR="0071485A" w:rsidRPr="0071485A" w:rsidRDefault="0071485A" w:rsidP="0071485A">
      <w:pPr>
        <w:pStyle w:val="a0"/>
        <w:spacing w:line="240" w:lineRule="auto"/>
        <w:rPr>
          <w:sz w:val="24"/>
          <w:szCs w:val="24"/>
        </w:rPr>
      </w:pPr>
      <w:r w:rsidRPr="0071485A">
        <w:rPr>
          <w:sz w:val="24"/>
          <w:szCs w:val="24"/>
        </w:rPr>
        <w:t>выполнять строевые приемы в составе отделения на месте и в движении;</w:t>
      </w:r>
    </w:p>
    <w:p w:rsidR="0071485A" w:rsidRPr="0071485A" w:rsidRDefault="0071485A" w:rsidP="0071485A">
      <w:pPr>
        <w:pStyle w:val="a0"/>
        <w:spacing w:line="240" w:lineRule="auto"/>
        <w:rPr>
          <w:sz w:val="24"/>
          <w:szCs w:val="24"/>
        </w:rPr>
      </w:pPr>
      <w:r w:rsidRPr="0071485A">
        <w:rPr>
          <w:sz w:val="24"/>
          <w:szCs w:val="24"/>
        </w:rPr>
        <w:t>приводить примеры команд управления строем с помощью голоса;</w:t>
      </w:r>
    </w:p>
    <w:p w:rsidR="0071485A" w:rsidRPr="0071485A" w:rsidRDefault="0071485A" w:rsidP="0071485A">
      <w:pPr>
        <w:pStyle w:val="a0"/>
        <w:spacing w:line="240" w:lineRule="auto"/>
        <w:rPr>
          <w:sz w:val="24"/>
          <w:szCs w:val="24"/>
        </w:rPr>
      </w:pPr>
      <w:r w:rsidRPr="0071485A">
        <w:rPr>
          <w:sz w:val="24"/>
          <w:szCs w:val="24"/>
        </w:rPr>
        <w:t>описывать назначение, боевые свойства и общее устройство автомата Калашникова;</w:t>
      </w:r>
    </w:p>
    <w:p w:rsidR="0071485A" w:rsidRPr="0071485A" w:rsidRDefault="0071485A" w:rsidP="0071485A">
      <w:pPr>
        <w:pStyle w:val="a0"/>
        <w:spacing w:line="240" w:lineRule="auto"/>
        <w:rPr>
          <w:sz w:val="24"/>
          <w:szCs w:val="24"/>
        </w:rPr>
      </w:pPr>
      <w:r w:rsidRPr="0071485A">
        <w:rPr>
          <w:sz w:val="24"/>
          <w:szCs w:val="24"/>
        </w:rPr>
        <w:t>выполнять неполную разборку и сборку автомата Калашникова для чистки и смазки;</w:t>
      </w:r>
      <w:r w:rsidRPr="0071485A">
        <w:rPr>
          <w:sz w:val="24"/>
          <w:szCs w:val="24"/>
        </w:rPr>
        <w:tab/>
      </w:r>
    </w:p>
    <w:p w:rsidR="0071485A" w:rsidRPr="0071485A" w:rsidRDefault="0071485A" w:rsidP="0071485A">
      <w:pPr>
        <w:pStyle w:val="a0"/>
        <w:spacing w:line="240" w:lineRule="auto"/>
        <w:rPr>
          <w:sz w:val="24"/>
          <w:szCs w:val="24"/>
        </w:rPr>
      </w:pPr>
      <w:r w:rsidRPr="0071485A">
        <w:rPr>
          <w:sz w:val="24"/>
          <w:szCs w:val="24"/>
        </w:rPr>
        <w:t>описывать порядок хранения автомата;</w:t>
      </w:r>
    </w:p>
    <w:p w:rsidR="0071485A" w:rsidRPr="0071485A" w:rsidRDefault="0071485A" w:rsidP="0071485A">
      <w:pPr>
        <w:pStyle w:val="a0"/>
        <w:spacing w:line="240" w:lineRule="auto"/>
        <w:rPr>
          <w:sz w:val="24"/>
          <w:szCs w:val="24"/>
        </w:rPr>
      </w:pPr>
      <w:r w:rsidRPr="0071485A">
        <w:rPr>
          <w:sz w:val="24"/>
          <w:szCs w:val="24"/>
        </w:rPr>
        <w:t>различать составляющие патрона;</w:t>
      </w:r>
    </w:p>
    <w:p w:rsidR="0071485A" w:rsidRPr="0071485A" w:rsidRDefault="0071485A" w:rsidP="0071485A">
      <w:pPr>
        <w:pStyle w:val="a0"/>
        <w:spacing w:line="240" w:lineRule="auto"/>
        <w:rPr>
          <w:sz w:val="24"/>
          <w:szCs w:val="24"/>
        </w:rPr>
      </w:pPr>
      <w:r w:rsidRPr="0071485A">
        <w:rPr>
          <w:sz w:val="24"/>
          <w:szCs w:val="24"/>
        </w:rPr>
        <w:t>снаряжать магазин патронами;</w:t>
      </w:r>
    </w:p>
    <w:p w:rsidR="0071485A" w:rsidRPr="0071485A" w:rsidRDefault="0071485A" w:rsidP="0071485A">
      <w:pPr>
        <w:pStyle w:val="a0"/>
        <w:spacing w:line="240" w:lineRule="auto"/>
        <w:rPr>
          <w:sz w:val="24"/>
          <w:szCs w:val="24"/>
        </w:rPr>
      </w:pPr>
      <w:r w:rsidRPr="0071485A">
        <w:rPr>
          <w:sz w:val="24"/>
          <w:szCs w:val="24"/>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1485A" w:rsidRPr="0071485A" w:rsidRDefault="0071485A" w:rsidP="0071485A">
      <w:pPr>
        <w:pStyle w:val="a0"/>
        <w:spacing w:line="240" w:lineRule="auto"/>
        <w:rPr>
          <w:sz w:val="24"/>
          <w:szCs w:val="24"/>
        </w:rPr>
      </w:pPr>
      <w:r w:rsidRPr="0071485A">
        <w:rPr>
          <w:sz w:val="24"/>
          <w:szCs w:val="24"/>
        </w:rPr>
        <w:t>описывать явление выстрела и его практическое значение;</w:t>
      </w:r>
    </w:p>
    <w:p w:rsidR="0071485A" w:rsidRPr="0071485A" w:rsidRDefault="0071485A" w:rsidP="0071485A">
      <w:pPr>
        <w:pStyle w:val="a0"/>
        <w:spacing w:line="240" w:lineRule="auto"/>
        <w:rPr>
          <w:sz w:val="24"/>
          <w:szCs w:val="24"/>
        </w:rPr>
      </w:pPr>
      <w:r w:rsidRPr="0071485A">
        <w:rPr>
          <w:sz w:val="24"/>
          <w:szCs w:val="24"/>
        </w:rPr>
        <w:t>объяснять значение начальной скорости пули, траектории полета пули, пробивного и убойного действия пули при поражении противника;</w:t>
      </w:r>
    </w:p>
    <w:p w:rsidR="0071485A" w:rsidRPr="0071485A" w:rsidRDefault="0071485A" w:rsidP="0071485A">
      <w:pPr>
        <w:pStyle w:val="a0"/>
        <w:spacing w:line="240" w:lineRule="auto"/>
        <w:rPr>
          <w:sz w:val="24"/>
          <w:szCs w:val="24"/>
        </w:rPr>
      </w:pPr>
      <w:r w:rsidRPr="0071485A">
        <w:rPr>
          <w:sz w:val="24"/>
          <w:szCs w:val="24"/>
        </w:rPr>
        <w:t>объяснять влияние отдачи оружия на результат выстрела;</w:t>
      </w:r>
    </w:p>
    <w:p w:rsidR="0071485A" w:rsidRPr="0071485A" w:rsidRDefault="0071485A" w:rsidP="0071485A">
      <w:pPr>
        <w:pStyle w:val="a0"/>
        <w:spacing w:line="240" w:lineRule="auto"/>
        <w:rPr>
          <w:sz w:val="24"/>
          <w:szCs w:val="24"/>
        </w:rPr>
      </w:pPr>
      <w:r w:rsidRPr="0071485A">
        <w:rPr>
          <w:sz w:val="24"/>
          <w:szCs w:val="24"/>
        </w:rPr>
        <w:t>выбирать прицел и правильную точку прицеливания для стрельбы по неподвижным целям;</w:t>
      </w:r>
    </w:p>
    <w:p w:rsidR="0071485A" w:rsidRPr="0071485A" w:rsidRDefault="0071485A" w:rsidP="0071485A">
      <w:pPr>
        <w:pStyle w:val="a0"/>
        <w:spacing w:line="240" w:lineRule="auto"/>
        <w:rPr>
          <w:sz w:val="24"/>
          <w:szCs w:val="24"/>
        </w:rPr>
      </w:pPr>
      <w:r w:rsidRPr="0071485A">
        <w:rPr>
          <w:sz w:val="24"/>
          <w:szCs w:val="24"/>
        </w:rPr>
        <w:t>объяснять ошибки прицеливания по результатам стрельбы;</w:t>
      </w:r>
    </w:p>
    <w:p w:rsidR="0071485A" w:rsidRPr="0071485A" w:rsidRDefault="0071485A" w:rsidP="0071485A">
      <w:pPr>
        <w:pStyle w:val="a0"/>
        <w:spacing w:line="240" w:lineRule="auto"/>
        <w:rPr>
          <w:sz w:val="24"/>
          <w:szCs w:val="24"/>
        </w:rPr>
      </w:pPr>
      <w:r w:rsidRPr="0071485A">
        <w:rPr>
          <w:sz w:val="24"/>
          <w:szCs w:val="24"/>
        </w:rPr>
        <w:lastRenderedPageBreak/>
        <w:t>выполнять изготовку к стрельбе;</w:t>
      </w:r>
    </w:p>
    <w:p w:rsidR="0071485A" w:rsidRPr="0071485A" w:rsidRDefault="0071485A" w:rsidP="0071485A">
      <w:pPr>
        <w:pStyle w:val="a0"/>
        <w:spacing w:line="240" w:lineRule="auto"/>
        <w:rPr>
          <w:sz w:val="24"/>
          <w:szCs w:val="24"/>
        </w:rPr>
      </w:pPr>
      <w:r w:rsidRPr="0071485A">
        <w:rPr>
          <w:sz w:val="24"/>
          <w:szCs w:val="24"/>
        </w:rPr>
        <w:t>производить стрельбу;</w:t>
      </w:r>
    </w:p>
    <w:p w:rsidR="0071485A" w:rsidRPr="0071485A" w:rsidRDefault="0071485A" w:rsidP="0071485A">
      <w:pPr>
        <w:pStyle w:val="a0"/>
        <w:spacing w:line="240" w:lineRule="auto"/>
        <w:rPr>
          <w:sz w:val="24"/>
          <w:szCs w:val="24"/>
        </w:rPr>
      </w:pPr>
      <w:r w:rsidRPr="0071485A">
        <w:rPr>
          <w:sz w:val="24"/>
          <w:szCs w:val="24"/>
        </w:rPr>
        <w:t>объяснять назначение и боевые свойства гранат;</w:t>
      </w:r>
    </w:p>
    <w:p w:rsidR="0071485A" w:rsidRPr="0071485A" w:rsidRDefault="0071485A" w:rsidP="0071485A">
      <w:pPr>
        <w:pStyle w:val="a0"/>
        <w:spacing w:line="240" w:lineRule="auto"/>
        <w:rPr>
          <w:sz w:val="24"/>
          <w:szCs w:val="24"/>
        </w:rPr>
      </w:pPr>
      <w:r w:rsidRPr="0071485A">
        <w:rPr>
          <w:sz w:val="24"/>
          <w:szCs w:val="24"/>
        </w:rPr>
        <w:t>различать наступательные и оборонительные гранаты;</w:t>
      </w:r>
    </w:p>
    <w:p w:rsidR="0071485A" w:rsidRPr="0071485A" w:rsidRDefault="0071485A" w:rsidP="0071485A">
      <w:pPr>
        <w:pStyle w:val="a0"/>
        <w:spacing w:line="240" w:lineRule="auto"/>
        <w:rPr>
          <w:sz w:val="24"/>
          <w:szCs w:val="24"/>
        </w:rPr>
      </w:pPr>
      <w:r w:rsidRPr="0071485A">
        <w:rPr>
          <w:sz w:val="24"/>
          <w:szCs w:val="24"/>
        </w:rPr>
        <w:t xml:space="preserve">описывать устройство ручных осколочных гранат; </w:t>
      </w:r>
    </w:p>
    <w:p w:rsidR="0071485A" w:rsidRPr="0071485A" w:rsidRDefault="0071485A" w:rsidP="0071485A">
      <w:pPr>
        <w:pStyle w:val="a0"/>
        <w:spacing w:line="240" w:lineRule="auto"/>
        <w:rPr>
          <w:sz w:val="24"/>
          <w:szCs w:val="24"/>
        </w:rPr>
      </w:pPr>
      <w:r w:rsidRPr="0071485A">
        <w:rPr>
          <w:sz w:val="24"/>
          <w:szCs w:val="24"/>
        </w:rPr>
        <w:t>выполнять приемы и правила снаряжения и метания ручных гранат;</w:t>
      </w:r>
    </w:p>
    <w:p w:rsidR="0071485A" w:rsidRPr="0071485A" w:rsidRDefault="0071485A" w:rsidP="0071485A">
      <w:pPr>
        <w:pStyle w:val="a0"/>
        <w:spacing w:line="240" w:lineRule="auto"/>
        <w:rPr>
          <w:sz w:val="24"/>
          <w:szCs w:val="24"/>
        </w:rPr>
      </w:pPr>
      <w:r w:rsidRPr="0071485A">
        <w:rPr>
          <w:sz w:val="24"/>
          <w:szCs w:val="24"/>
        </w:rPr>
        <w:t>выполнять меры безопасности при обращении с гранатами;</w:t>
      </w:r>
    </w:p>
    <w:p w:rsidR="0071485A" w:rsidRPr="0071485A" w:rsidRDefault="0071485A" w:rsidP="0071485A">
      <w:pPr>
        <w:pStyle w:val="a0"/>
        <w:spacing w:line="240" w:lineRule="auto"/>
        <w:rPr>
          <w:sz w:val="24"/>
          <w:szCs w:val="24"/>
        </w:rPr>
      </w:pPr>
      <w:r w:rsidRPr="0071485A">
        <w:rPr>
          <w:sz w:val="24"/>
          <w:szCs w:val="24"/>
        </w:rPr>
        <w:t>объяснять предназначение современного общевойскового боя;</w:t>
      </w:r>
    </w:p>
    <w:p w:rsidR="0071485A" w:rsidRPr="0071485A" w:rsidRDefault="0071485A" w:rsidP="0071485A">
      <w:pPr>
        <w:pStyle w:val="a0"/>
        <w:spacing w:line="240" w:lineRule="auto"/>
        <w:rPr>
          <w:sz w:val="24"/>
          <w:szCs w:val="24"/>
        </w:rPr>
      </w:pPr>
      <w:r w:rsidRPr="0071485A">
        <w:rPr>
          <w:sz w:val="24"/>
          <w:szCs w:val="24"/>
        </w:rPr>
        <w:t>характеризовать современный общевойсковой бой;</w:t>
      </w:r>
    </w:p>
    <w:p w:rsidR="0071485A" w:rsidRPr="0071485A" w:rsidRDefault="0071485A" w:rsidP="0071485A">
      <w:pPr>
        <w:pStyle w:val="a0"/>
        <w:spacing w:line="240" w:lineRule="auto"/>
        <w:rPr>
          <w:sz w:val="24"/>
          <w:szCs w:val="24"/>
        </w:rPr>
      </w:pPr>
      <w:r w:rsidRPr="0071485A">
        <w:rPr>
          <w:sz w:val="24"/>
          <w:szCs w:val="24"/>
        </w:rPr>
        <w:t>описывать элементы инженерного оборудования позиции солдата и порядок их оборудования;</w:t>
      </w:r>
    </w:p>
    <w:p w:rsidR="0071485A" w:rsidRPr="0071485A" w:rsidRDefault="0071485A" w:rsidP="0071485A">
      <w:pPr>
        <w:pStyle w:val="a0"/>
        <w:spacing w:line="240" w:lineRule="auto"/>
        <w:rPr>
          <w:sz w:val="24"/>
          <w:szCs w:val="24"/>
        </w:rPr>
      </w:pPr>
      <w:r w:rsidRPr="0071485A">
        <w:rPr>
          <w:sz w:val="24"/>
          <w:szCs w:val="24"/>
        </w:rPr>
        <w:t>выполнять приемы «К бою», «Встать»;</w:t>
      </w:r>
    </w:p>
    <w:p w:rsidR="0071485A" w:rsidRPr="0071485A" w:rsidRDefault="0071485A" w:rsidP="0071485A">
      <w:pPr>
        <w:pStyle w:val="a0"/>
        <w:spacing w:line="240" w:lineRule="auto"/>
        <w:rPr>
          <w:sz w:val="24"/>
          <w:szCs w:val="24"/>
        </w:rPr>
      </w:pPr>
      <w:r w:rsidRPr="0071485A">
        <w:rPr>
          <w:sz w:val="24"/>
          <w:szCs w:val="24"/>
        </w:rPr>
        <w:t>объяснять, в каких случаях используются перебежки и переползания;</w:t>
      </w:r>
    </w:p>
    <w:p w:rsidR="0071485A" w:rsidRPr="0071485A" w:rsidRDefault="0071485A" w:rsidP="0071485A">
      <w:pPr>
        <w:pStyle w:val="a0"/>
        <w:spacing w:line="240" w:lineRule="auto"/>
        <w:rPr>
          <w:sz w:val="24"/>
          <w:szCs w:val="24"/>
        </w:rPr>
      </w:pPr>
      <w:r w:rsidRPr="0071485A">
        <w:rPr>
          <w:sz w:val="24"/>
          <w:szCs w:val="24"/>
        </w:rPr>
        <w:t>выполнять перебежки и переползания (по-пластунски, на получетвереньках, на боку);</w:t>
      </w:r>
    </w:p>
    <w:p w:rsidR="0071485A" w:rsidRPr="0071485A" w:rsidRDefault="0071485A" w:rsidP="0071485A">
      <w:pPr>
        <w:pStyle w:val="a0"/>
        <w:spacing w:line="240" w:lineRule="auto"/>
        <w:rPr>
          <w:sz w:val="24"/>
          <w:szCs w:val="24"/>
        </w:rPr>
      </w:pPr>
      <w:r w:rsidRPr="0071485A">
        <w:rPr>
          <w:sz w:val="24"/>
          <w:szCs w:val="24"/>
        </w:rPr>
        <w:t>определять стороны горизонта по компасу, солнцу и часам, по Полярной звезде и признакам местных предметов;</w:t>
      </w:r>
    </w:p>
    <w:p w:rsidR="0071485A" w:rsidRPr="0071485A" w:rsidRDefault="0071485A" w:rsidP="0071485A">
      <w:pPr>
        <w:pStyle w:val="a0"/>
        <w:spacing w:line="240" w:lineRule="auto"/>
        <w:rPr>
          <w:sz w:val="24"/>
          <w:szCs w:val="24"/>
        </w:rPr>
      </w:pPr>
      <w:r w:rsidRPr="0071485A">
        <w:rPr>
          <w:sz w:val="24"/>
          <w:szCs w:val="24"/>
        </w:rPr>
        <w:t>передвигаться по азимутам;</w:t>
      </w:r>
    </w:p>
    <w:p w:rsidR="0071485A" w:rsidRPr="0071485A" w:rsidRDefault="0071485A" w:rsidP="0071485A">
      <w:pPr>
        <w:pStyle w:val="a0"/>
        <w:spacing w:line="240" w:lineRule="auto"/>
        <w:rPr>
          <w:sz w:val="24"/>
          <w:szCs w:val="24"/>
        </w:rPr>
      </w:pPr>
      <w:r w:rsidRPr="0071485A">
        <w:rPr>
          <w:sz w:val="24"/>
          <w:szCs w:val="24"/>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1485A" w:rsidRPr="0071485A" w:rsidRDefault="0071485A" w:rsidP="0071485A">
      <w:pPr>
        <w:pStyle w:val="a0"/>
        <w:spacing w:line="240" w:lineRule="auto"/>
        <w:rPr>
          <w:sz w:val="24"/>
          <w:szCs w:val="24"/>
        </w:rPr>
      </w:pPr>
      <w:r w:rsidRPr="0071485A">
        <w:rPr>
          <w:sz w:val="24"/>
          <w:szCs w:val="24"/>
        </w:rPr>
        <w:t>применять средства индивидуальной защиты;</w:t>
      </w:r>
    </w:p>
    <w:p w:rsidR="0071485A" w:rsidRPr="0071485A" w:rsidRDefault="0071485A" w:rsidP="0071485A">
      <w:pPr>
        <w:pStyle w:val="a0"/>
        <w:spacing w:line="240" w:lineRule="auto"/>
        <w:rPr>
          <w:sz w:val="24"/>
          <w:szCs w:val="24"/>
        </w:rPr>
      </w:pPr>
      <w:r w:rsidRPr="0071485A">
        <w:rPr>
          <w:sz w:val="24"/>
          <w:szCs w:val="24"/>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1485A" w:rsidRPr="0071485A" w:rsidRDefault="0071485A" w:rsidP="0071485A">
      <w:pPr>
        <w:pStyle w:val="a0"/>
        <w:spacing w:line="240" w:lineRule="auto"/>
        <w:rPr>
          <w:sz w:val="24"/>
          <w:szCs w:val="24"/>
        </w:rPr>
      </w:pPr>
      <w:r w:rsidRPr="0071485A">
        <w:rPr>
          <w:sz w:val="24"/>
          <w:szCs w:val="24"/>
        </w:rPr>
        <w:t>описывать состав и область применения аптечки индивидуальной;</w:t>
      </w:r>
    </w:p>
    <w:p w:rsidR="0071485A" w:rsidRPr="0071485A" w:rsidRDefault="0071485A" w:rsidP="0071485A">
      <w:pPr>
        <w:pStyle w:val="a0"/>
        <w:spacing w:line="240" w:lineRule="auto"/>
        <w:rPr>
          <w:sz w:val="24"/>
          <w:szCs w:val="24"/>
        </w:rPr>
      </w:pPr>
      <w:r w:rsidRPr="0071485A">
        <w:rPr>
          <w:sz w:val="24"/>
          <w:szCs w:val="24"/>
        </w:rPr>
        <w:t>раскрывать особенности оказания первой помощи в бою;</w:t>
      </w:r>
    </w:p>
    <w:p w:rsidR="0071485A" w:rsidRPr="0071485A" w:rsidRDefault="0071485A" w:rsidP="0071485A">
      <w:pPr>
        <w:pStyle w:val="a0"/>
        <w:spacing w:line="240" w:lineRule="auto"/>
        <w:rPr>
          <w:sz w:val="24"/>
          <w:szCs w:val="24"/>
        </w:rPr>
      </w:pPr>
      <w:r w:rsidRPr="0071485A">
        <w:rPr>
          <w:sz w:val="24"/>
          <w:szCs w:val="24"/>
        </w:rPr>
        <w:t>выполнять приемы по выносу раненых с поля боя.</w:t>
      </w:r>
    </w:p>
    <w:p w:rsidR="0071485A" w:rsidRPr="0071485A" w:rsidRDefault="0071485A" w:rsidP="0071485A">
      <w:pPr>
        <w:jc w:val="both"/>
        <w:rPr>
          <w:b/>
        </w:rPr>
      </w:pPr>
      <w:r w:rsidRPr="0071485A">
        <w:rPr>
          <w:b/>
        </w:rPr>
        <w:t>Военно-профессиональная деятельность</w:t>
      </w:r>
    </w:p>
    <w:p w:rsidR="0071485A" w:rsidRPr="0071485A" w:rsidRDefault="0071485A" w:rsidP="0071485A">
      <w:pPr>
        <w:pStyle w:val="a0"/>
        <w:spacing w:line="240" w:lineRule="auto"/>
        <w:rPr>
          <w:sz w:val="24"/>
          <w:szCs w:val="24"/>
        </w:rPr>
      </w:pPr>
      <w:r w:rsidRPr="0071485A">
        <w:rPr>
          <w:sz w:val="24"/>
          <w:szCs w:val="24"/>
        </w:rPr>
        <w:t>Раскрывать сущность военно-профессиональной деятельности;</w:t>
      </w:r>
    </w:p>
    <w:p w:rsidR="0071485A" w:rsidRPr="0071485A" w:rsidRDefault="0071485A" w:rsidP="0071485A">
      <w:pPr>
        <w:pStyle w:val="a0"/>
        <w:spacing w:line="240" w:lineRule="auto"/>
        <w:rPr>
          <w:sz w:val="24"/>
          <w:szCs w:val="24"/>
        </w:rPr>
      </w:pPr>
      <w:r w:rsidRPr="0071485A">
        <w:rPr>
          <w:sz w:val="24"/>
          <w:szCs w:val="24"/>
        </w:rPr>
        <w:t>объяснять порядок подготовки граждан по военно-учетным специальностям;</w:t>
      </w:r>
    </w:p>
    <w:p w:rsidR="0071485A" w:rsidRPr="0071485A" w:rsidRDefault="0071485A" w:rsidP="0071485A">
      <w:pPr>
        <w:pStyle w:val="a0"/>
        <w:spacing w:line="240" w:lineRule="auto"/>
        <w:rPr>
          <w:sz w:val="24"/>
          <w:szCs w:val="24"/>
        </w:rPr>
      </w:pPr>
      <w:r w:rsidRPr="0071485A">
        <w:rPr>
          <w:sz w:val="24"/>
          <w:szCs w:val="24"/>
        </w:rPr>
        <w:t>оценивать уровень своей подготовки и осуществлять осознанное самоопределение по отношению к военно-профессиональной деятельности;</w:t>
      </w:r>
    </w:p>
    <w:p w:rsidR="0071485A" w:rsidRPr="0071485A" w:rsidRDefault="0071485A" w:rsidP="0071485A">
      <w:pPr>
        <w:pStyle w:val="a0"/>
        <w:spacing w:line="240" w:lineRule="auto"/>
        <w:rPr>
          <w:sz w:val="24"/>
          <w:szCs w:val="24"/>
        </w:rPr>
      </w:pPr>
      <w:r w:rsidRPr="0071485A">
        <w:rPr>
          <w:sz w:val="24"/>
          <w:szCs w:val="24"/>
        </w:rPr>
        <w:t>характеризовать особенности подготовки офицеров в различных учебных и военно-учебных заведениях;</w:t>
      </w:r>
    </w:p>
    <w:p w:rsidR="0071485A" w:rsidRPr="0071485A" w:rsidRDefault="0071485A" w:rsidP="0071485A">
      <w:pPr>
        <w:pStyle w:val="a0"/>
        <w:spacing w:line="240" w:lineRule="auto"/>
        <w:rPr>
          <w:sz w:val="24"/>
          <w:szCs w:val="24"/>
        </w:rPr>
      </w:pPr>
      <w:r w:rsidRPr="0071485A">
        <w:rPr>
          <w:sz w:val="24"/>
          <w:szCs w:val="24"/>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1485A" w:rsidRPr="0071485A" w:rsidRDefault="0071485A" w:rsidP="0071485A">
      <w:pPr>
        <w:jc w:val="both"/>
        <w:rPr>
          <w:b/>
        </w:rPr>
      </w:pPr>
      <w:r w:rsidRPr="0071485A">
        <w:rPr>
          <w:b/>
        </w:rPr>
        <w:t>Выпускник на базовом уровне получит возможность научиться:</w:t>
      </w:r>
    </w:p>
    <w:p w:rsidR="0071485A" w:rsidRPr="0071485A" w:rsidRDefault="0071485A" w:rsidP="0071485A">
      <w:pPr>
        <w:jc w:val="both"/>
        <w:rPr>
          <w:b/>
          <w:i/>
        </w:rPr>
      </w:pPr>
      <w:r w:rsidRPr="0071485A">
        <w:rPr>
          <w:b/>
          <w:i/>
        </w:rPr>
        <w:t>Основы комплексной безопасности</w:t>
      </w:r>
    </w:p>
    <w:p w:rsidR="0071485A" w:rsidRPr="0071485A" w:rsidRDefault="0071485A" w:rsidP="0071485A">
      <w:pPr>
        <w:pStyle w:val="a0"/>
        <w:spacing w:line="240" w:lineRule="auto"/>
        <w:rPr>
          <w:i/>
          <w:sz w:val="24"/>
          <w:szCs w:val="24"/>
        </w:rPr>
      </w:pPr>
      <w:r w:rsidRPr="0071485A">
        <w:rPr>
          <w:i/>
          <w:sz w:val="24"/>
          <w:szCs w:val="24"/>
        </w:rPr>
        <w:t>Объяснять, как экологическая безопасность связана с национальной безопасностью и влияет на нее .</w:t>
      </w:r>
    </w:p>
    <w:p w:rsidR="0071485A" w:rsidRPr="0071485A" w:rsidRDefault="0071485A" w:rsidP="0071485A">
      <w:pPr>
        <w:jc w:val="both"/>
        <w:rPr>
          <w:i/>
        </w:rPr>
      </w:pPr>
      <w:r w:rsidRPr="0071485A">
        <w:rPr>
          <w:b/>
          <w:i/>
        </w:rPr>
        <w:t>Защита населения Российской Федерации от опасных и чрезвычайных ситуаций</w:t>
      </w:r>
    </w:p>
    <w:p w:rsidR="0071485A" w:rsidRPr="0071485A" w:rsidRDefault="0071485A" w:rsidP="0071485A">
      <w:pPr>
        <w:pStyle w:val="a0"/>
        <w:spacing w:line="240" w:lineRule="auto"/>
        <w:rPr>
          <w:i/>
          <w:sz w:val="24"/>
          <w:szCs w:val="24"/>
        </w:rPr>
      </w:pPr>
      <w:r w:rsidRPr="0071485A">
        <w:rPr>
          <w:i/>
          <w:sz w:val="24"/>
          <w:szCs w:val="24"/>
        </w:rPr>
        <w:t>Устанавливать и использовать мобильные приложения служб, обеспечивающих защиту населения от опасных и чрезвычайных ситуаций, для обеспечения личной безопасности.</w:t>
      </w:r>
    </w:p>
    <w:p w:rsidR="0071485A" w:rsidRPr="0071485A" w:rsidRDefault="0071485A" w:rsidP="0071485A">
      <w:pPr>
        <w:jc w:val="both"/>
        <w:rPr>
          <w:i/>
        </w:rPr>
      </w:pPr>
      <w:r w:rsidRPr="0071485A">
        <w:rPr>
          <w:b/>
          <w:i/>
        </w:rPr>
        <w:t>Основы обороны государства</w:t>
      </w:r>
    </w:p>
    <w:p w:rsidR="0071485A" w:rsidRPr="0071485A" w:rsidRDefault="0071485A" w:rsidP="0071485A">
      <w:pPr>
        <w:pStyle w:val="a0"/>
        <w:spacing w:line="240" w:lineRule="auto"/>
        <w:rPr>
          <w:i/>
          <w:sz w:val="24"/>
          <w:szCs w:val="24"/>
        </w:rPr>
      </w:pPr>
      <w:r w:rsidRPr="0071485A">
        <w:rPr>
          <w:i/>
          <w:sz w:val="24"/>
          <w:szCs w:val="24"/>
        </w:rPr>
        <w:t>Объяснять основные задачи и направления развития, строительства, оснащения и модернизации ВС РФ;</w:t>
      </w:r>
    </w:p>
    <w:p w:rsidR="0071485A" w:rsidRPr="0071485A" w:rsidRDefault="0071485A" w:rsidP="0071485A">
      <w:pPr>
        <w:pStyle w:val="a0"/>
        <w:spacing w:line="240" w:lineRule="auto"/>
        <w:rPr>
          <w:i/>
          <w:sz w:val="24"/>
          <w:szCs w:val="24"/>
        </w:rPr>
      </w:pPr>
      <w:r w:rsidRPr="0071485A">
        <w:rPr>
          <w:i/>
          <w:sz w:val="24"/>
          <w:szCs w:val="24"/>
        </w:rPr>
        <w:t>п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71485A" w:rsidRPr="0071485A" w:rsidRDefault="0071485A" w:rsidP="0071485A">
      <w:pPr>
        <w:jc w:val="both"/>
        <w:rPr>
          <w:i/>
        </w:rPr>
      </w:pPr>
    </w:p>
    <w:p w:rsidR="0071485A" w:rsidRPr="0071485A" w:rsidRDefault="0071485A" w:rsidP="0071485A">
      <w:pPr>
        <w:jc w:val="both"/>
        <w:rPr>
          <w:i/>
        </w:rPr>
      </w:pPr>
      <w:r w:rsidRPr="0071485A">
        <w:rPr>
          <w:b/>
          <w:i/>
        </w:rPr>
        <w:lastRenderedPageBreak/>
        <w:t>Элементы начальной военной подготовки</w:t>
      </w:r>
    </w:p>
    <w:p w:rsidR="0071485A" w:rsidRPr="0071485A" w:rsidRDefault="0071485A" w:rsidP="0071485A">
      <w:pPr>
        <w:pStyle w:val="a0"/>
        <w:spacing w:line="240" w:lineRule="auto"/>
        <w:rPr>
          <w:i/>
          <w:sz w:val="24"/>
          <w:szCs w:val="24"/>
        </w:rPr>
      </w:pPr>
      <w:r w:rsidRPr="0071485A">
        <w:rPr>
          <w:i/>
          <w:sz w:val="24"/>
          <w:szCs w:val="24"/>
        </w:rPr>
        <w:t>Приводить примеры сигналов управления строем с помощью рук, флажков и фонаря;</w:t>
      </w:r>
    </w:p>
    <w:p w:rsidR="0071485A" w:rsidRPr="0071485A" w:rsidRDefault="0071485A" w:rsidP="0071485A">
      <w:pPr>
        <w:pStyle w:val="a0"/>
        <w:spacing w:line="240" w:lineRule="auto"/>
        <w:rPr>
          <w:i/>
          <w:sz w:val="24"/>
          <w:szCs w:val="24"/>
        </w:rPr>
      </w:pPr>
      <w:r w:rsidRPr="0071485A">
        <w:rPr>
          <w:i/>
          <w:sz w:val="24"/>
          <w:szCs w:val="24"/>
        </w:rPr>
        <w:t>определять назначение, устройство частей и механизмов автомата Калашникова;</w:t>
      </w:r>
    </w:p>
    <w:p w:rsidR="0071485A" w:rsidRPr="0071485A" w:rsidRDefault="0071485A" w:rsidP="0071485A">
      <w:pPr>
        <w:pStyle w:val="a0"/>
        <w:spacing w:line="240" w:lineRule="auto"/>
        <w:rPr>
          <w:i/>
          <w:sz w:val="24"/>
          <w:szCs w:val="24"/>
        </w:rPr>
      </w:pPr>
      <w:r w:rsidRPr="0071485A">
        <w:rPr>
          <w:i/>
          <w:sz w:val="24"/>
          <w:szCs w:val="24"/>
        </w:rPr>
        <w:t>выполнять чистку и смазку автомата Калашникова;</w:t>
      </w:r>
    </w:p>
    <w:p w:rsidR="0071485A" w:rsidRPr="0071485A" w:rsidRDefault="0071485A" w:rsidP="0071485A">
      <w:pPr>
        <w:pStyle w:val="a0"/>
        <w:spacing w:line="240" w:lineRule="auto"/>
        <w:rPr>
          <w:i/>
          <w:sz w:val="24"/>
          <w:szCs w:val="24"/>
        </w:rPr>
      </w:pPr>
      <w:r w:rsidRPr="0071485A">
        <w:rPr>
          <w:i/>
          <w:sz w:val="24"/>
          <w:szCs w:val="24"/>
        </w:rPr>
        <w:t>выполнять нормативы неполной разборки и сборки автомата Калашникова;</w:t>
      </w:r>
    </w:p>
    <w:p w:rsidR="0071485A" w:rsidRPr="0071485A" w:rsidRDefault="0071485A" w:rsidP="0071485A">
      <w:pPr>
        <w:pStyle w:val="a0"/>
        <w:spacing w:line="240" w:lineRule="auto"/>
        <w:rPr>
          <w:i/>
          <w:sz w:val="24"/>
          <w:szCs w:val="24"/>
        </w:rPr>
      </w:pPr>
      <w:r w:rsidRPr="0071485A">
        <w:rPr>
          <w:i/>
          <w:sz w:val="24"/>
          <w:szCs w:val="24"/>
        </w:rPr>
        <w:t>описывать работу частей и механизмов автомата Калашникова при стрельбе;</w:t>
      </w:r>
    </w:p>
    <w:p w:rsidR="0071485A" w:rsidRPr="0071485A" w:rsidRDefault="0071485A" w:rsidP="0071485A">
      <w:pPr>
        <w:pStyle w:val="a0"/>
        <w:spacing w:line="240" w:lineRule="auto"/>
        <w:rPr>
          <w:i/>
          <w:sz w:val="24"/>
          <w:szCs w:val="24"/>
        </w:rPr>
      </w:pPr>
      <w:r w:rsidRPr="0071485A">
        <w:rPr>
          <w:i/>
          <w:sz w:val="24"/>
          <w:szCs w:val="24"/>
        </w:rPr>
        <w:t>выполнять норматив снаряжения магазина автомата Калашникова патронами;</w:t>
      </w:r>
    </w:p>
    <w:p w:rsidR="0071485A" w:rsidRPr="0071485A" w:rsidRDefault="0071485A" w:rsidP="0071485A">
      <w:pPr>
        <w:pStyle w:val="a0"/>
        <w:spacing w:line="240" w:lineRule="auto"/>
        <w:rPr>
          <w:i/>
          <w:sz w:val="24"/>
          <w:szCs w:val="24"/>
        </w:rPr>
      </w:pPr>
      <w:r w:rsidRPr="0071485A">
        <w:rPr>
          <w:i/>
          <w:sz w:val="24"/>
          <w:szCs w:val="24"/>
        </w:rPr>
        <w:t>описывать работу частей и механизмов гранаты при метании;</w:t>
      </w:r>
    </w:p>
    <w:p w:rsidR="0071485A" w:rsidRPr="0071485A" w:rsidRDefault="0071485A" w:rsidP="0071485A">
      <w:pPr>
        <w:pStyle w:val="a0"/>
        <w:spacing w:line="240" w:lineRule="auto"/>
        <w:rPr>
          <w:i/>
          <w:sz w:val="24"/>
          <w:szCs w:val="24"/>
        </w:rPr>
      </w:pPr>
      <w:r w:rsidRPr="0071485A">
        <w:rPr>
          <w:i/>
          <w:sz w:val="24"/>
          <w:szCs w:val="24"/>
        </w:rPr>
        <w:t>выполнять нормативы надевания противогаза, респиратора и общевойскового защитного комплекта (ОЗК).</w:t>
      </w:r>
    </w:p>
    <w:p w:rsidR="0071485A" w:rsidRPr="0071485A" w:rsidRDefault="0071485A" w:rsidP="0071485A">
      <w:pPr>
        <w:jc w:val="both"/>
        <w:rPr>
          <w:b/>
          <w:i/>
        </w:rPr>
      </w:pPr>
      <w:r w:rsidRPr="0071485A">
        <w:rPr>
          <w:b/>
          <w:i/>
        </w:rPr>
        <w:t>Военно-профессиональная деятельность</w:t>
      </w:r>
    </w:p>
    <w:p w:rsidR="0071485A" w:rsidRPr="0071485A" w:rsidRDefault="0071485A" w:rsidP="0071485A">
      <w:pPr>
        <w:pStyle w:val="a0"/>
        <w:spacing w:line="240" w:lineRule="auto"/>
        <w:rPr>
          <w:i/>
          <w:sz w:val="24"/>
          <w:szCs w:val="24"/>
        </w:rPr>
      </w:pPr>
      <w:r w:rsidRPr="0071485A">
        <w:rPr>
          <w:i/>
          <w:sz w:val="24"/>
          <w:szCs w:val="24"/>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71485A" w:rsidRDefault="0071485A" w:rsidP="0071485A">
      <w:pPr>
        <w:pStyle w:val="a0"/>
        <w:spacing w:line="240" w:lineRule="auto"/>
        <w:rPr>
          <w:i/>
          <w:sz w:val="24"/>
          <w:szCs w:val="24"/>
        </w:rPr>
      </w:pPr>
      <w:r w:rsidRPr="0071485A">
        <w:rPr>
          <w:i/>
          <w:sz w:val="24"/>
          <w:szCs w:val="24"/>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CB6041" w:rsidRDefault="00CB6041" w:rsidP="00CB6041"/>
    <w:p w:rsidR="00CB6041" w:rsidRPr="00CB6041" w:rsidRDefault="00CB6041" w:rsidP="00CB6041"/>
    <w:p w:rsidR="00CB6041" w:rsidRPr="00CB6041" w:rsidRDefault="00CB6041" w:rsidP="0071485A">
      <w:pPr>
        <w:jc w:val="both"/>
        <w:rPr>
          <w:b/>
          <w:sz w:val="28"/>
        </w:rPr>
      </w:pPr>
      <w:r w:rsidRPr="00CB6041">
        <w:rPr>
          <w:b/>
          <w:sz w:val="28"/>
          <w:lang w:val="en-US"/>
        </w:rPr>
        <w:t>I</w:t>
      </w:r>
      <w:r w:rsidRPr="00CB6041">
        <w:rPr>
          <w:b/>
          <w:sz w:val="28"/>
        </w:rPr>
        <w:t>.2.3.16. Мировая художественная культура</w:t>
      </w:r>
    </w:p>
    <w:p w:rsidR="00CB6041" w:rsidRDefault="00CB6041" w:rsidP="0071485A">
      <w:pPr>
        <w:jc w:val="both"/>
        <w:rPr>
          <w:rFonts w:ascii="Arial" w:hAnsi="Arial" w:cs="Arial"/>
          <w:sz w:val="28"/>
          <w:szCs w:val="28"/>
        </w:rPr>
      </w:pPr>
    </w:p>
    <w:p w:rsidR="00C30728" w:rsidRDefault="00CB6041" w:rsidP="00CB6041">
      <w:r>
        <w:tab/>
      </w:r>
      <w:r w:rsidRPr="00CB6041">
        <w:t xml:space="preserve">Курс мировой художественной культуры систематизирует знания о культуре и искусстве, полученные в </w:t>
      </w:r>
      <w:r w:rsidR="00C30728">
        <w:t>Средней школе имени Мичурина на уровне начального  и основного общего образования</w:t>
      </w:r>
      <w:r w:rsidRPr="00CB6041">
        <w:t xml:space="preserve"> на уроках изобразительного искусств</w:t>
      </w:r>
      <w:r w:rsidR="00C30728">
        <w:t>а, музыки, литературы и истории. Данный курс</w:t>
      </w:r>
      <w:r w:rsidRPr="00CB6041">
        <w:t xml:space="preserve"> формирует целостное представление о мировой ху</w:t>
      </w:r>
      <w:r>
        <w:t>дожественной культуре, логике её</w:t>
      </w:r>
      <w:r w:rsidRPr="00CB6041">
        <w:t xml:space="preserve"> развития в исторической пер</w:t>
      </w:r>
      <w:r>
        <w:t>спективе, о её</w:t>
      </w:r>
      <w:r w:rsidRPr="00CB6041">
        <w:t xml:space="preserve"> месте в жизни общества и каждого человека. Изучение мировой художественной культуры развивает толерантное отношение к миру как единству многообразия, а восприятие собственной национальной культуры сквозь призму культуры мировой позволяет более </w:t>
      </w:r>
      <w:r w:rsidR="00C30728">
        <w:t>качественно оценить её</w:t>
      </w:r>
      <w:r w:rsidRPr="00CB6041">
        <w:t xml:space="preserve"> потенциал, уникальность и значимость. Проблемное поле отечественной и мировой ху</w:t>
      </w:r>
      <w:r w:rsidR="00C30728">
        <w:t>дожественной культуры как обобщё</w:t>
      </w:r>
      <w:r w:rsidRPr="00CB6041">
        <w:t xml:space="preserve">нного опыта всего человечества предоставляет учащимся неисчерпаемый «строительный материал» для самоидентификации и выстраивания собственного вектора развития, а также для </w:t>
      </w:r>
      <w:r w:rsidR="00C30728">
        <w:t>более че</w:t>
      </w:r>
      <w:r w:rsidRPr="00CB6041">
        <w:t>ткого осознания своей национальной и культурной принадлежности.</w:t>
      </w:r>
    </w:p>
    <w:p w:rsidR="00C30728" w:rsidRDefault="00C30728" w:rsidP="00CB6041">
      <w:r>
        <w:tab/>
      </w:r>
      <w:r w:rsidR="00CB6041" w:rsidRPr="00CB6041">
        <w:t xml:space="preserve">Развивающий потенциал курса мировой художественной культуры напрямую связан с мировоззренческим характером самого предмета, на материале которого моделируются разные исторические и региональные системы </w:t>
      </w:r>
      <w:r>
        <w:t>мировосприятия, запечатле</w:t>
      </w:r>
      <w:r w:rsidR="00CB6041" w:rsidRPr="00CB6041">
        <w:t xml:space="preserve">нные в ярких образах. </w:t>
      </w:r>
    </w:p>
    <w:p w:rsidR="00C30728" w:rsidRPr="00CB6041" w:rsidRDefault="00C30728" w:rsidP="00C30728">
      <w:r>
        <w:tab/>
      </w:r>
      <w:r w:rsidR="00CB6041" w:rsidRPr="00CB6041">
        <w:t>Отечественная (русская) культура рассматривается в неразрывной св</w:t>
      </w:r>
      <w:r>
        <w:t>язи с культурой мировой, что дае</w:t>
      </w:r>
      <w:r w:rsidR="00CB6041" w:rsidRPr="00CB6041">
        <w:t>т возмо</w:t>
      </w:r>
      <w:r>
        <w:t>жность по достоинству оценить её</w:t>
      </w:r>
      <w:r w:rsidR="00CB6041" w:rsidRPr="00CB6041">
        <w:t xml:space="preserve"> масштаб и общекультурную значимость. </w:t>
      </w:r>
    </w:p>
    <w:p w:rsidR="00C30728" w:rsidRDefault="00C30728" w:rsidP="00CB6041">
      <w:r>
        <w:tab/>
      </w:r>
      <w:r w:rsidR="00CB6041" w:rsidRPr="00CB6041">
        <w:t xml:space="preserve">Основные межпредметные связи осуществляются на уроках литературы, истории, иностранного языка, частично на уроках естественнонаучного цикла. </w:t>
      </w:r>
    </w:p>
    <w:p w:rsidR="00C30728" w:rsidRDefault="00C30728" w:rsidP="00CB6041">
      <w:r>
        <w:tab/>
      </w:r>
      <w:r w:rsidR="00CB6041" w:rsidRPr="007577F6">
        <w:rPr>
          <w:u w:val="single"/>
        </w:rPr>
        <w:t>Изучение мировой художественной культуры</w:t>
      </w:r>
      <w:r>
        <w:t xml:space="preserve">на уровне среднего </w:t>
      </w:r>
      <w:r w:rsidR="00CB6041" w:rsidRPr="00CB6041">
        <w:t xml:space="preserve">общего образования </w:t>
      </w:r>
      <w:r w:rsidR="00CB6041" w:rsidRPr="007577F6">
        <w:rPr>
          <w:u w:val="single"/>
        </w:rPr>
        <w:t>на базовом уровне</w:t>
      </w:r>
      <w:r w:rsidR="00CB6041" w:rsidRPr="00CB6041">
        <w:t xml:space="preserve">направлено на достижение следующих </w:t>
      </w:r>
      <w:r w:rsidR="00CB6041" w:rsidRPr="007577F6">
        <w:rPr>
          <w:b/>
        </w:rPr>
        <w:t>целей:</w:t>
      </w:r>
    </w:p>
    <w:p w:rsidR="00C30728" w:rsidRDefault="00CB6041" w:rsidP="00CB6041">
      <w:r w:rsidRPr="00CB6041">
        <w:sym w:font="Symbol" w:char="F0B7"/>
      </w:r>
      <w:r w:rsidRPr="00CB6041">
        <w:t>развитиечувств, эмоций, образно-ассоциативного мышления и художественно-творческих способностей;</w:t>
      </w:r>
    </w:p>
    <w:p w:rsidR="00C30728" w:rsidRDefault="00CB6041" w:rsidP="00CB6041">
      <w:r w:rsidRPr="00CB6041">
        <w:lastRenderedPageBreak/>
        <w:sym w:font="Symbol" w:char="F0B7"/>
      </w:r>
      <w:r w:rsidRPr="00CB6041">
        <w:t>воспитаниехудожественно-эстетического вкуса; потребности в освоении ценностей мировой культуры;</w:t>
      </w:r>
    </w:p>
    <w:p w:rsidR="00C30728" w:rsidRDefault="00CB6041" w:rsidP="00CB6041">
      <w:r w:rsidRPr="00CB6041">
        <w:sym w:font="Symbol" w:char="F0B7"/>
      </w:r>
      <w:r w:rsidRPr="00CB6041">
        <w:t>освоение знаний о стилях и направлениях в мировой художественной культуре, их характерных особенностях; о вершинах художественного творчества в отечественной и зарубежной культуре;</w:t>
      </w:r>
    </w:p>
    <w:p w:rsidR="00C30728" w:rsidRDefault="00CB6041" w:rsidP="00CB6041">
      <w:r w:rsidRPr="00CB6041">
        <w:sym w:font="Symbol" w:char="F0B7"/>
      </w:r>
      <w:r w:rsidRPr="00CB6041">
        <w:t>овладение умением анализировать произведения искусства, оценивать их художественные особенности, высказывать о них собственное суждение;</w:t>
      </w:r>
    </w:p>
    <w:p w:rsidR="00C30728" w:rsidRDefault="00CB6041" w:rsidP="00CB6041">
      <w:r w:rsidRPr="00CB6041">
        <w:sym w:font="Symbol" w:char="F0B7"/>
      </w:r>
      <w:r w:rsidRPr="00CB6041">
        <w:t xml:space="preserve">использованиеприобретенных знаний и умений для расширения кругозора, осознанного формирования собственной культурной среды. </w:t>
      </w:r>
    </w:p>
    <w:p w:rsidR="00C30728" w:rsidRDefault="00C30728" w:rsidP="00CB6041"/>
    <w:p w:rsidR="00C30728" w:rsidRPr="0071485A" w:rsidRDefault="00C30728" w:rsidP="00C30728">
      <w:pPr>
        <w:jc w:val="both"/>
        <w:rPr>
          <w:b/>
        </w:rPr>
      </w:pPr>
      <w:r w:rsidRPr="0071485A">
        <w:rPr>
          <w:b/>
        </w:rPr>
        <w:t>В результате изучения учебного предмета «</w:t>
      </w:r>
      <w:r>
        <w:rPr>
          <w:b/>
        </w:rPr>
        <w:t>Мировая художественная литература</w:t>
      </w:r>
      <w:r w:rsidRPr="0071485A">
        <w:rPr>
          <w:b/>
        </w:rPr>
        <w:t>» на уровне среднего общего образования:</w:t>
      </w:r>
    </w:p>
    <w:p w:rsidR="00C30728" w:rsidRPr="0071485A" w:rsidRDefault="00C30728" w:rsidP="00C30728">
      <w:pPr>
        <w:pStyle w:val="3fb"/>
        <w:spacing w:line="240" w:lineRule="auto"/>
        <w:ind w:firstLine="720"/>
        <w:jc w:val="both"/>
        <w:rPr>
          <w:rFonts w:ascii="Times New Roman" w:eastAsia="Times New Roman" w:hAnsi="Times New Roman" w:cs="Times New Roman"/>
          <w:b/>
          <w:sz w:val="24"/>
          <w:szCs w:val="24"/>
        </w:rPr>
      </w:pPr>
      <w:r w:rsidRPr="0071485A">
        <w:rPr>
          <w:rFonts w:ascii="Times New Roman" w:eastAsia="Times New Roman" w:hAnsi="Times New Roman" w:cs="Times New Roman"/>
          <w:b/>
          <w:sz w:val="24"/>
          <w:szCs w:val="24"/>
        </w:rPr>
        <w:t>Выпускник на базовом уровне научится:</w:t>
      </w:r>
    </w:p>
    <w:p w:rsidR="00C30728" w:rsidRDefault="00CB6041" w:rsidP="00CB6041">
      <w:r w:rsidRPr="00CB6041">
        <w:sym w:font="Symbol" w:char="F0B7"/>
      </w:r>
      <w:r w:rsidR="00C30728" w:rsidRPr="00CB6041">
        <w:t xml:space="preserve">понимать </w:t>
      </w:r>
      <w:r w:rsidRPr="00CB6041">
        <w:t>основные виды и жанры искусства;изученные направления и стили мировой художественной культуры;</w:t>
      </w:r>
    </w:p>
    <w:p w:rsidR="00C30728" w:rsidRDefault="00CB6041" w:rsidP="00CB6041">
      <w:r w:rsidRPr="00CB6041">
        <w:sym w:font="Symbol" w:char="F0B7"/>
      </w:r>
      <w:r w:rsidR="00C30728">
        <w:t>познакомится сшедеврами</w:t>
      </w:r>
      <w:r w:rsidRPr="00CB6041">
        <w:t xml:space="preserve"> мировой художественной культуры;</w:t>
      </w:r>
    </w:p>
    <w:p w:rsidR="00C30728" w:rsidRDefault="00CB6041" w:rsidP="00CB6041">
      <w:r w:rsidRPr="00CB6041">
        <w:sym w:font="Symbol" w:char="F0B7"/>
      </w:r>
      <w:r w:rsidRPr="00CB6041">
        <w:t>узнавать изученные произведения и соотносить их с определенной эпохой, стилем, направлением</w:t>
      </w:r>
      <w:r w:rsidR="00C30728">
        <w:t>;</w:t>
      </w:r>
    </w:p>
    <w:p w:rsidR="00B337D1" w:rsidRDefault="00CB6041" w:rsidP="00CB6041">
      <w:r w:rsidRPr="00CB6041">
        <w:sym w:font="Symbol" w:char="F0B7"/>
      </w:r>
      <w:r w:rsidRPr="00CB6041">
        <w:t>пользоваться различными источниками информации о мировой художественной культуре;</w:t>
      </w:r>
    </w:p>
    <w:p w:rsidR="00B337D1" w:rsidRDefault="00CB6041" w:rsidP="00CB6041">
      <w:r w:rsidRPr="00CB6041">
        <w:sym w:font="Symbol" w:char="F0B7"/>
      </w:r>
      <w:r w:rsidRPr="00CB6041">
        <w:t>выполнять учебные и творческ</w:t>
      </w:r>
      <w:r w:rsidR="00B337D1">
        <w:t>ие задания (доклады, сообщения);</w:t>
      </w:r>
    </w:p>
    <w:p w:rsidR="00B337D1" w:rsidRDefault="00CB6041" w:rsidP="00CB6041">
      <w:r w:rsidRPr="00CB6041">
        <w:sym w:font="Symbol" w:char="F0B7"/>
      </w:r>
      <w:r w:rsidR="00B337D1">
        <w:t>выбирать путь</w:t>
      </w:r>
      <w:r w:rsidRPr="00CB6041">
        <w:t xml:space="preserve"> своего культурного развития;</w:t>
      </w:r>
    </w:p>
    <w:p w:rsidR="00B337D1" w:rsidRDefault="00CB6041" w:rsidP="00CB6041">
      <w:r w:rsidRPr="00CB6041">
        <w:sym w:font="Symbol" w:char="F0B7"/>
      </w:r>
      <w:r w:rsidR="00B337D1">
        <w:t>организовывать личный и коллективный досуг</w:t>
      </w:r>
      <w:r w:rsidRPr="00CB6041">
        <w:t>;</w:t>
      </w:r>
    </w:p>
    <w:p w:rsidR="00B337D1" w:rsidRPr="007577F6" w:rsidRDefault="00B337D1" w:rsidP="00CB6041">
      <w:pPr>
        <w:rPr>
          <w:b/>
          <w:i/>
        </w:rPr>
      </w:pPr>
      <w:r w:rsidRPr="007577F6">
        <w:rPr>
          <w:b/>
          <w:i/>
        </w:rPr>
        <w:t>Выпускник получит возможность научиться:</w:t>
      </w:r>
    </w:p>
    <w:p w:rsidR="007577F6" w:rsidRPr="007577F6" w:rsidRDefault="007577F6" w:rsidP="007577F6">
      <w:pPr>
        <w:rPr>
          <w:i/>
        </w:rPr>
      </w:pPr>
      <w:r w:rsidRPr="007577F6">
        <w:rPr>
          <w:i/>
        </w:rPr>
        <w:sym w:font="Symbol" w:char="F0B7"/>
      </w:r>
      <w:r w:rsidRPr="007577F6">
        <w:rPr>
          <w:i/>
        </w:rPr>
        <w:t xml:space="preserve">устанавливать стилевые и сюжетные связи между произведениями разных видов искусства; </w:t>
      </w:r>
    </w:p>
    <w:p w:rsidR="00B337D1" w:rsidRPr="007577F6" w:rsidRDefault="00CB6041" w:rsidP="00CB6041">
      <w:pPr>
        <w:rPr>
          <w:i/>
        </w:rPr>
      </w:pPr>
      <w:r w:rsidRPr="007577F6">
        <w:rPr>
          <w:i/>
        </w:rPr>
        <w:sym w:font="Symbol" w:char="F0B7"/>
      </w:r>
      <w:r w:rsidR="00B337D1" w:rsidRPr="007577F6">
        <w:rPr>
          <w:i/>
        </w:rPr>
        <w:t>выражать собственное суждение</w:t>
      </w:r>
      <w:r w:rsidRPr="007577F6">
        <w:rPr>
          <w:i/>
        </w:rPr>
        <w:t xml:space="preserve"> о произведениях классики и современного искусства;</w:t>
      </w:r>
    </w:p>
    <w:p w:rsidR="0071485A" w:rsidRPr="007577F6" w:rsidRDefault="00CB6041" w:rsidP="00CB6041">
      <w:pPr>
        <w:rPr>
          <w:i/>
        </w:rPr>
      </w:pPr>
      <w:r w:rsidRPr="007577F6">
        <w:rPr>
          <w:i/>
        </w:rPr>
        <w:sym w:font="Symbol" w:char="F0B7"/>
      </w:r>
      <w:r w:rsidR="00B337D1" w:rsidRPr="007577F6">
        <w:rPr>
          <w:i/>
        </w:rPr>
        <w:t>проявлять себя в художественном</w:t>
      </w:r>
      <w:r w:rsidRPr="007577F6">
        <w:rPr>
          <w:i/>
        </w:rPr>
        <w:t xml:space="preserve"> тв</w:t>
      </w:r>
      <w:r w:rsidR="00B337D1" w:rsidRPr="007577F6">
        <w:rPr>
          <w:i/>
        </w:rPr>
        <w:t>орчестве</w:t>
      </w:r>
      <w:r w:rsidRPr="007577F6">
        <w:rPr>
          <w:i/>
        </w:rPr>
        <w:t>.</w:t>
      </w:r>
    </w:p>
    <w:p w:rsidR="0071485A" w:rsidRPr="007577F6" w:rsidRDefault="0071485A" w:rsidP="00CB6041">
      <w:pPr>
        <w:rPr>
          <w:i/>
        </w:rPr>
      </w:pPr>
    </w:p>
    <w:p w:rsidR="00FF5AD1" w:rsidRPr="00CB6041" w:rsidRDefault="00FF5AD1" w:rsidP="00CB6041">
      <w:pPr>
        <w:rPr>
          <w:b/>
        </w:rPr>
      </w:pPr>
    </w:p>
    <w:p w:rsidR="00FF5AD1" w:rsidRDefault="00FF5AD1" w:rsidP="0071485A">
      <w:pPr>
        <w:jc w:val="both"/>
        <w:rPr>
          <w:b/>
          <w:sz w:val="28"/>
          <w:szCs w:val="28"/>
        </w:rPr>
      </w:pPr>
    </w:p>
    <w:p w:rsidR="0071485A" w:rsidRDefault="0071485A" w:rsidP="0071485A">
      <w:pPr>
        <w:jc w:val="both"/>
        <w:rPr>
          <w:b/>
          <w:sz w:val="28"/>
          <w:szCs w:val="28"/>
        </w:rPr>
      </w:pPr>
      <w:r w:rsidRPr="0071485A">
        <w:rPr>
          <w:b/>
          <w:sz w:val="28"/>
          <w:szCs w:val="28"/>
        </w:rPr>
        <w:t>I.3. Система оценки достижения планируемых результатов освоения основной образовательной программы среднего общего образования</w:t>
      </w:r>
    </w:p>
    <w:p w:rsidR="0071485A" w:rsidRDefault="0071485A" w:rsidP="0071485A">
      <w:pPr>
        <w:jc w:val="both"/>
      </w:pPr>
    </w:p>
    <w:p w:rsidR="0071485A" w:rsidRDefault="0071485A" w:rsidP="0071485A">
      <w:pPr>
        <w:jc w:val="both"/>
      </w:pPr>
      <w:r>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 .</w:t>
      </w:r>
    </w:p>
    <w:p w:rsidR="0071485A" w:rsidRDefault="0071485A" w:rsidP="0071485A">
      <w:pPr>
        <w:jc w:val="both"/>
      </w:pPr>
    </w:p>
    <w:p w:rsidR="0071485A" w:rsidRPr="0071485A" w:rsidRDefault="0071485A" w:rsidP="0071485A">
      <w:pPr>
        <w:jc w:val="both"/>
        <w:rPr>
          <w:b/>
        </w:rPr>
      </w:pPr>
      <w:r w:rsidRPr="0071485A">
        <w:rPr>
          <w:b/>
        </w:rPr>
        <w:t>Общие положения</w:t>
      </w:r>
    </w:p>
    <w:p w:rsidR="0071485A" w:rsidRDefault="0071485A" w:rsidP="004C38A1">
      <w:pPr>
        <w:ind w:firstLine="708"/>
        <w:jc w:val="both"/>
      </w:pPr>
      <w:r>
        <w:t xml:space="preserve">Основным объектом системы оценки, ее содержательной и критериальной базой выступают требования ФГОС СОО,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71485A" w:rsidRDefault="0071485A" w:rsidP="0071485A">
      <w:pPr>
        <w:jc w:val="both"/>
      </w:pPr>
      <w:r>
        <w:t>Основными направлениями и целями оценочной деятельности в образовательной организации в соответствии с требованиями ФГОС СОО являются:</w:t>
      </w:r>
    </w:p>
    <w:p w:rsidR="0071485A" w:rsidRDefault="0071485A" w:rsidP="0071485A">
      <w:pPr>
        <w:jc w:val="both"/>
      </w:pPr>
      <w:r>
        <w:lastRenderedPageBreak/>
        <w:t>–</w:t>
      </w:r>
      <w:r>
        <w:tab/>
        <w:t>оценка образовательных достижений обучающихся на различных этапах обучения как основа их итоговой аттестации;</w:t>
      </w:r>
    </w:p>
    <w:p w:rsidR="0071485A" w:rsidRDefault="0071485A" w:rsidP="0071485A">
      <w:pPr>
        <w:jc w:val="both"/>
      </w:pPr>
      <w:r>
        <w:t>–</w:t>
      </w:r>
      <w:r>
        <w:tab/>
        <w:t>оценка результатов деятельности педагогических работников как основа аттестационных процедур.</w:t>
      </w:r>
    </w:p>
    <w:p w:rsidR="0071485A" w:rsidRDefault="0071485A" w:rsidP="0071485A">
      <w:pPr>
        <w:jc w:val="both"/>
      </w:pPr>
      <w:r>
        <w:t>–</w:t>
      </w:r>
      <w:r>
        <w:tab/>
        <w:t>оценка результатов деятельности образовательной организации как основа аккредитационных процедур.</w:t>
      </w:r>
    </w:p>
    <w:p w:rsidR="0071485A" w:rsidRDefault="0071485A" w:rsidP="004C38A1">
      <w:pPr>
        <w:ind w:firstLine="708"/>
        <w:jc w:val="both"/>
      </w:pPr>
      <w:r w:rsidRPr="004C38A1">
        <w:rPr>
          <w:b/>
        </w:rPr>
        <w:t>Оценка образовательных достижений обучающихся</w:t>
      </w:r>
      <w:r>
        <w:t xml:space="preserve"> осуществляется в рамках </w:t>
      </w:r>
      <w:r w:rsidRPr="004C38A1">
        <w:rPr>
          <w:b/>
        </w:rPr>
        <w:t>внутренней оценки</w:t>
      </w:r>
      <w: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  и итоговая аттестации обучающихся), а также процедур </w:t>
      </w:r>
      <w:r w:rsidRPr="004C38A1">
        <w:rPr>
          <w:b/>
        </w:rPr>
        <w:t>внешней оценки</w:t>
      </w:r>
      <w:r>
        <w:t>, включающей государственную итоговую аттестацию , независимую оценку качества подготовки обучающихся  и мониторинговые исследования муниципального, регионального и федерального уровней.</w:t>
      </w:r>
    </w:p>
    <w:p w:rsidR="0071485A" w:rsidRDefault="0071485A" w:rsidP="004C38A1">
      <w:pPr>
        <w:ind w:firstLine="708"/>
        <w:jc w:val="both"/>
      </w:pPr>
      <w:r w:rsidRPr="004C38A1">
        <w:rPr>
          <w:b/>
        </w:rPr>
        <w:t>Оценка результатов деятельности педагогических работников</w:t>
      </w:r>
      <w:r>
        <w:t xml:space="preserve"> осуществляется на основании:</w:t>
      </w:r>
    </w:p>
    <w:p w:rsidR="0071485A" w:rsidRDefault="0071485A" w:rsidP="0071485A">
      <w:pPr>
        <w:jc w:val="both"/>
      </w:pPr>
      <w:r>
        <w:t>–</w:t>
      </w:r>
      <w:r>
        <w:tab/>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71485A" w:rsidRDefault="0071485A" w:rsidP="0071485A">
      <w:pPr>
        <w:jc w:val="both"/>
      </w:pPr>
      <w:r>
        <w:t>–</w:t>
      </w:r>
      <w:r>
        <w:tab/>
        <w:t>мониторинга уровня профессионального мастерства учителя (анализа качества уроков, качества учебных заданий, предлагаемых учителем).</w:t>
      </w:r>
    </w:p>
    <w:p w:rsidR="0071485A" w:rsidRDefault="0071485A" w:rsidP="004C38A1">
      <w:pPr>
        <w:ind w:firstLine="708"/>
        <w:jc w:val="both"/>
      </w:pPr>
      <w:r>
        <w:t xml:space="preserve">Мониторинг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71485A" w:rsidRDefault="0071485A" w:rsidP="004C38A1">
      <w:pPr>
        <w:ind w:firstLine="708"/>
        <w:jc w:val="both"/>
      </w:pPr>
      <w:r>
        <w:t>Результаты мониторингов являются основанием для принятия решений по повышению квалификации учителя.</w:t>
      </w:r>
    </w:p>
    <w:p w:rsidR="0071485A" w:rsidRDefault="0071485A" w:rsidP="004C38A1">
      <w:pPr>
        <w:ind w:firstLine="708"/>
        <w:jc w:val="both"/>
      </w:pPr>
      <w:r>
        <w:t xml:space="preserve">Результаты процедур </w:t>
      </w:r>
      <w:r w:rsidRPr="004C38A1">
        <w:rPr>
          <w:b/>
        </w:rPr>
        <w:t>оценки результатов деятельности</w:t>
      </w:r>
      <w:r w:rsidR="00AD53AC">
        <w:rPr>
          <w:b/>
        </w:rPr>
        <w:t xml:space="preserve"> </w:t>
      </w:r>
      <w:r w:rsidR="004C38A1">
        <w:rPr>
          <w:b/>
        </w:rPr>
        <w:t>Средней школы имени Мичурина</w:t>
      </w:r>
      <w:r>
        <w:t xml:space="preserve">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71485A" w:rsidRDefault="0071485A" w:rsidP="0071485A">
      <w:pPr>
        <w:jc w:val="both"/>
      </w:pPr>
      <w:r>
        <w:t>Для оценки результатов деятельности педагогических работников и оценки результатов деятельности</w:t>
      </w:r>
      <w:r w:rsidR="004C38A1" w:rsidRPr="004C38A1">
        <w:t>Средней школы</w:t>
      </w:r>
      <w:r w:rsidRPr="004C38A1">
        <w:t xml:space="preserve"> имени Мичурина</w:t>
      </w:r>
      <w:r>
        <w:t xml:space="preserve">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71485A" w:rsidRPr="004C38A1" w:rsidRDefault="0071485A" w:rsidP="004C38A1">
      <w:pPr>
        <w:ind w:firstLine="708"/>
        <w:jc w:val="both"/>
        <w:rPr>
          <w:i/>
        </w:rPr>
      </w:pPr>
      <w:r>
        <w:t xml:space="preserve">В соответствии с ФГОС СОО </w:t>
      </w:r>
      <w:r w:rsidRPr="004C38A1">
        <w:rPr>
          <w:i/>
        </w:rPr>
        <w:t xml:space="preserve">система оценки </w:t>
      </w:r>
      <w:r w:rsidR="004C38A1" w:rsidRPr="004C38A1">
        <w:rPr>
          <w:i/>
        </w:rPr>
        <w:t>Средней школы имени Мичурина</w:t>
      </w:r>
      <w:r>
        <w:t xml:space="preserve"> реализует </w:t>
      </w:r>
      <w:r w:rsidRPr="004C38A1">
        <w:rPr>
          <w:i/>
        </w:rPr>
        <w:t>системно-деятельностный, комплексный и уровневый подходы к оценке образовательных достижений.</w:t>
      </w:r>
    </w:p>
    <w:p w:rsidR="0071485A" w:rsidRDefault="0071485A" w:rsidP="000A121E">
      <w:pPr>
        <w:ind w:firstLine="708"/>
        <w:jc w:val="both"/>
      </w:pPr>
      <w:r w:rsidRPr="004C38A1">
        <w:rPr>
          <w:b/>
        </w:rPr>
        <w:t>Системно-деятельностный подход</w:t>
      </w:r>
      <w:r>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71485A" w:rsidRDefault="0071485A" w:rsidP="000A121E">
      <w:pPr>
        <w:ind w:firstLine="708"/>
        <w:jc w:val="both"/>
      </w:pPr>
      <w:r w:rsidRPr="000A121E">
        <w:rPr>
          <w:b/>
        </w:rPr>
        <w:t>Комплексный подход</w:t>
      </w:r>
      <w:r>
        <w:t xml:space="preserve"> к оценке образовательных достижений реализуется путем:</w:t>
      </w:r>
    </w:p>
    <w:p w:rsidR="0071485A" w:rsidRDefault="0071485A" w:rsidP="0071485A">
      <w:pPr>
        <w:jc w:val="both"/>
      </w:pPr>
      <w:r>
        <w:t>–</w:t>
      </w:r>
      <w:r>
        <w:tab/>
        <w:t>оценки трех групп результатов: личностных, предметных, метапредметных (регулятивных, коммуникативных и познавательных универсальных учебных действий);</w:t>
      </w:r>
    </w:p>
    <w:p w:rsidR="0071485A" w:rsidRDefault="0071485A" w:rsidP="0071485A">
      <w:pPr>
        <w:jc w:val="both"/>
      </w:pPr>
      <w:r>
        <w:t>–</w:t>
      </w:r>
      <w:r>
        <w:tab/>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71485A" w:rsidRDefault="0071485A" w:rsidP="0071485A">
      <w:pPr>
        <w:jc w:val="both"/>
      </w:pPr>
      <w:r>
        <w:lastRenderedPageBreak/>
        <w:t>–</w:t>
      </w:r>
      <w:r>
        <w:tab/>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p>
    <w:p w:rsidR="0071485A" w:rsidRDefault="0071485A" w:rsidP="000A121E">
      <w:pPr>
        <w:ind w:firstLine="708"/>
        <w:jc w:val="both"/>
      </w:pPr>
      <w:r w:rsidRPr="000A121E">
        <w:rPr>
          <w:b/>
        </w:rPr>
        <w:t>Уровневый подход</w:t>
      </w:r>
      <w:r>
        <w:t xml:space="preserve"> реализуется по отношению как к содержанию оценки, так и к представлению и интерпретации результатов.</w:t>
      </w:r>
    </w:p>
    <w:p w:rsidR="0071485A" w:rsidRDefault="0071485A" w:rsidP="000A121E">
      <w:pPr>
        <w:ind w:firstLine="708"/>
        <w:jc w:val="both"/>
      </w:pPr>
      <w:r>
        <w:t>Уровневый подход к содержанию оценки на уровне среднего общего образования обеспечивается следующими составляющими:</w:t>
      </w:r>
    </w:p>
    <w:p w:rsidR="0071485A" w:rsidRDefault="0071485A" w:rsidP="0071485A">
      <w:pPr>
        <w:jc w:val="both"/>
      </w:pPr>
      <w:r>
        <w:t>–</w:t>
      </w:r>
      <w:r>
        <w:tab/>
        <w:t>для каждого предмета предлагаются результаты двух уровней изучения – базового и углубленного;</w:t>
      </w:r>
    </w:p>
    <w:p w:rsidR="0071485A" w:rsidRDefault="0071485A" w:rsidP="0071485A">
      <w:pPr>
        <w:jc w:val="both"/>
      </w:pPr>
      <w:r>
        <w:t>–</w:t>
      </w:r>
      <w:r>
        <w:tab/>
        <w:t>планируемые результаты содержат блоки «Выпускник научится» и «Выпускник получит возможность научиться».</w:t>
      </w:r>
    </w:p>
    <w:p w:rsidR="0071485A" w:rsidRDefault="0071485A" w:rsidP="000A121E">
      <w:pPr>
        <w:ind w:firstLine="708"/>
        <w:jc w:val="both"/>
      </w:pPr>
      <w: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w:t>
      </w:r>
      <w:r w:rsidRPr="000A121E">
        <w:rPr>
          <w:u w:val="single"/>
        </w:rPr>
        <w:t>Достижение базового уровня свидетельствует о способности обучающихся решать типовые учебные задачи, целенаправленно отрабатываемые со всеми обучающимися в ходе образовательной деятельности</w:t>
      </w:r>
      <w:r>
        <w:t>.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71485A" w:rsidRDefault="0071485A" w:rsidP="000A121E">
      <w:pPr>
        <w:ind w:firstLine="708"/>
        <w:jc w:val="both"/>
      </w:pPr>
      <w: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Особенности оценки личностных, метапредметных и предметных результатов</w:t>
      </w:r>
      <w:r w:rsidR="000A121E">
        <w:t>.</w:t>
      </w:r>
    </w:p>
    <w:p w:rsidR="000A121E" w:rsidRPr="00AD4F8F" w:rsidRDefault="000A121E" w:rsidP="000A121E">
      <w:pPr>
        <w:ind w:firstLine="708"/>
        <w:rPr>
          <w:szCs w:val="28"/>
        </w:rPr>
      </w:pPr>
      <w:r w:rsidRPr="00AD4F8F">
        <w:rPr>
          <w:szCs w:val="28"/>
        </w:rPr>
        <w:t xml:space="preserve">Согласно </w:t>
      </w:r>
      <w:r>
        <w:rPr>
          <w:szCs w:val="28"/>
        </w:rPr>
        <w:t xml:space="preserve">ФГОС общего образования </w:t>
      </w:r>
      <w:r w:rsidRPr="00AD4F8F">
        <w:rPr>
          <w:szCs w:val="28"/>
        </w:rPr>
        <w:t xml:space="preserve"> процедуры оценки ориентированы на более широкие образовательные результаты, нежели просто знания в рамках образовательных дисциплин. </w:t>
      </w:r>
    </w:p>
    <w:p w:rsidR="000A121E" w:rsidRPr="00AD4F8F" w:rsidRDefault="000A121E" w:rsidP="000A121E">
      <w:pPr>
        <w:ind w:firstLine="708"/>
        <w:rPr>
          <w:szCs w:val="28"/>
        </w:rPr>
      </w:pPr>
      <w:r w:rsidRPr="00AD4F8F">
        <w:rPr>
          <w:szCs w:val="28"/>
        </w:rPr>
        <w:t xml:space="preserve">Введение ФГОС предъявляет </w:t>
      </w:r>
      <w:r>
        <w:rPr>
          <w:szCs w:val="28"/>
        </w:rPr>
        <w:t>такие</w:t>
      </w:r>
      <w:r w:rsidRPr="00AD4F8F">
        <w:rPr>
          <w:szCs w:val="28"/>
        </w:rPr>
        <w:t xml:space="preserve"> требования к </w:t>
      </w:r>
      <w:r>
        <w:rPr>
          <w:szCs w:val="28"/>
        </w:rPr>
        <w:t>образовательным результатам, которые выражаю</w:t>
      </w:r>
      <w:r w:rsidRPr="00AD4F8F">
        <w:rPr>
          <w:szCs w:val="28"/>
        </w:rPr>
        <w:t>тся в необходимости оценивания не только предметных, но и метапредметных, и личностных результатов</w:t>
      </w:r>
      <w:r w:rsidRPr="00AD4F8F">
        <w:rPr>
          <w:i/>
          <w:szCs w:val="28"/>
        </w:rPr>
        <w:t xml:space="preserve">. </w:t>
      </w:r>
      <w:r w:rsidRPr="00AD4F8F">
        <w:rPr>
          <w:szCs w:val="28"/>
        </w:rPr>
        <w:t xml:space="preserve">Ученик должен уметь соотносить свои действия с планируемыми результатами, осуществлять контроль своей деятельности, уметь оценивать правильность выполнения учебной задачи, владеть основами самоконтроля, самооценки, контролировать процесс и результаты своей деятельности, вносить коррективы и, наконец, адекватно оценивать свои достижения. </w:t>
      </w:r>
    </w:p>
    <w:p w:rsidR="000A121E" w:rsidRPr="00AD4F8F" w:rsidRDefault="000A121E" w:rsidP="000A121E">
      <w:pPr>
        <w:ind w:firstLine="708"/>
        <w:rPr>
          <w:szCs w:val="28"/>
        </w:rPr>
      </w:pPr>
      <w:r w:rsidRPr="000A121E">
        <w:rPr>
          <w:b/>
          <w:szCs w:val="28"/>
        </w:rPr>
        <w:t>Система оценивания</w:t>
      </w:r>
      <w:r w:rsidRPr="00AD4F8F">
        <w:rPr>
          <w:szCs w:val="28"/>
        </w:rPr>
        <w:t xml:space="preserve"> согласно требованиям ФГОС строится на следующих основаниях:</w:t>
      </w:r>
    </w:p>
    <w:p w:rsidR="000A121E" w:rsidRPr="00AD4F8F" w:rsidRDefault="000A121E" w:rsidP="000A121E">
      <w:pPr>
        <w:rPr>
          <w:szCs w:val="28"/>
        </w:rPr>
      </w:pPr>
      <w:r w:rsidRPr="00AD4F8F">
        <w:rPr>
          <w:szCs w:val="28"/>
        </w:rPr>
        <w:t xml:space="preserve">1. Оценивание является постоянным процессом. </w:t>
      </w:r>
    </w:p>
    <w:p w:rsidR="000A121E" w:rsidRPr="00AD4F8F" w:rsidRDefault="000A121E" w:rsidP="000A121E">
      <w:pPr>
        <w:rPr>
          <w:szCs w:val="28"/>
        </w:rPr>
      </w:pPr>
      <w:r w:rsidRPr="00AD4F8F">
        <w:rPr>
          <w:szCs w:val="28"/>
        </w:rPr>
        <w:t xml:space="preserve">2. Оценивание может быть только критериальным. </w:t>
      </w:r>
    </w:p>
    <w:p w:rsidR="000A121E" w:rsidRPr="00AD4F8F" w:rsidRDefault="000A121E" w:rsidP="000A121E">
      <w:pPr>
        <w:rPr>
          <w:szCs w:val="28"/>
        </w:rPr>
      </w:pPr>
      <w:r w:rsidRPr="00AD4F8F">
        <w:rPr>
          <w:szCs w:val="28"/>
        </w:rPr>
        <w:t xml:space="preserve">3. Критерии оценивания заранее известны и педагогам, и учащимся. </w:t>
      </w:r>
    </w:p>
    <w:p w:rsidR="000A121E" w:rsidRPr="00AD4F8F" w:rsidRDefault="000A121E" w:rsidP="000A121E">
      <w:pPr>
        <w:rPr>
          <w:szCs w:val="28"/>
        </w:rPr>
      </w:pPr>
      <w:r w:rsidRPr="00AD4F8F">
        <w:rPr>
          <w:szCs w:val="28"/>
        </w:rPr>
        <w:t>4. Учащиеся включаются в контрольно-оценочную деятельность.</w:t>
      </w:r>
    </w:p>
    <w:p w:rsidR="000A121E" w:rsidRPr="00AD4F8F" w:rsidRDefault="000A121E" w:rsidP="000A121E">
      <w:pPr>
        <w:ind w:firstLine="708"/>
        <w:rPr>
          <w:szCs w:val="28"/>
        </w:rPr>
      </w:pPr>
      <w:r w:rsidRPr="00AD4F8F">
        <w:rPr>
          <w:szCs w:val="28"/>
        </w:rPr>
        <w:t xml:space="preserve">Следовательно, ученику необходим доступ к оцениванию, а в основе оценивания должна лежать не изначально заданная норма, а динамика изменений и достижений обучающегося (насколько он продвинулся к цели). В связи с этим наиболее целесообразным является использование учителем возможностей формирующего оценивания. </w:t>
      </w:r>
    </w:p>
    <w:p w:rsidR="000A121E" w:rsidRPr="00AD4F8F" w:rsidRDefault="000A121E" w:rsidP="000A121E">
      <w:pPr>
        <w:ind w:firstLine="708"/>
        <w:rPr>
          <w:bCs/>
          <w:szCs w:val="28"/>
        </w:rPr>
      </w:pPr>
      <w:r w:rsidRPr="00AD4F8F">
        <w:rPr>
          <w:bCs/>
          <w:szCs w:val="28"/>
        </w:rPr>
        <w:t xml:space="preserve">Формирующее оценивание </w:t>
      </w:r>
      <w:r w:rsidRPr="00AD4F8F">
        <w:rPr>
          <w:b/>
          <w:bCs/>
          <w:szCs w:val="28"/>
        </w:rPr>
        <w:t>-</w:t>
      </w:r>
      <w:r w:rsidRPr="00AD4F8F">
        <w:rPr>
          <w:bCs/>
          <w:szCs w:val="28"/>
        </w:rPr>
        <w:t xml:space="preserve"> один из важнейших инструментов, позволяющих решить данные проблемы, сделать оценивание для ученика осознанным, постоянным процессом, повысить учебную мотивацию и в конечном итоге качество образования.</w:t>
      </w:r>
    </w:p>
    <w:p w:rsidR="000A121E" w:rsidRPr="009E246F" w:rsidRDefault="000A121E" w:rsidP="000A121E">
      <w:pPr>
        <w:jc w:val="center"/>
        <w:rPr>
          <w:b/>
          <w:szCs w:val="28"/>
          <w:u w:val="single"/>
        </w:rPr>
      </w:pPr>
      <w:r w:rsidRPr="00AD4F8F">
        <w:rPr>
          <w:b/>
          <w:szCs w:val="28"/>
          <w:u w:val="single"/>
        </w:rPr>
        <w:t>Формирующее оценивание образовательных результатов</w:t>
      </w:r>
    </w:p>
    <w:p w:rsidR="000A121E" w:rsidRPr="00AD4F8F" w:rsidRDefault="000A121E" w:rsidP="000A121E">
      <w:pPr>
        <w:ind w:firstLine="708"/>
        <w:rPr>
          <w:szCs w:val="28"/>
        </w:rPr>
      </w:pPr>
      <w:r w:rsidRPr="00AD4F8F">
        <w:rPr>
          <w:szCs w:val="28"/>
        </w:rPr>
        <w:t>Система оценивания должна управлять качеством образования.</w:t>
      </w:r>
    </w:p>
    <w:p w:rsidR="000A121E" w:rsidRPr="00AD4F8F" w:rsidRDefault="000A121E" w:rsidP="000A121E">
      <w:pPr>
        <w:ind w:firstLine="708"/>
        <w:rPr>
          <w:szCs w:val="28"/>
        </w:rPr>
      </w:pPr>
      <w:r w:rsidRPr="00AD4F8F">
        <w:rPr>
          <w:szCs w:val="28"/>
        </w:rPr>
        <w:lastRenderedPageBreak/>
        <w:t xml:space="preserve">Система оценивания обеспечивает: </w:t>
      </w:r>
    </w:p>
    <w:p w:rsidR="000A121E" w:rsidRPr="00AD4F8F" w:rsidRDefault="000A121E" w:rsidP="000A121E">
      <w:pPr>
        <w:ind w:firstLine="708"/>
        <w:rPr>
          <w:szCs w:val="28"/>
        </w:rPr>
      </w:pPr>
      <w:r w:rsidRPr="00AD4F8F">
        <w:rPr>
          <w:szCs w:val="28"/>
        </w:rPr>
        <w:t xml:space="preserve">1) оценивание предметных и метапредметных результатов обучающихся; </w:t>
      </w:r>
    </w:p>
    <w:p w:rsidR="000A121E" w:rsidRPr="00AD4F8F" w:rsidRDefault="000A121E" w:rsidP="000A121E">
      <w:pPr>
        <w:ind w:firstLine="708"/>
        <w:rPr>
          <w:szCs w:val="28"/>
        </w:rPr>
      </w:pPr>
      <w:r w:rsidRPr="00AD4F8F">
        <w:rPr>
          <w:szCs w:val="28"/>
        </w:rPr>
        <w:t xml:space="preserve">2) непрерывный процесс оценивания предметных и метапредметных результатов освоения основной образовательной программы школьниками; </w:t>
      </w:r>
    </w:p>
    <w:p w:rsidR="000A121E" w:rsidRPr="00AD4F8F" w:rsidRDefault="000A121E" w:rsidP="000A121E">
      <w:pPr>
        <w:ind w:firstLine="708"/>
        <w:rPr>
          <w:szCs w:val="28"/>
        </w:rPr>
      </w:pPr>
      <w:r w:rsidRPr="00AD4F8F">
        <w:rPr>
          <w:szCs w:val="28"/>
        </w:rPr>
        <w:t>3) оценивание личного прогресса каждого ученика,</w:t>
      </w:r>
      <w:r w:rsidR="00AD53AC">
        <w:rPr>
          <w:szCs w:val="28"/>
        </w:rPr>
        <w:t xml:space="preserve"> </w:t>
      </w:r>
      <w:r w:rsidRPr="00AD4F8F">
        <w:rPr>
          <w:szCs w:val="28"/>
        </w:rPr>
        <w:t xml:space="preserve">динамику индивидуальных достижений учеников; </w:t>
      </w:r>
    </w:p>
    <w:p w:rsidR="000A121E" w:rsidRPr="00AD4F8F" w:rsidRDefault="000A121E" w:rsidP="000A121E">
      <w:pPr>
        <w:ind w:firstLine="708"/>
        <w:rPr>
          <w:szCs w:val="28"/>
        </w:rPr>
      </w:pPr>
      <w:r w:rsidRPr="00AD4F8F">
        <w:rPr>
          <w:szCs w:val="28"/>
        </w:rPr>
        <w:t xml:space="preserve">4) оценивание с целью дальнейшего развития ребенка; </w:t>
      </w:r>
    </w:p>
    <w:p w:rsidR="000A121E" w:rsidRPr="00AD4F8F" w:rsidRDefault="000A121E" w:rsidP="000A121E">
      <w:pPr>
        <w:ind w:firstLine="708"/>
        <w:rPr>
          <w:szCs w:val="28"/>
        </w:rPr>
      </w:pPr>
      <w:r w:rsidRPr="00AD4F8F">
        <w:rPr>
          <w:szCs w:val="28"/>
        </w:rPr>
        <w:t>5) комплексное использование формирующего, констатирующего и итогового оценивания.</w:t>
      </w:r>
    </w:p>
    <w:p w:rsidR="000A121E" w:rsidRPr="00AD4F8F" w:rsidRDefault="000A121E" w:rsidP="000A121E">
      <w:pPr>
        <w:ind w:firstLine="708"/>
        <w:rPr>
          <w:szCs w:val="28"/>
        </w:rPr>
      </w:pPr>
      <w:r w:rsidRPr="00AD4F8F">
        <w:rPr>
          <w:szCs w:val="28"/>
        </w:rPr>
        <w:t xml:space="preserve">Оценивание должно производиться как с целью фиксации итоговых достижений обучающихся, так и с целью формирования и развития у них предметных и метапредметных навыков и умений. </w:t>
      </w:r>
    </w:p>
    <w:p w:rsidR="000A121E" w:rsidRPr="00AD4F8F" w:rsidRDefault="000A121E" w:rsidP="000A121E">
      <w:pPr>
        <w:ind w:firstLine="708"/>
        <w:rPr>
          <w:szCs w:val="28"/>
        </w:rPr>
      </w:pPr>
      <w:r w:rsidRPr="00AD4F8F">
        <w:rPr>
          <w:szCs w:val="28"/>
        </w:rPr>
        <w:t>Формирующее оценивание – необхо</w:t>
      </w:r>
      <w:r w:rsidR="009C394C">
        <w:rPr>
          <w:szCs w:val="28"/>
        </w:rPr>
        <w:t>димый компонент образовательной деятельности</w:t>
      </w:r>
      <w:r w:rsidRPr="00AD4F8F">
        <w:rPr>
          <w:szCs w:val="28"/>
        </w:rPr>
        <w:t>, представляющий собой сбор и анализ информации об индивидуальных достижениях учащегося на текущих стадиях обучения, это совместная деятельность, направленная на удовлетворение потребности учащегося в оценке собственных достижений по сравнению с предыдущими.</w:t>
      </w:r>
    </w:p>
    <w:p w:rsidR="000A121E" w:rsidRPr="00AD4F8F" w:rsidRDefault="000A121E" w:rsidP="000A121E">
      <w:pPr>
        <w:ind w:firstLine="708"/>
        <w:rPr>
          <w:szCs w:val="28"/>
        </w:rPr>
      </w:pPr>
      <w:r w:rsidRPr="00AD4F8F">
        <w:rPr>
          <w:szCs w:val="28"/>
        </w:rPr>
        <w:t>Формирующее оценивание проводится учителем, учеником самостоятельно - самооценивание, соучениками - взаимооценивание.</w:t>
      </w:r>
    </w:p>
    <w:p w:rsidR="000A121E" w:rsidRPr="00AD4F8F" w:rsidRDefault="000A121E" w:rsidP="000A121E">
      <w:pPr>
        <w:ind w:firstLine="708"/>
        <w:rPr>
          <w:color w:val="000000"/>
          <w:szCs w:val="28"/>
        </w:rPr>
      </w:pPr>
      <w:r w:rsidRPr="00AD4F8F">
        <w:rPr>
          <w:color w:val="000000"/>
          <w:szCs w:val="28"/>
        </w:rPr>
        <w:t xml:space="preserve">Формирующее оценивание </w:t>
      </w:r>
      <w:r w:rsidRPr="00AD4F8F">
        <w:rPr>
          <w:szCs w:val="28"/>
        </w:rPr>
        <w:t>сосредоточивается прежде всего на развитии учащегося, то есть на сравнении его успехов с прежними достижениями,</w:t>
      </w:r>
      <w:r w:rsidR="00AD53AC">
        <w:rPr>
          <w:szCs w:val="28"/>
        </w:rPr>
        <w:t xml:space="preserve"> </w:t>
      </w:r>
      <w:r w:rsidRPr="00AD4F8F">
        <w:rPr>
          <w:color w:val="000000"/>
          <w:szCs w:val="28"/>
        </w:rPr>
        <w:t>нацелено на определение индивидуальных достижений каждого учащегося и не предполагает сравнения результатов, продемонстрированных разными учащимися.</w:t>
      </w:r>
    </w:p>
    <w:p w:rsidR="000A121E" w:rsidRPr="00AD4F8F" w:rsidRDefault="000A121E" w:rsidP="000A121E">
      <w:pPr>
        <w:shd w:val="clear" w:color="auto" w:fill="FFFFFF"/>
        <w:ind w:firstLine="708"/>
        <w:rPr>
          <w:color w:val="000000"/>
          <w:szCs w:val="28"/>
        </w:rPr>
      </w:pPr>
      <w:r w:rsidRPr="00AD4F8F">
        <w:rPr>
          <w:color w:val="000000"/>
          <w:szCs w:val="28"/>
        </w:rPr>
        <w:t>Формирующее оценивание позволяет учителю четко сформулировать образовательный результат, подлежащий формированию и оценке в каждом конкретном случае, и организовать в соответствии с этим свою работу, сделать учащегося субъектом образовательной и оценочной деятельности.</w:t>
      </w:r>
    </w:p>
    <w:p w:rsidR="000A121E" w:rsidRPr="00AD4F8F" w:rsidRDefault="000A121E" w:rsidP="000A121E">
      <w:pPr>
        <w:ind w:firstLine="708"/>
        <w:rPr>
          <w:color w:val="000000"/>
          <w:szCs w:val="28"/>
        </w:rPr>
      </w:pPr>
      <w:r w:rsidRPr="00AD4F8F">
        <w:rPr>
          <w:color w:val="000000"/>
          <w:szCs w:val="28"/>
        </w:rPr>
        <w:t>Формирующим данный вид оценивания называется потому, что оценка ориентирована наконкретного ученика, призвана выявить пробелы в освоении учащимся элемента содержания образования с тем, чтобы восполнить их с максимальной эффективностью.</w:t>
      </w:r>
    </w:p>
    <w:p w:rsidR="000A121E" w:rsidRPr="00AD4F8F" w:rsidRDefault="000A121E" w:rsidP="000A121E">
      <w:pPr>
        <w:ind w:firstLine="708"/>
        <w:rPr>
          <w:szCs w:val="28"/>
        </w:rPr>
      </w:pPr>
      <w:r w:rsidRPr="00AD4F8F">
        <w:rPr>
          <w:szCs w:val="28"/>
        </w:rPr>
        <w:t>В процессе формирующего оценивания ученик является активным участник</w:t>
      </w:r>
      <w:r w:rsidR="009C394C">
        <w:rPr>
          <w:szCs w:val="28"/>
        </w:rPr>
        <w:t>ом учебной деятельности</w:t>
      </w:r>
      <w:r w:rsidRPr="00AD4F8F">
        <w:rPr>
          <w:szCs w:val="28"/>
        </w:rPr>
        <w:t>, который в соответствии со своими способностями определяет цели своей учёбы, учится самостоятельно и вместе с другими учениками, учится оценивать себя и своих одноклассников, а также анализировать свою учёбу и управлять ею.</w:t>
      </w:r>
    </w:p>
    <w:p w:rsidR="000A121E" w:rsidRPr="00AD4F8F" w:rsidRDefault="000A121E" w:rsidP="000A121E">
      <w:pPr>
        <w:shd w:val="clear" w:color="auto" w:fill="FFFFFF"/>
        <w:ind w:firstLine="708"/>
        <w:rPr>
          <w:color w:val="000000"/>
          <w:szCs w:val="28"/>
        </w:rPr>
      </w:pPr>
      <w:r w:rsidRPr="00AD4F8F">
        <w:rPr>
          <w:color w:val="000000"/>
          <w:szCs w:val="28"/>
        </w:rPr>
        <w:t xml:space="preserve">Формирующее оценивание применяется, чтобы выявить потребности учащихся, оценить владение учащимися учебным материалом, поощрить самостоятельность и взаимодействие, осуществлять мониторинг прогресса, проверить понимание материала учащимся. </w:t>
      </w:r>
    </w:p>
    <w:p w:rsidR="000A121E" w:rsidRPr="00AD4F8F" w:rsidRDefault="000A121E" w:rsidP="000A121E">
      <w:pPr>
        <w:shd w:val="clear" w:color="auto" w:fill="FFFFFF"/>
        <w:ind w:firstLine="708"/>
        <w:rPr>
          <w:color w:val="000000"/>
          <w:szCs w:val="28"/>
        </w:rPr>
      </w:pPr>
      <w:r w:rsidRPr="00AD4F8F">
        <w:rPr>
          <w:bCs/>
          <w:color w:val="000000"/>
          <w:szCs w:val="28"/>
        </w:rPr>
        <w:t>Ф</w:t>
      </w:r>
      <w:r w:rsidRPr="00AD4F8F">
        <w:rPr>
          <w:color w:val="000000"/>
          <w:szCs w:val="28"/>
        </w:rPr>
        <w:t>ормирующее оценивание обеспечивает максимальное приближение каждого учащегося к запланированному им результату, формирование оценочной самостоятельности учащихся, формирование адекватной самооценки.</w:t>
      </w:r>
    </w:p>
    <w:p w:rsidR="000A121E" w:rsidRPr="00AD4F8F" w:rsidRDefault="000A121E" w:rsidP="000A121E">
      <w:pPr>
        <w:ind w:firstLine="708"/>
        <w:rPr>
          <w:szCs w:val="28"/>
        </w:rPr>
      </w:pPr>
      <w:r w:rsidRPr="00AD4F8F">
        <w:rPr>
          <w:szCs w:val="28"/>
        </w:rPr>
        <w:t>В ходе урока или другой учебной деятельности осуществляется обратная связь. Обратная связь, является обязательной при формирующем оценивании: учитель – ученик, ученик – ученик, ученик – учитель.</w:t>
      </w:r>
      <w:r w:rsidR="00AD53AC">
        <w:rPr>
          <w:szCs w:val="28"/>
        </w:rPr>
        <w:t xml:space="preserve"> </w:t>
      </w:r>
      <w:r w:rsidRPr="00AD4F8F">
        <w:rPr>
          <w:szCs w:val="28"/>
        </w:rPr>
        <w:t>Обратная связь может осуществляться в форме устных или письменных комментариев, при помощи системы условных обозначений, листов самооценки, карт понятий, рефлексии (письменной или устной), кластеров и др.При</w:t>
      </w:r>
      <w:r w:rsidR="00AD53AC">
        <w:rPr>
          <w:szCs w:val="28"/>
        </w:rPr>
        <w:t xml:space="preserve"> </w:t>
      </w:r>
      <w:r w:rsidRPr="00AD4F8F">
        <w:rPr>
          <w:szCs w:val="28"/>
        </w:rPr>
        <w:t xml:space="preserve">осуществлении обратной связи своевременно и по возможности точно описываются сильные стороны и недостатки учащегося, а также даются предложения по дальнейшей деятельности, поддерживающей его развитие. При осуществлении обратной связи необходимо чтобы ученик получил отклик от учителя. Это способствует осмыслению </w:t>
      </w:r>
      <w:r w:rsidRPr="00AD4F8F">
        <w:rPr>
          <w:szCs w:val="28"/>
        </w:rPr>
        <w:lastRenderedPageBreak/>
        <w:t xml:space="preserve">ошибок учащихся и выработке рекомендаций по их предотвращению в будущем, оптимизации методов и приемов обучения и педагогической рефлексии. </w:t>
      </w:r>
    </w:p>
    <w:p w:rsidR="000A121E" w:rsidRPr="00AD4F8F" w:rsidRDefault="000A121E" w:rsidP="000A121E">
      <w:pPr>
        <w:rPr>
          <w:szCs w:val="28"/>
        </w:rPr>
      </w:pPr>
      <w:r w:rsidRPr="00AD4F8F">
        <w:rPr>
          <w:szCs w:val="28"/>
        </w:rPr>
        <w:t>Особенности формирующего оценивания:</w:t>
      </w:r>
    </w:p>
    <w:p w:rsidR="000A121E" w:rsidRPr="00AD4F8F" w:rsidRDefault="000A121E" w:rsidP="000A121E">
      <w:pPr>
        <w:rPr>
          <w:szCs w:val="28"/>
        </w:rPr>
      </w:pPr>
      <w:r w:rsidRPr="00AD4F8F">
        <w:rPr>
          <w:szCs w:val="28"/>
        </w:rPr>
        <w:t xml:space="preserve">1) должно помогать ребенку учиться более эффективно и продуктивно; </w:t>
      </w:r>
    </w:p>
    <w:p w:rsidR="000A121E" w:rsidRPr="00AD4F8F" w:rsidRDefault="000A121E" w:rsidP="000A121E">
      <w:pPr>
        <w:rPr>
          <w:szCs w:val="28"/>
        </w:rPr>
      </w:pPr>
      <w:r w:rsidRPr="00AD4F8F">
        <w:rPr>
          <w:szCs w:val="28"/>
        </w:rPr>
        <w:t xml:space="preserve">2) невозможно без обратной связи учитель-ученик; </w:t>
      </w:r>
    </w:p>
    <w:p w:rsidR="000A121E" w:rsidRPr="00AD4F8F" w:rsidRDefault="000A121E" w:rsidP="000A121E">
      <w:pPr>
        <w:rPr>
          <w:szCs w:val="28"/>
        </w:rPr>
      </w:pPr>
      <w:r w:rsidRPr="00AD4F8F">
        <w:rPr>
          <w:szCs w:val="28"/>
        </w:rPr>
        <w:t xml:space="preserve">3) может быть балльным и словесным; </w:t>
      </w:r>
    </w:p>
    <w:p w:rsidR="000A121E" w:rsidRPr="00AD4F8F" w:rsidRDefault="000A121E" w:rsidP="000A121E">
      <w:pPr>
        <w:rPr>
          <w:szCs w:val="28"/>
        </w:rPr>
      </w:pPr>
      <w:r w:rsidRPr="00AD4F8F">
        <w:rPr>
          <w:szCs w:val="28"/>
        </w:rPr>
        <w:t xml:space="preserve">4) проводится на основе совместно разработанных учителем и учениками критериев; </w:t>
      </w:r>
    </w:p>
    <w:p w:rsidR="000A121E" w:rsidRPr="00AD4F8F" w:rsidRDefault="000A121E" w:rsidP="000A121E">
      <w:pPr>
        <w:rPr>
          <w:szCs w:val="28"/>
        </w:rPr>
      </w:pPr>
      <w:r w:rsidRPr="00AD4F8F">
        <w:rPr>
          <w:szCs w:val="28"/>
        </w:rPr>
        <w:t xml:space="preserve">5) сравнивает образовательные результаты ребенка с его предыдущими результатами; </w:t>
      </w:r>
    </w:p>
    <w:p w:rsidR="000A121E" w:rsidRPr="00AD4F8F" w:rsidRDefault="000A121E" w:rsidP="000A121E">
      <w:pPr>
        <w:rPr>
          <w:szCs w:val="28"/>
        </w:rPr>
      </w:pPr>
      <w:r w:rsidRPr="00AD4F8F">
        <w:rPr>
          <w:szCs w:val="28"/>
        </w:rPr>
        <w:t xml:space="preserve">6) невозможно без использования самооценки и взаимооценкиобучающимися их работы.  </w:t>
      </w:r>
    </w:p>
    <w:p w:rsidR="00BB600A" w:rsidRDefault="00BB600A" w:rsidP="000A121E">
      <w:pPr>
        <w:ind w:firstLine="708"/>
        <w:rPr>
          <w:szCs w:val="28"/>
          <w:u w:val="single"/>
        </w:rPr>
      </w:pPr>
    </w:p>
    <w:p w:rsidR="000A121E" w:rsidRPr="00AD4F8F" w:rsidRDefault="000A121E" w:rsidP="000A121E">
      <w:pPr>
        <w:ind w:firstLine="708"/>
        <w:rPr>
          <w:szCs w:val="28"/>
        </w:rPr>
      </w:pPr>
      <w:r w:rsidRPr="00BB600A">
        <w:rPr>
          <w:szCs w:val="28"/>
          <w:u w:val="single"/>
        </w:rPr>
        <w:t>Алгоритм технологии формирующего оценивания</w:t>
      </w:r>
      <w:r w:rsidRPr="00AD4F8F">
        <w:rPr>
          <w:szCs w:val="28"/>
        </w:rPr>
        <w:t xml:space="preserve"> предполагает:</w:t>
      </w:r>
    </w:p>
    <w:p w:rsidR="000A121E" w:rsidRPr="00AD4F8F" w:rsidRDefault="000A121E" w:rsidP="000A121E">
      <w:pPr>
        <w:rPr>
          <w:szCs w:val="28"/>
        </w:rPr>
      </w:pPr>
      <w:r w:rsidRPr="00AD4F8F">
        <w:rPr>
          <w:szCs w:val="28"/>
        </w:rPr>
        <w:t xml:space="preserve">1) Планирование образовательных результатов (предметные, метапредметные, личностные) обучающихся по темам на этапе разработки рабочей программы. </w:t>
      </w:r>
    </w:p>
    <w:p w:rsidR="000A121E" w:rsidRPr="00AD4F8F" w:rsidRDefault="000A121E" w:rsidP="000A121E">
      <w:pPr>
        <w:rPr>
          <w:szCs w:val="28"/>
        </w:rPr>
      </w:pPr>
      <w:r w:rsidRPr="00AD4F8F">
        <w:rPr>
          <w:szCs w:val="28"/>
        </w:rPr>
        <w:t>2) Планирование целей урока как образовательных результатов деятельности обучающихся. Цель должна быть сформулирована с точки зрения деятельности ученика.</w:t>
      </w:r>
    </w:p>
    <w:p w:rsidR="000A121E" w:rsidRPr="00AD4F8F" w:rsidRDefault="000A121E" w:rsidP="000A121E">
      <w:pPr>
        <w:rPr>
          <w:szCs w:val="28"/>
        </w:rPr>
      </w:pPr>
      <w:r w:rsidRPr="00AD4F8F">
        <w:rPr>
          <w:szCs w:val="28"/>
        </w:rPr>
        <w:t xml:space="preserve">3) Формулирование задач урока как шагов деятельности обучающихся. </w:t>
      </w:r>
    </w:p>
    <w:p w:rsidR="000A121E" w:rsidRPr="00AD4F8F" w:rsidRDefault="000A121E" w:rsidP="000A121E">
      <w:pPr>
        <w:rPr>
          <w:szCs w:val="28"/>
        </w:rPr>
      </w:pPr>
      <w:r w:rsidRPr="00AD4F8F">
        <w:rPr>
          <w:szCs w:val="28"/>
        </w:rPr>
        <w:t xml:space="preserve">4) Формулирование конкретных критериев оценивания деятельности обучающихся на уроке (могут быть сформулированы совместно с обучающимися). Ученики должны заранее знать критерии оценивания выполнения работы. При выборе критериев необходимо помнить, что они должны обладать следующими характеристиками: </w:t>
      </w:r>
    </w:p>
    <w:p w:rsidR="000A121E" w:rsidRPr="00AD4F8F" w:rsidRDefault="000A121E" w:rsidP="000A121E">
      <w:pPr>
        <w:rPr>
          <w:szCs w:val="28"/>
        </w:rPr>
      </w:pPr>
      <w:r w:rsidRPr="00AD4F8F">
        <w:rPr>
          <w:szCs w:val="28"/>
        </w:rPr>
        <w:t>- быть однозначными, т.е. результат оценивания не должен зависеть от личностей оценивающего и оцениваемого;</w:t>
      </w:r>
    </w:p>
    <w:p w:rsidR="000A121E" w:rsidRPr="00AD4F8F" w:rsidRDefault="000A121E" w:rsidP="000A121E">
      <w:pPr>
        <w:rPr>
          <w:szCs w:val="28"/>
        </w:rPr>
      </w:pPr>
      <w:r w:rsidRPr="00AD4F8F">
        <w:rPr>
          <w:szCs w:val="28"/>
        </w:rPr>
        <w:t xml:space="preserve"> - быть понятными не только учителю, но и ученикам, чтобы они могли проводить самооценку и взаимооценку работ;</w:t>
      </w:r>
    </w:p>
    <w:p w:rsidR="000A121E" w:rsidRPr="00AD4F8F" w:rsidRDefault="000A121E" w:rsidP="000A121E">
      <w:pPr>
        <w:rPr>
          <w:szCs w:val="28"/>
        </w:rPr>
      </w:pPr>
      <w:r w:rsidRPr="00AD4F8F">
        <w:rPr>
          <w:szCs w:val="28"/>
        </w:rPr>
        <w:t xml:space="preserve"> - быть конкретными, чтобы дать возможность однозначно оценить результат деятельности ученика. </w:t>
      </w:r>
    </w:p>
    <w:p w:rsidR="000A121E" w:rsidRPr="00AD4F8F" w:rsidRDefault="000A121E" w:rsidP="000A121E">
      <w:pPr>
        <w:rPr>
          <w:szCs w:val="28"/>
        </w:rPr>
      </w:pPr>
      <w:r w:rsidRPr="00AD4F8F">
        <w:rPr>
          <w:szCs w:val="28"/>
        </w:rPr>
        <w:t xml:space="preserve">5) Оценка деятельности обучающихся по критериям. Необходимо оценивать деятельность учеников строго по критериям. </w:t>
      </w:r>
    </w:p>
    <w:p w:rsidR="000A121E" w:rsidRPr="00AD4F8F" w:rsidRDefault="000A121E" w:rsidP="000A121E">
      <w:pPr>
        <w:rPr>
          <w:szCs w:val="28"/>
        </w:rPr>
      </w:pPr>
      <w:r w:rsidRPr="00AD4F8F">
        <w:rPr>
          <w:szCs w:val="28"/>
        </w:rPr>
        <w:t xml:space="preserve">6) Осуществление обратной связи: учитель-ученик, ученик-ученик, ученик-учитель. </w:t>
      </w:r>
    </w:p>
    <w:p w:rsidR="000A121E" w:rsidRPr="00AD4F8F" w:rsidRDefault="000A121E" w:rsidP="000A121E">
      <w:pPr>
        <w:rPr>
          <w:szCs w:val="28"/>
        </w:rPr>
      </w:pPr>
      <w:r w:rsidRPr="00AD4F8F">
        <w:rPr>
          <w:szCs w:val="28"/>
        </w:rPr>
        <w:t xml:space="preserve">7) Сравнение полученных результатов обучающегося с предыдущим уровнем результатов. </w:t>
      </w:r>
    </w:p>
    <w:p w:rsidR="000A121E" w:rsidRPr="00AD4F8F" w:rsidRDefault="000A121E" w:rsidP="000A121E">
      <w:pPr>
        <w:rPr>
          <w:szCs w:val="28"/>
        </w:rPr>
      </w:pPr>
      <w:r w:rsidRPr="00AD4F8F">
        <w:rPr>
          <w:szCs w:val="28"/>
        </w:rPr>
        <w:t xml:space="preserve">8) Определение места обучающегося на пути достижения цели. </w:t>
      </w:r>
    </w:p>
    <w:p w:rsidR="000A121E" w:rsidRPr="00AD4F8F" w:rsidRDefault="000A121E" w:rsidP="000A121E">
      <w:pPr>
        <w:rPr>
          <w:szCs w:val="28"/>
        </w:rPr>
      </w:pPr>
      <w:r w:rsidRPr="00AD4F8F">
        <w:rPr>
          <w:szCs w:val="28"/>
        </w:rPr>
        <w:t xml:space="preserve">9) Корректировка образовательного маршрута обучающегося происходит после рефлексии за счет вариативности домашних заданий, различного темпа выполнения заданий, выбора внеурочной деятельности, элективных курсов и т.д. </w:t>
      </w:r>
    </w:p>
    <w:p w:rsidR="000A121E" w:rsidRDefault="000A121E" w:rsidP="000A121E">
      <w:pPr>
        <w:ind w:firstLine="708"/>
        <w:rPr>
          <w:szCs w:val="28"/>
        </w:rPr>
      </w:pPr>
      <w:r w:rsidRPr="00AD4F8F">
        <w:rPr>
          <w:szCs w:val="28"/>
        </w:rPr>
        <w:t>Формирующее оценивание позволяет избежать необъективности при выставлении отметок и дает более точную картину знаний учащегося.</w:t>
      </w:r>
    </w:p>
    <w:p w:rsidR="000A121E" w:rsidRPr="009E246F" w:rsidRDefault="000A121E" w:rsidP="000A121E">
      <w:pPr>
        <w:ind w:firstLine="708"/>
        <w:rPr>
          <w:szCs w:val="28"/>
        </w:rPr>
      </w:pPr>
    </w:p>
    <w:p w:rsidR="000A121E" w:rsidRPr="000A121E" w:rsidRDefault="000A121E" w:rsidP="000A121E">
      <w:pPr>
        <w:ind w:firstLine="708"/>
        <w:jc w:val="both"/>
        <w:rPr>
          <w:b/>
        </w:rPr>
      </w:pPr>
    </w:p>
    <w:p w:rsidR="0071485A" w:rsidRDefault="0071485A" w:rsidP="0071485A">
      <w:pPr>
        <w:jc w:val="both"/>
        <w:rPr>
          <w:b/>
          <w:sz w:val="28"/>
          <w:szCs w:val="28"/>
        </w:rPr>
      </w:pPr>
    </w:p>
    <w:p w:rsidR="0071485A" w:rsidRPr="0071485A" w:rsidRDefault="0071485A" w:rsidP="00BB600A">
      <w:pPr>
        <w:jc w:val="center"/>
        <w:rPr>
          <w:b/>
          <w:sz w:val="28"/>
          <w:szCs w:val="28"/>
        </w:rPr>
      </w:pPr>
      <w:r w:rsidRPr="0071485A">
        <w:rPr>
          <w:b/>
          <w:sz w:val="28"/>
          <w:szCs w:val="28"/>
        </w:rPr>
        <w:t>Особенности оценки личностных результатов</w:t>
      </w:r>
    </w:p>
    <w:p w:rsidR="0071485A" w:rsidRDefault="00BB600A" w:rsidP="0071485A">
      <w:pPr>
        <w:jc w:val="both"/>
      </w:pPr>
      <w:r>
        <w:tab/>
      </w:r>
      <w:r w:rsidR="0071485A">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71485A" w:rsidRDefault="00BB600A" w:rsidP="0071485A">
      <w:pPr>
        <w:jc w:val="both"/>
      </w:pPr>
      <w:r>
        <w:tab/>
      </w:r>
      <w:r w:rsidR="0071485A">
        <w:t xml:space="preserve">В соответствии с требованиями ФГОС СОО достижение личностных результатов </w:t>
      </w:r>
      <w:r w:rsidR="0071485A" w:rsidRPr="00BB600A">
        <w:rPr>
          <w:b/>
        </w:rPr>
        <w:t>не выносится</w:t>
      </w:r>
      <w:r w:rsidR="0071485A">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Оценка личностных результатов образовательной деятельности осуществляется в ходе </w:t>
      </w:r>
      <w:r w:rsidR="0071485A" w:rsidRPr="00BB600A">
        <w:rPr>
          <w:b/>
        </w:rPr>
        <w:t xml:space="preserve">внешних </w:t>
      </w:r>
      <w:r w:rsidR="0071485A">
        <w:t>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71485A" w:rsidRDefault="00BB600A" w:rsidP="0071485A">
      <w:pPr>
        <w:jc w:val="both"/>
      </w:pPr>
      <w:r>
        <w:lastRenderedPageBreak/>
        <w:tab/>
      </w:r>
      <w:r w:rsidR="0071485A">
        <w:t xml:space="preserve">Во </w:t>
      </w:r>
      <w:r w:rsidR="0071485A" w:rsidRPr="00BB600A">
        <w:rPr>
          <w:b/>
        </w:rPr>
        <w:t>внутреннем мониторинге</w:t>
      </w:r>
      <w:r w:rsidR="0071485A">
        <w:t xml:space="preserve">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71485A" w:rsidRDefault="0071485A" w:rsidP="0071485A">
      <w:pPr>
        <w:jc w:val="both"/>
      </w:pPr>
      <w:r>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71485A" w:rsidRDefault="00BB600A" w:rsidP="0071485A">
      <w:pPr>
        <w:jc w:val="both"/>
      </w:pPr>
      <w:r>
        <w:tab/>
      </w:r>
      <w:r w:rsidR="0071485A" w:rsidRPr="00BB600A">
        <w:rPr>
          <w:u w:val="single"/>
        </w:rPr>
        <w:t>Внутренний мониторинг организуется администрацией образовательной организации и осуществляется классным руководителем</w:t>
      </w:r>
      <w:r w:rsidR="0071485A">
        <w:t xml:space="preserve">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Федеральным законом от 27.07.2006 № 152-ФЗ «О персональных данных».</w:t>
      </w:r>
    </w:p>
    <w:p w:rsidR="00BB600A" w:rsidRDefault="00BB600A" w:rsidP="0071485A">
      <w:pPr>
        <w:jc w:val="both"/>
      </w:pPr>
    </w:p>
    <w:p w:rsidR="0071485A" w:rsidRPr="0071485A" w:rsidRDefault="0071485A" w:rsidP="00BB600A">
      <w:pPr>
        <w:jc w:val="center"/>
        <w:rPr>
          <w:b/>
          <w:sz w:val="28"/>
          <w:szCs w:val="28"/>
        </w:rPr>
      </w:pPr>
      <w:r w:rsidRPr="0071485A">
        <w:rPr>
          <w:b/>
          <w:sz w:val="28"/>
          <w:szCs w:val="28"/>
        </w:rPr>
        <w:t>Особенности оценки метапредметных результатов</w:t>
      </w:r>
    </w:p>
    <w:p w:rsidR="0071485A" w:rsidRDefault="00BB600A" w:rsidP="0071485A">
      <w:pPr>
        <w:jc w:val="both"/>
      </w:pPr>
      <w:r>
        <w:tab/>
      </w:r>
      <w:r w:rsidR="0071485A">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приме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71485A" w:rsidRDefault="00BB600A" w:rsidP="0071485A">
      <w:pPr>
        <w:jc w:val="both"/>
      </w:pPr>
      <w:r>
        <w:tab/>
      </w:r>
      <w:r w:rsidR="0071485A" w:rsidRPr="00BB600A">
        <w:rPr>
          <w:u w:val="single"/>
        </w:rPr>
        <w:t>Оценка достижения метапредметных результатов осуществляется администрацией образовательной организации в ходе внутреннего мониторинга.</w:t>
      </w:r>
      <w:r w:rsidR="0071485A">
        <w:t xml:space="preserve">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научного цикла, для предметов социально-гуманитарного цикла и т. п.). Целесообразно в рамках внутреннего мониторинга образовательной организации проводить отдельные процедуры по оценке: </w:t>
      </w:r>
    </w:p>
    <w:p w:rsidR="0071485A" w:rsidRDefault="0071485A" w:rsidP="0071485A">
      <w:pPr>
        <w:jc w:val="both"/>
      </w:pPr>
      <w:r>
        <w:t>–</w:t>
      </w:r>
      <w:r>
        <w:tab/>
        <w:t xml:space="preserve">смыслового чтения, </w:t>
      </w:r>
    </w:p>
    <w:p w:rsidR="0071485A" w:rsidRDefault="0071485A" w:rsidP="0071485A">
      <w:pPr>
        <w:jc w:val="both"/>
      </w:pPr>
      <w:r>
        <w:t>–</w:t>
      </w:r>
      <w:r>
        <w:tab/>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71485A" w:rsidRDefault="0071485A" w:rsidP="0071485A">
      <w:pPr>
        <w:jc w:val="both"/>
      </w:pPr>
      <w:r>
        <w:t>–</w:t>
      </w:r>
      <w:r>
        <w:tab/>
        <w:t xml:space="preserve">ИКТ-компетентности; </w:t>
      </w:r>
    </w:p>
    <w:p w:rsidR="0071485A" w:rsidRDefault="0071485A" w:rsidP="0071485A">
      <w:pPr>
        <w:jc w:val="both"/>
      </w:pPr>
      <w:r>
        <w:t>–</w:t>
      </w:r>
      <w:r>
        <w:tab/>
        <w:t>сформированности регулятивных и коммуникативных универсальных учебных действий.</w:t>
      </w:r>
    </w:p>
    <w:p w:rsidR="0071485A" w:rsidRDefault="00BB600A" w:rsidP="0071485A">
      <w:pPr>
        <w:jc w:val="both"/>
      </w:pPr>
      <w:r>
        <w:tab/>
      </w:r>
      <w:r w:rsidR="0071485A">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71485A" w:rsidRDefault="00BB600A" w:rsidP="0071485A">
      <w:pPr>
        <w:jc w:val="both"/>
      </w:pPr>
      <w:r>
        <w:tab/>
      </w:r>
      <w:r w:rsidR="0071485A">
        <w:t xml:space="preserve">Каждый из перечисленных видов диагностики проводится </w:t>
      </w:r>
      <w:r w:rsidR="0071485A" w:rsidRPr="00BB600A">
        <w:rPr>
          <w:u w:val="single"/>
        </w:rPr>
        <w:t>с периодичностью не реже, чем один раз в ходе обучения на уровне среднего общего образования</w:t>
      </w:r>
      <w:r w:rsidR="0071485A">
        <w:t>.</w:t>
      </w:r>
    </w:p>
    <w:p w:rsidR="0071485A" w:rsidRPr="00BB600A" w:rsidRDefault="00BB600A" w:rsidP="0071485A">
      <w:pPr>
        <w:jc w:val="both"/>
        <w:rPr>
          <w:u w:val="single"/>
        </w:rPr>
      </w:pPr>
      <w:r>
        <w:tab/>
      </w:r>
      <w:r w:rsidR="0071485A" w:rsidRPr="00BB600A">
        <w:rPr>
          <w:u w:val="single"/>
        </w:rPr>
        <w:t xml:space="preserve">Основной процедурой итоговой оценки достижения метапредметных результатов является </w:t>
      </w:r>
      <w:r w:rsidR="0071485A" w:rsidRPr="00BB600A">
        <w:rPr>
          <w:b/>
          <w:u w:val="single"/>
        </w:rPr>
        <w:t>защита индивидуального итогового проекта.</w:t>
      </w:r>
    </w:p>
    <w:p w:rsidR="00BB600A" w:rsidRDefault="00BB600A" w:rsidP="0071485A">
      <w:pPr>
        <w:jc w:val="both"/>
        <w:rPr>
          <w:b/>
          <w:sz w:val="28"/>
          <w:szCs w:val="28"/>
        </w:rPr>
      </w:pPr>
      <w:r>
        <w:rPr>
          <w:b/>
          <w:sz w:val="28"/>
          <w:szCs w:val="28"/>
        </w:rPr>
        <w:tab/>
      </w:r>
    </w:p>
    <w:p w:rsidR="00BB600A" w:rsidRDefault="00BB600A" w:rsidP="00BB600A">
      <w:pPr>
        <w:jc w:val="center"/>
        <w:rPr>
          <w:b/>
          <w:sz w:val="28"/>
          <w:szCs w:val="28"/>
        </w:rPr>
      </w:pPr>
    </w:p>
    <w:p w:rsidR="00BB600A" w:rsidRDefault="00BB600A" w:rsidP="00BB600A">
      <w:pPr>
        <w:jc w:val="center"/>
        <w:rPr>
          <w:b/>
          <w:sz w:val="28"/>
          <w:szCs w:val="28"/>
        </w:rPr>
      </w:pPr>
    </w:p>
    <w:p w:rsidR="0071485A" w:rsidRPr="0071485A" w:rsidRDefault="0071485A" w:rsidP="00BB600A">
      <w:pPr>
        <w:jc w:val="center"/>
        <w:rPr>
          <w:b/>
          <w:sz w:val="28"/>
          <w:szCs w:val="28"/>
        </w:rPr>
      </w:pPr>
      <w:r w:rsidRPr="0071485A">
        <w:rPr>
          <w:b/>
          <w:sz w:val="28"/>
          <w:szCs w:val="28"/>
        </w:rPr>
        <w:lastRenderedPageBreak/>
        <w:t>Особенности оценки предметных результатов</w:t>
      </w:r>
    </w:p>
    <w:p w:rsidR="0071485A" w:rsidRDefault="00BB600A" w:rsidP="0071485A">
      <w:pPr>
        <w:jc w:val="both"/>
      </w:pPr>
      <w:r>
        <w:tab/>
      </w:r>
      <w:r w:rsidR="0071485A">
        <w:t xml:space="preserve">Оценка предметных результатов представляет собой оценку достижения обучающимися 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71485A" w:rsidRDefault="00BB600A" w:rsidP="0071485A">
      <w:pPr>
        <w:jc w:val="both"/>
      </w:pPr>
      <w:r>
        <w:tab/>
      </w:r>
      <w:r w:rsidR="0071485A">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 (например, содержащие избыточные для решения проблемы данные или с недостающими данными, или предполагают выбор оснований для решения проблемы и т. п.), комплексные задания, ориентированные на проверку целого комплекса умений; компетентностно-ориентированные задания, позволяющие оценивать сформированность группы различных умений и базирующиеся на контексте ситуаций «жизненного» характера.</w:t>
      </w:r>
    </w:p>
    <w:p w:rsidR="0071485A" w:rsidRDefault="00BB600A" w:rsidP="0071485A">
      <w:pPr>
        <w:jc w:val="both"/>
      </w:pPr>
      <w:r>
        <w:tab/>
      </w:r>
      <w:r w:rsidR="0071485A" w:rsidRPr="00BB600A">
        <w:rPr>
          <w:u w:val="single"/>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w:t>
      </w:r>
    </w:p>
    <w:p w:rsidR="0071485A" w:rsidRDefault="00BB600A" w:rsidP="0071485A">
      <w:pPr>
        <w:jc w:val="both"/>
      </w:pPr>
      <w:r>
        <w:tab/>
      </w:r>
      <w:r w:rsidR="0071485A">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обучающихся и их родителей (или лиц, их заменяющих). </w:t>
      </w:r>
      <w:r w:rsidR="0071485A" w:rsidRPr="0071485A">
        <w:rPr>
          <w:b/>
        </w:rPr>
        <w:t>Описание может включать:</w:t>
      </w:r>
    </w:p>
    <w:p w:rsidR="0071485A" w:rsidRDefault="0071485A" w:rsidP="0071485A">
      <w:pPr>
        <w:jc w:val="both"/>
      </w:pPr>
      <w:r>
        <w:t>–</w:t>
      </w:r>
      <w:r>
        <w:tab/>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 / письменная контрольная работа / лабораторная работа и т.п.);</w:t>
      </w:r>
    </w:p>
    <w:p w:rsidR="0071485A" w:rsidRDefault="0071485A" w:rsidP="0071485A">
      <w:pPr>
        <w:jc w:val="both"/>
      </w:pPr>
      <w:r>
        <w:t>–</w:t>
      </w:r>
      <w:r>
        <w:tab/>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71485A" w:rsidRDefault="0071485A" w:rsidP="0071485A">
      <w:pPr>
        <w:jc w:val="both"/>
      </w:pPr>
      <w:r>
        <w:t>–</w:t>
      </w:r>
      <w:r>
        <w:tab/>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71485A" w:rsidRDefault="0071485A" w:rsidP="0071485A">
      <w:pPr>
        <w:jc w:val="both"/>
      </w:pPr>
      <w:r>
        <w:t>–</w:t>
      </w:r>
      <w:r>
        <w:tab/>
        <w:t>график контрольных мероприятий.</w:t>
      </w:r>
    </w:p>
    <w:p w:rsidR="0071485A" w:rsidRDefault="0071485A" w:rsidP="0071485A">
      <w:pPr>
        <w:jc w:val="both"/>
      </w:pPr>
    </w:p>
    <w:p w:rsidR="0071485A" w:rsidRPr="0071485A" w:rsidRDefault="0071485A" w:rsidP="00271D55">
      <w:pPr>
        <w:jc w:val="center"/>
        <w:rPr>
          <w:b/>
          <w:sz w:val="28"/>
          <w:szCs w:val="28"/>
        </w:rPr>
      </w:pPr>
      <w:r w:rsidRPr="0071485A">
        <w:rPr>
          <w:b/>
          <w:sz w:val="28"/>
          <w:szCs w:val="28"/>
        </w:rPr>
        <w:t>Организация и содержание оценочных процедур</w:t>
      </w:r>
    </w:p>
    <w:p w:rsidR="0071485A" w:rsidRDefault="00271D55" w:rsidP="0071485A">
      <w:pPr>
        <w:jc w:val="both"/>
      </w:pPr>
      <w:r>
        <w:rPr>
          <w:b/>
        </w:rPr>
        <w:tab/>
      </w:r>
      <w:r w:rsidR="0071485A" w:rsidRPr="0071485A">
        <w:rPr>
          <w:b/>
        </w:rPr>
        <w:t>Стартовая диагностика</w:t>
      </w:r>
      <w:r w:rsidR="0071485A">
        <w:t xml:space="preserve"> представляет собой процедуру оценки готовности к обучению на уровне среднего общего образования. </w:t>
      </w:r>
    </w:p>
    <w:p w:rsidR="0071485A" w:rsidRDefault="00271D55" w:rsidP="0071485A">
      <w:pPr>
        <w:jc w:val="both"/>
      </w:pPr>
      <w:r>
        <w:tab/>
      </w:r>
      <w:r w:rsidR="0071485A">
        <w:t xml:space="preserve">Стартовая диагностика освоения метапредметных результатов проводится администрацией </w:t>
      </w:r>
      <w:r>
        <w:rPr>
          <w:b/>
        </w:rPr>
        <w:t>Средней школы имени Мичурина</w:t>
      </w:r>
      <w:r w:rsidR="0071485A">
        <w:t xml:space="preserve"> в начале 10-го класса и выступает как основа (точка отсчета) для оценки динамики образовательных достижений. Объектами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71485A" w:rsidRPr="00271D55" w:rsidRDefault="00271D55" w:rsidP="0071485A">
      <w:pPr>
        <w:jc w:val="both"/>
        <w:rPr>
          <w:u w:val="single"/>
        </w:rPr>
      </w:pPr>
      <w:r>
        <w:tab/>
      </w:r>
      <w:r w:rsidR="0071485A" w:rsidRPr="00271D55">
        <w:rPr>
          <w:u w:val="single"/>
        </w:rPr>
        <w:t>Стартовая диагностика готовности к изучению отдельных предметов (разделов) проводится учителем в начале изучения предметного курса (раздела).</w:t>
      </w:r>
    </w:p>
    <w:p w:rsidR="0071485A" w:rsidRDefault="00271D55" w:rsidP="0071485A">
      <w:pPr>
        <w:jc w:val="both"/>
      </w:pPr>
      <w:r>
        <w:tab/>
      </w:r>
      <w:r w:rsidR="0071485A">
        <w:t>Результаты стартовой диагностики являются основанием для корректировки учебных программ и индивидуализации учебной деятельности (в том числе в рамках выбора уровня изучения предметов) с учетом выделенных актуальных проблем, характерных для класса в целом и выявленных групп риска.</w:t>
      </w:r>
    </w:p>
    <w:p w:rsidR="0071485A" w:rsidRDefault="00271D55" w:rsidP="0071485A">
      <w:pPr>
        <w:jc w:val="both"/>
      </w:pPr>
      <w:r>
        <w:rPr>
          <w:b/>
        </w:rPr>
        <w:tab/>
      </w:r>
      <w:r w:rsidR="0071485A" w:rsidRPr="0071485A">
        <w:rPr>
          <w:b/>
        </w:rPr>
        <w:t>Текущая оценка</w:t>
      </w:r>
      <w:r w:rsidR="0071485A">
        <w:t xml:space="preserve"> представляет собой процедуру оценки индивидуального продвижения в освоении учебной программы курса. Текущая оценка может быть </w:t>
      </w:r>
      <w:r w:rsidR="0071485A">
        <w:lastRenderedPageBreak/>
        <w:t xml:space="preserve">формирующей, т.е. поддерживающей и направляющей усилия обучающегося, и диагностической, способствующей выявлению и осознанию учителем и обучающимся существующих проблем в обучении. Объектом текущей оценки являются промежуточные предметные планируемые образовательные результаты. </w:t>
      </w:r>
    </w:p>
    <w:p w:rsidR="0071485A" w:rsidRDefault="00271D55" w:rsidP="0071485A">
      <w:pPr>
        <w:jc w:val="both"/>
      </w:pPr>
      <w:r>
        <w:tab/>
      </w:r>
      <w:r w:rsidR="0071485A">
        <w:t xml:space="preserve">В ходе оценки сформированности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емами поисковой деятельности (способами выявления противоречий, методов познания, адекватных базовой отрасли знания; обращения к надежным источникам информации, доказательствам, разумным методам и способам проверки, использования различных методов и способов фиксации информации, ее преобразования и интерпретации). </w:t>
      </w:r>
    </w:p>
    <w:p w:rsidR="0071485A" w:rsidRDefault="00271D55" w:rsidP="0071485A">
      <w:pPr>
        <w:jc w:val="both"/>
      </w:pPr>
      <w:r>
        <w:tab/>
      </w:r>
      <w:r w:rsidR="0071485A">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71485A" w:rsidRDefault="00271D55" w:rsidP="0071485A">
      <w:pPr>
        <w:jc w:val="both"/>
      </w:pPr>
      <w:r>
        <w:tab/>
      </w:r>
      <w:r w:rsidR="0071485A">
        <w:t>Результаты текущей оценки являются основой для индивидуализации учебной деятельности и корректировки индивидуального учебного плана, в том числе и сроков изучения темы / раздела / предметного курса.</w:t>
      </w:r>
    </w:p>
    <w:p w:rsidR="0071485A" w:rsidRDefault="00271D55" w:rsidP="0071485A">
      <w:pPr>
        <w:jc w:val="both"/>
      </w:pPr>
      <w:r>
        <w:rPr>
          <w:b/>
        </w:rPr>
        <w:tab/>
      </w:r>
      <w:r w:rsidR="0071485A" w:rsidRPr="0071485A">
        <w:rPr>
          <w:b/>
        </w:rPr>
        <w:t>Тематическая оценка</w:t>
      </w:r>
      <w:r w:rsidR="0071485A">
        <w:t xml:space="preserve"> 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 и в рабочих программах. По предметам, вводимым образовательной организацией самостоятельно, планируемые результаты устанавливаются самой 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текущей коррекции учебной деятельности и ее индивидуализации.</w:t>
      </w:r>
    </w:p>
    <w:p w:rsidR="0071485A" w:rsidRPr="00271D55" w:rsidRDefault="00271D55" w:rsidP="0071485A">
      <w:pPr>
        <w:jc w:val="both"/>
        <w:rPr>
          <w:u w:val="single"/>
        </w:rPr>
      </w:pPr>
      <w:r>
        <w:rPr>
          <w:b/>
        </w:rPr>
        <w:tab/>
      </w:r>
      <w:r w:rsidR="0071485A" w:rsidRPr="0071485A">
        <w:rPr>
          <w:b/>
        </w:rPr>
        <w:t>Портфолио</w:t>
      </w:r>
      <w:r w:rsidR="0071485A">
        <w:t xml:space="preserve">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обучаю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его 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w:t>
      </w:r>
      <w:r w:rsidR="0071485A" w:rsidRPr="00271D55">
        <w:rPr>
          <w:u w:val="single"/>
        </w:rPr>
        <w:t>Отбор работ и отзывов для портфолио ведется самим обучающимся совместно с классным руководителем и при участии семьи.</w:t>
      </w:r>
      <w:r w:rsidR="0071485A">
        <w:t xml:space="preserve"> Включение каких-либо материалов в портфолио без согласия обучающегося не допускается. </w:t>
      </w:r>
      <w:r w:rsidR="0071485A" w:rsidRPr="00271D55">
        <w:rPr>
          <w:u w:val="single"/>
        </w:rPr>
        <w:t>Портфолио в части подборки документов формируется в электронном виде в течение всех лет обучения в основной и средней школе.Результаты, представленные в портфолио, используются при поступлении в высшие учебные заведения.</w:t>
      </w:r>
    </w:p>
    <w:p w:rsidR="0071485A" w:rsidRDefault="00271D55" w:rsidP="0071485A">
      <w:pPr>
        <w:jc w:val="both"/>
      </w:pPr>
      <w:r>
        <w:rPr>
          <w:b/>
        </w:rPr>
        <w:tab/>
      </w:r>
      <w:r w:rsidR="0071485A" w:rsidRPr="0071485A">
        <w:rPr>
          <w:b/>
        </w:rPr>
        <w:t>Внутренний мониторинг</w:t>
      </w:r>
      <w:r w:rsidR="0071485A">
        <w:t xml:space="preserve"> образовательной организации представляет собой </w:t>
      </w:r>
      <w:r w:rsidR="0071485A" w:rsidRPr="009F42B9">
        <w:rPr>
          <w:u w:val="single"/>
        </w:rPr>
        <w:t>процедуры оценки уровня достижения предметных и метапредметных результатов</w:t>
      </w:r>
      <w:r w:rsidR="0071485A">
        <w:t xml:space="preserve">, а также оценки той </w:t>
      </w:r>
      <w:r w:rsidR="0071485A" w:rsidRPr="009F42B9">
        <w:rPr>
          <w:u w:val="single"/>
        </w:rPr>
        <w:t xml:space="preserve">части личностных результатов, которые связаны с оценкой поведения, прилежания, а также с оценкой готовности и способности делать осознанный выбор </w:t>
      </w:r>
      <w:r w:rsidR="0071485A" w:rsidRPr="009F42B9">
        <w:rPr>
          <w:u w:val="single"/>
        </w:rPr>
        <w:lastRenderedPageBreak/>
        <w:t>будущей профессии.</w:t>
      </w:r>
      <w:r w:rsidR="0071485A">
        <w:t xml:space="preserve"> Результаты внутреннего мониторинга являются основанием для рекомендаций по текущей коррекции учебной деятельности и ее индивидуализации. </w:t>
      </w:r>
    </w:p>
    <w:p w:rsidR="0071485A" w:rsidRDefault="009F42B9" w:rsidP="0071485A">
      <w:pPr>
        <w:jc w:val="both"/>
      </w:pPr>
      <w:r>
        <w:rPr>
          <w:b/>
        </w:rPr>
        <w:tab/>
      </w:r>
      <w:r w:rsidR="0071485A" w:rsidRPr="0071485A">
        <w:rPr>
          <w:b/>
        </w:rPr>
        <w:t>Промежуточная аттестация</w:t>
      </w:r>
      <w:r w:rsidR="0071485A">
        <w:t xml:space="preserve"> представляет собой процедуру аттестации обучающихся на уровне среднего общего образования </w:t>
      </w:r>
      <w:r w:rsidR="0071485A" w:rsidRPr="009F42B9">
        <w:rPr>
          <w:u w:val="single"/>
        </w:rPr>
        <w:t xml:space="preserve">и проводится в конце каждой четверти (или иного этапа обучения внутри учебного года) и в конце учебного года по каждому изучаемому предмету. </w:t>
      </w:r>
      <w:r w:rsidR="0071485A">
        <w:t>Промежуточная аттестация проводится на основе результатов накопленной оценки и результатов выполнения тематических проверочных работ и может отражаться в дневнике.</w:t>
      </w:r>
    </w:p>
    <w:p w:rsidR="0071485A" w:rsidRPr="009F42B9" w:rsidRDefault="009F42B9" w:rsidP="0071485A">
      <w:pPr>
        <w:jc w:val="both"/>
        <w:rPr>
          <w:u w:val="single"/>
        </w:rPr>
      </w:pPr>
      <w:r>
        <w:tab/>
      </w:r>
      <w:r w:rsidR="0071485A" w:rsidRPr="009F42B9">
        <w:rPr>
          <w:b/>
          <w:u w:val="single"/>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0071485A">
        <w:t xml:space="preserve">В случае использования стандартизированных измерительных материалов критерий достижения/освоения учебного материала задается на уровне выполнения </w:t>
      </w:r>
      <w:r w:rsidR="0071485A" w:rsidRPr="009F42B9">
        <w:rPr>
          <w:u w:val="single"/>
        </w:rPr>
        <w:t>не менее 65 % заданий базового уровня или получения 65 % от максимального балла за выполнение заданий базового уровня .</w:t>
      </w:r>
    </w:p>
    <w:p w:rsidR="0071485A" w:rsidRDefault="009F42B9" w:rsidP="0071485A">
      <w:pPr>
        <w:jc w:val="both"/>
      </w:pPr>
      <w:r>
        <w:tab/>
      </w:r>
      <w:r w:rsidR="0071485A">
        <w:t xml:space="preserve">Порядок проведения промежуточной аттестации регламентируется Законом «Об образовании в Российской Федерации» (статья 58) и локальным нормативным актом </w:t>
      </w:r>
      <w:r>
        <w:rPr>
          <w:b/>
        </w:rPr>
        <w:t>Средней школы</w:t>
      </w:r>
      <w:r w:rsidR="0071485A" w:rsidRPr="0071485A">
        <w:rPr>
          <w:b/>
        </w:rPr>
        <w:t xml:space="preserve"> имени Мичурина</w:t>
      </w:r>
    </w:p>
    <w:p w:rsidR="0071485A" w:rsidRDefault="0071485A" w:rsidP="0071485A">
      <w:pPr>
        <w:jc w:val="both"/>
      </w:pPr>
    </w:p>
    <w:p w:rsidR="0071485A" w:rsidRPr="0071485A" w:rsidRDefault="0071485A" w:rsidP="009F42B9">
      <w:pPr>
        <w:jc w:val="center"/>
        <w:rPr>
          <w:b/>
          <w:sz w:val="28"/>
          <w:szCs w:val="28"/>
        </w:rPr>
      </w:pPr>
      <w:r w:rsidRPr="0071485A">
        <w:rPr>
          <w:b/>
          <w:sz w:val="28"/>
          <w:szCs w:val="28"/>
        </w:rPr>
        <w:t>Государственная итоговая аттестация</w:t>
      </w:r>
    </w:p>
    <w:p w:rsidR="0071485A" w:rsidRDefault="009F42B9" w:rsidP="0071485A">
      <w:pPr>
        <w:jc w:val="both"/>
      </w:pPr>
      <w:r>
        <w:tab/>
      </w:r>
      <w:r w:rsidR="0071485A">
        <w:t>В соответствии со статьей 59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71485A" w:rsidRDefault="009F42B9" w:rsidP="0071485A">
      <w:pPr>
        <w:jc w:val="both"/>
      </w:pPr>
      <w:r>
        <w:tab/>
      </w:r>
      <w:r w:rsidR="0071485A">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71485A" w:rsidRDefault="009F42B9" w:rsidP="0071485A">
      <w:pPr>
        <w:jc w:val="both"/>
      </w:pPr>
      <w:r>
        <w:tab/>
      </w:r>
      <w:r w:rsidR="0071485A" w:rsidRPr="009F42B9">
        <w:rPr>
          <w:u w:val="single"/>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w:t>
      </w:r>
      <w:r w:rsidR="0071485A" w:rsidRPr="009F42B9">
        <w:rPr>
          <w:b/>
        </w:rPr>
        <w:t>Условием допуска к ГИА является успешное написание итогового сочинения (изложения),</w:t>
      </w:r>
      <w:r w:rsidR="0071485A">
        <w:t xml:space="preserve"> которое оценивается по единым критериям в системе «зачет/незачет».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71485A" w:rsidRDefault="009F42B9" w:rsidP="0071485A">
      <w:pPr>
        <w:jc w:val="both"/>
      </w:pPr>
      <w:r>
        <w:tab/>
      </w:r>
      <w:r w:rsidR="0071485A">
        <w:t xml:space="preserve">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 которые включают в качестве составной части планируемые результаты для базового уровня изучения предмета,  устанавливается исходя из планируемых результатов блока «Выпускник научится» для базового уровня изучения предмета. </w:t>
      </w:r>
    </w:p>
    <w:p w:rsidR="0071485A" w:rsidRDefault="009F42B9" w:rsidP="0071485A">
      <w:pPr>
        <w:jc w:val="both"/>
      </w:pPr>
      <w:r>
        <w:tab/>
      </w:r>
      <w:r w:rsidR="0071485A" w:rsidRPr="009F42B9">
        <w:rPr>
          <w:b/>
          <w:u w:val="single"/>
        </w:rPr>
        <w:t>Итоговая аттестация по предмету</w:t>
      </w:r>
      <w:r w:rsidR="0071485A" w:rsidRPr="009F42B9">
        <w:rPr>
          <w:u w:val="single"/>
        </w:rPr>
        <w:t xml:space="preserve">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w:t>
      </w:r>
      <w:r>
        <w:lastRenderedPageBreak/>
        <w:tab/>
      </w:r>
      <w:r w:rsidR="0071485A">
        <w:t>Итоговые работы проводятся по тем предметам, которые для данного обучающегося не вынесены на государственную итоговую аттестацию.</w:t>
      </w:r>
    </w:p>
    <w:p w:rsidR="0071485A" w:rsidRDefault="009F42B9" w:rsidP="0071485A">
      <w:pPr>
        <w:jc w:val="both"/>
      </w:pPr>
      <w:r>
        <w:tab/>
      </w:r>
      <w:r w:rsidR="0071485A">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71485A" w:rsidRDefault="009F42B9" w:rsidP="0071485A">
      <w:pPr>
        <w:jc w:val="both"/>
      </w:pPr>
      <w:r>
        <w:tab/>
      </w:r>
      <w:r w:rsidR="0071485A">
        <w:t xml:space="preserve">По предметам, не вынесенным на ГИА, итоговая отметка ставится на основе результатов только внутренней оценки. </w:t>
      </w:r>
    </w:p>
    <w:p w:rsidR="0071485A" w:rsidRDefault="009F42B9" w:rsidP="0071485A">
      <w:pPr>
        <w:jc w:val="both"/>
      </w:pPr>
      <w:r>
        <w:rPr>
          <w:b/>
        </w:rPr>
        <w:tab/>
      </w:r>
      <w:r w:rsidR="0071485A" w:rsidRPr="00FF5AD1">
        <w:rPr>
          <w:b/>
        </w:rPr>
        <w:t>Основной процедурой итоговой оценки достижения метапредметных результатов является защита итогового индивидуального проекта</w:t>
      </w:r>
      <w:r w:rsidR="0071485A">
        <w:t xml:space="preserve"> или учебного исследования. Индивидуальный проект или учебное исследование может выполняться по любому из следующих направлений: социальное; бизнес-проектирование; исследовательское; инженерно-конструкторское; информационное; творческое.</w:t>
      </w:r>
    </w:p>
    <w:p w:rsidR="0071485A" w:rsidRDefault="009F42B9" w:rsidP="0071485A">
      <w:pPr>
        <w:jc w:val="both"/>
      </w:pPr>
      <w:r>
        <w:tab/>
      </w:r>
      <w:r w:rsidR="0071485A">
        <w:t>Итоговый индивидуальный проект (учебное исследование) целесообразно оценивать по следующим критериям.</w:t>
      </w:r>
    </w:p>
    <w:p w:rsidR="0071485A" w:rsidRDefault="0071485A" w:rsidP="0071485A">
      <w:pPr>
        <w:jc w:val="both"/>
      </w:pPr>
      <w:r>
        <w:t>–</w:t>
      </w:r>
      <w:r>
        <w:tab/>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1485A" w:rsidRDefault="0071485A" w:rsidP="0071485A">
      <w:pPr>
        <w:jc w:val="both"/>
      </w:pPr>
      <w:r>
        <w:t>–</w:t>
      </w:r>
      <w:r>
        <w:tab/>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71485A" w:rsidRDefault="0071485A" w:rsidP="0071485A">
      <w:pPr>
        <w:jc w:val="both"/>
      </w:pPr>
      <w:r>
        <w:t>–</w:t>
      </w:r>
      <w:r>
        <w:tab/>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71485A" w:rsidRDefault="0071485A" w:rsidP="0071485A">
      <w:pPr>
        <w:jc w:val="both"/>
      </w:pPr>
      <w:r>
        <w:t>–</w:t>
      </w:r>
      <w:r>
        <w:tab/>
        <w:t>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w:t>
      </w:r>
    </w:p>
    <w:p w:rsidR="0071485A" w:rsidRDefault="009F42B9" w:rsidP="0071485A">
      <w:pPr>
        <w:jc w:val="both"/>
      </w:pPr>
      <w:r>
        <w:tab/>
      </w:r>
      <w:r w:rsidR="0071485A">
        <w:t xml:space="preserve">Защита проекта осуществляется в процессе специально организованной деятельности </w:t>
      </w:r>
      <w:r w:rsidR="0071485A" w:rsidRPr="009F42B9">
        <w:rPr>
          <w:u w:val="single"/>
        </w:rPr>
        <w:t>комиссии образовательной организации или на школьной конференции.</w:t>
      </w:r>
      <w:r>
        <w:tab/>
      </w:r>
      <w:r w:rsidR="0071485A" w:rsidRPr="009F42B9">
        <w:rPr>
          <w:u w:val="single"/>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1485A" w:rsidRDefault="009F42B9" w:rsidP="0071485A">
      <w:pPr>
        <w:jc w:val="both"/>
      </w:pPr>
      <w:r>
        <w:tab/>
      </w:r>
      <w:r w:rsidR="0071485A">
        <w:t>Итоговая отметка по предметам и междисциплинарным программам фиксируется в документе об уровне образования установленного образца – аттестате о среднем общем образовании.</w:t>
      </w:r>
    </w:p>
    <w:p w:rsidR="0071485A" w:rsidRPr="00FF5AD1" w:rsidRDefault="0071485A" w:rsidP="0071485A">
      <w:pPr>
        <w:jc w:val="both"/>
      </w:pPr>
    </w:p>
    <w:p w:rsidR="009F42B9" w:rsidRDefault="009F42B9" w:rsidP="0071485A">
      <w:pPr>
        <w:jc w:val="both"/>
        <w:rPr>
          <w:b/>
        </w:rPr>
      </w:pPr>
    </w:p>
    <w:p w:rsidR="009F42B9" w:rsidRDefault="009F42B9" w:rsidP="0071485A">
      <w:pPr>
        <w:jc w:val="both"/>
        <w:rPr>
          <w:b/>
        </w:rPr>
      </w:pPr>
    </w:p>
    <w:p w:rsidR="009F42B9" w:rsidRDefault="009F42B9" w:rsidP="0071485A">
      <w:pPr>
        <w:jc w:val="both"/>
        <w:rPr>
          <w:b/>
        </w:rPr>
      </w:pPr>
    </w:p>
    <w:p w:rsidR="009F42B9" w:rsidRDefault="009F42B9" w:rsidP="0071485A">
      <w:pPr>
        <w:jc w:val="both"/>
        <w:rPr>
          <w:b/>
        </w:rPr>
      </w:pPr>
    </w:p>
    <w:p w:rsidR="009F42B9" w:rsidRDefault="009F42B9" w:rsidP="0071485A">
      <w:pPr>
        <w:jc w:val="both"/>
        <w:rPr>
          <w:b/>
        </w:rPr>
      </w:pPr>
    </w:p>
    <w:p w:rsidR="009F42B9" w:rsidRDefault="009F42B9" w:rsidP="0071485A">
      <w:pPr>
        <w:jc w:val="both"/>
        <w:rPr>
          <w:b/>
        </w:rPr>
      </w:pPr>
    </w:p>
    <w:p w:rsidR="009F42B9" w:rsidRDefault="009F42B9" w:rsidP="0071485A">
      <w:pPr>
        <w:jc w:val="both"/>
        <w:rPr>
          <w:b/>
        </w:rPr>
      </w:pPr>
    </w:p>
    <w:p w:rsidR="009F42B9" w:rsidRDefault="009F42B9" w:rsidP="0071485A">
      <w:pPr>
        <w:jc w:val="both"/>
        <w:rPr>
          <w:b/>
        </w:rPr>
      </w:pPr>
    </w:p>
    <w:p w:rsidR="009F42B9" w:rsidRDefault="009F42B9" w:rsidP="0071485A">
      <w:pPr>
        <w:jc w:val="both"/>
        <w:rPr>
          <w:b/>
        </w:rPr>
      </w:pPr>
    </w:p>
    <w:p w:rsidR="009F42B9" w:rsidRDefault="009F42B9" w:rsidP="0071485A">
      <w:pPr>
        <w:jc w:val="both"/>
        <w:rPr>
          <w:b/>
        </w:rPr>
      </w:pPr>
    </w:p>
    <w:p w:rsidR="0071485A" w:rsidRPr="0071485A" w:rsidRDefault="0071485A" w:rsidP="0071485A">
      <w:pPr>
        <w:jc w:val="both"/>
        <w:rPr>
          <w:b/>
        </w:rPr>
      </w:pPr>
      <w:r w:rsidRPr="0071485A">
        <w:rPr>
          <w:b/>
        </w:rPr>
        <w:t xml:space="preserve">II. СОДЕРЖАТЕЛЬНЫЙ РАЗДЕЛ ОСНОВНОЙ ОБРАЗОВАТЕЛЬНОЙ ПРОГРАММЫ СРЕДНЕГО ОБЩЕГО ОБРАЗОВАНИЯ </w:t>
      </w:r>
    </w:p>
    <w:p w:rsidR="0071485A" w:rsidRDefault="0071485A" w:rsidP="0071485A">
      <w:pPr>
        <w:jc w:val="both"/>
      </w:pPr>
    </w:p>
    <w:p w:rsidR="0071485A" w:rsidRPr="00FF5AD1" w:rsidRDefault="0071485A" w:rsidP="0071485A">
      <w:pPr>
        <w:jc w:val="both"/>
        <w:rPr>
          <w:b/>
        </w:rPr>
      </w:pPr>
      <w:r w:rsidRPr="00FF5AD1">
        <w:rPr>
          <w:b/>
        </w:rPr>
        <w:t xml:space="preserve">II.1. </w:t>
      </w:r>
      <w:r w:rsidR="00277D15">
        <w:rPr>
          <w:b/>
        </w:rPr>
        <w:t>П</w:t>
      </w:r>
      <w:r w:rsidRPr="00FF5AD1">
        <w:rPr>
          <w:b/>
        </w:rPr>
        <w:t>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й деятельности</w:t>
      </w:r>
    </w:p>
    <w:p w:rsidR="0071485A" w:rsidRDefault="0071485A" w:rsidP="0071485A">
      <w:pPr>
        <w:jc w:val="both"/>
      </w:pPr>
    </w:p>
    <w:p w:rsidR="0071485A" w:rsidRDefault="009F42B9" w:rsidP="0071485A">
      <w:pPr>
        <w:jc w:val="both"/>
      </w:pPr>
      <w:r>
        <w:tab/>
      </w:r>
      <w:r w:rsidR="0071485A">
        <w:t xml:space="preserve">Структура программы развития универсальных учебных действий (УУД) в </w:t>
      </w:r>
      <w:r w:rsidR="000D7721" w:rsidRPr="000D7721">
        <w:rPr>
          <w:b/>
        </w:rPr>
        <w:t>Середской</w:t>
      </w:r>
      <w:r w:rsidR="000D7721">
        <w:t xml:space="preserve"> с</w:t>
      </w:r>
      <w:r>
        <w:rPr>
          <w:b/>
        </w:rPr>
        <w:t>редней школы</w:t>
      </w:r>
      <w:r w:rsidR="0071485A" w:rsidRPr="0071485A">
        <w:rPr>
          <w:b/>
        </w:rPr>
        <w:t xml:space="preserve"> </w:t>
      </w:r>
      <w:r w:rsidR="0071485A">
        <w:t>сформирована в соответствии ФГОС СОО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277D15" w:rsidRDefault="00277D15" w:rsidP="0071485A">
      <w:pPr>
        <w:jc w:val="both"/>
        <w:rPr>
          <w:b/>
        </w:rPr>
      </w:pPr>
    </w:p>
    <w:p w:rsidR="0071485A" w:rsidRPr="0071485A" w:rsidRDefault="0071485A" w:rsidP="0071485A">
      <w:pPr>
        <w:jc w:val="both"/>
        <w:rPr>
          <w:b/>
        </w:rPr>
      </w:pPr>
      <w:r w:rsidRPr="0071485A">
        <w:rPr>
          <w:b/>
        </w:rPr>
        <w:t>II.1.1. 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p w:rsidR="0071485A" w:rsidRDefault="00277D15" w:rsidP="0071485A">
      <w:pPr>
        <w:jc w:val="both"/>
      </w:pPr>
      <w:r>
        <w:rPr>
          <w:b/>
        </w:rPr>
        <w:tab/>
      </w:r>
      <w:r w:rsidRPr="00277D15">
        <w:rPr>
          <w:b/>
        </w:rPr>
        <w:t xml:space="preserve">Программа </w:t>
      </w:r>
      <w:r w:rsidR="0071485A" w:rsidRPr="00277D15">
        <w:rPr>
          <w:b/>
        </w:rPr>
        <w:t>развития УУД</w:t>
      </w:r>
      <w:r w:rsidR="00AD53AC">
        <w:rPr>
          <w:b/>
        </w:rPr>
        <w:t xml:space="preserve"> </w:t>
      </w:r>
      <w:r w:rsidR="0071485A" w:rsidRPr="00277D15">
        <w:rPr>
          <w:b/>
        </w:rPr>
        <w:t>в</w:t>
      </w:r>
      <w:r w:rsidR="00AD53AC">
        <w:rPr>
          <w:b/>
        </w:rPr>
        <w:t xml:space="preserve"> </w:t>
      </w:r>
      <w:r w:rsidR="000D7721">
        <w:rPr>
          <w:b/>
        </w:rPr>
        <w:t>Середской с</w:t>
      </w:r>
      <w:r>
        <w:rPr>
          <w:b/>
        </w:rPr>
        <w:t>редней школе</w:t>
      </w:r>
      <w:r w:rsidR="0071485A" w:rsidRPr="0071485A">
        <w:rPr>
          <w:b/>
        </w:rPr>
        <w:t xml:space="preserve"> </w:t>
      </w:r>
      <w:r w:rsidR="0071485A">
        <w:t xml:space="preserve">является организационно-методической основой для реализации требований ФГОС СОО к личностным и метапредметным результатам освоения основной образовательной программы. Требования включают: </w:t>
      </w:r>
    </w:p>
    <w:p w:rsidR="0071485A" w:rsidRDefault="0071485A" w:rsidP="0071485A">
      <w:pPr>
        <w:jc w:val="both"/>
      </w:pPr>
      <w:r>
        <w:t>–</w:t>
      </w:r>
      <w:r>
        <w:tab/>
        <w:t>освоение межпредметных понятий (например, система, модель, проблема, анализ, синтез, факт, закономерность, феномен) и универсальных учебных действий (регулятивные, познавательные, коммуникативные);</w:t>
      </w:r>
    </w:p>
    <w:p w:rsidR="0071485A" w:rsidRDefault="0071485A" w:rsidP="0071485A">
      <w:pPr>
        <w:jc w:val="both"/>
      </w:pPr>
      <w:r>
        <w:t>–</w:t>
      </w:r>
      <w:r>
        <w:tab/>
        <w:t>способность их использования в познавательной и социальной практике;</w:t>
      </w:r>
    </w:p>
    <w:p w:rsidR="0071485A" w:rsidRDefault="0071485A" w:rsidP="0071485A">
      <w:pPr>
        <w:jc w:val="both"/>
      </w:pPr>
      <w:r>
        <w:t>–</w:t>
      </w:r>
      <w:r>
        <w:tab/>
        <w:t>самостоятельность в планировании и осуществлении учебной деятельности и организации учебного сотрудничества с педагогами и сверстниками;</w:t>
      </w:r>
    </w:p>
    <w:p w:rsidR="0071485A" w:rsidRDefault="0071485A" w:rsidP="0071485A">
      <w:pPr>
        <w:jc w:val="both"/>
      </w:pPr>
      <w:r>
        <w:t>–</w:t>
      </w:r>
      <w:r>
        <w:tab/>
        <w:t>способность к построению индивидуальной образовательной траектории, владение навыками учебно-исследовательской и проектной деятельности.</w:t>
      </w:r>
    </w:p>
    <w:p w:rsidR="0071485A" w:rsidRPr="00277D15" w:rsidRDefault="00277D15" w:rsidP="0071485A">
      <w:pPr>
        <w:jc w:val="both"/>
        <w:rPr>
          <w:b/>
        </w:rPr>
      </w:pPr>
      <w:r>
        <w:rPr>
          <w:b/>
        </w:rPr>
        <w:tab/>
      </w:r>
      <w:r w:rsidR="0071485A" w:rsidRPr="00277D15">
        <w:rPr>
          <w:b/>
        </w:rPr>
        <w:t>Программа направлена на:</w:t>
      </w:r>
    </w:p>
    <w:p w:rsidR="0071485A" w:rsidRDefault="0071485A" w:rsidP="0071485A">
      <w:pPr>
        <w:jc w:val="both"/>
      </w:pPr>
      <w:r>
        <w:t>–</w:t>
      </w:r>
      <w:r>
        <w:tab/>
        <w:t>повышение эффективности освоения обучающимися основной образовательной программы, а также усвоение знаний и учебных действий;</w:t>
      </w:r>
    </w:p>
    <w:p w:rsidR="0071485A" w:rsidRDefault="0071485A" w:rsidP="0071485A">
      <w:pPr>
        <w:jc w:val="both"/>
      </w:pPr>
      <w:r>
        <w:t>–</w:t>
      </w:r>
      <w:r>
        <w:tab/>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71485A" w:rsidRDefault="0071485A" w:rsidP="0071485A">
      <w:pPr>
        <w:jc w:val="both"/>
      </w:pPr>
      <w:r>
        <w:t>–</w:t>
      </w:r>
      <w:r>
        <w:tab/>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71485A" w:rsidRPr="00277D15" w:rsidRDefault="00277D15" w:rsidP="0071485A">
      <w:pPr>
        <w:jc w:val="both"/>
        <w:rPr>
          <w:b/>
        </w:rPr>
      </w:pPr>
      <w:r>
        <w:tab/>
      </w:r>
      <w:r w:rsidR="0071485A" w:rsidRPr="00277D15">
        <w:rPr>
          <w:b/>
        </w:rPr>
        <w:t>Программа обеспечивает:</w:t>
      </w:r>
      <w:r w:rsidR="0071485A" w:rsidRPr="00277D15">
        <w:rPr>
          <w:rFonts w:ascii="MS Mincho" w:eastAsia="MS Mincho" w:hAnsi="MS Mincho" w:cs="MS Mincho" w:hint="eastAsia"/>
          <w:b/>
        </w:rPr>
        <w:t> </w:t>
      </w:r>
    </w:p>
    <w:p w:rsidR="0071485A" w:rsidRDefault="0071485A" w:rsidP="0071485A">
      <w:pPr>
        <w:jc w:val="both"/>
      </w:pPr>
      <w:r>
        <w:t>–</w:t>
      </w:r>
      <w:r>
        <w:tab/>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71485A" w:rsidRDefault="0071485A" w:rsidP="0071485A">
      <w:pPr>
        <w:jc w:val="both"/>
      </w:pPr>
      <w:r>
        <w:t>–</w:t>
      </w:r>
      <w:r>
        <w:tab/>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71485A" w:rsidRDefault="0071485A" w:rsidP="0071485A">
      <w:pPr>
        <w:jc w:val="both"/>
      </w:pPr>
      <w:r>
        <w:t>–</w:t>
      </w:r>
      <w:r>
        <w:tab/>
        <w:t>решение задач общекультурного, личностного и познавательного развития обучающихся;</w:t>
      </w:r>
    </w:p>
    <w:p w:rsidR="0071485A" w:rsidRDefault="0071485A" w:rsidP="0071485A">
      <w:pPr>
        <w:jc w:val="both"/>
      </w:pPr>
      <w:r>
        <w:lastRenderedPageBreak/>
        <w:t>–</w:t>
      </w:r>
      <w:r>
        <w:tab/>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71485A" w:rsidRDefault="0071485A" w:rsidP="0071485A">
      <w:pPr>
        <w:jc w:val="both"/>
      </w:pPr>
      <w:r>
        <w:t>–</w:t>
      </w:r>
      <w:r>
        <w:tab/>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71485A" w:rsidRDefault="0071485A" w:rsidP="0071485A">
      <w:pPr>
        <w:jc w:val="both"/>
      </w:pPr>
      <w:r>
        <w:t>–</w:t>
      </w:r>
      <w:r>
        <w:tab/>
        <w:t>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конференциях, олимпиадах, национальных образовательных программах и др.), возможность получения практико-ориентированного результата;</w:t>
      </w:r>
    </w:p>
    <w:p w:rsidR="0071485A" w:rsidRDefault="0071485A" w:rsidP="0071485A">
      <w:pPr>
        <w:jc w:val="both"/>
      </w:pPr>
      <w:r>
        <w:t>–</w:t>
      </w:r>
      <w:r>
        <w:tab/>
        <w:t>практическую направленность проводимых исследований и индивидуальных проектов;</w:t>
      </w:r>
    </w:p>
    <w:p w:rsidR="0071485A" w:rsidRDefault="0071485A" w:rsidP="0071485A">
      <w:pPr>
        <w:jc w:val="both"/>
      </w:pPr>
      <w:r>
        <w:t>–</w:t>
      </w:r>
      <w:r>
        <w:tab/>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71485A" w:rsidRDefault="0071485A" w:rsidP="0071485A">
      <w:pPr>
        <w:jc w:val="both"/>
      </w:pPr>
      <w:r>
        <w:t>–</w:t>
      </w:r>
      <w:r>
        <w:tab/>
        <w:t>подготовку к осознанному выбору дальнейшего образования и профессиональной деятельности.</w:t>
      </w:r>
    </w:p>
    <w:p w:rsidR="0071485A" w:rsidRDefault="00277D15" w:rsidP="0071485A">
      <w:pPr>
        <w:jc w:val="both"/>
      </w:pPr>
      <w:r>
        <w:tab/>
      </w:r>
      <w:r w:rsidR="0071485A" w:rsidRPr="00277D15">
        <w:rPr>
          <w:b/>
        </w:rPr>
        <w:t>Цель программы развития УУД</w:t>
      </w:r>
      <w:r w:rsidR="00AD53AC">
        <w:rPr>
          <w:b/>
        </w:rPr>
        <w:t xml:space="preserve"> </w:t>
      </w:r>
      <w:r w:rsidR="000D7721">
        <w:rPr>
          <w:b/>
        </w:rPr>
        <w:t>Середской с</w:t>
      </w:r>
      <w:r>
        <w:rPr>
          <w:b/>
        </w:rPr>
        <w:t>редней школы</w:t>
      </w:r>
      <w:r w:rsidR="0071485A">
        <w:t xml:space="preserve">—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71485A" w:rsidRDefault="00277D15" w:rsidP="0071485A">
      <w:pPr>
        <w:jc w:val="both"/>
      </w:pPr>
      <w:r>
        <w:tab/>
      </w:r>
      <w:r w:rsidR="0071485A">
        <w:t>В соответствии с указанной целью программа развития УУД среднего общего образования определяет следующие задачи:</w:t>
      </w:r>
    </w:p>
    <w:p w:rsidR="0071485A" w:rsidRDefault="0071485A" w:rsidP="0071485A">
      <w:pPr>
        <w:jc w:val="both"/>
      </w:pPr>
      <w:r>
        <w:t>–</w:t>
      </w:r>
      <w:r>
        <w:tab/>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71485A" w:rsidRDefault="0071485A" w:rsidP="0071485A">
      <w:pPr>
        <w:jc w:val="both"/>
      </w:pPr>
      <w:r>
        <w:t>–</w:t>
      </w:r>
      <w:r>
        <w:tab/>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71485A" w:rsidRDefault="0071485A" w:rsidP="0071485A">
      <w:pPr>
        <w:jc w:val="both"/>
      </w:pPr>
      <w:r>
        <w:t>–</w:t>
      </w:r>
      <w:r>
        <w:tab/>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71485A" w:rsidRDefault="0071485A" w:rsidP="0071485A">
      <w:pPr>
        <w:jc w:val="both"/>
      </w:pPr>
      <w:r>
        <w:t>–</w:t>
      </w:r>
      <w:r>
        <w:tab/>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71485A" w:rsidRDefault="00277D15" w:rsidP="0071485A">
      <w:pPr>
        <w:jc w:val="both"/>
      </w:pPr>
      <w:r>
        <w:tab/>
      </w:r>
      <w:r w:rsidR="0071485A">
        <w:t xml:space="preserve">Формирование системы универсальных учебных действий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71485A" w:rsidRDefault="00277D15" w:rsidP="0071485A">
      <w:pPr>
        <w:jc w:val="both"/>
      </w:pPr>
      <w:r>
        <w:tab/>
      </w:r>
      <w:r w:rsidR="0071485A">
        <w:t xml:space="preserve">Среднее общее образование — этап, когда все приобретенные ранее компетенции должны использоваться в полной мере и приобрести характер универсальных. </w:t>
      </w:r>
      <w:r>
        <w:tab/>
      </w:r>
      <w:r w:rsidR="0071485A">
        <w:t>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71485A" w:rsidRDefault="0071485A" w:rsidP="0071485A">
      <w:pPr>
        <w:jc w:val="both"/>
      </w:pPr>
    </w:p>
    <w:p w:rsidR="0071485A" w:rsidRDefault="0071485A" w:rsidP="00277D15">
      <w:pPr>
        <w:jc w:val="both"/>
      </w:pPr>
      <w:r w:rsidRPr="0071485A">
        <w:rPr>
          <w:b/>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w:t>
      </w:r>
      <w:r w:rsidR="00B43C5D">
        <w:rPr>
          <w:b/>
        </w:rPr>
        <w:t xml:space="preserve"> </w:t>
      </w:r>
      <w:r w:rsidRPr="0071485A">
        <w:rPr>
          <w:b/>
        </w:rPr>
        <w:t>структуре</w:t>
      </w:r>
      <w:r w:rsidR="00B43C5D">
        <w:rPr>
          <w:b/>
        </w:rPr>
        <w:t xml:space="preserve"> </w:t>
      </w:r>
      <w:r w:rsidRPr="0071485A">
        <w:rPr>
          <w:b/>
        </w:rPr>
        <w:t xml:space="preserve">образовательной деятельности </w:t>
      </w:r>
      <w:r w:rsidR="000D7721">
        <w:rPr>
          <w:b/>
        </w:rPr>
        <w:t>Середской с</w:t>
      </w:r>
      <w:r w:rsidR="00277D15">
        <w:rPr>
          <w:b/>
        </w:rPr>
        <w:t>редней школы</w:t>
      </w:r>
      <w:r w:rsidRPr="0071485A">
        <w:rPr>
          <w:b/>
        </w:rPr>
        <w:t xml:space="preserve"> </w:t>
      </w:r>
    </w:p>
    <w:p w:rsidR="00277D15" w:rsidRDefault="00277D15" w:rsidP="0071485A">
      <w:pPr>
        <w:jc w:val="both"/>
      </w:pPr>
    </w:p>
    <w:p w:rsidR="0071485A" w:rsidRDefault="00277D15" w:rsidP="0071485A">
      <w:pPr>
        <w:jc w:val="both"/>
      </w:pPr>
      <w:r>
        <w:tab/>
      </w:r>
      <w:r w:rsidR="0071485A">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их 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71485A" w:rsidRDefault="00277D15" w:rsidP="0071485A">
      <w:pPr>
        <w:jc w:val="both"/>
      </w:pPr>
      <w:r>
        <w:tab/>
      </w:r>
      <w:r w:rsidR="0071485A">
        <w:t>Для удобства анализа универсальные учебные действия условно разделяют на</w:t>
      </w:r>
      <w:r w:rsidR="00AD53AC">
        <w:t xml:space="preserve"> </w:t>
      </w:r>
      <w:r w:rsidR="0071485A" w:rsidRPr="0071485A">
        <w:rPr>
          <w:b/>
        </w:rPr>
        <w:t>регулятивные, коммуникативные, познавательные</w:t>
      </w:r>
      <w:r w:rsidR="0071485A">
        <w:t xml:space="preserve">.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71485A" w:rsidRDefault="00277D15" w:rsidP="0071485A">
      <w:pPr>
        <w:jc w:val="both"/>
      </w:pPr>
      <w:r>
        <w:tab/>
      </w:r>
      <w:r w:rsidR="0071485A">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 – глубоко индивидуален, взрослым не следует его форсировать. </w:t>
      </w:r>
    </w:p>
    <w:p w:rsidR="0071485A" w:rsidRDefault="00277D15" w:rsidP="0071485A">
      <w:pPr>
        <w:jc w:val="both"/>
      </w:pPr>
      <w:r>
        <w:tab/>
      </w:r>
      <w:r w:rsidR="0071485A">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71485A" w:rsidRDefault="00277D15" w:rsidP="0071485A">
      <w:pPr>
        <w:jc w:val="both"/>
      </w:pPr>
      <w:r>
        <w:tab/>
      </w:r>
      <w:r w:rsidR="0071485A">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71485A" w:rsidRDefault="00277D15" w:rsidP="0071485A">
      <w:pPr>
        <w:jc w:val="both"/>
      </w:pPr>
      <w:r>
        <w:tab/>
      </w:r>
      <w:r w:rsidR="0071485A">
        <w:t xml:space="preserve">К уровню среднего общего образования в еще большей степени, чем к уровню основного общего образования,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71485A" w:rsidRDefault="00277D15" w:rsidP="0071485A">
      <w:pPr>
        <w:jc w:val="both"/>
      </w:pPr>
      <w:r>
        <w:tab/>
      </w:r>
      <w:r w:rsidR="0071485A">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71485A" w:rsidRDefault="00277D15" w:rsidP="0071485A">
      <w:pPr>
        <w:jc w:val="both"/>
      </w:pPr>
      <w:r>
        <w:tab/>
      </w:r>
      <w:r w:rsidR="0071485A">
        <w:t>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w:t>
      </w:r>
      <w:r w:rsidR="005F4C01">
        <w:t xml:space="preserve"> </w:t>
      </w:r>
      <w:r w:rsidR="0071485A">
        <w:t xml:space="preserve">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w:t>
      </w:r>
      <w:r w:rsidR="0071485A">
        <w:lastRenderedPageBreak/>
        <w:t xml:space="preserve">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71485A" w:rsidRDefault="002A2764" w:rsidP="0071485A">
      <w:pPr>
        <w:jc w:val="both"/>
      </w:pPr>
      <w:r>
        <w:tab/>
      </w:r>
      <w:r w:rsidR="0071485A">
        <w:t xml:space="preserve">Недостаточный уровень сформированности регулятивных универсальных учебных действий к началу обучения на уровне 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71485A" w:rsidRDefault="002A2764" w:rsidP="0071485A">
      <w:pPr>
        <w:jc w:val="both"/>
      </w:pPr>
      <w:r>
        <w:tab/>
      </w:r>
      <w:r w:rsidR="0071485A">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71485A" w:rsidRDefault="002A2764" w:rsidP="0071485A">
      <w:pPr>
        <w:jc w:val="both"/>
      </w:pPr>
      <w:r>
        <w:tab/>
      </w:r>
      <w:r w:rsidR="0071485A">
        <w:t>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собственной образовательной стратегии. Центральным новообразованием для старшеклассника становится сознательное и развернутое формирование образовательного запроса.</w:t>
      </w:r>
    </w:p>
    <w:p w:rsidR="0071485A" w:rsidRDefault="002A2764" w:rsidP="0071485A">
      <w:pPr>
        <w:jc w:val="both"/>
      </w:pPr>
      <w:r>
        <w:tab/>
      </w:r>
      <w:r w:rsidR="0071485A">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дефициты и выстраивается индивидуальная программа личностного роста. Важной характеристикой уровня среднего общего образования является повышение вариативности. Старшеклассник оказывается в сложной ситуации выбора набора предметов, которые изучаются на базовом и углубленном уровнях, выбора профиля и подготовки к выбору будущей профессии. Это предъявляет повышенные требования к построению учебных предметов (курсов) не только на углублённом, но и на базовом уровне.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полидисциплинарных з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71485A" w:rsidRDefault="0071485A" w:rsidP="0071485A">
      <w:pPr>
        <w:jc w:val="both"/>
      </w:pPr>
    </w:p>
    <w:p w:rsidR="002A2764" w:rsidRPr="0071485A" w:rsidRDefault="0071485A" w:rsidP="0071485A">
      <w:pPr>
        <w:jc w:val="both"/>
        <w:rPr>
          <w:b/>
        </w:rPr>
      </w:pPr>
      <w:r w:rsidRPr="0071485A">
        <w:rPr>
          <w:b/>
        </w:rPr>
        <w:t xml:space="preserve">II.1.3. Типовые задачи по формированию универсальных учебных действий </w:t>
      </w:r>
    </w:p>
    <w:p w:rsidR="0071485A" w:rsidRDefault="002A2764" w:rsidP="0071485A">
      <w:pPr>
        <w:jc w:val="both"/>
      </w:pPr>
      <w:r>
        <w:tab/>
      </w:r>
      <w:r w:rsidR="0071485A">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71485A" w:rsidRDefault="0071485A" w:rsidP="0071485A">
      <w:pPr>
        <w:jc w:val="both"/>
      </w:pPr>
      <w:r>
        <w:t>–</w:t>
      </w:r>
      <w:r>
        <w:tab/>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71485A" w:rsidRDefault="0071485A" w:rsidP="0071485A">
      <w:pPr>
        <w:jc w:val="both"/>
      </w:pPr>
      <w:r>
        <w:t>–</w:t>
      </w:r>
      <w:r>
        <w:tab/>
        <w:t>обеспечение возможности самостоятельного выбора обучающимися темпа, режимов и форм освоения предметного материала;</w:t>
      </w:r>
    </w:p>
    <w:p w:rsidR="0071485A" w:rsidRDefault="0071485A" w:rsidP="0071485A">
      <w:pPr>
        <w:jc w:val="both"/>
      </w:pPr>
      <w:r>
        <w:lastRenderedPageBreak/>
        <w:t>–</w:t>
      </w:r>
      <w:r>
        <w:tab/>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71485A" w:rsidRDefault="0071485A" w:rsidP="0071485A">
      <w:pPr>
        <w:jc w:val="both"/>
      </w:pPr>
      <w:r>
        <w:t>–</w:t>
      </w:r>
      <w:r>
        <w:tab/>
        <w:t>обеспечение наличия образовательных событий, в рамках которых решаются задачи, носящие полидисциплинарный и метапредметный характер;</w:t>
      </w:r>
    </w:p>
    <w:p w:rsidR="0071485A" w:rsidRDefault="0071485A" w:rsidP="0071485A">
      <w:pPr>
        <w:jc w:val="both"/>
      </w:pPr>
      <w:r>
        <w:t>–</w:t>
      </w:r>
      <w:r>
        <w:tab/>
        <w:t>обеспечение наличия в образовательной деятельности образовательных событий, в рамках которых решаются задачи, требующие от обучающихся самостоятельного выбора партнеров для коммуникации, форм и методов ведения коммуникации;</w:t>
      </w:r>
    </w:p>
    <w:p w:rsidR="0071485A" w:rsidRDefault="0071485A" w:rsidP="0071485A">
      <w:pPr>
        <w:jc w:val="both"/>
      </w:pPr>
      <w:r>
        <w:t>–</w:t>
      </w:r>
      <w:r>
        <w:tab/>
        <w:t>обеспечение наличия в образовательной деятельности событий, требующих от обучающихся предъявления продуктов своей деятельности.</w:t>
      </w:r>
    </w:p>
    <w:p w:rsidR="0071485A" w:rsidRPr="0071485A" w:rsidRDefault="0071485A" w:rsidP="0071485A">
      <w:pPr>
        <w:jc w:val="both"/>
        <w:rPr>
          <w:b/>
        </w:rPr>
      </w:pPr>
    </w:p>
    <w:p w:rsidR="0071485A" w:rsidRPr="00385492" w:rsidRDefault="0071485A" w:rsidP="006A343A">
      <w:pPr>
        <w:jc w:val="center"/>
        <w:rPr>
          <w:b/>
          <w:i/>
        </w:rPr>
      </w:pPr>
      <w:r w:rsidRPr="00385492">
        <w:rPr>
          <w:b/>
          <w:i/>
        </w:rPr>
        <w:t>Формирование познавательных универсальных учебных действий</w:t>
      </w:r>
    </w:p>
    <w:p w:rsidR="0071485A" w:rsidRDefault="006A343A" w:rsidP="0071485A">
      <w:pPr>
        <w:jc w:val="both"/>
      </w:pPr>
      <w:r>
        <w:tab/>
      </w:r>
      <w:r w:rsidR="0071485A">
        <w:t>Задачи должны быть сконструированы таким образом, чтобы формировать у обучающихся умения:</w:t>
      </w:r>
    </w:p>
    <w:p w:rsidR="0071485A" w:rsidRDefault="0071485A" w:rsidP="0071485A">
      <w:pPr>
        <w:jc w:val="both"/>
      </w:pPr>
      <w:r>
        <w:t>а) объяснять явления с научной точки зрения;</w:t>
      </w:r>
    </w:p>
    <w:p w:rsidR="0071485A" w:rsidRDefault="0071485A" w:rsidP="0071485A">
      <w:pPr>
        <w:jc w:val="both"/>
      </w:pPr>
      <w:r>
        <w:t>б) разрабатывать дизайн научного исследования;</w:t>
      </w:r>
    </w:p>
    <w:p w:rsidR="0071485A" w:rsidRDefault="0071485A" w:rsidP="0071485A">
      <w:pPr>
        <w:jc w:val="both"/>
      </w:pPr>
      <w:r>
        <w:t xml:space="preserve">в) интерпретировать полученные данные и доказательства с разных позиций и формулировать соответствующие выводы. </w:t>
      </w:r>
    </w:p>
    <w:p w:rsidR="0071485A" w:rsidRDefault="006A343A" w:rsidP="0071485A">
      <w:pPr>
        <w:jc w:val="both"/>
      </w:pPr>
      <w:r>
        <w:tab/>
      </w:r>
      <w:r w:rsidR="0071485A">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71485A" w:rsidRDefault="006A343A" w:rsidP="0071485A">
      <w:pPr>
        <w:jc w:val="both"/>
      </w:pPr>
      <w:r>
        <w:tab/>
      </w:r>
      <w:r w:rsidR="0071485A">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w:t>
      </w:r>
      <w:r>
        <w:tab/>
      </w:r>
      <w:r w:rsidR="0071485A">
        <w:t xml:space="preserve">Например: </w:t>
      </w:r>
    </w:p>
    <w:p w:rsidR="0071485A" w:rsidRDefault="0071485A" w:rsidP="0071485A">
      <w:pPr>
        <w:jc w:val="both"/>
      </w:pPr>
      <w:r>
        <w:t>–</w:t>
      </w:r>
      <w:r>
        <w:tab/>
        <w:t>полидисциплинарные и метапредметные погружения и интенсивы;</w:t>
      </w:r>
    </w:p>
    <w:p w:rsidR="0071485A" w:rsidRDefault="0071485A" w:rsidP="0071485A">
      <w:pPr>
        <w:jc w:val="both"/>
      </w:pPr>
      <w:r>
        <w:t>–</w:t>
      </w:r>
      <w:r>
        <w:tab/>
        <w:t>методологические и философские семинары;</w:t>
      </w:r>
    </w:p>
    <w:p w:rsidR="0071485A" w:rsidRDefault="0071485A" w:rsidP="0071485A">
      <w:pPr>
        <w:jc w:val="both"/>
      </w:pPr>
      <w:r>
        <w:t>–</w:t>
      </w:r>
      <w:r>
        <w:tab/>
        <w:t>образовательные экспедиции и экскурсии;</w:t>
      </w:r>
    </w:p>
    <w:p w:rsidR="0071485A" w:rsidRDefault="0071485A" w:rsidP="0071485A">
      <w:pPr>
        <w:jc w:val="both"/>
      </w:pPr>
      <w:r>
        <w:t>–</w:t>
      </w:r>
      <w:r>
        <w:tab/>
        <w:t>учебно-исследовательская работа обучающихся, которая предполагает:</w:t>
      </w:r>
    </w:p>
    <w:p w:rsidR="0071485A" w:rsidRDefault="0071485A" w:rsidP="0071485A">
      <w:pPr>
        <w:jc w:val="both"/>
      </w:pPr>
      <w:r>
        <w:t>–</w:t>
      </w:r>
      <w:r>
        <w:tab/>
        <w:t xml:space="preserve"> выбор тематики исследования, связанной с новейшими достижениями в области науки и технологий;</w:t>
      </w:r>
    </w:p>
    <w:p w:rsidR="0071485A" w:rsidRDefault="0071485A" w:rsidP="0071485A">
      <w:pPr>
        <w:jc w:val="both"/>
      </w:pPr>
      <w:r>
        <w:t>–</w:t>
      </w:r>
      <w:r>
        <w:tab/>
        <w:t xml:space="preserve"> выбор тематики исследований, связанных с учебными предметами, не изучаемыми в школе: психологией, социологией, бизнесом и др.;</w:t>
      </w:r>
    </w:p>
    <w:p w:rsidR="0071485A" w:rsidRDefault="0071485A" w:rsidP="0071485A">
      <w:pPr>
        <w:jc w:val="both"/>
      </w:pPr>
      <w:r>
        <w:t>–</w:t>
      </w:r>
      <w:r>
        <w:tab/>
        <w:t>выбор тематики исследований, направленных на изучение проблем местного сообщества, региона, мира в целом.</w:t>
      </w:r>
    </w:p>
    <w:p w:rsidR="0071485A" w:rsidRPr="00385492" w:rsidRDefault="0071485A" w:rsidP="006A343A">
      <w:pPr>
        <w:jc w:val="center"/>
        <w:rPr>
          <w:b/>
          <w:i/>
        </w:rPr>
      </w:pPr>
      <w:r w:rsidRPr="00385492">
        <w:rPr>
          <w:b/>
          <w:i/>
        </w:rPr>
        <w:t>Формирование коммуникативных универсальных учебных действий</w:t>
      </w:r>
    </w:p>
    <w:p w:rsidR="0071485A" w:rsidRDefault="0071485A" w:rsidP="0071485A">
      <w:pPr>
        <w:jc w:val="both"/>
      </w:pPr>
      <w:r>
        <w:t>Принципиальное отличие образовательной среды на уровне среднего общего образования — открытость. Это предоставляет дополнительные возможности для организации и обеспечения ситуаций, в которых обучающийся сможет самостоятельно ставить цель продуктивного взаимодействия с другими людьми, сообществами и организациями и достигать ее.</w:t>
      </w:r>
    </w:p>
    <w:p w:rsidR="0071485A" w:rsidRDefault="00385492" w:rsidP="0071485A">
      <w:pPr>
        <w:jc w:val="both"/>
      </w:pPr>
      <w:r>
        <w:tab/>
      </w:r>
      <w:r w:rsidR="0071485A">
        <w:t>Открытость образовательной среды позволяет обеспечивать возможность коммуникации:</w:t>
      </w:r>
    </w:p>
    <w:p w:rsidR="0071485A" w:rsidRDefault="0071485A" w:rsidP="0071485A">
      <w:pPr>
        <w:jc w:val="both"/>
      </w:pPr>
      <w:r>
        <w:t>–</w:t>
      </w:r>
      <w:r>
        <w:tab/>
        <w:t>с обучающимися других образовательных организаций региона, как с ровесниками, так и с детьми иных возрастов;</w:t>
      </w:r>
    </w:p>
    <w:p w:rsidR="0071485A" w:rsidRDefault="0071485A" w:rsidP="0071485A">
      <w:pPr>
        <w:jc w:val="both"/>
      </w:pPr>
      <w:r>
        <w:t>–</w:t>
      </w:r>
      <w:r>
        <w:tab/>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71485A" w:rsidRDefault="0071485A" w:rsidP="0071485A">
      <w:pPr>
        <w:jc w:val="both"/>
      </w:pPr>
      <w:r>
        <w:t>–</w:t>
      </w:r>
      <w:r>
        <w:tab/>
        <w:t>представителями власти, местного самоуправления, фондов, спонсорами и др.</w:t>
      </w:r>
    </w:p>
    <w:p w:rsidR="0071485A" w:rsidRDefault="00385492" w:rsidP="0071485A">
      <w:pPr>
        <w:jc w:val="both"/>
      </w:pPr>
      <w:r>
        <w:tab/>
      </w:r>
      <w:r w:rsidR="0071485A">
        <w:t xml:space="preserve">Такое разнообразие выстраиваемых связей позволяет обучающимся самостоятельно ставить цели коммуникации, выбирать партнеров и способ поведения во </w:t>
      </w:r>
      <w:r w:rsidR="0071485A">
        <w:lastRenderedPageBreak/>
        <w:t>время коммуникации, освоение культурных и социальных норм общения с представителями различных сообществ.</w:t>
      </w:r>
    </w:p>
    <w:p w:rsidR="0071485A" w:rsidRDefault="00385492" w:rsidP="0071485A">
      <w:pPr>
        <w:jc w:val="both"/>
      </w:pPr>
      <w:r>
        <w:tab/>
      </w:r>
      <w:r w:rsidR="0071485A">
        <w:t>К типичным образовательным событиям и форматам, позволяющим обеспечивать использование всех возможностей коммуникации, относятся:</w:t>
      </w:r>
    </w:p>
    <w:p w:rsidR="0071485A" w:rsidRDefault="0071485A" w:rsidP="0071485A">
      <w:pPr>
        <w:jc w:val="both"/>
      </w:pPr>
      <w:r>
        <w:t>–</w:t>
      </w:r>
      <w:r>
        <w:tab/>
        <w:t>межшкольные (межрегиональные) ассамблеи обучающихся; материал, используемый для постановки задачи на ассамблеях, должен носить полидисциплинарный характер и касаться ближайшего будущего;</w:t>
      </w:r>
    </w:p>
    <w:p w:rsidR="0071485A" w:rsidRDefault="0071485A" w:rsidP="0071485A">
      <w:pPr>
        <w:jc w:val="both"/>
      </w:pPr>
      <w:r>
        <w:t>–</w:t>
      </w:r>
      <w:r>
        <w:tab/>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71485A" w:rsidRDefault="0071485A" w:rsidP="0071485A">
      <w:pPr>
        <w:jc w:val="both"/>
      </w:pPr>
      <w:r>
        <w:t>–</w:t>
      </w:r>
      <w:r>
        <w:tab/>
        <w:t>комплексные задачи, направленные на решение проблем местного сообщества;</w:t>
      </w:r>
    </w:p>
    <w:p w:rsidR="0071485A" w:rsidRDefault="0071485A" w:rsidP="0071485A">
      <w:pPr>
        <w:jc w:val="both"/>
      </w:pPr>
      <w:r>
        <w:t>–</w:t>
      </w:r>
      <w:r>
        <w:tab/>
        <w:t>комплексные задачи, направленные на изменение и улучшение реально существующих бизнес-практик;</w:t>
      </w:r>
    </w:p>
    <w:p w:rsidR="0071485A" w:rsidRDefault="0071485A" w:rsidP="0071485A">
      <w:pPr>
        <w:jc w:val="both"/>
      </w:pPr>
      <w:r>
        <w:t>–</w:t>
      </w:r>
      <w:r>
        <w:tab/>
        <w:t>социальные проекты, направленные на улучшение жизни местного сообщества. К таким проектам относятся:</w:t>
      </w:r>
    </w:p>
    <w:p w:rsidR="0071485A" w:rsidRDefault="0071485A" w:rsidP="0071485A">
      <w:pPr>
        <w:jc w:val="both"/>
      </w:pPr>
      <w:r>
        <w:t>а) участие в волонтерских акциях и движениях, самостоятельная организация волонтерских акций;</w:t>
      </w:r>
    </w:p>
    <w:p w:rsidR="0071485A" w:rsidRDefault="0071485A" w:rsidP="0071485A">
      <w:pPr>
        <w:jc w:val="both"/>
      </w:pPr>
      <w:r>
        <w:t>б) участие в благотворительных акциях и движениях, самостоятельная организация благотворительных акций;</w:t>
      </w:r>
    </w:p>
    <w:p w:rsidR="0071485A" w:rsidRDefault="0071485A" w:rsidP="0071485A">
      <w:pPr>
        <w:jc w:val="both"/>
      </w:pPr>
      <w:r>
        <w:t>б) создание и реализация социальных проектов разного масштаба и направленности, выходящих за рамки образовательной организации;</w:t>
      </w:r>
    </w:p>
    <w:p w:rsidR="0071485A" w:rsidRDefault="0071485A" w:rsidP="0071485A">
      <w:pPr>
        <w:jc w:val="both"/>
      </w:pPr>
      <w:r>
        <w:t>–</w:t>
      </w:r>
      <w:r>
        <w:tab/>
        <w:t>получение предметных знаний в структурах, альтернативных образовательной организации:</w:t>
      </w:r>
    </w:p>
    <w:p w:rsidR="0071485A" w:rsidRDefault="0071485A" w:rsidP="0071485A">
      <w:pPr>
        <w:jc w:val="both"/>
      </w:pPr>
      <w:r>
        <w:t>а) в заочных и дистанционных школах и университетах;</w:t>
      </w:r>
    </w:p>
    <w:p w:rsidR="0071485A" w:rsidRDefault="0071485A" w:rsidP="0071485A">
      <w:pPr>
        <w:jc w:val="both"/>
      </w:pPr>
      <w:r>
        <w:t>б) участие в дистанционных конкурсах и олимпиадах;</w:t>
      </w:r>
    </w:p>
    <w:p w:rsidR="0071485A" w:rsidRDefault="0071485A" w:rsidP="0071485A">
      <w:pPr>
        <w:jc w:val="both"/>
      </w:pPr>
      <w:r>
        <w:t>в) самостоятельное освоение отдельных предметов и курсов;</w:t>
      </w:r>
    </w:p>
    <w:p w:rsidR="0071485A" w:rsidRDefault="0071485A" w:rsidP="0071485A">
      <w:pPr>
        <w:jc w:val="both"/>
      </w:pPr>
      <w:r>
        <w:t>г) самостоятельное освоение дополнительных иностранных языков.</w:t>
      </w:r>
    </w:p>
    <w:p w:rsidR="0071485A" w:rsidRPr="00385492" w:rsidRDefault="0071485A" w:rsidP="00385492">
      <w:pPr>
        <w:jc w:val="center"/>
        <w:rPr>
          <w:b/>
          <w:i/>
        </w:rPr>
      </w:pPr>
      <w:r w:rsidRPr="00385492">
        <w:rPr>
          <w:b/>
          <w:i/>
        </w:rPr>
        <w:t>Формирование регулятивных универсальных учебных действий</w:t>
      </w:r>
    </w:p>
    <w:p w:rsidR="0071485A" w:rsidRDefault="00385492" w:rsidP="0071485A">
      <w:pPr>
        <w:jc w:val="both"/>
      </w:pPr>
      <w:r>
        <w:tab/>
      </w:r>
      <w:r w:rsidR="0071485A">
        <w:t>На уровне среднего общего образования формирование регулятивных УУД обеспечивается созданием условий для самостоятельного целенаправленного действия обучающегося.</w:t>
      </w:r>
    </w:p>
    <w:p w:rsidR="0071485A" w:rsidRDefault="00385492" w:rsidP="0071485A">
      <w:pPr>
        <w:jc w:val="both"/>
      </w:pPr>
      <w:r>
        <w:tab/>
      </w:r>
      <w:r w:rsidR="0071485A">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71485A" w:rsidRDefault="0071485A" w:rsidP="0071485A">
      <w:pPr>
        <w:jc w:val="both"/>
      </w:pPr>
      <w:r>
        <w:t>а) самостоятельное изучение дополнительных иностранных языков с последующей сертификацией;</w:t>
      </w:r>
    </w:p>
    <w:p w:rsidR="0071485A" w:rsidRDefault="0071485A" w:rsidP="0071485A">
      <w:pPr>
        <w:jc w:val="both"/>
      </w:pPr>
      <w:r>
        <w:t>б) самостоятельное освоение глав, разделов и тем учебных предметов;</w:t>
      </w:r>
    </w:p>
    <w:p w:rsidR="0071485A" w:rsidRDefault="0071485A" w:rsidP="0071485A">
      <w:pPr>
        <w:jc w:val="both"/>
      </w:pPr>
      <w:r>
        <w:t>в) самостоятельное обучение в заочных и дистанционных школах и университетах;</w:t>
      </w:r>
    </w:p>
    <w:p w:rsidR="0071485A" w:rsidRDefault="0071485A" w:rsidP="0071485A">
      <w:pPr>
        <w:jc w:val="both"/>
      </w:pPr>
      <w:r>
        <w:t>г) самостоятельное определение темы проекта, методов и способов его реализации, источников ресурсов, необходимых для реализации проекта;</w:t>
      </w:r>
    </w:p>
    <w:p w:rsidR="0071485A" w:rsidRDefault="0071485A" w:rsidP="0071485A">
      <w:pPr>
        <w:jc w:val="both"/>
      </w:pPr>
      <w:r>
        <w:t>д) самостоятельное взаимодействие с источниками ресурсов: информационными источниками, фондами, представителями власти и т. п.;</w:t>
      </w:r>
    </w:p>
    <w:p w:rsidR="0071485A" w:rsidRDefault="0071485A" w:rsidP="0071485A">
      <w:pPr>
        <w:jc w:val="both"/>
      </w:pPr>
      <w:r>
        <w:t>е) самостоятельное управление ресурсами, в том числе нематериальными;</w:t>
      </w:r>
    </w:p>
    <w:p w:rsidR="0071485A" w:rsidRDefault="0071485A" w:rsidP="0071485A">
      <w:pPr>
        <w:jc w:val="both"/>
      </w:pPr>
      <w:r>
        <w:t>ж) презентация результатов проектной работы на различных этапах ее реализации.</w:t>
      </w:r>
    </w:p>
    <w:p w:rsidR="00385492" w:rsidRDefault="00385492" w:rsidP="0071485A">
      <w:pPr>
        <w:jc w:val="both"/>
        <w:rPr>
          <w:b/>
        </w:rPr>
      </w:pPr>
    </w:p>
    <w:p w:rsidR="00385492" w:rsidRDefault="00385492" w:rsidP="0071485A">
      <w:pPr>
        <w:jc w:val="both"/>
        <w:rPr>
          <w:b/>
        </w:rPr>
      </w:pPr>
    </w:p>
    <w:p w:rsidR="0071485A" w:rsidRPr="0071485A" w:rsidRDefault="0071485A" w:rsidP="0071485A">
      <w:pPr>
        <w:jc w:val="both"/>
        <w:rPr>
          <w:b/>
        </w:rPr>
      </w:pPr>
      <w:r w:rsidRPr="0071485A">
        <w:rPr>
          <w:b/>
        </w:rPr>
        <w:t xml:space="preserve">II.1.4. Описание особенностей учебно-исследовательской и проектной деятельности обучающихся </w:t>
      </w:r>
    </w:p>
    <w:p w:rsidR="0071485A" w:rsidRDefault="00385492" w:rsidP="0071485A">
      <w:pPr>
        <w:jc w:val="both"/>
      </w:pPr>
      <w:r>
        <w:tab/>
      </w:r>
      <w:r w:rsidR="0071485A">
        <w:t>Особенности учебно-исследовательской деятельности и проектной работы старшеклассников обусловлены, в первую очередь, открытостьюна уровне среднего общего образования.</w:t>
      </w:r>
    </w:p>
    <w:p w:rsidR="0071485A" w:rsidRDefault="00385492" w:rsidP="0071485A">
      <w:pPr>
        <w:jc w:val="both"/>
      </w:pPr>
      <w:r>
        <w:lastRenderedPageBreak/>
        <w:tab/>
      </w:r>
      <w:r w:rsidR="0071485A">
        <w:t>На уровне основного общего образования делается акцент на освоении учебно-исследовательской и проектной работы как типа деятельности, где материалом являются, прежде всего, учебные предметы</w:t>
      </w:r>
      <w:r w:rsidR="009E5EA9">
        <w:t xml:space="preserve">. </w:t>
      </w:r>
      <w:r w:rsidR="0071485A">
        <w:t xml:space="preserve"> На уровне среднего общего образования исследование и проект приобретают статус инструментов учебной деятельности полидисциплинарного характера, необходимых для  освоения социальной жизни и культуры.</w:t>
      </w:r>
    </w:p>
    <w:p w:rsidR="0071485A" w:rsidRDefault="00385492" w:rsidP="0071485A">
      <w:pPr>
        <w:jc w:val="both"/>
      </w:pPr>
      <w:r>
        <w:tab/>
      </w:r>
      <w:r w:rsidR="0071485A">
        <w:t>На уровне основного общего образования процесс становления проектной деятельности предполагает и допускает наличие проб в рамках совместной деятельности обучающихся и учителя. На уровне среднего общего образования проект реализуется самим старшеклассником или группой обучающихся. Они самостоятельно формулируют предпроектную идею, ставят цели, описывают необходимые ресурсы и пр. Начинают использоваться элементы математического моделирования и анализа как инструмента интерпретации результатов исследования.</w:t>
      </w:r>
    </w:p>
    <w:p w:rsidR="0071485A" w:rsidRDefault="00385492" w:rsidP="0071485A">
      <w:pPr>
        <w:jc w:val="both"/>
      </w:pPr>
      <w:r>
        <w:tab/>
      </w:r>
      <w:r w:rsidR="0071485A">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71485A" w:rsidRDefault="00385492" w:rsidP="0071485A">
      <w:pPr>
        <w:jc w:val="both"/>
      </w:pPr>
      <w:r>
        <w:tab/>
      </w:r>
      <w:r w:rsidR="0071485A">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 сообществу бизнесменов, деловых людей.</w:t>
      </w:r>
    </w:p>
    <w:p w:rsidR="00385492" w:rsidRDefault="00385492" w:rsidP="0071485A">
      <w:pPr>
        <w:jc w:val="both"/>
        <w:rPr>
          <w:b/>
        </w:rPr>
      </w:pPr>
    </w:p>
    <w:p w:rsidR="00385492" w:rsidRDefault="00385492" w:rsidP="0071485A">
      <w:pPr>
        <w:jc w:val="both"/>
        <w:rPr>
          <w:b/>
        </w:rPr>
      </w:pPr>
    </w:p>
    <w:p w:rsidR="0071485A" w:rsidRPr="0071485A" w:rsidRDefault="0071485A" w:rsidP="0071485A">
      <w:pPr>
        <w:jc w:val="both"/>
        <w:rPr>
          <w:b/>
        </w:rPr>
      </w:pPr>
      <w:r w:rsidRPr="0071485A">
        <w:rPr>
          <w:b/>
        </w:rPr>
        <w:t xml:space="preserve">II.1.5. Описание основных направлений учебно-исследовательской и проектной деятельности обучающихся </w:t>
      </w:r>
    </w:p>
    <w:p w:rsidR="0071485A" w:rsidRPr="0071485A" w:rsidRDefault="0071485A" w:rsidP="0071485A">
      <w:pPr>
        <w:jc w:val="both"/>
        <w:rPr>
          <w:b/>
        </w:rPr>
      </w:pPr>
      <w:r w:rsidRPr="0071485A">
        <w:rPr>
          <w:b/>
        </w:rPr>
        <w:t>Направлениями проектной и учебно-исследовательской деятельности являются:</w:t>
      </w:r>
    </w:p>
    <w:p w:rsidR="0071485A" w:rsidRDefault="0071485A" w:rsidP="0071485A">
      <w:pPr>
        <w:jc w:val="both"/>
      </w:pPr>
      <w:r>
        <w:t>–</w:t>
      </w:r>
      <w:r>
        <w:tab/>
        <w:t>исследовательское;</w:t>
      </w:r>
    </w:p>
    <w:p w:rsidR="0071485A" w:rsidRDefault="0071485A" w:rsidP="0071485A">
      <w:pPr>
        <w:jc w:val="both"/>
      </w:pPr>
      <w:r>
        <w:t>–</w:t>
      </w:r>
      <w:r>
        <w:tab/>
        <w:t>инженерное;</w:t>
      </w:r>
    </w:p>
    <w:p w:rsidR="0071485A" w:rsidRDefault="0071485A" w:rsidP="0071485A">
      <w:pPr>
        <w:jc w:val="both"/>
      </w:pPr>
      <w:r>
        <w:t>–</w:t>
      </w:r>
      <w:r>
        <w:tab/>
        <w:t>прикладное;</w:t>
      </w:r>
    </w:p>
    <w:p w:rsidR="0071485A" w:rsidRDefault="0071485A" w:rsidP="0071485A">
      <w:pPr>
        <w:jc w:val="both"/>
      </w:pPr>
      <w:r>
        <w:t>–</w:t>
      </w:r>
      <w:r>
        <w:tab/>
        <w:t>бизнес-проектирование;</w:t>
      </w:r>
    </w:p>
    <w:p w:rsidR="0071485A" w:rsidRDefault="0071485A" w:rsidP="0071485A">
      <w:pPr>
        <w:jc w:val="both"/>
      </w:pPr>
      <w:r>
        <w:t>–</w:t>
      </w:r>
      <w:r>
        <w:tab/>
        <w:t>информационное;</w:t>
      </w:r>
    </w:p>
    <w:p w:rsidR="0071485A" w:rsidRDefault="0071485A" w:rsidP="0071485A">
      <w:pPr>
        <w:jc w:val="both"/>
      </w:pPr>
      <w:r>
        <w:t>–</w:t>
      </w:r>
      <w:r>
        <w:tab/>
        <w:t>социальное;</w:t>
      </w:r>
    </w:p>
    <w:p w:rsidR="0071485A" w:rsidRDefault="0071485A" w:rsidP="0071485A">
      <w:pPr>
        <w:jc w:val="both"/>
      </w:pPr>
      <w:r>
        <w:t>–</w:t>
      </w:r>
      <w:r>
        <w:tab/>
        <w:t>игровое;</w:t>
      </w:r>
    </w:p>
    <w:p w:rsidR="0071485A" w:rsidRDefault="0071485A" w:rsidP="0071485A">
      <w:pPr>
        <w:jc w:val="both"/>
      </w:pPr>
      <w:r>
        <w:t>–</w:t>
      </w:r>
      <w:r>
        <w:tab/>
        <w:t>творческое.</w:t>
      </w:r>
    </w:p>
    <w:p w:rsidR="0071485A" w:rsidRPr="0071485A" w:rsidRDefault="0071485A" w:rsidP="0071485A">
      <w:pPr>
        <w:jc w:val="both"/>
        <w:rPr>
          <w:b/>
        </w:rPr>
      </w:pPr>
      <w:r w:rsidRPr="0071485A">
        <w:rPr>
          <w:b/>
        </w:rPr>
        <w:t>На уровне среднего общего образования приоритетными направлениями являются:</w:t>
      </w:r>
    </w:p>
    <w:p w:rsidR="0071485A" w:rsidRDefault="0071485A" w:rsidP="0071485A">
      <w:pPr>
        <w:jc w:val="both"/>
      </w:pPr>
      <w:r>
        <w:t>–</w:t>
      </w:r>
      <w:r>
        <w:tab/>
        <w:t>социальное;</w:t>
      </w:r>
    </w:p>
    <w:p w:rsidR="0071485A" w:rsidRDefault="0071485A" w:rsidP="0071485A">
      <w:pPr>
        <w:jc w:val="both"/>
      </w:pPr>
      <w:r>
        <w:t>–</w:t>
      </w:r>
      <w:r>
        <w:tab/>
        <w:t>бизнес-проектирование;</w:t>
      </w:r>
    </w:p>
    <w:p w:rsidR="0071485A" w:rsidRDefault="0071485A" w:rsidP="0071485A">
      <w:pPr>
        <w:jc w:val="both"/>
      </w:pPr>
      <w:r>
        <w:t>–</w:t>
      </w:r>
      <w:r>
        <w:tab/>
        <w:t>исследовательское;</w:t>
      </w:r>
    </w:p>
    <w:p w:rsidR="0071485A" w:rsidRDefault="0071485A" w:rsidP="0071485A">
      <w:pPr>
        <w:jc w:val="both"/>
      </w:pPr>
      <w:r>
        <w:t>–</w:t>
      </w:r>
      <w:r>
        <w:tab/>
        <w:t>инженерное;</w:t>
      </w:r>
    </w:p>
    <w:p w:rsidR="0071485A" w:rsidRDefault="0071485A" w:rsidP="0071485A">
      <w:pPr>
        <w:jc w:val="both"/>
      </w:pPr>
      <w:r>
        <w:t>–</w:t>
      </w:r>
      <w:r>
        <w:tab/>
        <w:t>информационное.</w:t>
      </w:r>
    </w:p>
    <w:p w:rsidR="00385492" w:rsidRDefault="00385492" w:rsidP="0071485A">
      <w:pPr>
        <w:jc w:val="both"/>
        <w:rPr>
          <w:b/>
        </w:rPr>
      </w:pPr>
    </w:p>
    <w:p w:rsidR="00385492" w:rsidRDefault="00385492" w:rsidP="0071485A">
      <w:pPr>
        <w:jc w:val="both"/>
        <w:rPr>
          <w:b/>
        </w:rPr>
      </w:pPr>
    </w:p>
    <w:p w:rsidR="0071485A" w:rsidRPr="0071485A" w:rsidRDefault="0071485A" w:rsidP="0071485A">
      <w:pPr>
        <w:jc w:val="both"/>
        <w:rPr>
          <w:b/>
        </w:rPr>
      </w:pPr>
      <w:r w:rsidRPr="0071485A">
        <w:rPr>
          <w:b/>
        </w:rPr>
        <w:t>II.1.6. Планируемые результаты учебно-исследовательской и проектной деятельности обучающихся в рамках урочной и внеурочной деятельности</w:t>
      </w:r>
    </w:p>
    <w:p w:rsidR="0071485A" w:rsidRDefault="00385492" w:rsidP="0071485A">
      <w:pPr>
        <w:jc w:val="both"/>
      </w:pPr>
      <w:r>
        <w:tab/>
      </w:r>
      <w:r w:rsidR="0071485A">
        <w:t>В результате учебно-исследовательской и проектной деятельности обучающиеся получат представление:</w:t>
      </w:r>
    </w:p>
    <w:p w:rsidR="0071485A" w:rsidRDefault="0071485A" w:rsidP="0071485A">
      <w:pPr>
        <w:jc w:val="both"/>
      </w:pPr>
      <w:r>
        <w:t>–</w:t>
      </w:r>
      <w:r>
        <w:tab/>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71485A" w:rsidRDefault="0071485A" w:rsidP="0071485A">
      <w:pPr>
        <w:jc w:val="both"/>
      </w:pPr>
      <w:r>
        <w:t>–</w:t>
      </w:r>
      <w:r>
        <w:tab/>
        <w:t>о таких понятиях, как концепция, научная гипотеза, метод, эксперимент, надежность гипотезы, модель, метод сбора и метод анализа данных;</w:t>
      </w:r>
    </w:p>
    <w:p w:rsidR="0071485A" w:rsidRDefault="0071485A" w:rsidP="0071485A">
      <w:pPr>
        <w:jc w:val="both"/>
      </w:pPr>
      <w:r>
        <w:lastRenderedPageBreak/>
        <w:t>–</w:t>
      </w:r>
      <w:r>
        <w:tab/>
        <w:t>о том, чем отличаются исследования в гуманитарных областях от исследований в естественных науках;</w:t>
      </w:r>
    </w:p>
    <w:p w:rsidR="0071485A" w:rsidRDefault="0071485A" w:rsidP="0071485A">
      <w:pPr>
        <w:jc w:val="both"/>
      </w:pPr>
      <w:r>
        <w:t>–</w:t>
      </w:r>
      <w:r>
        <w:tab/>
        <w:t>об истории науки;</w:t>
      </w:r>
    </w:p>
    <w:p w:rsidR="0071485A" w:rsidRDefault="0071485A" w:rsidP="0071485A">
      <w:pPr>
        <w:jc w:val="both"/>
      </w:pPr>
      <w:r>
        <w:t>–</w:t>
      </w:r>
      <w:r>
        <w:tab/>
        <w:t>о новейших разработках в области науки и технологий;</w:t>
      </w:r>
    </w:p>
    <w:p w:rsidR="0071485A" w:rsidRDefault="0071485A" w:rsidP="0071485A">
      <w:pPr>
        <w:jc w:val="both"/>
      </w:pPr>
      <w:r>
        <w:t>–</w:t>
      </w:r>
      <w:r>
        <w:tab/>
        <w:t>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др.);</w:t>
      </w:r>
    </w:p>
    <w:p w:rsidR="0071485A" w:rsidRDefault="0071485A" w:rsidP="0071485A">
      <w:pPr>
        <w:jc w:val="both"/>
      </w:pPr>
      <w:r>
        <w:t>–</w:t>
      </w:r>
      <w:r>
        <w:tab/>
        <w:t>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др.);</w:t>
      </w:r>
    </w:p>
    <w:p w:rsidR="0071485A" w:rsidRPr="0071485A" w:rsidRDefault="0071485A" w:rsidP="0071485A">
      <w:pPr>
        <w:jc w:val="both"/>
        <w:rPr>
          <w:b/>
        </w:rPr>
      </w:pPr>
      <w:r w:rsidRPr="0071485A">
        <w:rPr>
          <w:b/>
        </w:rPr>
        <w:t>Обучающийся сможет:</w:t>
      </w:r>
    </w:p>
    <w:p w:rsidR="0071485A" w:rsidRDefault="0071485A" w:rsidP="0071485A">
      <w:pPr>
        <w:jc w:val="both"/>
      </w:pPr>
      <w:r>
        <w:t>–</w:t>
      </w:r>
      <w:r>
        <w:tab/>
        <w:t>решать задачи, находящиеся на стыке нескольких учебных дисциплин;</w:t>
      </w:r>
    </w:p>
    <w:p w:rsidR="0071485A" w:rsidRDefault="0071485A" w:rsidP="0071485A">
      <w:pPr>
        <w:jc w:val="both"/>
      </w:pPr>
      <w:r>
        <w:t>–</w:t>
      </w:r>
      <w:r>
        <w:tab/>
        <w:t>использовать основной алгоритм исследования при решении своих учебно-познавательных задач;</w:t>
      </w:r>
    </w:p>
    <w:p w:rsidR="0071485A" w:rsidRDefault="0071485A" w:rsidP="0071485A">
      <w:pPr>
        <w:jc w:val="both"/>
      </w:pPr>
      <w:r>
        <w:t>–</w:t>
      </w:r>
      <w:r>
        <w:tab/>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71485A" w:rsidRDefault="0071485A" w:rsidP="0071485A">
      <w:pPr>
        <w:jc w:val="both"/>
      </w:pPr>
      <w:r>
        <w:t>–</w:t>
      </w:r>
      <w:r>
        <w:tab/>
        <w:t>использовать элементы математического моделирования при решении исследовательских задач;</w:t>
      </w:r>
    </w:p>
    <w:p w:rsidR="0071485A" w:rsidRDefault="0071485A" w:rsidP="0071485A">
      <w:pPr>
        <w:jc w:val="both"/>
      </w:pPr>
      <w:r>
        <w:t>–</w:t>
      </w:r>
      <w:r>
        <w:tab/>
        <w:t>использовать элементы математического анализа для интерпретации результатов, полученных в ходе учебно-исследовательской работы.</w:t>
      </w:r>
    </w:p>
    <w:p w:rsidR="0071485A" w:rsidRPr="0071485A" w:rsidRDefault="0071485A" w:rsidP="0071485A">
      <w:pPr>
        <w:jc w:val="both"/>
        <w:rPr>
          <w:b/>
        </w:rPr>
      </w:pPr>
      <w:r w:rsidRPr="0071485A">
        <w:rPr>
          <w:b/>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71485A" w:rsidRDefault="0071485A" w:rsidP="0071485A">
      <w:pPr>
        <w:jc w:val="both"/>
      </w:pPr>
      <w:r>
        <w:t>–</w:t>
      </w:r>
      <w:r>
        <w:tab/>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71485A" w:rsidRDefault="0071485A" w:rsidP="0071485A">
      <w:pPr>
        <w:jc w:val="both"/>
      </w:pPr>
      <w:r>
        <w:t>–</w:t>
      </w:r>
      <w:r>
        <w:tab/>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71485A" w:rsidRDefault="0071485A" w:rsidP="0071485A">
      <w:pPr>
        <w:jc w:val="both"/>
      </w:pPr>
      <w:r>
        <w:t>–</w:t>
      </w:r>
      <w:r>
        <w:tab/>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71485A" w:rsidRDefault="0071485A" w:rsidP="0071485A">
      <w:pPr>
        <w:jc w:val="both"/>
      </w:pPr>
      <w:r>
        <w:t>–</w:t>
      </w:r>
      <w:r>
        <w:tab/>
        <w:t>оценивать ресурсы, в том числе и нематериальные (такие, как время), необходимые для достижения поставленной цели;</w:t>
      </w:r>
    </w:p>
    <w:p w:rsidR="0071485A" w:rsidRDefault="0071485A" w:rsidP="0071485A">
      <w:pPr>
        <w:jc w:val="both"/>
      </w:pPr>
      <w:r>
        <w:t>–</w:t>
      </w:r>
      <w:r>
        <w:tab/>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71485A" w:rsidRDefault="0071485A" w:rsidP="0071485A">
      <w:pPr>
        <w:jc w:val="both"/>
      </w:pPr>
      <w:r>
        <w:t>–</w:t>
      </w:r>
      <w:r>
        <w:tab/>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71485A" w:rsidRDefault="0071485A" w:rsidP="0071485A">
      <w:pPr>
        <w:jc w:val="both"/>
      </w:pPr>
      <w:r>
        <w:t>–</w:t>
      </w:r>
      <w:r>
        <w:tab/>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71485A" w:rsidRDefault="0071485A" w:rsidP="0071485A">
      <w:pPr>
        <w:jc w:val="both"/>
      </w:pPr>
      <w:r>
        <w:t>–</w:t>
      </w:r>
      <w:r>
        <w:tab/>
        <w:t>адекватно оценивать риски реализации проекта и проведения исследования и предусматривать пути минимизации этих рисков;</w:t>
      </w:r>
    </w:p>
    <w:p w:rsidR="0071485A" w:rsidRDefault="0071485A" w:rsidP="0071485A">
      <w:pPr>
        <w:jc w:val="both"/>
      </w:pPr>
      <w:r>
        <w:t>–</w:t>
      </w:r>
      <w:r>
        <w:tab/>
        <w:t>адекватно оценивать последствия реализации своего проекта (изменения, которые он повлечет в жизни других людей, сообществ);</w:t>
      </w:r>
    </w:p>
    <w:p w:rsidR="0071485A" w:rsidRDefault="0071485A" w:rsidP="0071485A">
      <w:pPr>
        <w:jc w:val="both"/>
      </w:pPr>
      <w:r>
        <w:t>–</w:t>
      </w:r>
      <w:r>
        <w:tab/>
        <w:t>адекватно оценивать дальнейшее развитие своего проекта или исследования, видеть возможные варианты применения результатов.</w:t>
      </w:r>
    </w:p>
    <w:p w:rsidR="0071485A" w:rsidRDefault="0071485A" w:rsidP="0071485A">
      <w:pPr>
        <w:jc w:val="both"/>
      </w:pPr>
    </w:p>
    <w:p w:rsidR="0071485A" w:rsidRPr="00B443C0" w:rsidRDefault="0071485A" w:rsidP="0071485A">
      <w:pPr>
        <w:jc w:val="both"/>
      </w:pPr>
      <w:r w:rsidRPr="0071485A">
        <w:rPr>
          <w:b/>
        </w:rPr>
        <w:lastRenderedPageBreak/>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p>
    <w:p w:rsidR="0071485A" w:rsidRDefault="00B443C0" w:rsidP="0071485A">
      <w:pPr>
        <w:jc w:val="both"/>
      </w:pPr>
      <w:r w:rsidRPr="00B443C0">
        <w:tab/>
      </w:r>
      <w:r w:rsidR="0071485A" w:rsidRPr="00B443C0">
        <w:t xml:space="preserve">Условия реализации основной образовательной программы </w:t>
      </w:r>
      <w:r w:rsidR="000D7721">
        <w:t>Середской с</w:t>
      </w:r>
      <w:r w:rsidRPr="00B443C0">
        <w:t>редней школы</w:t>
      </w:r>
      <w:r w:rsidR="0071485A">
        <w:t xml:space="preserve">, в том числе программы развития УУД, должны обеспечить совершенствование компетенций проектной и учебно-исследовательской деятельности обучающихся. Условия включают: </w:t>
      </w:r>
    </w:p>
    <w:p w:rsidR="0071485A" w:rsidRDefault="0071485A" w:rsidP="0071485A">
      <w:pPr>
        <w:jc w:val="both"/>
      </w:pPr>
      <w:r>
        <w:t>–</w:t>
      </w:r>
      <w:r>
        <w:tab/>
        <w:t xml:space="preserve">укомплектованность образовательной организации педагогическими, руководящими и иными работниками; </w:t>
      </w:r>
    </w:p>
    <w:p w:rsidR="0071485A" w:rsidRDefault="0071485A" w:rsidP="0071485A">
      <w:pPr>
        <w:jc w:val="both"/>
      </w:pPr>
      <w:r>
        <w:t>–</w:t>
      </w:r>
      <w:r>
        <w:tab/>
        <w:t xml:space="preserve">уровень квалификации педагогических и иных работников образовательной организации; </w:t>
      </w:r>
    </w:p>
    <w:p w:rsidR="0071485A" w:rsidRDefault="0071485A" w:rsidP="0071485A">
      <w:pPr>
        <w:jc w:val="both"/>
      </w:pPr>
      <w:r>
        <w:t>–</w:t>
      </w:r>
      <w:r>
        <w:tab/>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71485A" w:rsidRDefault="0071485A" w:rsidP="0071485A">
      <w:pPr>
        <w:jc w:val="both"/>
      </w:pPr>
      <w:r>
        <w:t>Педагогические кадры имеют  необходимый уровень подготовки для реализации программы УУД:</w:t>
      </w:r>
    </w:p>
    <w:p w:rsidR="0071485A" w:rsidRDefault="0071485A" w:rsidP="0071485A">
      <w:pPr>
        <w:jc w:val="both"/>
      </w:pPr>
      <w:r>
        <w:t>–</w:t>
      </w:r>
      <w:r>
        <w:tab/>
        <w:t>педагоги владеют представлениями о возрастных особенностях обучающихся начальной, основной и старшей школы;</w:t>
      </w:r>
    </w:p>
    <w:p w:rsidR="0071485A" w:rsidRDefault="0071485A" w:rsidP="0071485A">
      <w:pPr>
        <w:jc w:val="both"/>
      </w:pPr>
      <w:r>
        <w:t>–</w:t>
      </w:r>
      <w:r>
        <w:tab/>
        <w:t>педагоги прошли курсы повышения квалификации, посвященные ФГОС;</w:t>
      </w:r>
    </w:p>
    <w:p w:rsidR="0071485A" w:rsidRDefault="0071485A" w:rsidP="0071485A">
      <w:pPr>
        <w:jc w:val="both"/>
      </w:pPr>
      <w:r>
        <w:t>–</w:t>
      </w:r>
      <w:r>
        <w:tab/>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71485A" w:rsidRDefault="0071485A" w:rsidP="0071485A">
      <w:pPr>
        <w:jc w:val="both"/>
      </w:pPr>
      <w:r>
        <w:t>–</w:t>
      </w:r>
      <w:r>
        <w:tab/>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71485A" w:rsidRDefault="0071485A" w:rsidP="0071485A">
      <w:pPr>
        <w:jc w:val="both"/>
      </w:pPr>
      <w:r>
        <w:t>–</w:t>
      </w:r>
      <w:r>
        <w:tab/>
        <w:t>педагоги осуществляют формирование УУД в рамках проектной, исследовательской деятельности;</w:t>
      </w:r>
    </w:p>
    <w:p w:rsidR="0071485A" w:rsidRDefault="0071485A" w:rsidP="0071485A">
      <w:pPr>
        <w:jc w:val="both"/>
      </w:pPr>
      <w:r>
        <w:t>–</w:t>
      </w:r>
      <w:r>
        <w:tab/>
        <w:t>характер взаимодействия педагога и обучающегося не противоречит представлениям об условиях формирования УУД;</w:t>
      </w:r>
    </w:p>
    <w:p w:rsidR="0071485A" w:rsidRDefault="0071485A" w:rsidP="0071485A">
      <w:pPr>
        <w:jc w:val="both"/>
      </w:pPr>
      <w:r>
        <w:t>–</w:t>
      </w:r>
      <w:r>
        <w:tab/>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71485A" w:rsidRDefault="0071485A" w:rsidP="0071485A">
      <w:pPr>
        <w:jc w:val="both"/>
      </w:pPr>
      <w:r>
        <w:t>–</w:t>
      </w:r>
      <w:r>
        <w:tab/>
        <w:t>педагоги умеют применять инструментарий для оценки качества формирования УУД в рамках одного или нескольких предметов.</w:t>
      </w:r>
    </w:p>
    <w:p w:rsidR="0071485A" w:rsidRDefault="00B443C0" w:rsidP="0071485A">
      <w:pPr>
        <w:jc w:val="both"/>
      </w:pPr>
      <w:r>
        <w:tab/>
      </w:r>
      <w:r w:rsidR="0071485A">
        <w:t>Для организации образовательного пространства старшей школы, обеспечивающих формирование УУД в открытом образовательном пространстве, используются:</w:t>
      </w:r>
    </w:p>
    <w:p w:rsidR="0071485A" w:rsidRDefault="0071485A" w:rsidP="0071485A">
      <w:pPr>
        <w:jc w:val="both"/>
      </w:pPr>
      <w:r>
        <w:t>–</w:t>
      </w:r>
      <w:r>
        <w:tab/>
        <w:t>сетевое взаимодействие образовательной организации с другими организациями общего и дополнительного образования, с учреждениями культуры;</w:t>
      </w:r>
    </w:p>
    <w:p w:rsidR="0071485A" w:rsidRDefault="0071485A" w:rsidP="0071485A">
      <w:pPr>
        <w:jc w:val="both"/>
      </w:pPr>
      <w:r>
        <w:t>–</w:t>
      </w:r>
      <w:r>
        <w:tab/>
        <w:t>обеспечение возможности реализации индивидуальной образовательной траектории обучающихся (разнообразие форм получения образования в данной образовательной организации, обеспечение возможности выбора обучаю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обучающегося);</w:t>
      </w:r>
    </w:p>
    <w:p w:rsidR="0071485A" w:rsidRDefault="0071485A" w:rsidP="0071485A">
      <w:pPr>
        <w:jc w:val="both"/>
      </w:pPr>
      <w:r>
        <w:t>–</w:t>
      </w:r>
      <w:r>
        <w:tab/>
        <w:t>обеспечение возможности «конвертации» образовательных достижений, полученных обучающимися в иных образовательных структурах, организациях и событиях, в учебные результаты основного образования;</w:t>
      </w:r>
    </w:p>
    <w:p w:rsidR="0071485A" w:rsidRDefault="0071485A" w:rsidP="0071485A">
      <w:pPr>
        <w:jc w:val="both"/>
      </w:pPr>
      <w:r>
        <w:t>–</w:t>
      </w:r>
      <w:r>
        <w:tab/>
        <w:t>привлечение дистанционных форм получения образования (онлайн-курсов, заочных школ, дистанционных университетов) как элемента индивидуальной образовательной траектории обучающихся;</w:t>
      </w:r>
    </w:p>
    <w:p w:rsidR="0071485A" w:rsidRDefault="0071485A" w:rsidP="0071485A">
      <w:pPr>
        <w:jc w:val="both"/>
      </w:pPr>
      <w:r>
        <w:t>–</w:t>
      </w:r>
      <w:r>
        <w:tab/>
        <w:t xml:space="preserve">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w:t>
      </w:r>
      <w:r>
        <w:lastRenderedPageBreak/>
        <w:t>других стран, культурно-исторические и языковые погружения с носителями иностранных языков и представителями иных культур;</w:t>
      </w:r>
    </w:p>
    <w:p w:rsidR="0071485A" w:rsidRDefault="0071485A" w:rsidP="0071485A">
      <w:pPr>
        <w:jc w:val="both"/>
      </w:pPr>
      <w:r>
        <w:t>–</w:t>
      </w:r>
      <w:r>
        <w:tab/>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71485A" w:rsidRDefault="0071485A" w:rsidP="0071485A">
      <w:pPr>
        <w:jc w:val="both"/>
      </w:pPr>
      <w:r>
        <w:t>–</w:t>
      </w:r>
      <w:r>
        <w:tab/>
        <w:t>обеспечение возможности вовлечения обучающихся в разнообразную исследовательскую деятельность;</w:t>
      </w:r>
    </w:p>
    <w:p w:rsidR="0071485A" w:rsidRDefault="0071485A" w:rsidP="0071485A">
      <w:pPr>
        <w:jc w:val="both"/>
      </w:pPr>
      <w:r>
        <w:t>–</w:t>
      </w:r>
      <w:r>
        <w:tab/>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71485A" w:rsidRDefault="00B443C0" w:rsidP="0071485A">
      <w:pPr>
        <w:jc w:val="both"/>
      </w:pPr>
      <w:r>
        <w:tab/>
      </w:r>
      <w:r w:rsidR="0071485A">
        <w:t xml:space="preserve">Для успешного формирования УУД создано методически единое пространство внутри </w:t>
      </w:r>
      <w:r>
        <w:t>образовательной организации</w:t>
      </w:r>
      <w:r w:rsidR="008A6658">
        <w:t xml:space="preserve"> </w:t>
      </w:r>
      <w:r w:rsidR="0071485A">
        <w:t xml:space="preserve">как во время уроков, так и вне их. На  уроках не  разрушается коммуникативное пространство (есть учебное сотрудничество), происходит информационный обмен,  затребована читательская компетенция, создаются условия для собственной поисковой, исследовательской, проектной деятельности. </w:t>
      </w:r>
    </w:p>
    <w:p w:rsidR="0071485A" w:rsidRDefault="00B443C0" w:rsidP="0071485A">
      <w:pPr>
        <w:jc w:val="both"/>
      </w:pPr>
      <w:r>
        <w:tab/>
      </w:r>
      <w:r w:rsidR="0071485A">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71485A" w:rsidRDefault="00B443C0" w:rsidP="0071485A">
      <w:pPr>
        <w:jc w:val="both"/>
      </w:pPr>
      <w:r>
        <w:tab/>
      </w:r>
      <w:r w:rsidR="0071485A">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Целесообразно, чтобы тексты для формирования читательской компетентности подбирались педагогом или группой педагогов-предметников. В таком случае шаг в познании будет сопровождаться шагом в развитии универсальных учебных действий. </w:t>
      </w:r>
    </w:p>
    <w:p w:rsidR="0071485A" w:rsidRDefault="00B443C0" w:rsidP="0071485A">
      <w:pPr>
        <w:jc w:val="both"/>
      </w:pPr>
      <w:r>
        <w:tab/>
      </w:r>
      <w:r w:rsidR="0071485A">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71485A" w:rsidRPr="0071485A" w:rsidRDefault="0071485A" w:rsidP="0071485A">
      <w:pPr>
        <w:jc w:val="both"/>
        <w:rPr>
          <w:b/>
        </w:rPr>
      </w:pPr>
    </w:p>
    <w:p w:rsidR="0071485A" w:rsidRPr="0071485A" w:rsidRDefault="0071485A" w:rsidP="0071485A">
      <w:pPr>
        <w:jc w:val="both"/>
        <w:rPr>
          <w:b/>
        </w:rPr>
      </w:pPr>
      <w:r w:rsidRPr="0071485A">
        <w:rPr>
          <w:b/>
        </w:rPr>
        <w:t>II.1.8. Методика и инструментарий оценки успешности освоения и применения обучающимися универсальных учебных действий</w:t>
      </w:r>
    </w:p>
    <w:p w:rsidR="00C37877" w:rsidRDefault="00B443C0" w:rsidP="0071485A">
      <w:pPr>
        <w:jc w:val="both"/>
      </w:pPr>
      <w:r>
        <w:tab/>
      </w:r>
    </w:p>
    <w:p w:rsidR="00C37877" w:rsidRPr="00C37877" w:rsidRDefault="00C37877" w:rsidP="0071485A">
      <w:pPr>
        <w:jc w:val="both"/>
        <w:rPr>
          <w:u w:val="single"/>
        </w:rPr>
      </w:pPr>
      <w:r w:rsidRPr="00C37877">
        <w:rPr>
          <w:u w:val="single"/>
        </w:rPr>
        <w:t xml:space="preserve">Программа мониторинга уровня сформированности УУД  на уровне среднего общего образования является </w:t>
      </w:r>
      <w:r w:rsidRPr="00C37877">
        <w:rPr>
          <w:b/>
          <w:u w:val="single"/>
        </w:rPr>
        <w:t>Приложением</w:t>
      </w:r>
      <w:r w:rsidR="005F4C01">
        <w:rPr>
          <w:b/>
          <w:u w:val="single"/>
        </w:rPr>
        <w:t xml:space="preserve"> </w:t>
      </w:r>
      <w:r w:rsidRPr="00C37877">
        <w:rPr>
          <w:u w:val="single"/>
        </w:rPr>
        <w:t>к данной ООП СОО.</w:t>
      </w:r>
    </w:p>
    <w:p w:rsidR="0071485A" w:rsidRDefault="0071485A" w:rsidP="00C37877">
      <w:pPr>
        <w:ind w:firstLine="708"/>
        <w:jc w:val="both"/>
      </w:pPr>
      <w: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71485A" w:rsidRDefault="0071485A" w:rsidP="0071485A">
      <w:pPr>
        <w:jc w:val="both"/>
      </w:pPr>
    </w:p>
    <w:p w:rsidR="0071485A" w:rsidRPr="002C5CB1" w:rsidRDefault="0071485A" w:rsidP="00B443C0">
      <w:pPr>
        <w:jc w:val="center"/>
        <w:rPr>
          <w:b/>
          <w:i/>
        </w:rPr>
      </w:pPr>
      <w:r w:rsidRPr="002C5CB1">
        <w:rPr>
          <w:b/>
        </w:rPr>
        <w:t>Образовательное событие</w:t>
      </w:r>
      <w:r w:rsidR="005F4C01">
        <w:rPr>
          <w:b/>
        </w:rPr>
        <w:t xml:space="preserve"> </w:t>
      </w:r>
      <w:r w:rsidRPr="002C5CB1">
        <w:rPr>
          <w:b/>
          <w:i/>
        </w:rPr>
        <w:t>как формат оценки успешности освоения и применения обучающимися универсальных учебных действий</w:t>
      </w:r>
    </w:p>
    <w:p w:rsidR="0071485A" w:rsidRDefault="0071485A" w:rsidP="0071485A">
      <w:pPr>
        <w:jc w:val="both"/>
      </w:pPr>
      <w:r>
        <w:lastRenderedPageBreak/>
        <w:t>–</w:t>
      </w:r>
      <w:r>
        <w:tab/>
        <w:t>Материал образовательного события должен носить полидисциплинарный характер;</w:t>
      </w:r>
    </w:p>
    <w:p w:rsidR="0071485A" w:rsidRDefault="0071485A" w:rsidP="0071485A">
      <w:pPr>
        <w:jc w:val="both"/>
      </w:pPr>
      <w:r>
        <w:t>–</w:t>
      </w:r>
      <w:r>
        <w:tab/>
        <w:t>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др.).</w:t>
      </w:r>
    </w:p>
    <w:p w:rsidR="0071485A" w:rsidRDefault="0071485A" w:rsidP="0071485A">
      <w:pPr>
        <w:jc w:val="both"/>
      </w:pPr>
      <w:r>
        <w:t>–</w:t>
      </w:r>
      <w:r>
        <w:tab/>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71485A" w:rsidRDefault="0071485A" w:rsidP="0071485A">
      <w:pPr>
        <w:jc w:val="both"/>
      </w:pPr>
      <w:r>
        <w:t>–</w:t>
      </w:r>
      <w:r>
        <w:tab/>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71485A" w:rsidRPr="002C5CB1" w:rsidRDefault="002C5CB1" w:rsidP="0071485A">
      <w:pPr>
        <w:jc w:val="both"/>
        <w:rPr>
          <w:u w:val="single"/>
        </w:rPr>
      </w:pPr>
      <w:r>
        <w:tab/>
      </w:r>
      <w:r w:rsidR="0071485A" w:rsidRPr="002C5CB1">
        <w:rPr>
          <w:u w:val="single"/>
        </w:rPr>
        <w:t>Основные требования к инструментарию оценки универсальных учебных действий во время реализации оценочного образовательного события:</w:t>
      </w:r>
    </w:p>
    <w:p w:rsidR="0071485A" w:rsidRDefault="0071485A" w:rsidP="0071485A">
      <w:pPr>
        <w:jc w:val="both"/>
      </w:pPr>
      <w:r>
        <w:t>–</w:t>
      </w:r>
      <w:r>
        <w:tab/>
        <w:t>для каждого из форматов работы, реализуемых в ходе оценочного образовательного события, педагогам целесообразно разработать самостоятельный инструмент оценки; в качестве инструментов оценки могут быть использованы оценочные листы, экспертные заключения и т.п.;</w:t>
      </w:r>
    </w:p>
    <w:p w:rsidR="0071485A" w:rsidRDefault="0071485A" w:rsidP="0071485A">
      <w:pPr>
        <w:jc w:val="both"/>
      </w:pPr>
      <w:r>
        <w:t>–</w:t>
      </w:r>
      <w:r>
        <w:tab/>
        <w:t>правила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w:t>
      </w:r>
      <w:r w:rsidRPr="002C5CB1">
        <w:rPr>
          <w:u w:val="single"/>
        </w:rPr>
        <w:t xml:space="preserve"> заранее</w:t>
      </w:r>
      <w:r>
        <w:t>, до начала события. По возможности, параметры и критерии оценки каждой формы работы обучающихся должны разрабатываться и обсуждаться с самими старшеклассниками;</w:t>
      </w:r>
    </w:p>
    <w:p w:rsidR="0071485A" w:rsidRDefault="0071485A" w:rsidP="0071485A">
      <w:pPr>
        <w:jc w:val="both"/>
      </w:pPr>
      <w:r>
        <w:t>–</w:t>
      </w:r>
      <w:r>
        <w:tab/>
        <w:t>каждому параметру оценки (оцениваемому универсальному учебному действию), занесенному в оценочный лист или экспертное заключение, должны соответствовать точные критерии оценки: за что, при каких условиях, исходя из каких принципов ставится то или иное количество баллов;</w:t>
      </w:r>
    </w:p>
    <w:p w:rsidR="0071485A" w:rsidRPr="002C5CB1" w:rsidRDefault="0071485A" w:rsidP="0071485A">
      <w:pPr>
        <w:jc w:val="both"/>
        <w:rPr>
          <w:u w:val="single"/>
        </w:rPr>
      </w:pPr>
      <w:r>
        <w:t>–</w:t>
      </w:r>
      <w:r>
        <w:tab/>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участников должны оценивать </w:t>
      </w:r>
      <w:r w:rsidRPr="002C5CB1">
        <w:rPr>
          <w:u w:val="single"/>
        </w:rPr>
        <w:t>не менее двух экспертов одновременно</w:t>
      </w:r>
      <w:r>
        <w:t xml:space="preserve">; оценки, выставленные экспертами, в таком случае должны </w:t>
      </w:r>
      <w:r w:rsidRPr="002C5CB1">
        <w:rPr>
          <w:u w:val="single"/>
        </w:rPr>
        <w:t>усредняться;</w:t>
      </w:r>
    </w:p>
    <w:p w:rsidR="0071485A" w:rsidRDefault="0071485A" w:rsidP="0071485A">
      <w:pPr>
        <w:jc w:val="both"/>
      </w:pPr>
      <w:r>
        <w:t>–</w:t>
      </w:r>
      <w:r>
        <w:tab/>
        <w:t>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обучающихся могут быть использованы те же инструменты (оценочные листы), которые используются для оценки обучающихся экспертами.</w:t>
      </w:r>
    </w:p>
    <w:p w:rsidR="0071485A" w:rsidRPr="0071485A" w:rsidRDefault="0071485A" w:rsidP="002C5CB1">
      <w:pPr>
        <w:jc w:val="center"/>
        <w:rPr>
          <w:b/>
        </w:rPr>
      </w:pPr>
      <w:r w:rsidRPr="0071485A">
        <w:rPr>
          <w:b/>
        </w:rPr>
        <w:t xml:space="preserve">Защита проекта </w:t>
      </w:r>
      <w:r w:rsidRPr="002C5CB1">
        <w:rPr>
          <w:b/>
          <w:i/>
        </w:rPr>
        <w:t>как формат оценки успешности освоения и применения обучающимися универсальных учебных действий</w:t>
      </w:r>
    </w:p>
    <w:p w:rsidR="0071485A" w:rsidRDefault="0071485A" w:rsidP="0071485A">
      <w:pPr>
        <w:jc w:val="both"/>
      </w:pPr>
      <w:r>
        <w:t>Публично должны быть представлены два элемента проектной работы:</w:t>
      </w:r>
    </w:p>
    <w:p w:rsidR="0071485A" w:rsidRDefault="0071485A" w:rsidP="0071485A">
      <w:pPr>
        <w:jc w:val="both"/>
      </w:pPr>
      <w:r>
        <w:t>–</w:t>
      </w:r>
      <w:r>
        <w:tab/>
        <w:t>защита темы проекта (проектной идеи);</w:t>
      </w:r>
    </w:p>
    <w:p w:rsidR="0071485A" w:rsidRDefault="0071485A" w:rsidP="0071485A">
      <w:pPr>
        <w:jc w:val="both"/>
      </w:pPr>
      <w:r>
        <w:t>–</w:t>
      </w:r>
      <w:r>
        <w:tab/>
        <w:t>защита реализованного проекта.</w:t>
      </w:r>
    </w:p>
    <w:p w:rsidR="0071485A" w:rsidRDefault="0071485A" w:rsidP="0071485A">
      <w:pPr>
        <w:jc w:val="both"/>
      </w:pPr>
      <w:r>
        <w:t>На защите темы проекта (проектной идеи) с обучающимся должны быть обсуждены:</w:t>
      </w:r>
    </w:p>
    <w:p w:rsidR="0071485A" w:rsidRDefault="0071485A" w:rsidP="0071485A">
      <w:pPr>
        <w:jc w:val="both"/>
      </w:pPr>
      <w:r>
        <w:t>–</w:t>
      </w:r>
      <w:r>
        <w:tab/>
        <w:t>актуальность проекта;</w:t>
      </w:r>
    </w:p>
    <w:p w:rsidR="0071485A" w:rsidRDefault="0071485A" w:rsidP="0071485A">
      <w:pPr>
        <w:jc w:val="both"/>
      </w:pPr>
      <w:r>
        <w:t>–</w:t>
      </w:r>
      <w:r>
        <w:tab/>
        <w:t>положительные эффекты от реализации проекта, важные как для самого автора, так и для других людей;</w:t>
      </w:r>
    </w:p>
    <w:p w:rsidR="0071485A" w:rsidRDefault="0071485A" w:rsidP="0071485A">
      <w:pPr>
        <w:jc w:val="both"/>
      </w:pPr>
      <w:r>
        <w:t>–</w:t>
      </w:r>
      <w:r>
        <w:tab/>
        <w:t>ресурсы (как материальные, так и нематериальные), необходимые для реализации проекта, возможные источники ресурсов;</w:t>
      </w:r>
    </w:p>
    <w:p w:rsidR="0071485A" w:rsidRDefault="0071485A" w:rsidP="0071485A">
      <w:pPr>
        <w:jc w:val="both"/>
      </w:pPr>
      <w:r>
        <w:t>–</w:t>
      </w:r>
      <w:r>
        <w:tab/>
        <w:t>риски реализации проекта и сложности, которые ожидают обучающегося при реализации данного проекта;</w:t>
      </w:r>
    </w:p>
    <w:p w:rsidR="0071485A" w:rsidRDefault="002C5CB1" w:rsidP="0071485A">
      <w:pPr>
        <w:jc w:val="both"/>
      </w:pPr>
      <w:r>
        <w:tab/>
      </w:r>
      <w:r w:rsidR="0071485A">
        <w:t>В 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p>
    <w:p w:rsidR="0071485A" w:rsidRDefault="002C5CB1" w:rsidP="0071485A">
      <w:pPr>
        <w:jc w:val="both"/>
      </w:pPr>
      <w:r>
        <w:lastRenderedPageBreak/>
        <w:tab/>
      </w:r>
      <w:r w:rsidR="0071485A">
        <w:t>На защите реализации проекта обучающийся представляет свой реализованный проект по следующему (примерному) плану:</w:t>
      </w:r>
    </w:p>
    <w:p w:rsidR="0071485A" w:rsidRDefault="0071485A" w:rsidP="0071485A">
      <w:pPr>
        <w:jc w:val="both"/>
      </w:pPr>
      <w:r>
        <w:t>1. Тема и краткое описание сути проекта.</w:t>
      </w:r>
    </w:p>
    <w:p w:rsidR="0071485A" w:rsidRDefault="0071485A" w:rsidP="0071485A">
      <w:pPr>
        <w:jc w:val="both"/>
      </w:pPr>
      <w:r>
        <w:t>2. Актуальность проекта.</w:t>
      </w:r>
    </w:p>
    <w:p w:rsidR="0071485A" w:rsidRDefault="0071485A" w:rsidP="0071485A">
      <w:pPr>
        <w:jc w:val="both"/>
      </w:pPr>
      <w:r>
        <w:t>3. Положительные эффекты от реализации проекта, которые получат как сам автор, так и другие люди.</w:t>
      </w:r>
    </w:p>
    <w:p w:rsidR="0071485A" w:rsidRDefault="0071485A" w:rsidP="0071485A">
      <w:pPr>
        <w:jc w:val="both"/>
      </w:pPr>
      <w:r>
        <w:t>4. Ресурсы (материальные и нематериальные), которые были привлечены для реализации проекта, а также источники этих ресурсов.</w:t>
      </w:r>
    </w:p>
    <w:p w:rsidR="0071485A" w:rsidRDefault="0071485A" w:rsidP="0071485A">
      <w:pPr>
        <w:jc w:val="both"/>
      </w:pPr>
      <w:r>
        <w:t>5. Ход реализации проекта.</w:t>
      </w:r>
    </w:p>
    <w:p w:rsidR="0071485A" w:rsidRDefault="0071485A" w:rsidP="0071485A">
      <w:pPr>
        <w:jc w:val="both"/>
      </w:pPr>
      <w:r>
        <w:t>6. Риски реализации проекта и сложности, которые обучающемуся удалось преодолеть в ходе его реализации.</w:t>
      </w:r>
    </w:p>
    <w:p w:rsidR="0071485A" w:rsidRDefault="002C5CB1" w:rsidP="0071485A">
      <w:pPr>
        <w:jc w:val="both"/>
      </w:pPr>
      <w:r>
        <w:tab/>
      </w:r>
      <w:r w:rsidR="0071485A" w:rsidRPr="002C5CB1">
        <w:rPr>
          <w:u w:val="single"/>
        </w:rPr>
        <w:t>Проектная работа должна быть обеспечена тьюторским (кураторским) сопровождением</w:t>
      </w:r>
      <w:r w:rsidR="0071485A">
        <w:t>. В функцию тьютора (куратора) входит: обсуждение с обучающимся проектной идеи и помощь в подготовке к ее защите и реализации, посредничество между обучающимися и экспертной комиссией (при необходимости), другая помощь.</w:t>
      </w:r>
    </w:p>
    <w:p w:rsidR="0071485A" w:rsidRDefault="002C5CB1" w:rsidP="0071485A">
      <w:pPr>
        <w:jc w:val="both"/>
      </w:pPr>
      <w:r>
        <w:tab/>
      </w:r>
      <w:r w:rsidR="0071485A">
        <w:t>Регламент проведения защиты проектной идеи и реализованного проекта, параметры и критерии оценки проектной деятельности должны быть известны обучающимся заранее. По возможности, параметры и критерии оценки проектной деятельности должны разрабатываться и обсуждаться с самими старшеклассниками.</w:t>
      </w:r>
    </w:p>
    <w:p w:rsidR="00FF5AD1" w:rsidRDefault="00FF5AD1" w:rsidP="0071485A">
      <w:pPr>
        <w:jc w:val="both"/>
        <w:rPr>
          <w:b/>
        </w:rPr>
      </w:pPr>
    </w:p>
    <w:p w:rsidR="0071485A" w:rsidRPr="0071485A" w:rsidRDefault="0071485A" w:rsidP="0071485A">
      <w:pPr>
        <w:jc w:val="both"/>
        <w:rPr>
          <w:b/>
        </w:rPr>
      </w:pPr>
      <w:r w:rsidRPr="0071485A">
        <w:rPr>
          <w:b/>
        </w:rPr>
        <w:t>Основные требования к инструментарию оценки сформированности универсальных учебных действий при процедуре защиты реализованного проекта:</w:t>
      </w:r>
    </w:p>
    <w:p w:rsidR="0071485A" w:rsidRDefault="0071485A" w:rsidP="0071485A">
      <w:pPr>
        <w:jc w:val="both"/>
      </w:pPr>
      <w:r>
        <w:t>–</w:t>
      </w:r>
      <w:r>
        <w:tab/>
      </w:r>
      <w:r w:rsidRPr="002C5CB1">
        <w:rPr>
          <w:u w:val="single"/>
        </w:rPr>
        <w:t>оценке должна подвергаться не только защита реализованного проекта</w:t>
      </w:r>
      <w:r>
        <w:t xml:space="preserve">, </w:t>
      </w:r>
      <w:r w:rsidRPr="002C5CB1">
        <w:rPr>
          <w:u w:val="single"/>
        </w:rPr>
        <w:t>но и динамика изменений, внесенных в проект от момента замысла (процедуры защиты проектной идеи) до воплощения</w:t>
      </w:r>
      <w:r>
        <w:t>; при этом должны учитываться целесообразность, уместность, полнота этих изменений, соотнесенные с сохранением исходного замысла проекта;</w:t>
      </w:r>
    </w:p>
    <w:p w:rsidR="0071485A" w:rsidRDefault="0071485A" w:rsidP="0071485A">
      <w:pPr>
        <w:jc w:val="both"/>
      </w:pPr>
      <w:r>
        <w:t>–</w:t>
      </w:r>
      <w:r>
        <w:tab/>
        <w:t xml:space="preserve">для оценки проектной работы должна быть создана </w:t>
      </w:r>
      <w:r w:rsidRPr="002C5CB1">
        <w:rPr>
          <w:u w:val="single"/>
        </w:rPr>
        <w:t>экспертная комиссия</w:t>
      </w:r>
      <w:r>
        <w:t>,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71485A" w:rsidRDefault="0071485A" w:rsidP="0071485A">
      <w:pPr>
        <w:jc w:val="both"/>
      </w:pPr>
      <w:r>
        <w:t>–</w:t>
      </w:r>
      <w:r>
        <w:tab/>
        <w:t xml:space="preserve">оценивание производится на основе </w:t>
      </w:r>
      <w:r w:rsidRPr="002C5CB1">
        <w:rPr>
          <w:u w:val="single"/>
        </w:rPr>
        <w:t>критериальной модели</w:t>
      </w:r>
      <w:r>
        <w:t>;</w:t>
      </w:r>
    </w:p>
    <w:p w:rsidR="0071485A" w:rsidRDefault="0071485A" w:rsidP="0071485A">
      <w:pPr>
        <w:jc w:val="both"/>
      </w:pPr>
      <w:r>
        <w:t>–</w:t>
      </w:r>
      <w:r>
        <w:tab/>
        <w:t>для обработки всего массива оценок может быть предусмотрен электронный инструмент; способ агрегации данных, формат вывода данных и способ презентации итоговых оценок обучающимся и другим заинтересованным лицам определяет сама образовательная организация;</w:t>
      </w:r>
    </w:p>
    <w:p w:rsidR="0071485A" w:rsidRDefault="0071485A" w:rsidP="0071485A">
      <w:pPr>
        <w:jc w:val="both"/>
      </w:pPr>
      <w:r>
        <w:t>–</w:t>
      </w:r>
      <w:r>
        <w:tab/>
      </w:r>
      <w:r w:rsidRPr="002C5CB1">
        <w:rPr>
          <w:u w:val="single"/>
        </w:rPr>
        <w:t>результаты оценивания</w:t>
      </w:r>
      <w:r>
        <w:t xml:space="preserve"> универсальных учебных действий в формате, принятом образовательной организацией </w:t>
      </w:r>
      <w:r w:rsidRPr="002C5CB1">
        <w:rPr>
          <w:u w:val="single"/>
        </w:rPr>
        <w:t>доводятся до сведения обучающихся.</w:t>
      </w:r>
    </w:p>
    <w:p w:rsidR="0071485A" w:rsidRDefault="0071485A" w:rsidP="0071485A">
      <w:pPr>
        <w:jc w:val="both"/>
      </w:pPr>
    </w:p>
    <w:p w:rsidR="00FF5AD1" w:rsidRDefault="00FF5AD1" w:rsidP="0071485A">
      <w:pPr>
        <w:jc w:val="both"/>
        <w:rPr>
          <w:b/>
        </w:rPr>
      </w:pPr>
    </w:p>
    <w:p w:rsidR="0071485A" w:rsidRPr="0071485A" w:rsidRDefault="0071485A" w:rsidP="0071485A">
      <w:pPr>
        <w:jc w:val="both"/>
        <w:rPr>
          <w:b/>
        </w:rPr>
      </w:pPr>
      <w:r w:rsidRPr="0071485A">
        <w:rPr>
          <w:b/>
        </w:rPr>
        <w:t xml:space="preserve">Представление учебно-исследовательской работы </w:t>
      </w:r>
      <w:r w:rsidRPr="005B3E57">
        <w:rPr>
          <w:b/>
          <w:i/>
        </w:rPr>
        <w:t>как формат оценки успешности освоения и применения обучающимися универсальных учебных действий</w:t>
      </w:r>
    </w:p>
    <w:p w:rsidR="0071485A" w:rsidRDefault="005B3E57" w:rsidP="0071485A">
      <w:pPr>
        <w:jc w:val="both"/>
      </w:pPr>
      <w:r>
        <w:tab/>
      </w:r>
      <w:r w:rsidR="0071485A">
        <w:t xml:space="preserve">Исследовательское направление работы старшеклассников должно носить выраженный научный характер. </w:t>
      </w:r>
      <w:r w:rsidR="0071485A" w:rsidRPr="005B3E57">
        <w:rPr>
          <w:u w:val="single"/>
        </w:rPr>
        <w:t xml:space="preserve">Для руководства исследовательской работой обучающихся необходимо привлекать специалистов и ученых из различных областей знаний. </w:t>
      </w:r>
      <w:r w:rsidR="0071485A">
        <w:t>Возможно выполнение исследовательских работ и проектов обучающимися вне школы – в лабораториях вуз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71485A" w:rsidRPr="0071485A" w:rsidRDefault="0071485A" w:rsidP="0071485A">
      <w:pPr>
        <w:jc w:val="both"/>
        <w:rPr>
          <w:b/>
        </w:rPr>
      </w:pPr>
      <w:r w:rsidRPr="0071485A">
        <w:rPr>
          <w:b/>
        </w:rPr>
        <w:t>Исследовательские проекты могут иметь следующие направления:</w:t>
      </w:r>
    </w:p>
    <w:p w:rsidR="0071485A" w:rsidRDefault="0071485A" w:rsidP="0071485A">
      <w:pPr>
        <w:jc w:val="both"/>
      </w:pPr>
      <w:r>
        <w:lastRenderedPageBreak/>
        <w:t>–</w:t>
      </w:r>
      <w:r>
        <w:tab/>
        <w:t>естественно-научные исследования;</w:t>
      </w:r>
    </w:p>
    <w:p w:rsidR="0071485A" w:rsidRDefault="0071485A" w:rsidP="0071485A">
      <w:pPr>
        <w:jc w:val="both"/>
      </w:pPr>
      <w:r>
        <w:t>–</w:t>
      </w:r>
      <w:r>
        <w:tab/>
        <w:t>исследования в гуманитарных областях (в том числе выходящих за рамки школьной программы, например в психологии, социологии);</w:t>
      </w:r>
    </w:p>
    <w:p w:rsidR="0071485A" w:rsidRDefault="0071485A" w:rsidP="0071485A">
      <w:pPr>
        <w:jc w:val="both"/>
      </w:pPr>
      <w:r>
        <w:t>–</w:t>
      </w:r>
      <w:r>
        <w:tab/>
        <w:t>экономические исследования;</w:t>
      </w:r>
    </w:p>
    <w:p w:rsidR="0071485A" w:rsidRDefault="0071485A" w:rsidP="0071485A">
      <w:pPr>
        <w:jc w:val="both"/>
      </w:pPr>
      <w:r>
        <w:t>–</w:t>
      </w:r>
      <w:r>
        <w:tab/>
        <w:t>социальные исследования;</w:t>
      </w:r>
    </w:p>
    <w:p w:rsidR="0071485A" w:rsidRDefault="0071485A" w:rsidP="0071485A">
      <w:pPr>
        <w:jc w:val="both"/>
      </w:pPr>
      <w:r>
        <w:t>–</w:t>
      </w:r>
      <w:r>
        <w:tab/>
        <w:t>научно-технические исследования.</w:t>
      </w:r>
    </w:p>
    <w:p w:rsidR="0071485A" w:rsidRDefault="00DF58C1" w:rsidP="0071485A">
      <w:pPr>
        <w:jc w:val="both"/>
      </w:pPr>
      <w:r>
        <w:tab/>
      </w:r>
      <w:r w:rsidR="0071485A">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71485A" w:rsidRDefault="00DF58C1" w:rsidP="0071485A">
      <w:pPr>
        <w:jc w:val="both"/>
      </w:pPr>
      <w:r>
        <w:tab/>
      </w:r>
      <w:r w:rsidR="0071485A">
        <w:t xml:space="preserve">Для исследований в естественно-научной, научно-технической, социальной и экономической областях желательным является использование элементов математического моделирования (с использованием компьютерных </w:t>
      </w:r>
      <w:r w:rsidR="0071485A" w:rsidRPr="0071485A">
        <w:t>программ в том числе)</w:t>
      </w:r>
      <w:r w:rsidR="0071485A">
        <w:t>.</w:t>
      </w:r>
    </w:p>
    <w:p w:rsidR="00DF58C1" w:rsidRDefault="00DF58C1" w:rsidP="00DF58C1">
      <w:pPr>
        <w:tabs>
          <w:tab w:val="left" w:pos="420"/>
        </w:tabs>
        <w:rPr>
          <w:b/>
          <w:bCs/>
          <w:szCs w:val="28"/>
        </w:rPr>
      </w:pPr>
    </w:p>
    <w:p w:rsidR="00DF58C1" w:rsidRPr="000805DE" w:rsidRDefault="00DF58C1" w:rsidP="00DF58C1">
      <w:pPr>
        <w:tabs>
          <w:tab w:val="left" w:pos="420"/>
        </w:tabs>
        <w:jc w:val="center"/>
        <w:rPr>
          <w:b/>
          <w:bCs/>
          <w:szCs w:val="28"/>
        </w:rPr>
      </w:pPr>
      <w:r w:rsidRPr="000805DE">
        <w:rPr>
          <w:b/>
          <w:bCs/>
          <w:szCs w:val="28"/>
        </w:rPr>
        <w:t>Средства диагностики развития</w:t>
      </w:r>
      <w:r>
        <w:rPr>
          <w:b/>
          <w:bCs/>
          <w:szCs w:val="28"/>
        </w:rPr>
        <w:t xml:space="preserve"> универсальных учебных действий</w:t>
      </w:r>
    </w:p>
    <w:p w:rsidR="00DF58C1" w:rsidRPr="000805DE" w:rsidRDefault="00DF58C1" w:rsidP="00DF58C1">
      <w:pPr>
        <w:ind w:firstLine="104"/>
        <w:rPr>
          <w:szCs w:val="28"/>
        </w:rPr>
      </w:pPr>
      <w:r w:rsidRPr="000805DE">
        <w:rPr>
          <w:szCs w:val="28"/>
        </w:rPr>
        <w:t xml:space="preserve">Диагностика развития универсальных учебных </w:t>
      </w:r>
      <w:r w:rsidR="000D7721">
        <w:rPr>
          <w:szCs w:val="28"/>
        </w:rPr>
        <w:t xml:space="preserve">действий осуществляется в школе </w:t>
      </w:r>
      <w:r w:rsidRPr="000805DE">
        <w:rPr>
          <w:szCs w:val="28"/>
        </w:rPr>
        <w:t>посредством</w:t>
      </w:r>
      <w:r w:rsidRPr="000805DE">
        <w:rPr>
          <w:szCs w:val="28"/>
        </w:rPr>
        <w:tab/>
        <w:t>внутр</w:t>
      </w:r>
      <w:r>
        <w:rPr>
          <w:szCs w:val="28"/>
        </w:rPr>
        <w:t>еннего</w:t>
      </w:r>
      <w:r>
        <w:rPr>
          <w:szCs w:val="28"/>
        </w:rPr>
        <w:tab/>
        <w:t>мониторинга</w:t>
      </w:r>
      <w:r>
        <w:rPr>
          <w:szCs w:val="28"/>
        </w:rPr>
        <w:tab/>
        <w:t xml:space="preserve">на основании </w:t>
      </w:r>
      <w:r w:rsidRPr="000805DE">
        <w:rPr>
          <w:szCs w:val="28"/>
        </w:rPr>
        <w:t>результатов анкетирования и использования набора диагностических методик.</w:t>
      </w:r>
    </w:p>
    <w:p w:rsidR="00DF58C1" w:rsidRPr="000805DE" w:rsidRDefault="00DF58C1" w:rsidP="00DF58C1">
      <w:pPr>
        <w:rPr>
          <w:szCs w:val="28"/>
        </w:rPr>
      </w:pPr>
    </w:p>
    <w:p w:rsidR="00DF58C1" w:rsidRPr="000805DE" w:rsidRDefault="00DF58C1" w:rsidP="00DF58C1">
      <w:pPr>
        <w:jc w:val="center"/>
        <w:rPr>
          <w:b/>
          <w:bCs/>
          <w:szCs w:val="28"/>
        </w:rPr>
      </w:pPr>
      <w:r w:rsidRPr="000805DE">
        <w:rPr>
          <w:b/>
          <w:bCs/>
          <w:w w:val="99"/>
          <w:szCs w:val="28"/>
        </w:rPr>
        <w:t>Карта мониторинга сформированности УУД</w:t>
      </w:r>
      <w:r w:rsidRPr="000805DE">
        <w:rPr>
          <w:b/>
          <w:bCs/>
          <w:szCs w:val="28"/>
        </w:rPr>
        <w:t xml:space="preserve"> ученика ______ класса</w:t>
      </w:r>
    </w:p>
    <w:p w:rsidR="00DF58C1" w:rsidRPr="000805DE" w:rsidRDefault="00DF58C1" w:rsidP="00DF58C1">
      <w:pPr>
        <w:jc w:val="center"/>
        <w:rPr>
          <w:szCs w:val="28"/>
          <w:lang w:val="en-US"/>
        </w:rPr>
      </w:pPr>
      <w:r w:rsidRPr="000805DE">
        <w:rPr>
          <w:b/>
          <w:bCs/>
          <w:w w:val="99"/>
          <w:szCs w:val="28"/>
          <w:lang w:val="en-US"/>
        </w:rPr>
        <w:t>___________________________________________________________</w:t>
      </w:r>
    </w:p>
    <w:p w:rsidR="00DF58C1" w:rsidRPr="000805DE" w:rsidRDefault="00DF58C1" w:rsidP="00DF58C1">
      <w:pPr>
        <w:jc w:val="center"/>
        <w:rPr>
          <w:bCs/>
          <w:szCs w:val="28"/>
          <w:lang w:val="en-US"/>
        </w:rPr>
      </w:pPr>
      <w:r w:rsidRPr="000805DE">
        <w:rPr>
          <w:bCs/>
          <w:szCs w:val="28"/>
        </w:rPr>
        <w:t>(фамилия, имя)</w:t>
      </w:r>
    </w:p>
    <w:p w:rsidR="00DF58C1" w:rsidRPr="000805DE" w:rsidRDefault="00DF58C1" w:rsidP="00DF58C1">
      <w:pPr>
        <w:jc w:val="center"/>
        <w:rPr>
          <w:bCs/>
          <w:szCs w:val="28"/>
          <w:lang w:val="en-US"/>
        </w:rPr>
      </w:pPr>
    </w:p>
    <w:p w:rsidR="00DF58C1" w:rsidRDefault="00DF58C1" w:rsidP="00DF58C1">
      <w:pPr>
        <w:ind w:left="920"/>
        <w:jc w:val="center"/>
        <w:rPr>
          <w:bCs/>
          <w:sz w:val="16"/>
          <w:szCs w:val="28"/>
          <w:lang w:val="en-U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60"/>
        <w:gridCol w:w="4174"/>
        <w:gridCol w:w="851"/>
        <w:gridCol w:w="851"/>
        <w:gridCol w:w="786"/>
        <w:gridCol w:w="761"/>
        <w:gridCol w:w="1487"/>
      </w:tblGrid>
      <w:tr w:rsidR="00DF58C1" w:rsidRPr="000805DE" w:rsidTr="003D2521">
        <w:tc>
          <w:tcPr>
            <w:tcW w:w="675" w:type="dxa"/>
          </w:tcPr>
          <w:p w:rsidR="00DF58C1" w:rsidRPr="000805DE" w:rsidRDefault="00DF58C1" w:rsidP="003D2521">
            <w:pPr>
              <w:jc w:val="center"/>
            </w:pPr>
            <w:r>
              <w:t>№ п/п</w:t>
            </w:r>
          </w:p>
        </w:tc>
        <w:tc>
          <w:tcPr>
            <w:tcW w:w="4443" w:type="dxa"/>
          </w:tcPr>
          <w:p w:rsidR="00DF58C1" w:rsidRDefault="00DF58C1" w:rsidP="003D2521">
            <w:pPr>
              <w:ind w:firstLine="38"/>
              <w:jc w:val="center"/>
              <w:rPr>
                <w:b/>
              </w:rPr>
            </w:pPr>
            <w:r w:rsidRPr="000805DE">
              <w:rPr>
                <w:b/>
              </w:rPr>
              <w:t>УУД</w:t>
            </w:r>
          </w:p>
          <w:p w:rsidR="00DF58C1" w:rsidRPr="000805DE" w:rsidRDefault="00DF58C1" w:rsidP="003D2521">
            <w:pPr>
              <w:ind w:firstLine="38"/>
              <w:jc w:val="center"/>
              <w:rPr>
                <w:b/>
              </w:rPr>
            </w:pPr>
          </w:p>
        </w:tc>
        <w:tc>
          <w:tcPr>
            <w:tcW w:w="0" w:type="auto"/>
          </w:tcPr>
          <w:p w:rsidR="00DF58C1" w:rsidRPr="000805DE" w:rsidRDefault="00DF58C1" w:rsidP="003D2521">
            <w:r w:rsidRPr="000805DE">
              <w:t>Знаю, умею и делаю</w:t>
            </w:r>
          </w:p>
        </w:tc>
        <w:tc>
          <w:tcPr>
            <w:tcW w:w="0" w:type="auto"/>
          </w:tcPr>
          <w:p w:rsidR="00DF58C1" w:rsidRPr="000805DE" w:rsidRDefault="00DF58C1" w:rsidP="003D2521">
            <w:r w:rsidRPr="000805DE">
              <w:t>Знаю, умею, но не делаю</w:t>
            </w:r>
          </w:p>
        </w:tc>
        <w:tc>
          <w:tcPr>
            <w:tcW w:w="0" w:type="auto"/>
          </w:tcPr>
          <w:p w:rsidR="00DF58C1" w:rsidRPr="000805DE" w:rsidRDefault="00DF58C1" w:rsidP="003D2521">
            <w:r w:rsidRPr="000805DE">
              <w:t>Не знаю, не умею</w:t>
            </w:r>
          </w:p>
        </w:tc>
        <w:tc>
          <w:tcPr>
            <w:tcW w:w="0" w:type="auto"/>
          </w:tcPr>
          <w:p w:rsidR="00DF58C1" w:rsidRPr="000805DE" w:rsidRDefault="00DF58C1" w:rsidP="003D2521">
            <w:r w:rsidRPr="000805DE">
              <w:t>Не знаю и не хочу знать</w:t>
            </w:r>
          </w:p>
        </w:tc>
        <w:tc>
          <w:tcPr>
            <w:tcW w:w="0" w:type="auto"/>
          </w:tcPr>
          <w:p w:rsidR="00DF58C1" w:rsidRPr="000805DE" w:rsidRDefault="00DF58C1" w:rsidP="003D2521">
            <w:r w:rsidRPr="000805DE">
              <w:t>Необходима помощь</w:t>
            </w:r>
          </w:p>
        </w:tc>
      </w:tr>
      <w:tr w:rsidR="00DF58C1" w:rsidRPr="000805DE" w:rsidTr="003D2521">
        <w:tc>
          <w:tcPr>
            <w:tcW w:w="0" w:type="auto"/>
            <w:gridSpan w:val="7"/>
          </w:tcPr>
          <w:p w:rsidR="00DF58C1" w:rsidRPr="000805DE" w:rsidRDefault="00DF58C1" w:rsidP="003D2521">
            <w:pPr>
              <w:ind w:firstLine="713"/>
              <w:jc w:val="center"/>
            </w:pPr>
            <w:r w:rsidRPr="000805DE">
              <w:t>Личностные действия</w:t>
            </w:r>
          </w:p>
        </w:tc>
      </w:tr>
      <w:tr w:rsidR="00DF58C1" w:rsidRPr="000805DE" w:rsidTr="003D2521">
        <w:tc>
          <w:tcPr>
            <w:tcW w:w="675" w:type="dxa"/>
          </w:tcPr>
          <w:p w:rsidR="00DF58C1" w:rsidRPr="000805DE" w:rsidRDefault="00DF58C1" w:rsidP="003D2521">
            <w:pPr>
              <w:jc w:val="center"/>
            </w:pPr>
            <w:r w:rsidRPr="000805DE">
              <w:t>1</w:t>
            </w:r>
          </w:p>
        </w:tc>
        <w:tc>
          <w:tcPr>
            <w:tcW w:w="4443" w:type="dxa"/>
          </w:tcPr>
          <w:p w:rsidR="00DF58C1" w:rsidRPr="000805DE" w:rsidRDefault="00DF58C1" w:rsidP="003D2521">
            <w:pPr>
              <w:ind w:firstLine="38"/>
            </w:pPr>
            <w:r w:rsidRPr="000805DE">
              <w:rPr>
                <w:bCs/>
              </w:rPr>
              <w:t>Я</w:t>
            </w:r>
            <w:r w:rsidR="000D7721">
              <w:rPr>
                <w:bCs/>
              </w:rPr>
              <w:t xml:space="preserve"> </w:t>
            </w:r>
            <w:r w:rsidRPr="000805DE">
              <w:t>знаю,</w:t>
            </w:r>
            <w:r w:rsidR="000D7721">
              <w:t xml:space="preserve"> </w:t>
            </w:r>
            <w:r w:rsidRPr="000805DE">
              <w:t>как нужно вести себя в</w:t>
            </w:r>
            <w:r w:rsidR="000D7721">
              <w:t xml:space="preserve"> </w:t>
            </w:r>
            <w:r w:rsidRPr="000805DE">
              <w:t>обществе</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2</w:t>
            </w:r>
          </w:p>
        </w:tc>
        <w:tc>
          <w:tcPr>
            <w:tcW w:w="4443" w:type="dxa"/>
          </w:tcPr>
          <w:p w:rsidR="00DF58C1" w:rsidRPr="000805DE" w:rsidRDefault="00DF58C1" w:rsidP="003D2521">
            <w:pPr>
              <w:ind w:firstLine="38"/>
            </w:pPr>
            <w:r w:rsidRPr="000805DE">
              <w:t>Я знаю свои сильные и слабые черты характера</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3</w:t>
            </w:r>
          </w:p>
        </w:tc>
        <w:tc>
          <w:tcPr>
            <w:tcW w:w="4443" w:type="dxa"/>
          </w:tcPr>
          <w:p w:rsidR="00DF58C1" w:rsidRPr="000805DE" w:rsidRDefault="00DF58C1" w:rsidP="003D2521">
            <w:pPr>
              <w:ind w:firstLine="38"/>
            </w:pPr>
            <w:r w:rsidRPr="000805DE">
              <w:t>Я знаю, кем хочу стать</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4</w:t>
            </w:r>
          </w:p>
        </w:tc>
        <w:tc>
          <w:tcPr>
            <w:tcW w:w="4443" w:type="dxa"/>
          </w:tcPr>
          <w:p w:rsidR="00DF58C1" w:rsidRPr="000805DE" w:rsidRDefault="00DF58C1" w:rsidP="003D2521">
            <w:pPr>
              <w:ind w:firstLine="38"/>
            </w:pPr>
            <w:r w:rsidRPr="000805DE">
              <w:t>Я люблю учиться</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5</w:t>
            </w:r>
          </w:p>
        </w:tc>
        <w:tc>
          <w:tcPr>
            <w:tcW w:w="4443" w:type="dxa"/>
          </w:tcPr>
          <w:p w:rsidR="00DF58C1" w:rsidRPr="000805DE" w:rsidRDefault="00DF58C1" w:rsidP="003D2521">
            <w:pPr>
              <w:ind w:firstLine="38"/>
            </w:pPr>
            <w:r w:rsidRPr="000805DE">
              <w:t>Я делаю только то, что нужно</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0" w:type="auto"/>
            <w:gridSpan w:val="7"/>
          </w:tcPr>
          <w:p w:rsidR="00DF58C1" w:rsidRPr="000805DE" w:rsidRDefault="00DF58C1" w:rsidP="003D2521">
            <w:pPr>
              <w:ind w:firstLine="713"/>
              <w:jc w:val="center"/>
            </w:pPr>
            <w:r w:rsidRPr="000805DE">
              <w:t>Регулятивные действия</w:t>
            </w:r>
          </w:p>
        </w:tc>
      </w:tr>
      <w:tr w:rsidR="00DF58C1" w:rsidRPr="000805DE" w:rsidTr="003D2521">
        <w:tc>
          <w:tcPr>
            <w:tcW w:w="675" w:type="dxa"/>
          </w:tcPr>
          <w:p w:rsidR="00DF58C1" w:rsidRPr="000805DE" w:rsidRDefault="00DF58C1" w:rsidP="003D2521">
            <w:pPr>
              <w:jc w:val="center"/>
            </w:pPr>
            <w:r w:rsidRPr="000805DE">
              <w:t>1</w:t>
            </w:r>
          </w:p>
        </w:tc>
        <w:tc>
          <w:tcPr>
            <w:tcW w:w="4443" w:type="dxa"/>
          </w:tcPr>
          <w:p w:rsidR="00DF58C1" w:rsidRPr="000805DE" w:rsidRDefault="00DF58C1" w:rsidP="003D2521">
            <w:pPr>
              <w:ind w:firstLine="38"/>
            </w:pPr>
            <w:r w:rsidRPr="000805DE">
              <w:t>Я умею ставить цель</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2</w:t>
            </w:r>
          </w:p>
        </w:tc>
        <w:tc>
          <w:tcPr>
            <w:tcW w:w="4443" w:type="dxa"/>
          </w:tcPr>
          <w:p w:rsidR="00DF58C1" w:rsidRPr="000805DE" w:rsidRDefault="00DF58C1" w:rsidP="003D2521">
            <w:pPr>
              <w:ind w:firstLine="38"/>
            </w:pPr>
            <w:r w:rsidRPr="000805DE">
              <w:t>Я умею планировать свои действия</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3</w:t>
            </w:r>
          </w:p>
        </w:tc>
        <w:tc>
          <w:tcPr>
            <w:tcW w:w="4443" w:type="dxa"/>
          </w:tcPr>
          <w:p w:rsidR="00DF58C1" w:rsidRPr="000805DE" w:rsidRDefault="00DF58C1" w:rsidP="003D2521">
            <w:pPr>
              <w:ind w:firstLine="38"/>
            </w:pPr>
            <w:r w:rsidRPr="000805DE">
              <w:t>Я умею предвидеть результат и уровень своих знаний</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4</w:t>
            </w:r>
          </w:p>
        </w:tc>
        <w:tc>
          <w:tcPr>
            <w:tcW w:w="4443" w:type="dxa"/>
          </w:tcPr>
          <w:p w:rsidR="00DF58C1" w:rsidRPr="000805DE" w:rsidRDefault="00DF58C1" w:rsidP="003D2521">
            <w:pPr>
              <w:ind w:firstLine="38"/>
            </w:pPr>
            <w:r w:rsidRPr="000805DE">
              <w:t>Я умею сличать способ действий и их результат с заданным эталоном с цель обнаружения отклонений и отличий  от эталона</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5</w:t>
            </w:r>
          </w:p>
        </w:tc>
        <w:tc>
          <w:tcPr>
            <w:tcW w:w="4443" w:type="dxa"/>
          </w:tcPr>
          <w:p w:rsidR="00DF58C1" w:rsidRPr="000805DE" w:rsidRDefault="00DF58C1" w:rsidP="003D2521">
            <w:pPr>
              <w:ind w:firstLine="38"/>
            </w:pPr>
            <w:r w:rsidRPr="000805DE">
              <w:t>Я делаю только то, что нужно</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6</w:t>
            </w:r>
          </w:p>
        </w:tc>
        <w:tc>
          <w:tcPr>
            <w:tcW w:w="4443" w:type="dxa"/>
          </w:tcPr>
          <w:p w:rsidR="00DF58C1" w:rsidRPr="000805DE" w:rsidRDefault="00DF58C1" w:rsidP="003D2521">
            <w:pPr>
              <w:ind w:firstLine="38"/>
            </w:pPr>
            <w:r w:rsidRPr="000805DE">
              <w:t>Я умею вносить необходимые дополнения и коррективы в план и способ действия</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7</w:t>
            </w:r>
          </w:p>
        </w:tc>
        <w:tc>
          <w:tcPr>
            <w:tcW w:w="4443" w:type="dxa"/>
          </w:tcPr>
          <w:p w:rsidR="00DF58C1" w:rsidRPr="000805DE" w:rsidRDefault="00DF58C1" w:rsidP="003D2521">
            <w:pPr>
              <w:ind w:firstLine="38"/>
            </w:pPr>
            <w:r w:rsidRPr="000805DE">
              <w:t xml:space="preserve">Я умею собраться в нужный момент, </w:t>
            </w:r>
            <w:r w:rsidRPr="000805DE">
              <w:lastRenderedPageBreak/>
              <w:t>чтобы выполнить задание до конца</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lastRenderedPageBreak/>
              <w:t>8</w:t>
            </w:r>
          </w:p>
        </w:tc>
        <w:tc>
          <w:tcPr>
            <w:tcW w:w="4443" w:type="dxa"/>
          </w:tcPr>
          <w:p w:rsidR="00DF58C1" w:rsidRPr="000805DE" w:rsidRDefault="00DF58C1" w:rsidP="003D2521">
            <w:pPr>
              <w:ind w:firstLine="38"/>
            </w:pPr>
            <w:r w:rsidRPr="000805DE">
              <w:t>Я умею проводить рефлексию своей деятельности на уроке</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9</w:t>
            </w:r>
          </w:p>
        </w:tc>
        <w:tc>
          <w:tcPr>
            <w:tcW w:w="4443" w:type="dxa"/>
          </w:tcPr>
          <w:p w:rsidR="00DF58C1" w:rsidRPr="000805DE" w:rsidRDefault="00DF58C1" w:rsidP="003D2521">
            <w:pPr>
              <w:ind w:firstLine="38"/>
            </w:pPr>
            <w:r w:rsidRPr="000805DE">
              <w:t>Я умею ориентироваться в учебной ситуации</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t>10</w:t>
            </w:r>
          </w:p>
        </w:tc>
        <w:tc>
          <w:tcPr>
            <w:tcW w:w="4443" w:type="dxa"/>
          </w:tcPr>
          <w:p w:rsidR="00DF58C1" w:rsidRPr="000805DE" w:rsidRDefault="00DF58C1" w:rsidP="003D2521">
            <w:pPr>
              <w:ind w:firstLine="38"/>
            </w:pPr>
            <w:r w:rsidRPr="000805DE">
              <w:t>Я умею принимать решения относительно своей учебы</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t>11</w:t>
            </w:r>
          </w:p>
        </w:tc>
        <w:tc>
          <w:tcPr>
            <w:tcW w:w="4443" w:type="dxa"/>
          </w:tcPr>
          <w:p w:rsidR="00DF58C1" w:rsidRPr="000805DE" w:rsidRDefault="00DF58C1" w:rsidP="003D2521">
            <w:pPr>
              <w:ind w:firstLine="38"/>
            </w:pPr>
            <w:r w:rsidRPr="000805DE">
              <w:t>Я сам контролирую свою учебную деятельность</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t>12</w:t>
            </w:r>
          </w:p>
        </w:tc>
        <w:tc>
          <w:tcPr>
            <w:tcW w:w="4443" w:type="dxa"/>
          </w:tcPr>
          <w:p w:rsidR="00DF58C1" w:rsidRPr="000805DE" w:rsidRDefault="00DF58C1" w:rsidP="003D2521">
            <w:pPr>
              <w:ind w:firstLine="38"/>
            </w:pPr>
            <w:r w:rsidRPr="000805DE">
              <w:t>Я умею осуществлять поиск и выделение необходимой информации, применять методы информационного поиска, в том числе с помощью компьютерных средств</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0" w:type="auto"/>
            <w:gridSpan w:val="7"/>
          </w:tcPr>
          <w:p w:rsidR="00DF58C1" w:rsidRPr="000805DE" w:rsidRDefault="00DF58C1" w:rsidP="003D2521">
            <w:pPr>
              <w:ind w:firstLine="713"/>
              <w:jc w:val="center"/>
            </w:pPr>
            <w:r w:rsidRPr="000805DE">
              <w:t>Познавательные действия</w:t>
            </w:r>
          </w:p>
        </w:tc>
      </w:tr>
      <w:tr w:rsidR="00DF58C1" w:rsidRPr="000805DE" w:rsidTr="003D2521">
        <w:tc>
          <w:tcPr>
            <w:tcW w:w="675" w:type="dxa"/>
          </w:tcPr>
          <w:p w:rsidR="00DF58C1" w:rsidRPr="000805DE" w:rsidRDefault="00DF58C1" w:rsidP="003D2521">
            <w:pPr>
              <w:jc w:val="center"/>
            </w:pPr>
            <w:r w:rsidRPr="000805DE">
              <w:t>1</w:t>
            </w:r>
          </w:p>
        </w:tc>
        <w:tc>
          <w:tcPr>
            <w:tcW w:w="4443" w:type="dxa"/>
          </w:tcPr>
          <w:p w:rsidR="00DF58C1" w:rsidRPr="000805DE" w:rsidRDefault="00DF58C1" w:rsidP="003D2521">
            <w:pPr>
              <w:ind w:firstLine="38"/>
            </w:pPr>
            <w:r w:rsidRPr="000805DE">
              <w:t>Я обладаю общеучебными навыками, которые необходимы для того, чтобы успешно учиться</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2</w:t>
            </w:r>
          </w:p>
        </w:tc>
        <w:tc>
          <w:tcPr>
            <w:tcW w:w="4443" w:type="dxa"/>
          </w:tcPr>
          <w:p w:rsidR="00DF58C1" w:rsidRPr="000805DE" w:rsidRDefault="00DF58C1" w:rsidP="003D2521">
            <w:pPr>
              <w:ind w:firstLine="38"/>
            </w:pPr>
            <w:r w:rsidRPr="000805DE">
              <w:t>Я умею рассуждать логически</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3</w:t>
            </w:r>
          </w:p>
        </w:tc>
        <w:tc>
          <w:tcPr>
            <w:tcW w:w="4443" w:type="dxa"/>
          </w:tcPr>
          <w:p w:rsidR="00DF58C1" w:rsidRPr="000805DE" w:rsidRDefault="00DF58C1" w:rsidP="003D2521">
            <w:pPr>
              <w:ind w:firstLine="38"/>
            </w:pPr>
            <w:r w:rsidRPr="000805DE">
              <w:t>Я умею ставить и решать проблемы</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ind w:firstLine="713"/>
              <w:jc w:val="center"/>
            </w:pPr>
            <w:r w:rsidRPr="000805DE">
              <w:t>4</w:t>
            </w:r>
          </w:p>
        </w:tc>
        <w:tc>
          <w:tcPr>
            <w:tcW w:w="4443" w:type="dxa"/>
          </w:tcPr>
          <w:p w:rsidR="00DF58C1" w:rsidRPr="000805DE" w:rsidRDefault="00DF58C1" w:rsidP="003D2521">
            <w:pPr>
              <w:ind w:firstLine="38"/>
            </w:pPr>
            <w:r w:rsidRPr="000805DE">
              <w:t>Я обладаю стратегиями поиска решений различных задач</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5</w:t>
            </w:r>
          </w:p>
        </w:tc>
        <w:tc>
          <w:tcPr>
            <w:tcW w:w="4443" w:type="dxa"/>
          </w:tcPr>
          <w:p w:rsidR="00DF58C1" w:rsidRPr="000805DE" w:rsidRDefault="00DF58C1" w:rsidP="003D2521">
            <w:pPr>
              <w:ind w:firstLine="38"/>
            </w:pPr>
            <w:r w:rsidRPr="000805DE">
              <w:t>Я умею находить общее, оценивать, сравнивать</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6</w:t>
            </w:r>
          </w:p>
        </w:tc>
        <w:tc>
          <w:tcPr>
            <w:tcW w:w="4443" w:type="dxa"/>
          </w:tcPr>
          <w:p w:rsidR="00DF58C1" w:rsidRPr="000805DE" w:rsidRDefault="00DF58C1" w:rsidP="003D2521">
            <w:pPr>
              <w:ind w:firstLine="38"/>
            </w:pPr>
            <w:r w:rsidRPr="000805DE">
              <w:t>Я умею проводить эмпирическое исследование</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7</w:t>
            </w:r>
          </w:p>
        </w:tc>
        <w:tc>
          <w:tcPr>
            <w:tcW w:w="4443" w:type="dxa"/>
          </w:tcPr>
          <w:p w:rsidR="00DF58C1" w:rsidRPr="000805DE" w:rsidRDefault="00DF58C1" w:rsidP="003D2521">
            <w:pPr>
              <w:ind w:firstLine="38"/>
            </w:pPr>
            <w:r w:rsidRPr="000805DE">
              <w:t>Я умею проводить теоретическое исследование</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8</w:t>
            </w:r>
          </w:p>
        </w:tc>
        <w:tc>
          <w:tcPr>
            <w:tcW w:w="4443" w:type="dxa"/>
          </w:tcPr>
          <w:p w:rsidR="00DF58C1" w:rsidRPr="000805DE" w:rsidRDefault="00DF58C1" w:rsidP="003D2521">
            <w:pPr>
              <w:ind w:firstLine="38"/>
            </w:pPr>
            <w:r w:rsidRPr="000805DE">
              <w:t>Я обладаю навыками смыслового чтения</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0" w:type="auto"/>
            <w:gridSpan w:val="7"/>
          </w:tcPr>
          <w:p w:rsidR="00DF58C1" w:rsidRPr="000805DE" w:rsidRDefault="00DF58C1" w:rsidP="003D2521">
            <w:pPr>
              <w:ind w:firstLine="713"/>
              <w:jc w:val="center"/>
            </w:pPr>
            <w:r w:rsidRPr="000805DE">
              <w:t>Логические УУД</w:t>
            </w:r>
          </w:p>
        </w:tc>
      </w:tr>
      <w:tr w:rsidR="00DF58C1" w:rsidRPr="000805DE" w:rsidTr="003D2521">
        <w:tc>
          <w:tcPr>
            <w:tcW w:w="675" w:type="dxa"/>
          </w:tcPr>
          <w:p w:rsidR="00DF58C1" w:rsidRPr="000805DE" w:rsidRDefault="00DF58C1" w:rsidP="003D2521">
            <w:pPr>
              <w:jc w:val="center"/>
            </w:pPr>
            <w:r w:rsidRPr="000805DE">
              <w:t>1</w:t>
            </w:r>
          </w:p>
        </w:tc>
        <w:tc>
          <w:tcPr>
            <w:tcW w:w="4443" w:type="dxa"/>
          </w:tcPr>
          <w:p w:rsidR="00DF58C1" w:rsidRPr="000805DE" w:rsidRDefault="00DF58C1" w:rsidP="003D2521">
            <w:pPr>
              <w:ind w:firstLine="38"/>
            </w:pPr>
            <w:r w:rsidRPr="000805DE">
              <w:t>Я умею осуществлять анализ с целью выделения признаков (существенных, несущественных)</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2</w:t>
            </w:r>
          </w:p>
        </w:tc>
        <w:tc>
          <w:tcPr>
            <w:tcW w:w="4443" w:type="dxa"/>
          </w:tcPr>
          <w:p w:rsidR="00DF58C1" w:rsidRPr="000805DE" w:rsidRDefault="00DF58C1" w:rsidP="003D2521">
            <w:pPr>
              <w:ind w:firstLine="38"/>
            </w:pPr>
            <w:r w:rsidRPr="000805DE">
              <w:t>Я умею осуществлять синтез (составление целого из частей)</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3</w:t>
            </w:r>
          </w:p>
        </w:tc>
        <w:tc>
          <w:tcPr>
            <w:tcW w:w="4443" w:type="dxa"/>
          </w:tcPr>
          <w:p w:rsidR="00DF58C1" w:rsidRPr="000805DE" w:rsidRDefault="00DF58C1" w:rsidP="003D2521">
            <w:pPr>
              <w:ind w:firstLine="38"/>
            </w:pPr>
            <w:r w:rsidRPr="000805DE">
              <w:t>Я умею осуществлять сравнение с целью выявления черт сходства и черт различия, соответствия и несоответствия</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4</w:t>
            </w:r>
          </w:p>
        </w:tc>
        <w:tc>
          <w:tcPr>
            <w:tcW w:w="4443" w:type="dxa"/>
          </w:tcPr>
          <w:p w:rsidR="00DF58C1" w:rsidRPr="000805DE" w:rsidRDefault="00DF58C1" w:rsidP="003D2521">
            <w:pPr>
              <w:ind w:firstLine="38"/>
            </w:pPr>
            <w:r w:rsidRPr="000805DE">
              <w:t>Я умею устанавливать причинно-следственные связи</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5</w:t>
            </w:r>
          </w:p>
        </w:tc>
        <w:tc>
          <w:tcPr>
            <w:tcW w:w="4443" w:type="dxa"/>
          </w:tcPr>
          <w:p w:rsidR="00DF58C1" w:rsidRPr="000805DE" w:rsidRDefault="00DF58C1" w:rsidP="003D2521">
            <w:pPr>
              <w:ind w:firstLine="38"/>
            </w:pPr>
            <w:r w:rsidRPr="000805DE">
              <w:t>Я умею строить логическую цепь рассуждений</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6</w:t>
            </w:r>
          </w:p>
        </w:tc>
        <w:tc>
          <w:tcPr>
            <w:tcW w:w="4443" w:type="dxa"/>
          </w:tcPr>
          <w:p w:rsidR="00DF58C1" w:rsidRPr="000805DE" w:rsidRDefault="00DF58C1" w:rsidP="003D2521">
            <w:pPr>
              <w:ind w:firstLine="38"/>
            </w:pPr>
            <w:r w:rsidRPr="000805DE">
              <w:t>Я умею выдвигать гипотезы и их обосновывать</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7</w:t>
            </w:r>
          </w:p>
        </w:tc>
        <w:tc>
          <w:tcPr>
            <w:tcW w:w="4443" w:type="dxa"/>
          </w:tcPr>
          <w:p w:rsidR="00DF58C1" w:rsidRPr="000805DE" w:rsidRDefault="00DF58C1" w:rsidP="003D2521">
            <w:pPr>
              <w:ind w:firstLine="38"/>
            </w:pPr>
            <w:r w:rsidRPr="000805DE">
              <w:t>Я умею осуществлять постановку и решение проблемы</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0" w:type="auto"/>
            <w:gridSpan w:val="7"/>
          </w:tcPr>
          <w:p w:rsidR="00DF58C1" w:rsidRPr="000805DE" w:rsidRDefault="00DF58C1" w:rsidP="003D2521">
            <w:pPr>
              <w:ind w:firstLine="713"/>
              <w:jc w:val="center"/>
            </w:pPr>
            <w:r w:rsidRPr="000805DE">
              <w:t>Коммуникативные действия</w:t>
            </w:r>
          </w:p>
        </w:tc>
      </w:tr>
      <w:tr w:rsidR="00DF58C1" w:rsidRPr="000805DE" w:rsidTr="003D2521">
        <w:tc>
          <w:tcPr>
            <w:tcW w:w="675" w:type="dxa"/>
          </w:tcPr>
          <w:p w:rsidR="00DF58C1" w:rsidRPr="000805DE" w:rsidRDefault="00DF58C1" w:rsidP="003D2521">
            <w:pPr>
              <w:jc w:val="center"/>
            </w:pPr>
            <w:r w:rsidRPr="000805DE">
              <w:t>1</w:t>
            </w:r>
          </w:p>
        </w:tc>
        <w:tc>
          <w:tcPr>
            <w:tcW w:w="4443" w:type="dxa"/>
          </w:tcPr>
          <w:p w:rsidR="00DF58C1" w:rsidRPr="000805DE" w:rsidRDefault="00DF58C1" w:rsidP="003D2521">
            <w:pPr>
              <w:ind w:firstLine="38"/>
            </w:pPr>
            <w:r w:rsidRPr="000805DE">
              <w:t xml:space="preserve">Я умею планировать учебное </w:t>
            </w:r>
            <w:r w:rsidRPr="000805DE">
              <w:lastRenderedPageBreak/>
              <w:t>сотрудничество с учителем и сверстниками: определять цели, функции участников, способы взаимодействия</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lastRenderedPageBreak/>
              <w:t>2</w:t>
            </w:r>
          </w:p>
        </w:tc>
        <w:tc>
          <w:tcPr>
            <w:tcW w:w="4443" w:type="dxa"/>
          </w:tcPr>
          <w:p w:rsidR="00DF58C1" w:rsidRPr="000805DE" w:rsidRDefault="00DF58C1" w:rsidP="003D2521">
            <w:pPr>
              <w:ind w:firstLine="38"/>
            </w:pPr>
            <w:r w:rsidRPr="000805DE">
              <w:t>Я умею задавать вопросы</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3</w:t>
            </w:r>
          </w:p>
        </w:tc>
        <w:tc>
          <w:tcPr>
            <w:tcW w:w="4443" w:type="dxa"/>
          </w:tcPr>
          <w:p w:rsidR="00DF58C1" w:rsidRPr="000805DE" w:rsidRDefault="00DF58C1" w:rsidP="003D2521">
            <w:pPr>
              <w:ind w:firstLine="38"/>
            </w:pPr>
            <w:r w:rsidRPr="000805DE">
              <w:t>Я умею разрешать конфликты</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4</w:t>
            </w:r>
          </w:p>
        </w:tc>
        <w:tc>
          <w:tcPr>
            <w:tcW w:w="4443" w:type="dxa"/>
          </w:tcPr>
          <w:p w:rsidR="00DF58C1" w:rsidRPr="000805DE" w:rsidRDefault="00DF58C1" w:rsidP="003D2521">
            <w:pPr>
              <w:ind w:firstLine="38"/>
            </w:pPr>
            <w:r w:rsidRPr="000805DE">
              <w:t>Я умею управлять поведением партнера, осуществлять контроль, коррекцию и оценку его действий</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5</w:t>
            </w:r>
          </w:p>
        </w:tc>
        <w:tc>
          <w:tcPr>
            <w:tcW w:w="4443" w:type="dxa"/>
          </w:tcPr>
          <w:p w:rsidR="00DF58C1" w:rsidRPr="000805DE" w:rsidRDefault="00DF58C1" w:rsidP="003D2521">
            <w:pPr>
              <w:ind w:firstLine="38"/>
            </w:pPr>
            <w:r w:rsidRPr="000805DE">
              <w:t>Я умею полно и точно выражать свои мысли в соответствии с задачами и условиями коммуникации</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r w:rsidR="00DF58C1" w:rsidRPr="000805DE" w:rsidTr="003D2521">
        <w:tc>
          <w:tcPr>
            <w:tcW w:w="675" w:type="dxa"/>
          </w:tcPr>
          <w:p w:rsidR="00DF58C1" w:rsidRPr="000805DE" w:rsidRDefault="00DF58C1" w:rsidP="003D2521">
            <w:pPr>
              <w:jc w:val="center"/>
            </w:pPr>
            <w:r w:rsidRPr="000805DE">
              <w:t>6</w:t>
            </w:r>
          </w:p>
        </w:tc>
        <w:tc>
          <w:tcPr>
            <w:tcW w:w="4443" w:type="dxa"/>
          </w:tcPr>
          <w:p w:rsidR="00DF58C1" w:rsidRPr="000805DE" w:rsidRDefault="00DF58C1" w:rsidP="003D2521">
            <w:pPr>
              <w:ind w:firstLine="38"/>
            </w:pPr>
            <w:r w:rsidRPr="000805DE">
              <w:t>Я владею монологической и диалогической формами речи</w:t>
            </w: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c>
          <w:tcPr>
            <w:tcW w:w="0" w:type="auto"/>
          </w:tcPr>
          <w:p w:rsidR="00DF58C1" w:rsidRPr="000805DE" w:rsidRDefault="00DF58C1" w:rsidP="003D2521">
            <w:pPr>
              <w:jc w:val="center"/>
            </w:pPr>
          </w:p>
        </w:tc>
      </w:tr>
    </w:tbl>
    <w:p w:rsidR="00DF58C1" w:rsidRDefault="00DF58C1" w:rsidP="00DF58C1">
      <w:pPr>
        <w:ind w:left="920"/>
        <w:rPr>
          <w:szCs w:val="28"/>
        </w:rPr>
      </w:pPr>
    </w:p>
    <w:p w:rsidR="00DF58C1" w:rsidRDefault="00DF58C1" w:rsidP="00DF58C1">
      <w:pPr>
        <w:ind w:left="920"/>
        <w:rPr>
          <w:szCs w:val="28"/>
        </w:rPr>
      </w:pPr>
    </w:p>
    <w:p w:rsidR="00DF58C1" w:rsidRDefault="00DF58C1" w:rsidP="00DF58C1">
      <w:pPr>
        <w:ind w:left="920"/>
        <w:rPr>
          <w:b/>
          <w:szCs w:val="28"/>
        </w:rPr>
      </w:pPr>
    </w:p>
    <w:p w:rsidR="00DF58C1" w:rsidRDefault="00DF58C1" w:rsidP="00DF58C1">
      <w:pPr>
        <w:ind w:left="920"/>
        <w:rPr>
          <w:b/>
          <w:szCs w:val="28"/>
        </w:rPr>
      </w:pPr>
    </w:p>
    <w:p w:rsidR="00DF58C1" w:rsidRDefault="00DF58C1" w:rsidP="00DF58C1">
      <w:pPr>
        <w:ind w:left="920"/>
        <w:rPr>
          <w:b/>
          <w:szCs w:val="28"/>
        </w:rPr>
      </w:pPr>
    </w:p>
    <w:p w:rsidR="00DF58C1" w:rsidRPr="006123BC" w:rsidRDefault="00DF58C1" w:rsidP="00DF58C1">
      <w:pPr>
        <w:ind w:left="920"/>
        <w:jc w:val="center"/>
        <w:rPr>
          <w:b/>
          <w:szCs w:val="28"/>
        </w:rPr>
      </w:pPr>
      <w:r w:rsidRPr="00B402CD">
        <w:rPr>
          <w:b/>
          <w:szCs w:val="28"/>
        </w:rPr>
        <w:t>Мониторинг ИКТ-компетенци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00"/>
        <w:gridCol w:w="826"/>
        <w:gridCol w:w="944"/>
      </w:tblGrid>
      <w:tr w:rsidR="00DF58C1" w:rsidRPr="006123BC" w:rsidTr="003D2521">
        <w:tc>
          <w:tcPr>
            <w:tcW w:w="8047" w:type="dxa"/>
          </w:tcPr>
          <w:p w:rsidR="00DF58C1" w:rsidRPr="006123BC" w:rsidRDefault="00DF58C1" w:rsidP="003D2521">
            <w:pPr>
              <w:rPr>
                <w:b/>
              </w:rPr>
            </w:pPr>
            <w:r w:rsidRPr="006123BC">
              <w:rPr>
                <w:b/>
              </w:rPr>
              <w:t>Обращение с устройствами ИКТ. Я умею…</w:t>
            </w:r>
          </w:p>
        </w:tc>
        <w:tc>
          <w:tcPr>
            <w:tcW w:w="842" w:type="dxa"/>
          </w:tcPr>
          <w:p w:rsidR="00DF58C1" w:rsidRPr="00C60B34" w:rsidRDefault="00DF58C1" w:rsidP="003D2521">
            <w:pPr>
              <w:jc w:val="center"/>
              <w:rPr>
                <w:b/>
              </w:rPr>
            </w:pPr>
            <w:r w:rsidRPr="00C60B34">
              <w:rPr>
                <w:b/>
              </w:rPr>
              <w:t>+/-</w:t>
            </w:r>
          </w:p>
        </w:tc>
        <w:tc>
          <w:tcPr>
            <w:tcW w:w="965" w:type="dxa"/>
          </w:tcPr>
          <w:p w:rsidR="00DF58C1" w:rsidRPr="00C60B34" w:rsidRDefault="00DF58C1" w:rsidP="003D2521">
            <w:pPr>
              <w:jc w:val="center"/>
              <w:rPr>
                <w:b/>
              </w:rPr>
            </w:pPr>
            <w:r w:rsidRPr="00C60B34">
              <w:rPr>
                <w:b/>
              </w:rPr>
              <w:t>+/-</w:t>
            </w:r>
          </w:p>
        </w:tc>
      </w:tr>
      <w:tr w:rsidR="00DF58C1" w:rsidRPr="006123BC" w:rsidTr="003D2521">
        <w:tc>
          <w:tcPr>
            <w:tcW w:w="8047" w:type="dxa"/>
          </w:tcPr>
          <w:p w:rsidR="00DF58C1" w:rsidRPr="006123BC" w:rsidRDefault="00DF58C1" w:rsidP="003D2521">
            <w:r w:rsidRPr="006123BC">
              <w:t>Входить в информационную среду школы с помощью учителя</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Использовать в своей деятельности контролируемый Интернет</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Использовать сканеры и принтеры в своей учебной деятельности</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Правильно включать и выключать устройства ИКТ</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Входить в операционную систему и завершать работу с ней</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 в том числе под наблюдением учителя</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rPr>
                <w:b/>
                <w:bCs/>
              </w:rPr>
              <w:t>Фиксация и обработка изображений и звуков</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Осуществлять фотосъемку изображений, в том числе с помощью учителя, в ходе учебного эксперимента</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Осуществлять фиксацию звуков, в том числе с помощью учителя</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rPr>
                <w:b/>
                <w:bCs/>
              </w:rPr>
              <w:t>Поиск и организация хранения информации</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Искать информацию в соответствующих возрасту цифровых словарях и справочниках</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Использовать методы поиска информации в небольших базах данных</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rPr>
                <w:b/>
                <w:bCs/>
              </w:rPr>
              <w:t>Создание письменных сообщений</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Набирать текст на родном языке в соответствии со своими возрастными особенностями</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Осуществлять комплексное редактирование текста</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Изменять шрифт, начертание, размер кегля</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Использовать функции заливки</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rPr>
                <w:b/>
                <w:bCs/>
              </w:rPr>
              <w:t>Создание графических объектов</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vAlign w:val="bottom"/>
          </w:tcPr>
          <w:p w:rsidR="00DF58C1" w:rsidRPr="006123BC" w:rsidRDefault="00DF58C1" w:rsidP="003D2521">
            <w:r w:rsidRPr="006123BC">
              <w:t>Создавать графические объекты в соответствии с поставленной задачей на уроках с помощью графического планшета</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vAlign w:val="bottom"/>
          </w:tcPr>
          <w:p w:rsidR="00DF58C1" w:rsidRPr="006123BC" w:rsidRDefault="00DF58C1" w:rsidP="003D2521">
            <w:r w:rsidRPr="006123BC">
              <w:t>Редактировать геометрический объект с точки зрения его эстетического содержания и технического качества</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 xml:space="preserve">Создавать  диаграммы  различных  видов  с  помощью  компьютерных </w:t>
            </w:r>
            <w:r w:rsidRPr="006123BC">
              <w:lastRenderedPageBreak/>
              <w:t>средств, задавать параметры диаграмм, изменять параметры диаграммы</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lastRenderedPageBreak/>
              <w:t>Анализировать  вводимую  на  компьютер  информацию  с  помощью различных  технических  средств  (фото-  и  видеокамеры,  микрофоны), отбирать данную информацию с точки зрения эстетических параметров и технического качества</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Составлять  систему  папок  на  индивидуальном  ПК  в  соответствии  с полученной деятельностью, структурировать свою деятельность</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rPr>
                <w:b/>
                <w:bCs/>
              </w:rPr>
              <w:t>Анализ информации, математическая обработка данных в исследовании</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Проектировать несложные объекты</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Искать информацию по заданной теме в соответствующих возрасту цифровых словарях и справочниках, базах данных</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Грамотно составлять список используемых цифровых ресурсов</w:t>
            </w:r>
            <w:r w:rsidRPr="006123BC">
              <w:tab/>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Критически относится к информации; пользоваться методом избирательности</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rPr>
                <w:b/>
                <w:bCs/>
              </w:rPr>
              <w:t>Моделирование, проектирование и управление</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Использовать средства ИКТ в решении учебных задач под руководством учителя</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rPr>
                <w:b/>
                <w:i/>
              </w:rPr>
              <w:t>Коммуникация и социальное взаимодействие</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Составлять развернутый план презентации</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Выступать перед аудиторией с презентацией индивидуального или группового проекта</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Создавать информационное сообщение, отправлять его нескольким пользователям, отвечать на сообщения, использовать возможности электронной почты для информационного обмена в условиях образовательной деятельности с разными участниками образовательных</w:t>
            </w:r>
          </w:p>
          <w:p w:rsidR="00DF58C1" w:rsidRPr="006123BC" w:rsidRDefault="00DF58C1" w:rsidP="003D2521">
            <w:r w:rsidRPr="006123BC">
              <w:t>отношений: одноклассниками, родителями (законными представителями), учителями (создание, редактирование, сохранение, передача сообщения по локальной и глобальной сети, формирование запроса и ответа на сообщение)</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Уважать информационные права других людей, соблюдать правила хорошего тона общения в сети</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rPr>
                <w:b/>
                <w:i/>
              </w:rPr>
              <w:t>Информационная безопасность</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Использовать полезные ресурсы Интернета и отказываться от использования ресурсов, содержание которых несовместимо с задачами воспитания и образования или нежелательно, соблюдать правила безопасного поведения в Интернете</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rPr>
                <w:b/>
                <w:i/>
              </w:rPr>
              <w:t>Восприятие, использование и создание гипермедиасообщений</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Создавать различные виды сообщений: диаграммы, карты, текстовую информацию</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Отправлять данные виды сообщений одному и нескольким пользователям</w:t>
            </w:r>
          </w:p>
        </w:tc>
        <w:tc>
          <w:tcPr>
            <w:tcW w:w="842" w:type="dxa"/>
          </w:tcPr>
          <w:p w:rsidR="00DF58C1" w:rsidRPr="006123BC" w:rsidRDefault="00DF58C1" w:rsidP="003D2521"/>
        </w:tc>
        <w:tc>
          <w:tcPr>
            <w:tcW w:w="965" w:type="dxa"/>
          </w:tcPr>
          <w:p w:rsidR="00DF58C1" w:rsidRPr="006123BC" w:rsidRDefault="00DF58C1" w:rsidP="003D2521"/>
        </w:tc>
      </w:tr>
      <w:tr w:rsidR="00DF58C1" w:rsidRPr="006123BC" w:rsidTr="003D2521">
        <w:tc>
          <w:tcPr>
            <w:tcW w:w="8047" w:type="dxa"/>
          </w:tcPr>
          <w:p w:rsidR="00DF58C1" w:rsidRPr="006123BC" w:rsidRDefault="00DF58C1" w:rsidP="003D2521">
            <w:r w:rsidRPr="006123BC">
              <w:t>Выделять главную идею сообщения</w:t>
            </w:r>
          </w:p>
        </w:tc>
        <w:tc>
          <w:tcPr>
            <w:tcW w:w="842" w:type="dxa"/>
          </w:tcPr>
          <w:p w:rsidR="00DF58C1" w:rsidRPr="006123BC" w:rsidRDefault="00DF58C1" w:rsidP="003D2521"/>
        </w:tc>
        <w:tc>
          <w:tcPr>
            <w:tcW w:w="965" w:type="dxa"/>
          </w:tcPr>
          <w:p w:rsidR="00DF58C1" w:rsidRPr="006123BC" w:rsidRDefault="00DF58C1" w:rsidP="003D2521"/>
        </w:tc>
      </w:tr>
    </w:tbl>
    <w:p w:rsidR="00DF58C1" w:rsidRDefault="00DF58C1" w:rsidP="00DF58C1">
      <w:pPr>
        <w:ind w:left="920"/>
        <w:jc w:val="center"/>
        <w:rPr>
          <w:szCs w:val="28"/>
        </w:rPr>
      </w:pPr>
    </w:p>
    <w:p w:rsidR="005F4C01" w:rsidRDefault="005F4C01" w:rsidP="00DF58C1">
      <w:pPr>
        <w:ind w:left="920"/>
        <w:jc w:val="center"/>
        <w:rPr>
          <w:szCs w:val="28"/>
        </w:rPr>
      </w:pPr>
    </w:p>
    <w:p w:rsidR="005F4C01" w:rsidRDefault="005F4C01" w:rsidP="00DF58C1">
      <w:pPr>
        <w:ind w:left="920"/>
        <w:jc w:val="center"/>
        <w:rPr>
          <w:szCs w:val="28"/>
        </w:rPr>
      </w:pPr>
    </w:p>
    <w:p w:rsidR="005F4C01" w:rsidRDefault="005F4C01" w:rsidP="00DF58C1">
      <w:pPr>
        <w:ind w:left="920"/>
        <w:jc w:val="center"/>
        <w:rPr>
          <w:szCs w:val="28"/>
        </w:rPr>
      </w:pPr>
    </w:p>
    <w:p w:rsidR="005F4C01" w:rsidRDefault="005F4C01" w:rsidP="00DF58C1">
      <w:pPr>
        <w:ind w:left="920"/>
        <w:jc w:val="center"/>
        <w:rPr>
          <w:szCs w:val="28"/>
        </w:rPr>
      </w:pPr>
    </w:p>
    <w:p w:rsidR="005F4C01" w:rsidRDefault="005F4C01" w:rsidP="00DF58C1">
      <w:pPr>
        <w:ind w:left="920"/>
        <w:jc w:val="center"/>
        <w:rPr>
          <w:szCs w:val="28"/>
        </w:rPr>
      </w:pPr>
    </w:p>
    <w:p w:rsidR="005F4C01" w:rsidRDefault="005F4C01" w:rsidP="00DF58C1">
      <w:pPr>
        <w:ind w:left="920"/>
        <w:jc w:val="center"/>
        <w:rPr>
          <w:szCs w:val="28"/>
        </w:rPr>
      </w:pPr>
    </w:p>
    <w:p w:rsidR="005F4C01" w:rsidRDefault="005F4C01" w:rsidP="00DF58C1">
      <w:pPr>
        <w:ind w:left="920"/>
        <w:jc w:val="center"/>
        <w:rPr>
          <w:szCs w:val="28"/>
        </w:rPr>
      </w:pPr>
    </w:p>
    <w:p w:rsidR="00DF58C1" w:rsidRPr="00DF51E3" w:rsidRDefault="00DF58C1" w:rsidP="00DF58C1">
      <w:pPr>
        <w:ind w:left="920"/>
        <w:jc w:val="center"/>
        <w:rPr>
          <w:szCs w:val="28"/>
        </w:rPr>
      </w:pPr>
      <w:r>
        <w:rPr>
          <w:szCs w:val="28"/>
        </w:rPr>
        <w:t>График мониторинга</w:t>
      </w:r>
    </w:p>
    <w:tbl>
      <w:tblPr>
        <w:tblW w:w="9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5"/>
        <w:gridCol w:w="377"/>
        <w:gridCol w:w="426"/>
        <w:gridCol w:w="425"/>
        <w:gridCol w:w="425"/>
        <w:gridCol w:w="425"/>
        <w:gridCol w:w="426"/>
        <w:gridCol w:w="425"/>
        <w:gridCol w:w="425"/>
        <w:gridCol w:w="425"/>
        <w:gridCol w:w="426"/>
        <w:gridCol w:w="425"/>
        <w:gridCol w:w="425"/>
        <w:gridCol w:w="425"/>
        <w:gridCol w:w="426"/>
        <w:gridCol w:w="425"/>
        <w:gridCol w:w="425"/>
        <w:gridCol w:w="425"/>
        <w:gridCol w:w="426"/>
      </w:tblGrid>
      <w:tr w:rsidR="00DF58C1" w:rsidRPr="00DF51E3" w:rsidTr="003D2521">
        <w:tc>
          <w:tcPr>
            <w:tcW w:w="2175" w:type="dxa"/>
          </w:tcPr>
          <w:p w:rsidR="00DF58C1" w:rsidRPr="00DF51E3" w:rsidRDefault="00DF58C1" w:rsidP="003D2521">
            <w:pPr>
              <w:ind w:left="255"/>
            </w:pPr>
            <w:r w:rsidRPr="00DF51E3">
              <w:t>класс</w:t>
            </w:r>
          </w:p>
        </w:tc>
        <w:tc>
          <w:tcPr>
            <w:tcW w:w="3779" w:type="dxa"/>
            <w:gridSpan w:val="9"/>
            <w:tcBorders>
              <w:right w:val="single" w:sz="4" w:space="0" w:color="auto"/>
            </w:tcBorders>
          </w:tcPr>
          <w:p w:rsidR="00DF58C1" w:rsidRPr="00DF51E3" w:rsidRDefault="00DF58C1" w:rsidP="003D2521">
            <w:pPr>
              <w:jc w:val="center"/>
            </w:pPr>
            <w:r w:rsidRPr="00DF51E3">
              <w:t>10 класс</w:t>
            </w:r>
          </w:p>
        </w:tc>
        <w:tc>
          <w:tcPr>
            <w:tcW w:w="3828" w:type="dxa"/>
            <w:gridSpan w:val="9"/>
            <w:tcBorders>
              <w:left w:val="single" w:sz="4" w:space="0" w:color="auto"/>
            </w:tcBorders>
          </w:tcPr>
          <w:p w:rsidR="00DF58C1" w:rsidRPr="00DF51E3" w:rsidRDefault="00DF58C1" w:rsidP="003D2521">
            <w:pPr>
              <w:jc w:val="center"/>
            </w:pPr>
            <w:r w:rsidRPr="00DF51E3">
              <w:t>11 класс</w:t>
            </w:r>
          </w:p>
        </w:tc>
      </w:tr>
      <w:tr w:rsidR="00DF58C1" w:rsidRPr="00DF51E3" w:rsidTr="003D2521">
        <w:trPr>
          <w:cantSplit/>
          <w:trHeight w:val="1411"/>
        </w:trPr>
        <w:tc>
          <w:tcPr>
            <w:tcW w:w="2175" w:type="dxa"/>
            <w:tcBorders>
              <w:tl2br w:val="single" w:sz="4" w:space="0" w:color="auto"/>
            </w:tcBorders>
          </w:tcPr>
          <w:p w:rsidR="00DF58C1" w:rsidRPr="00DF51E3" w:rsidRDefault="003A5966" w:rsidP="003D2521">
            <w:r>
              <w:t xml:space="preserve">                 </w:t>
            </w:r>
            <w:r w:rsidR="00DF58C1" w:rsidRPr="00DF51E3">
              <w:t>месяц</w:t>
            </w:r>
          </w:p>
          <w:p w:rsidR="00DF58C1" w:rsidRPr="00DF51E3" w:rsidRDefault="00DF58C1" w:rsidP="003D2521"/>
          <w:p w:rsidR="003A5966" w:rsidRDefault="00DF58C1" w:rsidP="003D2521">
            <w:r w:rsidRPr="00DF51E3">
              <w:t>содер</w:t>
            </w:r>
            <w:r w:rsidR="003A5966">
              <w:t>-</w:t>
            </w:r>
          </w:p>
          <w:p w:rsidR="00DF58C1" w:rsidRDefault="00DF58C1" w:rsidP="003D2521">
            <w:r w:rsidRPr="00DF51E3">
              <w:t>жание</w:t>
            </w:r>
          </w:p>
          <w:p w:rsidR="00DF58C1" w:rsidRPr="00DF51E3" w:rsidRDefault="00DF58C1" w:rsidP="003D2521">
            <w:r>
              <w:t>мониторинга</w:t>
            </w:r>
          </w:p>
        </w:tc>
        <w:tc>
          <w:tcPr>
            <w:tcW w:w="377" w:type="dxa"/>
            <w:tcBorders>
              <w:right w:val="single" w:sz="4" w:space="0" w:color="auto"/>
            </w:tcBorders>
            <w:textDirection w:val="btLr"/>
          </w:tcPr>
          <w:p w:rsidR="00DF58C1" w:rsidRPr="00DF51E3" w:rsidRDefault="00DF58C1" w:rsidP="003D2521">
            <w:pPr>
              <w:ind w:left="113" w:right="113"/>
            </w:pPr>
            <w:r w:rsidRPr="00DF51E3">
              <w:t>сентябрь</w:t>
            </w:r>
          </w:p>
        </w:tc>
        <w:tc>
          <w:tcPr>
            <w:tcW w:w="426" w:type="dxa"/>
            <w:tcBorders>
              <w:left w:val="single" w:sz="4" w:space="0" w:color="auto"/>
            </w:tcBorders>
            <w:textDirection w:val="btLr"/>
          </w:tcPr>
          <w:p w:rsidR="00DF58C1" w:rsidRPr="00DF51E3" w:rsidRDefault="00DF58C1" w:rsidP="003D2521">
            <w:pPr>
              <w:ind w:left="113" w:right="113"/>
            </w:pPr>
            <w:r w:rsidRPr="00DF51E3">
              <w:t>октябрь</w:t>
            </w:r>
          </w:p>
        </w:tc>
        <w:tc>
          <w:tcPr>
            <w:tcW w:w="425" w:type="dxa"/>
            <w:tcBorders>
              <w:right w:val="single" w:sz="4" w:space="0" w:color="auto"/>
            </w:tcBorders>
            <w:textDirection w:val="btLr"/>
          </w:tcPr>
          <w:p w:rsidR="00DF58C1" w:rsidRPr="00DF51E3" w:rsidRDefault="00DF58C1" w:rsidP="003D2521">
            <w:pPr>
              <w:ind w:left="113" w:right="113"/>
            </w:pPr>
            <w:r w:rsidRPr="00DF51E3">
              <w:t>ноябрь</w:t>
            </w:r>
          </w:p>
        </w:tc>
        <w:tc>
          <w:tcPr>
            <w:tcW w:w="425" w:type="dxa"/>
            <w:tcBorders>
              <w:left w:val="single" w:sz="4" w:space="0" w:color="auto"/>
            </w:tcBorders>
            <w:textDirection w:val="btLr"/>
          </w:tcPr>
          <w:p w:rsidR="00DF58C1" w:rsidRPr="00DF51E3" w:rsidRDefault="00DF58C1" w:rsidP="003D2521">
            <w:pPr>
              <w:ind w:left="113" w:right="113"/>
            </w:pPr>
            <w:r w:rsidRPr="00DF51E3">
              <w:t>декабрь</w:t>
            </w:r>
          </w:p>
        </w:tc>
        <w:tc>
          <w:tcPr>
            <w:tcW w:w="425" w:type="dxa"/>
            <w:tcBorders>
              <w:right w:val="single" w:sz="4" w:space="0" w:color="auto"/>
            </w:tcBorders>
            <w:textDirection w:val="btLr"/>
          </w:tcPr>
          <w:p w:rsidR="00DF58C1" w:rsidRPr="00DF51E3" w:rsidRDefault="00DF58C1" w:rsidP="003D2521">
            <w:pPr>
              <w:ind w:left="113" w:right="113"/>
            </w:pPr>
            <w:r w:rsidRPr="00DF51E3">
              <w:t>январь</w:t>
            </w:r>
          </w:p>
        </w:tc>
        <w:tc>
          <w:tcPr>
            <w:tcW w:w="426" w:type="dxa"/>
            <w:tcBorders>
              <w:left w:val="single" w:sz="4" w:space="0" w:color="auto"/>
            </w:tcBorders>
            <w:textDirection w:val="btLr"/>
          </w:tcPr>
          <w:p w:rsidR="00DF58C1" w:rsidRPr="00DF51E3" w:rsidRDefault="00DF58C1" w:rsidP="003D2521">
            <w:pPr>
              <w:ind w:left="113" w:right="113"/>
            </w:pPr>
            <w:r w:rsidRPr="00DF51E3">
              <w:t>февраль</w:t>
            </w:r>
          </w:p>
        </w:tc>
        <w:tc>
          <w:tcPr>
            <w:tcW w:w="425" w:type="dxa"/>
            <w:tcBorders>
              <w:right w:val="single" w:sz="4" w:space="0" w:color="auto"/>
            </w:tcBorders>
            <w:textDirection w:val="btLr"/>
          </w:tcPr>
          <w:p w:rsidR="00DF58C1" w:rsidRPr="00DF51E3" w:rsidRDefault="00DF58C1" w:rsidP="003D2521">
            <w:pPr>
              <w:ind w:left="113" w:right="113"/>
            </w:pPr>
            <w:r w:rsidRPr="00DF51E3">
              <w:t>март</w:t>
            </w:r>
          </w:p>
        </w:tc>
        <w:tc>
          <w:tcPr>
            <w:tcW w:w="425" w:type="dxa"/>
            <w:tcBorders>
              <w:left w:val="single" w:sz="4" w:space="0" w:color="auto"/>
            </w:tcBorders>
            <w:textDirection w:val="btLr"/>
          </w:tcPr>
          <w:p w:rsidR="00DF58C1" w:rsidRPr="00DF51E3" w:rsidRDefault="00DF58C1" w:rsidP="003D2521">
            <w:pPr>
              <w:ind w:left="113" w:right="113"/>
            </w:pPr>
            <w:r w:rsidRPr="00DF51E3">
              <w:t>апрель</w:t>
            </w:r>
          </w:p>
        </w:tc>
        <w:tc>
          <w:tcPr>
            <w:tcW w:w="425" w:type="dxa"/>
            <w:tcBorders>
              <w:right w:val="single" w:sz="4" w:space="0" w:color="auto"/>
            </w:tcBorders>
            <w:textDirection w:val="btLr"/>
          </w:tcPr>
          <w:p w:rsidR="00DF58C1" w:rsidRPr="00DF51E3" w:rsidRDefault="00DF58C1" w:rsidP="003D2521">
            <w:pPr>
              <w:ind w:left="113" w:right="113"/>
            </w:pPr>
            <w:r w:rsidRPr="00DF51E3">
              <w:t>май</w:t>
            </w:r>
          </w:p>
        </w:tc>
        <w:tc>
          <w:tcPr>
            <w:tcW w:w="426" w:type="dxa"/>
            <w:tcBorders>
              <w:left w:val="single" w:sz="4" w:space="0" w:color="auto"/>
            </w:tcBorders>
            <w:textDirection w:val="btLr"/>
          </w:tcPr>
          <w:p w:rsidR="00DF58C1" w:rsidRPr="00DF51E3" w:rsidRDefault="00DF58C1" w:rsidP="003D2521">
            <w:pPr>
              <w:ind w:left="113" w:right="113"/>
            </w:pPr>
            <w:r w:rsidRPr="00DF51E3">
              <w:t>сентябрь</w:t>
            </w:r>
          </w:p>
        </w:tc>
        <w:tc>
          <w:tcPr>
            <w:tcW w:w="425" w:type="dxa"/>
            <w:tcBorders>
              <w:right w:val="single" w:sz="4" w:space="0" w:color="auto"/>
            </w:tcBorders>
            <w:textDirection w:val="btLr"/>
          </w:tcPr>
          <w:p w:rsidR="00DF58C1" w:rsidRPr="00DF51E3" w:rsidRDefault="00DF58C1" w:rsidP="003D2521">
            <w:pPr>
              <w:ind w:left="113" w:right="113"/>
            </w:pPr>
            <w:r w:rsidRPr="00DF51E3">
              <w:t>октябрь</w:t>
            </w:r>
          </w:p>
        </w:tc>
        <w:tc>
          <w:tcPr>
            <w:tcW w:w="425" w:type="dxa"/>
            <w:tcBorders>
              <w:left w:val="single" w:sz="4" w:space="0" w:color="auto"/>
            </w:tcBorders>
            <w:textDirection w:val="btLr"/>
          </w:tcPr>
          <w:p w:rsidR="00DF58C1" w:rsidRPr="00DF51E3" w:rsidRDefault="00DF58C1" w:rsidP="003D2521">
            <w:pPr>
              <w:ind w:left="113" w:right="113"/>
            </w:pPr>
            <w:r w:rsidRPr="00DF51E3">
              <w:t>ноябрь</w:t>
            </w:r>
          </w:p>
        </w:tc>
        <w:tc>
          <w:tcPr>
            <w:tcW w:w="425" w:type="dxa"/>
            <w:tcBorders>
              <w:right w:val="single" w:sz="4" w:space="0" w:color="auto"/>
            </w:tcBorders>
            <w:textDirection w:val="btLr"/>
          </w:tcPr>
          <w:p w:rsidR="00DF58C1" w:rsidRPr="00DF51E3" w:rsidRDefault="00DF58C1" w:rsidP="003D2521">
            <w:pPr>
              <w:ind w:left="113" w:right="113"/>
            </w:pPr>
            <w:r w:rsidRPr="00DF51E3">
              <w:t>декабрь</w:t>
            </w:r>
          </w:p>
        </w:tc>
        <w:tc>
          <w:tcPr>
            <w:tcW w:w="426" w:type="dxa"/>
            <w:tcBorders>
              <w:left w:val="single" w:sz="4" w:space="0" w:color="auto"/>
            </w:tcBorders>
            <w:textDirection w:val="btLr"/>
          </w:tcPr>
          <w:p w:rsidR="00DF58C1" w:rsidRPr="00DF51E3" w:rsidRDefault="00DF58C1" w:rsidP="003D2521">
            <w:pPr>
              <w:ind w:left="113" w:right="113"/>
            </w:pPr>
            <w:r w:rsidRPr="00DF51E3">
              <w:t>январь</w:t>
            </w:r>
          </w:p>
        </w:tc>
        <w:tc>
          <w:tcPr>
            <w:tcW w:w="425" w:type="dxa"/>
            <w:tcBorders>
              <w:right w:val="single" w:sz="4" w:space="0" w:color="auto"/>
            </w:tcBorders>
            <w:textDirection w:val="btLr"/>
          </w:tcPr>
          <w:p w:rsidR="00DF58C1" w:rsidRPr="00DF51E3" w:rsidRDefault="00DF58C1" w:rsidP="003D2521">
            <w:pPr>
              <w:ind w:left="113" w:right="113"/>
            </w:pPr>
            <w:r w:rsidRPr="00DF51E3">
              <w:t>февраль</w:t>
            </w:r>
          </w:p>
        </w:tc>
        <w:tc>
          <w:tcPr>
            <w:tcW w:w="425" w:type="dxa"/>
            <w:tcBorders>
              <w:left w:val="single" w:sz="4" w:space="0" w:color="auto"/>
            </w:tcBorders>
            <w:textDirection w:val="btLr"/>
          </w:tcPr>
          <w:p w:rsidR="00DF58C1" w:rsidRPr="00DF51E3" w:rsidRDefault="00DF58C1" w:rsidP="003D2521">
            <w:pPr>
              <w:ind w:left="113" w:right="113"/>
            </w:pPr>
            <w:r w:rsidRPr="00DF51E3">
              <w:t>март</w:t>
            </w:r>
          </w:p>
        </w:tc>
        <w:tc>
          <w:tcPr>
            <w:tcW w:w="425" w:type="dxa"/>
            <w:tcBorders>
              <w:right w:val="single" w:sz="4" w:space="0" w:color="auto"/>
            </w:tcBorders>
            <w:textDirection w:val="btLr"/>
          </w:tcPr>
          <w:p w:rsidR="00DF58C1" w:rsidRPr="00DF51E3" w:rsidRDefault="00DF58C1" w:rsidP="003D2521">
            <w:pPr>
              <w:ind w:left="113" w:right="113"/>
            </w:pPr>
            <w:r w:rsidRPr="00DF51E3">
              <w:t>апрель</w:t>
            </w:r>
          </w:p>
        </w:tc>
        <w:tc>
          <w:tcPr>
            <w:tcW w:w="426" w:type="dxa"/>
            <w:tcBorders>
              <w:left w:val="single" w:sz="4" w:space="0" w:color="auto"/>
            </w:tcBorders>
            <w:textDirection w:val="btLr"/>
          </w:tcPr>
          <w:p w:rsidR="00DF58C1" w:rsidRPr="00DF51E3" w:rsidRDefault="00DF58C1" w:rsidP="003D2521">
            <w:pPr>
              <w:ind w:left="113" w:right="113"/>
            </w:pPr>
            <w:r w:rsidRPr="00DF51E3">
              <w:t>май</w:t>
            </w:r>
          </w:p>
        </w:tc>
      </w:tr>
      <w:tr w:rsidR="00DF58C1" w:rsidRPr="00DF51E3" w:rsidTr="003D2521">
        <w:tc>
          <w:tcPr>
            <w:tcW w:w="2175" w:type="dxa"/>
          </w:tcPr>
          <w:p w:rsidR="00DF58C1" w:rsidRPr="00DF51E3" w:rsidRDefault="00DF58C1" w:rsidP="003D2521">
            <w:r w:rsidRPr="00DF51E3">
              <w:t>Оценка качества результатов учебного проектирования</w:t>
            </w:r>
          </w:p>
        </w:tc>
        <w:tc>
          <w:tcPr>
            <w:tcW w:w="377" w:type="dxa"/>
            <w:tcBorders>
              <w:right w:val="single" w:sz="4" w:space="0" w:color="auto"/>
            </w:tcBorders>
          </w:tcPr>
          <w:p w:rsidR="00DF58C1" w:rsidRPr="00DF51E3" w:rsidRDefault="00DF58C1" w:rsidP="003D2521">
            <w:pPr>
              <w:jc w:val="center"/>
              <w:rPr>
                <w:szCs w:val="28"/>
              </w:rPr>
            </w:pPr>
          </w:p>
        </w:tc>
        <w:tc>
          <w:tcPr>
            <w:tcW w:w="426" w:type="dxa"/>
            <w:tcBorders>
              <w:left w:val="single" w:sz="4" w:space="0" w:color="auto"/>
            </w:tcBorders>
          </w:tcPr>
          <w:p w:rsidR="00DF58C1" w:rsidRPr="00DF51E3" w:rsidRDefault="00DF58C1" w:rsidP="003D2521">
            <w:pPr>
              <w:rPr>
                <w:szCs w:val="28"/>
              </w:rPr>
            </w:pPr>
            <w:r>
              <w:rPr>
                <w:szCs w:val="28"/>
              </w:rPr>
              <w:t>+</w:t>
            </w:r>
          </w:p>
        </w:tc>
        <w:tc>
          <w:tcPr>
            <w:tcW w:w="425" w:type="dxa"/>
            <w:tcBorders>
              <w:right w:val="single" w:sz="4" w:space="0" w:color="auto"/>
            </w:tcBorders>
          </w:tcPr>
          <w:p w:rsidR="00DF58C1" w:rsidRPr="00DF51E3" w:rsidRDefault="00DF58C1" w:rsidP="003D2521">
            <w:pPr>
              <w:jc w:val="center"/>
              <w:rPr>
                <w:szCs w:val="28"/>
              </w:rPr>
            </w:pPr>
          </w:p>
        </w:tc>
        <w:tc>
          <w:tcPr>
            <w:tcW w:w="425"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jc w:val="center"/>
              <w:rPr>
                <w:szCs w:val="28"/>
              </w:rPr>
            </w:pPr>
          </w:p>
        </w:tc>
        <w:tc>
          <w:tcPr>
            <w:tcW w:w="426"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jc w:val="center"/>
              <w:rPr>
                <w:szCs w:val="28"/>
              </w:rPr>
            </w:pPr>
          </w:p>
        </w:tc>
        <w:tc>
          <w:tcPr>
            <w:tcW w:w="425"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rPr>
                <w:szCs w:val="28"/>
              </w:rPr>
            </w:pPr>
            <w:r>
              <w:rPr>
                <w:szCs w:val="28"/>
              </w:rPr>
              <w:t>+</w:t>
            </w:r>
          </w:p>
        </w:tc>
        <w:tc>
          <w:tcPr>
            <w:tcW w:w="426"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jc w:val="center"/>
              <w:rPr>
                <w:szCs w:val="28"/>
              </w:rPr>
            </w:pPr>
          </w:p>
        </w:tc>
        <w:tc>
          <w:tcPr>
            <w:tcW w:w="425"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jc w:val="center"/>
              <w:rPr>
                <w:szCs w:val="28"/>
              </w:rPr>
            </w:pPr>
          </w:p>
        </w:tc>
        <w:tc>
          <w:tcPr>
            <w:tcW w:w="426"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jc w:val="center"/>
              <w:rPr>
                <w:szCs w:val="28"/>
              </w:rPr>
            </w:pPr>
          </w:p>
        </w:tc>
        <w:tc>
          <w:tcPr>
            <w:tcW w:w="425"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jc w:val="center"/>
              <w:rPr>
                <w:szCs w:val="28"/>
              </w:rPr>
            </w:pPr>
          </w:p>
        </w:tc>
        <w:tc>
          <w:tcPr>
            <w:tcW w:w="426" w:type="dxa"/>
            <w:tcBorders>
              <w:left w:val="single" w:sz="4" w:space="0" w:color="auto"/>
            </w:tcBorders>
          </w:tcPr>
          <w:p w:rsidR="00DF58C1" w:rsidRPr="00DF51E3" w:rsidRDefault="00DF58C1" w:rsidP="003D2521">
            <w:pPr>
              <w:jc w:val="center"/>
              <w:rPr>
                <w:szCs w:val="28"/>
              </w:rPr>
            </w:pPr>
          </w:p>
        </w:tc>
      </w:tr>
      <w:tr w:rsidR="00DF58C1" w:rsidRPr="00DF51E3" w:rsidTr="003D2521">
        <w:tc>
          <w:tcPr>
            <w:tcW w:w="2175" w:type="dxa"/>
          </w:tcPr>
          <w:p w:rsidR="00DF58C1" w:rsidRPr="00DF51E3" w:rsidRDefault="00DF58C1" w:rsidP="003D2521">
            <w:pPr>
              <w:rPr>
                <w:szCs w:val="28"/>
              </w:rPr>
            </w:pPr>
            <w:r w:rsidRPr="00DF51E3">
              <w:t>Мониторинг сформированности УУД</w:t>
            </w:r>
          </w:p>
        </w:tc>
        <w:tc>
          <w:tcPr>
            <w:tcW w:w="377" w:type="dxa"/>
            <w:tcBorders>
              <w:right w:val="single" w:sz="4" w:space="0" w:color="auto"/>
            </w:tcBorders>
          </w:tcPr>
          <w:p w:rsidR="00DF58C1" w:rsidRPr="00DF51E3" w:rsidRDefault="00DF58C1" w:rsidP="003D2521">
            <w:pPr>
              <w:jc w:val="center"/>
              <w:rPr>
                <w:szCs w:val="28"/>
              </w:rPr>
            </w:pPr>
          </w:p>
        </w:tc>
        <w:tc>
          <w:tcPr>
            <w:tcW w:w="426"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jc w:val="center"/>
              <w:rPr>
                <w:szCs w:val="28"/>
              </w:rPr>
            </w:pPr>
          </w:p>
        </w:tc>
        <w:tc>
          <w:tcPr>
            <w:tcW w:w="425"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jc w:val="center"/>
              <w:rPr>
                <w:szCs w:val="28"/>
              </w:rPr>
            </w:pPr>
          </w:p>
        </w:tc>
        <w:tc>
          <w:tcPr>
            <w:tcW w:w="426" w:type="dxa"/>
            <w:tcBorders>
              <w:left w:val="single" w:sz="4" w:space="0" w:color="auto"/>
            </w:tcBorders>
          </w:tcPr>
          <w:p w:rsidR="00DF58C1" w:rsidRPr="00DF51E3" w:rsidRDefault="00DF58C1" w:rsidP="003D2521">
            <w:pPr>
              <w:rPr>
                <w:szCs w:val="28"/>
              </w:rPr>
            </w:pPr>
            <w:r>
              <w:rPr>
                <w:szCs w:val="28"/>
              </w:rPr>
              <w:t>+</w:t>
            </w:r>
          </w:p>
        </w:tc>
        <w:tc>
          <w:tcPr>
            <w:tcW w:w="425" w:type="dxa"/>
            <w:tcBorders>
              <w:right w:val="single" w:sz="4" w:space="0" w:color="auto"/>
            </w:tcBorders>
          </w:tcPr>
          <w:p w:rsidR="00DF58C1" w:rsidRPr="00DF51E3" w:rsidRDefault="00DF58C1" w:rsidP="003D2521">
            <w:pPr>
              <w:jc w:val="center"/>
              <w:rPr>
                <w:szCs w:val="28"/>
              </w:rPr>
            </w:pPr>
          </w:p>
        </w:tc>
        <w:tc>
          <w:tcPr>
            <w:tcW w:w="425"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jc w:val="center"/>
              <w:rPr>
                <w:szCs w:val="28"/>
              </w:rPr>
            </w:pPr>
          </w:p>
        </w:tc>
        <w:tc>
          <w:tcPr>
            <w:tcW w:w="426"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jc w:val="center"/>
              <w:rPr>
                <w:szCs w:val="28"/>
              </w:rPr>
            </w:pPr>
          </w:p>
        </w:tc>
        <w:tc>
          <w:tcPr>
            <w:tcW w:w="425"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jc w:val="center"/>
              <w:rPr>
                <w:szCs w:val="28"/>
              </w:rPr>
            </w:pPr>
          </w:p>
        </w:tc>
        <w:tc>
          <w:tcPr>
            <w:tcW w:w="426"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jc w:val="center"/>
              <w:rPr>
                <w:szCs w:val="28"/>
              </w:rPr>
            </w:pPr>
          </w:p>
        </w:tc>
        <w:tc>
          <w:tcPr>
            <w:tcW w:w="425"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rPr>
                <w:szCs w:val="28"/>
              </w:rPr>
            </w:pPr>
            <w:r>
              <w:rPr>
                <w:szCs w:val="28"/>
              </w:rPr>
              <w:t>+</w:t>
            </w:r>
          </w:p>
        </w:tc>
        <w:tc>
          <w:tcPr>
            <w:tcW w:w="426" w:type="dxa"/>
            <w:tcBorders>
              <w:left w:val="single" w:sz="4" w:space="0" w:color="auto"/>
            </w:tcBorders>
          </w:tcPr>
          <w:p w:rsidR="00DF58C1" w:rsidRPr="00DF51E3" w:rsidRDefault="00DF58C1" w:rsidP="003D2521">
            <w:pPr>
              <w:jc w:val="center"/>
              <w:rPr>
                <w:szCs w:val="28"/>
              </w:rPr>
            </w:pPr>
          </w:p>
        </w:tc>
      </w:tr>
      <w:tr w:rsidR="00DF58C1" w:rsidRPr="00DF51E3" w:rsidTr="003D2521">
        <w:tc>
          <w:tcPr>
            <w:tcW w:w="2175" w:type="dxa"/>
          </w:tcPr>
          <w:p w:rsidR="00DF58C1" w:rsidRPr="00DF51E3" w:rsidRDefault="00DF58C1" w:rsidP="003D2521">
            <w:pPr>
              <w:rPr>
                <w:szCs w:val="28"/>
              </w:rPr>
            </w:pPr>
            <w:r w:rsidRPr="00DF51E3">
              <w:t>Мониторинг ИКТ- компетенций</w:t>
            </w:r>
          </w:p>
        </w:tc>
        <w:tc>
          <w:tcPr>
            <w:tcW w:w="377" w:type="dxa"/>
            <w:tcBorders>
              <w:right w:val="single" w:sz="4" w:space="0" w:color="auto"/>
            </w:tcBorders>
          </w:tcPr>
          <w:p w:rsidR="00DF58C1" w:rsidRPr="00DF51E3" w:rsidRDefault="00DF58C1" w:rsidP="003D2521">
            <w:pPr>
              <w:jc w:val="center"/>
              <w:rPr>
                <w:szCs w:val="28"/>
              </w:rPr>
            </w:pPr>
          </w:p>
        </w:tc>
        <w:tc>
          <w:tcPr>
            <w:tcW w:w="426"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rPr>
                <w:szCs w:val="28"/>
              </w:rPr>
            </w:pPr>
            <w:r>
              <w:rPr>
                <w:szCs w:val="28"/>
              </w:rPr>
              <w:t>+</w:t>
            </w:r>
          </w:p>
        </w:tc>
        <w:tc>
          <w:tcPr>
            <w:tcW w:w="425"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jc w:val="center"/>
              <w:rPr>
                <w:szCs w:val="28"/>
              </w:rPr>
            </w:pPr>
          </w:p>
        </w:tc>
        <w:tc>
          <w:tcPr>
            <w:tcW w:w="426"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jc w:val="center"/>
              <w:rPr>
                <w:szCs w:val="28"/>
              </w:rPr>
            </w:pPr>
          </w:p>
        </w:tc>
        <w:tc>
          <w:tcPr>
            <w:tcW w:w="425"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jc w:val="center"/>
              <w:rPr>
                <w:szCs w:val="28"/>
              </w:rPr>
            </w:pPr>
          </w:p>
        </w:tc>
        <w:tc>
          <w:tcPr>
            <w:tcW w:w="426"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jc w:val="center"/>
              <w:rPr>
                <w:szCs w:val="28"/>
              </w:rPr>
            </w:pPr>
          </w:p>
        </w:tc>
        <w:tc>
          <w:tcPr>
            <w:tcW w:w="425" w:type="dxa"/>
            <w:tcBorders>
              <w:left w:val="single" w:sz="4" w:space="0" w:color="auto"/>
            </w:tcBorders>
          </w:tcPr>
          <w:p w:rsidR="00DF58C1" w:rsidRPr="00DF51E3" w:rsidRDefault="00DF58C1" w:rsidP="003D2521">
            <w:pPr>
              <w:rPr>
                <w:szCs w:val="28"/>
              </w:rPr>
            </w:pPr>
            <w:r>
              <w:rPr>
                <w:szCs w:val="28"/>
              </w:rPr>
              <w:t>+</w:t>
            </w:r>
          </w:p>
        </w:tc>
        <w:tc>
          <w:tcPr>
            <w:tcW w:w="425" w:type="dxa"/>
            <w:tcBorders>
              <w:right w:val="single" w:sz="4" w:space="0" w:color="auto"/>
            </w:tcBorders>
          </w:tcPr>
          <w:p w:rsidR="00DF58C1" w:rsidRPr="00DF51E3" w:rsidRDefault="00DF58C1" w:rsidP="003D2521">
            <w:pPr>
              <w:jc w:val="center"/>
              <w:rPr>
                <w:szCs w:val="28"/>
              </w:rPr>
            </w:pPr>
          </w:p>
        </w:tc>
        <w:tc>
          <w:tcPr>
            <w:tcW w:w="426"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jc w:val="center"/>
              <w:rPr>
                <w:szCs w:val="28"/>
              </w:rPr>
            </w:pPr>
          </w:p>
        </w:tc>
        <w:tc>
          <w:tcPr>
            <w:tcW w:w="425" w:type="dxa"/>
            <w:tcBorders>
              <w:left w:val="single" w:sz="4" w:space="0" w:color="auto"/>
            </w:tcBorders>
          </w:tcPr>
          <w:p w:rsidR="00DF58C1" w:rsidRPr="00DF51E3" w:rsidRDefault="00DF58C1" w:rsidP="003D2521">
            <w:pPr>
              <w:jc w:val="center"/>
              <w:rPr>
                <w:szCs w:val="28"/>
              </w:rPr>
            </w:pPr>
          </w:p>
        </w:tc>
        <w:tc>
          <w:tcPr>
            <w:tcW w:w="425" w:type="dxa"/>
            <w:tcBorders>
              <w:right w:val="single" w:sz="4" w:space="0" w:color="auto"/>
            </w:tcBorders>
          </w:tcPr>
          <w:p w:rsidR="00DF58C1" w:rsidRPr="00DF51E3" w:rsidRDefault="00DF58C1" w:rsidP="003D2521">
            <w:pPr>
              <w:jc w:val="center"/>
              <w:rPr>
                <w:szCs w:val="28"/>
              </w:rPr>
            </w:pPr>
          </w:p>
        </w:tc>
        <w:tc>
          <w:tcPr>
            <w:tcW w:w="426" w:type="dxa"/>
            <w:tcBorders>
              <w:left w:val="single" w:sz="4" w:space="0" w:color="auto"/>
            </w:tcBorders>
          </w:tcPr>
          <w:p w:rsidR="00DF58C1" w:rsidRPr="00DF51E3" w:rsidRDefault="00DF58C1" w:rsidP="003D2521">
            <w:pPr>
              <w:jc w:val="center"/>
              <w:rPr>
                <w:szCs w:val="28"/>
              </w:rPr>
            </w:pPr>
          </w:p>
        </w:tc>
      </w:tr>
    </w:tbl>
    <w:p w:rsidR="00DF58C1" w:rsidRDefault="00DF58C1" w:rsidP="00DF58C1">
      <w:pPr>
        <w:ind w:firstLine="708"/>
        <w:rPr>
          <w:b/>
          <w:szCs w:val="28"/>
        </w:rPr>
      </w:pPr>
    </w:p>
    <w:p w:rsidR="00DF58C1" w:rsidRDefault="00DF58C1" w:rsidP="00DF58C1">
      <w:pPr>
        <w:ind w:firstLine="708"/>
        <w:rPr>
          <w:b/>
          <w:szCs w:val="28"/>
        </w:rPr>
      </w:pPr>
    </w:p>
    <w:p w:rsidR="00DF58C1" w:rsidRDefault="00DF58C1" w:rsidP="00DF58C1">
      <w:pPr>
        <w:ind w:firstLine="708"/>
        <w:rPr>
          <w:b/>
          <w:szCs w:val="28"/>
        </w:rPr>
      </w:pPr>
    </w:p>
    <w:p w:rsidR="00DF58C1" w:rsidRDefault="00DF58C1" w:rsidP="00DF58C1">
      <w:pPr>
        <w:ind w:firstLine="708"/>
        <w:rPr>
          <w:b/>
          <w:szCs w:val="28"/>
        </w:rPr>
      </w:pPr>
    </w:p>
    <w:p w:rsidR="00DF58C1" w:rsidRDefault="00DF58C1" w:rsidP="00DF58C1">
      <w:pPr>
        <w:ind w:firstLine="708"/>
        <w:rPr>
          <w:b/>
          <w:szCs w:val="28"/>
        </w:rPr>
      </w:pPr>
    </w:p>
    <w:p w:rsidR="0071485A" w:rsidRDefault="0071485A" w:rsidP="0071485A">
      <w:pPr>
        <w:jc w:val="both"/>
      </w:pPr>
    </w:p>
    <w:p w:rsidR="00DF58C1" w:rsidRDefault="00DF58C1" w:rsidP="0071485A">
      <w:pPr>
        <w:jc w:val="both"/>
      </w:pPr>
    </w:p>
    <w:p w:rsidR="00DF58C1" w:rsidRDefault="00DF58C1" w:rsidP="0071485A">
      <w:pPr>
        <w:jc w:val="both"/>
      </w:pPr>
    </w:p>
    <w:p w:rsidR="005F4C01" w:rsidRDefault="005F4C01" w:rsidP="0071485A">
      <w:pPr>
        <w:jc w:val="both"/>
      </w:pPr>
    </w:p>
    <w:p w:rsidR="005F4C01" w:rsidRDefault="005F4C01" w:rsidP="0071485A">
      <w:pPr>
        <w:jc w:val="both"/>
      </w:pPr>
    </w:p>
    <w:p w:rsidR="005F4C01" w:rsidRDefault="005F4C01" w:rsidP="0071485A">
      <w:pPr>
        <w:jc w:val="both"/>
      </w:pPr>
    </w:p>
    <w:p w:rsidR="0071485A" w:rsidRPr="0071485A" w:rsidRDefault="0071485A" w:rsidP="0071485A">
      <w:pPr>
        <w:jc w:val="both"/>
        <w:rPr>
          <w:b/>
        </w:rPr>
      </w:pPr>
      <w:bookmarkStart w:id="31" w:name="_Toc435412703"/>
      <w:bookmarkStart w:id="32" w:name="_Toc453968177"/>
      <w:r w:rsidRPr="0071485A">
        <w:rPr>
          <w:b/>
        </w:rPr>
        <w:t>II.2. </w:t>
      </w:r>
      <w:r w:rsidR="0023401E">
        <w:rPr>
          <w:b/>
        </w:rPr>
        <w:t xml:space="preserve"> П</w:t>
      </w:r>
      <w:r w:rsidRPr="0071485A">
        <w:rPr>
          <w:b/>
        </w:rPr>
        <w:t>рограммы отдельных учебных предметов</w:t>
      </w:r>
      <w:bookmarkEnd w:id="31"/>
      <w:bookmarkEnd w:id="32"/>
    </w:p>
    <w:p w:rsidR="0071485A" w:rsidRPr="0071485A" w:rsidRDefault="00DF58C1" w:rsidP="0071485A">
      <w:pPr>
        <w:jc w:val="both"/>
      </w:pPr>
      <w:r>
        <w:tab/>
      </w:r>
      <w:r w:rsidR="0023401E">
        <w:t>П</w:t>
      </w:r>
      <w:r w:rsidR="0071485A" w:rsidRPr="0071485A">
        <w:t>рограммы учебных предметов на уровне среднего общего образования составлены в соответствии с ФГОС СОО, в том числе с требованиями к результатам среднего общего образования, и сохраняют преемственность с основной образовательной программой основного общего образования.</w:t>
      </w:r>
    </w:p>
    <w:p w:rsidR="0071485A" w:rsidRPr="0071485A" w:rsidRDefault="00DF58C1" w:rsidP="0071485A">
      <w:pPr>
        <w:jc w:val="both"/>
      </w:pPr>
      <w:r>
        <w:tab/>
      </w:r>
      <w:r w:rsidR="00DD7B0D">
        <w:t>П</w:t>
      </w:r>
      <w:r w:rsidR="0071485A" w:rsidRPr="0071485A">
        <w:t xml:space="preserve">рограммы по учебным предметам адресуются создателям рабочих программ с целью сохранения ими единого образовательного пространства и преемственности в задачах между уровнями образования. </w:t>
      </w:r>
    </w:p>
    <w:p w:rsidR="0071485A" w:rsidRPr="0071485A" w:rsidRDefault="00DD7B0D" w:rsidP="0071485A">
      <w:pPr>
        <w:jc w:val="both"/>
      </w:pPr>
      <w:r>
        <w:tab/>
        <w:t>П</w:t>
      </w:r>
      <w:r w:rsidR="0071485A" w:rsidRPr="0071485A">
        <w:t xml:space="preserve">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t>П</w:t>
      </w:r>
      <w:r w:rsidR="0071485A" w:rsidRPr="0071485A">
        <w:t>рограммы по учебным предметам не сковывают творческой инициативы авторов рабочих программ по учебным предметам, сохраняют для них широкие возможности реализации своих идей и взглядов на построение учебного курса, выбор собственных образовательных траекторий, инновационных форм и методов образовательной деятельности.</w:t>
      </w:r>
    </w:p>
    <w:p w:rsidR="0071485A" w:rsidRPr="0071485A" w:rsidRDefault="00DD7B0D" w:rsidP="0071485A">
      <w:pPr>
        <w:jc w:val="both"/>
      </w:pPr>
      <w:r>
        <w:tab/>
        <w:t>П</w:t>
      </w:r>
      <w:r w:rsidR="0071485A" w:rsidRPr="0071485A">
        <w:t>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71485A" w:rsidRPr="0071485A" w:rsidRDefault="00DD7B0D" w:rsidP="0071485A">
      <w:pPr>
        <w:jc w:val="both"/>
      </w:pPr>
      <w:r>
        <w:tab/>
        <w:t>П</w:t>
      </w:r>
      <w:r w:rsidR="0071485A" w:rsidRPr="0071485A">
        <w:t>рограммы учебных предметов построены таким образом, чтобы обеспечить достижение планируемых образовательных результатов. Курсивом в программах учебных предметов обозначены дидактические единицы, соответствующие блоку результатов «Выпускник получит возможность научиться».</w:t>
      </w:r>
    </w:p>
    <w:p w:rsidR="0071485A" w:rsidRPr="0071485A" w:rsidRDefault="0071485A" w:rsidP="0071485A">
      <w:pPr>
        <w:jc w:val="both"/>
      </w:pPr>
    </w:p>
    <w:p w:rsidR="0071485A" w:rsidRPr="0071485A" w:rsidRDefault="00E30FC6" w:rsidP="00E30FC6">
      <w:pPr>
        <w:jc w:val="center"/>
        <w:rPr>
          <w:b/>
        </w:rPr>
      </w:pPr>
      <w:bookmarkStart w:id="33" w:name="_Toc435412705"/>
      <w:bookmarkStart w:id="34" w:name="_Toc453968178"/>
      <w:r w:rsidRPr="0071485A">
        <w:rPr>
          <w:b/>
        </w:rPr>
        <w:lastRenderedPageBreak/>
        <w:t>РУССКИЙ ЯЗЫК</w:t>
      </w:r>
      <w:bookmarkEnd w:id="33"/>
      <w:bookmarkEnd w:id="34"/>
    </w:p>
    <w:p w:rsidR="0071485A" w:rsidRPr="0071485A" w:rsidRDefault="0071485A" w:rsidP="0071485A">
      <w:pPr>
        <w:jc w:val="both"/>
      </w:pPr>
    </w:p>
    <w:p w:rsidR="0071485A" w:rsidRPr="0071485A" w:rsidRDefault="00E30FC6" w:rsidP="0071485A">
      <w:pPr>
        <w:jc w:val="both"/>
      </w:pPr>
      <w:r>
        <w:tab/>
      </w:r>
      <w:r w:rsidR="0071485A" w:rsidRPr="0071485A">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71485A" w:rsidRPr="0071485A" w:rsidRDefault="00E30FC6" w:rsidP="0071485A">
      <w:pPr>
        <w:jc w:val="both"/>
      </w:pPr>
      <w:r>
        <w:tab/>
      </w:r>
      <w:r w:rsidR="0071485A" w:rsidRPr="0071485A">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71485A" w:rsidRPr="0071485A" w:rsidRDefault="00E30FC6" w:rsidP="0071485A">
      <w:pPr>
        <w:jc w:val="both"/>
      </w:pPr>
      <w:r>
        <w:tab/>
      </w:r>
      <w:r w:rsidR="0071485A" w:rsidRPr="0071485A">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71485A" w:rsidRPr="0071485A" w:rsidRDefault="00E30FC6" w:rsidP="0071485A">
      <w:pPr>
        <w:jc w:val="both"/>
      </w:pPr>
      <w:r>
        <w:tab/>
      </w:r>
      <w:r w:rsidR="0071485A" w:rsidRPr="0071485A">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71485A" w:rsidRPr="0071485A" w:rsidRDefault="00E30FC6" w:rsidP="0071485A">
      <w:pPr>
        <w:jc w:val="both"/>
      </w:pPr>
      <w:r>
        <w:tab/>
      </w:r>
      <w:r w:rsidR="0071485A" w:rsidRPr="0071485A">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71485A" w:rsidRPr="0071485A" w:rsidRDefault="00E30FC6" w:rsidP="0071485A">
      <w:pPr>
        <w:jc w:val="both"/>
      </w:pPr>
      <w:r>
        <w:tab/>
      </w:r>
      <w:r w:rsidR="0071485A" w:rsidRPr="00E30FC6">
        <w:rPr>
          <w:u w:val="single"/>
        </w:rPr>
        <w:t>Главными задачами реализации</w:t>
      </w:r>
      <w:r w:rsidR="0071485A" w:rsidRPr="0071485A">
        <w:t xml:space="preserve"> программы являются:</w:t>
      </w:r>
    </w:p>
    <w:p w:rsidR="0071485A" w:rsidRPr="0071485A" w:rsidRDefault="0071485A" w:rsidP="00D15D8F">
      <w:pPr>
        <w:pStyle w:val="aa"/>
        <w:numPr>
          <w:ilvl w:val="0"/>
          <w:numId w:val="167"/>
        </w:numPr>
        <w:jc w:val="both"/>
      </w:pPr>
      <w:r w:rsidRPr="0071485A">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71485A" w:rsidRPr="0071485A" w:rsidRDefault="0071485A" w:rsidP="00D15D8F">
      <w:pPr>
        <w:pStyle w:val="aa"/>
        <w:numPr>
          <w:ilvl w:val="0"/>
          <w:numId w:val="167"/>
        </w:numPr>
        <w:jc w:val="both"/>
      </w:pPr>
      <w:r w:rsidRPr="0071485A">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71485A" w:rsidRPr="0071485A" w:rsidRDefault="0071485A" w:rsidP="00D15D8F">
      <w:pPr>
        <w:pStyle w:val="aa"/>
        <w:numPr>
          <w:ilvl w:val="0"/>
          <w:numId w:val="167"/>
        </w:numPr>
        <w:jc w:val="both"/>
      </w:pPr>
      <w:r w:rsidRPr="0071485A">
        <w:t>овладение умениями комплексного анализа предложенного текста;</w:t>
      </w:r>
    </w:p>
    <w:p w:rsidR="0071485A" w:rsidRPr="0071485A" w:rsidRDefault="0071485A" w:rsidP="00D15D8F">
      <w:pPr>
        <w:pStyle w:val="aa"/>
        <w:numPr>
          <w:ilvl w:val="0"/>
          <w:numId w:val="167"/>
        </w:numPr>
        <w:jc w:val="both"/>
      </w:pPr>
      <w:r w:rsidRPr="0071485A">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71485A" w:rsidRPr="0071485A" w:rsidRDefault="0071485A" w:rsidP="00D15D8F">
      <w:pPr>
        <w:pStyle w:val="aa"/>
        <w:numPr>
          <w:ilvl w:val="0"/>
          <w:numId w:val="167"/>
        </w:numPr>
        <w:jc w:val="both"/>
      </w:pPr>
      <w:r w:rsidRPr="0071485A">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71485A" w:rsidRPr="0071485A" w:rsidRDefault="00E30FC6" w:rsidP="0071485A">
      <w:pPr>
        <w:jc w:val="both"/>
      </w:pPr>
      <w:r>
        <w:tab/>
      </w:r>
      <w:r w:rsidR="0071485A" w:rsidRPr="0071485A">
        <w:t>Программа сохраняет преемственность с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71485A" w:rsidRPr="0071485A" w:rsidRDefault="00E30FC6" w:rsidP="0071485A">
      <w:pPr>
        <w:jc w:val="both"/>
      </w:pPr>
      <w:r>
        <w:tab/>
      </w:r>
      <w:r w:rsidR="0071485A" w:rsidRPr="0071485A">
        <w:t xml:space="preserve">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w:t>
      </w:r>
      <w:r w:rsidR="0071485A" w:rsidRPr="0071485A">
        <w:lastRenderedPageBreak/>
        <w:t>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71485A" w:rsidRDefault="00E30FC6" w:rsidP="0071485A">
      <w:pPr>
        <w:jc w:val="both"/>
      </w:pPr>
      <w:r>
        <w:tab/>
      </w:r>
      <w:r w:rsidR="0071485A" w:rsidRPr="0071485A">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FF5AD1" w:rsidRPr="0071485A" w:rsidRDefault="00FF5AD1" w:rsidP="0071485A">
      <w:pPr>
        <w:jc w:val="both"/>
      </w:pPr>
    </w:p>
    <w:p w:rsidR="0071485A" w:rsidRPr="0071485A" w:rsidRDefault="0071485A" w:rsidP="0071485A">
      <w:pPr>
        <w:jc w:val="both"/>
        <w:rPr>
          <w:b/>
        </w:rPr>
      </w:pPr>
      <w:r w:rsidRPr="0071485A">
        <w:rPr>
          <w:b/>
        </w:rPr>
        <w:t>Базовый уровень</w:t>
      </w:r>
    </w:p>
    <w:p w:rsidR="0071485A" w:rsidRPr="0071485A" w:rsidRDefault="0071485A" w:rsidP="0071485A">
      <w:pPr>
        <w:jc w:val="both"/>
      </w:pPr>
      <w:r w:rsidRPr="0071485A">
        <w:rPr>
          <w:b/>
        </w:rPr>
        <w:t>Язык. Общие сведения о языке. Основные разделы науки о языке</w:t>
      </w:r>
    </w:p>
    <w:p w:rsidR="0071485A" w:rsidRPr="0071485A" w:rsidRDefault="0071485A" w:rsidP="0071485A">
      <w:pPr>
        <w:jc w:val="both"/>
      </w:pPr>
      <w:r w:rsidRPr="0071485A">
        <w:t xml:space="preserve">Язык как система. </w:t>
      </w:r>
      <w:r w:rsidRPr="0071485A">
        <w:rPr>
          <w:i/>
        </w:rPr>
        <w:t>Основные уровни языка.</w:t>
      </w:r>
      <w:r w:rsidRPr="0071485A">
        <w:rPr>
          <w:i/>
          <w:iCs/>
        </w:rPr>
        <w:t>Взаимосвязь различных единиц и уровней языка.</w:t>
      </w:r>
    </w:p>
    <w:p w:rsidR="0071485A" w:rsidRPr="0071485A" w:rsidRDefault="0071485A" w:rsidP="0071485A">
      <w:pPr>
        <w:jc w:val="both"/>
      </w:pPr>
      <w:r w:rsidRPr="0071485A">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71485A">
        <w:rPr>
          <w:i/>
          <w:iCs/>
        </w:rPr>
        <w:t>Проблемы экологии языка.</w:t>
      </w:r>
    </w:p>
    <w:p w:rsidR="0071485A" w:rsidRPr="0071485A" w:rsidRDefault="0071485A" w:rsidP="0071485A">
      <w:pPr>
        <w:jc w:val="both"/>
      </w:pPr>
      <w:r w:rsidRPr="0071485A">
        <w:rPr>
          <w:i/>
          <w:iCs/>
        </w:rPr>
        <w:t>Историческое развитие русского языка. Выдающиеся отечественные лингвисты.</w:t>
      </w:r>
    </w:p>
    <w:p w:rsidR="0071485A" w:rsidRPr="0071485A" w:rsidRDefault="0071485A" w:rsidP="0071485A">
      <w:pPr>
        <w:jc w:val="both"/>
      </w:pPr>
      <w:r w:rsidRPr="0071485A">
        <w:rPr>
          <w:b/>
        </w:rPr>
        <w:t>Речь. Речевое общение</w:t>
      </w:r>
    </w:p>
    <w:p w:rsidR="0071485A" w:rsidRPr="0071485A" w:rsidRDefault="0071485A" w:rsidP="0071485A">
      <w:pPr>
        <w:jc w:val="both"/>
      </w:pPr>
      <w:r w:rsidRPr="0071485A">
        <w:t>Речь как деятельность. Виды речевой деятельности: чтение, аудирование, говорение, письмо.</w:t>
      </w:r>
    </w:p>
    <w:p w:rsidR="0071485A" w:rsidRPr="0071485A" w:rsidRDefault="0071485A" w:rsidP="0071485A">
      <w:pPr>
        <w:jc w:val="both"/>
      </w:pPr>
      <w:r w:rsidRPr="0071485A">
        <w:t>Речевое общение и его основные элементы. Виды речевого общения. Сферы и ситуации речевого общения. Компоненты речевой ситуации.</w:t>
      </w:r>
    </w:p>
    <w:p w:rsidR="0071485A" w:rsidRPr="0071485A" w:rsidRDefault="0071485A" w:rsidP="0071485A">
      <w:pPr>
        <w:jc w:val="both"/>
      </w:pPr>
      <w:r w:rsidRPr="0071485A">
        <w:t xml:space="preserve">Монологическая и диалогическая речь. Развитие навыков монологической </w:t>
      </w:r>
      <w:r w:rsidRPr="0071485A">
        <w:rPr>
          <w:i/>
        </w:rPr>
        <w:t>и диалогической речи.</w:t>
      </w:r>
      <w:r w:rsidRPr="0071485A">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71485A" w:rsidRPr="0071485A" w:rsidRDefault="0071485A" w:rsidP="0071485A">
      <w:pPr>
        <w:jc w:val="both"/>
      </w:pPr>
      <w:r w:rsidRPr="0071485A">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71485A" w:rsidRPr="0071485A" w:rsidRDefault="0071485A" w:rsidP="0071485A">
      <w:pPr>
        <w:jc w:val="both"/>
      </w:pPr>
      <w:r w:rsidRPr="0071485A">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71485A" w:rsidRPr="0071485A" w:rsidRDefault="0071485A" w:rsidP="0071485A">
      <w:pPr>
        <w:jc w:val="both"/>
      </w:pPr>
      <w:r w:rsidRPr="0071485A">
        <w:t xml:space="preserve">Основные жанры научного (доклад, аннотация, </w:t>
      </w:r>
      <w:r w:rsidRPr="0071485A">
        <w:rPr>
          <w:i/>
          <w:iCs/>
        </w:rPr>
        <w:t>статья,</w:t>
      </w:r>
      <w:r w:rsidRPr="0071485A">
        <w:rPr>
          <w:iCs/>
        </w:rPr>
        <w:t>тезисы,конспект</w:t>
      </w:r>
      <w:r w:rsidRPr="0071485A">
        <w:t xml:space="preserve">, </w:t>
      </w:r>
      <w:r w:rsidRPr="0071485A">
        <w:rPr>
          <w:i/>
        </w:rPr>
        <w:t>рецензия,</w:t>
      </w:r>
      <w:r w:rsidRPr="0071485A">
        <w:rPr>
          <w:i/>
          <w:iCs/>
        </w:rPr>
        <w:t>выписки,</w:t>
      </w:r>
      <w:r w:rsidRPr="0071485A">
        <w:rPr>
          <w:iCs/>
        </w:rPr>
        <w:t>реферат</w:t>
      </w:r>
      <w:r w:rsidRPr="0071485A">
        <w:t xml:space="preserve"> и др.), публицистического (выступление, </w:t>
      </w:r>
      <w:r w:rsidRPr="0071485A">
        <w:rPr>
          <w:i/>
          <w:iCs/>
        </w:rPr>
        <w:t xml:space="preserve">статья,интервью, очерк, отзыв </w:t>
      </w:r>
      <w:r w:rsidRPr="0071485A">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71485A">
        <w:rPr>
          <w:i/>
          <w:iCs/>
        </w:rPr>
        <w:t>Совершенствование умений и навыков создания текстов разных функционально-смысловых типов, стилей и жанров.</w:t>
      </w:r>
    </w:p>
    <w:p w:rsidR="0071485A" w:rsidRPr="0071485A" w:rsidRDefault="0071485A" w:rsidP="0071485A">
      <w:pPr>
        <w:jc w:val="both"/>
      </w:pPr>
      <w:r w:rsidRPr="0071485A">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71485A">
        <w:rPr>
          <w:i/>
          <w:iCs/>
        </w:rPr>
        <w:t>Основные признаки художественной речи.</w:t>
      </w:r>
    </w:p>
    <w:p w:rsidR="0071485A" w:rsidRPr="0071485A" w:rsidRDefault="0071485A" w:rsidP="0071485A">
      <w:pPr>
        <w:jc w:val="both"/>
      </w:pPr>
      <w:r w:rsidRPr="0071485A">
        <w:t>Основные изобразительно-выразительные средства языка.</w:t>
      </w:r>
    </w:p>
    <w:p w:rsidR="0071485A" w:rsidRPr="0071485A" w:rsidRDefault="0071485A" w:rsidP="0071485A">
      <w:pPr>
        <w:jc w:val="both"/>
      </w:pPr>
      <w:r w:rsidRPr="0071485A">
        <w:t>Текст. Признаки текста.</w:t>
      </w:r>
    </w:p>
    <w:p w:rsidR="0071485A" w:rsidRPr="0071485A" w:rsidRDefault="0071485A" w:rsidP="0071485A">
      <w:pPr>
        <w:jc w:val="both"/>
      </w:pPr>
      <w:r w:rsidRPr="0071485A">
        <w:t>Виды чтения. Использование различных видов чтения в зависимости от коммуникативной задачи и характера текста.</w:t>
      </w:r>
    </w:p>
    <w:p w:rsidR="0071485A" w:rsidRPr="0071485A" w:rsidRDefault="0071485A" w:rsidP="0071485A">
      <w:pPr>
        <w:jc w:val="both"/>
      </w:pPr>
      <w:r w:rsidRPr="0071485A">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71485A" w:rsidRPr="0071485A" w:rsidRDefault="0071485A" w:rsidP="0071485A">
      <w:pPr>
        <w:jc w:val="both"/>
      </w:pPr>
      <w:r w:rsidRPr="0071485A">
        <w:rPr>
          <w:i/>
          <w:iCs/>
        </w:rPr>
        <w:lastRenderedPageBreak/>
        <w:t>Лингвистический анализ текстов различных функциональных разновидностей языка.</w:t>
      </w:r>
    </w:p>
    <w:p w:rsidR="0071485A" w:rsidRPr="0071485A" w:rsidRDefault="0071485A" w:rsidP="0071485A">
      <w:pPr>
        <w:jc w:val="both"/>
      </w:pPr>
      <w:r w:rsidRPr="0071485A">
        <w:rPr>
          <w:b/>
        </w:rPr>
        <w:t>Культура речи</w:t>
      </w:r>
    </w:p>
    <w:p w:rsidR="0071485A" w:rsidRPr="0071485A" w:rsidRDefault="0071485A" w:rsidP="0071485A">
      <w:pPr>
        <w:jc w:val="both"/>
      </w:pPr>
      <w:r w:rsidRPr="0071485A">
        <w:t xml:space="preserve">Культура речи как раздел лингвистики. </w:t>
      </w:r>
      <w:r w:rsidRPr="0071485A">
        <w:rPr>
          <w:i/>
          <w:iCs/>
        </w:rPr>
        <w:t>Основные аспекты культуры речи: нормативный, коммуникативный и этический.</w:t>
      </w:r>
      <w:r w:rsidR="005F4C01">
        <w:rPr>
          <w:i/>
          <w:iCs/>
        </w:rPr>
        <w:t xml:space="preserve"> </w:t>
      </w:r>
      <w:r w:rsidRPr="0071485A">
        <w:rPr>
          <w:i/>
          <w:iCs/>
        </w:rPr>
        <w:t>Коммуникативная целесообразность, уместность, точность, ясность, выразительность речи</w:t>
      </w:r>
      <w:r w:rsidRPr="0071485A">
        <w:t xml:space="preserve">. </w:t>
      </w:r>
      <w:r w:rsidRPr="0071485A">
        <w:rPr>
          <w:i/>
          <w:iCs/>
        </w:rPr>
        <w:t>Оценка коммуникативных качеств и эффективности речи. Самоанализ и самооценка на основе наблюдений за собственной речью.</w:t>
      </w:r>
    </w:p>
    <w:p w:rsidR="0071485A" w:rsidRPr="0071485A" w:rsidRDefault="0071485A" w:rsidP="0071485A">
      <w:pPr>
        <w:jc w:val="both"/>
      </w:pPr>
      <w:r w:rsidRPr="0071485A">
        <w:t>Культура видов речевой деятельности – чтения, аудирования, говорения и письма.</w:t>
      </w:r>
    </w:p>
    <w:p w:rsidR="0071485A" w:rsidRPr="0071485A" w:rsidRDefault="0071485A" w:rsidP="0071485A">
      <w:pPr>
        <w:jc w:val="both"/>
      </w:pPr>
      <w:r w:rsidRPr="0071485A">
        <w:t>Культура публичной речи. Публичное выступление: выбор темы, определение цели, поиск материала. Композиция публичного выступления.</w:t>
      </w:r>
    </w:p>
    <w:p w:rsidR="0071485A" w:rsidRPr="0071485A" w:rsidRDefault="0071485A" w:rsidP="0071485A">
      <w:pPr>
        <w:jc w:val="both"/>
      </w:pPr>
      <w:r w:rsidRPr="0071485A">
        <w:t xml:space="preserve">Культура научного и делового общения (устная и письменная формы). </w:t>
      </w:r>
      <w:r w:rsidRPr="0071485A">
        <w:rPr>
          <w:i/>
          <w:iCs/>
        </w:rPr>
        <w:t>Особенности речевого этикета в официально-деловой, научной и публицистической сферах общения.</w:t>
      </w:r>
      <w:r w:rsidRPr="0071485A">
        <w:t xml:space="preserve"> Культура разговорной речи.</w:t>
      </w:r>
    </w:p>
    <w:p w:rsidR="0071485A" w:rsidRPr="0071485A" w:rsidRDefault="0071485A" w:rsidP="0071485A">
      <w:pPr>
        <w:jc w:val="both"/>
      </w:pPr>
      <w:r w:rsidRPr="0071485A">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71485A">
        <w:rPr>
          <w:i/>
          <w:iCs/>
        </w:rPr>
        <w:t>Совершенствование орфографических и пунктуационных умений и навыков.</w:t>
      </w:r>
      <w:r w:rsidR="005F4C01">
        <w:rPr>
          <w:i/>
          <w:iCs/>
        </w:rPr>
        <w:t xml:space="preserve"> </w:t>
      </w:r>
      <w:r w:rsidRPr="0071485A">
        <w:rPr>
          <w:i/>
          <w:iCs/>
        </w:rPr>
        <w:t>Соблюдение норм литературного языка в речевой практике.</w:t>
      </w:r>
      <w:r w:rsidR="005F4C01">
        <w:rPr>
          <w:i/>
          <w:iCs/>
        </w:rPr>
        <w:t xml:space="preserve"> </w:t>
      </w:r>
      <w:r w:rsidRPr="0071485A">
        <w:rPr>
          <w:i/>
          <w:iCs/>
        </w:rPr>
        <w:t>Уместность использования языковых средств в речевом высказывании.</w:t>
      </w:r>
    </w:p>
    <w:p w:rsidR="0071485A" w:rsidRPr="0071485A" w:rsidRDefault="0071485A" w:rsidP="0071485A">
      <w:pPr>
        <w:jc w:val="both"/>
      </w:pPr>
      <w:r w:rsidRPr="0071485A">
        <w:t>Нормативные словари современного русского языка и лингвистические справочники; их использование.</w:t>
      </w:r>
    </w:p>
    <w:p w:rsidR="0071485A" w:rsidRPr="0071485A" w:rsidRDefault="0071485A" w:rsidP="0071485A">
      <w:pPr>
        <w:jc w:val="both"/>
      </w:pPr>
      <w:r w:rsidRPr="0071485A">
        <w:rPr>
          <w:b/>
        </w:rPr>
        <w:t>Углубленный уровень</w:t>
      </w:r>
    </w:p>
    <w:p w:rsidR="0071485A" w:rsidRPr="0071485A" w:rsidRDefault="0071485A" w:rsidP="0071485A">
      <w:pPr>
        <w:jc w:val="both"/>
      </w:pPr>
      <w:r w:rsidRPr="0071485A">
        <w:rPr>
          <w:b/>
        </w:rPr>
        <w:t>Язык. Общие сведения о языке. Основные разделы науки о языке</w:t>
      </w:r>
    </w:p>
    <w:p w:rsidR="0071485A" w:rsidRPr="0071485A" w:rsidRDefault="0071485A" w:rsidP="0071485A">
      <w:pPr>
        <w:jc w:val="both"/>
      </w:pPr>
      <w:r w:rsidRPr="0071485A">
        <w:t>Язык как многофункциональная развивающаяся знаковая система и общественное явление. Языки естественные и искусственные. Языки государственные, мировые, межнационального общения.</w:t>
      </w:r>
    </w:p>
    <w:p w:rsidR="0071485A" w:rsidRPr="0071485A" w:rsidRDefault="0071485A" w:rsidP="0071485A">
      <w:pPr>
        <w:jc w:val="both"/>
      </w:pPr>
      <w:r w:rsidRPr="0071485A">
        <w:t xml:space="preserve">Основные функции языка. </w:t>
      </w:r>
      <w:r w:rsidRPr="0071485A">
        <w:rPr>
          <w:i/>
          <w:iCs/>
        </w:rPr>
        <w:t>Социальные функции русского языка.</w:t>
      </w:r>
    </w:p>
    <w:p w:rsidR="0071485A" w:rsidRPr="0071485A" w:rsidRDefault="0071485A" w:rsidP="0071485A">
      <w:pPr>
        <w:jc w:val="both"/>
      </w:pPr>
      <w:r w:rsidRPr="0071485A">
        <w:t>Русский язык в современном мире. Русский язык как один из индоевропейских языков. Русский язык в кругу других славянских языков. Историческое развитие русского языка. Роль старославянского языка в развитии русского языка.</w:t>
      </w:r>
    </w:p>
    <w:p w:rsidR="0071485A" w:rsidRPr="0071485A" w:rsidRDefault="0071485A" w:rsidP="0071485A">
      <w:pPr>
        <w:jc w:val="both"/>
      </w:pPr>
      <w:r w:rsidRPr="0071485A">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w:t>
      </w:r>
      <w:r w:rsidRPr="0071485A">
        <w:rPr>
          <w:i/>
          <w:iCs/>
        </w:rPr>
        <w:t>Роль форм русского языка в становлении и развитии русского языка.</w:t>
      </w:r>
      <w:r w:rsidRPr="0071485A">
        <w:t xml:space="preserve"> Активные процессы в русском языке на современном этапе. Взаимообогащение языков как результат взаимодействия национальных культур. Проблемы экологии языка.</w:t>
      </w:r>
    </w:p>
    <w:p w:rsidR="0071485A" w:rsidRPr="0071485A" w:rsidRDefault="0071485A" w:rsidP="0071485A">
      <w:pPr>
        <w:jc w:val="both"/>
      </w:pPr>
      <w:r w:rsidRPr="0071485A">
        <w:t>Лингвистика в системе гуманитарного знания. Русский язык как объект научного изучения. Русистика и ее разделы. Лингвистический эксперимент. Виднейшие ученые-лингвисты и их работы. Основные направления развития русистики в наши дни.</w:t>
      </w:r>
    </w:p>
    <w:p w:rsidR="0071485A" w:rsidRPr="0071485A" w:rsidRDefault="0071485A" w:rsidP="0071485A">
      <w:pPr>
        <w:jc w:val="both"/>
      </w:pPr>
      <w:r w:rsidRPr="0071485A">
        <w:rPr>
          <w:b/>
        </w:rPr>
        <w:t>Речь. Речевое общение</w:t>
      </w:r>
    </w:p>
    <w:p w:rsidR="0071485A" w:rsidRPr="0071485A" w:rsidRDefault="0071485A" w:rsidP="0071485A">
      <w:pPr>
        <w:jc w:val="both"/>
      </w:pPr>
      <w:r w:rsidRPr="0071485A">
        <w:t>Речевое общение как форма взаимодействия людей в процессе их познавательно-трудовой деятельности.</w:t>
      </w:r>
    </w:p>
    <w:p w:rsidR="0071485A" w:rsidRPr="0071485A" w:rsidRDefault="0071485A" w:rsidP="0071485A">
      <w:pPr>
        <w:jc w:val="both"/>
      </w:pPr>
      <w:r w:rsidRPr="0071485A">
        <w:t>Основные сферы речевого общения, их соотнесенность с функциональными разновидностями языка. Речь как деятельность. Виды речевой деятельности: продуктивные (говорение, письмо) и рецептивные (аудирование, чтение), их особенности.</w:t>
      </w:r>
    </w:p>
    <w:p w:rsidR="0071485A" w:rsidRPr="0071485A" w:rsidRDefault="0071485A" w:rsidP="0071485A">
      <w:pPr>
        <w:jc w:val="both"/>
      </w:pPr>
      <w:r w:rsidRPr="0071485A">
        <w:t>Особенности восприятия чужого высказывания (устного и письменного) и создания собственного высказывания в устной и письменной форме.</w:t>
      </w:r>
    </w:p>
    <w:p w:rsidR="0071485A" w:rsidRPr="0071485A" w:rsidRDefault="0071485A" w:rsidP="0071485A">
      <w:pPr>
        <w:jc w:val="both"/>
      </w:pPr>
      <w:r w:rsidRPr="0071485A">
        <w:t>Овладение речевыми стратегиями и тактиками, обеспечивающими успешность общения в различных жизненных ситуациях. Выбор речевой тактики и языковых средств, адекватных характеру речевой ситуации.</w:t>
      </w:r>
    </w:p>
    <w:p w:rsidR="0071485A" w:rsidRPr="0071485A" w:rsidRDefault="0071485A" w:rsidP="0071485A">
      <w:pPr>
        <w:jc w:val="both"/>
      </w:pPr>
      <w:r w:rsidRPr="0071485A">
        <w:lastRenderedPageBreak/>
        <w:t>Речевое общение и его основные элементы. Виды речевого общения. Сферы и ситуации речевого общения. Компоненты речевой ситуации.</w:t>
      </w:r>
    </w:p>
    <w:p w:rsidR="0071485A" w:rsidRPr="0071485A" w:rsidRDefault="0071485A" w:rsidP="0071485A">
      <w:pPr>
        <w:jc w:val="both"/>
      </w:pPr>
      <w:r w:rsidRPr="0071485A">
        <w:t xml:space="preserve">Осознанное использование разных видов чтения и аудирования в зависимости от коммуникативной установки. Способность извлекать необходимую информацию из различных источников: учебно-научных текстов, средств массовой информации, в том числе представленных в электронном виде на различных информационных носителях, официально-деловых текстов, справочной литературы. Владение умениями информационной переработки прочитанных и прослушанных текстов и представление их в виде тезисов, конспектов, аннотаций, рефератов. </w:t>
      </w:r>
      <w:r w:rsidRPr="0071485A">
        <w:rPr>
          <w:i/>
          <w:iCs/>
        </w:rPr>
        <w:t>Комплексный лингвистический анализ текста.</w:t>
      </w:r>
    </w:p>
    <w:p w:rsidR="0071485A" w:rsidRPr="0071485A" w:rsidRDefault="0071485A" w:rsidP="0071485A">
      <w:pPr>
        <w:jc w:val="both"/>
      </w:pPr>
      <w:r w:rsidRPr="0071485A">
        <w:t xml:space="preserve">Монологическая и диалогическая речь. Развитие навыков монологической и диалогической речи.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 </w:t>
      </w:r>
      <w:r w:rsidRPr="0071485A">
        <w:rPr>
          <w:i/>
          <w:iCs/>
        </w:rPr>
        <w:t>Выступление перед аудиторией с докладом; представление реферата, проекта на лингвистическую тему.</w:t>
      </w:r>
    </w:p>
    <w:p w:rsidR="0071485A" w:rsidRPr="0071485A" w:rsidRDefault="0071485A" w:rsidP="0071485A">
      <w:pPr>
        <w:jc w:val="both"/>
      </w:pPr>
      <w:r w:rsidRPr="0071485A">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 Стилистические ресурсы языка.</w:t>
      </w:r>
    </w:p>
    <w:p w:rsidR="0071485A" w:rsidRPr="0071485A" w:rsidRDefault="0071485A" w:rsidP="0071485A">
      <w:pPr>
        <w:jc w:val="both"/>
      </w:pPr>
      <w:r w:rsidRPr="0071485A">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71485A" w:rsidRPr="0071485A" w:rsidRDefault="0071485A" w:rsidP="0071485A">
      <w:pPr>
        <w:jc w:val="both"/>
      </w:pPr>
      <w:r w:rsidRPr="0071485A">
        <w:t>Культура публичной речи. Публичное выступление: выбор темы, определение цели, поиск материала. Композиция публичного выступления.</w:t>
      </w:r>
    </w:p>
    <w:p w:rsidR="0071485A" w:rsidRPr="0071485A" w:rsidRDefault="0071485A" w:rsidP="0071485A">
      <w:pPr>
        <w:jc w:val="both"/>
      </w:pPr>
      <w:r w:rsidRPr="0071485A">
        <w:rPr>
          <w:i/>
          <w:iCs/>
        </w:rPr>
        <w:t>Культура публичного выступления с текстами различной жанровой принадлежности. Речевой самоконтроль, самооценка, самокоррекция.</w:t>
      </w:r>
    </w:p>
    <w:p w:rsidR="0071485A" w:rsidRPr="0071485A" w:rsidRDefault="0071485A" w:rsidP="0071485A">
      <w:pPr>
        <w:jc w:val="both"/>
      </w:pPr>
      <w:r w:rsidRPr="0071485A">
        <w:t>Основные жанры научного (доклад, аннотация, статья, тезисы, конспект, рецензия, выписки, реферат и др.), публицистического (выступление, статья, интервью, очерки др.), официально-делового (резюме, характеристика, расписка, доверенность и др.) стилей, разговорной речи (рассказ, беседа, спор). Виды сочинений. Совершенствование умений и навыков создания текстов разных функционально-смысловых типов, стилей и жанров.</w:t>
      </w:r>
    </w:p>
    <w:p w:rsidR="0071485A" w:rsidRPr="0071485A" w:rsidRDefault="0071485A" w:rsidP="0071485A">
      <w:pPr>
        <w:jc w:val="both"/>
      </w:pPr>
      <w:r w:rsidRPr="0071485A">
        <w:t>Литературный язык и язык художественной литературы. Отличия языка художественной литературы от других разновидностей современного русского языка. Основные признаки художественной речи.</w:t>
      </w:r>
    </w:p>
    <w:p w:rsidR="0071485A" w:rsidRPr="0071485A" w:rsidRDefault="0071485A" w:rsidP="0071485A">
      <w:pPr>
        <w:jc w:val="both"/>
      </w:pPr>
      <w:r w:rsidRPr="0071485A">
        <w:t>Основные изобразительно-выразительные средства языка.</w:t>
      </w:r>
    </w:p>
    <w:p w:rsidR="0071485A" w:rsidRPr="0071485A" w:rsidRDefault="0071485A" w:rsidP="0071485A">
      <w:pPr>
        <w:jc w:val="both"/>
      </w:pPr>
      <w:r w:rsidRPr="0071485A">
        <w:t>Текст. Признаки текста.</w:t>
      </w:r>
    </w:p>
    <w:p w:rsidR="0071485A" w:rsidRPr="0071485A" w:rsidRDefault="0071485A" w:rsidP="0071485A">
      <w:pPr>
        <w:jc w:val="both"/>
      </w:pPr>
      <w:r w:rsidRPr="0071485A">
        <w:t>Виды чтения. Использование различных видов чтения в зависимости от коммуникативной задачи и характера текста.</w:t>
      </w:r>
    </w:p>
    <w:p w:rsidR="0071485A" w:rsidRPr="0071485A" w:rsidRDefault="0071485A" w:rsidP="0071485A">
      <w:pPr>
        <w:jc w:val="both"/>
      </w:pPr>
      <w:r w:rsidRPr="0071485A">
        <w:t>Информационная переработка текста. Виды преобразования текста.</w:t>
      </w:r>
    </w:p>
    <w:p w:rsidR="0071485A" w:rsidRPr="0071485A" w:rsidRDefault="0071485A" w:rsidP="0071485A">
      <w:pPr>
        <w:jc w:val="both"/>
      </w:pPr>
      <w:r w:rsidRPr="0071485A">
        <w:t xml:space="preserve">Лингвистический анализ текстов различных функциональных разновидностей языка. </w:t>
      </w:r>
      <w:r w:rsidRPr="0071485A">
        <w:rPr>
          <w:i/>
          <w:iCs/>
        </w:rPr>
        <w:t>Проведение стилистического анализа текстов разных стилей и функциональных разновидностей языка.</w:t>
      </w:r>
    </w:p>
    <w:p w:rsidR="0071485A" w:rsidRPr="0071485A" w:rsidRDefault="0071485A" w:rsidP="0071485A">
      <w:pPr>
        <w:jc w:val="both"/>
      </w:pPr>
      <w:r w:rsidRPr="0071485A">
        <w:rPr>
          <w:b/>
        </w:rPr>
        <w:t>Культура речи</w:t>
      </w:r>
    </w:p>
    <w:p w:rsidR="0071485A" w:rsidRPr="0071485A" w:rsidRDefault="0071485A" w:rsidP="0071485A">
      <w:pPr>
        <w:jc w:val="both"/>
      </w:pPr>
      <w:r w:rsidRPr="0071485A">
        <w:t>Культура речи как раздел лингвистики. Основные аспекты культуры речи: нормативный, коммуникативный и этический.</w:t>
      </w:r>
    </w:p>
    <w:p w:rsidR="0071485A" w:rsidRPr="0071485A" w:rsidRDefault="0071485A" w:rsidP="0071485A">
      <w:pPr>
        <w:jc w:val="both"/>
      </w:pPr>
      <w:r w:rsidRPr="0071485A">
        <w:t>Взаимосвязь языка и культуры. Лексика, обозначающая предметы и явления традиционного русского быта; историзмы и архаизмы; фольклорная лексика и фразеология; русские имена. Взаимообогащение языков как результат взаимодействия национальных культур.</w:t>
      </w:r>
    </w:p>
    <w:p w:rsidR="0071485A" w:rsidRPr="0071485A" w:rsidRDefault="0071485A" w:rsidP="0071485A">
      <w:pPr>
        <w:jc w:val="both"/>
      </w:pPr>
      <w:r w:rsidRPr="0071485A">
        <w:lastRenderedPageBreak/>
        <w:t>Коммуникативная целесообразность, уместность, точность, ясность, выразительность речи. Оценка коммуникативных качеств и эффективности речи. Причины коммуникативных неудач, их предупреждение и преодоление.</w:t>
      </w:r>
    </w:p>
    <w:p w:rsidR="0071485A" w:rsidRPr="0071485A" w:rsidRDefault="0071485A" w:rsidP="0071485A">
      <w:pPr>
        <w:jc w:val="both"/>
      </w:pPr>
      <w:r w:rsidRPr="0071485A">
        <w:t>Культура видов речевой деятельности – чтения, аудирования, говорения и письма.</w:t>
      </w:r>
    </w:p>
    <w:p w:rsidR="0071485A" w:rsidRPr="0071485A" w:rsidRDefault="0071485A" w:rsidP="0071485A">
      <w:pPr>
        <w:jc w:val="both"/>
      </w:pPr>
      <w:r w:rsidRPr="0071485A">
        <w:t>Культура публичной речи. Публичное выступление: выбор темы, определение цели, поиск материала. Композиция публичного выступления.</w:t>
      </w:r>
    </w:p>
    <w:p w:rsidR="0071485A" w:rsidRPr="0071485A" w:rsidRDefault="0071485A" w:rsidP="0071485A">
      <w:pPr>
        <w:jc w:val="both"/>
      </w:pPr>
      <w:r w:rsidRPr="0071485A">
        <w:t>Культура научного и делового общения (устная и письменная формы). Особенности речевого этикета в официально-деловой, научной и публицистической сферах общения. Культура разговорной речи.</w:t>
      </w:r>
    </w:p>
    <w:p w:rsidR="0071485A" w:rsidRPr="0071485A" w:rsidRDefault="0071485A" w:rsidP="0071485A">
      <w:pPr>
        <w:jc w:val="both"/>
      </w:pPr>
      <w:r w:rsidRPr="0071485A">
        <w:t xml:space="preserve">Языковая норма и ее функции. Основные виды языковых норм: орфоэпические (произносительные и акцентологические), лексические, грамматические (морфологические и синтаксические), стилистические нормы русского литературного языка. Орфографические нормы, пунктуационные нормы. Совершенствование орфографических и пунктуационных умений и навыков. </w:t>
      </w:r>
      <w:r w:rsidRPr="0071485A">
        <w:rPr>
          <w:i/>
          <w:iCs/>
        </w:rPr>
        <w:t xml:space="preserve">Совершенствование собственных коммуникативных способностей и культуры речи. </w:t>
      </w:r>
      <w:r w:rsidRPr="0071485A">
        <w:t>Соблюдение норм литературного языка в речевой практике. Уместность использования языковых средств в речевом высказывании. Варианты языковых норм. Осуществление выбора наиболее точных языковых средств в соответствии со сферами и ситуациями речевого общения.</w:t>
      </w:r>
    </w:p>
    <w:p w:rsidR="0071485A" w:rsidRPr="0071485A" w:rsidRDefault="0071485A" w:rsidP="0071485A">
      <w:pPr>
        <w:jc w:val="both"/>
      </w:pPr>
      <w:r w:rsidRPr="0071485A">
        <w:t xml:space="preserve">Способность осуществлять речевой самоконтроль, анализировать речь с точки зрения ее эффективности в достижении поставленных коммуникативных задач. </w:t>
      </w:r>
      <w:r w:rsidRPr="0071485A">
        <w:rPr>
          <w:i/>
          <w:iCs/>
        </w:rPr>
        <w:t>Разные способы редактирования текстов.</w:t>
      </w:r>
    </w:p>
    <w:p w:rsidR="0071485A" w:rsidRPr="0071485A" w:rsidRDefault="0071485A" w:rsidP="0071485A">
      <w:pPr>
        <w:jc w:val="both"/>
      </w:pPr>
      <w:r w:rsidRPr="0071485A">
        <w:rPr>
          <w:i/>
          <w:iCs/>
        </w:rPr>
        <w:t>Анализ коммуникативных качеств и эффективности речи. Редактирование текстов различных стилей и жанров на основе знаний о нормах русского литературного языка.</w:t>
      </w:r>
    </w:p>
    <w:p w:rsidR="0071485A" w:rsidRPr="0071485A" w:rsidRDefault="0071485A" w:rsidP="0071485A">
      <w:pPr>
        <w:jc w:val="both"/>
      </w:pPr>
      <w:r w:rsidRPr="0071485A">
        <w:t>Нормативные словари современного русского языка и лингвистические справочники; их использование.</w:t>
      </w:r>
    </w:p>
    <w:p w:rsidR="0071485A" w:rsidRPr="0071485A" w:rsidRDefault="0071485A" w:rsidP="0071485A">
      <w:pPr>
        <w:jc w:val="both"/>
      </w:pPr>
      <w:r w:rsidRPr="0071485A">
        <w:t>Использование этимологических словарей и справочников для подготовки сообщений об истории происхождения некоторых слов и выражений, отражающих исторические и культурные традиции страны.</w:t>
      </w:r>
    </w:p>
    <w:p w:rsidR="0023401E" w:rsidRDefault="0023401E" w:rsidP="0071485A">
      <w:pPr>
        <w:jc w:val="both"/>
        <w:rPr>
          <w:b/>
        </w:rPr>
      </w:pPr>
      <w:bookmarkStart w:id="35" w:name="_Toc435412706"/>
      <w:bookmarkStart w:id="36" w:name="_Toc453968179"/>
    </w:p>
    <w:p w:rsidR="0071485A" w:rsidRPr="0071485A" w:rsidRDefault="00E30FC6" w:rsidP="00E30FC6">
      <w:pPr>
        <w:jc w:val="center"/>
        <w:rPr>
          <w:b/>
        </w:rPr>
      </w:pPr>
      <w:r w:rsidRPr="0071485A">
        <w:rPr>
          <w:b/>
        </w:rPr>
        <w:t>ЛИТЕРАТУРА</w:t>
      </w:r>
      <w:bookmarkEnd w:id="35"/>
      <w:bookmarkEnd w:id="36"/>
    </w:p>
    <w:p w:rsidR="0071485A" w:rsidRPr="0071485A" w:rsidRDefault="0071485A" w:rsidP="0071485A">
      <w:pPr>
        <w:jc w:val="both"/>
        <w:rPr>
          <w:b/>
        </w:rPr>
      </w:pPr>
    </w:p>
    <w:p w:rsidR="0071485A" w:rsidRPr="0071485A" w:rsidRDefault="00E30FC6" w:rsidP="0071485A">
      <w:pPr>
        <w:jc w:val="both"/>
      </w:pPr>
      <w:r>
        <w:tab/>
      </w:r>
      <w:r w:rsidR="0023401E">
        <w:t>О</w:t>
      </w:r>
      <w:r w:rsidR="0071485A" w:rsidRPr="0071485A">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 Планируемые предметные результаты, определенные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71485A" w:rsidRPr="0071485A" w:rsidRDefault="00E30FC6" w:rsidP="0071485A">
      <w:pPr>
        <w:jc w:val="both"/>
      </w:pPr>
      <w:r>
        <w:rPr>
          <w:b/>
        </w:rPr>
        <w:tab/>
      </w:r>
      <w:r w:rsidR="0071485A" w:rsidRPr="0071485A">
        <w:rPr>
          <w:b/>
        </w:rPr>
        <w:t>Цель учебного предмета «Литература»:</w:t>
      </w:r>
      <w:r w:rsidR="0071485A" w:rsidRPr="0071485A">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71485A" w:rsidRPr="0071485A" w:rsidRDefault="0071485A" w:rsidP="0071485A">
      <w:pPr>
        <w:jc w:val="both"/>
      </w:pPr>
      <w:r w:rsidRPr="0071485A">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71485A" w:rsidRPr="00E30FC6" w:rsidRDefault="0071485A" w:rsidP="0071485A">
      <w:pPr>
        <w:jc w:val="both"/>
        <w:rPr>
          <w:b/>
        </w:rPr>
      </w:pPr>
      <w:r w:rsidRPr="00E30FC6">
        <w:rPr>
          <w:b/>
        </w:rPr>
        <w:t>Задачи учебного предмета «Литература»:</w:t>
      </w:r>
    </w:p>
    <w:p w:rsidR="0071485A" w:rsidRPr="0071485A" w:rsidRDefault="0071485A" w:rsidP="00EF6147">
      <w:pPr>
        <w:pStyle w:val="aa"/>
        <w:numPr>
          <w:ilvl w:val="0"/>
          <w:numId w:val="131"/>
        </w:numPr>
        <w:ind w:left="426" w:hanging="283"/>
        <w:jc w:val="both"/>
      </w:pPr>
      <w:r w:rsidRPr="0071485A">
        <w:t>получение опыта медленного чтения произведений русской, родной (региональной) и мировойлитературы;</w:t>
      </w:r>
    </w:p>
    <w:p w:rsidR="0071485A" w:rsidRPr="0071485A" w:rsidRDefault="0071485A" w:rsidP="00EF6147">
      <w:pPr>
        <w:pStyle w:val="aa"/>
        <w:numPr>
          <w:ilvl w:val="0"/>
          <w:numId w:val="131"/>
        </w:numPr>
        <w:ind w:left="426" w:hanging="283"/>
        <w:jc w:val="both"/>
      </w:pPr>
      <w:r w:rsidRPr="0071485A">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71485A" w:rsidRPr="0071485A" w:rsidRDefault="0071485A" w:rsidP="00EF6147">
      <w:pPr>
        <w:pStyle w:val="aa"/>
        <w:numPr>
          <w:ilvl w:val="0"/>
          <w:numId w:val="131"/>
        </w:numPr>
        <w:ind w:left="426" w:hanging="283"/>
        <w:jc w:val="both"/>
      </w:pPr>
      <w:r w:rsidRPr="0071485A">
        <w:lastRenderedPageBreak/>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p>
    <w:p w:rsidR="0071485A" w:rsidRPr="0071485A" w:rsidRDefault="0071485A" w:rsidP="00EF6147">
      <w:pPr>
        <w:pStyle w:val="aa"/>
        <w:numPr>
          <w:ilvl w:val="0"/>
          <w:numId w:val="131"/>
        </w:numPr>
        <w:ind w:left="426" w:hanging="283"/>
        <w:jc w:val="both"/>
      </w:pPr>
      <w:r w:rsidRPr="0071485A">
        <w:t>формирование умения анализировать в устной и письменной форме самостоятельно прочитанные произведения, их отдельные фрагменты, аспекты;</w:t>
      </w:r>
    </w:p>
    <w:p w:rsidR="0071485A" w:rsidRPr="0071485A" w:rsidRDefault="0071485A" w:rsidP="00EF6147">
      <w:pPr>
        <w:pStyle w:val="aa"/>
        <w:numPr>
          <w:ilvl w:val="0"/>
          <w:numId w:val="131"/>
        </w:numPr>
        <w:ind w:left="426" w:hanging="283"/>
        <w:jc w:val="both"/>
      </w:pPr>
      <w:r w:rsidRPr="0071485A">
        <w:t>формирование умения самостоятельно создавать тексты различных жанров (ответы на вопросы, рецензии, аннотации и др.);</w:t>
      </w:r>
    </w:p>
    <w:p w:rsidR="0071485A" w:rsidRPr="0071485A" w:rsidRDefault="0071485A" w:rsidP="00EF6147">
      <w:pPr>
        <w:pStyle w:val="aa"/>
        <w:numPr>
          <w:ilvl w:val="0"/>
          <w:numId w:val="131"/>
        </w:numPr>
        <w:ind w:left="426" w:hanging="283"/>
        <w:jc w:val="both"/>
      </w:pPr>
      <w:r w:rsidRPr="0071485A">
        <w:t>овладение умением определять стратегию своего чтения;</w:t>
      </w:r>
    </w:p>
    <w:p w:rsidR="0071485A" w:rsidRPr="0071485A" w:rsidRDefault="0071485A" w:rsidP="00EF6147">
      <w:pPr>
        <w:pStyle w:val="aa"/>
        <w:numPr>
          <w:ilvl w:val="0"/>
          <w:numId w:val="131"/>
        </w:numPr>
        <w:ind w:left="426" w:hanging="283"/>
        <w:jc w:val="both"/>
      </w:pPr>
      <w:r w:rsidRPr="0071485A">
        <w:t>овладение умением делать читательский выбор;</w:t>
      </w:r>
    </w:p>
    <w:p w:rsidR="0071485A" w:rsidRPr="0071485A" w:rsidRDefault="0071485A" w:rsidP="00EF6147">
      <w:pPr>
        <w:pStyle w:val="aa"/>
        <w:numPr>
          <w:ilvl w:val="0"/>
          <w:numId w:val="131"/>
        </w:numPr>
        <w:ind w:left="426" w:hanging="283"/>
        <w:jc w:val="both"/>
      </w:pPr>
      <w:r w:rsidRPr="0071485A">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71485A" w:rsidRPr="0071485A" w:rsidRDefault="0071485A" w:rsidP="00EF6147">
      <w:pPr>
        <w:pStyle w:val="aa"/>
        <w:numPr>
          <w:ilvl w:val="0"/>
          <w:numId w:val="131"/>
        </w:numPr>
        <w:ind w:left="426" w:hanging="283"/>
        <w:jc w:val="both"/>
      </w:pPr>
      <w:r w:rsidRPr="0071485A">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71485A" w:rsidRPr="0071485A" w:rsidRDefault="0071485A" w:rsidP="00EF6147">
      <w:pPr>
        <w:pStyle w:val="aa"/>
        <w:numPr>
          <w:ilvl w:val="0"/>
          <w:numId w:val="131"/>
        </w:numPr>
        <w:ind w:left="426" w:hanging="283"/>
        <w:jc w:val="both"/>
      </w:pPr>
      <w:r w:rsidRPr="0071485A">
        <w:t>знакомство с историей литературы: русской и зарубежной литературной классикой, современным литературным процессом;</w:t>
      </w:r>
    </w:p>
    <w:p w:rsidR="0071485A" w:rsidRPr="0071485A" w:rsidRDefault="0071485A" w:rsidP="00EF6147">
      <w:pPr>
        <w:pStyle w:val="aa"/>
        <w:numPr>
          <w:ilvl w:val="0"/>
          <w:numId w:val="131"/>
        </w:numPr>
        <w:ind w:left="426" w:hanging="283"/>
        <w:jc w:val="both"/>
      </w:pPr>
      <w:r w:rsidRPr="0071485A">
        <w:t>знакомство со смежными с литературой сферами искусства и научного знания (культурология, психология, социология и др.).</w:t>
      </w:r>
    </w:p>
    <w:p w:rsidR="0071485A" w:rsidRPr="0071485A" w:rsidRDefault="00E30FC6" w:rsidP="0071485A">
      <w:pPr>
        <w:jc w:val="both"/>
      </w:pPr>
      <w:r>
        <w:tab/>
      </w:r>
      <w:r w:rsidR="0071485A" w:rsidRPr="0071485A">
        <w:t xml:space="preserve"> 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имерно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71485A" w:rsidRPr="0071485A" w:rsidRDefault="00E30FC6" w:rsidP="0071485A">
      <w:pPr>
        <w:jc w:val="both"/>
      </w:pPr>
      <w:r>
        <w:tab/>
      </w:r>
      <w:r w:rsidR="0071485A" w:rsidRPr="0071485A">
        <w:t>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71485A" w:rsidRPr="0071485A" w:rsidRDefault="00E30FC6" w:rsidP="0071485A">
      <w:pPr>
        <w:jc w:val="both"/>
      </w:pPr>
      <w:r>
        <w:tab/>
      </w:r>
      <w:r w:rsidR="0071485A" w:rsidRPr="0071485A">
        <w:t xml:space="preserve">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Составитель рабочей программы учитывает необходимость обеспечения субъектности учителя как организатора образовательного </w:t>
      </w:r>
      <w:r>
        <w:t>деятельности</w:t>
      </w:r>
      <w:r w:rsidR="0071485A" w:rsidRPr="0071485A">
        <w:t xml:space="preserve"> и субъектности обучающегося как компетентного читателя.</w:t>
      </w:r>
    </w:p>
    <w:p w:rsidR="0071485A" w:rsidRPr="0071485A" w:rsidRDefault="00E30FC6" w:rsidP="0071485A">
      <w:pPr>
        <w:jc w:val="both"/>
      </w:pPr>
      <w:r>
        <w:tab/>
      </w:r>
      <w:r w:rsidR="0071485A" w:rsidRPr="0071485A">
        <w:t>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71485A" w:rsidRDefault="00E30FC6" w:rsidP="0071485A">
      <w:pPr>
        <w:jc w:val="both"/>
      </w:pPr>
      <w:r>
        <w:lastRenderedPageBreak/>
        <w:tab/>
      </w:r>
      <w:r w:rsidR="0071485A" w:rsidRPr="0071485A">
        <w:t xml:space="preserve">Отличие углубленного уровня литературного образования от базового определено планируемыми предметными результатами и предполагает углубление восприятия и анализа художественных произведений, прежде всего в историко-литературном и историко-культурном контекстах, с использованием аппарата литературоведения и литературной критики; расширение спектра форм их интерпретации, в частности – других видов искусств; выполнение проектных и исследовательских работ, в том числе носящих межпредметный характер. </w:t>
      </w:r>
    </w:p>
    <w:p w:rsidR="001027F0" w:rsidRPr="0071485A" w:rsidRDefault="001027F0" w:rsidP="0071485A">
      <w:pPr>
        <w:jc w:val="both"/>
      </w:pPr>
    </w:p>
    <w:p w:rsidR="0071485A" w:rsidRPr="0071485A" w:rsidRDefault="001027F0" w:rsidP="0071485A">
      <w:pPr>
        <w:jc w:val="both"/>
        <w:rPr>
          <w:sz w:val="28"/>
          <w:szCs w:val="28"/>
        </w:rPr>
      </w:pPr>
      <w:r>
        <w:rPr>
          <w:b/>
          <w:sz w:val="28"/>
          <w:szCs w:val="28"/>
        </w:rPr>
        <w:tab/>
      </w:r>
      <w:r w:rsidR="0071485A" w:rsidRPr="0071485A">
        <w:rPr>
          <w:b/>
          <w:sz w:val="28"/>
          <w:szCs w:val="28"/>
        </w:rPr>
        <w:t>Содержание программы</w:t>
      </w:r>
    </w:p>
    <w:p w:rsidR="0071485A" w:rsidRPr="001027F0" w:rsidRDefault="001027F0" w:rsidP="0071485A">
      <w:pPr>
        <w:jc w:val="both"/>
        <w:rPr>
          <w:u w:val="single"/>
        </w:rPr>
      </w:pPr>
      <w:r>
        <w:tab/>
      </w:r>
      <w:r w:rsidR="0071485A" w:rsidRPr="0071485A">
        <w:t xml:space="preserve">Дидактической единицей программы определен </w:t>
      </w:r>
      <w:r w:rsidR="0071485A" w:rsidRPr="001027F0">
        <w:rPr>
          <w:u w:val="single"/>
        </w:rPr>
        <w:t>учебный модуль</w:t>
      </w:r>
      <w:r w:rsidR="0071485A" w:rsidRPr="0071485A">
        <w:t xml:space="preserve">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w:t>
      </w:r>
      <w:r w:rsidR="0071485A" w:rsidRPr="001027F0">
        <w:rPr>
          <w:u w:val="single"/>
        </w:rPr>
        <w:t>Достижение результата (или нескольких результатов) фиксируется обязательной итоговой (контрольной) работой в конце каждого модуля.</w:t>
      </w:r>
    </w:p>
    <w:p w:rsidR="0071485A" w:rsidRPr="0071485A" w:rsidRDefault="001027F0" w:rsidP="0071485A">
      <w:pPr>
        <w:jc w:val="both"/>
      </w:pPr>
      <w:r>
        <w:tab/>
      </w:r>
      <w:r w:rsidR="0071485A" w:rsidRPr="0071485A">
        <w:t>Для определения содержания модулей в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ят задачи – определить способ (принцип) распределения планируемых результатов, обеспечить их достижение средствами учебного материала, сформировать контрольно-измерительные материалы (задания для проведения итоговых работ).</w:t>
      </w:r>
    </w:p>
    <w:p w:rsidR="0071485A" w:rsidRPr="0071485A" w:rsidRDefault="001027F0" w:rsidP="0071485A">
      <w:pPr>
        <w:jc w:val="both"/>
      </w:pPr>
      <w:r>
        <w:tab/>
      </w:r>
      <w:r w:rsidR="0071485A" w:rsidRPr="0071485A">
        <w:t>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71485A" w:rsidRPr="0071485A" w:rsidRDefault="001027F0" w:rsidP="0071485A">
      <w:pPr>
        <w:jc w:val="both"/>
      </w:pPr>
      <w:r>
        <w:tab/>
      </w:r>
      <w:r w:rsidR="0071485A" w:rsidRPr="0071485A">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71485A" w:rsidRPr="0071485A" w:rsidRDefault="001027F0" w:rsidP="0071485A">
      <w:pPr>
        <w:jc w:val="both"/>
      </w:pPr>
      <w:r>
        <w:tab/>
      </w:r>
      <w:r w:rsidR="0071485A" w:rsidRPr="0071485A">
        <w:t>В приложении к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71485A" w:rsidRPr="0071485A" w:rsidRDefault="001027F0" w:rsidP="0071485A">
      <w:pPr>
        <w:jc w:val="both"/>
        <w:rPr>
          <w:b/>
        </w:rPr>
      </w:pPr>
      <w:r>
        <w:rPr>
          <w:b/>
        </w:rPr>
        <w:tab/>
      </w:r>
      <w:r w:rsidR="0071485A" w:rsidRPr="0071485A">
        <w:rPr>
          <w:b/>
        </w:rPr>
        <w:t>Деятельность на уроке литературы</w:t>
      </w:r>
    </w:p>
    <w:p w:rsidR="0071485A" w:rsidRPr="0071485A" w:rsidRDefault="0071485A" w:rsidP="0071485A">
      <w:pPr>
        <w:jc w:val="both"/>
      </w:pPr>
      <w:r w:rsidRPr="0071485A">
        <w:rPr>
          <w:b/>
        </w:rPr>
        <w:lastRenderedPageBreak/>
        <w:t xml:space="preserve">Освоение стратегий чтения художественного произведения:  </w:t>
      </w:r>
      <w:r w:rsidRPr="0071485A">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71485A" w:rsidRPr="0071485A" w:rsidRDefault="0071485A" w:rsidP="0071485A">
      <w:pPr>
        <w:jc w:val="both"/>
        <w:rPr>
          <w:b/>
        </w:rPr>
      </w:pPr>
      <w:r w:rsidRPr="0071485A">
        <w:rPr>
          <w:b/>
        </w:rPr>
        <w:t>Анализ художественного текста</w:t>
      </w:r>
    </w:p>
    <w:p w:rsidR="0071485A" w:rsidRPr="0071485A" w:rsidRDefault="0071485A" w:rsidP="0071485A">
      <w:pPr>
        <w:jc w:val="both"/>
      </w:pPr>
      <w:r w:rsidRPr="0071485A">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71485A" w:rsidRPr="0071485A" w:rsidRDefault="0071485A" w:rsidP="0071485A">
      <w:pPr>
        <w:jc w:val="both"/>
        <w:rPr>
          <w:b/>
          <w:i/>
        </w:rPr>
      </w:pPr>
      <w:r w:rsidRPr="0071485A">
        <w:rPr>
          <w:b/>
          <w:i/>
        </w:rPr>
        <w:t>Методы анализа</w:t>
      </w:r>
    </w:p>
    <w:p w:rsidR="0071485A" w:rsidRPr="0071485A" w:rsidRDefault="0071485A" w:rsidP="0071485A">
      <w:pPr>
        <w:jc w:val="both"/>
        <w:rPr>
          <w:i/>
        </w:rPr>
      </w:pPr>
      <w:r w:rsidRPr="0071485A">
        <w:rPr>
          <w:i/>
        </w:rPr>
        <w:t>Мотивный анализ. Поуровневый анализ. Компаративный анализ. Структурный анализ (метод анализа бинарных оппозиций). Стиховедческий анализ.</w:t>
      </w:r>
    </w:p>
    <w:p w:rsidR="0071485A" w:rsidRPr="0071485A" w:rsidRDefault="0071485A" w:rsidP="0071485A">
      <w:pPr>
        <w:jc w:val="both"/>
        <w:rPr>
          <w:b/>
        </w:rPr>
      </w:pPr>
      <w:r w:rsidRPr="0071485A">
        <w:rPr>
          <w:b/>
        </w:rPr>
        <w:t>Работа с интерпретациями и смежными видами искусств и областями знания</w:t>
      </w:r>
    </w:p>
    <w:p w:rsidR="0071485A" w:rsidRPr="0071485A" w:rsidRDefault="0071485A" w:rsidP="0071485A">
      <w:pPr>
        <w:jc w:val="both"/>
      </w:pPr>
      <w:r w:rsidRPr="0071485A">
        <w:t xml:space="preserve">Анализ и интерпретация: на базовом уровне обучающиеся понимают разницу между аналитической работой с текстом, его составляющими, –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71485A" w:rsidRPr="0071485A" w:rsidRDefault="0071485A" w:rsidP="0071485A">
      <w:pPr>
        <w:jc w:val="both"/>
      </w:pPr>
      <w:r w:rsidRPr="0071485A">
        <w:rPr>
          <w:b/>
        </w:rPr>
        <w:t>Самостоятельное чтение</w:t>
      </w:r>
    </w:p>
    <w:p w:rsidR="0071485A" w:rsidRPr="0071485A" w:rsidRDefault="0071485A" w:rsidP="0071485A">
      <w:pPr>
        <w:jc w:val="both"/>
      </w:pPr>
      <w:r w:rsidRPr="0071485A">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71485A" w:rsidRPr="0071485A" w:rsidRDefault="0071485A" w:rsidP="0071485A">
      <w:pPr>
        <w:jc w:val="both"/>
        <w:rPr>
          <w:b/>
        </w:rPr>
      </w:pPr>
      <w:r w:rsidRPr="0071485A">
        <w:rPr>
          <w:b/>
        </w:rPr>
        <w:t>Создание собственного текста</w:t>
      </w:r>
    </w:p>
    <w:p w:rsidR="0071485A" w:rsidRPr="0071485A" w:rsidRDefault="0071485A" w:rsidP="0071485A">
      <w:pPr>
        <w:jc w:val="both"/>
      </w:pPr>
      <w:r w:rsidRPr="0071485A">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71485A">
        <w:rPr>
          <w:i/>
        </w:rPr>
        <w:t>научное сообщение</w:t>
      </w:r>
      <w:r w:rsidRPr="0071485A">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71485A" w:rsidRDefault="0071485A" w:rsidP="0071485A">
      <w:pPr>
        <w:jc w:val="both"/>
        <w:rPr>
          <w:b/>
        </w:rPr>
      </w:pPr>
    </w:p>
    <w:p w:rsidR="0071485A" w:rsidRDefault="0071485A" w:rsidP="0071485A">
      <w:pPr>
        <w:jc w:val="both"/>
        <w:rPr>
          <w:b/>
        </w:rPr>
      </w:pPr>
    </w:p>
    <w:p w:rsidR="0071485A" w:rsidRPr="0071485A" w:rsidRDefault="0071485A" w:rsidP="0071485A">
      <w:pPr>
        <w:jc w:val="both"/>
        <w:rPr>
          <w:b/>
        </w:rPr>
      </w:pPr>
      <w:r w:rsidRPr="0071485A">
        <w:rPr>
          <w:b/>
        </w:rPr>
        <w:t>Использование ресурса</w:t>
      </w:r>
    </w:p>
    <w:p w:rsidR="0071485A" w:rsidRPr="0071485A" w:rsidRDefault="0071485A" w:rsidP="0071485A">
      <w:pPr>
        <w:jc w:val="both"/>
      </w:pPr>
      <w:r w:rsidRPr="0071485A">
        <w:t xml:space="preserve">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w:t>
      </w:r>
      <w:r w:rsidRPr="0071485A">
        <w:lastRenderedPageBreak/>
        <w:t>ресурсах, освещающих литературные новинки, рецензии современных критиков, события литературной жизни (премии, мероприятия, фестивали и т.п.).</w:t>
      </w:r>
    </w:p>
    <w:p w:rsidR="001027F0" w:rsidRDefault="001027F0" w:rsidP="0071485A">
      <w:pPr>
        <w:jc w:val="both"/>
        <w:rPr>
          <w:b/>
        </w:rPr>
      </w:pPr>
    </w:p>
    <w:p w:rsidR="0071485A" w:rsidRPr="0071485A" w:rsidRDefault="0071485A" w:rsidP="0071485A">
      <w:pPr>
        <w:jc w:val="both"/>
      </w:pPr>
      <w:r w:rsidRPr="0071485A">
        <w:rPr>
          <w:b/>
        </w:rPr>
        <w:t>Учебно-методическое и материально-техническое обеспечение</w:t>
      </w:r>
    </w:p>
    <w:p w:rsidR="0071485A" w:rsidRPr="0071485A" w:rsidRDefault="0071485A" w:rsidP="0071485A">
      <w:pPr>
        <w:jc w:val="both"/>
      </w:pPr>
      <w:r w:rsidRPr="0071485A">
        <w:t>1. Заявленная в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71485A" w:rsidRPr="0071485A" w:rsidRDefault="0071485A" w:rsidP="00EF6147">
      <w:pPr>
        <w:pStyle w:val="aa"/>
        <w:numPr>
          <w:ilvl w:val="0"/>
          <w:numId w:val="132"/>
        </w:numPr>
        <w:ind w:left="284"/>
        <w:jc w:val="both"/>
      </w:pPr>
      <w:r w:rsidRPr="0071485A">
        <w:t>списками рекомендуемых к изучению в школе произведений русской, родной, мировой классики;</w:t>
      </w:r>
    </w:p>
    <w:p w:rsidR="0071485A" w:rsidRPr="0071485A" w:rsidRDefault="0071485A" w:rsidP="00EF6147">
      <w:pPr>
        <w:pStyle w:val="aa"/>
        <w:numPr>
          <w:ilvl w:val="0"/>
          <w:numId w:val="132"/>
        </w:numPr>
        <w:ind w:left="284"/>
        <w:jc w:val="both"/>
      </w:pPr>
      <w:r w:rsidRPr="0071485A">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71485A" w:rsidRPr="0071485A" w:rsidRDefault="0071485A" w:rsidP="00EF6147">
      <w:pPr>
        <w:pStyle w:val="aa"/>
        <w:numPr>
          <w:ilvl w:val="0"/>
          <w:numId w:val="132"/>
        </w:numPr>
        <w:ind w:left="284"/>
        <w:jc w:val="both"/>
      </w:pPr>
      <w:r w:rsidRPr="0071485A">
        <w:t>тематическими подборками произведений, рекомендованных для освоения конкретных теоретико- и историко-литературных понятий;</w:t>
      </w:r>
    </w:p>
    <w:p w:rsidR="0071485A" w:rsidRPr="0071485A" w:rsidRDefault="0071485A" w:rsidP="00EF6147">
      <w:pPr>
        <w:pStyle w:val="aa"/>
        <w:numPr>
          <w:ilvl w:val="0"/>
          <w:numId w:val="132"/>
        </w:numPr>
        <w:ind w:left="284"/>
        <w:jc w:val="both"/>
      </w:pPr>
      <w:r w:rsidRPr="0071485A">
        <w:t>тезаурусом этих понятий или списком рекомендованных справочников, словарей и научно-методических работ по теории и истории литературы;</w:t>
      </w:r>
    </w:p>
    <w:p w:rsidR="0071485A" w:rsidRPr="0071485A" w:rsidRDefault="0071485A" w:rsidP="00EF6147">
      <w:pPr>
        <w:pStyle w:val="aa"/>
        <w:numPr>
          <w:ilvl w:val="0"/>
          <w:numId w:val="132"/>
        </w:numPr>
        <w:ind w:left="284"/>
        <w:jc w:val="both"/>
      </w:pPr>
      <w:r w:rsidRPr="0071485A">
        <w:t>подборкой учебного материала.</w:t>
      </w:r>
    </w:p>
    <w:p w:rsidR="0071485A" w:rsidRPr="0071485A" w:rsidRDefault="0071485A" w:rsidP="0071485A">
      <w:pPr>
        <w:jc w:val="both"/>
      </w:pPr>
      <w:r w:rsidRPr="0071485A">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71485A" w:rsidRPr="0071485A" w:rsidRDefault="0071485A" w:rsidP="0071485A">
      <w:pPr>
        <w:jc w:val="both"/>
      </w:pPr>
      <w:r w:rsidRPr="0071485A">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71485A" w:rsidRPr="0071485A" w:rsidRDefault="0071485A" w:rsidP="0071485A">
      <w:pPr>
        <w:jc w:val="both"/>
      </w:pPr>
      <w:r w:rsidRPr="0071485A">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71485A" w:rsidRPr="0071485A" w:rsidRDefault="0071485A" w:rsidP="0071485A">
      <w:pPr>
        <w:jc w:val="both"/>
      </w:pPr>
      <w:r w:rsidRPr="0071485A">
        <w:t>3. Предложенный в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71485A" w:rsidRDefault="0071485A" w:rsidP="0071485A">
      <w:pPr>
        <w:jc w:val="both"/>
      </w:pPr>
      <w:r w:rsidRPr="0071485A">
        <w:t>4. На региональном и районном уровнях обеспечивается сетевое образовательное взаимодействие образовательной организации с учреждениями науки и культуры; нормативное правовое и программное обеспечение.</w:t>
      </w:r>
    </w:p>
    <w:p w:rsidR="001027F0" w:rsidRDefault="001027F0" w:rsidP="0071485A">
      <w:pPr>
        <w:jc w:val="both"/>
      </w:pPr>
    </w:p>
    <w:p w:rsidR="0071485A" w:rsidRPr="005712D1" w:rsidRDefault="0071485A" w:rsidP="0071485A">
      <w:pPr>
        <w:jc w:val="center"/>
        <w:rPr>
          <w:b/>
        </w:rPr>
      </w:pPr>
      <w:r w:rsidRPr="005712D1">
        <w:rPr>
          <w:b/>
        </w:rPr>
        <w:t>Список рекомендуемых произведений и авторов к примерной программе по литературе для 10–11</w:t>
      </w:r>
      <w:r>
        <w:rPr>
          <w:b/>
        </w:rPr>
        <w:t>-х</w:t>
      </w:r>
      <w:r w:rsidRPr="005712D1">
        <w:rPr>
          <w:b/>
        </w:rPr>
        <w:t xml:space="preserve"> классов </w:t>
      </w:r>
    </w:p>
    <w:p w:rsidR="0071485A" w:rsidRDefault="0071485A" w:rsidP="0071485A">
      <w:pPr>
        <w:rPr>
          <w:b/>
        </w:rPr>
      </w:pPr>
    </w:p>
    <w:p w:rsidR="0071485A" w:rsidRPr="005712D1" w:rsidRDefault="0071485A" w:rsidP="0071485A">
      <w:pPr>
        <w:rPr>
          <w:szCs w:val="28"/>
        </w:rPr>
      </w:pPr>
      <w:r w:rsidRPr="005712D1">
        <w:rPr>
          <w:szCs w:val="28"/>
        </w:rPr>
        <w:lastRenderedPageBreak/>
        <w:t xml:space="preserve">Рабочая программа учебного курса </w:t>
      </w:r>
      <w:r>
        <w:rPr>
          <w:szCs w:val="28"/>
        </w:rPr>
        <w:t>строится</w:t>
      </w:r>
      <w:r w:rsidRPr="005712D1">
        <w:rPr>
          <w:szCs w:val="28"/>
        </w:rPr>
        <w:t xml:space="preserve"> на произведениях из трех списков: А, В и С (см. таблицу ниже). Эти три списка равноправны по статусу.</w:t>
      </w:r>
    </w:p>
    <w:p w:rsidR="0071485A" w:rsidRPr="005712D1" w:rsidRDefault="0071485A" w:rsidP="0071485A">
      <w:pPr>
        <w:rPr>
          <w:szCs w:val="28"/>
        </w:rPr>
      </w:pPr>
      <w:r w:rsidRPr="005712D1">
        <w:rPr>
          <w:b/>
          <w:bCs/>
          <w:szCs w:val="28"/>
        </w:rPr>
        <w:t>Список А</w:t>
      </w:r>
      <w:r w:rsidRPr="005712D1">
        <w:rPr>
          <w:szCs w:val="28"/>
        </w:rPr>
        <w:t xml:space="preserve"> представляет собой </w:t>
      </w:r>
      <w:r w:rsidRPr="005712D1">
        <w:rPr>
          <w:bCs/>
          <w:szCs w:val="28"/>
        </w:rPr>
        <w:t xml:space="preserve">перечень конкретных произведений, </w:t>
      </w:r>
      <w:r w:rsidRPr="005712D1">
        <w:rPr>
          <w:szCs w:val="28"/>
        </w:rPr>
        <w:t xml:space="preserve">занявших в силу традиции особое место в школьном преподавании русской литературы. </w:t>
      </w:r>
    </w:p>
    <w:p w:rsidR="0071485A" w:rsidRPr="005712D1" w:rsidRDefault="0071485A" w:rsidP="0071485A">
      <w:pPr>
        <w:rPr>
          <w:szCs w:val="28"/>
        </w:rPr>
      </w:pPr>
      <w:r w:rsidRPr="005712D1">
        <w:rPr>
          <w:b/>
          <w:bCs/>
          <w:szCs w:val="28"/>
        </w:rPr>
        <w:t>Список В</w:t>
      </w:r>
      <w:r w:rsidRPr="005712D1">
        <w:rPr>
          <w:szCs w:val="28"/>
        </w:rPr>
        <w:t xml:space="preserve"> представляет собой </w:t>
      </w:r>
      <w:r w:rsidRPr="005712D1">
        <w:rPr>
          <w:bCs/>
          <w:szCs w:val="28"/>
        </w:rPr>
        <w:t>перечень авторов,</w:t>
      </w:r>
      <w:r w:rsidRPr="005712D1">
        <w:rPr>
          <w:szCs w:val="28"/>
        </w:rPr>
        <w:t>чьи произведения и творческ</w:t>
      </w:r>
      <w:r>
        <w:rPr>
          <w:szCs w:val="28"/>
        </w:rPr>
        <w:t>ие</w:t>
      </w:r>
      <w:r w:rsidRPr="005712D1">
        <w:rPr>
          <w:szCs w:val="28"/>
        </w:rPr>
        <w:t xml:space="preserve">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71485A" w:rsidRPr="005712D1" w:rsidRDefault="0071485A" w:rsidP="0071485A">
      <w:pPr>
        <w:rPr>
          <w:szCs w:val="28"/>
        </w:rPr>
      </w:pPr>
      <w:r w:rsidRPr="005712D1">
        <w:rPr>
          <w:b/>
          <w:bCs/>
          <w:szCs w:val="28"/>
        </w:rPr>
        <w:t>Список С</w:t>
      </w:r>
      <w:r w:rsidRPr="005712D1">
        <w:rPr>
          <w:bCs/>
          <w:szCs w:val="28"/>
        </w:rPr>
        <w:t xml:space="preserve"> представляет собой перечень тем и литературных явлений,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5712D1">
        <w:rPr>
          <w:szCs w:val="28"/>
        </w:rPr>
        <w:t xml:space="preserve"> список определяет содержание модулей, которые строятся вокруг важных смысловых точек литературного процесса. </w:t>
      </w:r>
      <w:r w:rsidRPr="005712D1">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71485A" w:rsidRPr="005712D1" w:rsidRDefault="0071485A" w:rsidP="0071485A">
      <w:pPr>
        <w:rPr>
          <w:szCs w:val="28"/>
        </w:rPr>
      </w:pPr>
      <w:r w:rsidRPr="005712D1">
        <w:rPr>
          <w:szCs w:val="28"/>
        </w:rPr>
        <w:t xml:space="preserve">Для удобства работы со списком С материал в нем разделен на </w:t>
      </w:r>
      <w:r>
        <w:rPr>
          <w:szCs w:val="28"/>
        </w:rPr>
        <w:t>7</w:t>
      </w:r>
      <w:r w:rsidRPr="005712D1">
        <w:rPr>
          <w:szCs w:val="28"/>
        </w:rPr>
        <w:t xml:space="preserve"> блоков: </w:t>
      </w:r>
    </w:p>
    <w:p w:rsidR="0071485A" w:rsidRPr="005712D1" w:rsidRDefault="0071485A" w:rsidP="00EF6147">
      <w:pPr>
        <w:numPr>
          <w:ilvl w:val="0"/>
          <w:numId w:val="130"/>
        </w:numPr>
        <w:suppressAutoHyphens/>
        <w:contextualSpacing/>
        <w:jc w:val="both"/>
      </w:pPr>
      <w:r w:rsidRPr="005712D1">
        <w:t>Поэзия середины и второй половины XIX века</w:t>
      </w:r>
    </w:p>
    <w:p w:rsidR="0071485A" w:rsidRPr="005712D1" w:rsidRDefault="0071485A" w:rsidP="00EF6147">
      <w:pPr>
        <w:numPr>
          <w:ilvl w:val="0"/>
          <w:numId w:val="130"/>
        </w:numPr>
        <w:suppressAutoHyphens/>
        <w:contextualSpacing/>
        <w:jc w:val="both"/>
      </w:pPr>
      <w:r w:rsidRPr="005712D1">
        <w:t xml:space="preserve">Реализм </w:t>
      </w:r>
      <w:r w:rsidRPr="005712D1">
        <w:rPr>
          <w:lang w:val="en-US"/>
        </w:rPr>
        <w:t>XIX</w:t>
      </w:r>
      <w:r w:rsidRPr="005712D1">
        <w:t xml:space="preserve">–ХХ века </w:t>
      </w:r>
    </w:p>
    <w:p w:rsidR="0071485A" w:rsidRPr="005712D1" w:rsidRDefault="0071485A" w:rsidP="00EF6147">
      <w:pPr>
        <w:numPr>
          <w:ilvl w:val="0"/>
          <w:numId w:val="130"/>
        </w:numPr>
        <w:suppressAutoHyphens/>
        <w:contextualSpacing/>
        <w:jc w:val="both"/>
      </w:pPr>
      <w:r w:rsidRPr="005712D1">
        <w:t xml:space="preserve">Модернизм конца XIX – ХХ века </w:t>
      </w:r>
    </w:p>
    <w:p w:rsidR="0071485A" w:rsidRPr="005712D1" w:rsidRDefault="0071485A" w:rsidP="00EF6147">
      <w:pPr>
        <w:numPr>
          <w:ilvl w:val="0"/>
          <w:numId w:val="130"/>
        </w:numPr>
        <w:suppressAutoHyphens/>
        <w:contextualSpacing/>
        <w:jc w:val="both"/>
      </w:pPr>
      <w:r w:rsidRPr="005712D1">
        <w:t xml:space="preserve">Литература советского времени </w:t>
      </w:r>
    </w:p>
    <w:p w:rsidR="0071485A" w:rsidRPr="005712D1" w:rsidRDefault="0071485A" w:rsidP="00EF6147">
      <w:pPr>
        <w:numPr>
          <w:ilvl w:val="0"/>
          <w:numId w:val="130"/>
        </w:numPr>
        <w:suppressAutoHyphens/>
        <w:contextualSpacing/>
        <w:jc w:val="both"/>
        <w:rPr>
          <w:szCs w:val="28"/>
        </w:rPr>
      </w:pPr>
      <w:r w:rsidRPr="005712D1">
        <w:t>Современный литературный процесс</w:t>
      </w:r>
    </w:p>
    <w:p w:rsidR="0071485A" w:rsidRPr="00495385" w:rsidRDefault="0071485A" w:rsidP="00EF6147">
      <w:pPr>
        <w:numPr>
          <w:ilvl w:val="0"/>
          <w:numId w:val="130"/>
        </w:numPr>
        <w:suppressAutoHyphens/>
        <w:contextualSpacing/>
        <w:jc w:val="both"/>
        <w:rPr>
          <w:szCs w:val="28"/>
        </w:rPr>
      </w:pPr>
      <w:r w:rsidRPr="005712D1">
        <w:t xml:space="preserve">Мировая литература </w:t>
      </w:r>
      <w:r w:rsidRPr="005712D1">
        <w:rPr>
          <w:lang w:val="en-US"/>
        </w:rPr>
        <w:t>XIX</w:t>
      </w:r>
      <w:r w:rsidRPr="005712D1">
        <w:t>–ХХ века</w:t>
      </w:r>
    </w:p>
    <w:p w:rsidR="0071485A" w:rsidRPr="00495385" w:rsidRDefault="0071485A" w:rsidP="00EF6147">
      <w:pPr>
        <w:numPr>
          <w:ilvl w:val="0"/>
          <w:numId w:val="130"/>
        </w:numPr>
        <w:suppressAutoHyphens/>
        <w:contextualSpacing/>
        <w:jc w:val="both"/>
        <w:rPr>
          <w:szCs w:val="28"/>
        </w:rPr>
      </w:pPr>
      <w:r w:rsidRPr="00B84AC6">
        <w:rPr>
          <w:szCs w:val="28"/>
        </w:rPr>
        <w:t>Родная (региональная) литература</w:t>
      </w:r>
    </w:p>
    <w:p w:rsidR="0071485A" w:rsidRPr="005712D1" w:rsidRDefault="0071485A" w:rsidP="0071485A">
      <w:r w:rsidRPr="005712D1">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w:t>
      </w:r>
      <w:r>
        <w:t>блоков</w:t>
      </w:r>
      <w:r w:rsidRPr="005712D1">
        <w:t xml:space="preserve">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t>х</w:t>
      </w:r>
      <w:r w:rsidRPr="005712D1">
        <w:t xml:space="preserve"> близостью творческого метода (например</w:t>
      </w:r>
      <w:r>
        <w:t>,</w:t>
      </w:r>
      <w:r w:rsidRPr="005712D1">
        <w:t xml:space="preserve"> «реализм»), литературного направления (например</w:t>
      </w:r>
      <w:r>
        <w:t>,</w:t>
      </w:r>
      <w:r w:rsidRPr="005712D1">
        <w:t xml:space="preserve"> «модернизм»), культурно-исторической эпохи (например</w:t>
      </w:r>
      <w:r>
        <w:t>,</w:t>
      </w:r>
      <w:r w:rsidRPr="005712D1">
        <w:t xml:space="preserve"> «советское время») и т.п. Если творчество того или иного автора </w:t>
      </w:r>
      <w:r>
        <w:t>может быть рассмотрено</w:t>
      </w:r>
      <w:r w:rsidRPr="005712D1">
        <w:t xml:space="preserve"> сразу в нескольк</w:t>
      </w:r>
      <w:r>
        <w:t>их</w:t>
      </w:r>
      <w:r w:rsidRPr="005712D1">
        <w:t xml:space="preserve"> блок</w:t>
      </w:r>
      <w:r>
        <w:t>ах</w:t>
      </w:r>
      <w:r w:rsidRPr="005712D1">
        <w:t xml:space="preserve">, рекомендуемые к изучению его произведения указываются лишь в одном из них, а в остальных имя автора помечено астериском*. </w:t>
      </w: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71485A" w:rsidRPr="0094606D" w:rsidTr="00FF5AD1">
        <w:tc>
          <w:tcPr>
            <w:tcW w:w="2393" w:type="dxa"/>
            <w:shd w:val="clear" w:color="auto" w:fill="auto"/>
          </w:tcPr>
          <w:p w:rsidR="0071485A" w:rsidRPr="0071485A" w:rsidRDefault="0071485A" w:rsidP="00FF5AD1">
            <w:pPr>
              <w:tabs>
                <w:tab w:val="left" w:pos="7380"/>
                <w:tab w:val="left" w:pos="8100"/>
              </w:tabs>
              <w:autoSpaceDE w:val="0"/>
              <w:autoSpaceDN w:val="0"/>
              <w:adjustRightInd w:val="0"/>
              <w:jc w:val="center"/>
              <w:rPr>
                <w:b/>
                <w:bCs/>
                <w:highlight w:val="white"/>
              </w:rPr>
            </w:pPr>
            <w:r w:rsidRPr="0071485A">
              <w:rPr>
                <w:b/>
                <w:bCs/>
                <w:highlight w:val="white"/>
              </w:rPr>
              <w:t>Список А</w:t>
            </w:r>
          </w:p>
        </w:tc>
        <w:tc>
          <w:tcPr>
            <w:tcW w:w="3661" w:type="dxa"/>
            <w:shd w:val="clear" w:color="auto" w:fill="auto"/>
          </w:tcPr>
          <w:p w:rsidR="0071485A" w:rsidRPr="0071485A" w:rsidRDefault="0071485A" w:rsidP="00FF5AD1">
            <w:pPr>
              <w:tabs>
                <w:tab w:val="left" w:pos="7380"/>
                <w:tab w:val="left" w:pos="8100"/>
              </w:tabs>
              <w:autoSpaceDE w:val="0"/>
              <w:autoSpaceDN w:val="0"/>
              <w:adjustRightInd w:val="0"/>
              <w:jc w:val="center"/>
              <w:rPr>
                <w:b/>
                <w:highlight w:val="white"/>
              </w:rPr>
            </w:pPr>
            <w:r w:rsidRPr="0071485A">
              <w:rPr>
                <w:b/>
                <w:highlight w:val="white"/>
              </w:rPr>
              <w:t>Список В</w:t>
            </w:r>
          </w:p>
        </w:tc>
        <w:tc>
          <w:tcPr>
            <w:tcW w:w="3517" w:type="dxa"/>
            <w:shd w:val="clear" w:color="auto" w:fill="auto"/>
          </w:tcPr>
          <w:p w:rsidR="0071485A" w:rsidRPr="0071485A" w:rsidRDefault="0071485A" w:rsidP="00FF5AD1">
            <w:pPr>
              <w:tabs>
                <w:tab w:val="left" w:pos="7380"/>
                <w:tab w:val="left" w:pos="8100"/>
              </w:tabs>
              <w:autoSpaceDE w:val="0"/>
              <w:autoSpaceDN w:val="0"/>
              <w:adjustRightInd w:val="0"/>
              <w:jc w:val="center"/>
              <w:rPr>
                <w:b/>
              </w:rPr>
            </w:pPr>
            <w:r w:rsidRPr="0071485A">
              <w:rPr>
                <w:b/>
              </w:rPr>
              <w:t>Список С</w:t>
            </w:r>
          </w:p>
        </w:tc>
      </w:tr>
      <w:tr w:rsidR="0071485A" w:rsidRPr="0094606D" w:rsidTr="00FF5AD1">
        <w:tc>
          <w:tcPr>
            <w:tcW w:w="2393" w:type="dxa"/>
            <w:vMerge w:val="restart"/>
            <w:shd w:val="clear" w:color="auto" w:fill="auto"/>
          </w:tcPr>
          <w:p w:rsidR="0071485A" w:rsidRPr="0071485A" w:rsidRDefault="0071485A" w:rsidP="00FF5AD1">
            <w:pPr>
              <w:tabs>
                <w:tab w:val="left" w:pos="7380"/>
                <w:tab w:val="left" w:pos="8100"/>
              </w:tabs>
              <w:autoSpaceDE w:val="0"/>
              <w:autoSpaceDN w:val="0"/>
              <w:adjustRightInd w:val="0"/>
            </w:pPr>
          </w:p>
        </w:tc>
        <w:tc>
          <w:tcPr>
            <w:tcW w:w="3661" w:type="dxa"/>
            <w:shd w:val="clear" w:color="auto" w:fill="auto"/>
          </w:tcPr>
          <w:p w:rsidR="0071485A" w:rsidRPr="0071485A" w:rsidRDefault="0071485A" w:rsidP="00FF5AD1">
            <w:pPr>
              <w:tabs>
                <w:tab w:val="left" w:pos="7380"/>
                <w:tab w:val="left" w:pos="8100"/>
              </w:tabs>
              <w:autoSpaceDE w:val="0"/>
              <w:autoSpaceDN w:val="0"/>
              <w:adjustRightInd w:val="0"/>
              <w:rPr>
                <w:b/>
                <w:bCs/>
                <w:highlight w:val="white"/>
              </w:rPr>
            </w:pPr>
            <w:r w:rsidRPr="0071485A">
              <w:rPr>
                <w:b/>
                <w:bCs/>
                <w:highlight w:val="white"/>
              </w:rPr>
              <w:t>Ф.И. Тютчев</w:t>
            </w:r>
          </w:p>
          <w:p w:rsidR="0071485A" w:rsidRPr="0071485A" w:rsidRDefault="0071485A" w:rsidP="00FF5AD1">
            <w:pPr>
              <w:tabs>
                <w:tab w:val="left" w:pos="7380"/>
                <w:tab w:val="left" w:pos="8100"/>
              </w:tabs>
              <w:autoSpaceDE w:val="0"/>
              <w:autoSpaceDN w:val="0"/>
              <w:adjustRightInd w:val="0"/>
              <w:rPr>
                <w:highlight w:val="white"/>
              </w:rPr>
            </w:pPr>
            <w:r w:rsidRPr="0071485A">
              <w:rPr>
                <w:highlight w:val="white"/>
              </w:rPr>
              <w:t xml:space="preserve">Стихотворения: «К. Б.» («Я встретил вас – и все былое...»), «Нам не дано предугадать…», </w:t>
            </w:r>
            <w:r w:rsidRPr="0071485A">
              <w:rPr>
                <w:iCs/>
              </w:rPr>
              <w:t xml:space="preserve">«Не то, что мните вы, природа…», </w:t>
            </w:r>
            <w:r w:rsidRPr="0071485A">
              <w:rPr>
                <w:highlight w:val="white"/>
              </w:rPr>
              <w:t>«О, как убийственно мы любим...», «Певучесть есть в морских волнах…»,  «Умом Россию не понять…», «</w:t>
            </w:r>
            <w:r w:rsidRPr="0071485A">
              <w:rPr>
                <w:highlight w:val="white"/>
                <w:lang w:val="en-US"/>
              </w:rPr>
              <w:t>Silentium</w:t>
            </w:r>
            <w:r w:rsidRPr="0071485A">
              <w:rPr>
                <w:highlight w:val="white"/>
              </w:rPr>
              <w:t>!» и др.</w:t>
            </w:r>
          </w:p>
        </w:tc>
        <w:tc>
          <w:tcPr>
            <w:tcW w:w="3517" w:type="dxa"/>
            <w:vMerge w:val="restart"/>
            <w:shd w:val="clear" w:color="auto" w:fill="auto"/>
          </w:tcPr>
          <w:p w:rsidR="0071485A" w:rsidRPr="0071485A" w:rsidRDefault="0071485A" w:rsidP="00FF5AD1">
            <w:pPr>
              <w:tabs>
                <w:tab w:val="left" w:pos="7380"/>
                <w:tab w:val="left" w:pos="8100"/>
              </w:tabs>
              <w:autoSpaceDE w:val="0"/>
              <w:autoSpaceDN w:val="0"/>
              <w:adjustRightInd w:val="0"/>
              <w:rPr>
                <w:b/>
              </w:rPr>
            </w:pPr>
            <w:r w:rsidRPr="0071485A">
              <w:rPr>
                <w:b/>
              </w:rPr>
              <w:t xml:space="preserve">Поэзия середины и второй половины </w:t>
            </w:r>
            <w:r w:rsidRPr="0071485A">
              <w:rPr>
                <w:b/>
                <w:lang w:val="en-US"/>
              </w:rPr>
              <w:t>XIX</w:t>
            </w:r>
            <w:r w:rsidRPr="0071485A">
              <w:rPr>
                <w:b/>
              </w:rPr>
              <w:t xml:space="preserve"> века</w:t>
            </w:r>
          </w:p>
          <w:p w:rsidR="0071485A" w:rsidRPr="0071485A" w:rsidRDefault="0071485A" w:rsidP="00FF5AD1">
            <w:pPr>
              <w:tabs>
                <w:tab w:val="left" w:pos="7380"/>
                <w:tab w:val="left" w:pos="8100"/>
              </w:tabs>
              <w:autoSpaceDE w:val="0"/>
              <w:autoSpaceDN w:val="0"/>
              <w:adjustRightInd w:val="0"/>
              <w:rPr>
                <w:highlight w:val="white"/>
              </w:rPr>
            </w:pPr>
            <w:r w:rsidRPr="0071485A">
              <w:rPr>
                <w:b/>
                <w:bCs/>
                <w:highlight w:val="white"/>
              </w:rPr>
              <w:t>Ф.И. Тютчев</w:t>
            </w:r>
          </w:p>
          <w:p w:rsidR="0071485A" w:rsidRPr="0071485A" w:rsidRDefault="0071485A" w:rsidP="00FF5AD1">
            <w:pPr>
              <w:tabs>
                <w:tab w:val="left" w:pos="7380"/>
                <w:tab w:val="left" w:pos="8100"/>
              </w:tabs>
              <w:autoSpaceDE w:val="0"/>
              <w:autoSpaceDN w:val="0"/>
              <w:adjustRightInd w:val="0"/>
              <w:rPr>
                <w:highlight w:val="white"/>
              </w:rPr>
            </w:pPr>
            <w:r w:rsidRPr="0071485A">
              <w:rPr>
                <w:highlight w:val="white"/>
              </w:rPr>
              <w:t xml:space="preserve">«День и ночь», </w:t>
            </w:r>
            <w:r w:rsidRPr="0071485A">
              <w:t xml:space="preserve">«Есть в осени первоначальной…», «Еще в полях белеет снег…», </w:t>
            </w:r>
            <w:r w:rsidRPr="0071485A">
              <w:rPr>
                <w:highlight w:val="white"/>
              </w:rPr>
              <w:t xml:space="preserve">«Предопределение»,  </w:t>
            </w:r>
            <w:r w:rsidRPr="0071485A">
              <w:t xml:space="preserve"> «С поляны коршун поднялся…»,«Фонтан»,  </w:t>
            </w:r>
            <w:r w:rsidRPr="0071485A">
              <w:rPr>
                <w:highlight w:val="white"/>
              </w:rPr>
              <w:t xml:space="preserve"> «Эти бедные селенья…» и др.</w:t>
            </w:r>
          </w:p>
          <w:p w:rsidR="0071485A" w:rsidRPr="0071485A" w:rsidRDefault="0071485A" w:rsidP="00FF5AD1">
            <w:pPr>
              <w:tabs>
                <w:tab w:val="left" w:pos="7380"/>
                <w:tab w:val="left" w:pos="8100"/>
              </w:tabs>
              <w:autoSpaceDE w:val="0"/>
              <w:autoSpaceDN w:val="0"/>
              <w:adjustRightInd w:val="0"/>
            </w:pPr>
            <w:r w:rsidRPr="0071485A">
              <w:rPr>
                <w:b/>
              </w:rPr>
              <w:t>А.А. Фет</w:t>
            </w:r>
          </w:p>
          <w:p w:rsidR="0071485A" w:rsidRPr="0071485A" w:rsidRDefault="0071485A" w:rsidP="00FF5AD1">
            <w:pPr>
              <w:tabs>
                <w:tab w:val="left" w:pos="7380"/>
                <w:tab w:val="left" w:pos="8100"/>
              </w:tabs>
              <w:autoSpaceDE w:val="0"/>
              <w:autoSpaceDN w:val="0"/>
              <w:adjustRightInd w:val="0"/>
              <w:rPr>
                <w:highlight w:val="white"/>
              </w:rPr>
            </w:pPr>
            <w:r w:rsidRPr="0071485A">
              <w:t>Стихотворения: «На стоге сена ночью южной…»,</w:t>
            </w:r>
            <w:r w:rsidRPr="0071485A">
              <w:rPr>
                <w:highlight w:val="white"/>
              </w:rPr>
              <w:t xml:space="preserve">  «Одним тол</w:t>
            </w:r>
            <w:r>
              <w:rPr>
                <w:highlight w:val="white"/>
              </w:rPr>
              <w:t>-</w:t>
            </w:r>
            <w:r w:rsidRPr="0071485A">
              <w:rPr>
                <w:highlight w:val="white"/>
              </w:rPr>
              <w:t xml:space="preserve">чком согнать ладью живую…». </w:t>
            </w:r>
          </w:p>
          <w:p w:rsidR="0071485A" w:rsidRPr="0071485A" w:rsidRDefault="0071485A" w:rsidP="00FF5AD1">
            <w:pPr>
              <w:tabs>
                <w:tab w:val="left" w:pos="7380"/>
                <w:tab w:val="left" w:pos="8100"/>
              </w:tabs>
              <w:autoSpaceDE w:val="0"/>
              <w:autoSpaceDN w:val="0"/>
              <w:adjustRightInd w:val="0"/>
              <w:rPr>
                <w:b/>
                <w:bCs/>
                <w:highlight w:val="white"/>
              </w:rPr>
            </w:pPr>
            <w:r w:rsidRPr="0071485A">
              <w:rPr>
                <w:b/>
                <w:bCs/>
                <w:highlight w:val="white"/>
              </w:rPr>
              <w:t>А.К. Толстой</w:t>
            </w:r>
          </w:p>
          <w:p w:rsidR="0071485A" w:rsidRPr="0071485A" w:rsidRDefault="0071485A" w:rsidP="00FF5AD1">
            <w:pPr>
              <w:tabs>
                <w:tab w:val="left" w:pos="7380"/>
                <w:tab w:val="left" w:pos="8100"/>
              </w:tabs>
              <w:autoSpaceDE w:val="0"/>
              <w:autoSpaceDN w:val="0"/>
              <w:adjustRightInd w:val="0"/>
              <w:rPr>
                <w:highlight w:val="white"/>
              </w:rPr>
            </w:pPr>
            <w:r w:rsidRPr="0071485A">
              <w:rPr>
                <w:highlight w:val="white"/>
              </w:rPr>
              <w:t xml:space="preserve">Стихотворения: </w:t>
            </w:r>
            <w:r w:rsidRPr="0071485A">
              <w:t>«</w:t>
            </w:r>
            <w:r>
              <w:t>Средь шум</w:t>
            </w:r>
            <w:r w:rsidRPr="0071485A">
              <w:t xml:space="preserve">ого </w:t>
            </w:r>
            <w:r w:rsidRPr="0071485A">
              <w:lastRenderedPageBreak/>
              <w:t>бала, случайно…», «Край ты мой, родимый край...»,</w:t>
            </w:r>
            <w:r w:rsidRPr="0071485A">
              <w:rPr>
                <w:highlight w:val="white"/>
              </w:rPr>
              <w:t xml:space="preserve"> «Меня, во мраке и в пыли…», «Двух станов не боец, но только гость случайный…» и др.</w:t>
            </w:r>
          </w:p>
          <w:p w:rsidR="0071485A" w:rsidRPr="0071485A" w:rsidRDefault="0071485A" w:rsidP="00FF5AD1">
            <w:pPr>
              <w:autoSpaceDE w:val="0"/>
              <w:autoSpaceDN w:val="0"/>
              <w:adjustRightInd w:val="0"/>
              <w:rPr>
                <w:b/>
                <w:bCs/>
              </w:rPr>
            </w:pPr>
            <w:r w:rsidRPr="0071485A">
              <w:rPr>
                <w:b/>
                <w:bCs/>
              </w:rPr>
              <w:t>Н.А. Некрасов</w:t>
            </w:r>
          </w:p>
          <w:p w:rsidR="0071485A" w:rsidRPr="0071485A" w:rsidRDefault="0071485A" w:rsidP="00FF5AD1">
            <w:pPr>
              <w:autoSpaceDE w:val="0"/>
              <w:autoSpaceDN w:val="0"/>
              <w:adjustRightInd w:val="0"/>
              <w:rPr>
                <w:highlight w:val="white"/>
              </w:rPr>
            </w:pPr>
            <w:r w:rsidRPr="0071485A">
              <w:rPr>
                <w:highlight w:val="white"/>
              </w:rPr>
              <w:t xml:space="preserve">«Внимая ужасам войны…», «Когда из мрака заблужденья…», </w:t>
            </w:r>
            <w:r w:rsidRPr="0071485A">
              <w:t>«Накануне светлого праздника»</w:t>
            </w:r>
            <w:r w:rsidRPr="0071485A">
              <w:rPr>
                <w:highlight w:val="white"/>
              </w:rPr>
              <w:t>,</w:t>
            </w:r>
          </w:p>
          <w:p w:rsidR="0071485A" w:rsidRPr="0071485A" w:rsidRDefault="0071485A" w:rsidP="00FF5AD1">
            <w:pPr>
              <w:autoSpaceDE w:val="0"/>
              <w:autoSpaceDN w:val="0"/>
              <w:adjustRightInd w:val="0"/>
              <w:rPr>
                <w:b/>
                <w:bCs/>
                <w:highlight w:val="white"/>
              </w:rPr>
            </w:pPr>
            <w:r w:rsidRPr="0071485A">
              <w:rPr>
                <w:highlight w:val="white"/>
              </w:rPr>
              <w:t>«Несжатая полоса»</w:t>
            </w:r>
            <w:r w:rsidRPr="0071485A">
              <w:t>,</w:t>
            </w:r>
            <w:r w:rsidRPr="0071485A">
              <w:rPr>
                <w:highlight w:val="white"/>
              </w:rPr>
              <w:t xml:space="preserve"> «Памяти Добролюбова», «Я не люблю иронии твоей</w:t>
            </w:r>
            <w:r w:rsidRPr="0071485A">
              <w:t>…»</w:t>
            </w:r>
          </w:p>
        </w:tc>
      </w:tr>
      <w:tr w:rsidR="0071485A" w:rsidRPr="0094606D" w:rsidTr="00FF5AD1">
        <w:tc>
          <w:tcPr>
            <w:tcW w:w="2393" w:type="dxa"/>
            <w:vMerge/>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p>
        </w:tc>
        <w:tc>
          <w:tcPr>
            <w:tcW w:w="3661" w:type="dxa"/>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i/>
                <w:iCs/>
                <w:color w:val="404040"/>
              </w:rPr>
            </w:pPr>
            <w:r w:rsidRPr="0094606D">
              <w:rPr>
                <w:rFonts w:ascii="Times New Roman CYR" w:hAnsi="Times New Roman CYR" w:cs="Times New Roman CYR"/>
                <w:b/>
                <w:bCs/>
                <w:highlight w:val="white"/>
              </w:rPr>
              <w:t>А.А. Фет</w:t>
            </w:r>
          </w:p>
          <w:p w:rsidR="0071485A" w:rsidRPr="0071485A" w:rsidRDefault="0071485A" w:rsidP="00FF5AD1">
            <w:pPr>
              <w:tabs>
                <w:tab w:val="left" w:pos="7380"/>
                <w:tab w:val="left" w:pos="8100"/>
              </w:tabs>
              <w:autoSpaceDE w:val="0"/>
              <w:autoSpaceDN w:val="0"/>
              <w:adjustRightInd w:val="0"/>
              <w:rPr>
                <w:i/>
                <w:iCs/>
                <w:color w:val="404040"/>
              </w:rPr>
            </w:pPr>
            <w:r w:rsidRPr="0094606D">
              <w:rPr>
                <w:rFonts w:ascii="Times New Roman CYR" w:hAnsi="Times New Roman CYR" w:cs="Times New Roman CYR"/>
              </w:rPr>
              <w:t xml:space="preserve">Стихотворения: </w:t>
            </w:r>
            <w:r w:rsidRPr="0094606D">
              <w:rPr>
                <w:highlight w:val="white"/>
              </w:rPr>
              <w:t>«</w:t>
            </w:r>
            <w:r w:rsidRPr="0094606D">
              <w:rPr>
                <w:rFonts w:ascii="Times New Roman CYR" w:hAnsi="Times New Roman CYR" w:cs="Times New Roman CYR"/>
                <w:highlight w:val="white"/>
              </w:rPr>
              <w:t>Еще майская ночь</w:t>
            </w:r>
            <w:r w:rsidRPr="0094606D">
              <w:rPr>
                <w:highlight w:val="white"/>
              </w:rPr>
              <w:t>»,</w:t>
            </w:r>
            <w:r w:rsidRPr="0094606D">
              <w:t xml:space="preserve"> «</w:t>
            </w:r>
            <w:r w:rsidRPr="0094606D">
              <w:rPr>
                <w:rFonts w:ascii="Times New Roman CYR" w:hAnsi="Times New Roman CYR" w:cs="Times New Roman CYR"/>
              </w:rPr>
              <w:t>Как беден наш язык! Хочу и не могу…</w:t>
            </w:r>
            <w:r w:rsidRPr="0094606D">
              <w:t xml:space="preserve">»,  </w:t>
            </w:r>
            <w:r w:rsidRPr="0094606D">
              <w:rPr>
                <w:highlight w:val="white"/>
              </w:rPr>
              <w:t>«</w:t>
            </w:r>
            <w:r w:rsidRPr="0094606D">
              <w:rPr>
                <w:rFonts w:ascii="Times New Roman CYR" w:hAnsi="Times New Roman CYR" w:cs="Times New Roman CYR"/>
                <w:highlight w:val="white"/>
              </w:rPr>
              <w:t>Сияла ночь. Луной был полон сад. Лежали…</w:t>
            </w:r>
            <w:r w:rsidRPr="0094606D">
              <w:rPr>
                <w:highlight w:val="white"/>
              </w:rPr>
              <w:t>»</w:t>
            </w:r>
            <w:r w:rsidRPr="0094606D">
              <w:t>, «</w:t>
            </w:r>
            <w:r w:rsidRPr="0094606D">
              <w:rPr>
                <w:rFonts w:ascii="Times New Roman CYR" w:hAnsi="Times New Roman CYR" w:cs="Times New Roman CYR"/>
              </w:rPr>
              <w:t xml:space="preserve">Учись у них </w:t>
            </w:r>
            <w:r>
              <w:rPr>
                <w:rFonts w:ascii="Times New Roman CYR" w:hAnsi="Times New Roman CYR" w:cs="Times New Roman CYR"/>
              </w:rPr>
              <w:t>–</w:t>
            </w:r>
            <w:r w:rsidRPr="0094606D">
              <w:rPr>
                <w:rFonts w:ascii="Times New Roman CYR" w:hAnsi="Times New Roman CYR" w:cs="Times New Roman CYR"/>
              </w:rPr>
              <w:t xml:space="preserve"> у </w:t>
            </w:r>
            <w:r w:rsidRPr="0094606D">
              <w:rPr>
                <w:rFonts w:ascii="Times New Roman CYR" w:hAnsi="Times New Roman CYR" w:cs="Times New Roman CYR"/>
              </w:rPr>
              <w:lastRenderedPageBreak/>
              <w:t>дуба, у березы…</w:t>
            </w:r>
            <w:r w:rsidRPr="0094606D">
              <w:t>»</w:t>
            </w:r>
            <w:r w:rsidRPr="0094606D">
              <w:rPr>
                <w:iCs/>
              </w:rPr>
              <w:t xml:space="preserve">, </w:t>
            </w:r>
            <w:r w:rsidRPr="0094606D">
              <w:rPr>
                <w:highlight w:val="white"/>
              </w:rPr>
              <w:t>«</w:t>
            </w:r>
            <w:r w:rsidRPr="0094606D">
              <w:rPr>
                <w:rFonts w:ascii="Times New Roman CYR" w:hAnsi="Times New Roman CYR" w:cs="Times New Roman CYR"/>
                <w:highlight w:val="white"/>
              </w:rPr>
              <w:t>Шепот, робкое дыханье…</w:t>
            </w:r>
            <w:r w:rsidRPr="0094606D">
              <w:rPr>
                <w:highlight w:val="white"/>
              </w:rPr>
              <w:t>», «</w:t>
            </w:r>
            <w:r w:rsidRPr="0094606D">
              <w:rPr>
                <w:rFonts w:ascii="Times New Roman CYR" w:hAnsi="Times New Roman CYR" w:cs="Times New Roman CYR"/>
                <w:highlight w:val="white"/>
              </w:rPr>
              <w:t>Это утро, радость эта…</w:t>
            </w:r>
            <w:r w:rsidRPr="0094606D">
              <w:rPr>
                <w:highlight w:val="white"/>
              </w:rPr>
              <w:t xml:space="preserve">», </w:t>
            </w:r>
            <w:r w:rsidRPr="0094606D">
              <w:t xml:space="preserve"> «</w:t>
            </w:r>
            <w:r w:rsidRPr="0094606D">
              <w:rPr>
                <w:rFonts w:ascii="Times New Roman CYR" w:hAnsi="Times New Roman CYR" w:cs="Times New Roman CYR"/>
              </w:rPr>
              <w:t>Я пришел к тебе с приветом…</w:t>
            </w:r>
            <w:r w:rsidRPr="0094606D">
              <w:t>», «</w:t>
            </w:r>
            <w:r w:rsidRPr="0094606D">
              <w:rPr>
                <w:rFonts w:ascii="Times New Roman CYR" w:hAnsi="Times New Roman CYR" w:cs="Times New Roman CYR"/>
              </w:rPr>
              <w:t>Я тебе ничего не скажу…</w:t>
            </w:r>
            <w:r w:rsidRPr="0094606D">
              <w:t>» и др.</w:t>
            </w: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b/>
                <w:bCs/>
                <w:highlight w:val="white"/>
              </w:rPr>
            </w:pPr>
          </w:p>
        </w:tc>
      </w:tr>
      <w:tr w:rsidR="0071485A" w:rsidRPr="0094606D" w:rsidTr="00FF5AD1">
        <w:tc>
          <w:tcPr>
            <w:tcW w:w="2393" w:type="dxa"/>
            <w:shd w:val="clear" w:color="auto" w:fill="auto"/>
          </w:tcPr>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lastRenderedPageBreak/>
              <w:t xml:space="preserve">Н.А. Некрасов </w:t>
            </w:r>
            <w:r w:rsidRPr="0094606D">
              <w:rPr>
                <w:rFonts w:ascii="Times New Roman CYR" w:hAnsi="Times New Roman CYR" w:cs="Times New Roman CYR"/>
                <w:bCs/>
              </w:rPr>
              <w:t xml:space="preserve">Поэма </w:t>
            </w:r>
            <w:r w:rsidRPr="0094606D">
              <w:t>«</w:t>
            </w:r>
            <w:r w:rsidRPr="0094606D">
              <w:rPr>
                <w:rFonts w:ascii="Times New Roman CYR" w:hAnsi="Times New Roman CYR" w:cs="Times New Roman CYR"/>
              </w:rPr>
              <w:t>Кому на Руси жить хорошо</w:t>
            </w:r>
            <w:r w:rsidRPr="0094606D">
              <w:t>»</w:t>
            </w:r>
          </w:p>
        </w:tc>
        <w:tc>
          <w:tcPr>
            <w:tcW w:w="3661" w:type="dxa"/>
            <w:shd w:val="clear" w:color="auto" w:fill="auto"/>
          </w:tcPr>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Н.А. Некрасов</w:t>
            </w:r>
          </w:p>
          <w:p w:rsidR="0071485A" w:rsidRPr="0094606D" w:rsidRDefault="0071485A" w:rsidP="00FF5AD1">
            <w:pPr>
              <w:autoSpaceDE w:val="0"/>
              <w:autoSpaceDN w:val="0"/>
              <w:adjustRightInd w:val="0"/>
              <w:rPr>
                <w:rFonts w:ascii="Times New Roman CYR" w:hAnsi="Times New Roman CYR" w:cs="Times New Roman CYR"/>
              </w:rPr>
            </w:pPr>
            <w:r w:rsidRPr="0094606D">
              <w:rPr>
                <w:rFonts w:ascii="Times New Roman CYR" w:hAnsi="Times New Roman CYR" w:cs="Times New Roman CYR"/>
              </w:rPr>
              <w:t>Стихотворения:</w:t>
            </w:r>
            <w:r w:rsidRPr="0094606D">
              <w:rPr>
                <w:highlight w:val="white"/>
              </w:rPr>
              <w:t xml:space="preserve"> «</w:t>
            </w:r>
            <w:r w:rsidRPr="0094606D">
              <w:rPr>
                <w:rFonts w:ascii="Times New Roman CYR" w:hAnsi="Times New Roman CYR" w:cs="Times New Roman CYR"/>
                <w:highlight w:val="white"/>
              </w:rPr>
              <w:t>Блажен незло</w:t>
            </w:r>
            <w:r>
              <w:rPr>
                <w:rFonts w:ascii="Times New Roman CYR" w:hAnsi="Times New Roman CYR" w:cs="Times New Roman CYR"/>
                <w:highlight w:val="white"/>
              </w:rPr>
              <w:t>-</w:t>
            </w:r>
            <w:r w:rsidRPr="0094606D">
              <w:rPr>
                <w:rFonts w:ascii="Times New Roman CYR" w:hAnsi="Times New Roman CYR" w:cs="Times New Roman CYR"/>
                <w:highlight w:val="white"/>
              </w:rPr>
              <w:t>бивый поэт…</w:t>
            </w:r>
            <w:r w:rsidRPr="0094606D">
              <w:rPr>
                <w:highlight w:val="white"/>
              </w:rPr>
              <w:t>», «</w:t>
            </w:r>
            <w:r w:rsidRPr="0094606D">
              <w:rPr>
                <w:rFonts w:ascii="Times New Roman CYR" w:hAnsi="Times New Roman CYR" w:cs="Times New Roman CYR"/>
                <w:highlight w:val="white"/>
              </w:rPr>
              <w:t>В дороге</w:t>
            </w:r>
            <w:r w:rsidRPr="0094606D">
              <w:rPr>
                <w:highlight w:val="white"/>
              </w:rPr>
              <w:t>», «В полном разгаре страда деревен</w:t>
            </w:r>
            <w:r>
              <w:rPr>
                <w:highlight w:val="white"/>
              </w:rPr>
              <w:t>-</w:t>
            </w:r>
            <w:r w:rsidRPr="0094606D">
              <w:rPr>
                <w:highlight w:val="white"/>
              </w:rPr>
              <w:t>ская…», «</w:t>
            </w:r>
            <w:r w:rsidRPr="0094606D">
              <w:rPr>
                <w:rFonts w:ascii="Times New Roman CYR" w:hAnsi="Times New Roman CYR" w:cs="Times New Roman CYR"/>
                <w:highlight w:val="white"/>
              </w:rPr>
              <w:t>Вчерашний день, часу в шестом…</w:t>
            </w:r>
            <w:r w:rsidRPr="0094606D">
              <w:rPr>
                <w:highlight w:val="white"/>
              </w:rPr>
              <w:t>»,«</w:t>
            </w:r>
            <w:r w:rsidRPr="0094606D">
              <w:rPr>
                <w:rFonts w:ascii="Times New Roman CYR" w:hAnsi="Times New Roman CYR" w:cs="Times New Roman CYR"/>
                <w:highlight w:val="white"/>
              </w:rPr>
              <w:t>Мы с тобой бестолковые люди...</w:t>
            </w:r>
            <w:r w:rsidRPr="0094606D">
              <w:rPr>
                <w:highlight w:val="white"/>
              </w:rPr>
              <w:t>»,  «</w:t>
            </w:r>
            <w:r w:rsidRPr="0094606D">
              <w:rPr>
                <w:rFonts w:ascii="Times New Roman CYR" w:hAnsi="Times New Roman CYR" w:cs="Times New Roman CYR"/>
                <w:highlight w:val="white"/>
              </w:rPr>
              <w:t>ОМуза! я у двери гроба…</w:t>
            </w:r>
            <w:r w:rsidRPr="0094606D">
              <w:rPr>
                <w:highlight w:val="white"/>
              </w:rPr>
              <w:t>», «</w:t>
            </w:r>
            <w:r w:rsidRPr="0094606D">
              <w:rPr>
                <w:rFonts w:ascii="Times New Roman CYR" w:hAnsi="Times New Roman CYR" w:cs="Times New Roman CYR"/>
                <w:highlight w:val="white"/>
              </w:rPr>
              <w:t>Поэт и Гражданин</w:t>
            </w:r>
            <w:r w:rsidRPr="0094606D">
              <w:rPr>
                <w:highlight w:val="white"/>
              </w:rPr>
              <w:t xml:space="preserve">», </w:t>
            </w:r>
            <w:r w:rsidRPr="0094606D">
              <w:t>«Пророк», «Роди</w:t>
            </w:r>
            <w:r>
              <w:t>-</w:t>
            </w:r>
            <w:r w:rsidRPr="0094606D">
              <w:t>на», «</w:t>
            </w:r>
            <w:r w:rsidRPr="0094606D">
              <w:rPr>
                <w:rFonts w:ascii="Times New Roman CYR" w:hAnsi="Times New Roman CYR" w:cs="Times New Roman CYR"/>
              </w:rPr>
              <w:t>Тройка</w:t>
            </w:r>
            <w:r w:rsidRPr="0094606D">
              <w:t>»</w:t>
            </w:r>
            <w:r w:rsidRPr="0094606D">
              <w:rPr>
                <w:iCs/>
              </w:rPr>
              <w:t xml:space="preserve">, </w:t>
            </w:r>
            <w:r w:rsidRPr="0094606D">
              <w:t>«</w:t>
            </w:r>
            <w:r w:rsidRPr="0094606D">
              <w:rPr>
                <w:rFonts w:ascii="Times New Roman CYR" w:hAnsi="Times New Roman CYR" w:cs="Times New Roman CYR"/>
              </w:rPr>
              <w:t>Размышления у парадного подъезда</w:t>
            </w:r>
            <w:r w:rsidRPr="0094606D">
              <w:t xml:space="preserve">», </w:t>
            </w:r>
            <w:r w:rsidRPr="0094606D">
              <w:rPr>
                <w:highlight w:val="white"/>
              </w:rPr>
              <w:t>«</w:t>
            </w:r>
            <w:r w:rsidRPr="0094606D">
              <w:rPr>
                <w:rFonts w:ascii="Times New Roman CYR" w:hAnsi="Times New Roman CYR" w:cs="Times New Roman CYR"/>
                <w:highlight w:val="white"/>
              </w:rPr>
              <w:t>Элегия</w:t>
            </w:r>
            <w:r w:rsidRPr="0094606D">
              <w:rPr>
                <w:highlight w:val="white"/>
              </w:rPr>
              <w:t>» («</w:t>
            </w:r>
            <w:r w:rsidRPr="0094606D">
              <w:rPr>
                <w:rFonts w:ascii="Times New Roman CYR" w:hAnsi="Times New Roman CYR" w:cs="Times New Roman CYR"/>
                <w:highlight w:val="white"/>
              </w:rPr>
              <w:t>Пускай нам говорит изменчи</w:t>
            </w:r>
            <w:r>
              <w:rPr>
                <w:rFonts w:ascii="Times New Roman CYR" w:hAnsi="Times New Roman CYR" w:cs="Times New Roman CYR"/>
                <w:highlight w:val="white"/>
              </w:rPr>
              <w:t>-</w:t>
            </w:r>
            <w:r w:rsidRPr="0094606D">
              <w:rPr>
                <w:rFonts w:ascii="Times New Roman CYR" w:hAnsi="Times New Roman CYR" w:cs="Times New Roman CYR"/>
                <w:highlight w:val="white"/>
              </w:rPr>
              <w:t>вая мода...</w:t>
            </w:r>
            <w:r w:rsidRPr="0094606D">
              <w:rPr>
                <w:highlight w:val="white"/>
              </w:rPr>
              <w:t>»),</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rPr>
              <w:t>Поэм</w:t>
            </w:r>
            <w:r>
              <w:rPr>
                <w:rFonts w:ascii="Times New Roman CYR" w:hAnsi="Times New Roman CYR" w:cs="Times New Roman CYR"/>
              </w:rPr>
              <w:t>а</w:t>
            </w:r>
            <w:r w:rsidRPr="0094606D">
              <w:rPr>
                <w:rFonts w:ascii="Times New Roman CYR" w:hAnsi="Times New Roman CYR" w:cs="Times New Roman CYR"/>
              </w:rPr>
              <w:t xml:space="preserve"> «Русские женщины»</w:t>
            </w: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b/>
                <w:bCs/>
              </w:rPr>
            </w:pPr>
          </w:p>
        </w:tc>
      </w:tr>
      <w:tr w:rsidR="0071485A" w:rsidRPr="0094606D" w:rsidTr="00FF5AD1">
        <w:tc>
          <w:tcPr>
            <w:tcW w:w="2393" w:type="dxa"/>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highlight w:val="white"/>
              </w:rPr>
            </w:pPr>
            <w:r w:rsidRPr="0094606D">
              <w:rPr>
                <w:rFonts w:ascii="Times New Roman CYR" w:hAnsi="Times New Roman CYR" w:cs="Times New Roman CYR"/>
                <w:b/>
                <w:bCs/>
                <w:highlight w:val="white"/>
              </w:rPr>
              <w:t xml:space="preserve">А.Н. Островский </w:t>
            </w:r>
            <w:r w:rsidRPr="0094606D">
              <w:rPr>
                <w:rFonts w:ascii="Times New Roman CYR" w:hAnsi="Times New Roman CYR" w:cs="Times New Roman CYR"/>
              </w:rPr>
              <w:t xml:space="preserve">Пьеса </w:t>
            </w:r>
            <w:r w:rsidRPr="0094606D">
              <w:t>«</w:t>
            </w:r>
            <w:r w:rsidRPr="0094606D">
              <w:rPr>
                <w:rFonts w:ascii="Times New Roman CYR" w:hAnsi="Times New Roman CYR" w:cs="Times New Roman CYR"/>
              </w:rPr>
              <w:t>Гроза</w:t>
            </w:r>
            <w:r w:rsidRPr="0094606D">
              <w:t>»</w:t>
            </w:r>
          </w:p>
        </w:tc>
        <w:tc>
          <w:tcPr>
            <w:tcW w:w="3661" w:type="dxa"/>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highlight w:val="white"/>
              </w:rPr>
              <w:t>А.Н. Островский</w:t>
            </w:r>
          </w:p>
          <w:p w:rsidR="0071485A" w:rsidRPr="0094606D" w:rsidRDefault="0071485A" w:rsidP="00FF5AD1">
            <w:pPr>
              <w:tabs>
                <w:tab w:val="left" w:pos="7380"/>
                <w:tab w:val="left" w:pos="8100"/>
              </w:tabs>
              <w:autoSpaceDE w:val="0"/>
              <w:autoSpaceDN w:val="0"/>
              <w:adjustRightInd w:val="0"/>
            </w:pPr>
            <w:r w:rsidRPr="0094606D">
              <w:rPr>
                <w:rFonts w:ascii="Times New Roman CYR" w:hAnsi="Times New Roman CYR" w:cs="Times New Roman CYR"/>
              </w:rPr>
              <w:t xml:space="preserve">Пьеса </w:t>
            </w:r>
            <w:r w:rsidRPr="0094606D">
              <w:t xml:space="preserve"> «Бесприданница»</w:t>
            </w:r>
          </w:p>
          <w:p w:rsidR="0071485A" w:rsidRPr="0094606D" w:rsidRDefault="0071485A" w:rsidP="00FF5AD1">
            <w:pPr>
              <w:tabs>
                <w:tab w:val="left" w:pos="7380"/>
                <w:tab w:val="left" w:pos="8100"/>
              </w:tabs>
              <w:autoSpaceDE w:val="0"/>
              <w:autoSpaceDN w:val="0"/>
              <w:adjustRightInd w:val="0"/>
            </w:pPr>
          </w:p>
          <w:p w:rsidR="0071485A" w:rsidRPr="0094606D" w:rsidRDefault="0071485A" w:rsidP="00FF5AD1">
            <w:pPr>
              <w:tabs>
                <w:tab w:val="left" w:pos="7380"/>
                <w:tab w:val="left" w:pos="8100"/>
              </w:tabs>
              <w:autoSpaceDE w:val="0"/>
              <w:autoSpaceDN w:val="0"/>
              <w:adjustRightInd w:val="0"/>
            </w:pPr>
          </w:p>
          <w:p w:rsidR="0071485A" w:rsidRPr="0094606D" w:rsidRDefault="0071485A" w:rsidP="00FF5AD1">
            <w:pPr>
              <w:tabs>
                <w:tab w:val="left" w:pos="7380"/>
                <w:tab w:val="left" w:pos="8100"/>
              </w:tabs>
              <w:autoSpaceDE w:val="0"/>
              <w:autoSpaceDN w:val="0"/>
              <w:adjustRightInd w:val="0"/>
            </w:pPr>
          </w:p>
          <w:p w:rsidR="0071485A" w:rsidRPr="0094606D" w:rsidRDefault="0071485A" w:rsidP="00FF5AD1">
            <w:pPr>
              <w:tabs>
                <w:tab w:val="left" w:pos="7380"/>
                <w:tab w:val="left" w:pos="8100"/>
              </w:tabs>
              <w:autoSpaceDE w:val="0"/>
              <w:autoSpaceDN w:val="0"/>
              <w:adjustRightInd w:val="0"/>
            </w:pPr>
          </w:p>
          <w:p w:rsidR="0071485A" w:rsidRPr="0094606D" w:rsidRDefault="0071485A" w:rsidP="00FF5AD1">
            <w:pPr>
              <w:tabs>
                <w:tab w:val="left" w:pos="7380"/>
                <w:tab w:val="left" w:pos="8100"/>
              </w:tabs>
              <w:autoSpaceDE w:val="0"/>
              <w:autoSpaceDN w:val="0"/>
              <w:adjustRightInd w:val="0"/>
            </w:pPr>
          </w:p>
          <w:p w:rsidR="0071485A" w:rsidRPr="0094606D" w:rsidRDefault="0071485A" w:rsidP="00FF5AD1">
            <w:pPr>
              <w:tabs>
                <w:tab w:val="left" w:pos="7380"/>
                <w:tab w:val="left" w:pos="8100"/>
              </w:tabs>
              <w:autoSpaceDE w:val="0"/>
              <w:autoSpaceDN w:val="0"/>
              <w:adjustRightInd w:val="0"/>
            </w:pPr>
          </w:p>
          <w:p w:rsidR="0071485A" w:rsidRPr="0094606D" w:rsidRDefault="0071485A" w:rsidP="00FF5AD1">
            <w:pPr>
              <w:tabs>
                <w:tab w:val="left" w:pos="7380"/>
                <w:tab w:val="left" w:pos="8100"/>
              </w:tabs>
              <w:autoSpaceDE w:val="0"/>
              <w:autoSpaceDN w:val="0"/>
              <w:adjustRightInd w:val="0"/>
            </w:pP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p>
        </w:tc>
        <w:tc>
          <w:tcPr>
            <w:tcW w:w="3517" w:type="dxa"/>
            <w:vMerge w:val="restart"/>
            <w:shd w:val="clear" w:color="auto" w:fill="auto"/>
          </w:tcPr>
          <w:p w:rsidR="0071485A" w:rsidRPr="004744C3"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4744C3">
              <w:rPr>
                <w:rFonts w:ascii="Times New Roman CYR" w:hAnsi="Times New Roman CYR" w:cs="Times New Roman CYR"/>
                <w:b/>
                <w:bCs/>
                <w:highlight w:val="white"/>
              </w:rPr>
              <w:t xml:space="preserve">Реализм </w:t>
            </w:r>
            <w:r w:rsidRPr="004744C3">
              <w:rPr>
                <w:rFonts w:ascii="Times New Roman CYR" w:hAnsi="Times New Roman CYR" w:cs="Times New Roman CYR"/>
                <w:b/>
                <w:bCs/>
                <w:highlight w:val="white"/>
                <w:lang w:val="en-US"/>
              </w:rPr>
              <w:t>XIX</w:t>
            </w:r>
            <w:r w:rsidRPr="004744C3">
              <w:rPr>
                <w:rFonts w:ascii="Times New Roman CYR" w:hAnsi="Times New Roman CYR" w:cs="Times New Roman CYR"/>
                <w:b/>
                <w:bCs/>
                <w:highlight w:val="white"/>
              </w:rPr>
              <w:t xml:space="preserve"> – </w:t>
            </w:r>
            <w:r w:rsidRPr="004744C3">
              <w:rPr>
                <w:rFonts w:ascii="Times New Roman CYR" w:hAnsi="Times New Roman CYR" w:cs="Times New Roman CYR"/>
                <w:b/>
                <w:bCs/>
                <w:highlight w:val="white"/>
                <w:lang w:val="en-US"/>
              </w:rPr>
              <w:t>XX</w:t>
            </w:r>
            <w:r w:rsidRPr="004744C3">
              <w:rPr>
                <w:rFonts w:ascii="Times New Roman CYR" w:hAnsi="Times New Roman CYR" w:cs="Times New Roman CYR"/>
                <w:b/>
                <w:bCs/>
              </w:rPr>
              <w:t>века</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highlight w:val="white"/>
              </w:rPr>
              <w:t>А.Н. Островский</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rPr>
              <w:t>«Доходное место», «На всякого мудреца довольно простоты», «Снегурочка», «Женитьба Бальзаминова»</w:t>
            </w:r>
          </w:p>
          <w:p w:rsidR="0071485A" w:rsidRPr="0071485A"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highlight w:val="white"/>
              </w:rPr>
              <w:t>Н.А. Добролюбов</w:t>
            </w:r>
            <w:r w:rsidRPr="0094606D">
              <w:rPr>
                <w:rFonts w:ascii="Times New Roman CYR" w:hAnsi="Times New Roman CYR" w:cs="Times New Roman CYR"/>
                <w:bCs/>
                <w:highlight w:val="white"/>
              </w:rPr>
              <w:t>Статья «Луч света в темном царстве»</w:t>
            </w:r>
          </w:p>
          <w:p w:rsidR="0071485A" w:rsidRDefault="0071485A" w:rsidP="0023401E">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highlight w:val="white"/>
              </w:rPr>
              <w:t>Д.И. Писарев</w:t>
            </w:r>
            <w:r w:rsidRPr="0094606D">
              <w:rPr>
                <w:rFonts w:ascii="Times New Roman CYR" w:hAnsi="Times New Roman CYR" w:cs="Times New Roman CYR"/>
                <w:bCs/>
                <w:highlight w:val="white"/>
              </w:rPr>
              <w:t>Статья «Мотивы русской драмы»</w:t>
            </w:r>
          </w:p>
          <w:p w:rsidR="0071485A" w:rsidRPr="0094606D" w:rsidRDefault="0071485A" w:rsidP="00FF5AD1">
            <w:pPr>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highlight w:val="white"/>
              </w:rPr>
              <w:t xml:space="preserve">И.А. Гончаров </w:t>
            </w:r>
          </w:p>
          <w:p w:rsidR="0071485A" w:rsidRPr="0094606D" w:rsidRDefault="0071485A" w:rsidP="00FF5AD1">
            <w:pPr>
              <w:autoSpaceDE w:val="0"/>
              <w:autoSpaceDN w:val="0"/>
              <w:adjustRightInd w:val="0"/>
              <w:rPr>
                <w:rFonts w:ascii="Times New Roman CYR" w:hAnsi="Times New Roman CYR" w:cs="Times New Roman CYR"/>
                <w:highlight w:val="white"/>
              </w:rPr>
            </w:pPr>
            <w:r w:rsidRPr="0094606D">
              <w:rPr>
                <w:rFonts w:ascii="Times New Roman CYR" w:hAnsi="Times New Roman CYR" w:cs="Times New Roman CYR"/>
                <w:highlight w:val="white"/>
              </w:rPr>
              <w:t>Повесть «Фрегат «Паллада», роман «Обрыв»</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highlight w:val="white"/>
              </w:rPr>
              <w:t xml:space="preserve">И.С. Тургенев </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highlight w:val="white"/>
              </w:rPr>
            </w:pPr>
            <w:r w:rsidRPr="0094606D">
              <w:rPr>
                <w:rFonts w:ascii="Times New Roman CYR" w:hAnsi="Times New Roman CYR" w:cs="Times New Roman CYR"/>
                <w:highlight w:val="white"/>
              </w:rPr>
              <w:t>Роман</w:t>
            </w:r>
            <w:r>
              <w:rPr>
                <w:rFonts w:ascii="Times New Roman CYR" w:hAnsi="Times New Roman CYR" w:cs="Times New Roman CYR"/>
                <w:highlight w:val="white"/>
              </w:rPr>
              <w:t>ы</w:t>
            </w:r>
            <w:r w:rsidRPr="0094606D">
              <w:rPr>
                <w:rFonts w:ascii="Times New Roman CYR" w:hAnsi="Times New Roman CYR" w:cs="Times New Roman CYR"/>
                <w:highlight w:val="white"/>
              </w:rPr>
              <w:t xml:space="preserve"> «Рудин», «Накануне», повести «Первая любовь», «Гамлет Щигровского уезда», «Вешние воды», статья «Гамлет и Дон Кихот»</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highlight w:val="white"/>
              </w:rPr>
              <w:t xml:space="preserve">Ф.М. Достоевский </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highlight w:val="white"/>
              </w:rPr>
            </w:pPr>
            <w:r w:rsidRPr="0094606D">
              <w:rPr>
                <w:rFonts w:ascii="Times New Roman CYR" w:hAnsi="Times New Roman CYR" w:cs="Times New Roman CYR"/>
                <w:bCs/>
                <w:highlight w:val="white"/>
              </w:rPr>
              <w:t>Повести «НеточкаНезванова», «Сон смешного человека», «Записки из подполья»</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highlight w:val="white"/>
              </w:rPr>
              <w:t>А.В. Сухово-Кобылин</w:t>
            </w:r>
            <w:r w:rsidRPr="0094606D">
              <w:rPr>
                <w:rFonts w:ascii="Times New Roman CYR" w:hAnsi="Times New Roman CYR" w:cs="Times New Roman CYR"/>
                <w:bCs/>
                <w:highlight w:val="white"/>
              </w:rPr>
              <w:t xml:space="preserve"> «Свадьба Кречинского»</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highlight w:val="white"/>
              </w:rPr>
              <w:t>В.М. Гаршин</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Cs/>
                <w:highlight w:val="white"/>
              </w:rPr>
              <w:t xml:space="preserve">Рассказы «Красный цветок», </w:t>
            </w:r>
            <w:r w:rsidRPr="0094606D">
              <w:rPr>
                <w:rFonts w:ascii="Times New Roman CYR" w:hAnsi="Times New Roman CYR" w:cs="Times New Roman CYR"/>
                <w:bCs/>
              </w:rPr>
              <w:t>«Attaleaprinceps»</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highlight w:val="white"/>
              </w:rPr>
              <w:lastRenderedPageBreak/>
              <w:t>Д.В. Григорович</w:t>
            </w:r>
            <w:r w:rsidRPr="0094606D">
              <w:rPr>
                <w:rFonts w:ascii="Times New Roman CYR" w:hAnsi="Times New Roman CYR" w:cs="Times New Roman CYR"/>
                <w:bCs/>
                <w:highlight w:val="white"/>
              </w:rPr>
              <w:t>Рассказ «Гуттаперчевый мальчик» (оригинальный текст), «Прохожий» (святочный рассказ)</w:t>
            </w:r>
          </w:p>
          <w:p w:rsidR="0071485A" w:rsidRPr="0094606D" w:rsidRDefault="0071485A" w:rsidP="0071485A">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highlight w:val="white"/>
              </w:rPr>
              <w:t>Г.И. Успенский</w:t>
            </w:r>
            <w:r w:rsidRPr="0094606D">
              <w:rPr>
                <w:rFonts w:ascii="Times New Roman CYR" w:hAnsi="Times New Roman CYR" w:cs="Times New Roman CYR"/>
                <w:bCs/>
                <w:highlight w:val="white"/>
              </w:rPr>
              <w:t>Эссе «Выпря</w:t>
            </w:r>
            <w:r>
              <w:rPr>
                <w:rFonts w:ascii="Times New Roman CYR" w:hAnsi="Times New Roman CYR" w:cs="Times New Roman CYR"/>
                <w:bCs/>
                <w:highlight w:val="white"/>
              </w:rPr>
              <w:t>-</w:t>
            </w:r>
            <w:r w:rsidRPr="0094606D">
              <w:rPr>
                <w:rFonts w:ascii="Times New Roman CYR" w:hAnsi="Times New Roman CYR" w:cs="Times New Roman CYR"/>
                <w:bCs/>
                <w:highlight w:val="white"/>
              </w:rPr>
              <w:t>мила»Рассказ «Пятница»</w:t>
            </w:r>
          </w:p>
          <w:p w:rsidR="0071485A" w:rsidRPr="0071485A" w:rsidRDefault="0071485A" w:rsidP="00FF5AD1">
            <w:pPr>
              <w:autoSpaceDE w:val="0"/>
              <w:autoSpaceDN w:val="0"/>
              <w:adjustRightInd w:val="0"/>
              <w:rPr>
                <w:rFonts w:ascii="Times New Roman CYR" w:hAnsi="Times New Roman CYR" w:cs="Times New Roman CYR"/>
                <w:b/>
                <w:highlight w:val="white"/>
              </w:rPr>
            </w:pPr>
            <w:r w:rsidRPr="0094606D">
              <w:rPr>
                <w:rFonts w:ascii="Times New Roman CYR" w:hAnsi="Times New Roman CYR" w:cs="Times New Roman CYR"/>
                <w:b/>
                <w:bCs/>
                <w:highlight w:val="white"/>
              </w:rPr>
              <w:t>Н.Г. Чернышевский</w:t>
            </w:r>
            <w:r w:rsidRPr="0094606D">
              <w:rPr>
                <w:rFonts w:ascii="Times New Roman CYR" w:hAnsi="Times New Roman CYR" w:cs="Times New Roman CYR"/>
                <w:highlight w:val="white"/>
              </w:rPr>
              <w:t xml:space="preserve">Роман </w:t>
            </w:r>
            <w:r w:rsidRPr="0094606D">
              <w:rPr>
                <w:highlight w:val="white"/>
              </w:rPr>
              <w:t>«</w:t>
            </w:r>
            <w:r w:rsidRPr="0094606D">
              <w:rPr>
                <w:rFonts w:ascii="Times New Roman CYR" w:hAnsi="Times New Roman CYR" w:cs="Times New Roman CYR"/>
                <w:highlight w:val="white"/>
              </w:rPr>
              <w:t>Что делать?</w:t>
            </w:r>
            <w:r w:rsidRPr="0094606D">
              <w:rPr>
                <w:highlight w:val="white"/>
              </w:rPr>
              <w:t>»</w:t>
            </w:r>
          </w:p>
          <w:p w:rsidR="0071485A" w:rsidRDefault="0071485A" w:rsidP="00FF5AD1">
            <w:pPr>
              <w:autoSpaceDE w:val="0"/>
              <w:autoSpaceDN w:val="0"/>
              <w:adjustRightInd w:val="0"/>
            </w:pPr>
            <w:r w:rsidRPr="0094606D">
              <w:rPr>
                <w:highlight w:val="white"/>
              </w:rPr>
              <w:t xml:space="preserve">Статьи </w:t>
            </w:r>
            <w:r w:rsidRPr="0094606D">
              <w:t xml:space="preserve">«Детство и отрочество. Сочинение графа Л.Н. Толстого. Военные рассказы графа Л.Н. Толстого»,  </w:t>
            </w:r>
            <w:r w:rsidRPr="0094606D">
              <w:rPr>
                <w:highlight w:val="white"/>
              </w:rPr>
              <w:t xml:space="preserve"> «</w:t>
            </w:r>
            <w:r w:rsidRPr="0094606D">
              <w:t>Русский человек на rendez-vous</w:t>
            </w:r>
            <w:r>
              <w:t xml:space="preserve">. </w:t>
            </w:r>
            <w:r w:rsidRPr="0094606D">
              <w:t>Размышления по прочтении повести г. Тургенева «Ася»</w:t>
            </w:r>
          </w:p>
          <w:p w:rsidR="0071485A" w:rsidRPr="0094606D" w:rsidRDefault="0071485A" w:rsidP="00FF5AD1">
            <w:pPr>
              <w:autoSpaceDE w:val="0"/>
              <w:autoSpaceDN w:val="0"/>
              <w:adjustRightInd w:val="0"/>
              <w:rPr>
                <w:rFonts w:ascii="Times New Roman CYR" w:hAnsi="Times New Roman CYR" w:cs="Times New Roman CYR"/>
                <w:bCs/>
                <w:highlight w:val="white"/>
              </w:rPr>
            </w:pPr>
            <w:r w:rsidRPr="0094606D">
              <w:rPr>
                <w:rFonts w:ascii="Times New Roman CYR" w:hAnsi="Times New Roman CYR" w:cs="Times New Roman CYR"/>
                <w:b/>
                <w:bCs/>
                <w:highlight w:val="white"/>
              </w:rPr>
              <w:t>Л.Н. Толстой</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Cs/>
                <w:highlight w:val="white"/>
              </w:rPr>
              <w:t xml:space="preserve">Повести «Смерть Ивана Ильича», «Крейцерова соната», </w:t>
            </w:r>
            <w:r>
              <w:rPr>
                <w:rFonts w:ascii="Times New Roman CYR" w:hAnsi="Times New Roman CYR" w:cs="Times New Roman CYR"/>
                <w:bCs/>
                <w:highlight w:val="white"/>
              </w:rPr>
              <w:t xml:space="preserve">пьеса </w:t>
            </w:r>
            <w:r w:rsidRPr="0094606D">
              <w:rPr>
                <w:rFonts w:ascii="Times New Roman CYR" w:hAnsi="Times New Roman CYR" w:cs="Times New Roman CYR"/>
                <w:bCs/>
                <w:highlight w:val="white"/>
              </w:rPr>
              <w:t>«Живой труп»</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highlight w:val="white"/>
              </w:rPr>
              <w:t xml:space="preserve">А.П. Чехов </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rPr>
            </w:pPr>
            <w:r w:rsidRPr="0094606D">
              <w:rPr>
                <w:rFonts w:ascii="Times New Roman CYR" w:hAnsi="Times New Roman CYR" w:cs="Times New Roman CYR"/>
              </w:rPr>
              <w:t>Рассказы «Душечка», «Лю</w:t>
            </w:r>
            <w:r w:rsidR="00315074">
              <w:rPr>
                <w:rFonts w:ascii="Times New Roman CYR" w:hAnsi="Times New Roman CYR" w:cs="Times New Roman CYR"/>
              </w:rPr>
              <w:t>-</w:t>
            </w:r>
            <w:r w:rsidRPr="0094606D">
              <w:rPr>
                <w:rFonts w:ascii="Times New Roman CYR" w:hAnsi="Times New Roman CYR" w:cs="Times New Roman CYR"/>
              </w:rPr>
              <w:t>бовь», «Скучная история»</w:t>
            </w:r>
            <w:r>
              <w:rPr>
                <w:rFonts w:ascii="Times New Roman CYR" w:hAnsi="Times New Roman CYR" w:cs="Times New Roman CYR"/>
              </w:rPr>
              <w:t>,</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iCs/>
              </w:rPr>
            </w:pPr>
            <w:r>
              <w:rPr>
                <w:rFonts w:ascii="Times New Roman CYR" w:hAnsi="Times New Roman CYR" w:cs="Times New Roman CYR"/>
              </w:rPr>
              <w:t>п</w:t>
            </w:r>
            <w:r w:rsidRPr="0094606D">
              <w:rPr>
                <w:rFonts w:ascii="Times New Roman CYR" w:hAnsi="Times New Roman CYR" w:cs="Times New Roman CYR"/>
              </w:rPr>
              <w:t xml:space="preserve">ьеса </w:t>
            </w:r>
            <w:r w:rsidRPr="0094606D">
              <w:rPr>
                <w:highlight w:val="white"/>
              </w:rPr>
              <w:t>«Дядя Ваня»</w:t>
            </w:r>
            <w:r w:rsidRPr="0094606D">
              <w:t>.</w:t>
            </w:r>
          </w:p>
          <w:p w:rsidR="0071485A" w:rsidRPr="00315074" w:rsidRDefault="0071485A" w:rsidP="00FF5AD1">
            <w:pPr>
              <w:tabs>
                <w:tab w:val="left" w:pos="7380"/>
                <w:tab w:val="left" w:pos="8100"/>
              </w:tabs>
              <w:autoSpaceDE w:val="0"/>
              <w:autoSpaceDN w:val="0"/>
              <w:adjustRightInd w:val="0"/>
              <w:rPr>
                <w:rFonts w:ascii="Times New Roman CYR" w:hAnsi="Times New Roman CYR" w:cs="Times New Roman CYR"/>
                <w:b/>
                <w:iCs/>
              </w:rPr>
            </w:pPr>
            <w:r w:rsidRPr="0094606D">
              <w:rPr>
                <w:rFonts w:ascii="Times New Roman CYR" w:hAnsi="Times New Roman CYR" w:cs="Times New Roman CYR"/>
                <w:b/>
                <w:iCs/>
              </w:rPr>
              <w:t>В.А. Гиляровский</w:t>
            </w:r>
            <w:r w:rsidRPr="0094606D">
              <w:rPr>
                <w:rFonts w:ascii="Times New Roman CYR" w:hAnsi="Times New Roman CYR" w:cs="Times New Roman CYR"/>
                <w:iCs/>
              </w:rPr>
              <w:t>Книга «Москва и москвичи» //</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highlight w:val="white"/>
              </w:rPr>
            </w:pPr>
            <w:r w:rsidRPr="0094606D">
              <w:rPr>
                <w:rFonts w:ascii="Times New Roman CYR" w:hAnsi="Times New Roman CYR" w:cs="Times New Roman CYR"/>
                <w:iCs/>
              </w:rPr>
              <w:t>Другие региональные произведения о родном городе, крае</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highlight w:val="white"/>
              </w:rPr>
            </w:pPr>
            <w:r w:rsidRPr="0094606D">
              <w:rPr>
                <w:rFonts w:ascii="Times New Roman CYR" w:hAnsi="Times New Roman CYR" w:cs="Times New Roman CYR"/>
                <w:b/>
                <w:bCs/>
                <w:highlight w:val="white"/>
              </w:rPr>
              <w:t>И.А. Бунин</w:t>
            </w:r>
          </w:p>
          <w:p w:rsidR="0071485A" w:rsidRPr="0071485A" w:rsidRDefault="0071485A" w:rsidP="00FF5AD1">
            <w:pPr>
              <w:tabs>
                <w:tab w:val="left" w:pos="7380"/>
                <w:tab w:val="left" w:pos="8100"/>
              </w:tabs>
              <w:autoSpaceDE w:val="0"/>
              <w:autoSpaceDN w:val="0"/>
              <w:adjustRightInd w:val="0"/>
            </w:pPr>
            <w:r w:rsidRPr="0094606D">
              <w:rPr>
                <w:rFonts w:ascii="Times New Roman CYR" w:hAnsi="Times New Roman CYR" w:cs="Times New Roman CYR"/>
                <w:bCs/>
                <w:highlight w:val="white"/>
              </w:rPr>
              <w:t>Рассказы</w:t>
            </w:r>
            <w:r w:rsidRPr="0094606D">
              <w:rPr>
                <w:rFonts w:ascii="Times New Roman CYR" w:hAnsi="Times New Roman CYR" w:cs="Times New Roman CYR"/>
                <w:bCs/>
              </w:rPr>
              <w:t xml:space="preserve">: </w:t>
            </w:r>
            <w:r w:rsidRPr="0094606D">
              <w:t>«</w:t>
            </w:r>
            <w:r w:rsidRPr="0094606D">
              <w:rPr>
                <w:rFonts w:ascii="Times New Roman CYR" w:hAnsi="Times New Roman CYR" w:cs="Times New Roman CYR"/>
              </w:rPr>
              <w:t>Лапти</w:t>
            </w:r>
            <w:r w:rsidRPr="0094606D">
              <w:t>», «</w:t>
            </w:r>
            <w:r w:rsidRPr="0094606D">
              <w:rPr>
                <w:rFonts w:ascii="Times New Roman CYR" w:hAnsi="Times New Roman CYR" w:cs="Times New Roman CYR"/>
              </w:rPr>
              <w:t>Танька</w:t>
            </w:r>
            <w:r w:rsidRPr="0094606D">
              <w:t>», «Деревня», «Суходол», «Захар Воробьев», «</w:t>
            </w:r>
            <w:r>
              <w:t xml:space="preserve">Иоанн Рыдалец», «Митина любовь»  </w:t>
            </w:r>
            <w:r w:rsidRPr="0094606D">
              <w:t>Статья «Миссия русской эмиграции»</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iCs/>
              </w:rPr>
            </w:pPr>
            <w:r w:rsidRPr="0094606D">
              <w:rPr>
                <w:rFonts w:ascii="Times New Roman CYR" w:hAnsi="Times New Roman CYR" w:cs="Times New Roman CYR"/>
                <w:b/>
                <w:bCs/>
                <w:highlight w:val="white"/>
              </w:rPr>
              <w:t>А.И. Куприн</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iCs/>
              </w:rPr>
            </w:pPr>
            <w:r w:rsidRPr="0094606D">
              <w:rPr>
                <w:rFonts w:ascii="Times New Roman CYR" w:hAnsi="Times New Roman CYR" w:cs="Times New Roman CYR"/>
                <w:iCs/>
              </w:rPr>
              <w:t>Рассказы и повести: «Молох», «Олеся», «Поединок», «Гранатовый браслет», «Гамбринус», «Суламифь».</w:t>
            </w:r>
          </w:p>
          <w:p w:rsidR="0071485A"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highlight w:val="white"/>
              </w:rPr>
              <w:t>М. Горький</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highlight w:val="white"/>
              </w:rPr>
            </w:pPr>
            <w:r w:rsidRPr="0094606D">
              <w:rPr>
                <w:rFonts w:ascii="Times New Roman CYR" w:hAnsi="Times New Roman CYR" w:cs="Times New Roman CYR"/>
                <w:bCs/>
                <w:highlight w:val="white"/>
              </w:rPr>
              <w:t>Рассказ «Карамора», романы «Мать», «Фома Гордеев», «Дело Артамоновых»</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Б.Н. Зайцев</w:t>
            </w:r>
          </w:p>
          <w:p w:rsidR="0071485A" w:rsidRPr="0094606D" w:rsidRDefault="0071485A" w:rsidP="00FF5AD1">
            <w:pPr>
              <w:autoSpaceDE w:val="0"/>
              <w:autoSpaceDN w:val="0"/>
              <w:adjustRightInd w:val="0"/>
              <w:rPr>
                <w:shd w:val="clear" w:color="auto" w:fill="FFFFFF"/>
              </w:rPr>
            </w:pPr>
            <w:r w:rsidRPr="0094606D">
              <w:rPr>
                <w:bCs/>
              </w:rPr>
              <w:t xml:space="preserve">Повести и рассказы «Голубая звезда», </w:t>
            </w:r>
            <w:r w:rsidRPr="0094606D">
              <w:rPr>
                <w:shd w:val="clear" w:color="auto" w:fill="FFFFFF"/>
              </w:rPr>
              <w:t>«Моя жизнь и Диана», «Волки».</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
                <w:bCs/>
              </w:rPr>
              <w:t>И.С. Шмелев</w:t>
            </w:r>
            <w:r w:rsidRPr="0094606D">
              <w:rPr>
                <w:rFonts w:ascii="Times New Roman CYR" w:hAnsi="Times New Roman CYR" w:cs="Times New Roman CYR"/>
                <w:bCs/>
              </w:rPr>
              <w:t xml:space="preserve">Повесть «Человек из ресторана», книга «Лето </w:t>
            </w:r>
            <w:r w:rsidRPr="0094606D">
              <w:rPr>
                <w:rFonts w:ascii="Times New Roman CYR" w:hAnsi="Times New Roman CYR" w:cs="Times New Roman CYR"/>
                <w:bCs/>
              </w:rPr>
              <w:lastRenderedPageBreak/>
              <w:t>Господне».</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highlight w:val="white"/>
              </w:rPr>
              <w:t>М.М. Зощенко</w:t>
            </w:r>
            <w:r w:rsidRPr="0094606D">
              <w:rPr>
                <w:rFonts w:ascii="Times New Roman CYR" w:hAnsi="Times New Roman CYR" w:cs="Times New Roman CYR"/>
                <w:b/>
                <w:bCs/>
              </w:rPr>
              <w:t>*</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А.И.Солженицын*</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В.М. Шукшин*</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В.Г. Распутин*</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rPr>
              <w:t xml:space="preserve">В.П. Астафьев* </w:t>
            </w:r>
          </w:p>
        </w:tc>
      </w:tr>
      <w:tr w:rsidR="0071485A" w:rsidRPr="0094606D" w:rsidTr="00FF5AD1">
        <w:tc>
          <w:tcPr>
            <w:tcW w:w="2393" w:type="dxa"/>
            <w:shd w:val="clear" w:color="auto" w:fill="auto"/>
          </w:tcPr>
          <w:p w:rsidR="0071485A" w:rsidRPr="0094606D" w:rsidRDefault="0071485A" w:rsidP="00FF5AD1">
            <w:pPr>
              <w:autoSpaceDE w:val="0"/>
              <w:autoSpaceDN w:val="0"/>
              <w:adjustRightInd w:val="0"/>
              <w:rPr>
                <w:highlight w:val="white"/>
              </w:rPr>
            </w:pPr>
            <w:r w:rsidRPr="0094606D">
              <w:rPr>
                <w:rFonts w:ascii="Times New Roman CYR" w:hAnsi="Times New Roman CYR" w:cs="Times New Roman CYR"/>
                <w:b/>
                <w:bCs/>
                <w:highlight w:val="white"/>
              </w:rPr>
              <w:t xml:space="preserve">И.А. Гончаров </w:t>
            </w:r>
            <w:r w:rsidRPr="0094606D">
              <w:rPr>
                <w:rFonts w:ascii="Times New Roman CYR" w:hAnsi="Times New Roman CYR" w:cs="Times New Roman CYR"/>
                <w:bCs/>
                <w:highlight w:val="white"/>
              </w:rPr>
              <w:t>Роман</w:t>
            </w:r>
            <w:r w:rsidRPr="0094606D">
              <w:rPr>
                <w:highlight w:val="white"/>
              </w:rPr>
              <w:t>«</w:t>
            </w:r>
            <w:r w:rsidRPr="0094606D">
              <w:rPr>
                <w:rFonts w:ascii="Times New Roman CYR" w:hAnsi="Times New Roman CYR" w:cs="Times New Roman CYR"/>
                <w:highlight w:val="white"/>
              </w:rPr>
              <w:t>Обломов</w:t>
            </w:r>
            <w:r w:rsidRPr="0094606D">
              <w:rPr>
                <w:highlight w:val="white"/>
              </w:rPr>
              <w:t>»</w:t>
            </w:r>
          </w:p>
        </w:tc>
        <w:tc>
          <w:tcPr>
            <w:tcW w:w="3661" w:type="dxa"/>
            <w:shd w:val="clear" w:color="auto" w:fill="auto"/>
          </w:tcPr>
          <w:p w:rsidR="0071485A" w:rsidRPr="0094606D" w:rsidRDefault="0071485A" w:rsidP="00FF5AD1">
            <w:pPr>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highlight w:val="white"/>
              </w:rPr>
              <w:t xml:space="preserve">И.А. Гончаров </w:t>
            </w:r>
          </w:p>
          <w:p w:rsidR="0071485A" w:rsidRPr="0094606D" w:rsidRDefault="0071485A" w:rsidP="00FF5AD1">
            <w:pPr>
              <w:autoSpaceDE w:val="0"/>
              <w:autoSpaceDN w:val="0"/>
              <w:adjustRightInd w:val="0"/>
              <w:rPr>
                <w:rFonts w:ascii="Times New Roman CYR" w:hAnsi="Times New Roman CYR" w:cs="Times New Roman CYR"/>
                <w:highlight w:val="white"/>
              </w:rPr>
            </w:pPr>
            <w:r w:rsidRPr="0094606D">
              <w:rPr>
                <w:rFonts w:ascii="Times New Roman CYR" w:hAnsi="Times New Roman CYR" w:cs="Times New Roman CYR"/>
                <w:highlight w:val="white"/>
              </w:rPr>
              <w:t>Роман «Обыкновенная история»</w:t>
            </w:r>
          </w:p>
          <w:p w:rsidR="0071485A" w:rsidRPr="0094606D" w:rsidRDefault="0071485A" w:rsidP="00FF5AD1">
            <w:pPr>
              <w:autoSpaceDE w:val="0"/>
              <w:autoSpaceDN w:val="0"/>
              <w:adjustRightInd w:val="0"/>
              <w:rPr>
                <w:rFonts w:ascii="Times New Roman CYR" w:hAnsi="Times New Roman CYR" w:cs="Times New Roman CYR"/>
                <w:highlight w:val="white"/>
              </w:rPr>
            </w:pP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bCs/>
                <w:highlight w:val="white"/>
              </w:rPr>
            </w:pPr>
          </w:p>
        </w:tc>
      </w:tr>
      <w:tr w:rsidR="0071485A" w:rsidRPr="0094606D" w:rsidTr="00FF5AD1">
        <w:tc>
          <w:tcPr>
            <w:tcW w:w="2393" w:type="dxa"/>
            <w:shd w:val="clear" w:color="auto" w:fill="auto"/>
          </w:tcPr>
          <w:p w:rsidR="0071485A" w:rsidRPr="0094606D" w:rsidRDefault="0071485A" w:rsidP="00FF5AD1">
            <w:pPr>
              <w:autoSpaceDE w:val="0"/>
              <w:autoSpaceDN w:val="0"/>
              <w:adjustRightInd w:val="0"/>
              <w:rPr>
                <w:rFonts w:ascii="Times New Roman CYR" w:hAnsi="Times New Roman CYR" w:cs="Times New Roman CYR"/>
                <w:highlight w:val="white"/>
              </w:rPr>
            </w:pPr>
            <w:r w:rsidRPr="0094606D">
              <w:rPr>
                <w:rFonts w:ascii="Times New Roman CYR" w:hAnsi="Times New Roman CYR" w:cs="Times New Roman CYR"/>
                <w:b/>
                <w:bCs/>
                <w:highlight w:val="white"/>
              </w:rPr>
              <w:t xml:space="preserve">И.С. Тургенев </w:t>
            </w:r>
            <w:r w:rsidRPr="0094606D">
              <w:rPr>
                <w:rFonts w:ascii="Times New Roman CYR" w:hAnsi="Times New Roman CYR" w:cs="Times New Roman CYR"/>
                <w:bCs/>
                <w:highlight w:val="white"/>
              </w:rPr>
              <w:t>Роман</w:t>
            </w:r>
            <w:r w:rsidRPr="0094606D">
              <w:rPr>
                <w:highlight w:val="white"/>
              </w:rPr>
              <w:t>«</w:t>
            </w:r>
            <w:r w:rsidRPr="0094606D">
              <w:rPr>
                <w:rFonts w:ascii="Times New Roman CYR" w:hAnsi="Times New Roman CYR" w:cs="Times New Roman CYR"/>
                <w:highlight w:val="white"/>
              </w:rPr>
              <w:t>Отцы и дети</w:t>
            </w:r>
            <w:r w:rsidRPr="0094606D">
              <w:rPr>
                <w:highlight w:val="white"/>
              </w:rPr>
              <w:t>»</w:t>
            </w:r>
          </w:p>
        </w:tc>
        <w:tc>
          <w:tcPr>
            <w:tcW w:w="3661" w:type="dxa"/>
            <w:shd w:val="clear" w:color="auto" w:fill="auto"/>
          </w:tcPr>
          <w:p w:rsidR="0071485A" w:rsidRPr="0094606D" w:rsidRDefault="0071485A" w:rsidP="00FF5AD1">
            <w:pPr>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highlight w:val="white"/>
              </w:rPr>
              <w:t xml:space="preserve">И.С. Тургенев </w:t>
            </w:r>
          </w:p>
          <w:p w:rsidR="0071485A" w:rsidRPr="0094606D" w:rsidRDefault="0071485A" w:rsidP="00FF5AD1">
            <w:pPr>
              <w:autoSpaceDE w:val="0"/>
              <w:autoSpaceDN w:val="0"/>
              <w:adjustRightInd w:val="0"/>
              <w:rPr>
                <w:rFonts w:ascii="Times New Roman CYR" w:hAnsi="Times New Roman CYR" w:cs="Times New Roman CYR"/>
                <w:highlight w:val="white"/>
              </w:rPr>
            </w:pPr>
            <w:r w:rsidRPr="0094606D">
              <w:rPr>
                <w:rFonts w:ascii="Times New Roman CYR" w:hAnsi="Times New Roman CYR" w:cs="Times New Roman CYR"/>
                <w:highlight w:val="white"/>
              </w:rPr>
              <w:t>Роман «Дворянское гнездо»</w:t>
            </w:r>
          </w:p>
          <w:p w:rsidR="0071485A" w:rsidRPr="0094606D" w:rsidRDefault="0071485A" w:rsidP="00FF5AD1">
            <w:pPr>
              <w:autoSpaceDE w:val="0"/>
              <w:autoSpaceDN w:val="0"/>
              <w:adjustRightInd w:val="0"/>
              <w:rPr>
                <w:rFonts w:ascii="Times New Roman CYR" w:hAnsi="Times New Roman CYR" w:cs="Times New Roman CYR"/>
                <w:b/>
                <w:bCs/>
                <w:highlight w:val="white"/>
              </w:rPr>
            </w:pPr>
          </w:p>
          <w:p w:rsidR="0071485A" w:rsidRPr="0094606D" w:rsidRDefault="0071485A" w:rsidP="00FF5AD1">
            <w:pPr>
              <w:autoSpaceDE w:val="0"/>
              <w:autoSpaceDN w:val="0"/>
              <w:adjustRightInd w:val="0"/>
              <w:rPr>
                <w:rFonts w:ascii="Times New Roman CYR" w:hAnsi="Times New Roman CYR" w:cs="Times New Roman CYR"/>
                <w:b/>
                <w:bCs/>
                <w:highlight w:val="white"/>
              </w:rPr>
            </w:pPr>
          </w:p>
          <w:p w:rsidR="0071485A" w:rsidRPr="0094606D" w:rsidRDefault="0071485A" w:rsidP="00FF5AD1">
            <w:pPr>
              <w:autoSpaceDE w:val="0"/>
              <w:autoSpaceDN w:val="0"/>
              <w:adjustRightInd w:val="0"/>
              <w:rPr>
                <w:rFonts w:ascii="Times New Roman CYR" w:hAnsi="Times New Roman CYR" w:cs="Times New Roman CYR"/>
                <w:b/>
                <w:bCs/>
                <w:highlight w:val="white"/>
              </w:rPr>
            </w:pPr>
          </w:p>
          <w:p w:rsidR="0071485A" w:rsidRPr="0094606D" w:rsidRDefault="0071485A" w:rsidP="00FF5AD1">
            <w:pPr>
              <w:autoSpaceDE w:val="0"/>
              <w:autoSpaceDN w:val="0"/>
              <w:adjustRightInd w:val="0"/>
              <w:rPr>
                <w:rFonts w:ascii="Times New Roman CYR" w:hAnsi="Times New Roman CYR" w:cs="Times New Roman CYR"/>
                <w:b/>
                <w:bCs/>
                <w:highlight w:val="white"/>
              </w:rPr>
            </w:pP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bCs/>
                <w:highlight w:val="white"/>
              </w:rPr>
            </w:pPr>
          </w:p>
        </w:tc>
      </w:tr>
      <w:tr w:rsidR="0071485A" w:rsidRPr="0094606D" w:rsidTr="00FF5AD1">
        <w:tc>
          <w:tcPr>
            <w:tcW w:w="2393" w:type="dxa"/>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highlight w:val="white"/>
              </w:rPr>
              <w:t xml:space="preserve">Ф.М. Достоевский </w:t>
            </w:r>
            <w:r w:rsidRPr="0094606D">
              <w:rPr>
                <w:rFonts w:ascii="Times New Roman CYR" w:hAnsi="Times New Roman CYR" w:cs="Times New Roman CYR"/>
                <w:bCs/>
                <w:highlight w:val="white"/>
              </w:rPr>
              <w:t xml:space="preserve">Роман </w:t>
            </w:r>
            <w:r w:rsidRPr="0094606D">
              <w:rPr>
                <w:highlight w:val="white"/>
              </w:rPr>
              <w:t>«</w:t>
            </w:r>
            <w:r w:rsidRPr="0094606D">
              <w:rPr>
                <w:rFonts w:ascii="Times New Roman CYR" w:hAnsi="Times New Roman CYR" w:cs="Times New Roman CYR"/>
                <w:highlight w:val="white"/>
              </w:rPr>
              <w:t>Преступление и наказание</w:t>
            </w:r>
            <w:r w:rsidRPr="0094606D">
              <w:rPr>
                <w:highlight w:val="white"/>
              </w:rPr>
              <w:t>»</w:t>
            </w:r>
          </w:p>
        </w:tc>
        <w:tc>
          <w:tcPr>
            <w:tcW w:w="3661" w:type="dxa"/>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highlight w:val="white"/>
              </w:rPr>
              <w:t>Ф.М. Достоевский</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highlight w:val="white"/>
              </w:rPr>
              <w:t xml:space="preserve">Романы «Подросток», </w:t>
            </w:r>
            <w:r w:rsidRPr="0094606D">
              <w:rPr>
                <w:highlight w:val="white"/>
              </w:rPr>
              <w:t>«Идиот»</w:t>
            </w: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highlight w:val="white"/>
              </w:rPr>
            </w:pPr>
          </w:p>
        </w:tc>
      </w:tr>
      <w:tr w:rsidR="0071485A" w:rsidRPr="0094606D" w:rsidTr="00FF5AD1">
        <w:tc>
          <w:tcPr>
            <w:tcW w:w="2393" w:type="dxa"/>
            <w:shd w:val="clear" w:color="auto" w:fill="auto"/>
          </w:tcPr>
          <w:p w:rsidR="0071485A" w:rsidRPr="0094606D" w:rsidRDefault="0071485A" w:rsidP="00FF5AD1">
            <w:pPr>
              <w:autoSpaceDE w:val="0"/>
              <w:autoSpaceDN w:val="0"/>
              <w:adjustRightInd w:val="0"/>
              <w:rPr>
                <w:rFonts w:ascii="Times New Roman CYR" w:hAnsi="Times New Roman CYR" w:cs="Times New Roman CYR"/>
                <w:highlight w:val="white"/>
              </w:rPr>
            </w:pPr>
          </w:p>
        </w:tc>
        <w:tc>
          <w:tcPr>
            <w:tcW w:w="3661" w:type="dxa"/>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rPr>
            </w:pPr>
            <w:r w:rsidRPr="0094606D">
              <w:rPr>
                <w:rFonts w:ascii="Times New Roman CYR" w:hAnsi="Times New Roman CYR" w:cs="Times New Roman CYR"/>
                <w:b/>
                <w:bCs/>
                <w:highlight w:val="white"/>
              </w:rPr>
              <w:t>М.Е. Салтыков-Щедрин</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rPr>
            </w:pPr>
            <w:r w:rsidRPr="0094606D">
              <w:rPr>
                <w:rFonts w:ascii="Times New Roman CYR" w:hAnsi="Times New Roman CYR" w:cs="Times New Roman CYR"/>
                <w:iCs/>
              </w:rPr>
              <w:t>Романы «История одного города», «Господа Головлевы»</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rPr>
              <w:t xml:space="preserve">Цикл </w:t>
            </w:r>
            <w:r w:rsidRPr="0094606D">
              <w:t>«</w:t>
            </w:r>
            <w:r w:rsidRPr="0094606D">
              <w:rPr>
                <w:rFonts w:ascii="Times New Roman CYR" w:hAnsi="Times New Roman CYR" w:cs="Times New Roman CYR"/>
              </w:rPr>
              <w:t>Сказки для детей изрядного возраста</w:t>
            </w:r>
            <w:r w:rsidRPr="0094606D">
              <w:t>»</w:t>
            </w: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b/>
                <w:bCs/>
                <w:highlight w:val="white"/>
              </w:rPr>
            </w:pPr>
          </w:p>
        </w:tc>
      </w:tr>
      <w:tr w:rsidR="0071485A" w:rsidRPr="0094606D" w:rsidTr="00FF5AD1">
        <w:trPr>
          <w:trHeight w:val="1975"/>
        </w:trPr>
        <w:tc>
          <w:tcPr>
            <w:tcW w:w="2393" w:type="dxa"/>
            <w:shd w:val="clear" w:color="auto" w:fill="auto"/>
          </w:tcPr>
          <w:p w:rsidR="0071485A" w:rsidRPr="0094606D" w:rsidRDefault="0071485A" w:rsidP="00FF5AD1">
            <w:pPr>
              <w:autoSpaceDE w:val="0"/>
              <w:autoSpaceDN w:val="0"/>
              <w:adjustRightInd w:val="0"/>
              <w:rPr>
                <w:highlight w:val="white"/>
              </w:rPr>
            </w:pPr>
          </w:p>
        </w:tc>
        <w:tc>
          <w:tcPr>
            <w:tcW w:w="3661" w:type="dxa"/>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highlight w:val="white"/>
              </w:rPr>
            </w:pPr>
            <w:r w:rsidRPr="0094606D">
              <w:rPr>
                <w:rFonts w:ascii="Times New Roman CYR" w:hAnsi="Times New Roman CYR" w:cs="Times New Roman CYR"/>
                <w:b/>
                <w:bCs/>
                <w:highlight w:val="white"/>
              </w:rPr>
              <w:t>Н.С. Лесков</w:t>
            </w:r>
            <w:r w:rsidRPr="0094606D">
              <w:rPr>
                <w:rFonts w:ascii="Times New Roman CYR" w:hAnsi="Times New Roman CYR" w:cs="Times New Roman CYR"/>
                <w:bCs/>
                <w:highlight w:val="white"/>
              </w:rPr>
              <w:t xml:space="preserve"> (ГОС-2004 – 1 пр. по выбору)</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highlight w:val="white"/>
              </w:rPr>
            </w:pPr>
            <w:r w:rsidRPr="0094606D">
              <w:rPr>
                <w:rFonts w:ascii="Times New Roman CYR" w:hAnsi="Times New Roman CYR" w:cs="Times New Roman CYR"/>
                <w:bCs/>
                <w:highlight w:val="white"/>
              </w:rPr>
              <w:t>Повести и рассказы «Человек на часах», «Тупейный художник», «Левша», «Очарованный странник», «Леди Макбет Мценского уезда»</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highlight w:val="white"/>
              </w:rPr>
            </w:pP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highlight w:val="white"/>
              </w:rPr>
            </w:pP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highlight w:val="white"/>
              </w:rPr>
            </w:pP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highlight w:val="white"/>
              </w:rPr>
            </w:pP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highlight w:val="white"/>
              </w:rPr>
            </w:pP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highlight w:val="white"/>
              </w:rPr>
            </w:pP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highlight w:val="white"/>
              </w:rPr>
            </w:pP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highlight w:val="white"/>
              </w:rPr>
            </w:pPr>
          </w:p>
          <w:p w:rsidR="0071485A" w:rsidRDefault="0071485A" w:rsidP="00FF5AD1">
            <w:pPr>
              <w:tabs>
                <w:tab w:val="left" w:pos="7380"/>
                <w:tab w:val="left" w:pos="8100"/>
              </w:tabs>
              <w:autoSpaceDE w:val="0"/>
              <w:autoSpaceDN w:val="0"/>
              <w:adjustRightInd w:val="0"/>
              <w:rPr>
                <w:rFonts w:ascii="Times New Roman CYR" w:hAnsi="Times New Roman CYR" w:cs="Times New Roman CYR"/>
                <w:highlight w:val="white"/>
              </w:rPr>
            </w:pPr>
          </w:p>
          <w:p w:rsidR="0023401E" w:rsidRPr="0094606D" w:rsidRDefault="0023401E" w:rsidP="00FF5AD1">
            <w:pPr>
              <w:tabs>
                <w:tab w:val="left" w:pos="7380"/>
                <w:tab w:val="left" w:pos="8100"/>
              </w:tabs>
              <w:autoSpaceDE w:val="0"/>
              <w:autoSpaceDN w:val="0"/>
              <w:adjustRightInd w:val="0"/>
              <w:rPr>
                <w:rFonts w:ascii="Times New Roman CYR" w:hAnsi="Times New Roman CYR" w:cs="Times New Roman CYR"/>
                <w:highlight w:val="white"/>
              </w:rPr>
            </w:pP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highlight w:val="white"/>
              </w:rPr>
            </w:pPr>
          </w:p>
        </w:tc>
      </w:tr>
      <w:tr w:rsidR="0071485A" w:rsidRPr="0094606D" w:rsidTr="00FF5AD1">
        <w:tc>
          <w:tcPr>
            <w:tcW w:w="2393" w:type="dxa"/>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rPr>
            </w:pPr>
            <w:r w:rsidRPr="0094606D">
              <w:rPr>
                <w:rFonts w:ascii="Times New Roman CYR" w:hAnsi="Times New Roman CYR" w:cs="Times New Roman CYR"/>
                <w:b/>
                <w:bCs/>
                <w:highlight w:val="white"/>
              </w:rPr>
              <w:lastRenderedPageBreak/>
              <w:t>Л.Н. Толстой</w:t>
            </w:r>
            <w:r w:rsidRPr="0094606D">
              <w:rPr>
                <w:rFonts w:ascii="Times New Roman CYR" w:hAnsi="Times New Roman CYR" w:cs="Times New Roman CYR"/>
              </w:rPr>
              <w:t xml:space="preserve"> Роман-эпопея </w:t>
            </w:r>
            <w:r w:rsidRPr="0094606D">
              <w:t>«</w:t>
            </w:r>
            <w:r w:rsidRPr="0094606D">
              <w:rPr>
                <w:rFonts w:ascii="Times New Roman CYR" w:hAnsi="Times New Roman CYR" w:cs="Times New Roman CYR"/>
              </w:rPr>
              <w:t>Война и мир</w:t>
            </w:r>
            <w:r w:rsidRPr="0094606D">
              <w:t>»</w:t>
            </w:r>
          </w:p>
        </w:tc>
        <w:tc>
          <w:tcPr>
            <w:tcW w:w="3661" w:type="dxa"/>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highlight w:val="white"/>
              </w:rPr>
              <w:t>Л.Н. Толстой</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t>Роман «Анна Каренина», цикл «Севастопольские рассказы», повесть «Хаджи-Мурат»</w:t>
            </w:r>
          </w:p>
        </w:tc>
        <w:tc>
          <w:tcPr>
            <w:tcW w:w="3517" w:type="dxa"/>
            <w:vMerge/>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p>
        </w:tc>
      </w:tr>
      <w:tr w:rsidR="0071485A" w:rsidRPr="0094606D" w:rsidTr="00FF5AD1">
        <w:tc>
          <w:tcPr>
            <w:tcW w:w="2393" w:type="dxa"/>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highlight w:val="white"/>
              </w:rPr>
              <w:t>А.П. Чехов</w:t>
            </w:r>
          </w:p>
          <w:p w:rsidR="0071485A" w:rsidRPr="0094606D" w:rsidRDefault="0071485A" w:rsidP="00FF5AD1">
            <w:pPr>
              <w:tabs>
                <w:tab w:val="left" w:pos="7380"/>
                <w:tab w:val="left" w:pos="8100"/>
              </w:tabs>
              <w:autoSpaceDE w:val="0"/>
              <w:autoSpaceDN w:val="0"/>
              <w:adjustRightInd w:val="0"/>
            </w:pPr>
            <w:r w:rsidRPr="0094606D">
              <w:rPr>
                <w:rFonts w:ascii="Times New Roman CYR" w:hAnsi="Times New Roman CYR" w:cs="Times New Roman CYR"/>
                <w:bCs/>
                <w:highlight w:val="white"/>
              </w:rPr>
              <w:t xml:space="preserve">Пьеса </w:t>
            </w:r>
            <w:r w:rsidRPr="0094606D">
              <w:rPr>
                <w:highlight w:val="white"/>
              </w:rPr>
              <w:t>«</w:t>
            </w:r>
            <w:r w:rsidRPr="0094606D">
              <w:rPr>
                <w:rFonts w:ascii="Times New Roman CYR" w:hAnsi="Times New Roman CYR" w:cs="Times New Roman CYR"/>
                <w:highlight w:val="white"/>
              </w:rPr>
              <w:t>Вишневый сад</w:t>
            </w:r>
            <w:r w:rsidRPr="0094606D">
              <w:rPr>
                <w:highlight w:val="white"/>
              </w:rPr>
              <w:t>»</w:t>
            </w:r>
          </w:p>
        </w:tc>
        <w:tc>
          <w:tcPr>
            <w:tcW w:w="3661" w:type="dxa"/>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rPr>
            </w:pPr>
            <w:r w:rsidRPr="0094606D">
              <w:rPr>
                <w:rFonts w:ascii="Times New Roman CYR" w:hAnsi="Times New Roman CYR" w:cs="Times New Roman CYR"/>
                <w:b/>
                <w:bCs/>
                <w:highlight w:val="white"/>
              </w:rPr>
              <w:t xml:space="preserve">А.П. Чехов </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highlight w:val="white"/>
              </w:rPr>
            </w:pPr>
            <w:r w:rsidRPr="0094606D">
              <w:rPr>
                <w:rFonts w:ascii="Times New Roman CYR" w:hAnsi="Times New Roman CYR" w:cs="Times New Roman CYR"/>
              </w:rPr>
              <w:t>Рассказы:</w:t>
            </w:r>
            <w:r w:rsidRPr="0094606D">
              <w:t>«</w:t>
            </w:r>
            <w:r w:rsidRPr="0094606D">
              <w:rPr>
                <w:rFonts w:ascii="Times New Roman CYR" w:hAnsi="Times New Roman CYR" w:cs="Times New Roman CYR"/>
              </w:rPr>
              <w:t>Смерть чиновника</w:t>
            </w:r>
            <w:r w:rsidRPr="0094606D">
              <w:t xml:space="preserve">», </w:t>
            </w:r>
            <w:r w:rsidRPr="008C116D">
              <w:t>«</w:t>
            </w:r>
            <w:r w:rsidRPr="008C116D">
              <w:rPr>
                <w:rFonts w:ascii="Times New Roman CYR" w:hAnsi="Times New Roman CYR" w:cs="Times New Roman CYR"/>
              </w:rPr>
              <w:t>Тоска</w:t>
            </w:r>
            <w:r w:rsidRPr="008C116D">
              <w:t>»,</w:t>
            </w:r>
            <w:r w:rsidRPr="0094606D">
              <w:t xml:space="preserve"> «Спать хочется», </w:t>
            </w:r>
            <w:r w:rsidRPr="0094606D">
              <w:rPr>
                <w:highlight w:val="white"/>
              </w:rPr>
              <w:t>«</w:t>
            </w:r>
            <w:r w:rsidRPr="0094606D">
              <w:rPr>
                <w:rFonts w:ascii="Times New Roman CYR" w:hAnsi="Times New Roman CYR" w:cs="Times New Roman CYR"/>
                <w:highlight w:val="white"/>
              </w:rPr>
              <w:t>Студент</w:t>
            </w:r>
            <w:r w:rsidRPr="0094606D">
              <w:rPr>
                <w:highlight w:val="white"/>
              </w:rPr>
              <w:t>», «</w:t>
            </w:r>
            <w:r w:rsidRPr="0094606D">
              <w:rPr>
                <w:rFonts w:ascii="Times New Roman CYR" w:hAnsi="Times New Roman CYR" w:cs="Times New Roman CYR"/>
                <w:highlight w:val="white"/>
              </w:rPr>
              <w:t>Ионыч</w:t>
            </w:r>
            <w:r w:rsidRPr="0094606D">
              <w:rPr>
                <w:highlight w:val="white"/>
              </w:rPr>
              <w:t xml:space="preserve">», </w:t>
            </w:r>
            <w:r w:rsidRPr="0094606D">
              <w:t>«</w:t>
            </w:r>
            <w:r w:rsidRPr="0094606D">
              <w:rPr>
                <w:rFonts w:ascii="Times New Roman CYR" w:hAnsi="Times New Roman CYR" w:cs="Times New Roman CYR"/>
              </w:rPr>
              <w:t>Человек в футляре</w:t>
            </w:r>
            <w:r w:rsidRPr="0094606D">
              <w:t>»,</w:t>
            </w:r>
            <w:r w:rsidRPr="0094606D">
              <w:rPr>
                <w:highlight w:val="white"/>
              </w:rPr>
              <w:t xml:space="preserve"> «</w:t>
            </w:r>
            <w:r w:rsidRPr="0094606D">
              <w:rPr>
                <w:rFonts w:ascii="Times New Roman CYR" w:hAnsi="Times New Roman CYR" w:cs="Times New Roman CYR"/>
                <w:highlight w:val="white"/>
              </w:rPr>
              <w:t>Крыжовник</w:t>
            </w:r>
            <w:r w:rsidRPr="0094606D">
              <w:rPr>
                <w:highlight w:val="white"/>
              </w:rPr>
              <w:t xml:space="preserve">», «О любви», </w:t>
            </w:r>
            <w:r w:rsidRPr="0094606D">
              <w:rPr>
                <w:iCs/>
                <w:highlight w:val="white"/>
              </w:rPr>
              <w:t>«</w:t>
            </w:r>
            <w:r w:rsidRPr="0094606D">
              <w:rPr>
                <w:rFonts w:ascii="Times New Roman CYR" w:hAnsi="Times New Roman CYR" w:cs="Times New Roman CYR"/>
                <w:highlight w:val="white"/>
              </w:rPr>
              <w:t>Дама с собачкой</w:t>
            </w:r>
            <w:r w:rsidRPr="0094606D">
              <w:rPr>
                <w:highlight w:val="white"/>
              </w:rPr>
              <w:t>»</w:t>
            </w:r>
            <w:r w:rsidRPr="0094606D">
              <w:t>, «Попрыгунья»</w:t>
            </w:r>
          </w:p>
          <w:p w:rsidR="0071485A" w:rsidRPr="0094606D" w:rsidRDefault="0071485A" w:rsidP="00FF5AD1">
            <w:pPr>
              <w:tabs>
                <w:tab w:val="left" w:pos="7380"/>
                <w:tab w:val="left" w:pos="8100"/>
              </w:tabs>
              <w:autoSpaceDE w:val="0"/>
              <w:autoSpaceDN w:val="0"/>
              <w:adjustRightInd w:val="0"/>
            </w:pPr>
            <w:r w:rsidRPr="0094606D">
              <w:rPr>
                <w:rFonts w:ascii="Times New Roman CYR" w:hAnsi="Times New Roman CYR" w:cs="Times New Roman CYR"/>
                <w:highlight w:val="white"/>
              </w:rPr>
              <w:t xml:space="preserve">Пьесы </w:t>
            </w:r>
            <w:r w:rsidRPr="0094606D">
              <w:rPr>
                <w:highlight w:val="white"/>
              </w:rPr>
              <w:t>«Чайка», «Три сестры»</w:t>
            </w:r>
          </w:p>
          <w:p w:rsidR="0071485A" w:rsidRPr="0094606D" w:rsidRDefault="0071485A" w:rsidP="00FF5AD1">
            <w:pPr>
              <w:tabs>
                <w:tab w:val="left" w:pos="7380"/>
                <w:tab w:val="left" w:pos="8100"/>
              </w:tabs>
              <w:autoSpaceDE w:val="0"/>
              <w:autoSpaceDN w:val="0"/>
              <w:adjustRightInd w:val="0"/>
            </w:pP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b/>
                <w:bCs/>
              </w:rPr>
            </w:pPr>
          </w:p>
        </w:tc>
      </w:tr>
      <w:tr w:rsidR="0071485A" w:rsidRPr="0094606D" w:rsidTr="00FF5AD1">
        <w:tc>
          <w:tcPr>
            <w:tcW w:w="2393" w:type="dxa"/>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p>
        </w:tc>
        <w:tc>
          <w:tcPr>
            <w:tcW w:w="3661" w:type="dxa"/>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highlight w:val="white"/>
              </w:rPr>
              <w:t>И.А. Бунин</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rPr>
            </w:pPr>
            <w:r w:rsidRPr="0094606D">
              <w:rPr>
                <w:rFonts w:ascii="Times New Roman CYR" w:hAnsi="Times New Roman CYR" w:cs="Times New Roman CYR"/>
              </w:rPr>
              <w:t xml:space="preserve">Стихотворения: «Аленушка», «Вечер», «Дурман», «И цветы, и шмели, и трава, и колосья…», «У зверя есть гнездо, у птицы есть нора…» </w:t>
            </w:r>
          </w:p>
          <w:p w:rsidR="0071485A" w:rsidRPr="00315074" w:rsidRDefault="0071485A" w:rsidP="00FF5AD1">
            <w:pPr>
              <w:tabs>
                <w:tab w:val="left" w:pos="7380"/>
                <w:tab w:val="left" w:pos="8100"/>
              </w:tabs>
              <w:autoSpaceDE w:val="0"/>
              <w:autoSpaceDN w:val="0"/>
              <w:adjustRightInd w:val="0"/>
            </w:pPr>
            <w:r w:rsidRPr="0094606D">
              <w:rPr>
                <w:rFonts w:ascii="Times New Roman CYR" w:hAnsi="Times New Roman CYR" w:cs="Times New Roman CYR"/>
              </w:rPr>
              <w:t xml:space="preserve">Рассказы: </w:t>
            </w:r>
            <w:r w:rsidRPr="0094606D">
              <w:t>«Антоновские яблоки», «</w:t>
            </w:r>
            <w:r w:rsidRPr="0094606D">
              <w:rPr>
                <w:rFonts w:ascii="Times New Roman CYR" w:hAnsi="Times New Roman CYR" w:cs="Times New Roman CYR"/>
              </w:rPr>
              <w:t>Господин из Сан-Франциско</w:t>
            </w:r>
            <w:r w:rsidRPr="0094606D">
              <w:t>», «Легкое дыхание», «Темные аллеи», «</w:t>
            </w:r>
            <w:r w:rsidRPr="0094606D">
              <w:rPr>
                <w:rFonts w:ascii="Times New Roman CYR" w:hAnsi="Times New Roman CYR" w:cs="Times New Roman CYR"/>
              </w:rPr>
              <w:t>Чистый понедельник</w:t>
            </w:r>
            <w:r w:rsidRPr="0094606D">
              <w:t>»</w:t>
            </w:r>
          </w:p>
        </w:tc>
        <w:tc>
          <w:tcPr>
            <w:tcW w:w="3517" w:type="dxa"/>
            <w:vMerge/>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highlight w:val="white"/>
              </w:rPr>
            </w:pPr>
          </w:p>
        </w:tc>
      </w:tr>
      <w:tr w:rsidR="0071485A" w:rsidRPr="0094606D" w:rsidTr="00FF5AD1">
        <w:tc>
          <w:tcPr>
            <w:tcW w:w="2393" w:type="dxa"/>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highlight w:val="white"/>
              </w:rPr>
              <w:t xml:space="preserve">М. Горький </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highlight w:val="white"/>
              </w:rPr>
            </w:pPr>
            <w:r w:rsidRPr="0094606D">
              <w:rPr>
                <w:rFonts w:ascii="Times New Roman CYR" w:hAnsi="Times New Roman CYR" w:cs="Times New Roman CYR"/>
              </w:rPr>
              <w:t xml:space="preserve">Пьеса </w:t>
            </w:r>
            <w:r w:rsidRPr="0094606D">
              <w:t>«</w:t>
            </w:r>
            <w:r w:rsidRPr="0094606D">
              <w:rPr>
                <w:rFonts w:ascii="Times New Roman CYR" w:hAnsi="Times New Roman CYR" w:cs="Times New Roman CYR"/>
              </w:rPr>
              <w:t>На дне</w:t>
            </w:r>
            <w:r w:rsidRPr="0094606D">
              <w:t>»</w:t>
            </w:r>
          </w:p>
        </w:tc>
        <w:tc>
          <w:tcPr>
            <w:tcW w:w="3661" w:type="dxa"/>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rPr>
            </w:pPr>
            <w:r w:rsidRPr="0094606D">
              <w:rPr>
                <w:rFonts w:ascii="Times New Roman CYR" w:hAnsi="Times New Roman CYR" w:cs="Times New Roman CYR"/>
                <w:b/>
                <w:bCs/>
                <w:highlight w:val="white"/>
              </w:rPr>
              <w:t xml:space="preserve">М. Горький </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rPr>
              <w:t xml:space="preserve">Рассказы: </w:t>
            </w:r>
            <w:r w:rsidRPr="0094606D">
              <w:t>«</w:t>
            </w:r>
            <w:r w:rsidRPr="0094606D">
              <w:rPr>
                <w:rFonts w:ascii="Times New Roman CYR" w:hAnsi="Times New Roman CYR" w:cs="Times New Roman CYR"/>
              </w:rPr>
              <w:t>Макар Чудра</w:t>
            </w:r>
            <w:r w:rsidRPr="0094606D">
              <w:t>», «</w:t>
            </w:r>
            <w:r w:rsidRPr="0094606D">
              <w:rPr>
                <w:rFonts w:ascii="Times New Roman CYR" w:hAnsi="Times New Roman CYR" w:cs="Times New Roman CYR"/>
              </w:rPr>
              <w:t>Старуха Изергиль</w:t>
            </w:r>
            <w:r w:rsidRPr="0094606D">
              <w:t>», «Челкаш»</w:t>
            </w:r>
          </w:p>
        </w:tc>
        <w:tc>
          <w:tcPr>
            <w:tcW w:w="3517" w:type="dxa"/>
            <w:vMerge/>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highlight w:val="white"/>
              </w:rPr>
            </w:pPr>
          </w:p>
        </w:tc>
      </w:tr>
      <w:tr w:rsidR="0071485A" w:rsidRPr="0094606D" w:rsidTr="00FF5AD1">
        <w:tc>
          <w:tcPr>
            <w:tcW w:w="2393" w:type="dxa"/>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r w:rsidRPr="0094606D">
              <w:rPr>
                <w:rFonts w:ascii="Times New Roman CYR" w:hAnsi="Times New Roman CYR" w:cs="Times New Roman CYR"/>
                <w:b/>
                <w:bCs/>
                <w:highlight w:val="white"/>
              </w:rPr>
              <w:lastRenderedPageBreak/>
              <w:t>А.А. Блок</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highlight w:val="white"/>
              </w:rPr>
            </w:pPr>
            <w:r w:rsidRPr="0094606D">
              <w:rPr>
                <w:lang w:eastAsia="zh-CN"/>
              </w:rPr>
              <w:t>Поэма «Двенадцать»</w:t>
            </w:r>
          </w:p>
        </w:tc>
        <w:tc>
          <w:tcPr>
            <w:tcW w:w="3661" w:type="dxa"/>
            <w:shd w:val="clear" w:color="auto" w:fill="auto"/>
          </w:tcPr>
          <w:p w:rsidR="0071485A" w:rsidRPr="0094606D" w:rsidRDefault="0071485A" w:rsidP="0071485A">
            <w:pPr>
              <w:tabs>
                <w:tab w:val="left" w:pos="7380"/>
                <w:tab w:val="left" w:pos="8100"/>
              </w:tabs>
              <w:autoSpaceDE w:val="0"/>
              <w:autoSpaceDN w:val="0"/>
              <w:adjustRightInd w:val="0"/>
              <w:ind w:left="-57" w:right="-57"/>
              <w:rPr>
                <w:rFonts w:ascii="Times New Roman CYR" w:hAnsi="Times New Roman CYR" w:cs="Times New Roman CYR"/>
                <w:b/>
                <w:bCs/>
                <w:highlight w:val="white"/>
              </w:rPr>
            </w:pPr>
            <w:r w:rsidRPr="0094606D">
              <w:rPr>
                <w:rFonts w:ascii="Times New Roman CYR" w:hAnsi="Times New Roman CYR" w:cs="Times New Roman CYR"/>
                <w:b/>
                <w:bCs/>
                <w:highlight w:val="white"/>
              </w:rPr>
              <w:t>А.А. Блок</w:t>
            </w:r>
          </w:p>
          <w:p w:rsidR="0071485A" w:rsidRPr="0094606D" w:rsidRDefault="0071485A" w:rsidP="0071485A">
            <w:pPr>
              <w:tabs>
                <w:tab w:val="left" w:pos="7380"/>
                <w:tab w:val="left" w:pos="8100"/>
              </w:tabs>
              <w:autoSpaceDE w:val="0"/>
              <w:autoSpaceDN w:val="0"/>
              <w:adjustRightInd w:val="0"/>
              <w:ind w:left="-57" w:right="-57"/>
              <w:rPr>
                <w:rFonts w:ascii="Times New Roman CYR" w:hAnsi="Times New Roman CYR" w:cs="Times New Roman CYR"/>
                <w:b/>
                <w:bCs/>
                <w:highlight w:val="white"/>
              </w:rPr>
            </w:pPr>
            <w:r w:rsidRPr="0094606D">
              <w:rPr>
                <w:rFonts w:ascii="Times New Roman CYR" w:hAnsi="Times New Roman CYR" w:cs="Times New Roman CYR"/>
              </w:rPr>
              <w:t>Стихотворения:</w:t>
            </w:r>
            <w:r w:rsidRPr="0094606D">
              <w:rPr>
                <w:lang w:eastAsia="zh-CN"/>
              </w:rPr>
              <w:t xml:space="preserve">«В ресторане», «Вхожу я в темные храмы…», «Девушка пела в церковном хоре…»,  «Когда Вы стоите на моем пути…», «На железной дороге»,цикл «На поле Куликовом», «Незнакомка», </w:t>
            </w:r>
            <w:r w:rsidRPr="0094606D">
              <w:t xml:space="preserve">«Ночь, улица, фонарь, аптека…», </w:t>
            </w:r>
            <w:r w:rsidRPr="0094606D">
              <w:rPr>
                <w:lang w:eastAsia="zh-CN"/>
              </w:rPr>
              <w:t xml:space="preserve">«О, весна, без конца и без краю…»,   </w:t>
            </w:r>
            <w:r w:rsidRPr="0094606D">
              <w:t>«</w:t>
            </w:r>
            <w:r w:rsidRPr="0094606D">
              <w:rPr>
                <w:rFonts w:ascii="Times New Roman CYR" w:hAnsi="Times New Roman CYR" w:cs="Times New Roman CYR"/>
              </w:rPr>
              <w:t>О доблестях, о подвигах, о славе…</w:t>
            </w:r>
            <w:r w:rsidRPr="0094606D">
              <w:t xml:space="preserve">», </w:t>
            </w:r>
            <w:r w:rsidRPr="0094606D">
              <w:rPr>
                <w:lang w:eastAsia="zh-CN"/>
              </w:rPr>
              <w:t>«Она пришла с мороза…»; «Предчувствую Тебя. Года проходят мимо…»,  «Рожденные вгода глухие…»,  «Россия», «Русь моя, жизнь моя, вместе ль нам маяться…»,  «Пушкинскому Дому», «Скифы»</w:t>
            </w:r>
          </w:p>
        </w:tc>
        <w:tc>
          <w:tcPr>
            <w:tcW w:w="3517" w:type="dxa"/>
            <w:shd w:val="clear" w:color="auto" w:fill="auto"/>
          </w:tcPr>
          <w:p w:rsidR="0071485A" w:rsidRPr="008C116D" w:rsidRDefault="0071485A" w:rsidP="0071485A">
            <w:pPr>
              <w:tabs>
                <w:tab w:val="left" w:pos="7380"/>
                <w:tab w:val="left" w:pos="8100"/>
              </w:tabs>
              <w:autoSpaceDE w:val="0"/>
              <w:autoSpaceDN w:val="0"/>
              <w:adjustRightInd w:val="0"/>
              <w:ind w:left="-57" w:right="-57"/>
              <w:rPr>
                <w:rFonts w:ascii="Times New Roman CYR" w:hAnsi="Times New Roman CYR" w:cs="Times New Roman CYR"/>
                <w:b/>
                <w:bCs/>
                <w:highlight w:val="white"/>
              </w:rPr>
            </w:pPr>
            <w:r w:rsidRPr="008C116D">
              <w:rPr>
                <w:rFonts w:ascii="Times New Roman CYR" w:hAnsi="Times New Roman CYR" w:cs="Times New Roman CYR"/>
                <w:b/>
                <w:bCs/>
                <w:highlight w:val="white"/>
              </w:rPr>
              <w:t xml:space="preserve">Модернизм конца </w:t>
            </w:r>
            <w:r w:rsidRPr="008C116D">
              <w:rPr>
                <w:rFonts w:ascii="Times New Roman CYR" w:hAnsi="Times New Roman CYR" w:cs="Times New Roman CYR"/>
                <w:b/>
                <w:bCs/>
                <w:highlight w:val="white"/>
                <w:lang w:val="en-US"/>
              </w:rPr>
              <w:t>XIX</w:t>
            </w:r>
            <w:r w:rsidRPr="008C116D">
              <w:rPr>
                <w:rFonts w:ascii="Times New Roman CYR" w:hAnsi="Times New Roman CYR" w:cs="Times New Roman CYR"/>
                <w:b/>
                <w:bCs/>
                <w:highlight w:val="white"/>
              </w:rPr>
              <w:t xml:space="preserve"> – ХХ века</w:t>
            </w:r>
          </w:p>
          <w:p w:rsidR="0071485A" w:rsidRPr="0071485A" w:rsidRDefault="0071485A" w:rsidP="0071485A">
            <w:pPr>
              <w:tabs>
                <w:tab w:val="left" w:pos="7380"/>
                <w:tab w:val="left" w:pos="8100"/>
              </w:tabs>
              <w:autoSpaceDE w:val="0"/>
              <w:autoSpaceDN w:val="0"/>
              <w:adjustRightInd w:val="0"/>
              <w:ind w:left="-57" w:right="-57"/>
              <w:rPr>
                <w:rFonts w:ascii="Times New Roman CYR" w:hAnsi="Times New Roman CYR" w:cs="Times New Roman CYR"/>
                <w:b/>
                <w:bCs/>
                <w:highlight w:val="white"/>
              </w:rPr>
            </w:pPr>
            <w:r w:rsidRPr="0094606D">
              <w:rPr>
                <w:rFonts w:ascii="Times New Roman CYR" w:hAnsi="Times New Roman CYR" w:cs="Times New Roman CYR"/>
                <w:b/>
                <w:bCs/>
                <w:highlight w:val="white"/>
              </w:rPr>
              <w:t>А.А. Блок</w:t>
            </w:r>
            <w:r w:rsidRPr="0094606D">
              <w:rPr>
                <w:rFonts w:ascii="Times New Roman CYR" w:hAnsi="Times New Roman CYR" w:cs="Times New Roman CYR"/>
                <w:bCs/>
                <w:highlight w:val="white"/>
              </w:rPr>
              <w:t xml:space="preserve">Стихотворения: </w:t>
            </w:r>
            <w:r w:rsidRPr="0094606D">
              <w:rPr>
                <w:lang w:eastAsia="zh-CN"/>
              </w:rPr>
              <w:t>«Ве</w:t>
            </w:r>
            <w:r>
              <w:rPr>
                <w:lang w:eastAsia="zh-CN"/>
              </w:rPr>
              <w:t>-</w:t>
            </w:r>
            <w:r w:rsidRPr="0094606D">
              <w:rPr>
                <w:lang w:eastAsia="zh-CN"/>
              </w:rPr>
              <w:t>тер принес издалека…», «Встану я в утро туманное…», «Грешить бесстыдно, непробудно…», «Мы встречались с тобой на зака</w:t>
            </w:r>
            <w:r>
              <w:rPr>
                <w:lang w:eastAsia="zh-CN"/>
              </w:rPr>
              <w:t>те</w:t>
            </w:r>
            <w:r w:rsidRPr="0094606D">
              <w:rPr>
                <w:lang w:eastAsia="zh-CN"/>
              </w:rPr>
              <w:t>»,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71485A" w:rsidRPr="0094606D" w:rsidRDefault="0071485A" w:rsidP="0071485A">
            <w:pPr>
              <w:tabs>
                <w:tab w:val="left" w:pos="7380"/>
                <w:tab w:val="left" w:pos="8100"/>
              </w:tabs>
              <w:autoSpaceDE w:val="0"/>
              <w:autoSpaceDN w:val="0"/>
              <w:adjustRightInd w:val="0"/>
              <w:ind w:left="-57" w:right="-57"/>
              <w:rPr>
                <w:rFonts w:ascii="Times New Roman CYR" w:hAnsi="Times New Roman CYR" w:cs="Times New Roman CYR"/>
                <w:bCs/>
                <w:highlight w:val="white"/>
              </w:rPr>
            </w:pPr>
            <w:r w:rsidRPr="0094606D">
              <w:rPr>
                <w:lang w:eastAsia="zh-CN"/>
              </w:rPr>
              <w:t>Поэма «Соловьиный сад»</w:t>
            </w:r>
          </w:p>
          <w:p w:rsidR="0071485A" w:rsidRPr="0094606D" w:rsidRDefault="0071485A" w:rsidP="0071485A">
            <w:pPr>
              <w:tabs>
                <w:tab w:val="left" w:pos="7380"/>
                <w:tab w:val="left" w:pos="8100"/>
              </w:tabs>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
                <w:bCs/>
              </w:rPr>
              <w:t>Л.Н. Андреев</w:t>
            </w:r>
          </w:p>
          <w:p w:rsidR="0071485A" w:rsidRPr="0071485A" w:rsidRDefault="0071485A" w:rsidP="0071485A">
            <w:pPr>
              <w:tabs>
                <w:tab w:val="left" w:pos="7380"/>
                <w:tab w:val="left" w:pos="8100"/>
              </w:tabs>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t>Повести и рассказы: «Большой шлем», «Красный смех», «Рас</w:t>
            </w:r>
            <w:r>
              <w:rPr>
                <w:rFonts w:ascii="Times New Roman CYR" w:hAnsi="Times New Roman CYR" w:cs="Times New Roman CYR"/>
                <w:bCs/>
              </w:rPr>
              <w:t>-</w:t>
            </w:r>
            <w:r w:rsidRPr="0094606D">
              <w:rPr>
                <w:rFonts w:ascii="Times New Roman CYR" w:hAnsi="Times New Roman CYR" w:cs="Times New Roman CYR"/>
                <w:bCs/>
              </w:rPr>
              <w:t>сказ о семи повешенных», «Иуда Искариот», «Жизнь Василия Фи</w:t>
            </w:r>
            <w:r>
              <w:rPr>
                <w:rFonts w:ascii="Times New Roman CYR" w:hAnsi="Times New Roman CYR" w:cs="Times New Roman CYR"/>
                <w:bCs/>
              </w:rPr>
              <w:t>-</w:t>
            </w:r>
            <w:r w:rsidRPr="0094606D">
              <w:rPr>
                <w:rFonts w:ascii="Times New Roman CYR" w:hAnsi="Times New Roman CYR" w:cs="Times New Roman CYR"/>
                <w:bCs/>
              </w:rPr>
              <w:t>вейского».Пьеса «Жизнь человека»</w:t>
            </w:r>
          </w:p>
          <w:p w:rsidR="0071485A" w:rsidRPr="0071485A" w:rsidRDefault="0071485A" w:rsidP="0071485A">
            <w:pPr>
              <w:tabs>
                <w:tab w:val="left" w:pos="7380"/>
                <w:tab w:val="left" w:pos="8100"/>
              </w:tabs>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 xml:space="preserve">В.Я. Брюсов  </w:t>
            </w:r>
            <w:r>
              <w:rPr>
                <w:rFonts w:ascii="Times New Roman CYR" w:hAnsi="Times New Roman CYR" w:cs="Times New Roman CYR"/>
                <w:bCs/>
              </w:rPr>
              <w:t>Стихотворе</w:t>
            </w:r>
            <w:r w:rsidRPr="0094606D">
              <w:rPr>
                <w:rFonts w:ascii="Times New Roman CYR" w:hAnsi="Times New Roman CYR" w:cs="Times New Roman CYR"/>
                <w:bCs/>
              </w:rPr>
              <w:t xml:space="preserve">ния:«Ассаргадон», «Грядущие </w:t>
            </w:r>
            <w:r>
              <w:rPr>
                <w:rFonts w:ascii="Times New Roman CYR" w:hAnsi="Times New Roman CYR" w:cs="Times New Roman CYR"/>
                <w:bCs/>
              </w:rPr>
              <w:t>гун-</w:t>
            </w:r>
            <w:r w:rsidRPr="0094606D">
              <w:rPr>
                <w:rFonts w:ascii="Times New Roman CYR" w:hAnsi="Times New Roman CYR" w:cs="Times New Roman CYR"/>
                <w:bCs/>
              </w:rPr>
              <w:t>ны», «Есть что-то позорное в мощи природы...»,  «Неколеби</w:t>
            </w:r>
            <w:r>
              <w:rPr>
                <w:rFonts w:ascii="Times New Roman CYR" w:hAnsi="Times New Roman CYR" w:cs="Times New Roman CYR"/>
                <w:bCs/>
              </w:rPr>
              <w:t>-</w:t>
            </w:r>
            <w:r w:rsidRPr="0094606D">
              <w:rPr>
                <w:rFonts w:ascii="Times New Roman CYR" w:hAnsi="Times New Roman CYR" w:cs="Times New Roman CYR"/>
                <w:bCs/>
              </w:rPr>
              <w:t>мой истине...»,«Каменщик»,   «Творчество», «Родной язык». «Юному поэту», «Я»</w:t>
            </w:r>
          </w:p>
          <w:p w:rsidR="0071485A" w:rsidRPr="0071485A" w:rsidRDefault="0071485A" w:rsidP="0071485A">
            <w:pPr>
              <w:tabs>
                <w:tab w:val="left" w:pos="7380"/>
                <w:tab w:val="left" w:pos="8100"/>
              </w:tabs>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highlight w:val="white"/>
              </w:rPr>
              <w:t>К.Д. Бальмонт</w:t>
            </w:r>
            <w:r w:rsidRPr="0094606D">
              <w:rPr>
                <w:rFonts w:ascii="Times New Roman CYR" w:hAnsi="Times New Roman CYR" w:cs="Times New Roman CYR"/>
                <w:bCs/>
              </w:rPr>
              <w:t>Стихотворения</w:t>
            </w:r>
            <w:r w:rsidRPr="0094606D">
              <w:rPr>
                <w:rFonts w:ascii="Times New Roman CYR" w:hAnsi="Times New Roman CYR" w:cs="Times New Roman CYR"/>
                <w:b/>
                <w:bCs/>
              </w:rPr>
              <w:t xml:space="preserve">: </w:t>
            </w:r>
            <w:r w:rsidRPr="0094606D">
              <w:t>«Безглагольность», «Будем как солнце, Забудем о том...»  «Ка</w:t>
            </w:r>
            <w:r>
              <w:t>-</w:t>
            </w:r>
            <w:r w:rsidRPr="0094606D">
              <w:t>мыши», «Слова-хамелеоны», «Челн томленья», «Я мечтою ловил уходящие тени…»,  «Я  –  изысканность  русской  медлительной  речи...»</w:t>
            </w:r>
          </w:p>
          <w:p w:rsidR="0071485A" w:rsidRPr="0071485A" w:rsidRDefault="0071485A" w:rsidP="0071485A">
            <w:pPr>
              <w:tabs>
                <w:tab w:val="left" w:pos="7380"/>
                <w:tab w:val="left" w:pos="8100"/>
              </w:tabs>
              <w:autoSpaceDE w:val="0"/>
              <w:autoSpaceDN w:val="0"/>
              <w:adjustRightInd w:val="0"/>
              <w:ind w:left="-57" w:right="-57"/>
            </w:pPr>
            <w:r w:rsidRPr="0094606D">
              <w:rPr>
                <w:b/>
              </w:rPr>
              <w:t>А.А. Ахматова</w:t>
            </w:r>
            <w:r w:rsidRPr="0094606D">
              <w:t>*</w:t>
            </w:r>
            <w:r w:rsidRPr="0094606D">
              <w:rPr>
                <w:b/>
              </w:rPr>
              <w:t>О.Э.Мандель</w:t>
            </w:r>
            <w:r>
              <w:rPr>
                <w:b/>
              </w:rPr>
              <w:t>-</w:t>
            </w:r>
            <w:r w:rsidRPr="0094606D">
              <w:rPr>
                <w:b/>
              </w:rPr>
              <w:t>штам</w:t>
            </w:r>
            <w:r w:rsidRPr="0094606D">
              <w:t>*</w:t>
            </w:r>
            <w:r w:rsidRPr="0094606D">
              <w:rPr>
                <w:b/>
                <w:bCs/>
                <w:highlight w:val="white"/>
              </w:rPr>
              <w:t>Н.С. Гумилев</w:t>
            </w:r>
          </w:p>
          <w:p w:rsidR="0071485A" w:rsidRPr="0094606D" w:rsidRDefault="0071485A" w:rsidP="0071485A">
            <w:pPr>
              <w:tabs>
                <w:tab w:val="left" w:pos="1134"/>
              </w:tabs>
              <w:ind w:left="-57" w:right="-57"/>
            </w:pPr>
            <w:r w:rsidRPr="0094606D">
              <w:rPr>
                <w:bCs/>
              </w:rPr>
              <w:t xml:space="preserve">Стихотворения: </w:t>
            </w:r>
            <w:r w:rsidRPr="0094606D">
              <w:t>«Андрей Руб</w:t>
            </w:r>
            <w:r>
              <w:t>-</w:t>
            </w:r>
            <w:r w:rsidRPr="0094606D">
              <w:t xml:space="preserve">лев», «Жираф», «Заблудившийся трамвай», «Из логова змиева», «Капитаны», «Мои читатели», «Носорог», «Пьяный дервиш», </w:t>
            </w:r>
            <w:r w:rsidRPr="0094606D">
              <w:lastRenderedPageBreak/>
              <w:t>«Пятистопные ямбы», «Слово», «Слоненок», «У камина», «Шестое чувство», «Я и вы»</w:t>
            </w:r>
          </w:p>
          <w:p w:rsidR="0071485A" w:rsidRPr="0094606D" w:rsidRDefault="0071485A" w:rsidP="0071485A">
            <w:pPr>
              <w:autoSpaceDE w:val="0"/>
              <w:autoSpaceDN w:val="0"/>
              <w:adjustRightInd w:val="0"/>
              <w:ind w:left="-57" w:right="-57"/>
              <w:rPr>
                <w:b/>
                <w:lang w:eastAsia="zh-CN"/>
              </w:rPr>
            </w:pPr>
            <w:r w:rsidRPr="0094606D">
              <w:rPr>
                <w:b/>
                <w:lang w:eastAsia="zh-CN"/>
              </w:rPr>
              <w:t>В.В. Маяковский*</w:t>
            </w:r>
          </w:p>
          <w:p w:rsidR="0071485A" w:rsidRPr="0094606D" w:rsidRDefault="0071485A" w:rsidP="0071485A">
            <w:pPr>
              <w:autoSpaceDE w:val="0"/>
              <w:autoSpaceDN w:val="0"/>
              <w:adjustRightInd w:val="0"/>
              <w:ind w:left="-57" w:right="-57"/>
              <w:rPr>
                <w:b/>
                <w:lang w:eastAsia="zh-CN"/>
              </w:rPr>
            </w:pPr>
            <w:r w:rsidRPr="0094606D">
              <w:rPr>
                <w:b/>
                <w:lang w:eastAsia="zh-CN"/>
              </w:rPr>
              <w:t>В.В. Хлебников</w:t>
            </w:r>
          </w:p>
          <w:p w:rsidR="0071485A" w:rsidRPr="0094606D" w:rsidRDefault="0071485A" w:rsidP="0071485A">
            <w:pPr>
              <w:tabs>
                <w:tab w:val="left" w:pos="1134"/>
              </w:tabs>
              <w:ind w:left="-57" w:right="-57"/>
              <w:rPr>
                <w:lang w:eastAsia="zh-CN"/>
              </w:rPr>
            </w:pPr>
            <w:r w:rsidRPr="0094606D">
              <w:rPr>
                <w:lang w:eastAsia="zh-CN"/>
              </w:rPr>
              <w:t>Стихотворения «Бобэоби пелись губы…», «Заклятие смехом», «Когда умирают кони – ды</w:t>
            </w:r>
            <w:r>
              <w:rPr>
                <w:lang w:eastAsia="zh-CN"/>
              </w:rPr>
              <w:t>-</w:t>
            </w:r>
            <w:r w:rsidRPr="0094606D">
              <w:rPr>
                <w:lang w:eastAsia="zh-CN"/>
              </w:rPr>
              <w:t>шат…», «Кузнечик», «Мне мало надо», «Мы желаем звездам ты</w:t>
            </w:r>
            <w:r>
              <w:rPr>
                <w:lang w:eastAsia="zh-CN"/>
              </w:rPr>
              <w:t>-</w:t>
            </w:r>
            <w:r w:rsidRPr="0094606D">
              <w:rPr>
                <w:lang w:eastAsia="zh-CN"/>
              </w:rPr>
              <w:t>кать…», «О достоевскиймо бегущей тучи…», «Сегодня снова я пойду</w:t>
            </w:r>
            <w:r>
              <w:rPr>
                <w:lang w:eastAsia="zh-CN"/>
              </w:rPr>
              <w:t>…»,</w:t>
            </w:r>
            <w:r w:rsidRPr="0094606D">
              <w:rPr>
                <w:lang w:eastAsia="zh-CN"/>
              </w:rPr>
              <w:t xml:space="preserve"> «Там, где жили свиристели…», «Усадьба ночью, чингисхань…».</w:t>
            </w:r>
          </w:p>
          <w:p w:rsidR="0071485A" w:rsidRPr="0094606D" w:rsidRDefault="0071485A" w:rsidP="0071485A">
            <w:pPr>
              <w:tabs>
                <w:tab w:val="left" w:pos="1134"/>
              </w:tabs>
              <w:ind w:left="-57" w:right="-57"/>
              <w:rPr>
                <w:lang w:eastAsia="zh-CN"/>
              </w:rPr>
            </w:pPr>
            <w:r w:rsidRPr="0094606D">
              <w:rPr>
                <w:b/>
                <w:lang w:eastAsia="zh-CN"/>
              </w:rPr>
              <w:t>М.И. Цветаева</w:t>
            </w:r>
            <w:r w:rsidRPr="0094606D">
              <w:rPr>
                <w:lang w:eastAsia="zh-CN"/>
              </w:rPr>
              <w:t>*</w:t>
            </w:r>
            <w:r w:rsidRPr="0094606D">
              <w:rPr>
                <w:b/>
                <w:lang w:eastAsia="zh-CN"/>
              </w:rPr>
              <w:t>С.А.Есенин</w:t>
            </w:r>
            <w:r w:rsidRPr="0094606D">
              <w:rPr>
                <w:lang w:eastAsia="zh-CN"/>
              </w:rPr>
              <w:t>*</w:t>
            </w:r>
          </w:p>
          <w:p w:rsidR="0071485A" w:rsidRPr="0071485A" w:rsidRDefault="0071485A" w:rsidP="0071485A">
            <w:pPr>
              <w:tabs>
                <w:tab w:val="left" w:pos="1134"/>
              </w:tabs>
              <w:ind w:left="-57" w:right="-57"/>
              <w:rPr>
                <w:rFonts w:ascii="Times New Roman CYR" w:hAnsi="Times New Roman CYR" w:cs="Times New Roman CYR"/>
                <w:b/>
                <w:bCs/>
                <w:highlight w:val="white"/>
              </w:rPr>
            </w:pPr>
            <w:r w:rsidRPr="0094606D">
              <w:rPr>
                <w:rFonts w:ascii="Times New Roman CYR" w:hAnsi="Times New Roman CYR" w:cs="Times New Roman CYR"/>
                <w:b/>
                <w:bCs/>
                <w:highlight w:val="white"/>
              </w:rPr>
              <w:t>В.В. Набоков*</w:t>
            </w:r>
            <w:r>
              <w:rPr>
                <w:rFonts w:ascii="Times New Roman CYR" w:hAnsi="Times New Roman CYR" w:cs="Times New Roman CYR"/>
                <w:b/>
                <w:bCs/>
              </w:rPr>
              <w:t>И.Ф.</w:t>
            </w:r>
            <w:r w:rsidRPr="0094606D">
              <w:rPr>
                <w:rFonts w:ascii="Times New Roman CYR" w:hAnsi="Times New Roman CYR" w:cs="Times New Roman CYR"/>
                <w:b/>
                <w:bCs/>
              </w:rPr>
              <w:t>Анненский,</w:t>
            </w:r>
          </w:p>
          <w:p w:rsidR="0071485A" w:rsidRPr="0071485A" w:rsidRDefault="0071485A" w:rsidP="0071485A">
            <w:pPr>
              <w:tabs>
                <w:tab w:val="left" w:pos="1134"/>
              </w:tabs>
              <w:ind w:left="-57" w:right="-57"/>
              <w:rPr>
                <w:rFonts w:ascii="Times New Roman CYR" w:hAnsi="Times New Roman CYR" w:cs="Times New Roman CYR"/>
                <w:b/>
                <w:bCs/>
              </w:rPr>
            </w:pPr>
            <w:r w:rsidRPr="0094606D">
              <w:rPr>
                <w:rFonts w:ascii="Times New Roman CYR" w:hAnsi="Times New Roman CYR" w:cs="Times New Roman CYR"/>
                <w:b/>
                <w:bCs/>
              </w:rPr>
              <w:t>К.Д. Бальмонт, А.Белый, В.Я. Брюсов, М.А. Волошин, Н.С. Гумилев, Н.А. Клюев, И.Северянин, Ф.К. Сологуб, В.В. Хлебников,В.Ф. Ходасевич</w:t>
            </w:r>
          </w:p>
        </w:tc>
      </w:tr>
      <w:tr w:rsidR="0071485A" w:rsidRPr="0094606D" w:rsidTr="00FF5AD1">
        <w:tc>
          <w:tcPr>
            <w:tcW w:w="2393" w:type="dxa"/>
            <w:vMerge w:val="restart"/>
            <w:shd w:val="clear" w:color="auto" w:fill="auto"/>
          </w:tcPr>
          <w:p w:rsidR="0071485A" w:rsidRPr="0094606D" w:rsidRDefault="0071485A" w:rsidP="00FF5AD1">
            <w:pPr>
              <w:tabs>
                <w:tab w:val="left" w:pos="1134"/>
              </w:tabs>
              <w:rPr>
                <w:rFonts w:ascii="Times New Roman CYR" w:hAnsi="Times New Roman CYR" w:cs="Times New Roman CYR"/>
                <w:b/>
                <w:bCs/>
              </w:rPr>
            </w:pPr>
            <w:r w:rsidRPr="0094606D">
              <w:rPr>
                <w:rFonts w:ascii="Times New Roman CYR" w:hAnsi="Times New Roman CYR" w:cs="Times New Roman CYR"/>
                <w:b/>
                <w:bCs/>
                <w:highlight w:val="white"/>
              </w:rPr>
              <w:lastRenderedPageBreak/>
              <w:t>А.А. Ахматова</w:t>
            </w:r>
          </w:p>
          <w:p w:rsidR="0071485A" w:rsidRPr="0094606D" w:rsidRDefault="0071485A" w:rsidP="00FF5AD1">
            <w:pPr>
              <w:tabs>
                <w:tab w:val="left" w:pos="1134"/>
              </w:tabs>
              <w:rPr>
                <w:lang w:eastAsia="zh-CN"/>
              </w:rPr>
            </w:pPr>
            <w:r w:rsidRPr="0094606D">
              <w:rPr>
                <w:rFonts w:ascii="Times New Roman CYR" w:hAnsi="Times New Roman CYR" w:cs="Times New Roman CYR"/>
                <w:highlight w:val="white"/>
              </w:rPr>
              <w:t xml:space="preserve">Поэма </w:t>
            </w:r>
            <w:r w:rsidRPr="0094606D">
              <w:rPr>
                <w:highlight w:val="white"/>
              </w:rPr>
              <w:t>«</w:t>
            </w:r>
            <w:r w:rsidRPr="0094606D">
              <w:rPr>
                <w:rFonts w:ascii="Times New Roman CYR" w:hAnsi="Times New Roman CYR" w:cs="Times New Roman CYR"/>
                <w:highlight w:val="white"/>
              </w:rPr>
              <w:t>Реквием</w:t>
            </w:r>
            <w:r w:rsidRPr="0094606D">
              <w:rPr>
                <w:highlight w:val="white"/>
              </w:rPr>
              <w:t>»</w:t>
            </w:r>
          </w:p>
          <w:p w:rsidR="0071485A" w:rsidRPr="0094606D" w:rsidRDefault="0071485A" w:rsidP="00FF5AD1">
            <w:pPr>
              <w:tabs>
                <w:tab w:val="left" w:pos="1134"/>
              </w:tabs>
              <w:rPr>
                <w:lang w:eastAsia="zh-CN"/>
              </w:rPr>
            </w:pPr>
          </w:p>
        </w:tc>
        <w:tc>
          <w:tcPr>
            <w:tcW w:w="3661" w:type="dxa"/>
            <w:shd w:val="clear" w:color="auto" w:fill="auto"/>
          </w:tcPr>
          <w:p w:rsidR="0071485A" w:rsidRPr="0094606D" w:rsidRDefault="0071485A" w:rsidP="0071485A">
            <w:pPr>
              <w:tabs>
                <w:tab w:val="left" w:pos="1134"/>
              </w:tabs>
              <w:ind w:left="-57" w:right="-57"/>
              <w:rPr>
                <w:rFonts w:ascii="Times New Roman CYR" w:hAnsi="Times New Roman CYR" w:cs="Times New Roman CYR"/>
                <w:b/>
                <w:bCs/>
              </w:rPr>
            </w:pPr>
            <w:r w:rsidRPr="0094606D">
              <w:rPr>
                <w:rFonts w:ascii="Times New Roman CYR" w:hAnsi="Times New Roman CYR" w:cs="Times New Roman CYR"/>
                <w:b/>
                <w:bCs/>
                <w:highlight w:val="white"/>
              </w:rPr>
              <w:t>А.А. Ахматова</w:t>
            </w:r>
          </w:p>
          <w:p w:rsidR="0071485A" w:rsidRPr="0071485A" w:rsidRDefault="0071485A" w:rsidP="0071485A">
            <w:pPr>
              <w:tabs>
                <w:tab w:val="left" w:pos="1134"/>
              </w:tabs>
              <w:ind w:left="-57" w:right="-57"/>
            </w:pPr>
            <w:r w:rsidRPr="0094606D">
              <w:rPr>
                <w:rFonts w:ascii="Times New Roman CYR" w:hAnsi="Times New Roman CYR" w:cs="Times New Roman CYR"/>
              </w:rPr>
              <w:t xml:space="preserve">Стихотворения: </w:t>
            </w:r>
            <w:r w:rsidRPr="0094606D">
              <w:t xml:space="preserve">«Вечером», «Все расхищено, предано, продано…», «Когда в тоске самоубийства…», </w:t>
            </w:r>
            <w:r w:rsidRPr="0094606D">
              <w:rPr>
                <w:highlight w:val="white"/>
              </w:rPr>
              <w:t xml:space="preserve">«Мне ни к чему одические рати…», </w:t>
            </w:r>
            <w:r w:rsidRPr="0094606D">
              <w:t xml:space="preserve">«Мужество», «Муза» («Когда я ночью жду ее прихода…».) «Не с теми я, кто бросил землю…», </w:t>
            </w:r>
            <w:r w:rsidRPr="0094606D">
              <w:rPr>
                <w:highlight w:val="white"/>
              </w:rPr>
              <w:t xml:space="preserve">«Песня последней встречи», </w:t>
            </w:r>
            <w:r w:rsidRPr="0094606D">
              <w:t>«Сероглазый король»,</w:t>
            </w:r>
            <w:r w:rsidRPr="0094606D">
              <w:rPr>
                <w:highlight w:val="white"/>
              </w:rPr>
              <w:t xml:space="preserve"> «Сжала руки под темной вуалью…», </w:t>
            </w:r>
            <w:r w:rsidRPr="0094606D">
              <w:t>«Смуглый отрок бродил по аллеям…»</w:t>
            </w:r>
          </w:p>
        </w:tc>
        <w:tc>
          <w:tcPr>
            <w:tcW w:w="3517" w:type="dxa"/>
            <w:vMerge w:val="restart"/>
            <w:shd w:val="clear" w:color="auto" w:fill="auto"/>
          </w:tcPr>
          <w:p w:rsidR="0071485A" w:rsidRPr="008C116D" w:rsidRDefault="0071485A" w:rsidP="0071485A">
            <w:pPr>
              <w:tabs>
                <w:tab w:val="left" w:pos="1134"/>
              </w:tabs>
              <w:ind w:left="-57" w:right="-57"/>
              <w:rPr>
                <w:b/>
                <w:bCs/>
                <w:highlight w:val="white"/>
              </w:rPr>
            </w:pPr>
            <w:r w:rsidRPr="008C116D">
              <w:rPr>
                <w:b/>
                <w:bCs/>
                <w:highlight w:val="white"/>
              </w:rPr>
              <w:t>Литература советского времени</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highlight w:val="white"/>
              </w:rPr>
              <w:t>А.А. Ахматова</w:t>
            </w:r>
          </w:p>
          <w:p w:rsidR="0071485A" w:rsidRPr="0094606D" w:rsidRDefault="0071485A" w:rsidP="0071485A">
            <w:pPr>
              <w:autoSpaceDE w:val="0"/>
              <w:autoSpaceDN w:val="0"/>
              <w:adjustRightInd w:val="0"/>
              <w:ind w:left="-57" w:right="-57"/>
              <w:rPr>
                <w:highlight w:val="white"/>
              </w:rPr>
            </w:pPr>
            <w:r w:rsidRPr="0094606D">
              <w:t xml:space="preserve">«Все мы бражники здесь, блудницы…», «Перед весной бывают дни такие…», </w:t>
            </w:r>
            <w:r w:rsidRPr="0094606D">
              <w:rPr>
                <w:highlight w:val="white"/>
              </w:rPr>
              <w:t>«Родная земля», «Творчество»</w:t>
            </w:r>
            <w:r w:rsidRPr="0094606D">
              <w:t xml:space="preserve">, «Широк и желт вечерний свет…», </w:t>
            </w:r>
            <w:r w:rsidRPr="0094606D">
              <w:rPr>
                <w:highlight w:val="white"/>
              </w:rPr>
              <w:t>«Я научилась просто, мудро жить…».</w:t>
            </w:r>
          </w:p>
          <w:p w:rsidR="0071485A" w:rsidRPr="0094606D" w:rsidRDefault="0071485A" w:rsidP="0071485A">
            <w:pPr>
              <w:autoSpaceDE w:val="0"/>
              <w:autoSpaceDN w:val="0"/>
              <w:adjustRightInd w:val="0"/>
              <w:ind w:left="-57" w:right="-57"/>
              <w:rPr>
                <w:highlight w:val="white"/>
              </w:rPr>
            </w:pPr>
            <w:r w:rsidRPr="0094606D">
              <w:rPr>
                <w:highlight w:val="white"/>
              </w:rPr>
              <w:t>«Поэма без героя»</w:t>
            </w:r>
          </w:p>
          <w:p w:rsidR="0071485A" w:rsidRPr="0094606D" w:rsidRDefault="0071485A" w:rsidP="0071485A">
            <w:pPr>
              <w:tabs>
                <w:tab w:val="left" w:pos="1134"/>
              </w:tabs>
              <w:ind w:left="-57" w:right="-57"/>
              <w:rPr>
                <w:b/>
                <w:bCs/>
                <w:highlight w:val="white"/>
              </w:rPr>
            </w:pPr>
          </w:p>
          <w:p w:rsidR="0071485A" w:rsidRPr="0094606D" w:rsidRDefault="0071485A" w:rsidP="0071485A">
            <w:pPr>
              <w:tabs>
                <w:tab w:val="left" w:pos="1134"/>
              </w:tabs>
              <w:ind w:left="-57" w:right="-57"/>
              <w:rPr>
                <w:b/>
                <w:bCs/>
                <w:highlight w:val="white"/>
              </w:rPr>
            </w:pPr>
          </w:p>
          <w:p w:rsidR="0071485A" w:rsidRPr="0094606D" w:rsidRDefault="0071485A" w:rsidP="0071485A">
            <w:pPr>
              <w:tabs>
                <w:tab w:val="left" w:pos="1134"/>
              </w:tabs>
              <w:ind w:left="-57" w:right="-57"/>
              <w:rPr>
                <w:b/>
                <w:bCs/>
                <w:highlight w:val="white"/>
              </w:rPr>
            </w:pPr>
            <w:r w:rsidRPr="0094606D">
              <w:rPr>
                <w:b/>
                <w:bCs/>
                <w:highlight w:val="white"/>
              </w:rPr>
              <w:t>С.А. Есени</w:t>
            </w:r>
            <w:r>
              <w:rPr>
                <w:b/>
                <w:bCs/>
                <w:highlight w:val="white"/>
              </w:rPr>
              <w:t>н</w:t>
            </w:r>
          </w:p>
          <w:p w:rsidR="0071485A" w:rsidRPr="0094606D" w:rsidRDefault="0071485A" w:rsidP="0071485A">
            <w:pPr>
              <w:tabs>
                <w:tab w:val="left" w:pos="1134"/>
              </w:tabs>
              <w:ind w:left="-57" w:right="-57"/>
              <w:rPr>
                <w:lang w:eastAsia="zh-CN"/>
              </w:rPr>
            </w:pPr>
            <w:r w:rsidRPr="0094606D">
              <w:rPr>
                <w:highlight w:val="white"/>
              </w:rPr>
              <w:t>«Клен ты мой опавший…», «Не бродить, не мять в кустах багря</w:t>
            </w:r>
            <w:r>
              <w:rPr>
                <w:highlight w:val="white"/>
              </w:rPr>
              <w:t>-</w:t>
            </w:r>
            <w:r w:rsidRPr="0094606D">
              <w:rPr>
                <w:highlight w:val="white"/>
              </w:rPr>
              <w:t>ных…»,</w:t>
            </w:r>
            <w:r w:rsidRPr="0094606D">
              <w:t xml:space="preserve"> «Нивы сжаты, рощи го</w:t>
            </w:r>
            <w:r>
              <w:t>-</w:t>
            </w:r>
            <w:r w:rsidRPr="0094606D">
              <w:t>лы…», «Отговорила роща золо</w:t>
            </w:r>
            <w:r>
              <w:t>-</w:t>
            </w:r>
            <w:r w:rsidRPr="0094606D">
              <w:t xml:space="preserve">тая…», </w:t>
            </w:r>
            <w:r w:rsidRPr="0094606D">
              <w:rPr>
                <w:highlight w:val="white"/>
              </w:rPr>
              <w:t xml:space="preserve"> «Мы теперь уходим по</w:t>
            </w:r>
            <w:r>
              <w:rPr>
                <w:highlight w:val="white"/>
              </w:rPr>
              <w:t>-</w:t>
            </w:r>
            <w:r w:rsidRPr="0094606D">
              <w:rPr>
                <w:highlight w:val="white"/>
              </w:rPr>
              <w:t>немногу…», «Русь советская», «Спит ковыль. Равнина доро</w:t>
            </w:r>
            <w:r>
              <w:rPr>
                <w:highlight w:val="white"/>
              </w:rPr>
              <w:t>-</w:t>
            </w:r>
            <w:r w:rsidRPr="0094606D">
              <w:rPr>
                <w:highlight w:val="white"/>
              </w:rPr>
              <w:t>гая…»,</w:t>
            </w:r>
            <w:r w:rsidRPr="0094606D">
              <w:rPr>
                <w:bCs/>
              </w:rPr>
              <w:t>«Я обманывать себя не стану…».</w:t>
            </w:r>
            <w:r w:rsidRPr="0094606D">
              <w:rPr>
                <w:highlight w:val="white"/>
              </w:rPr>
              <w:t xml:space="preserve"> Роман в стихах «Анна Снегина»</w:t>
            </w:r>
            <w:r>
              <w:rPr>
                <w:highlight w:val="white"/>
              </w:rPr>
              <w:t>.</w:t>
            </w:r>
            <w:r w:rsidRPr="0094606D">
              <w:rPr>
                <w:highlight w:val="white"/>
              </w:rPr>
              <w:t xml:space="preserve"> Поэм</w:t>
            </w:r>
            <w:r>
              <w:rPr>
                <w:highlight w:val="white"/>
              </w:rPr>
              <w:t>ы:</w:t>
            </w:r>
            <w:r w:rsidRPr="0094606D">
              <w:t xml:space="preserve"> «Сорокоуст»</w:t>
            </w:r>
            <w:r>
              <w:t>,</w:t>
            </w:r>
            <w:r w:rsidRPr="0094606D">
              <w:rPr>
                <w:highlight w:val="white"/>
              </w:rPr>
              <w:t xml:space="preserve"> «Черный человек»</w:t>
            </w:r>
          </w:p>
          <w:p w:rsidR="0071485A" w:rsidRPr="0094606D" w:rsidRDefault="0071485A" w:rsidP="0023401E">
            <w:pPr>
              <w:tabs>
                <w:tab w:val="left" w:pos="7380"/>
                <w:tab w:val="left" w:pos="8100"/>
              </w:tabs>
              <w:autoSpaceDE w:val="0"/>
              <w:autoSpaceDN w:val="0"/>
              <w:adjustRightInd w:val="0"/>
              <w:ind w:right="-57"/>
              <w:rPr>
                <w:rFonts w:ascii="Times New Roman CYR" w:hAnsi="Times New Roman CYR" w:cs="Times New Roman CYR"/>
                <w:b/>
                <w:bCs/>
              </w:rPr>
            </w:pPr>
            <w:r w:rsidRPr="0094606D">
              <w:rPr>
                <w:rFonts w:ascii="Times New Roman CYR" w:hAnsi="Times New Roman CYR" w:cs="Times New Roman CYR"/>
                <w:b/>
                <w:bCs/>
                <w:highlight w:val="white"/>
              </w:rPr>
              <w:t>В.В. Маяковский</w:t>
            </w:r>
          </w:p>
          <w:p w:rsidR="0071485A" w:rsidRPr="0094606D" w:rsidRDefault="0071485A" w:rsidP="0071485A">
            <w:pPr>
              <w:tabs>
                <w:tab w:val="left" w:pos="7380"/>
                <w:tab w:val="left" w:pos="8100"/>
              </w:tabs>
              <w:autoSpaceDE w:val="0"/>
              <w:autoSpaceDN w:val="0"/>
              <w:adjustRightInd w:val="0"/>
              <w:ind w:left="-57" w:right="-57"/>
              <w:rPr>
                <w:rFonts w:ascii="Times New Roman CYR" w:hAnsi="Times New Roman CYR" w:cs="Times New Roman CYR"/>
                <w:highlight w:val="white"/>
              </w:rPr>
            </w:pPr>
            <w:r w:rsidRPr="0094606D">
              <w:t>Стихотворения: «Адищегоро</w:t>
            </w:r>
            <w:r>
              <w:t>-</w:t>
            </w:r>
            <w:r w:rsidRPr="0094606D">
              <w:t>да», «Вам!», «Домой!», «Ода ре</w:t>
            </w:r>
            <w:r>
              <w:t>-</w:t>
            </w:r>
            <w:r w:rsidRPr="0094606D">
              <w:lastRenderedPageBreak/>
              <w:t xml:space="preserve">волюции», </w:t>
            </w:r>
            <w:r w:rsidRPr="0094606D">
              <w:rPr>
                <w:b/>
              </w:rPr>
              <w:t>«</w:t>
            </w:r>
            <w:r w:rsidRPr="0094606D">
              <w:t>Прозаседавшиеся», «Разговор с фининспектором о поэзии», «Уже второй должно быть ты легла…», «Юбилейное»</w:t>
            </w:r>
          </w:p>
          <w:p w:rsidR="0071485A" w:rsidRPr="0094606D" w:rsidRDefault="0071485A" w:rsidP="0071485A">
            <w:pPr>
              <w:tabs>
                <w:tab w:val="left" w:pos="7380"/>
                <w:tab w:val="left" w:pos="8100"/>
              </w:tabs>
              <w:autoSpaceDE w:val="0"/>
              <w:autoSpaceDN w:val="0"/>
              <w:adjustRightInd w:val="0"/>
              <w:ind w:left="-57" w:right="-57"/>
              <w:rPr>
                <w:rFonts w:ascii="Times New Roman CYR" w:hAnsi="Times New Roman CYR" w:cs="Times New Roman CYR"/>
                <w:bCs/>
                <w:highlight w:val="white"/>
              </w:rPr>
            </w:pPr>
            <w:r w:rsidRPr="0094606D">
              <w:rPr>
                <w:rFonts w:ascii="Times New Roman CYR" w:hAnsi="Times New Roman CYR" w:cs="Times New Roman CYR"/>
                <w:highlight w:val="white"/>
              </w:rPr>
              <w:t>Поэма: «Про это»</w:t>
            </w:r>
          </w:p>
          <w:p w:rsidR="0071485A" w:rsidRPr="0094606D" w:rsidRDefault="0071485A" w:rsidP="0071485A">
            <w:pPr>
              <w:tabs>
                <w:tab w:val="left" w:pos="7380"/>
                <w:tab w:val="left" w:pos="8100"/>
              </w:tabs>
              <w:autoSpaceDE w:val="0"/>
              <w:autoSpaceDN w:val="0"/>
              <w:adjustRightInd w:val="0"/>
              <w:ind w:left="-57" w:right="-57"/>
              <w:rPr>
                <w:b/>
                <w:bCs/>
                <w:highlight w:val="white"/>
              </w:rPr>
            </w:pPr>
          </w:p>
          <w:p w:rsidR="0071485A" w:rsidRPr="0094606D" w:rsidRDefault="0071485A" w:rsidP="0071485A">
            <w:pPr>
              <w:tabs>
                <w:tab w:val="left" w:pos="7380"/>
                <w:tab w:val="left" w:pos="8100"/>
              </w:tabs>
              <w:autoSpaceDE w:val="0"/>
              <w:autoSpaceDN w:val="0"/>
              <w:adjustRightInd w:val="0"/>
              <w:ind w:left="-57" w:right="-57"/>
              <w:rPr>
                <w:b/>
                <w:bCs/>
                <w:highlight w:val="white"/>
              </w:rPr>
            </w:pPr>
          </w:p>
          <w:p w:rsidR="0071485A" w:rsidRPr="0094606D" w:rsidRDefault="0071485A" w:rsidP="0071485A">
            <w:pPr>
              <w:tabs>
                <w:tab w:val="left" w:pos="7380"/>
                <w:tab w:val="left" w:pos="8100"/>
              </w:tabs>
              <w:autoSpaceDE w:val="0"/>
              <w:autoSpaceDN w:val="0"/>
              <w:adjustRightInd w:val="0"/>
              <w:ind w:left="-57" w:right="-57"/>
              <w:rPr>
                <w:b/>
                <w:bCs/>
                <w:highlight w:val="white"/>
              </w:rPr>
            </w:pPr>
          </w:p>
          <w:p w:rsidR="0071485A" w:rsidRPr="0094606D" w:rsidRDefault="0071485A" w:rsidP="0071485A">
            <w:pPr>
              <w:tabs>
                <w:tab w:val="left" w:pos="7380"/>
                <w:tab w:val="left" w:pos="8100"/>
              </w:tabs>
              <w:autoSpaceDE w:val="0"/>
              <w:autoSpaceDN w:val="0"/>
              <w:adjustRightInd w:val="0"/>
              <w:ind w:left="-57" w:right="-57"/>
              <w:rPr>
                <w:b/>
                <w:bCs/>
                <w:highlight w:val="white"/>
              </w:rPr>
            </w:pPr>
          </w:p>
          <w:p w:rsidR="0071485A" w:rsidRPr="0094606D" w:rsidRDefault="0071485A" w:rsidP="0071485A">
            <w:pPr>
              <w:tabs>
                <w:tab w:val="left" w:pos="7380"/>
                <w:tab w:val="left" w:pos="8100"/>
              </w:tabs>
              <w:autoSpaceDE w:val="0"/>
              <w:autoSpaceDN w:val="0"/>
              <w:adjustRightInd w:val="0"/>
              <w:ind w:left="-57" w:right="-57"/>
              <w:rPr>
                <w:b/>
                <w:bCs/>
                <w:highlight w:val="white"/>
              </w:rPr>
            </w:pPr>
          </w:p>
          <w:p w:rsidR="0071485A" w:rsidRDefault="0071485A" w:rsidP="0071485A">
            <w:pPr>
              <w:tabs>
                <w:tab w:val="left" w:pos="7380"/>
                <w:tab w:val="left" w:pos="8100"/>
              </w:tabs>
              <w:autoSpaceDE w:val="0"/>
              <w:autoSpaceDN w:val="0"/>
              <w:adjustRightInd w:val="0"/>
              <w:ind w:left="-57" w:right="-57"/>
              <w:rPr>
                <w:b/>
                <w:bCs/>
                <w:highlight w:val="white"/>
              </w:rPr>
            </w:pPr>
          </w:p>
          <w:p w:rsidR="0071485A" w:rsidRDefault="0071485A" w:rsidP="0071485A">
            <w:pPr>
              <w:tabs>
                <w:tab w:val="left" w:pos="7380"/>
                <w:tab w:val="left" w:pos="8100"/>
              </w:tabs>
              <w:autoSpaceDE w:val="0"/>
              <w:autoSpaceDN w:val="0"/>
              <w:adjustRightInd w:val="0"/>
              <w:ind w:right="-57"/>
              <w:rPr>
                <w:b/>
                <w:bCs/>
                <w:highlight w:val="white"/>
              </w:rPr>
            </w:pPr>
            <w:r w:rsidRPr="0094606D">
              <w:rPr>
                <w:b/>
                <w:bCs/>
                <w:highlight w:val="white"/>
              </w:rPr>
              <w:t>М.И. Цветаева</w:t>
            </w:r>
          </w:p>
          <w:p w:rsidR="0071485A" w:rsidRPr="0094606D" w:rsidRDefault="0071485A" w:rsidP="007F32BF">
            <w:pPr>
              <w:tabs>
                <w:tab w:val="left" w:pos="7380"/>
                <w:tab w:val="left" w:pos="8100"/>
              </w:tabs>
              <w:autoSpaceDE w:val="0"/>
              <w:autoSpaceDN w:val="0"/>
              <w:adjustRightInd w:val="0"/>
              <w:ind w:left="-57" w:right="-57"/>
            </w:pPr>
            <w:r w:rsidRPr="0094606D">
              <w:t xml:space="preserve">Стихотворения: «Все повторяю первый стих…», </w:t>
            </w:r>
            <w:r w:rsidRPr="0094606D">
              <w:rPr>
                <w:highlight w:val="white"/>
              </w:rPr>
              <w:t>«Идешь, на меня похожий</w:t>
            </w:r>
            <w:r w:rsidRPr="0094606D">
              <w:rPr>
                <w:b/>
                <w:highlight w:val="white"/>
              </w:rPr>
              <w:t>»,</w:t>
            </w:r>
            <w:r w:rsidRPr="0094606D">
              <w:t>«Кто создан из камня…», «Откуда такая нежность», «Попытка ревности», «Пригвождена к позорному столбу»,  «Расстояние: версты, мили…»Очерк «Мой Пушкин»</w:t>
            </w:r>
          </w:p>
          <w:p w:rsidR="0023401E" w:rsidRDefault="0023401E" w:rsidP="007F32BF">
            <w:pPr>
              <w:tabs>
                <w:tab w:val="left" w:pos="7380"/>
                <w:tab w:val="left" w:pos="8100"/>
              </w:tabs>
              <w:autoSpaceDE w:val="0"/>
              <w:autoSpaceDN w:val="0"/>
              <w:adjustRightInd w:val="0"/>
              <w:ind w:right="-57"/>
              <w:rPr>
                <w:rFonts w:ascii="Times New Roman CYR" w:hAnsi="Times New Roman CYR" w:cs="Times New Roman CYR"/>
                <w:b/>
                <w:bCs/>
                <w:highlight w:val="white"/>
              </w:rPr>
            </w:pPr>
          </w:p>
          <w:p w:rsidR="0071485A" w:rsidRPr="0094606D" w:rsidRDefault="0071485A" w:rsidP="007F32BF">
            <w:pPr>
              <w:tabs>
                <w:tab w:val="left" w:pos="7380"/>
                <w:tab w:val="left" w:pos="8100"/>
              </w:tabs>
              <w:autoSpaceDE w:val="0"/>
              <w:autoSpaceDN w:val="0"/>
              <w:adjustRightInd w:val="0"/>
              <w:ind w:right="-57"/>
              <w:rPr>
                <w:rFonts w:ascii="Times New Roman CYR" w:hAnsi="Times New Roman CYR" w:cs="Times New Roman CYR"/>
                <w:b/>
                <w:bCs/>
                <w:highlight w:val="white"/>
              </w:rPr>
            </w:pPr>
            <w:r w:rsidRPr="0094606D">
              <w:rPr>
                <w:rFonts w:ascii="Times New Roman CYR" w:hAnsi="Times New Roman CYR" w:cs="Times New Roman CYR"/>
                <w:b/>
                <w:bCs/>
                <w:highlight w:val="white"/>
              </w:rPr>
              <w:t>О.Э. Мандельштам</w:t>
            </w:r>
          </w:p>
          <w:p w:rsidR="0071485A" w:rsidRPr="0094606D" w:rsidRDefault="0071485A" w:rsidP="0071485A">
            <w:pPr>
              <w:tabs>
                <w:tab w:val="left" w:pos="7380"/>
                <w:tab w:val="left" w:pos="8100"/>
              </w:tabs>
              <w:autoSpaceDE w:val="0"/>
              <w:autoSpaceDN w:val="0"/>
              <w:adjustRightInd w:val="0"/>
              <w:ind w:left="-57" w:right="-57"/>
              <w:rPr>
                <w:highlight w:val="white"/>
              </w:rPr>
            </w:pPr>
            <w:r w:rsidRPr="0094606D">
              <w:rPr>
                <w:rFonts w:ascii="Times New Roman CYR" w:hAnsi="Times New Roman CYR" w:cs="Times New Roman CYR"/>
                <w:highlight w:val="white"/>
              </w:rPr>
              <w:t>Стихотворения:</w:t>
            </w:r>
            <w:r w:rsidRPr="0094606D">
              <w:t xml:space="preserve"> «Айя-София»,</w:t>
            </w:r>
            <w:r w:rsidRPr="0094606D">
              <w:rPr>
                <w:highlight w:val="white"/>
              </w:rPr>
              <w:t xml:space="preserve"> «</w:t>
            </w:r>
            <w:r w:rsidRPr="0094606D">
              <w:rPr>
                <w:rFonts w:ascii="Times New Roman CYR" w:hAnsi="Times New Roman CYR" w:cs="Times New Roman CYR"/>
                <w:highlight w:val="white"/>
              </w:rPr>
              <w:t>За гремучую доблесть гряду</w:t>
            </w:r>
            <w:r w:rsidR="007F32BF">
              <w:rPr>
                <w:rFonts w:ascii="Times New Roman CYR" w:hAnsi="Times New Roman CYR" w:cs="Times New Roman CYR"/>
                <w:highlight w:val="white"/>
              </w:rPr>
              <w:t>-</w:t>
            </w:r>
            <w:r w:rsidRPr="0094606D">
              <w:rPr>
                <w:rFonts w:ascii="Times New Roman CYR" w:hAnsi="Times New Roman CYR" w:cs="Times New Roman CYR"/>
                <w:highlight w:val="white"/>
              </w:rPr>
              <w:t>щих веков…</w:t>
            </w:r>
            <w:r w:rsidRPr="0094606D">
              <w:rPr>
                <w:highlight w:val="white"/>
              </w:rPr>
              <w:t>»,</w:t>
            </w:r>
            <w:r w:rsidRPr="0094606D">
              <w:t xml:space="preserve"> «Лишив меня морей, разбега и разлета…», «Нет, никогда ничей я не был современник…»,  «Сумерки свободы»,«Я к губам подношу эту зелень…» </w:t>
            </w:r>
          </w:p>
          <w:p w:rsidR="0071485A" w:rsidRPr="0094606D" w:rsidRDefault="0071485A" w:rsidP="007F32BF">
            <w:pPr>
              <w:autoSpaceDE w:val="0"/>
              <w:autoSpaceDN w:val="0"/>
              <w:adjustRightInd w:val="0"/>
              <w:ind w:right="-57"/>
              <w:rPr>
                <w:rFonts w:ascii="Times New Roman CYR" w:hAnsi="Times New Roman CYR" w:cs="Times New Roman CYR"/>
                <w:b/>
                <w:bCs/>
                <w:highlight w:val="white"/>
              </w:rPr>
            </w:pPr>
            <w:r w:rsidRPr="0094606D">
              <w:rPr>
                <w:rFonts w:ascii="Times New Roman CYR" w:hAnsi="Times New Roman CYR" w:cs="Times New Roman CYR"/>
                <w:b/>
                <w:bCs/>
                <w:highlight w:val="white"/>
              </w:rPr>
              <w:t>Б.Л. Пастернак</w:t>
            </w:r>
          </w:p>
          <w:p w:rsidR="0071485A" w:rsidRPr="007F32BF" w:rsidRDefault="0071485A" w:rsidP="007F32BF">
            <w:pPr>
              <w:autoSpaceDE w:val="0"/>
              <w:autoSpaceDN w:val="0"/>
              <w:adjustRightInd w:val="0"/>
              <w:ind w:left="-57" w:right="-57"/>
            </w:pPr>
            <w:r>
              <w:rPr>
                <w:rFonts w:ascii="Times New Roman CYR" w:hAnsi="Times New Roman CYR" w:cs="Times New Roman CYR"/>
                <w:highlight w:val="white"/>
              </w:rPr>
              <w:t>Стихотворения:</w:t>
            </w:r>
            <w:r w:rsidRPr="0094606D">
              <w:t>«Август», «Да</w:t>
            </w:r>
            <w:r w:rsidR="007F32BF">
              <w:t>-</w:t>
            </w:r>
            <w:r w:rsidRPr="0094606D">
              <w:t>вай ронять слова…», «Единст</w:t>
            </w:r>
            <w:r w:rsidR="007F32BF">
              <w:t>-</w:t>
            </w:r>
            <w:r w:rsidRPr="0094606D">
              <w:t>венные дни», «Красавица моя, вся стать…», «</w:t>
            </w:r>
            <w:r w:rsidRPr="0094606D">
              <w:rPr>
                <w:rFonts w:ascii="Times New Roman CYR" w:hAnsi="Times New Roman CYR" w:cs="Times New Roman CYR"/>
              </w:rPr>
              <w:t>Июль</w:t>
            </w:r>
            <w:r w:rsidRPr="0094606D">
              <w:t>», «Любимая – жуть! Когда любит поэт…», «Любить иных – тяже</w:t>
            </w:r>
            <w:r w:rsidR="007F32BF">
              <w:t>-</w:t>
            </w:r>
            <w:r w:rsidRPr="0094606D">
              <w:t>лый крест…», «Никого не будет в доме…», «О, знал бы я, что так бывает…», «Определение поэ</w:t>
            </w:r>
            <w:r w:rsidR="007F32BF">
              <w:t>-</w:t>
            </w:r>
            <w:r w:rsidRPr="0094606D">
              <w:t>зии», «Поэзия», «Про эти сти</w:t>
            </w:r>
            <w:r w:rsidR="007F32BF">
              <w:t>-</w:t>
            </w:r>
            <w:r w:rsidRPr="0094606D">
              <w:t>хи», «Сестра моя – жизнь и сего</w:t>
            </w:r>
            <w:r w:rsidR="007F32BF">
              <w:t>-</w:t>
            </w:r>
            <w:r w:rsidRPr="0094606D">
              <w:t xml:space="preserve">дня в разливе…», </w:t>
            </w:r>
            <w:r w:rsidRPr="0094606D">
              <w:rPr>
                <w:highlight w:val="white"/>
              </w:rPr>
              <w:t>«</w:t>
            </w:r>
            <w:r w:rsidRPr="0094606D">
              <w:rPr>
                <w:rFonts w:ascii="Times New Roman CYR" w:hAnsi="Times New Roman CYR" w:cs="Times New Roman CYR"/>
                <w:highlight w:val="white"/>
              </w:rPr>
              <w:t>Снег идет</w:t>
            </w:r>
            <w:r w:rsidRPr="0094606D">
              <w:rPr>
                <w:highlight w:val="white"/>
              </w:rPr>
              <w:t>»</w:t>
            </w:r>
            <w:r w:rsidRPr="0094606D">
              <w:t>, «Столетье с лишним – не вче</w:t>
            </w:r>
            <w:r w:rsidR="007F32BF">
              <w:t>-</w:t>
            </w:r>
            <w:r w:rsidRPr="0094606D">
              <w:t>ра…»</w:t>
            </w:r>
            <w:r w:rsidRPr="0094606D">
              <w:rPr>
                <w:rFonts w:ascii="Times New Roman CYR" w:hAnsi="Times New Roman CYR" w:cs="Times New Roman CYR"/>
                <w:bCs/>
                <w:highlight w:val="white"/>
              </w:rPr>
              <w:t>Роман «Доктор Живаго»</w:t>
            </w:r>
          </w:p>
          <w:p w:rsidR="0071485A" w:rsidRPr="0094606D" w:rsidRDefault="0071485A" w:rsidP="00315074">
            <w:pPr>
              <w:tabs>
                <w:tab w:val="left" w:pos="7380"/>
                <w:tab w:val="left" w:pos="8100"/>
              </w:tabs>
              <w:autoSpaceDE w:val="0"/>
              <w:autoSpaceDN w:val="0"/>
              <w:adjustRightInd w:val="0"/>
              <w:ind w:right="-57"/>
              <w:rPr>
                <w:rFonts w:ascii="Times New Roman CYR" w:hAnsi="Times New Roman CYR" w:cs="Times New Roman CYR"/>
                <w:b/>
                <w:bCs/>
                <w:highlight w:val="white"/>
              </w:rPr>
            </w:pPr>
            <w:r w:rsidRPr="0094606D">
              <w:rPr>
                <w:rFonts w:ascii="Times New Roman CYR" w:hAnsi="Times New Roman CYR" w:cs="Times New Roman CYR"/>
                <w:b/>
                <w:bCs/>
                <w:highlight w:val="white"/>
              </w:rPr>
              <w:t>М.А. Булгаков</w:t>
            </w:r>
            <w:r w:rsidRPr="0094606D">
              <w:t>Книга рассказов «Записки юного врача»</w:t>
            </w:r>
            <w:r>
              <w:t>.</w:t>
            </w:r>
            <w:r w:rsidRPr="0094606D">
              <w:t xml:space="preserve"> Пьесы «Дни Турбиных», «Бег», «Кабала святош» («Мольер»), «Зойкина квартира»</w:t>
            </w:r>
          </w:p>
          <w:p w:rsidR="0071485A" w:rsidRPr="0094606D" w:rsidRDefault="0071485A" w:rsidP="0071485A">
            <w:pPr>
              <w:tabs>
                <w:tab w:val="left" w:pos="7380"/>
                <w:tab w:val="left" w:pos="8100"/>
              </w:tabs>
              <w:autoSpaceDE w:val="0"/>
              <w:autoSpaceDN w:val="0"/>
              <w:adjustRightInd w:val="0"/>
              <w:ind w:left="-57" w:right="-57"/>
              <w:rPr>
                <w:rFonts w:ascii="Times New Roman CYR" w:hAnsi="Times New Roman CYR" w:cs="Times New Roman CYR"/>
                <w:iCs/>
              </w:rPr>
            </w:pPr>
            <w:r w:rsidRPr="0094606D">
              <w:rPr>
                <w:rFonts w:ascii="Times New Roman CYR" w:hAnsi="Times New Roman CYR" w:cs="Times New Roman CYR"/>
                <w:b/>
                <w:iCs/>
              </w:rPr>
              <w:lastRenderedPageBreak/>
              <w:t>А.П. Платонов</w:t>
            </w:r>
          </w:p>
          <w:p w:rsidR="0071485A" w:rsidRPr="0094606D" w:rsidRDefault="0071485A" w:rsidP="0071485A">
            <w:pPr>
              <w:tabs>
                <w:tab w:val="left" w:pos="7380"/>
                <w:tab w:val="left" w:pos="8100"/>
              </w:tabs>
              <w:autoSpaceDE w:val="0"/>
              <w:autoSpaceDN w:val="0"/>
              <w:adjustRightInd w:val="0"/>
              <w:ind w:left="-57" w:right="-57"/>
              <w:rPr>
                <w:rFonts w:ascii="Times New Roman CYR" w:hAnsi="Times New Roman CYR" w:cs="Times New Roman CYR"/>
                <w:iCs/>
              </w:rPr>
            </w:pPr>
            <w:r w:rsidRPr="0094606D">
              <w:rPr>
                <w:rFonts w:ascii="Times New Roman CYR" w:hAnsi="Times New Roman CYR" w:cs="Times New Roman CYR"/>
                <w:iCs/>
              </w:rPr>
              <w:t>Рассказы и повести: «Река Потудань», «Сокровенный человек», «Мусорный ветер»</w:t>
            </w:r>
          </w:p>
          <w:p w:rsidR="0071485A" w:rsidRPr="00315074" w:rsidRDefault="0071485A" w:rsidP="00315074">
            <w:pPr>
              <w:tabs>
                <w:tab w:val="left" w:pos="7380"/>
                <w:tab w:val="left" w:pos="8100"/>
              </w:tabs>
              <w:autoSpaceDE w:val="0"/>
              <w:autoSpaceDN w:val="0"/>
              <w:adjustRightInd w:val="0"/>
              <w:ind w:left="-57" w:right="-57"/>
              <w:rPr>
                <w:rFonts w:ascii="Times New Roman CYR" w:hAnsi="Times New Roman CYR" w:cs="Times New Roman CYR"/>
                <w:b/>
                <w:bCs/>
                <w:highlight w:val="white"/>
              </w:rPr>
            </w:pPr>
            <w:r w:rsidRPr="0094606D">
              <w:rPr>
                <w:rFonts w:ascii="Times New Roman CYR" w:hAnsi="Times New Roman CYR" w:cs="Times New Roman CYR"/>
                <w:b/>
                <w:bCs/>
                <w:highlight w:val="white"/>
              </w:rPr>
              <w:t>М.А. Шолохов</w:t>
            </w:r>
            <w:r w:rsidRPr="0094606D">
              <w:rPr>
                <w:highlight w:val="white"/>
              </w:rPr>
              <w:t>Роман «Подня</w:t>
            </w:r>
            <w:r w:rsidR="00315074">
              <w:rPr>
                <w:highlight w:val="white"/>
              </w:rPr>
              <w:t>-</w:t>
            </w:r>
            <w:r w:rsidRPr="0094606D">
              <w:rPr>
                <w:highlight w:val="white"/>
              </w:rPr>
              <w:t>тая целина».</w:t>
            </w:r>
            <w:r w:rsidRPr="0094606D">
              <w:rPr>
                <w:rFonts w:ascii="Times New Roman CYR" w:hAnsi="Times New Roman CYR" w:cs="Times New Roman CYR"/>
                <w:highlight w:val="white"/>
              </w:rPr>
              <w:t>Книга рассказов «Донские рассказы»</w:t>
            </w:r>
          </w:p>
          <w:p w:rsidR="0071485A" w:rsidRPr="0094606D" w:rsidRDefault="0071485A" w:rsidP="00315074">
            <w:pPr>
              <w:autoSpaceDE w:val="0"/>
              <w:autoSpaceDN w:val="0"/>
              <w:adjustRightInd w:val="0"/>
              <w:ind w:right="-57"/>
              <w:rPr>
                <w:b/>
                <w:highlight w:val="white"/>
              </w:rPr>
            </w:pPr>
            <w:r w:rsidRPr="0094606D">
              <w:rPr>
                <w:b/>
                <w:highlight w:val="white"/>
              </w:rPr>
              <w:t>В.В. Набоков</w:t>
            </w:r>
          </w:p>
          <w:p w:rsidR="0071485A" w:rsidRPr="0094606D" w:rsidRDefault="0071485A" w:rsidP="0071485A">
            <w:pPr>
              <w:autoSpaceDE w:val="0"/>
              <w:autoSpaceDN w:val="0"/>
              <w:adjustRightInd w:val="0"/>
              <w:ind w:left="-57" w:right="-57"/>
            </w:pPr>
            <w:r w:rsidRPr="0094606D">
              <w:t>Романы «Машенька», «Защита Лужина»</w:t>
            </w:r>
          </w:p>
          <w:p w:rsidR="0071485A" w:rsidRPr="0094606D" w:rsidRDefault="0071485A" w:rsidP="0071485A">
            <w:pPr>
              <w:tabs>
                <w:tab w:val="left" w:pos="7380"/>
                <w:tab w:val="left" w:pos="8100"/>
              </w:tabs>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М.М. Зощенко</w:t>
            </w:r>
          </w:p>
          <w:p w:rsidR="0071485A" w:rsidRPr="0094606D" w:rsidRDefault="0071485A" w:rsidP="0071485A">
            <w:pPr>
              <w:tabs>
                <w:tab w:val="left" w:pos="7380"/>
                <w:tab w:val="left" w:pos="8100"/>
              </w:tabs>
              <w:autoSpaceDE w:val="0"/>
              <w:autoSpaceDN w:val="0"/>
              <w:adjustRightInd w:val="0"/>
              <w:ind w:left="-57" w:right="-57"/>
              <w:rPr>
                <w:rFonts w:ascii="Times New Roman CYR" w:hAnsi="Times New Roman CYR" w:cs="Times New Roman CYR"/>
                <w:bCs/>
                <w:highlight w:val="white"/>
              </w:rPr>
            </w:pPr>
            <w:r w:rsidRPr="0094606D">
              <w:rPr>
                <w:rFonts w:ascii="Times New Roman CYR" w:hAnsi="Times New Roman CYR" w:cs="Times New Roman CYR"/>
                <w:bCs/>
              </w:rPr>
              <w:t xml:space="preserve">Рассказы: </w:t>
            </w:r>
            <w:r w:rsidRPr="0094606D">
              <w:rPr>
                <w:rFonts w:ascii="Times New Roman CYR" w:hAnsi="Times New Roman CYR" w:cs="Times New Roman CYR"/>
                <w:iCs/>
              </w:rPr>
              <w:t>«Баня», «Жертва рево</w:t>
            </w:r>
            <w:r w:rsidR="00315074">
              <w:rPr>
                <w:rFonts w:ascii="Times New Roman CYR" w:hAnsi="Times New Roman CYR" w:cs="Times New Roman CYR"/>
                <w:iCs/>
              </w:rPr>
              <w:t>-</w:t>
            </w:r>
            <w:r w:rsidRPr="0094606D">
              <w:rPr>
                <w:rFonts w:ascii="Times New Roman CYR" w:hAnsi="Times New Roman CYR" w:cs="Times New Roman CYR"/>
                <w:iCs/>
              </w:rPr>
              <w:t>люции», «Нервные люди», «Ка</w:t>
            </w:r>
            <w:r w:rsidR="00315074">
              <w:rPr>
                <w:rFonts w:ascii="Times New Roman CYR" w:hAnsi="Times New Roman CYR" w:cs="Times New Roman CYR"/>
                <w:iCs/>
              </w:rPr>
              <w:t>-</w:t>
            </w:r>
            <w:r w:rsidRPr="0094606D">
              <w:rPr>
                <w:rFonts w:ascii="Times New Roman CYR" w:hAnsi="Times New Roman CYR" w:cs="Times New Roman CYR"/>
                <w:iCs/>
              </w:rPr>
              <w:t>чество продукции», «Аристо</w:t>
            </w:r>
            <w:r w:rsidR="00315074">
              <w:rPr>
                <w:rFonts w:ascii="Times New Roman CYR" w:hAnsi="Times New Roman CYR" w:cs="Times New Roman CYR"/>
                <w:iCs/>
              </w:rPr>
              <w:t>-</w:t>
            </w:r>
            <w:r w:rsidRPr="0094606D">
              <w:rPr>
                <w:rFonts w:ascii="Times New Roman CYR" w:hAnsi="Times New Roman CYR" w:cs="Times New Roman CYR"/>
                <w:iCs/>
              </w:rPr>
              <w:t>кратка», «Прелести культуры», «Тормоз Вестингауза», «Диктофон», «Обезьяний язык»</w:t>
            </w:r>
          </w:p>
          <w:p w:rsidR="0071485A" w:rsidRPr="0094606D" w:rsidRDefault="0071485A" w:rsidP="0071485A">
            <w:pPr>
              <w:tabs>
                <w:tab w:val="left" w:pos="7380"/>
                <w:tab w:val="left" w:pos="8100"/>
              </w:tabs>
              <w:autoSpaceDE w:val="0"/>
              <w:autoSpaceDN w:val="0"/>
              <w:adjustRightInd w:val="0"/>
              <w:ind w:left="-57" w:right="-57"/>
              <w:rPr>
                <w:rFonts w:ascii="Times New Roman CYR" w:hAnsi="Times New Roman CYR" w:cs="Times New Roman CYR"/>
                <w:b/>
                <w:iCs/>
              </w:rPr>
            </w:pPr>
            <w:r w:rsidRPr="0094606D">
              <w:rPr>
                <w:rFonts w:ascii="Times New Roman CYR" w:hAnsi="Times New Roman CYR" w:cs="Times New Roman CYR"/>
                <w:b/>
                <w:iCs/>
              </w:rPr>
              <w:t xml:space="preserve">И.Э.Бабель </w:t>
            </w:r>
          </w:p>
          <w:p w:rsidR="0071485A" w:rsidRPr="0094606D" w:rsidRDefault="0071485A" w:rsidP="0071485A">
            <w:pPr>
              <w:tabs>
                <w:tab w:val="left" w:pos="7380"/>
                <w:tab w:val="left" w:pos="8100"/>
              </w:tabs>
              <w:autoSpaceDE w:val="0"/>
              <w:autoSpaceDN w:val="0"/>
              <w:adjustRightInd w:val="0"/>
              <w:ind w:left="-57" w:right="-57"/>
              <w:rPr>
                <w:rFonts w:ascii="Times New Roman CYR" w:hAnsi="Times New Roman CYR" w:cs="Times New Roman CYR"/>
                <w:iCs/>
              </w:rPr>
            </w:pPr>
            <w:r w:rsidRPr="0094606D">
              <w:rPr>
                <w:rFonts w:ascii="Times New Roman CYR" w:hAnsi="Times New Roman CYR" w:cs="Times New Roman CYR"/>
                <w:iCs/>
              </w:rPr>
              <w:t>Книга рассказов «Конармия»</w:t>
            </w:r>
          </w:p>
          <w:p w:rsidR="0071485A" w:rsidRPr="00315074" w:rsidRDefault="0071485A" w:rsidP="00315074">
            <w:pPr>
              <w:tabs>
                <w:tab w:val="left" w:pos="7380"/>
                <w:tab w:val="left" w:pos="8100"/>
              </w:tabs>
              <w:autoSpaceDE w:val="0"/>
              <w:autoSpaceDN w:val="0"/>
              <w:adjustRightInd w:val="0"/>
              <w:ind w:left="-57" w:right="-57"/>
              <w:rPr>
                <w:rFonts w:ascii="Times New Roman CYR" w:hAnsi="Times New Roman CYR" w:cs="Times New Roman CYR"/>
                <w:b/>
                <w:iCs/>
              </w:rPr>
            </w:pPr>
            <w:r w:rsidRPr="0094606D">
              <w:rPr>
                <w:rFonts w:ascii="Times New Roman CYR" w:hAnsi="Times New Roman CYR" w:cs="Times New Roman CYR"/>
                <w:b/>
                <w:iCs/>
              </w:rPr>
              <w:t xml:space="preserve">А.А. Фадеев  </w:t>
            </w:r>
            <w:r w:rsidRPr="0094606D">
              <w:rPr>
                <w:rFonts w:ascii="Times New Roman CYR" w:hAnsi="Times New Roman CYR" w:cs="Times New Roman CYR"/>
                <w:iCs/>
              </w:rPr>
              <w:t>Романы «Разгром», «Молодая гвардия»</w:t>
            </w:r>
          </w:p>
          <w:p w:rsidR="0071485A" w:rsidRPr="00315074" w:rsidRDefault="0071485A" w:rsidP="00315074">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 xml:space="preserve">И. Ильф, Е.Петров </w:t>
            </w:r>
            <w:r w:rsidRPr="0094606D">
              <w:rPr>
                <w:rFonts w:ascii="Times New Roman CYR" w:hAnsi="Times New Roman CYR" w:cs="Times New Roman CYR"/>
                <w:bCs/>
              </w:rPr>
              <w:t>Романы «12 стульев», «Золотой теленок»</w:t>
            </w:r>
          </w:p>
          <w:p w:rsidR="00315074" w:rsidRDefault="0071485A" w:rsidP="00315074">
            <w:pPr>
              <w:autoSpaceDE w:val="0"/>
              <w:autoSpaceDN w:val="0"/>
              <w:adjustRightInd w:val="0"/>
              <w:ind w:left="-57" w:right="-57"/>
              <w:rPr>
                <w:rFonts w:ascii="Times New Roman CYR" w:hAnsi="Times New Roman CYR" w:cs="Times New Roman CYR"/>
                <w:b/>
              </w:rPr>
            </w:pPr>
            <w:r w:rsidRPr="0094606D">
              <w:rPr>
                <w:rFonts w:ascii="Times New Roman CYR" w:hAnsi="Times New Roman CYR" w:cs="Times New Roman CYR"/>
                <w:b/>
              </w:rPr>
              <w:t>Н.Р. Эрдман</w:t>
            </w:r>
          </w:p>
          <w:p w:rsidR="0071485A" w:rsidRPr="00315074" w:rsidRDefault="0071485A" w:rsidP="00315074">
            <w:pPr>
              <w:autoSpaceDE w:val="0"/>
              <w:autoSpaceDN w:val="0"/>
              <w:adjustRightInd w:val="0"/>
              <w:ind w:left="-57" w:right="-57"/>
              <w:rPr>
                <w:rFonts w:ascii="Times New Roman CYR" w:hAnsi="Times New Roman CYR" w:cs="Times New Roman CYR"/>
                <w:b/>
              </w:rPr>
            </w:pPr>
            <w:r w:rsidRPr="0094606D">
              <w:rPr>
                <w:rFonts w:ascii="Times New Roman CYR" w:hAnsi="Times New Roman CYR" w:cs="Times New Roman CYR"/>
              </w:rPr>
              <w:t>Пьеса «Самоубийца»</w:t>
            </w:r>
          </w:p>
          <w:p w:rsidR="0071485A" w:rsidRPr="0094606D" w:rsidRDefault="0071485A" w:rsidP="0071485A">
            <w:pPr>
              <w:autoSpaceDE w:val="0"/>
              <w:autoSpaceDN w:val="0"/>
              <w:adjustRightInd w:val="0"/>
              <w:ind w:left="-57" w:right="-57"/>
              <w:rPr>
                <w:b/>
                <w:highlight w:val="white"/>
              </w:rPr>
            </w:pPr>
            <w:r w:rsidRPr="0094606D">
              <w:rPr>
                <w:b/>
                <w:highlight w:val="white"/>
              </w:rPr>
              <w:t xml:space="preserve">Н. </w:t>
            </w:r>
            <w:r w:rsidR="00315074">
              <w:rPr>
                <w:b/>
                <w:highlight w:val="white"/>
              </w:rPr>
              <w:t xml:space="preserve">А. </w:t>
            </w:r>
            <w:r w:rsidRPr="0094606D">
              <w:rPr>
                <w:b/>
                <w:highlight w:val="white"/>
              </w:rPr>
              <w:t xml:space="preserve">Островский </w:t>
            </w:r>
          </w:p>
          <w:p w:rsidR="0071485A" w:rsidRPr="0094606D" w:rsidRDefault="0071485A" w:rsidP="0071485A">
            <w:pPr>
              <w:autoSpaceDE w:val="0"/>
              <w:autoSpaceDN w:val="0"/>
              <w:adjustRightInd w:val="0"/>
              <w:ind w:left="-57" w:right="-57"/>
              <w:rPr>
                <w:rFonts w:ascii="Times New Roman CYR" w:hAnsi="Times New Roman CYR" w:cs="Times New Roman CYR"/>
                <w:highlight w:val="white"/>
              </w:rPr>
            </w:pPr>
            <w:r w:rsidRPr="0094606D">
              <w:rPr>
                <w:highlight w:val="white"/>
              </w:rPr>
              <w:t>Роман «Как закалялась сталь»</w:t>
            </w:r>
          </w:p>
          <w:p w:rsidR="0071485A" w:rsidRPr="0094606D" w:rsidRDefault="0071485A" w:rsidP="00315074">
            <w:pPr>
              <w:autoSpaceDE w:val="0"/>
              <w:autoSpaceDN w:val="0"/>
              <w:adjustRightInd w:val="0"/>
              <w:ind w:right="-57"/>
              <w:rPr>
                <w:rFonts w:ascii="Times New Roman CYR" w:hAnsi="Times New Roman CYR" w:cs="Times New Roman CYR"/>
                <w:b/>
                <w:bCs/>
              </w:rPr>
            </w:pPr>
            <w:r w:rsidRPr="0094606D">
              <w:rPr>
                <w:rFonts w:ascii="Times New Roman CYR" w:hAnsi="Times New Roman CYR" w:cs="Times New Roman CYR"/>
                <w:b/>
                <w:bCs/>
              </w:rPr>
              <w:t>А.И. Солженицын</w:t>
            </w:r>
          </w:p>
          <w:p w:rsidR="0071485A" w:rsidRPr="0094606D" w:rsidRDefault="0071485A" w:rsidP="0071485A">
            <w:pPr>
              <w:autoSpaceDE w:val="0"/>
              <w:autoSpaceDN w:val="0"/>
              <w:adjustRightInd w:val="0"/>
              <w:ind w:left="-57" w:right="-57"/>
              <w:rPr>
                <w:rFonts w:ascii="Times New Roman CYR" w:hAnsi="Times New Roman CYR" w:cs="Times New Roman CYR"/>
                <w:highlight w:val="white"/>
              </w:rPr>
            </w:pPr>
            <w:r w:rsidRPr="0094606D">
              <w:rPr>
                <w:highlight w:val="white"/>
              </w:rPr>
              <w:t>Повесть «Раковый корпус», статья «Жить не по лжи»</w:t>
            </w:r>
          </w:p>
          <w:p w:rsidR="0071485A" w:rsidRPr="00315074" w:rsidRDefault="0071485A" w:rsidP="00315074">
            <w:pPr>
              <w:autoSpaceDE w:val="0"/>
              <w:autoSpaceDN w:val="0"/>
              <w:adjustRightInd w:val="0"/>
              <w:ind w:left="-57" w:right="-57"/>
              <w:rPr>
                <w:b/>
                <w:bCs/>
              </w:rPr>
            </w:pPr>
            <w:r w:rsidRPr="0094606D">
              <w:rPr>
                <w:b/>
                <w:bCs/>
              </w:rPr>
              <w:t>В.Т. Шаламов</w:t>
            </w:r>
            <w:r w:rsidRPr="0094606D">
              <w:rPr>
                <w:bCs/>
              </w:rPr>
              <w:t>Рассказы: «Сгу</w:t>
            </w:r>
            <w:r w:rsidR="00315074">
              <w:rPr>
                <w:bCs/>
              </w:rPr>
              <w:t>-</w:t>
            </w:r>
            <w:r w:rsidRPr="0094606D">
              <w:rPr>
                <w:bCs/>
              </w:rPr>
              <w:t>щенное молоко», «Татарский мулла и чистый воздух», «Васька Денисов, похититель свиней», «Выходной день»</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highlight w:val="white"/>
              </w:rPr>
              <w:t>Н.А. Заболоцкий</w:t>
            </w:r>
          </w:p>
          <w:p w:rsidR="0071485A" w:rsidRPr="0094606D" w:rsidRDefault="0071485A" w:rsidP="0071485A">
            <w:pPr>
              <w:autoSpaceDE w:val="0"/>
              <w:autoSpaceDN w:val="0"/>
              <w:adjustRightInd w:val="0"/>
              <w:ind w:left="-57" w:right="-57"/>
              <w:rPr>
                <w:rFonts w:ascii="Times New Roman CYR" w:hAnsi="Times New Roman CYR" w:cs="Times New Roman CYR"/>
                <w:highlight w:val="white"/>
              </w:rPr>
            </w:pPr>
            <w:r>
              <w:rPr>
                <w:rFonts w:ascii="Times New Roman CYR" w:hAnsi="Times New Roman CYR" w:cs="Times New Roman CYR"/>
              </w:rPr>
              <w:t xml:space="preserve">Стихотворения: </w:t>
            </w:r>
            <w:r w:rsidRPr="0094606D">
              <w:rPr>
                <w:rFonts w:ascii="Times New Roman CYR" w:hAnsi="Times New Roman CYR" w:cs="Times New Roman CYR"/>
              </w:rPr>
              <w:t>«В жилищах наших», «Вчера, о смерти раз</w:t>
            </w:r>
            <w:r w:rsidR="00315074">
              <w:rPr>
                <w:rFonts w:ascii="Times New Roman CYR" w:hAnsi="Times New Roman CYR" w:cs="Times New Roman CYR"/>
              </w:rPr>
              <w:t>-</w:t>
            </w:r>
            <w:r w:rsidRPr="0094606D">
              <w:rPr>
                <w:rFonts w:ascii="Times New Roman CYR" w:hAnsi="Times New Roman CYR" w:cs="Times New Roman CYR"/>
              </w:rPr>
              <w:t>мышляя…», «Где-то в поле, воз</w:t>
            </w:r>
            <w:r w:rsidR="00315074">
              <w:rPr>
                <w:rFonts w:ascii="Times New Roman CYR" w:hAnsi="Times New Roman CYR" w:cs="Times New Roman CYR"/>
              </w:rPr>
              <w:t>-</w:t>
            </w:r>
            <w:r w:rsidRPr="0094606D">
              <w:rPr>
                <w:rFonts w:ascii="Times New Roman CYR" w:hAnsi="Times New Roman CYR" w:cs="Times New Roman CYR"/>
              </w:rPr>
              <w:t>ле Магадана…», «Движение», «Ивановы», «Лицо коня», «Ме</w:t>
            </w:r>
            <w:r w:rsidR="00315074">
              <w:rPr>
                <w:rFonts w:ascii="Times New Roman CYR" w:hAnsi="Times New Roman CYR" w:cs="Times New Roman CYR"/>
              </w:rPr>
              <w:t>-</w:t>
            </w:r>
            <w:r w:rsidRPr="0094606D">
              <w:rPr>
                <w:rFonts w:ascii="Times New Roman CYR" w:hAnsi="Times New Roman CYR" w:cs="Times New Roman CYR"/>
              </w:rPr>
              <w:t>таморфозы».  «Новый Быт»,  «Рыбная лавка»,  «Искусство», «Я не ищу гармонии в природе…»</w:t>
            </w:r>
          </w:p>
          <w:p w:rsidR="0071485A" w:rsidRPr="0094606D" w:rsidRDefault="0071485A" w:rsidP="0071485A">
            <w:pPr>
              <w:tabs>
                <w:tab w:val="left" w:pos="7380"/>
                <w:tab w:val="left" w:pos="8100"/>
              </w:tabs>
              <w:autoSpaceDE w:val="0"/>
              <w:autoSpaceDN w:val="0"/>
              <w:adjustRightInd w:val="0"/>
              <w:ind w:left="-57" w:right="-57"/>
              <w:rPr>
                <w:rFonts w:ascii="Times New Roman CYR" w:hAnsi="Times New Roman CYR" w:cs="Times New Roman CYR"/>
                <w:b/>
                <w:bCs/>
                <w:highlight w:val="white"/>
              </w:rPr>
            </w:pPr>
            <w:r w:rsidRPr="0094606D">
              <w:rPr>
                <w:rFonts w:ascii="Times New Roman CYR" w:hAnsi="Times New Roman CYR" w:cs="Times New Roman CYR"/>
                <w:b/>
                <w:bCs/>
                <w:highlight w:val="white"/>
              </w:rPr>
              <w:t xml:space="preserve">А.Т. Твардовский </w:t>
            </w:r>
          </w:p>
          <w:p w:rsidR="0071485A" w:rsidRPr="0094606D" w:rsidRDefault="0071485A" w:rsidP="0071485A">
            <w:pPr>
              <w:tabs>
                <w:tab w:val="left" w:pos="7380"/>
                <w:tab w:val="left" w:pos="8100"/>
              </w:tabs>
              <w:autoSpaceDE w:val="0"/>
              <w:autoSpaceDN w:val="0"/>
              <w:adjustRightInd w:val="0"/>
              <w:ind w:left="-57" w:right="-57"/>
              <w:rPr>
                <w:rFonts w:ascii="Times New Roman CYR" w:hAnsi="Times New Roman CYR" w:cs="Times New Roman CYR"/>
                <w:bCs/>
                <w:highlight w:val="white"/>
              </w:rPr>
            </w:pPr>
            <w:r w:rsidRPr="0094606D">
              <w:rPr>
                <w:rFonts w:ascii="Times New Roman CYR" w:hAnsi="Times New Roman CYR" w:cs="Times New Roman CYR"/>
                <w:highlight w:val="white"/>
              </w:rPr>
              <w:t xml:space="preserve">Стихотворения: </w:t>
            </w:r>
            <w:r w:rsidRPr="0094606D">
              <w:t>«</w:t>
            </w:r>
            <w:r w:rsidRPr="0094606D">
              <w:rPr>
                <w:rFonts w:ascii="Times New Roman CYR" w:hAnsi="Times New Roman CYR" w:cs="Times New Roman CYR"/>
              </w:rPr>
              <w:t>В тот день, ко</w:t>
            </w:r>
            <w:r w:rsidR="00315074">
              <w:rPr>
                <w:rFonts w:ascii="Times New Roman CYR" w:hAnsi="Times New Roman CYR" w:cs="Times New Roman CYR"/>
              </w:rPr>
              <w:t>-</w:t>
            </w:r>
            <w:r w:rsidRPr="0094606D">
              <w:rPr>
                <w:rFonts w:ascii="Times New Roman CYR" w:hAnsi="Times New Roman CYR" w:cs="Times New Roman CYR"/>
              </w:rPr>
              <w:t>гда окончилась война…</w:t>
            </w:r>
            <w:r w:rsidRPr="0094606D">
              <w:t xml:space="preserve">», </w:t>
            </w:r>
            <w:r w:rsidRPr="0094606D">
              <w:rPr>
                <w:highlight w:val="white"/>
              </w:rPr>
              <w:t>«</w:t>
            </w:r>
            <w:r w:rsidRPr="0094606D">
              <w:rPr>
                <w:rFonts w:ascii="Times New Roman CYR" w:hAnsi="Times New Roman CYR" w:cs="Times New Roman CYR"/>
                <w:highlight w:val="white"/>
              </w:rPr>
              <w:t>Вся суть в одном-единственном завете…</w:t>
            </w:r>
            <w:r w:rsidRPr="0094606D">
              <w:rPr>
                <w:highlight w:val="white"/>
              </w:rPr>
              <w:t>»,</w:t>
            </w:r>
            <w:r w:rsidRPr="0094606D">
              <w:t xml:space="preserve"> «</w:t>
            </w:r>
            <w:r w:rsidRPr="0094606D">
              <w:rPr>
                <w:rFonts w:ascii="Times New Roman CYR" w:hAnsi="Times New Roman CYR" w:cs="Times New Roman CYR"/>
              </w:rPr>
              <w:t>Дробится рваный цоколь монумента...</w:t>
            </w:r>
            <w:r w:rsidRPr="0094606D">
              <w:t>»,«</w:t>
            </w:r>
            <w:r w:rsidRPr="0094606D">
              <w:rPr>
                <w:rFonts w:ascii="Times New Roman CYR" w:hAnsi="Times New Roman CYR" w:cs="Times New Roman CYR"/>
              </w:rPr>
              <w:t xml:space="preserve">О </w:t>
            </w:r>
            <w:r w:rsidRPr="0094606D">
              <w:rPr>
                <w:rFonts w:ascii="Times New Roman CYR" w:hAnsi="Times New Roman CYR" w:cs="Times New Roman CYR"/>
              </w:rPr>
              <w:lastRenderedPageBreak/>
              <w:t>сущем</w:t>
            </w:r>
            <w:r w:rsidRPr="0094606D">
              <w:t>»,</w:t>
            </w:r>
            <w:r w:rsidRPr="0094606D">
              <w:rPr>
                <w:highlight w:val="white"/>
              </w:rPr>
              <w:t xml:space="preserve"> «</w:t>
            </w:r>
            <w:r w:rsidRPr="0094606D">
              <w:rPr>
                <w:rFonts w:ascii="Times New Roman CYR" w:hAnsi="Times New Roman CYR" w:cs="Times New Roman CYR"/>
                <w:highlight w:val="white"/>
              </w:rPr>
              <w:t>Памяти матери</w:t>
            </w:r>
            <w:r w:rsidRPr="0094606D">
              <w:rPr>
                <w:highlight w:val="white"/>
              </w:rPr>
              <w:t>», «</w:t>
            </w:r>
            <w:r w:rsidRPr="0094606D">
              <w:rPr>
                <w:rFonts w:ascii="Times New Roman CYR" w:hAnsi="Times New Roman CYR" w:cs="Times New Roman CYR"/>
                <w:highlight w:val="white"/>
              </w:rPr>
              <w:t>Я знаю, никакой моей вины…</w:t>
            </w:r>
            <w:r w:rsidRPr="0094606D">
              <w:rPr>
                <w:highlight w:val="white"/>
              </w:rPr>
              <w:t>»</w:t>
            </w:r>
          </w:p>
          <w:p w:rsidR="0071485A" w:rsidRDefault="0071485A" w:rsidP="00315074">
            <w:pPr>
              <w:tabs>
                <w:tab w:val="left" w:pos="2880"/>
              </w:tabs>
              <w:autoSpaceDE w:val="0"/>
              <w:autoSpaceDN w:val="0"/>
              <w:adjustRightInd w:val="0"/>
              <w:ind w:right="-57"/>
              <w:rPr>
                <w:rFonts w:ascii="Times New Roman CYR" w:hAnsi="Times New Roman CYR" w:cs="Times New Roman CYR"/>
                <w:b/>
                <w:bCs/>
                <w:highlight w:val="white"/>
              </w:rPr>
            </w:pPr>
            <w:r w:rsidRPr="0094606D">
              <w:rPr>
                <w:rFonts w:ascii="Times New Roman CYR" w:hAnsi="Times New Roman CYR" w:cs="Times New Roman CYR"/>
                <w:b/>
                <w:bCs/>
                <w:highlight w:val="white"/>
              </w:rPr>
              <w:t>И.А. Бродский</w:t>
            </w:r>
          </w:p>
          <w:p w:rsidR="0071485A" w:rsidRPr="0094606D" w:rsidRDefault="0071485A" w:rsidP="0071485A">
            <w:pPr>
              <w:tabs>
                <w:tab w:val="left" w:pos="2880"/>
              </w:tabs>
              <w:autoSpaceDE w:val="0"/>
              <w:autoSpaceDN w:val="0"/>
              <w:adjustRightInd w:val="0"/>
              <w:ind w:left="-57" w:right="-57"/>
              <w:rPr>
                <w:highlight w:val="white"/>
              </w:rPr>
            </w:pPr>
            <w:r w:rsidRPr="0094606D">
              <w:rPr>
                <w:rFonts w:ascii="Times New Roman CYR" w:hAnsi="Times New Roman CYR" w:cs="Times New Roman CYR"/>
                <w:highlight w:val="white"/>
              </w:rPr>
              <w:t xml:space="preserve">Стихотворения: «1 января 1965 года», </w:t>
            </w:r>
            <w:r w:rsidRPr="0094606D">
              <w:rPr>
                <w:highlight w:val="white"/>
              </w:rPr>
              <w:t>«</w:t>
            </w:r>
            <w:r w:rsidRPr="0094606D">
              <w:rPr>
                <w:rFonts w:ascii="Times New Roman CYR" w:hAnsi="Times New Roman CYR" w:cs="Times New Roman CYR"/>
                <w:highlight w:val="white"/>
              </w:rPr>
              <w:t>В деревне Бог живет не по углам…</w:t>
            </w:r>
            <w:r w:rsidRPr="0094606D">
              <w:rPr>
                <w:highlight w:val="white"/>
              </w:rPr>
              <w:t>», «</w:t>
            </w:r>
            <w:r w:rsidRPr="0094606D">
              <w:rPr>
                <w:rFonts w:ascii="Times New Roman CYR" w:hAnsi="Times New Roman CYR" w:cs="Times New Roman CYR"/>
                <w:highlight w:val="white"/>
              </w:rPr>
              <w:t>Воротишься на родину. Ну что ж…</w:t>
            </w:r>
            <w:r w:rsidRPr="0094606D">
              <w:rPr>
                <w:highlight w:val="white"/>
              </w:rPr>
              <w:t>», «Осенний крик ястреба», «Рождественская звезда», «То не Муза воды набирает в рот…» «Я обнял эти плечи и взглянул…»</w:t>
            </w:r>
          </w:p>
          <w:p w:rsidR="0071485A" w:rsidRPr="0094606D" w:rsidRDefault="0071485A" w:rsidP="0071485A">
            <w:pPr>
              <w:tabs>
                <w:tab w:val="left" w:pos="2880"/>
              </w:tabs>
              <w:autoSpaceDE w:val="0"/>
              <w:autoSpaceDN w:val="0"/>
              <w:adjustRightInd w:val="0"/>
              <w:ind w:left="-57" w:right="-57"/>
              <w:rPr>
                <w:b/>
                <w:bCs/>
                <w:highlight w:val="white"/>
              </w:rPr>
            </w:pPr>
            <w:r w:rsidRPr="0094606D">
              <w:rPr>
                <w:highlight w:val="white"/>
              </w:rPr>
              <w:t>Нобелевская лекция</w:t>
            </w:r>
          </w:p>
          <w:p w:rsidR="00315074" w:rsidRPr="0094606D" w:rsidRDefault="00315074" w:rsidP="00315074">
            <w:pPr>
              <w:tabs>
                <w:tab w:val="left" w:pos="7380"/>
                <w:tab w:val="left" w:pos="8100"/>
              </w:tabs>
              <w:autoSpaceDE w:val="0"/>
              <w:autoSpaceDN w:val="0"/>
              <w:adjustRightInd w:val="0"/>
              <w:ind w:left="-57" w:right="-57"/>
              <w:rPr>
                <w:rFonts w:ascii="Times New Roman CYR" w:hAnsi="Times New Roman CYR" w:cs="Times New Roman CYR"/>
                <w:b/>
                <w:bCs/>
                <w:highlight w:val="white"/>
              </w:rPr>
            </w:pPr>
            <w:r w:rsidRPr="0094606D">
              <w:rPr>
                <w:rFonts w:ascii="Times New Roman CYR" w:hAnsi="Times New Roman CYR" w:cs="Times New Roman CYR"/>
                <w:b/>
                <w:bCs/>
                <w:highlight w:val="white"/>
              </w:rPr>
              <w:t>В.М. Шукшин</w:t>
            </w:r>
          </w:p>
          <w:p w:rsidR="00315074" w:rsidRDefault="00315074" w:rsidP="00315074">
            <w:pPr>
              <w:tabs>
                <w:tab w:val="left" w:pos="2880"/>
              </w:tabs>
              <w:autoSpaceDE w:val="0"/>
              <w:autoSpaceDN w:val="0"/>
              <w:adjustRightInd w:val="0"/>
              <w:ind w:left="-57" w:right="-57"/>
              <w:rPr>
                <w:rFonts w:ascii="Times New Roman CYR" w:hAnsi="Times New Roman CYR" w:cs="Times New Roman CYR"/>
                <w:b/>
                <w:bCs/>
                <w:highlight w:val="white"/>
              </w:rPr>
            </w:pPr>
            <w:r w:rsidRPr="0094606D">
              <w:rPr>
                <w:rFonts w:ascii="Times New Roman CYR" w:hAnsi="Times New Roman CYR" w:cs="Times New Roman CYR"/>
                <w:iCs/>
                <w:highlight w:val="white"/>
              </w:rPr>
              <w:t>Рассказы «Верую», «Крепкий мужик», «Сапожки», «Танцующий Шива</w:t>
            </w:r>
            <w:r>
              <w:rPr>
                <w:rFonts w:ascii="Times New Roman CYR" w:hAnsi="Times New Roman CYR" w:cs="Times New Roman CYR"/>
                <w:iCs/>
                <w:highlight w:val="white"/>
              </w:rPr>
              <w:t>»</w:t>
            </w:r>
          </w:p>
          <w:p w:rsidR="0071485A" w:rsidRPr="0094606D" w:rsidRDefault="0071485A" w:rsidP="0071485A">
            <w:pPr>
              <w:tabs>
                <w:tab w:val="left" w:pos="2880"/>
              </w:tabs>
              <w:autoSpaceDE w:val="0"/>
              <w:autoSpaceDN w:val="0"/>
              <w:adjustRightInd w:val="0"/>
              <w:ind w:left="-57" w:right="-57"/>
              <w:rPr>
                <w:rFonts w:ascii="Times New Roman CYR" w:hAnsi="Times New Roman CYR" w:cs="Times New Roman CYR"/>
                <w:b/>
                <w:bCs/>
                <w:highlight w:val="white"/>
              </w:rPr>
            </w:pPr>
            <w:r w:rsidRPr="0094606D">
              <w:rPr>
                <w:rFonts w:ascii="Times New Roman CYR" w:hAnsi="Times New Roman CYR" w:cs="Times New Roman CYR"/>
                <w:b/>
                <w:bCs/>
                <w:highlight w:val="white"/>
              </w:rPr>
              <w:t>Н.М. Рубцов</w:t>
            </w:r>
          </w:p>
          <w:p w:rsidR="0071485A" w:rsidRPr="0094606D" w:rsidRDefault="0071485A" w:rsidP="0071485A">
            <w:pPr>
              <w:tabs>
                <w:tab w:val="left" w:pos="2880"/>
              </w:tabs>
              <w:autoSpaceDE w:val="0"/>
              <w:autoSpaceDN w:val="0"/>
              <w:adjustRightInd w:val="0"/>
              <w:ind w:left="-57" w:right="-57"/>
              <w:rPr>
                <w:rFonts w:ascii="Times New Roman CYR" w:hAnsi="Times New Roman CYR" w:cs="Times New Roman CYR"/>
              </w:rPr>
            </w:pPr>
            <w:r w:rsidRPr="0094606D">
              <w:rPr>
                <w:rFonts w:ascii="Times New Roman CYR" w:hAnsi="Times New Roman CYR" w:cs="Times New Roman CYR"/>
                <w:highlight w:val="white"/>
              </w:rPr>
              <w:t>Стихотворения:</w:t>
            </w:r>
            <w:r w:rsidRPr="0094606D">
              <w:t>«</w:t>
            </w:r>
            <w:r w:rsidRPr="0094606D">
              <w:rPr>
                <w:rFonts w:ascii="Times New Roman CYR" w:hAnsi="Times New Roman CYR" w:cs="Times New Roman CYR"/>
              </w:rPr>
              <w:t>В горнице</w:t>
            </w:r>
            <w:r w:rsidRPr="0094606D">
              <w:t xml:space="preserve">», </w:t>
            </w:r>
            <w:r w:rsidRPr="0094606D">
              <w:rPr>
                <w:highlight w:val="white"/>
              </w:rPr>
              <w:t>«</w:t>
            </w:r>
            <w:r w:rsidRPr="0094606D">
              <w:rPr>
                <w:rFonts w:ascii="Times New Roman CYR" w:hAnsi="Times New Roman CYR" w:cs="Times New Roman CYR"/>
                <w:highlight w:val="white"/>
              </w:rPr>
              <w:t>Видения на холме</w:t>
            </w:r>
            <w:r w:rsidRPr="0094606D">
              <w:rPr>
                <w:highlight w:val="white"/>
              </w:rPr>
              <w:t xml:space="preserve">», </w:t>
            </w:r>
            <w:r w:rsidRPr="0094606D">
              <w:t>«</w:t>
            </w:r>
            <w:r w:rsidRPr="0094606D">
              <w:rPr>
                <w:rFonts w:ascii="Times New Roman CYR" w:hAnsi="Times New Roman CYR" w:cs="Times New Roman CYR"/>
              </w:rPr>
              <w:t>Звезда полей</w:t>
            </w:r>
            <w:r w:rsidRPr="0094606D">
              <w:t>»,</w:t>
            </w:r>
            <w:r w:rsidRPr="0094606D">
              <w:rPr>
                <w:highlight w:val="white"/>
              </w:rPr>
              <w:t xml:space="preserve"> «</w:t>
            </w:r>
            <w:r w:rsidRPr="0094606D">
              <w:rPr>
                <w:rFonts w:ascii="Times New Roman CYR" w:hAnsi="Times New Roman CYR" w:cs="Times New Roman CYR"/>
                <w:highlight w:val="white"/>
              </w:rPr>
              <w:t>Зимняя песня</w:t>
            </w:r>
            <w:r w:rsidRPr="0094606D">
              <w:rPr>
                <w:highlight w:val="white"/>
              </w:rPr>
              <w:t>»</w:t>
            </w:r>
            <w:r w:rsidRPr="0094606D">
              <w:t xml:space="preserve">, </w:t>
            </w:r>
            <w:r w:rsidRPr="0094606D">
              <w:rPr>
                <w:highlight w:val="white"/>
              </w:rPr>
              <w:t>«</w:t>
            </w:r>
            <w:r w:rsidRPr="0094606D">
              <w:rPr>
                <w:rFonts w:ascii="Times New Roman CYR" w:hAnsi="Times New Roman CYR" w:cs="Times New Roman CYR"/>
                <w:highlight w:val="white"/>
              </w:rPr>
              <w:t>Привет, Россия, родина моя!..</w:t>
            </w:r>
            <w:r w:rsidRPr="0094606D">
              <w:rPr>
                <w:highlight w:val="white"/>
              </w:rPr>
              <w:t>»,</w:t>
            </w:r>
            <w:r w:rsidRPr="0094606D">
              <w:t xml:space="preserve"> «</w:t>
            </w:r>
            <w:r w:rsidRPr="0094606D">
              <w:rPr>
                <w:rFonts w:ascii="Times New Roman CYR" w:hAnsi="Times New Roman CYR" w:cs="Times New Roman CYR"/>
              </w:rPr>
              <w:t>Тихая моя родина!</w:t>
            </w:r>
            <w:r w:rsidRPr="0094606D">
              <w:t xml:space="preserve">», </w:t>
            </w:r>
            <w:r w:rsidRPr="0094606D">
              <w:rPr>
                <w:highlight w:val="white"/>
              </w:rPr>
              <w:t>«</w:t>
            </w:r>
            <w:r w:rsidRPr="0094606D">
              <w:rPr>
                <w:rFonts w:ascii="Times New Roman CYR" w:hAnsi="Times New Roman CYR" w:cs="Times New Roman CYR"/>
                <w:highlight w:val="white"/>
              </w:rPr>
              <w:t>Русский огонек</w:t>
            </w:r>
            <w:r w:rsidRPr="0094606D">
              <w:rPr>
                <w:highlight w:val="white"/>
              </w:rPr>
              <w:t>», «</w:t>
            </w:r>
            <w:r w:rsidRPr="0094606D">
              <w:rPr>
                <w:rFonts w:ascii="Times New Roman CYR" w:hAnsi="Times New Roman CYR" w:cs="Times New Roman CYR"/>
                <w:highlight w:val="white"/>
              </w:rPr>
              <w:t>Стихи</w:t>
            </w:r>
            <w:r w:rsidRPr="0094606D">
              <w:rPr>
                <w:highlight w:val="white"/>
              </w:rPr>
              <w:t>»</w:t>
            </w:r>
          </w:p>
          <w:p w:rsidR="0071485A" w:rsidRPr="0094606D" w:rsidRDefault="0071485A" w:rsidP="0071485A">
            <w:pPr>
              <w:tabs>
                <w:tab w:val="left" w:pos="2880"/>
              </w:tabs>
              <w:autoSpaceDE w:val="0"/>
              <w:autoSpaceDN w:val="0"/>
              <w:adjustRightInd w:val="0"/>
              <w:ind w:left="-57" w:right="-57"/>
              <w:rPr>
                <w:rFonts w:ascii="Times New Roman CYR" w:hAnsi="Times New Roman CYR" w:cs="Times New Roman CYR"/>
                <w:b/>
                <w:bCs/>
                <w:u w:val="single"/>
              </w:rPr>
            </w:pPr>
          </w:p>
          <w:p w:rsidR="0071485A" w:rsidRPr="008C116D" w:rsidRDefault="0071485A" w:rsidP="0071485A">
            <w:pPr>
              <w:tabs>
                <w:tab w:val="left" w:pos="2880"/>
              </w:tabs>
              <w:autoSpaceDE w:val="0"/>
              <w:autoSpaceDN w:val="0"/>
              <w:adjustRightInd w:val="0"/>
              <w:ind w:left="-57" w:right="-57"/>
              <w:rPr>
                <w:rFonts w:ascii="Times New Roman CYR" w:hAnsi="Times New Roman CYR" w:cs="Times New Roman CYR"/>
                <w:b/>
                <w:bCs/>
              </w:rPr>
            </w:pPr>
            <w:r w:rsidRPr="008C116D">
              <w:rPr>
                <w:rFonts w:ascii="Times New Roman CYR" w:hAnsi="Times New Roman CYR" w:cs="Times New Roman CYR"/>
                <w:b/>
                <w:bCs/>
              </w:rPr>
              <w:t>Проза второй половины ХХ века</w:t>
            </w:r>
          </w:p>
          <w:p w:rsidR="0071485A" w:rsidRPr="0094606D" w:rsidRDefault="0071485A" w:rsidP="0071485A">
            <w:pPr>
              <w:tabs>
                <w:tab w:val="left" w:pos="2880"/>
              </w:tabs>
              <w:autoSpaceDE w:val="0"/>
              <w:autoSpaceDN w:val="0"/>
              <w:adjustRightInd w:val="0"/>
              <w:ind w:left="-57" w:right="-57"/>
              <w:rPr>
                <w:rFonts w:ascii="Times New Roman CYR" w:hAnsi="Times New Roman CYR" w:cs="Times New Roman CYR"/>
                <w:b/>
              </w:rPr>
            </w:pPr>
            <w:r w:rsidRPr="0094606D">
              <w:rPr>
                <w:rFonts w:ascii="Times New Roman CYR" w:hAnsi="Times New Roman CYR" w:cs="Times New Roman CYR"/>
                <w:b/>
              </w:rPr>
              <w:t>Ф.А. Абрамов</w:t>
            </w:r>
          </w:p>
          <w:p w:rsidR="0071485A" w:rsidRPr="0094606D" w:rsidRDefault="0071485A" w:rsidP="0071485A">
            <w:pPr>
              <w:tabs>
                <w:tab w:val="left" w:pos="2880"/>
              </w:tabs>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rPr>
              <w:t>Роман «Братья и сестры»</w:t>
            </w:r>
          </w:p>
          <w:p w:rsidR="0071485A" w:rsidRPr="0094606D" w:rsidRDefault="0071485A" w:rsidP="0071485A">
            <w:pPr>
              <w:tabs>
                <w:tab w:val="left" w:pos="2880"/>
              </w:tabs>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rPr>
              <w:t>Ч.Т. Айтматов</w:t>
            </w:r>
          </w:p>
          <w:p w:rsidR="0071485A" w:rsidRPr="0094606D" w:rsidRDefault="0071485A" w:rsidP="0071485A">
            <w:pPr>
              <w:tabs>
                <w:tab w:val="left" w:pos="2880"/>
              </w:tabs>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t>Повести «Пегий пес, бегущий краем моря», «Белый пароход», «Прощай, Гюльсары»</w:t>
            </w:r>
          </w:p>
          <w:p w:rsidR="0071485A" w:rsidRPr="0094606D" w:rsidRDefault="0071485A" w:rsidP="0071485A">
            <w:pPr>
              <w:tabs>
                <w:tab w:val="left" w:pos="2880"/>
              </w:tabs>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В.П. Аксёнов</w:t>
            </w:r>
          </w:p>
          <w:p w:rsidR="0071485A" w:rsidRPr="0094606D" w:rsidRDefault="0071485A" w:rsidP="0071485A">
            <w:pPr>
              <w:tabs>
                <w:tab w:val="left" w:pos="2880"/>
              </w:tabs>
              <w:autoSpaceDE w:val="0"/>
              <w:autoSpaceDN w:val="0"/>
              <w:adjustRightInd w:val="0"/>
              <w:ind w:left="-57" w:right="-57"/>
              <w:rPr>
                <w:rFonts w:ascii="Times New Roman CYR" w:hAnsi="Times New Roman CYR" w:cs="Times New Roman CYR"/>
                <w:bCs/>
                <w:highlight w:val="white"/>
              </w:rPr>
            </w:pPr>
            <w:r w:rsidRPr="0094606D">
              <w:rPr>
                <w:rFonts w:ascii="Times New Roman CYR" w:hAnsi="Times New Roman CYR" w:cs="Times New Roman CYR"/>
                <w:bCs/>
              </w:rPr>
              <w:t>Повести «Апельсин</w:t>
            </w:r>
            <w:r>
              <w:rPr>
                <w:rFonts w:ascii="Times New Roman CYR" w:hAnsi="Times New Roman CYR" w:cs="Times New Roman CYR"/>
                <w:bCs/>
              </w:rPr>
              <w:t>ы</w:t>
            </w:r>
            <w:r w:rsidRPr="0094606D">
              <w:rPr>
                <w:rFonts w:ascii="Times New Roman CYR" w:hAnsi="Times New Roman CYR" w:cs="Times New Roman CYR"/>
                <w:bCs/>
              </w:rPr>
              <w:t xml:space="preserve"> из Марок</w:t>
            </w:r>
            <w:r w:rsidR="0023401E">
              <w:rPr>
                <w:rFonts w:ascii="Times New Roman CYR" w:hAnsi="Times New Roman CYR" w:cs="Times New Roman CYR"/>
                <w:bCs/>
              </w:rPr>
              <w:t>-</w:t>
            </w:r>
            <w:r w:rsidRPr="0094606D">
              <w:rPr>
                <w:rFonts w:ascii="Times New Roman CYR" w:hAnsi="Times New Roman CYR" w:cs="Times New Roman CYR"/>
                <w:bCs/>
              </w:rPr>
              <w:t xml:space="preserve">ко», «Затовареннаябочкотара» </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В.П. Астафьев</w:t>
            </w:r>
          </w:p>
          <w:p w:rsidR="0071485A" w:rsidRPr="0094606D" w:rsidRDefault="0071485A" w:rsidP="0071485A">
            <w:pPr>
              <w:autoSpaceDE w:val="0"/>
              <w:autoSpaceDN w:val="0"/>
              <w:adjustRightInd w:val="0"/>
              <w:ind w:left="-57" w:right="-57"/>
              <w:rPr>
                <w:rFonts w:ascii="Times New Roman CYR" w:hAnsi="Times New Roman CYR" w:cs="Times New Roman CYR"/>
              </w:rPr>
            </w:pPr>
            <w:r w:rsidRPr="0094606D">
              <w:rPr>
                <w:rFonts w:ascii="Times New Roman CYR" w:hAnsi="Times New Roman CYR" w:cs="Times New Roman CYR"/>
                <w:bCs/>
              </w:rPr>
              <w:t>Роман «Царь-рыба». Повести: «Веселый солдат», «Пастух и пастушка»</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В.И. Белов</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t>Повесть «Привычное дело», книга «Лад»</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А.Г. Битов</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t>Книга очерков «Уроки Армении»</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В.В. Быков</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t>Повести</w:t>
            </w:r>
            <w:r>
              <w:rPr>
                <w:rFonts w:ascii="Times New Roman CYR" w:hAnsi="Times New Roman CYR" w:cs="Times New Roman CYR"/>
                <w:bCs/>
              </w:rPr>
              <w:t>:</w:t>
            </w:r>
            <w:r w:rsidRPr="0094606D">
              <w:rPr>
                <w:rFonts w:ascii="Times New Roman CYR" w:hAnsi="Times New Roman CYR" w:cs="Times New Roman CYR"/>
                <w:bCs/>
              </w:rPr>
              <w:t xml:space="preserve"> «Знак беды», «Обелиск», «Сотников»</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Б.Л. Васильев</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t xml:space="preserve">Повести: «А зори здесь тихие», «В списках не значился», </w:t>
            </w:r>
            <w:r w:rsidRPr="0094606D">
              <w:rPr>
                <w:rFonts w:ascii="Times New Roman CYR" w:hAnsi="Times New Roman CYR" w:cs="Times New Roman CYR"/>
                <w:bCs/>
              </w:rPr>
              <w:lastRenderedPageBreak/>
              <w:t>«Завтра была война»</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Г.Н. Владимов</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t>Повесть «Верный Руслан», роман «Генерал и его армия»</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В.Н.Войнович</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Cs/>
              </w:rPr>
              <w:t>«Жизнь и необы</w:t>
            </w:r>
            <w:r>
              <w:rPr>
                <w:rFonts w:ascii="Times New Roman CYR" w:hAnsi="Times New Roman CYR" w:cs="Times New Roman CYR"/>
                <w:bCs/>
              </w:rPr>
              <w:t>чай</w:t>
            </w:r>
            <w:r w:rsidRPr="0094606D">
              <w:rPr>
                <w:rFonts w:ascii="Times New Roman CYR" w:hAnsi="Times New Roman CYR" w:cs="Times New Roman CYR"/>
                <w:bCs/>
              </w:rPr>
              <w:t>ные приключения солдата Ивана Чонкина», «Москва 2042»</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В.С. Гроссман</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t xml:space="preserve">Роман «Жизнь и судьба» </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С.Д. Довлатов</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t>Книги «Зона», «Чемодан», «Заповедник»</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Ю.О. Домбровский</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t>Роман «Факультет ненужных вещей»</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Ф.А. Искандер</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t>«Детство Чика», «Сандро из Чегема», «Кролики и удавы»</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Ю.П. Казаков</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Cs/>
              </w:rPr>
              <w:t>Рассказ «Во сне ты горько плакал»</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 xml:space="preserve">В.Л. Кондратьев </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t>Повесть «Сашка»</w:t>
            </w:r>
          </w:p>
          <w:p w:rsidR="0071485A" w:rsidRPr="0094606D" w:rsidRDefault="0071485A" w:rsidP="0071485A">
            <w:pPr>
              <w:autoSpaceDE w:val="0"/>
              <w:autoSpaceDN w:val="0"/>
              <w:adjustRightInd w:val="0"/>
              <w:ind w:left="-57" w:right="-57"/>
              <w:rPr>
                <w:rFonts w:ascii="Times New Roman CYR" w:hAnsi="Times New Roman CYR" w:cs="Times New Roman CYR"/>
                <w:b/>
              </w:rPr>
            </w:pPr>
            <w:r w:rsidRPr="0094606D">
              <w:rPr>
                <w:rFonts w:ascii="Times New Roman CYR" w:hAnsi="Times New Roman CYR" w:cs="Times New Roman CYR"/>
                <w:b/>
              </w:rPr>
              <w:t>Е.И. Носов</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rPr>
              <w:t>Повесть «Усвятскиешлемоносцы»</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Б.Ш. Окуждава</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t>Повесть «Будь здоров, школяр!»</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В.Н. Некрасов</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t>Повесть «В окопах Сталинграда»</w:t>
            </w:r>
          </w:p>
          <w:p w:rsidR="0071485A" w:rsidRPr="0094606D" w:rsidRDefault="0071485A" w:rsidP="0071485A">
            <w:pPr>
              <w:autoSpaceDE w:val="0"/>
              <w:autoSpaceDN w:val="0"/>
              <w:adjustRightInd w:val="0"/>
              <w:ind w:left="-57" w:right="-57"/>
              <w:rPr>
                <w:rFonts w:ascii="Times New Roman CYR" w:hAnsi="Times New Roman CYR" w:cs="Times New Roman CYR"/>
              </w:rPr>
            </w:pPr>
            <w:r w:rsidRPr="0094606D">
              <w:rPr>
                <w:rFonts w:ascii="Times New Roman CYR" w:hAnsi="Times New Roman CYR" w:cs="Times New Roman CYR"/>
                <w:b/>
                <w:bCs/>
                <w:highlight w:val="white"/>
              </w:rPr>
              <w:t>В.Г. Распутин</w:t>
            </w:r>
          </w:p>
          <w:p w:rsidR="0071485A" w:rsidRPr="0094606D" w:rsidRDefault="0071485A" w:rsidP="0071485A">
            <w:pPr>
              <w:autoSpaceDE w:val="0"/>
              <w:autoSpaceDN w:val="0"/>
              <w:adjustRightInd w:val="0"/>
              <w:ind w:left="-57" w:right="-57"/>
              <w:rPr>
                <w:rFonts w:ascii="Times New Roman CYR" w:hAnsi="Times New Roman CYR" w:cs="Times New Roman CYR"/>
              </w:rPr>
            </w:pPr>
            <w:r w:rsidRPr="0094606D">
              <w:rPr>
                <w:rFonts w:ascii="Times New Roman CYR" w:hAnsi="Times New Roman CYR" w:cs="Times New Roman CYR"/>
              </w:rPr>
              <w:t>Рассказы и повести: «Деньги для Марии», «Живи и помни», «Прощание с Матерой».</w:t>
            </w:r>
          </w:p>
          <w:p w:rsidR="0071485A" w:rsidRPr="0094606D" w:rsidRDefault="0071485A" w:rsidP="0071485A">
            <w:pPr>
              <w:autoSpaceDE w:val="0"/>
              <w:autoSpaceDN w:val="0"/>
              <w:adjustRightInd w:val="0"/>
              <w:ind w:left="-57" w:right="-57"/>
              <w:rPr>
                <w:rFonts w:ascii="Times New Roman CYR" w:hAnsi="Times New Roman CYR" w:cs="Times New Roman CYR"/>
                <w:b/>
                <w:bCs/>
                <w:highlight w:val="white"/>
              </w:rPr>
            </w:pPr>
            <w:r w:rsidRPr="0094606D">
              <w:rPr>
                <w:rFonts w:ascii="Times New Roman CYR" w:hAnsi="Times New Roman CYR" w:cs="Times New Roman CYR"/>
                <w:b/>
                <w:bCs/>
                <w:highlight w:val="white"/>
              </w:rPr>
              <w:t>А.Д. Синявский</w:t>
            </w:r>
          </w:p>
          <w:p w:rsidR="0071485A" w:rsidRPr="0094606D" w:rsidRDefault="0071485A" w:rsidP="0071485A">
            <w:pPr>
              <w:autoSpaceDE w:val="0"/>
              <w:autoSpaceDN w:val="0"/>
              <w:adjustRightInd w:val="0"/>
              <w:ind w:left="-57" w:right="-57"/>
              <w:rPr>
                <w:rFonts w:ascii="Times New Roman CYR" w:hAnsi="Times New Roman CYR" w:cs="Times New Roman CYR"/>
                <w:bCs/>
                <w:highlight w:val="white"/>
              </w:rPr>
            </w:pPr>
            <w:r w:rsidRPr="0094606D">
              <w:rPr>
                <w:rFonts w:ascii="Times New Roman CYR" w:hAnsi="Times New Roman CYR" w:cs="Times New Roman CYR"/>
                <w:bCs/>
                <w:highlight w:val="white"/>
              </w:rPr>
              <w:t>Рассказ «Пхенц»</w:t>
            </w:r>
          </w:p>
          <w:p w:rsidR="0071485A" w:rsidRPr="0094606D" w:rsidRDefault="0071485A" w:rsidP="0071485A">
            <w:pPr>
              <w:autoSpaceDE w:val="0"/>
              <w:autoSpaceDN w:val="0"/>
              <w:adjustRightInd w:val="0"/>
              <w:ind w:left="-57" w:right="-57"/>
              <w:rPr>
                <w:rFonts w:ascii="Times New Roman CYR" w:hAnsi="Times New Roman CYR" w:cs="Times New Roman CYR"/>
                <w:b/>
                <w:bCs/>
                <w:highlight w:val="white"/>
              </w:rPr>
            </w:pPr>
            <w:r w:rsidRPr="0094606D">
              <w:rPr>
                <w:rFonts w:ascii="Times New Roman CYR" w:hAnsi="Times New Roman CYR" w:cs="Times New Roman CYR"/>
                <w:b/>
                <w:bCs/>
                <w:highlight w:val="white"/>
              </w:rPr>
              <w:t xml:space="preserve">А. и Б. Стругацкие </w:t>
            </w:r>
          </w:p>
          <w:p w:rsidR="0071485A" w:rsidRPr="0094606D" w:rsidRDefault="0071485A" w:rsidP="0071485A">
            <w:pPr>
              <w:autoSpaceDE w:val="0"/>
              <w:autoSpaceDN w:val="0"/>
              <w:adjustRightInd w:val="0"/>
              <w:ind w:left="-57" w:right="-57"/>
              <w:rPr>
                <w:rFonts w:ascii="Times New Roman CYR" w:hAnsi="Times New Roman CYR" w:cs="Times New Roman CYR"/>
                <w:bCs/>
                <w:highlight w:val="white"/>
              </w:rPr>
            </w:pPr>
            <w:r w:rsidRPr="0094606D">
              <w:rPr>
                <w:rFonts w:ascii="Times New Roman CYR" w:hAnsi="Times New Roman CYR" w:cs="Times New Roman CYR"/>
                <w:bCs/>
                <w:highlight w:val="white"/>
              </w:rPr>
              <w:t>Романы: «Трудно быть богом», «Улитка на склоне»</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Ю.В. Трифонов</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t>Повесть «Обмен»</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 xml:space="preserve">В.Ф. Тендряков </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t>Рассказы: «Пара гнедых», «Хлеб для собаки»</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 xml:space="preserve">Г.Н. Щербакова </w:t>
            </w:r>
          </w:p>
          <w:p w:rsidR="0071485A" w:rsidRPr="0094606D" w:rsidRDefault="0071485A" w:rsidP="0071485A">
            <w:pPr>
              <w:autoSpaceDE w:val="0"/>
              <w:autoSpaceDN w:val="0"/>
              <w:adjustRightInd w:val="0"/>
              <w:ind w:left="-57" w:right="-57"/>
              <w:rPr>
                <w:rFonts w:ascii="Times New Roman CYR" w:hAnsi="Times New Roman CYR" w:cs="Times New Roman CYR"/>
              </w:rPr>
            </w:pPr>
            <w:r w:rsidRPr="0094606D">
              <w:rPr>
                <w:rFonts w:ascii="Times New Roman CYR" w:hAnsi="Times New Roman CYR" w:cs="Times New Roman CYR"/>
                <w:bCs/>
              </w:rPr>
              <w:t>Повесть «Вам и не снилось»</w:t>
            </w:r>
          </w:p>
          <w:p w:rsidR="0071485A" w:rsidRPr="008C116D" w:rsidRDefault="0071485A" w:rsidP="0023401E">
            <w:pPr>
              <w:autoSpaceDE w:val="0"/>
              <w:autoSpaceDN w:val="0"/>
              <w:adjustRightInd w:val="0"/>
              <w:ind w:right="-57"/>
              <w:rPr>
                <w:rFonts w:ascii="Times New Roman CYR" w:hAnsi="Times New Roman CYR" w:cs="Times New Roman CYR"/>
                <w:b/>
                <w:bCs/>
              </w:rPr>
            </w:pPr>
            <w:r w:rsidRPr="008C116D">
              <w:rPr>
                <w:rFonts w:ascii="Times New Roman CYR" w:hAnsi="Times New Roman CYR" w:cs="Times New Roman CYR"/>
                <w:b/>
                <w:bCs/>
              </w:rPr>
              <w:t>Драматургия второй  половины ХХ века:</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 xml:space="preserve">А.Н. Арбузов </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lastRenderedPageBreak/>
              <w:t>Пьеса «Жестокие игры»</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А.В. Вампилов</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t>Пьесы «Старший сын», «Утиная охота»</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А.М. Володин</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Cs/>
              </w:rPr>
              <w:t>Пьеса «Назначение»</w:t>
            </w:r>
          </w:p>
          <w:p w:rsidR="0071485A" w:rsidRPr="0094606D" w:rsidRDefault="0071485A" w:rsidP="0071485A">
            <w:pPr>
              <w:autoSpaceDE w:val="0"/>
              <w:autoSpaceDN w:val="0"/>
              <w:adjustRightInd w:val="0"/>
              <w:ind w:left="-57" w:right="-57"/>
              <w:rPr>
                <w:rFonts w:ascii="Times New Roman CYR" w:hAnsi="Times New Roman CYR" w:cs="Times New Roman CYR"/>
                <w:b/>
                <w:bCs/>
                <w:highlight w:val="white"/>
              </w:rPr>
            </w:pPr>
            <w:r w:rsidRPr="0094606D">
              <w:rPr>
                <w:rFonts w:ascii="Times New Roman CYR" w:hAnsi="Times New Roman CYR" w:cs="Times New Roman CYR"/>
                <w:b/>
                <w:bCs/>
                <w:highlight w:val="white"/>
              </w:rPr>
              <w:t xml:space="preserve">В.С. Розов </w:t>
            </w:r>
          </w:p>
          <w:p w:rsidR="0071485A" w:rsidRPr="0094606D" w:rsidRDefault="0071485A" w:rsidP="0071485A">
            <w:pPr>
              <w:autoSpaceDE w:val="0"/>
              <w:autoSpaceDN w:val="0"/>
              <w:adjustRightInd w:val="0"/>
              <w:ind w:left="-57" w:right="-57"/>
              <w:rPr>
                <w:rFonts w:ascii="Times New Roman CYR" w:hAnsi="Times New Roman CYR" w:cs="Times New Roman CYR"/>
                <w:b/>
                <w:bCs/>
                <w:highlight w:val="white"/>
              </w:rPr>
            </w:pPr>
            <w:r w:rsidRPr="0094606D">
              <w:rPr>
                <w:rFonts w:ascii="Times New Roman CYR" w:hAnsi="Times New Roman CYR" w:cs="Times New Roman CYR"/>
                <w:bCs/>
                <w:highlight w:val="white"/>
              </w:rPr>
              <w:t xml:space="preserve">Пьеса «Гнездо глухаря» </w:t>
            </w:r>
          </w:p>
          <w:p w:rsidR="0071485A" w:rsidRPr="0094606D" w:rsidRDefault="0071485A" w:rsidP="0071485A">
            <w:pPr>
              <w:autoSpaceDE w:val="0"/>
              <w:autoSpaceDN w:val="0"/>
              <w:adjustRightInd w:val="0"/>
              <w:ind w:left="-57" w:right="-57"/>
              <w:rPr>
                <w:rFonts w:ascii="Times New Roman CYR" w:hAnsi="Times New Roman CYR" w:cs="Times New Roman CYR"/>
                <w:b/>
                <w:bCs/>
                <w:highlight w:val="white"/>
              </w:rPr>
            </w:pPr>
            <w:r w:rsidRPr="0094606D">
              <w:rPr>
                <w:rFonts w:ascii="Times New Roman CYR" w:hAnsi="Times New Roman CYR" w:cs="Times New Roman CYR"/>
                <w:b/>
                <w:bCs/>
                <w:highlight w:val="white"/>
              </w:rPr>
              <w:t xml:space="preserve">М.М. Рощин </w:t>
            </w:r>
          </w:p>
          <w:p w:rsidR="0071485A" w:rsidRPr="0094606D" w:rsidRDefault="0071485A" w:rsidP="0071485A">
            <w:pPr>
              <w:autoSpaceDE w:val="0"/>
              <w:autoSpaceDN w:val="0"/>
              <w:adjustRightInd w:val="0"/>
              <w:ind w:left="-57" w:right="-57"/>
              <w:rPr>
                <w:rFonts w:ascii="Times New Roman CYR" w:hAnsi="Times New Roman CYR" w:cs="Times New Roman CYR"/>
                <w:bCs/>
                <w:highlight w:val="white"/>
              </w:rPr>
            </w:pPr>
            <w:r w:rsidRPr="0094606D">
              <w:rPr>
                <w:rFonts w:ascii="Times New Roman CYR" w:hAnsi="Times New Roman CYR" w:cs="Times New Roman CYR"/>
                <w:bCs/>
                <w:highlight w:val="white"/>
              </w:rPr>
              <w:t>Пьеса «Валентин и Валентина»</w:t>
            </w:r>
          </w:p>
          <w:p w:rsidR="0071485A" w:rsidRPr="008C116D" w:rsidRDefault="0071485A" w:rsidP="0023401E">
            <w:pPr>
              <w:autoSpaceDE w:val="0"/>
              <w:autoSpaceDN w:val="0"/>
              <w:adjustRightInd w:val="0"/>
              <w:ind w:right="-57"/>
              <w:rPr>
                <w:bCs/>
              </w:rPr>
            </w:pPr>
            <w:r w:rsidRPr="008C116D">
              <w:rPr>
                <w:b/>
                <w:bCs/>
              </w:rPr>
              <w:t>Поэзия второй половины XX века</w:t>
            </w:r>
          </w:p>
          <w:p w:rsidR="0071485A" w:rsidRPr="0094606D" w:rsidRDefault="0071485A" w:rsidP="0071485A">
            <w:pPr>
              <w:autoSpaceDE w:val="0"/>
              <w:autoSpaceDN w:val="0"/>
              <w:adjustRightInd w:val="0"/>
              <w:ind w:left="-57" w:right="-57"/>
              <w:rPr>
                <w:b/>
                <w:bCs/>
              </w:rPr>
            </w:pPr>
            <w:r w:rsidRPr="0094606D">
              <w:rPr>
                <w:b/>
                <w:bCs/>
              </w:rPr>
              <w:t>Б.А. Ахмадулина</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А.А. Вознесенский</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В.С. Высоцкий</w:t>
            </w:r>
          </w:p>
          <w:p w:rsidR="0071485A" w:rsidRPr="0094606D" w:rsidRDefault="0071485A" w:rsidP="0071485A">
            <w:pPr>
              <w:autoSpaceDE w:val="0"/>
              <w:autoSpaceDN w:val="0"/>
              <w:adjustRightInd w:val="0"/>
              <w:ind w:left="-57" w:right="-57"/>
              <w:rPr>
                <w:b/>
                <w:bCs/>
              </w:rPr>
            </w:pPr>
            <w:r w:rsidRPr="0094606D">
              <w:rPr>
                <w:b/>
                <w:bCs/>
              </w:rPr>
              <w:t>Е.А. Евтушенко</w:t>
            </w:r>
          </w:p>
          <w:p w:rsidR="0071485A" w:rsidRPr="0094606D" w:rsidRDefault="0071485A" w:rsidP="0071485A">
            <w:pPr>
              <w:autoSpaceDE w:val="0"/>
              <w:autoSpaceDN w:val="0"/>
              <w:adjustRightInd w:val="0"/>
              <w:ind w:left="-57" w:right="-57"/>
              <w:rPr>
                <w:b/>
                <w:bCs/>
              </w:rPr>
            </w:pPr>
            <w:r w:rsidRPr="0094606D">
              <w:rPr>
                <w:b/>
                <w:bCs/>
              </w:rPr>
              <w:t>Ю.П. Кузнецов</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А.С. Кушнер</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Ю.Д. Левитанский</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b/>
                <w:bCs/>
              </w:rPr>
              <w:t>Л.Н. Мартынов</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Вс.Н. Некрасов</w:t>
            </w:r>
          </w:p>
          <w:p w:rsidR="0071485A" w:rsidRPr="0094606D" w:rsidRDefault="0071485A" w:rsidP="0071485A">
            <w:pPr>
              <w:autoSpaceDE w:val="0"/>
              <w:autoSpaceDN w:val="0"/>
              <w:adjustRightInd w:val="0"/>
              <w:ind w:left="-57" w:right="-57"/>
              <w:rPr>
                <w:rFonts w:ascii="Times New Roman CYR" w:hAnsi="Times New Roman CYR" w:cs="Times New Roman CYR"/>
                <w:bCs/>
              </w:rPr>
            </w:pPr>
            <w:r w:rsidRPr="0094606D">
              <w:rPr>
                <w:rFonts w:ascii="Times New Roman CYR" w:hAnsi="Times New Roman CYR" w:cs="Times New Roman CYR"/>
                <w:b/>
                <w:bCs/>
              </w:rPr>
              <w:t>Б.Ш. Окуджава</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Д.С. Самойлов</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Г.В. Сапгир</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Б.А. Слуцкий</w:t>
            </w:r>
          </w:p>
          <w:p w:rsidR="0071485A" w:rsidRPr="0094606D" w:rsidRDefault="0071485A" w:rsidP="0071485A">
            <w:pPr>
              <w:autoSpaceDE w:val="0"/>
              <w:autoSpaceDN w:val="0"/>
              <w:adjustRightInd w:val="0"/>
              <w:ind w:left="-57" w:right="-57"/>
              <w:rPr>
                <w:b/>
                <w:bCs/>
              </w:rPr>
            </w:pPr>
            <w:r w:rsidRPr="0094606D">
              <w:rPr>
                <w:b/>
                <w:bCs/>
              </w:rPr>
              <w:t>В.Н. Соколов</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b/>
                <w:bCs/>
              </w:rPr>
              <w:t>В.А. Солоухин</w:t>
            </w:r>
          </w:p>
          <w:p w:rsidR="0071485A" w:rsidRPr="0094606D" w:rsidRDefault="0071485A" w:rsidP="0071485A">
            <w:pPr>
              <w:autoSpaceDE w:val="0"/>
              <w:autoSpaceDN w:val="0"/>
              <w:adjustRightInd w:val="0"/>
              <w:ind w:left="-57" w:right="-57"/>
              <w:rPr>
                <w:rFonts w:ascii="Times New Roman CYR" w:hAnsi="Times New Roman CYR" w:cs="Times New Roman CYR"/>
                <w:b/>
                <w:bCs/>
              </w:rPr>
            </w:pPr>
            <w:r w:rsidRPr="0094606D">
              <w:rPr>
                <w:rFonts w:ascii="Times New Roman CYR" w:hAnsi="Times New Roman CYR" w:cs="Times New Roman CYR"/>
                <w:b/>
                <w:bCs/>
              </w:rPr>
              <w:t>А.А. Тарковский</w:t>
            </w:r>
          </w:p>
          <w:p w:rsidR="0071485A" w:rsidRPr="0094606D" w:rsidRDefault="0071485A" w:rsidP="0071485A">
            <w:pPr>
              <w:autoSpaceDE w:val="0"/>
              <w:autoSpaceDN w:val="0"/>
              <w:adjustRightInd w:val="0"/>
              <w:ind w:left="-57" w:right="-57"/>
              <w:rPr>
                <w:bCs/>
              </w:rPr>
            </w:pPr>
            <w:r w:rsidRPr="0094606D">
              <w:rPr>
                <w:rFonts w:ascii="Times New Roman CYR" w:hAnsi="Times New Roman CYR" w:cs="Times New Roman CYR"/>
                <w:b/>
                <w:bCs/>
              </w:rPr>
              <w:t>О.Г. Чухонцев</w:t>
            </w:r>
          </w:p>
        </w:tc>
      </w:tr>
      <w:tr w:rsidR="0071485A" w:rsidRPr="0094606D" w:rsidTr="00FF5AD1">
        <w:tc>
          <w:tcPr>
            <w:tcW w:w="2393" w:type="dxa"/>
            <w:vMerge/>
            <w:shd w:val="clear" w:color="auto" w:fill="auto"/>
          </w:tcPr>
          <w:p w:rsidR="0071485A" w:rsidRPr="0094606D" w:rsidRDefault="0071485A" w:rsidP="00FF5AD1">
            <w:pPr>
              <w:autoSpaceDE w:val="0"/>
              <w:autoSpaceDN w:val="0"/>
              <w:adjustRightInd w:val="0"/>
              <w:rPr>
                <w:lang w:eastAsia="zh-CN"/>
              </w:rPr>
            </w:pPr>
          </w:p>
        </w:tc>
        <w:tc>
          <w:tcPr>
            <w:tcW w:w="3661" w:type="dxa"/>
            <w:shd w:val="clear" w:color="auto" w:fill="auto"/>
          </w:tcPr>
          <w:p w:rsidR="0071485A" w:rsidRPr="0094606D" w:rsidRDefault="0071485A" w:rsidP="0071485A">
            <w:pPr>
              <w:autoSpaceDE w:val="0"/>
              <w:autoSpaceDN w:val="0"/>
              <w:adjustRightInd w:val="0"/>
              <w:ind w:left="-57" w:right="-57"/>
              <w:rPr>
                <w:b/>
                <w:bCs/>
                <w:i/>
                <w:iCs/>
                <w:color w:val="404040"/>
              </w:rPr>
            </w:pPr>
            <w:r w:rsidRPr="0094606D">
              <w:rPr>
                <w:b/>
                <w:bCs/>
                <w:highlight w:val="white"/>
              </w:rPr>
              <w:t>С.А. Есенин</w:t>
            </w:r>
          </w:p>
          <w:p w:rsidR="0071485A" w:rsidRDefault="0071485A" w:rsidP="0023401E">
            <w:pPr>
              <w:autoSpaceDE w:val="0"/>
              <w:autoSpaceDN w:val="0"/>
              <w:adjustRightInd w:val="0"/>
              <w:ind w:left="-57" w:right="-57"/>
              <w:rPr>
                <w:bCs/>
                <w:i/>
                <w:iCs/>
                <w:color w:val="404040"/>
              </w:rPr>
            </w:pPr>
            <w:r w:rsidRPr="0094606D">
              <w:t xml:space="preserve">Стихотворения: «Гой ты, Русьмоя родная…», </w:t>
            </w:r>
            <w:r w:rsidRPr="0094606D">
              <w:rPr>
                <w:bCs/>
              </w:rPr>
              <w:t xml:space="preserve">«Да! Теперь решено. Без возврата…», «До свиданья, друг мой, до свиданья!..», «Не жалею, не зову, не плачу…», </w:t>
            </w:r>
            <w:r w:rsidRPr="0094606D">
              <w:t xml:space="preserve">«Песнь о собаке», </w:t>
            </w:r>
            <w:r w:rsidRPr="0094606D">
              <w:rPr>
                <w:highlight w:val="white"/>
              </w:rPr>
              <w:t>«Письмо к женщине», «Письмо матери», «Собаке Качалова», «Шаганэ ты моя, Шаганэ…»,</w:t>
            </w:r>
            <w:r w:rsidRPr="0094606D">
              <w:rPr>
                <w:bCs/>
              </w:rPr>
              <w:t>«Я последний поэт деревни…»</w:t>
            </w:r>
          </w:p>
          <w:p w:rsidR="0023401E" w:rsidRPr="0023401E" w:rsidRDefault="0023401E" w:rsidP="0023401E">
            <w:pPr>
              <w:autoSpaceDE w:val="0"/>
              <w:autoSpaceDN w:val="0"/>
              <w:adjustRightInd w:val="0"/>
              <w:ind w:left="-57" w:right="-57"/>
              <w:rPr>
                <w:bCs/>
                <w:i/>
                <w:iCs/>
                <w:color w:val="404040"/>
              </w:rPr>
            </w:pPr>
          </w:p>
        </w:tc>
        <w:tc>
          <w:tcPr>
            <w:tcW w:w="3517" w:type="dxa"/>
            <w:vMerge/>
            <w:shd w:val="clear" w:color="auto" w:fill="auto"/>
          </w:tcPr>
          <w:p w:rsidR="0071485A" w:rsidRPr="0094606D" w:rsidRDefault="0071485A" w:rsidP="0071485A">
            <w:pPr>
              <w:autoSpaceDE w:val="0"/>
              <w:autoSpaceDN w:val="0"/>
              <w:adjustRightInd w:val="0"/>
              <w:ind w:left="-57" w:right="-57"/>
              <w:rPr>
                <w:b/>
                <w:bCs/>
                <w:highlight w:val="white"/>
              </w:rPr>
            </w:pPr>
          </w:p>
        </w:tc>
      </w:tr>
      <w:tr w:rsidR="0071485A" w:rsidRPr="0094606D" w:rsidTr="00FF5AD1">
        <w:tc>
          <w:tcPr>
            <w:tcW w:w="2393" w:type="dxa"/>
            <w:vMerge/>
            <w:shd w:val="clear" w:color="auto" w:fill="auto"/>
          </w:tcPr>
          <w:p w:rsidR="0071485A" w:rsidRPr="0094606D" w:rsidRDefault="0071485A" w:rsidP="00FF5AD1">
            <w:pPr>
              <w:autoSpaceDE w:val="0"/>
              <w:autoSpaceDN w:val="0"/>
              <w:adjustRightInd w:val="0"/>
              <w:rPr>
                <w:lang w:eastAsia="zh-CN"/>
              </w:rPr>
            </w:pPr>
          </w:p>
        </w:tc>
        <w:tc>
          <w:tcPr>
            <w:tcW w:w="3661" w:type="dxa"/>
            <w:shd w:val="clear" w:color="auto" w:fill="auto"/>
          </w:tcPr>
          <w:p w:rsidR="0071485A" w:rsidRPr="0094606D" w:rsidRDefault="0071485A" w:rsidP="0071485A">
            <w:pPr>
              <w:tabs>
                <w:tab w:val="left" w:pos="7380"/>
                <w:tab w:val="left" w:pos="8100"/>
              </w:tabs>
              <w:autoSpaceDE w:val="0"/>
              <w:autoSpaceDN w:val="0"/>
              <w:adjustRightInd w:val="0"/>
              <w:ind w:left="-57" w:right="-57"/>
              <w:rPr>
                <w:rFonts w:ascii="Times New Roman CYR" w:hAnsi="Times New Roman CYR" w:cs="Times New Roman CYR"/>
                <w:b/>
                <w:bCs/>
                <w:i/>
                <w:iCs/>
                <w:color w:val="404040"/>
                <w:highlight w:val="white"/>
              </w:rPr>
            </w:pPr>
            <w:r w:rsidRPr="0094606D">
              <w:rPr>
                <w:rFonts w:ascii="Times New Roman CYR" w:hAnsi="Times New Roman CYR" w:cs="Times New Roman CYR"/>
                <w:b/>
                <w:bCs/>
                <w:highlight w:val="white"/>
              </w:rPr>
              <w:t>В.В. Маяковский</w:t>
            </w:r>
          </w:p>
          <w:p w:rsidR="0071485A" w:rsidRPr="0071485A" w:rsidRDefault="0071485A" w:rsidP="0071485A">
            <w:pPr>
              <w:tabs>
                <w:tab w:val="left" w:pos="7380"/>
                <w:tab w:val="left" w:pos="8100"/>
              </w:tabs>
              <w:autoSpaceDE w:val="0"/>
              <w:autoSpaceDN w:val="0"/>
              <w:adjustRightInd w:val="0"/>
              <w:ind w:left="-57" w:right="-57"/>
              <w:rPr>
                <w:rFonts w:ascii="Times New Roman CYR" w:hAnsi="Times New Roman CYR" w:cs="Times New Roman CYR"/>
                <w:i/>
                <w:iCs/>
                <w:color w:val="404040"/>
                <w:highlight w:val="white"/>
              </w:rPr>
            </w:pPr>
            <w:r w:rsidRPr="0094606D">
              <w:rPr>
                <w:rFonts w:ascii="Times New Roman CYR" w:hAnsi="Times New Roman CYR" w:cs="Times New Roman CYR"/>
                <w:highlight w:val="white"/>
              </w:rPr>
              <w:t xml:space="preserve">Стихотворения: </w:t>
            </w:r>
            <w:r w:rsidRPr="0094606D">
              <w:rPr>
                <w:b/>
              </w:rPr>
              <w:t>«</w:t>
            </w:r>
            <w:r w:rsidRPr="0094606D">
              <w:t xml:space="preserve">А вы могли бы?», «Левый марш», «Нате!», </w:t>
            </w:r>
            <w:r w:rsidRPr="0094606D">
              <w:lastRenderedPageBreak/>
              <w:t>«Необычайное приключение, бывшее с Владимиром Маяков</w:t>
            </w:r>
            <w:r>
              <w:t>-</w:t>
            </w:r>
            <w:r w:rsidRPr="0094606D">
              <w:t xml:space="preserve">ским летом на даче», </w:t>
            </w:r>
            <w:r w:rsidRPr="0094606D">
              <w:rPr>
                <w:highlight w:val="white"/>
              </w:rPr>
              <w:t>«</w:t>
            </w:r>
            <w:r w:rsidRPr="0094606D">
              <w:rPr>
                <w:rFonts w:ascii="Times New Roman CYR" w:hAnsi="Times New Roman CYR" w:cs="Times New Roman CYR"/>
                <w:highlight w:val="white"/>
              </w:rPr>
              <w:t>Лиличка!</w:t>
            </w:r>
            <w:r w:rsidRPr="0094606D">
              <w:rPr>
                <w:highlight w:val="white"/>
              </w:rPr>
              <w:t>»,</w:t>
            </w:r>
            <w:r w:rsidRPr="0094606D">
              <w:t xml:space="preserve"> «Послушайте!», «Сергею Есени</w:t>
            </w:r>
            <w:r>
              <w:t>-</w:t>
            </w:r>
            <w:r w:rsidRPr="0094606D">
              <w:t>ну», «Письмо Татьяне Яковле</w:t>
            </w:r>
            <w:r>
              <w:t>-</w:t>
            </w:r>
            <w:r w:rsidRPr="0094606D">
              <w:t>вой», «Скрипка и немножко нерв</w:t>
            </w:r>
            <w:r>
              <w:t>-</w:t>
            </w:r>
            <w:r w:rsidRPr="0094606D">
              <w:t>но»,  «Товарищу Нетте, пароходу и человеку», «Хорошее отноше</w:t>
            </w:r>
            <w:r>
              <w:t>-</w:t>
            </w:r>
            <w:r w:rsidRPr="0094606D">
              <w:t xml:space="preserve">ние к лошадям» </w:t>
            </w:r>
            <w:r w:rsidRPr="0094606D">
              <w:rPr>
                <w:rFonts w:ascii="Times New Roman CYR" w:hAnsi="Times New Roman CYR" w:cs="Times New Roman CYR"/>
                <w:highlight w:val="white"/>
              </w:rPr>
              <w:t>Поэм</w:t>
            </w:r>
            <w:r>
              <w:rPr>
                <w:rFonts w:ascii="Times New Roman CYR" w:hAnsi="Times New Roman CYR" w:cs="Times New Roman CYR"/>
                <w:highlight w:val="white"/>
              </w:rPr>
              <w:t>а</w:t>
            </w:r>
            <w:r w:rsidRPr="0094606D">
              <w:rPr>
                <w:rFonts w:ascii="Times New Roman CYR" w:hAnsi="Times New Roman CYR" w:cs="Times New Roman CYR"/>
                <w:highlight w:val="white"/>
              </w:rPr>
              <w:t xml:space="preserve"> «Облако в штанах»,«Первое вступление к поэме «Во весь голос»</w:t>
            </w:r>
          </w:p>
        </w:tc>
        <w:tc>
          <w:tcPr>
            <w:tcW w:w="3517" w:type="dxa"/>
            <w:vMerge/>
            <w:shd w:val="clear" w:color="auto" w:fill="auto"/>
          </w:tcPr>
          <w:p w:rsidR="0071485A" w:rsidRPr="0094606D" w:rsidRDefault="0071485A" w:rsidP="0071485A">
            <w:pPr>
              <w:autoSpaceDE w:val="0"/>
              <w:autoSpaceDN w:val="0"/>
              <w:adjustRightInd w:val="0"/>
              <w:ind w:left="-57" w:right="-57"/>
              <w:rPr>
                <w:lang w:eastAsia="zh-CN"/>
              </w:rPr>
            </w:pPr>
          </w:p>
        </w:tc>
      </w:tr>
      <w:tr w:rsidR="0071485A" w:rsidRPr="0094606D" w:rsidTr="00FF5AD1">
        <w:trPr>
          <w:trHeight w:val="2760"/>
        </w:trPr>
        <w:tc>
          <w:tcPr>
            <w:tcW w:w="2393"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b/>
                <w:bCs/>
                <w:highlight w:val="white"/>
              </w:rPr>
            </w:pPr>
          </w:p>
        </w:tc>
        <w:tc>
          <w:tcPr>
            <w:tcW w:w="3661" w:type="dxa"/>
            <w:tcBorders>
              <w:bottom w:val="single" w:sz="4" w:space="0" w:color="auto"/>
            </w:tcBorders>
            <w:shd w:val="clear" w:color="auto" w:fill="auto"/>
          </w:tcPr>
          <w:p w:rsidR="0071485A" w:rsidRPr="0071485A" w:rsidRDefault="0071485A" w:rsidP="0071485A">
            <w:pPr>
              <w:tabs>
                <w:tab w:val="left" w:pos="7380"/>
                <w:tab w:val="left" w:pos="8100"/>
              </w:tabs>
              <w:autoSpaceDE w:val="0"/>
              <w:autoSpaceDN w:val="0"/>
              <w:adjustRightInd w:val="0"/>
              <w:ind w:left="-57" w:right="-57"/>
              <w:rPr>
                <w:b/>
                <w:bCs/>
                <w:i/>
                <w:iCs/>
                <w:color w:val="404040"/>
                <w:highlight w:val="white"/>
              </w:rPr>
            </w:pPr>
            <w:r w:rsidRPr="0094606D">
              <w:rPr>
                <w:b/>
                <w:bCs/>
                <w:highlight w:val="white"/>
              </w:rPr>
              <w:t>М.И. Цветаева</w:t>
            </w:r>
            <w:r w:rsidRPr="0094606D">
              <w:rPr>
                <w:highlight w:val="white"/>
              </w:rPr>
              <w:t xml:space="preserve">Стихотворения: </w:t>
            </w:r>
            <w:r w:rsidRPr="0094606D">
              <w:t xml:space="preserve">«Генералам двенадцатого года», </w:t>
            </w:r>
            <w:r w:rsidRPr="0094606D">
              <w:rPr>
                <w:highlight w:val="white"/>
              </w:rPr>
              <w:t>«Мне нравится, что вы больны не мной…», «Моим стихам, напи</w:t>
            </w:r>
            <w:r>
              <w:rPr>
                <w:highlight w:val="white"/>
              </w:rPr>
              <w:t>-</w:t>
            </w:r>
            <w:r w:rsidRPr="0094606D">
              <w:rPr>
                <w:highlight w:val="white"/>
              </w:rPr>
              <w:t xml:space="preserve">санным так рано…», «О сколько их упало в эту бездну…», </w:t>
            </w:r>
            <w:r w:rsidRPr="0094606D">
              <w:t xml:space="preserve">«О, слезы на глазах…».   </w:t>
            </w:r>
            <w:r w:rsidRPr="0094606D">
              <w:rPr>
                <w:highlight w:val="white"/>
              </w:rPr>
              <w:t>«Стихи к Блоку» («Имя твое – птица в руке…»), «Тоска по родине! Давно…»</w:t>
            </w: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b/>
                <w:bCs/>
                <w:highlight w:val="white"/>
              </w:rPr>
            </w:pPr>
          </w:p>
        </w:tc>
      </w:tr>
      <w:tr w:rsidR="0071485A" w:rsidRPr="0094606D" w:rsidTr="00FF5AD1">
        <w:tc>
          <w:tcPr>
            <w:tcW w:w="2393"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b/>
                <w:bCs/>
                <w:highlight w:val="white"/>
              </w:rPr>
            </w:pPr>
          </w:p>
        </w:tc>
        <w:tc>
          <w:tcPr>
            <w:tcW w:w="3661" w:type="dxa"/>
            <w:shd w:val="clear" w:color="auto" w:fill="auto"/>
          </w:tcPr>
          <w:p w:rsidR="0071485A" w:rsidRDefault="0071485A" w:rsidP="0071485A">
            <w:pPr>
              <w:tabs>
                <w:tab w:val="left" w:pos="7380"/>
                <w:tab w:val="left" w:pos="8100"/>
              </w:tabs>
              <w:autoSpaceDE w:val="0"/>
              <w:autoSpaceDN w:val="0"/>
              <w:adjustRightInd w:val="0"/>
              <w:ind w:left="-57" w:right="-57"/>
              <w:rPr>
                <w:rFonts w:ascii="Times New Roman CYR" w:hAnsi="Times New Roman CYR" w:cs="Times New Roman CYR"/>
                <w:b/>
                <w:bCs/>
                <w:highlight w:val="white"/>
              </w:rPr>
            </w:pPr>
            <w:r w:rsidRPr="0094606D">
              <w:rPr>
                <w:rFonts w:ascii="Times New Roman CYR" w:hAnsi="Times New Roman CYR" w:cs="Times New Roman CYR"/>
                <w:b/>
                <w:bCs/>
                <w:highlight w:val="white"/>
              </w:rPr>
              <w:t>О.Э. Мандельштам</w:t>
            </w:r>
          </w:p>
          <w:p w:rsidR="0071485A" w:rsidRPr="0023401E" w:rsidRDefault="0071485A" w:rsidP="0023401E">
            <w:pPr>
              <w:tabs>
                <w:tab w:val="left" w:pos="7380"/>
                <w:tab w:val="left" w:pos="8100"/>
              </w:tabs>
              <w:autoSpaceDE w:val="0"/>
              <w:autoSpaceDN w:val="0"/>
              <w:adjustRightInd w:val="0"/>
              <w:ind w:left="-57" w:right="-57"/>
              <w:rPr>
                <w:i/>
                <w:iCs/>
                <w:color w:val="404040"/>
                <w:highlight w:val="white"/>
              </w:rPr>
            </w:pPr>
            <w:r>
              <w:rPr>
                <w:highlight w:val="white"/>
              </w:rPr>
              <w:t>Стих</w:t>
            </w:r>
            <w:r w:rsidR="007F32BF">
              <w:rPr>
                <w:highlight w:val="white"/>
              </w:rPr>
              <w:t>о</w:t>
            </w:r>
            <w:r w:rsidRPr="0094606D">
              <w:rPr>
                <w:highlight w:val="white"/>
              </w:rPr>
              <w:t>творения: «</w:t>
            </w:r>
            <w:r w:rsidRPr="0094606D">
              <w:rPr>
                <w:rFonts w:ascii="Times New Roman CYR" w:hAnsi="Times New Roman CYR" w:cs="Times New Roman CYR"/>
                <w:highlight w:val="white"/>
              </w:rPr>
              <w:t>Бессонница. Го</w:t>
            </w:r>
            <w:r w:rsidR="007F32BF">
              <w:rPr>
                <w:rFonts w:ascii="Times New Roman CYR" w:hAnsi="Times New Roman CYR" w:cs="Times New Roman CYR"/>
                <w:highlight w:val="white"/>
              </w:rPr>
              <w:t>-</w:t>
            </w:r>
            <w:r w:rsidRPr="0094606D">
              <w:rPr>
                <w:rFonts w:ascii="Times New Roman CYR" w:hAnsi="Times New Roman CYR" w:cs="Times New Roman CYR"/>
                <w:highlight w:val="white"/>
              </w:rPr>
              <w:t>мер. Тугие паруса…</w:t>
            </w:r>
            <w:r w:rsidRPr="0094606D">
              <w:rPr>
                <w:highlight w:val="white"/>
              </w:rPr>
              <w:t xml:space="preserve">», </w:t>
            </w:r>
            <w:r w:rsidRPr="0094606D">
              <w:t xml:space="preserve"> «Мы жи</w:t>
            </w:r>
            <w:r w:rsidR="007F32BF">
              <w:t>-</w:t>
            </w:r>
            <w:r w:rsidRPr="0094606D">
              <w:t xml:space="preserve">вем под собою не чуя страны…», </w:t>
            </w:r>
            <w:r w:rsidRPr="0094606D">
              <w:rPr>
                <w:highlight w:val="white"/>
              </w:rPr>
              <w:t xml:space="preserve"> «</w:t>
            </w:r>
            <w:r w:rsidRPr="0094606D">
              <w:rPr>
                <w:rFonts w:ascii="Times New Roman CYR" w:hAnsi="Times New Roman CYR" w:cs="Times New Roman CYR"/>
                <w:highlight w:val="white"/>
              </w:rPr>
              <w:t>Я вернулся в мой город, знако</w:t>
            </w:r>
            <w:r w:rsidR="007F32BF">
              <w:rPr>
                <w:rFonts w:ascii="Times New Roman CYR" w:hAnsi="Times New Roman CYR" w:cs="Times New Roman CYR"/>
                <w:highlight w:val="white"/>
              </w:rPr>
              <w:t>-</w:t>
            </w:r>
            <w:r w:rsidRPr="0094606D">
              <w:rPr>
                <w:rFonts w:ascii="Times New Roman CYR" w:hAnsi="Times New Roman CYR" w:cs="Times New Roman CYR"/>
                <w:highlight w:val="white"/>
              </w:rPr>
              <w:t>мый до слез…</w:t>
            </w:r>
            <w:r w:rsidRPr="0094606D">
              <w:rPr>
                <w:highlight w:val="white"/>
              </w:rPr>
              <w:t>», «Я не слыхал рассказов Оссиана…»,  «</w:t>
            </w:r>
            <w:r w:rsidRPr="0094606D">
              <w:rPr>
                <w:highlight w:val="white"/>
                <w:lang w:val="en-US"/>
              </w:rPr>
              <w:t>NotreDame</w:t>
            </w:r>
            <w:r w:rsidRPr="0094606D">
              <w:rPr>
                <w:highlight w:val="white"/>
              </w:rPr>
              <w:t>»</w:t>
            </w: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b/>
                <w:bCs/>
                <w:highlight w:val="white"/>
              </w:rPr>
            </w:pPr>
          </w:p>
        </w:tc>
      </w:tr>
      <w:tr w:rsidR="0071485A" w:rsidRPr="0094606D" w:rsidTr="00FF5AD1">
        <w:tc>
          <w:tcPr>
            <w:tcW w:w="2393" w:type="dxa"/>
            <w:vMerge/>
            <w:shd w:val="clear" w:color="auto" w:fill="auto"/>
          </w:tcPr>
          <w:p w:rsidR="0071485A" w:rsidRPr="0094606D" w:rsidRDefault="0071485A" w:rsidP="00FF5AD1">
            <w:pPr>
              <w:autoSpaceDE w:val="0"/>
              <w:autoSpaceDN w:val="0"/>
              <w:adjustRightInd w:val="0"/>
              <w:rPr>
                <w:highlight w:val="white"/>
              </w:rPr>
            </w:pPr>
          </w:p>
        </w:tc>
        <w:tc>
          <w:tcPr>
            <w:tcW w:w="3661" w:type="dxa"/>
            <w:shd w:val="clear" w:color="auto" w:fill="auto"/>
          </w:tcPr>
          <w:p w:rsidR="0071485A" w:rsidRPr="0094606D" w:rsidRDefault="0071485A" w:rsidP="0071485A">
            <w:pPr>
              <w:autoSpaceDE w:val="0"/>
              <w:autoSpaceDN w:val="0"/>
              <w:adjustRightInd w:val="0"/>
              <w:ind w:left="-57" w:right="-57"/>
              <w:rPr>
                <w:rFonts w:ascii="Times New Roman CYR" w:hAnsi="Times New Roman CYR" w:cs="Times New Roman CYR"/>
                <w:b/>
                <w:bCs/>
                <w:i/>
                <w:iCs/>
                <w:color w:val="404040"/>
                <w:highlight w:val="white"/>
              </w:rPr>
            </w:pPr>
            <w:r w:rsidRPr="0094606D">
              <w:rPr>
                <w:rFonts w:ascii="Times New Roman CYR" w:hAnsi="Times New Roman CYR" w:cs="Times New Roman CYR"/>
                <w:b/>
                <w:bCs/>
                <w:highlight w:val="white"/>
              </w:rPr>
              <w:t>Б.Л. Пастернак</w:t>
            </w:r>
          </w:p>
          <w:p w:rsidR="0071485A" w:rsidRPr="0094606D" w:rsidRDefault="0071485A" w:rsidP="0071485A">
            <w:pPr>
              <w:autoSpaceDE w:val="0"/>
              <w:autoSpaceDN w:val="0"/>
              <w:adjustRightInd w:val="0"/>
              <w:ind w:left="-57" w:right="-57"/>
              <w:rPr>
                <w:rFonts w:ascii="Times New Roman CYR" w:hAnsi="Times New Roman CYR" w:cs="Times New Roman CYR"/>
                <w:i/>
                <w:iCs/>
                <w:color w:val="404040"/>
                <w:highlight w:val="white"/>
              </w:rPr>
            </w:pPr>
            <w:r w:rsidRPr="0094606D">
              <w:rPr>
                <w:rFonts w:ascii="Times New Roman CYR" w:hAnsi="Times New Roman CYR" w:cs="Times New Roman CYR"/>
                <w:highlight w:val="white"/>
              </w:rPr>
              <w:t xml:space="preserve"> Стихотворения: </w:t>
            </w:r>
            <w:r w:rsidRPr="0094606D">
              <w:t>«</w:t>
            </w:r>
            <w:r w:rsidRPr="0094606D">
              <w:rPr>
                <w:rFonts w:ascii="Times New Roman CYR" w:hAnsi="Times New Roman CYR" w:cs="Times New Roman CYR"/>
              </w:rPr>
              <w:t>Быть знаменитым некрасиво…</w:t>
            </w:r>
            <w:r w:rsidRPr="0094606D">
              <w:t>»,</w:t>
            </w:r>
            <w:r w:rsidRPr="0094606D">
              <w:rPr>
                <w:highlight w:val="white"/>
              </w:rPr>
              <w:t xml:space="preserve"> «</w:t>
            </w:r>
            <w:r w:rsidRPr="0094606D">
              <w:rPr>
                <w:rFonts w:ascii="Times New Roman CYR" w:hAnsi="Times New Roman CYR" w:cs="Times New Roman CYR"/>
                <w:highlight w:val="white"/>
              </w:rPr>
              <w:t>Во всем мне хочется дойти…</w:t>
            </w:r>
            <w:r w:rsidRPr="0094606D">
              <w:rPr>
                <w:highlight w:val="white"/>
              </w:rPr>
              <w:t>», «</w:t>
            </w:r>
            <w:r w:rsidRPr="0094606D">
              <w:rPr>
                <w:rFonts w:ascii="Times New Roman CYR" w:hAnsi="Times New Roman CYR" w:cs="Times New Roman CYR"/>
                <w:highlight w:val="white"/>
              </w:rPr>
              <w:t>Гамлет</w:t>
            </w:r>
            <w:r w:rsidRPr="0094606D">
              <w:rPr>
                <w:highlight w:val="white"/>
              </w:rPr>
              <w:t xml:space="preserve">», </w:t>
            </w:r>
            <w:r w:rsidRPr="0094606D">
              <w:t xml:space="preserve">«Марбург», </w:t>
            </w:r>
            <w:r w:rsidRPr="0094606D">
              <w:rPr>
                <w:highlight w:val="white"/>
              </w:rPr>
              <w:t>«</w:t>
            </w:r>
            <w:r w:rsidRPr="0094606D">
              <w:rPr>
                <w:rFonts w:ascii="Times New Roman CYR" w:hAnsi="Times New Roman CYR" w:cs="Times New Roman CYR"/>
                <w:highlight w:val="white"/>
              </w:rPr>
              <w:t>Зимняя ночь</w:t>
            </w:r>
            <w:r w:rsidRPr="0094606D">
              <w:rPr>
                <w:highlight w:val="white"/>
              </w:rPr>
              <w:t>», «</w:t>
            </w:r>
            <w:r w:rsidRPr="0094606D">
              <w:rPr>
                <w:rFonts w:ascii="Times New Roman CYR" w:hAnsi="Times New Roman CYR" w:cs="Times New Roman CYR"/>
                <w:highlight w:val="white"/>
              </w:rPr>
              <w:t>Февраль. Достать чернил и плакать!..</w:t>
            </w:r>
            <w:r w:rsidRPr="0094606D">
              <w:rPr>
                <w:highlight w:val="white"/>
              </w:rPr>
              <w:t>»</w:t>
            </w: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highlight w:val="white"/>
              </w:rPr>
            </w:pPr>
          </w:p>
        </w:tc>
      </w:tr>
      <w:tr w:rsidR="0071485A" w:rsidRPr="0094606D" w:rsidTr="00FF5AD1">
        <w:tc>
          <w:tcPr>
            <w:tcW w:w="2393" w:type="dxa"/>
            <w:vMerge/>
            <w:shd w:val="clear" w:color="auto" w:fill="auto"/>
          </w:tcPr>
          <w:p w:rsidR="0071485A" w:rsidRPr="0094606D" w:rsidRDefault="0071485A" w:rsidP="00FF5AD1">
            <w:pPr>
              <w:autoSpaceDE w:val="0"/>
              <w:autoSpaceDN w:val="0"/>
              <w:adjustRightInd w:val="0"/>
              <w:rPr>
                <w:highlight w:val="white"/>
              </w:rPr>
            </w:pPr>
          </w:p>
        </w:tc>
        <w:tc>
          <w:tcPr>
            <w:tcW w:w="3661" w:type="dxa"/>
            <w:shd w:val="clear" w:color="auto" w:fill="auto"/>
          </w:tcPr>
          <w:p w:rsidR="0071485A" w:rsidRPr="0094606D" w:rsidRDefault="0071485A" w:rsidP="0071485A">
            <w:pPr>
              <w:autoSpaceDE w:val="0"/>
              <w:autoSpaceDN w:val="0"/>
              <w:adjustRightInd w:val="0"/>
              <w:ind w:left="-57" w:right="-57"/>
              <w:rPr>
                <w:rFonts w:ascii="Times New Roman CYR" w:hAnsi="Times New Roman CYR" w:cs="Times New Roman CYR"/>
                <w:b/>
                <w:bCs/>
                <w:i/>
                <w:iCs/>
                <w:color w:val="404040"/>
                <w:highlight w:val="white"/>
              </w:rPr>
            </w:pPr>
            <w:r w:rsidRPr="0094606D">
              <w:rPr>
                <w:rFonts w:ascii="Times New Roman CYR" w:hAnsi="Times New Roman CYR" w:cs="Times New Roman CYR"/>
                <w:b/>
                <w:bCs/>
                <w:highlight w:val="white"/>
              </w:rPr>
              <w:t xml:space="preserve">Е.И. Замятин </w:t>
            </w:r>
          </w:p>
          <w:p w:rsidR="0071485A" w:rsidRPr="0094606D" w:rsidRDefault="0071485A" w:rsidP="0071485A">
            <w:pPr>
              <w:autoSpaceDE w:val="0"/>
              <w:autoSpaceDN w:val="0"/>
              <w:adjustRightInd w:val="0"/>
              <w:ind w:left="-57" w:right="-57"/>
              <w:rPr>
                <w:rFonts w:ascii="Times New Roman CYR" w:hAnsi="Times New Roman CYR" w:cs="Times New Roman CYR"/>
                <w:bCs/>
                <w:i/>
                <w:iCs/>
                <w:color w:val="404040"/>
                <w:highlight w:val="white"/>
              </w:rPr>
            </w:pPr>
            <w:r w:rsidRPr="0094606D">
              <w:rPr>
                <w:rFonts w:ascii="Times New Roman CYR" w:hAnsi="Times New Roman CYR" w:cs="Times New Roman CYR"/>
                <w:bCs/>
                <w:highlight w:val="white"/>
              </w:rPr>
              <w:t>Роман «Мы»</w:t>
            </w:r>
          </w:p>
          <w:p w:rsidR="0071485A" w:rsidRPr="0094606D" w:rsidRDefault="0071485A" w:rsidP="0071485A">
            <w:pPr>
              <w:autoSpaceDE w:val="0"/>
              <w:autoSpaceDN w:val="0"/>
              <w:adjustRightInd w:val="0"/>
              <w:ind w:left="-57" w:right="-57"/>
              <w:rPr>
                <w:rFonts w:ascii="Times New Roman CYR" w:hAnsi="Times New Roman CYR" w:cs="Times New Roman CYR"/>
                <w:bCs/>
                <w:highlight w:val="white"/>
              </w:rPr>
            </w:pPr>
          </w:p>
          <w:p w:rsidR="0071485A" w:rsidRPr="0094606D" w:rsidRDefault="0071485A" w:rsidP="0071485A">
            <w:pPr>
              <w:autoSpaceDE w:val="0"/>
              <w:autoSpaceDN w:val="0"/>
              <w:adjustRightInd w:val="0"/>
              <w:ind w:left="-57" w:right="-57"/>
              <w:rPr>
                <w:rFonts w:ascii="Times New Roman CYR" w:hAnsi="Times New Roman CYR" w:cs="Times New Roman CYR"/>
                <w:bCs/>
                <w:highlight w:val="white"/>
              </w:rPr>
            </w:pPr>
          </w:p>
          <w:p w:rsidR="0071485A" w:rsidRPr="0094606D" w:rsidRDefault="0071485A" w:rsidP="0071485A">
            <w:pPr>
              <w:autoSpaceDE w:val="0"/>
              <w:autoSpaceDN w:val="0"/>
              <w:adjustRightInd w:val="0"/>
              <w:ind w:left="-57" w:right="-57"/>
              <w:rPr>
                <w:rFonts w:ascii="Times New Roman CYR" w:hAnsi="Times New Roman CYR" w:cs="Times New Roman CYR"/>
                <w:bCs/>
                <w:highlight w:val="white"/>
              </w:rPr>
            </w:pPr>
          </w:p>
          <w:p w:rsidR="0071485A" w:rsidRPr="0094606D" w:rsidRDefault="0071485A" w:rsidP="0071485A">
            <w:pPr>
              <w:autoSpaceDE w:val="0"/>
              <w:autoSpaceDN w:val="0"/>
              <w:adjustRightInd w:val="0"/>
              <w:ind w:left="-57" w:right="-57"/>
              <w:rPr>
                <w:rFonts w:ascii="Times New Roman CYR" w:hAnsi="Times New Roman CYR" w:cs="Times New Roman CYR"/>
                <w:bCs/>
                <w:highlight w:val="white"/>
              </w:rPr>
            </w:pPr>
          </w:p>
          <w:p w:rsidR="0071485A" w:rsidRPr="0094606D" w:rsidRDefault="0071485A" w:rsidP="0071485A">
            <w:pPr>
              <w:autoSpaceDE w:val="0"/>
              <w:autoSpaceDN w:val="0"/>
              <w:adjustRightInd w:val="0"/>
              <w:ind w:left="-57" w:right="-57"/>
              <w:rPr>
                <w:rFonts w:ascii="Times New Roman CYR" w:hAnsi="Times New Roman CYR" w:cs="Times New Roman CYR"/>
                <w:bCs/>
                <w:highlight w:val="white"/>
              </w:rPr>
            </w:pPr>
          </w:p>
          <w:p w:rsidR="0071485A" w:rsidRDefault="0071485A" w:rsidP="0023401E">
            <w:pPr>
              <w:autoSpaceDE w:val="0"/>
              <w:autoSpaceDN w:val="0"/>
              <w:adjustRightInd w:val="0"/>
              <w:ind w:right="-57"/>
              <w:rPr>
                <w:rFonts w:ascii="Times New Roman CYR" w:hAnsi="Times New Roman CYR" w:cs="Times New Roman CYR"/>
                <w:highlight w:val="white"/>
              </w:rPr>
            </w:pPr>
          </w:p>
          <w:p w:rsidR="00315074" w:rsidRPr="0094606D" w:rsidRDefault="00315074" w:rsidP="0023401E">
            <w:pPr>
              <w:autoSpaceDE w:val="0"/>
              <w:autoSpaceDN w:val="0"/>
              <w:adjustRightInd w:val="0"/>
              <w:ind w:right="-57"/>
              <w:rPr>
                <w:rFonts w:ascii="Times New Roman CYR" w:hAnsi="Times New Roman CYR" w:cs="Times New Roman CYR"/>
                <w:highlight w:val="white"/>
              </w:rPr>
            </w:pP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highlight w:val="white"/>
              </w:rPr>
            </w:pPr>
          </w:p>
        </w:tc>
      </w:tr>
      <w:tr w:rsidR="0071485A" w:rsidRPr="0094606D" w:rsidTr="0023401E">
        <w:trPr>
          <w:trHeight w:val="1054"/>
        </w:trPr>
        <w:tc>
          <w:tcPr>
            <w:tcW w:w="2393" w:type="dxa"/>
            <w:vMerge/>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p>
        </w:tc>
        <w:tc>
          <w:tcPr>
            <w:tcW w:w="3661" w:type="dxa"/>
            <w:tcBorders>
              <w:bottom w:val="single" w:sz="4" w:space="0" w:color="auto"/>
            </w:tcBorders>
            <w:shd w:val="clear" w:color="auto" w:fill="auto"/>
          </w:tcPr>
          <w:p w:rsidR="0071485A" w:rsidRDefault="0071485A" w:rsidP="00FF5AD1">
            <w:pPr>
              <w:tabs>
                <w:tab w:val="left" w:pos="7380"/>
                <w:tab w:val="left" w:pos="8100"/>
              </w:tabs>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highlight w:val="white"/>
              </w:rPr>
              <w:t>М.А. Булгаков</w:t>
            </w:r>
          </w:p>
          <w:p w:rsidR="0071485A" w:rsidRDefault="0071485A" w:rsidP="00FF5AD1">
            <w:pPr>
              <w:tabs>
                <w:tab w:val="left" w:pos="7380"/>
                <w:tab w:val="left" w:pos="8100"/>
              </w:tabs>
              <w:autoSpaceDE w:val="0"/>
              <w:autoSpaceDN w:val="0"/>
              <w:adjustRightInd w:val="0"/>
              <w:rPr>
                <w:highlight w:val="white"/>
              </w:rPr>
            </w:pPr>
            <w:r w:rsidRPr="0094606D">
              <w:rPr>
                <w:rFonts w:ascii="Times New Roman CYR" w:hAnsi="Times New Roman CYR" w:cs="Times New Roman CYR"/>
              </w:rPr>
              <w:t xml:space="preserve">Повесть </w:t>
            </w:r>
            <w:r w:rsidRPr="0094606D">
              <w:t>«</w:t>
            </w:r>
            <w:r w:rsidRPr="0094606D">
              <w:rPr>
                <w:rFonts w:ascii="Times New Roman CYR" w:hAnsi="Times New Roman CYR" w:cs="Times New Roman CYR"/>
              </w:rPr>
              <w:t>Собачье сердце</w:t>
            </w:r>
            <w:r w:rsidRPr="0094606D">
              <w:t>»</w:t>
            </w:r>
            <w:r w:rsidRPr="0094606D">
              <w:rPr>
                <w:rFonts w:ascii="Times New Roman CYR" w:hAnsi="Times New Roman CYR" w:cs="Times New Roman CYR"/>
                <w:highlight w:val="white"/>
              </w:rPr>
              <w:t xml:space="preserve"> Романы </w:t>
            </w:r>
            <w:r w:rsidRPr="0094606D">
              <w:rPr>
                <w:highlight w:val="white"/>
              </w:rPr>
              <w:t>«</w:t>
            </w:r>
            <w:r w:rsidRPr="0094606D">
              <w:rPr>
                <w:rFonts w:ascii="Times New Roman CYR" w:hAnsi="Times New Roman CYR" w:cs="Times New Roman CYR"/>
                <w:highlight w:val="white"/>
              </w:rPr>
              <w:t>Белая гвардия</w:t>
            </w:r>
            <w:r w:rsidRPr="0094606D">
              <w:rPr>
                <w:highlight w:val="white"/>
              </w:rPr>
              <w:t>»</w:t>
            </w:r>
            <w:r w:rsidRPr="0094606D">
              <w:t xml:space="preserve">, </w:t>
            </w:r>
            <w:r w:rsidRPr="0094606D">
              <w:rPr>
                <w:highlight w:val="white"/>
              </w:rPr>
              <w:t>«</w:t>
            </w:r>
            <w:r w:rsidRPr="0094606D">
              <w:rPr>
                <w:rFonts w:ascii="Times New Roman CYR" w:hAnsi="Times New Roman CYR" w:cs="Times New Roman CYR"/>
                <w:highlight w:val="white"/>
              </w:rPr>
              <w:t>Мастер и Маргарита</w:t>
            </w:r>
            <w:r w:rsidRPr="0094606D">
              <w:rPr>
                <w:highlight w:val="white"/>
              </w:rPr>
              <w:t>»</w:t>
            </w:r>
          </w:p>
          <w:p w:rsidR="0023401E" w:rsidRPr="0094606D" w:rsidRDefault="0023401E" w:rsidP="00FF5AD1">
            <w:pPr>
              <w:tabs>
                <w:tab w:val="left" w:pos="7380"/>
                <w:tab w:val="left" w:pos="8100"/>
              </w:tabs>
              <w:autoSpaceDE w:val="0"/>
              <w:autoSpaceDN w:val="0"/>
              <w:adjustRightInd w:val="0"/>
              <w:rPr>
                <w:rFonts w:ascii="Times New Roman CYR" w:hAnsi="Times New Roman CYR" w:cs="Times New Roman CYR"/>
                <w:b/>
                <w:bCs/>
                <w:i/>
                <w:iCs/>
                <w:color w:val="404040"/>
                <w:highlight w:val="white"/>
              </w:rPr>
            </w:pP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b/>
                <w:bCs/>
                <w:highlight w:val="white"/>
              </w:rPr>
            </w:pPr>
          </w:p>
        </w:tc>
      </w:tr>
      <w:tr w:rsidR="0071485A" w:rsidRPr="0094606D" w:rsidTr="00FF5AD1">
        <w:trPr>
          <w:trHeight w:val="1104"/>
        </w:trPr>
        <w:tc>
          <w:tcPr>
            <w:tcW w:w="2393" w:type="dxa"/>
            <w:vMerge/>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rPr>
            </w:pPr>
          </w:p>
        </w:tc>
        <w:tc>
          <w:tcPr>
            <w:tcW w:w="3661" w:type="dxa"/>
            <w:tcBorders>
              <w:bottom w:val="single" w:sz="4" w:space="0" w:color="auto"/>
            </w:tcBorders>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i/>
                <w:iCs/>
                <w:color w:val="404040"/>
                <w:highlight w:val="white"/>
              </w:rPr>
            </w:pPr>
            <w:r w:rsidRPr="0094606D">
              <w:rPr>
                <w:rFonts w:ascii="Times New Roman CYR" w:hAnsi="Times New Roman CYR" w:cs="Times New Roman CYR"/>
                <w:b/>
                <w:bCs/>
                <w:highlight w:val="white"/>
              </w:rPr>
              <w:t xml:space="preserve">А.П. Платонов. </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i/>
                <w:iCs/>
                <w:color w:val="404040"/>
                <w:highlight w:val="white"/>
              </w:rPr>
            </w:pPr>
            <w:r w:rsidRPr="0094606D">
              <w:rPr>
                <w:rFonts w:ascii="Times New Roman CYR" w:hAnsi="Times New Roman CYR" w:cs="Times New Roman CYR"/>
                <w:iCs/>
              </w:rPr>
              <w:t>Рассказы и повести: «В прекрасном и яростном мире», «Котлован», «Возвращение»</w:t>
            </w: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b/>
                <w:bCs/>
                <w:highlight w:val="white"/>
              </w:rPr>
            </w:pPr>
          </w:p>
        </w:tc>
      </w:tr>
      <w:tr w:rsidR="0071485A" w:rsidRPr="0094606D" w:rsidTr="00FF5AD1">
        <w:trPr>
          <w:trHeight w:val="761"/>
        </w:trPr>
        <w:tc>
          <w:tcPr>
            <w:tcW w:w="2393" w:type="dxa"/>
            <w:vMerge/>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p>
        </w:tc>
        <w:tc>
          <w:tcPr>
            <w:tcW w:w="3661" w:type="dxa"/>
            <w:tcBorders>
              <w:bottom w:val="single" w:sz="4" w:space="0" w:color="auto"/>
            </w:tcBorders>
            <w:shd w:val="clear" w:color="auto" w:fill="auto"/>
          </w:tcPr>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i/>
                <w:iCs/>
                <w:color w:val="404040"/>
                <w:highlight w:val="white"/>
              </w:rPr>
            </w:pPr>
            <w:r w:rsidRPr="0094606D">
              <w:rPr>
                <w:rFonts w:ascii="Times New Roman CYR" w:hAnsi="Times New Roman CYR" w:cs="Times New Roman CYR"/>
                <w:b/>
                <w:bCs/>
                <w:highlight w:val="white"/>
              </w:rPr>
              <w:t>М.А. Шолохов</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Cs/>
                <w:i/>
                <w:iCs/>
                <w:color w:val="404040"/>
              </w:rPr>
            </w:pPr>
            <w:r w:rsidRPr="0094606D">
              <w:rPr>
                <w:rFonts w:ascii="Times New Roman CYR" w:hAnsi="Times New Roman CYR" w:cs="Times New Roman CYR"/>
                <w:highlight w:val="white"/>
              </w:rPr>
              <w:t xml:space="preserve">Роман-эпопея </w:t>
            </w:r>
            <w:r w:rsidRPr="0094606D">
              <w:rPr>
                <w:highlight w:val="white"/>
              </w:rPr>
              <w:t>«</w:t>
            </w:r>
            <w:r w:rsidRPr="0094606D">
              <w:rPr>
                <w:rFonts w:ascii="Times New Roman CYR" w:hAnsi="Times New Roman CYR" w:cs="Times New Roman CYR"/>
                <w:highlight w:val="white"/>
              </w:rPr>
              <w:t>Тихий Дон</w:t>
            </w:r>
            <w:r w:rsidRPr="0094606D">
              <w:rPr>
                <w:highlight w:val="white"/>
              </w:rPr>
              <w:t xml:space="preserve">» </w:t>
            </w:r>
          </w:p>
          <w:p w:rsidR="0071485A" w:rsidRPr="0094606D" w:rsidRDefault="0071485A" w:rsidP="00FF5AD1">
            <w:pPr>
              <w:tabs>
                <w:tab w:val="left" w:pos="7380"/>
                <w:tab w:val="left" w:pos="8100"/>
              </w:tabs>
              <w:autoSpaceDE w:val="0"/>
              <w:autoSpaceDN w:val="0"/>
              <w:adjustRightInd w:val="0"/>
              <w:rPr>
                <w:rFonts w:ascii="Times New Roman CYR" w:hAnsi="Times New Roman CYR" w:cs="Times New Roman CYR"/>
                <w:b/>
                <w:bCs/>
                <w:highlight w:val="white"/>
              </w:rPr>
            </w:pP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b/>
                <w:bCs/>
                <w:highlight w:val="white"/>
              </w:rPr>
            </w:pPr>
          </w:p>
        </w:tc>
      </w:tr>
      <w:tr w:rsidR="0071485A" w:rsidRPr="0094606D" w:rsidTr="00FF5AD1">
        <w:trPr>
          <w:trHeight w:val="1623"/>
        </w:trPr>
        <w:tc>
          <w:tcPr>
            <w:tcW w:w="2393" w:type="dxa"/>
            <w:vMerge/>
            <w:shd w:val="clear" w:color="auto" w:fill="auto"/>
          </w:tcPr>
          <w:p w:rsidR="0071485A" w:rsidRPr="0094606D" w:rsidRDefault="0071485A" w:rsidP="00FF5AD1">
            <w:pPr>
              <w:autoSpaceDE w:val="0"/>
              <w:autoSpaceDN w:val="0"/>
              <w:adjustRightInd w:val="0"/>
              <w:rPr>
                <w:b/>
                <w:caps/>
                <w:highlight w:val="white"/>
              </w:rPr>
            </w:pPr>
          </w:p>
        </w:tc>
        <w:tc>
          <w:tcPr>
            <w:tcW w:w="3661" w:type="dxa"/>
            <w:shd w:val="clear" w:color="auto" w:fill="auto"/>
          </w:tcPr>
          <w:p w:rsidR="0071485A" w:rsidRPr="0094606D" w:rsidRDefault="0071485A" w:rsidP="00FF5AD1">
            <w:pPr>
              <w:autoSpaceDE w:val="0"/>
              <w:autoSpaceDN w:val="0"/>
              <w:adjustRightInd w:val="0"/>
              <w:rPr>
                <w:b/>
                <w:i/>
                <w:iCs/>
                <w:color w:val="404040"/>
                <w:highlight w:val="white"/>
              </w:rPr>
            </w:pPr>
            <w:r w:rsidRPr="0094606D">
              <w:rPr>
                <w:b/>
                <w:highlight w:val="white"/>
              </w:rPr>
              <w:t>В.В. Набоков</w:t>
            </w:r>
          </w:p>
          <w:p w:rsidR="0071485A" w:rsidRPr="0094606D" w:rsidRDefault="0071485A" w:rsidP="00FF5AD1">
            <w:pPr>
              <w:autoSpaceDE w:val="0"/>
              <w:autoSpaceDN w:val="0"/>
              <w:adjustRightInd w:val="0"/>
            </w:pPr>
            <w:r w:rsidRPr="0094606D">
              <w:t>Рассказы «Облако, озеро, башня», «Весна в Фиальте»</w:t>
            </w:r>
          </w:p>
          <w:p w:rsidR="0071485A" w:rsidRPr="0094606D" w:rsidRDefault="0071485A" w:rsidP="00FF5AD1">
            <w:pPr>
              <w:autoSpaceDE w:val="0"/>
              <w:autoSpaceDN w:val="0"/>
              <w:adjustRightInd w:val="0"/>
              <w:rPr>
                <w:highlight w:val="yellow"/>
              </w:rPr>
            </w:pPr>
          </w:p>
          <w:p w:rsidR="0071485A" w:rsidRPr="0094606D" w:rsidRDefault="0071485A" w:rsidP="00FF5AD1">
            <w:pPr>
              <w:autoSpaceDE w:val="0"/>
              <w:autoSpaceDN w:val="0"/>
              <w:adjustRightInd w:val="0"/>
              <w:rPr>
                <w:highlight w:val="white"/>
              </w:rPr>
            </w:pPr>
          </w:p>
          <w:p w:rsidR="0071485A" w:rsidRPr="0094606D" w:rsidRDefault="0071485A" w:rsidP="00FF5AD1">
            <w:pPr>
              <w:autoSpaceDE w:val="0"/>
              <w:autoSpaceDN w:val="0"/>
              <w:adjustRightInd w:val="0"/>
              <w:rPr>
                <w:highlight w:val="white"/>
              </w:rPr>
            </w:pPr>
          </w:p>
          <w:p w:rsidR="0071485A" w:rsidRPr="0094606D" w:rsidRDefault="0071485A" w:rsidP="00FF5AD1">
            <w:pPr>
              <w:autoSpaceDE w:val="0"/>
              <w:autoSpaceDN w:val="0"/>
              <w:adjustRightInd w:val="0"/>
              <w:rPr>
                <w:highlight w:val="white"/>
              </w:rPr>
            </w:pPr>
          </w:p>
          <w:p w:rsidR="0071485A" w:rsidRPr="0094606D" w:rsidRDefault="0071485A" w:rsidP="00FF5AD1">
            <w:pPr>
              <w:autoSpaceDE w:val="0"/>
              <w:autoSpaceDN w:val="0"/>
              <w:adjustRightInd w:val="0"/>
              <w:rPr>
                <w:highlight w:val="white"/>
              </w:rPr>
            </w:pPr>
          </w:p>
          <w:p w:rsidR="0071485A" w:rsidRPr="0094606D" w:rsidRDefault="0071485A" w:rsidP="00FF5AD1">
            <w:pPr>
              <w:autoSpaceDE w:val="0"/>
              <w:autoSpaceDN w:val="0"/>
              <w:adjustRightInd w:val="0"/>
              <w:rPr>
                <w:highlight w:val="white"/>
              </w:rPr>
            </w:pPr>
          </w:p>
          <w:p w:rsidR="0071485A" w:rsidRPr="0094606D" w:rsidRDefault="0071485A" w:rsidP="00FF5AD1">
            <w:pPr>
              <w:autoSpaceDE w:val="0"/>
              <w:autoSpaceDN w:val="0"/>
              <w:adjustRightInd w:val="0"/>
              <w:rPr>
                <w:highlight w:val="white"/>
              </w:rPr>
            </w:pPr>
          </w:p>
          <w:p w:rsidR="0071485A" w:rsidRPr="0094606D" w:rsidRDefault="0071485A" w:rsidP="00FF5AD1">
            <w:pPr>
              <w:autoSpaceDE w:val="0"/>
              <w:autoSpaceDN w:val="0"/>
              <w:adjustRightInd w:val="0"/>
              <w:rPr>
                <w:highlight w:val="white"/>
              </w:rPr>
            </w:pPr>
          </w:p>
          <w:p w:rsidR="0071485A" w:rsidRPr="0094606D" w:rsidRDefault="0071485A" w:rsidP="00FF5AD1">
            <w:pPr>
              <w:autoSpaceDE w:val="0"/>
              <w:autoSpaceDN w:val="0"/>
              <w:adjustRightInd w:val="0"/>
              <w:rPr>
                <w:highlight w:val="white"/>
              </w:rPr>
            </w:pPr>
          </w:p>
          <w:p w:rsidR="0071485A" w:rsidRPr="0094606D" w:rsidRDefault="0071485A" w:rsidP="00FF5AD1">
            <w:pPr>
              <w:autoSpaceDE w:val="0"/>
              <w:autoSpaceDN w:val="0"/>
              <w:adjustRightInd w:val="0"/>
              <w:rPr>
                <w:highlight w:val="white"/>
              </w:rPr>
            </w:pPr>
          </w:p>
          <w:p w:rsidR="0071485A" w:rsidRPr="0094606D" w:rsidRDefault="0071485A" w:rsidP="00FF5AD1">
            <w:pPr>
              <w:autoSpaceDE w:val="0"/>
              <w:autoSpaceDN w:val="0"/>
              <w:adjustRightInd w:val="0"/>
              <w:rPr>
                <w:highlight w:val="white"/>
              </w:rPr>
            </w:pPr>
          </w:p>
          <w:p w:rsidR="0071485A" w:rsidRPr="0094606D" w:rsidRDefault="0071485A" w:rsidP="00FF5AD1">
            <w:pPr>
              <w:autoSpaceDE w:val="0"/>
              <w:autoSpaceDN w:val="0"/>
              <w:adjustRightInd w:val="0"/>
              <w:rPr>
                <w:highlight w:val="white"/>
              </w:rPr>
            </w:pPr>
          </w:p>
          <w:p w:rsidR="0071485A" w:rsidRPr="0094606D" w:rsidRDefault="0071485A" w:rsidP="00FF5AD1">
            <w:pPr>
              <w:autoSpaceDE w:val="0"/>
              <w:autoSpaceDN w:val="0"/>
              <w:adjustRightInd w:val="0"/>
              <w:rPr>
                <w:highlight w:val="white"/>
              </w:rPr>
            </w:pPr>
          </w:p>
          <w:p w:rsidR="0071485A" w:rsidRPr="0094606D" w:rsidRDefault="0071485A" w:rsidP="00FF5AD1">
            <w:pPr>
              <w:autoSpaceDE w:val="0"/>
              <w:autoSpaceDN w:val="0"/>
              <w:adjustRightInd w:val="0"/>
              <w:rPr>
                <w:highlight w:val="white"/>
              </w:rPr>
            </w:pPr>
          </w:p>
          <w:p w:rsidR="0071485A" w:rsidRPr="0094606D" w:rsidRDefault="0071485A" w:rsidP="00FF5AD1">
            <w:pPr>
              <w:autoSpaceDE w:val="0"/>
              <w:autoSpaceDN w:val="0"/>
              <w:adjustRightInd w:val="0"/>
              <w:rPr>
                <w:highlight w:val="white"/>
              </w:rPr>
            </w:pPr>
          </w:p>
          <w:p w:rsidR="0071485A" w:rsidRPr="0094606D" w:rsidRDefault="0071485A" w:rsidP="00FF5AD1">
            <w:pPr>
              <w:autoSpaceDE w:val="0"/>
              <w:autoSpaceDN w:val="0"/>
              <w:adjustRightInd w:val="0"/>
              <w:rPr>
                <w:highlight w:val="white"/>
              </w:rPr>
            </w:pPr>
          </w:p>
          <w:p w:rsidR="0071485A" w:rsidRPr="0094606D" w:rsidRDefault="0071485A" w:rsidP="00FF5AD1">
            <w:pPr>
              <w:autoSpaceDE w:val="0"/>
              <w:autoSpaceDN w:val="0"/>
              <w:adjustRightInd w:val="0"/>
              <w:rPr>
                <w:rFonts w:ascii="Times New Roman CYR" w:hAnsi="Times New Roman CYR" w:cs="Times New Roman CYR"/>
                <w:highlight w:val="white"/>
              </w:rPr>
            </w:pP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highlight w:val="white"/>
              </w:rPr>
            </w:pPr>
          </w:p>
        </w:tc>
      </w:tr>
      <w:tr w:rsidR="0071485A" w:rsidRPr="0094606D" w:rsidTr="00FF5AD1">
        <w:tc>
          <w:tcPr>
            <w:tcW w:w="2393" w:type="dxa"/>
            <w:vMerge w:val="restart"/>
            <w:shd w:val="clear" w:color="auto" w:fill="auto"/>
          </w:tcPr>
          <w:p w:rsidR="0071485A"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А.И. Солженицын</w:t>
            </w:r>
          </w:p>
          <w:p w:rsidR="0071485A" w:rsidRPr="0094606D" w:rsidRDefault="0071485A" w:rsidP="00FF5AD1">
            <w:pPr>
              <w:autoSpaceDE w:val="0"/>
              <w:autoSpaceDN w:val="0"/>
              <w:adjustRightInd w:val="0"/>
              <w:rPr>
                <w:highlight w:val="white"/>
              </w:rPr>
            </w:pPr>
            <w:r w:rsidRPr="0094606D">
              <w:rPr>
                <w:highlight w:val="white"/>
              </w:rPr>
              <w:t>Рассказ «</w:t>
            </w:r>
            <w:r w:rsidRPr="0094606D">
              <w:rPr>
                <w:rFonts w:ascii="Times New Roman CYR" w:hAnsi="Times New Roman CYR" w:cs="Times New Roman CYR"/>
                <w:highlight w:val="white"/>
              </w:rPr>
              <w:t>Один день Ивана Денисовича</w:t>
            </w:r>
            <w:r w:rsidRPr="0094606D">
              <w:rPr>
                <w:highlight w:val="white"/>
              </w:rPr>
              <w:t>»</w:t>
            </w:r>
          </w:p>
        </w:tc>
        <w:tc>
          <w:tcPr>
            <w:tcW w:w="3661" w:type="dxa"/>
            <w:shd w:val="clear" w:color="auto" w:fill="auto"/>
          </w:tcPr>
          <w:p w:rsidR="0071485A" w:rsidRPr="0094606D" w:rsidRDefault="0071485A" w:rsidP="00FF5AD1">
            <w:pPr>
              <w:autoSpaceDE w:val="0"/>
              <w:autoSpaceDN w:val="0"/>
              <w:adjustRightInd w:val="0"/>
            </w:pPr>
            <w:r w:rsidRPr="0094606D">
              <w:rPr>
                <w:rFonts w:ascii="Times New Roman CYR" w:hAnsi="Times New Roman CYR" w:cs="Times New Roman CYR"/>
                <w:b/>
                <w:bCs/>
              </w:rPr>
              <w:t>А.И. Солженицын</w:t>
            </w:r>
          </w:p>
          <w:p w:rsidR="0071485A" w:rsidRDefault="0071485A" w:rsidP="00FF5AD1">
            <w:pPr>
              <w:autoSpaceDE w:val="0"/>
              <w:autoSpaceDN w:val="0"/>
              <w:adjustRightInd w:val="0"/>
              <w:rPr>
                <w:rFonts w:ascii="Times New Roman CYR" w:hAnsi="Times New Roman CYR" w:cs="Times New Roman CYR"/>
                <w:highlight w:val="white"/>
              </w:rPr>
            </w:pPr>
            <w:r w:rsidRPr="0094606D">
              <w:rPr>
                <w:rFonts w:ascii="Times New Roman CYR" w:hAnsi="Times New Roman CYR" w:cs="Times New Roman CYR"/>
              </w:rPr>
              <w:t xml:space="preserve">Рассказ </w:t>
            </w:r>
            <w:r w:rsidRPr="0094606D">
              <w:t>«</w:t>
            </w:r>
            <w:r w:rsidRPr="0094606D">
              <w:rPr>
                <w:rFonts w:ascii="Times New Roman CYR" w:hAnsi="Times New Roman CYR" w:cs="Times New Roman CYR"/>
              </w:rPr>
              <w:t>Матренин двор</w:t>
            </w:r>
            <w:r w:rsidRPr="0094606D">
              <w:t>»</w:t>
            </w:r>
          </w:p>
          <w:p w:rsidR="0071485A" w:rsidRPr="0094606D" w:rsidRDefault="0071485A" w:rsidP="00FF5AD1">
            <w:pPr>
              <w:autoSpaceDE w:val="0"/>
              <w:autoSpaceDN w:val="0"/>
              <w:adjustRightInd w:val="0"/>
              <w:rPr>
                <w:rFonts w:ascii="Times New Roman CYR" w:hAnsi="Times New Roman CYR" w:cs="Times New Roman CYR"/>
                <w:highlight w:val="white"/>
              </w:rPr>
            </w:pPr>
            <w:r w:rsidRPr="0094606D">
              <w:rPr>
                <w:rFonts w:ascii="Times New Roman CYR" w:hAnsi="Times New Roman CYR" w:cs="Times New Roman CYR"/>
                <w:highlight w:val="white"/>
              </w:rPr>
              <w:t>Книга «Архипелаг ГУЛаг»</w:t>
            </w: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highlight w:val="white"/>
              </w:rPr>
            </w:pPr>
          </w:p>
        </w:tc>
      </w:tr>
      <w:tr w:rsidR="0071485A" w:rsidRPr="0094606D" w:rsidTr="00FF5AD1">
        <w:tc>
          <w:tcPr>
            <w:tcW w:w="2393" w:type="dxa"/>
            <w:vMerge/>
            <w:shd w:val="clear" w:color="auto" w:fill="auto"/>
          </w:tcPr>
          <w:p w:rsidR="0071485A" w:rsidRPr="0094606D" w:rsidRDefault="0071485A" w:rsidP="00FF5AD1">
            <w:pPr>
              <w:autoSpaceDE w:val="0"/>
              <w:autoSpaceDN w:val="0"/>
              <w:adjustRightInd w:val="0"/>
              <w:rPr>
                <w:b/>
                <w:bCs/>
              </w:rPr>
            </w:pPr>
          </w:p>
        </w:tc>
        <w:tc>
          <w:tcPr>
            <w:tcW w:w="3661" w:type="dxa"/>
            <w:tcBorders>
              <w:bottom w:val="single" w:sz="4" w:space="0" w:color="auto"/>
            </w:tcBorders>
            <w:shd w:val="clear" w:color="auto" w:fill="auto"/>
          </w:tcPr>
          <w:p w:rsidR="0071485A" w:rsidRPr="0094606D" w:rsidRDefault="0071485A" w:rsidP="00FF5AD1">
            <w:pPr>
              <w:autoSpaceDE w:val="0"/>
              <w:autoSpaceDN w:val="0"/>
              <w:adjustRightInd w:val="0"/>
              <w:rPr>
                <w:b/>
                <w:bCs/>
                <w:i/>
                <w:iCs/>
                <w:color w:val="404040"/>
              </w:rPr>
            </w:pPr>
            <w:r w:rsidRPr="0094606D">
              <w:rPr>
                <w:b/>
                <w:bCs/>
              </w:rPr>
              <w:t>В.Т. Шаламов</w:t>
            </w:r>
          </w:p>
          <w:p w:rsidR="0071485A" w:rsidRPr="0094606D" w:rsidRDefault="0071485A" w:rsidP="00FF5AD1">
            <w:pPr>
              <w:autoSpaceDE w:val="0"/>
              <w:autoSpaceDN w:val="0"/>
              <w:adjustRightInd w:val="0"/>
              <w:rPr>
                <w:bCs/>
                <w:i/>
                <w:iCs/>
                <w:color w:val="404040"/>
              </w:rPr>
            </w:pPr>
            <w:r w:rsidRPr="0094606D">
              <w:rPr>
                <w:bCs/>
              </w:rPr>
              <w:t>Рассказы: «На представку», «Серафим», «Красный крест», «Тифозный карантин», «Последний бой майора Пугачева»</w:t>
            </w:r>
          </w:p>
          <w:p w:rsidR="0071485A" w:rsidRPr="0094606D" w:rsidRDefault="0071485A" w:rsidP="00FF5AD1">
            <w:pPr>
              <w:autoSpaceDE w:val="0"/>
              <w:autoSpaceDN w:val="0"/>
              <w:adjustRightInd w:val="0"/>
              <w:rPr>
                <w:bCs/>
              </w:rPr>
            </w:pPr>
          </w:p>
          <w:p w:rsidR="0071485A" w:rsidRPr="0094606D" w:rsidRDefault="0071485A" w:rsidP="00FF5AD1">
            <w:pPr>
              <w:autoSpaceDE w:val="0"/>
              <w:autoSpaceDN w:val="0"/>
              <w:adjustRightInd w:val="0"/>
              <w:rPr>
                <w:bCs/>
              </w:rPr>
            </w:pPr>
          </w:p>
          <w:p w:rsidR="0071485A" w:rsidRPr="0094606D" w:rsidRDefault="0071485A" w:rsidP="00FF5AD1">
            <w:pPr>
              <w:autoSpaceDE w:val="0"/>
              <w:autoSpaceDN w:val="0"/>
              <w:adjustRightInd w:val="0"/>
              <w:rPr>
                <w:bCs/>
              </w:rPr>
            </w:pPr>
          </w:p>
          <w:p w:rsidR="0071485A" w:rsidRPr="0094606D" w:rsidRDefault="0071485A" w:rsidP="00FF5AD1">
            <w:pPr>
              <w:autoSpaceDE w:val="0"/>
              <w:autoSpaceDN w:val="0"/>
              <w:adjustRightInd w:val="0"/>
              <w:rPr>
                <w:bCs/>
              </w:rPr>
            </w:pPr>
          </w:p>
          <w:p w:rsidR="0071485A" w:rsidRPr="0094606D" w:rsidRDefault="0071485A" w:rsidP="00FF5AD1">
            <w:pPr>
              <w:autoSpaceDE w:val="0"/>
              <w:autoSpaceDN w:val="0"/>
              <w:adjustRightInd w:val="0"/>
              <w:rPr>
                <w:bCs/>
              </w:rPr>
            </w:pPr>
          </w:p>
          <w:p w:rsidR="0071485A" w:rsidRPr="0094606D" w:rsidRDefault="0071485A" w:rsidP="00FF5AD1">
            <w:pPr>
              <w:autoSpaceDE w:val="0"/>
              <w:autoSpaceDN w:val="0"/>
              <w:adjustRightInd w:val="0"/>
              <w:rPr>
                <w:bCs/>
              </w:rPr>
            </w:pPr>
          </w:p>
          <w:p w:rsidR="0071485A" w:rsidRPr="0094606D" w:rsidRDefault="0071485A" w:rsidP="00FF5AD1">
            <w:pPr>
              <w:autoSpaceDE w:val="0"/>
              <w:autoSpaceDN w:val="0"/>
              <w:adjustRightInd w:val="0"/>
              <w:rPr>
                <w:bCs/>
              </w:rPr>
            </w:pPr>
          </w:p>
          <w:p w:rsidR="0071485A" w:rsidRPr="0094606D" w:rsidRDefault="0071485A" w:rsidP="00FF5AD1">
            <w:pPr>
              <w:autoSpaceDE w:val="0"/>
              <w:autoSpaceDN w:val="0"/>
              <w:adjustRightInd w:val="0"/>
              <w:rPr>
                <w:bCs/>
              </w:rPr>
            </w:pPr>
          </w:p>
          <w:p w:rsidR="0071485A" w:rsidRPr="0094606D" w:rsidRDefault="0071485A" w:rsidP="00FF5AD1">
            <w:pPr>
              <w:autoSpaceDE w:val="0"/>
              <w:autoSpaceDN w:val="0"/>
              <w:adjustRightInd w:val="0"/>
              <w:rPr>
                <w:bCs/>
              </w:rPr>
            </w:pPr>
          </w:p>
          <w:p w:rsidR="0071485A" w:rsidRPr="0094606D" w:rsidRDefault="0071485A" w:rsidP="00FF5AD1">
            <w:pPr>
              <w:autoSpaceDE w:val="0"/>
              <w:autoSpaceDN w:val="0"/>
              <w:adjustRightInd w:val="0"/>
              <w:rPr>
                <w:bCs/>
              </w:rPr>
            </w:pPr>
          </w:p>
          <w:p w:rsidR="0071485A" w:rsidRPr="0094606D" w:rsidRDefault="0071485A" w:rsidP="00FF5AD1">
            <w:pPr>
              <w:autoSpaceDE w:val="0"/>
              <w:autoSpaceDN w:val="0"/>
              <w:adjustRightInd w:val="0"/>
              <w:rPr>
                <w:bCs/>
              </w:rPr>
            </w:pPr>
          </w:p>
          <w:p w:rsidR="0071485A" w:rsidRPr="0094606D" w:rsidRDefault="0071485A" w:rsidP="00FF5AD1">
            <w:pPr>
              <w:autoSpaceDE w:val="0"/>
              <w:autoSpaceDN w:val="0"/>
              <w:adjustRightInd w:val="0"/>
              <w:rPr>
                <w:bCs/>
              </w:rPr>
            </w:pPr>
          </w:p>
          <w:p w:rsidR="0071485A" w:rsidRPr="0094606D" w:rsidRDefault="0071485A" w:rsidP="00FF5AD1">
            <w:pPr>
              <w:autoSpaceDE w:val="0"/>
              <w:autoSpaceDN w:val="0"/>
              <w:adjustRightInd w:val="0"/>
              <w:rPr>
                <w:bCs/>
              </w:rPr>
            </w:pPr>
          </w:p>
          <w:p w:rsidR="0071485A" w:rsidRPr="0094606D" w:rsidRDefault="0071485A" w:rsidP="00FF5AD1">
            <w:pPr>
              <w:autoSpaceDE w:val="0"/>
              <w:autoSpaceDN w:val="0"/>
              <w:adjustRightInd w:val="0"/>
              <w:rPr>
                <w:bCs/>
              </w:rPr>
            </w:pPr>
          </w:p>
          <w:p w:rsidR="0071485A" w:rsidRPr="0094606D" w:rsidRDefault="0071485A" w:rsidP="00FF5AD1">
            <w:pPr>
              <w:autoSpaceDE w:val="0"/>
              <w:autoSpaceDN w:val="0"/>
              <w:adjustRightInd w:val="0"/>
              <w:rPr>
                <w:bCs/>
              </w:rPr>
            </w:pPr>
          </w:p>
          <w:p w:rsidR="0071485A" w:rsidRPr="0094606D" w:rsidRDefault="0071485A" w:rsidP="00FF5AD1">
            <w:pPr>
              <w:autoSpaceDE w:val="0"/>
              <w:autoSpaceDN w:val="0"/>
              <w:adjustRightInd w:val="0"/>
              <w:rPr>
                <w:bCs/>
              </w:rPr>
            </w:pPr>
          </w:p>
          <w:p w:rsidR="0071485A" w:rsidRPr="0094606D" w:rsidRDefault="0071485A" w:rsidP="00FF5AD1">
            <w:pPr>
              <w:autoSpaceDE w:val="0"/>
              <w:autoSpaceDN w:val="0"/>
              <w:adjustRightInd w:val="0"/>
              <w:rPr>
                <w:bCs/>
              </w:rPr>
            </w:pPr>
          </w:p>
        </w:tc>
        <w:tc>
          <w:tcPr>
            <w:tcW w:w="3517" w:type="dxa"/>
            <w:vMerge/>
            <w:shd w:val="clear" w:color="auto" w:fill="auto"/>
          </w:tcPr>
          <w:p w:rsidR="0071485A" w:rsidRPr="0094606D" w:rsidRDefault="0071485A" w:rsidP="00FF5AD1">
            <w:pPr>
              <w:autoSpaceDE w:val="0"/>
              <w:autoSpaceDN w:val="0"/>
              <w:adjustRightInd w:val="0"/>
              <w:rPr>
                <w:b/>
                <w:bCs/>
              </w:rPr>
            </w:pPr>
          </w:p>
        </w:tc>
      </w:tr>
      <w:tr w:rsidR="0071485A" w:rsidRPr="0094606D" w:rsidTr="00FF5AD1">
        <w:tc>
          <w:tcPr>
            <w:tcW w:w="2393" w:type="dxa"/>
            <w:vMerge/>
            <w:shd w:val="clear" w:color="auto" w:fill="auto"/>
          </w:tcPr>
          <w:p w:rsidR="0071485A" w:rsidRPr="0094606D" w:rsidRDefault="0071485A" w:rsidP="00FF5AD1">
            <w:pPr>
              <w:tabs>
                <w:tab w:val="left" w:pos="2880"/>
              </w:tabs>
              <w:autoSpaceDE w:val="0"/>
              <w:autoSpaceDN w:val="0"/>
              <w:adjustRightInd w:val="0"/>
              <w:rPr>
                <w:rFonts w:ascii="Times New Roman CYR" w:hAnsi="Times New Roman CYR" w:cs="Times New Roman CYR"/>
                <w:b/>
                <w:bCs/>
                <w:highlight w:val="white"/>
              </w:rPr>
            </w:pPr>
          </w:p>
        </w:tc>
        <w:tc>
          <w:tcPr>
            <w:tcW w:w="3661" w:type="dxa"/>
            <w:shd w:val="clear" w:color="auto" w:fill="auto"/>
          </w:tcPr>
          <w:p w:rsidR="0071485A" w:rsidRPr="0094606D" w:rsidRDefault="0071485A" w:rsidP="00FF5AD1">
            <w:pPr>
              <w:tabs>
                <w:tab w:val="left" w:pos="2880"/>
              </w:tabs>
              <w:autoSpaceDE w:val="0"/>
              <w:autoSpaceDN w:val="0"/>
              <w:adjustRightInd w:val="0"/>
              <w:rPr>
                <w:rFonts w:ascii="Times New Roman CYR" w:hAnsi="Times New Roman CYR" w:cs="Times New Roman CYR"/>
                <w:b/>
                <w:bCs/>
                <w:i/>
                <w:iCs/>
                <w:color w:val="404040"/>
                <w:highlight w:val="white"/>
              </w:rPr>
            </w:pPr>
            <w:r w:rsidRPr="0094606D">
              <w:rPr>
                <w:rFonts w:ascii="Times New Roman CYR" w:hAnsi="Times New Roman CYR" w:cs="Times New Roman CYR"/>
                <w:b/>
                <w:bCs/>
                <w:highlight w:val="white"/>
              </w:rPr>
              <w:t>И.А. Бродский</w:t>
            </w:r>
          </w:p>
          <w:p w:rsidR="0071485A" w:rsidRPr="0094606D" w:rsidRDefault="0071485A" w:rsidP="00FF5AD1">
            <w:pPr>
              <w:tabs>
                <w:tab w:val="left" w:pos="2880"/>
              </w:tabs>
              <w:autoSpaceDE w:val="0"/>
              <w:autoSpaceDN w:val="0"/>
              <w:adjustRightInd w:val="0"/>
              <w:rPr>
                <w:i/>
                <w:iCs/>
                <w:color w:val="404040"/>
                <w:highlight w:val="white"/>
              </w:rPr>
            </w:pPr>
            <w:r w:rsidRPr="0094606D">
              <w:rPr>
                <w:rFonts w:ascii="Times New Roman CYR" w:hAnsi="Times New Roman CYR" w:cs="Times New Roman CYR"/>
                <w:bCs/>
                <w:highlight w:val="white"/>
              </w:rPr>
              <w:t>Стихотворения</w:t>
            </w:r>
            <w:r>
              <w:rPr>
                <w:rFonts w:ascii="Times New Roman CYR" w:hAnsi="Times New Roman CYR" w:cs="Times New Roman CYR"/>
                <w:bCs/>
                <w:highlight w:val="white"/>
              </w:rPr>
              <w:t>:</w:t>
            </w:r>
            <w:r w:rsidRPr="0094606D">
              <w:rPr>
                <w:highlight w:val="white"/>
              </w:rPr>
              <w:t>«Конец прекрасной эпохи», «На смерть Жукова», «На столетие Анны Ахматовой», «</w:t>
            </w:r>
            <w:r w:rsidRPr="0094606D">
              <w:rPr>
                <w:rFonts w:ascii="Times New Roman CYR" w:hAnsi="Times New Roman CYR" w:cs="Times New Roman CYR"/>
                <w:highlight w:val="white"/>
              </w:rPr>
              <w:t>Ни страны, ни погоста…</w:t>
            </w:r>
            <w:r w:rsidRPr="0094606D">
              <w:rPr>
                <w:highlight w:val="white"/>
              </w:rPr>
              <w:t>», «</w:t>
            </w:r>
            <w:r w:rsidRPr="0094606D">
              <w:rPr>
                <w:rFonts w:ascii="Times New Roman CYR" w:hAnsi="Times New Roman CYR" w:cs="Times New Roman CYR"/>
                <w:highlight w:val="white"/>
              </w:rPr>
              <w:t>Рождественский романс</w:t>
            </w:r>
            <w:r w:rsidRPr="0094606D">
              <w:rPr>
                <w:highlight w:val="white"/>
              </w:rPr>
              <w:t>», «Я входил вместо дикого зверя в клетку…»</w:t>
            </w:r>
          </w:p>
          <w:p w:rsidR="0071485A" w:rsidRPr="0094606D" w:rsidRDefault="0071485A" w:rsidP="00FF5AD1">
            <w:pPr>
              <w:tabs>
                <w:tab w:val="left" w:pos="2880"/>
              </w:tabs>
              <w:autoSpaceDE w:val="0"/>
              <w:autoSpaceDN w:val="0"/>
              <w:adjustRightInd w:val="0"/>
              <w:rPr>
                <w:highlight w:val="white"/>
              </w:rPr>
            </w:pPr>
          </w:p>
          <w:p w:rsidR="0071485A" w:rsidRPr="0094606D" w:rsidRDefault="0071485A" w:rsidP="00FF5AD1">
            <w:pPr>
              <w:tabs>
                <w:tab w:val="left" w:pos="2880"/>
              </w:tabs>
              <w:autoSpaceDE w:val="0"/>
              <w:autoSpaceDN w:val="0"/>
              <w:adjustRightInd w:val="0"/>
              <w:rPr>
                <w:rFonts w:ascii="Times New Roman CYR" w:hAnsi="Times New Roman CYR" w:cs="Times New Roman CYR"/>
                <w:b/>
                <w:bCs/>
                <w:highlight w:val="white"/>
              </w:rPr>
            </w:pP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b/>
                <w:bCs/>
                <w:highlight w:val="white"/>
              </w:rPr>
            </w:pPr>
          </w:p>
        </w:tc>
      </w:tr>
      <w:tr w:rsidR="0071485A" w:rsidRPr="0094606D" w:rsidTr="00FF5AD1">
        <w:tc>
          <w:tcPr>
            <w:tcW w:w="2393" w:type="dxa"/>
            <w:vMerge/>
            <w:shd w:val="clear" w:color="auto" w:fill="auto"/>
          </w:tcPr>
          <w:p w:rsidR="0071485A" w:rsidRPr="0094606D" w:rsidRDefault="0071485A" w:rsidP="00FF5AD1">
            <w:pPr>
              <w:tabs>
                <w:tab w:val="left" w:pos="2880"/>
              </w:tabs>
              <w:autoSpaceDE w:val="0"/>
              <w:autoSpaceDN w:val="0"/>
              <w:adjustRightInd w:val="0"/>
              <w:rPr>
                <w:rFonts w:ascii="Times New Roman CYR" w:hAnsi="Times New Roman CYR" w:cs="Times New Roman CYR"/>
                <w:b/>
                <w:bCs/>
                <w:highlight w:val="white"/>
              </w:rPr>
            </w:pPr>
          </w:p>
        </w:tc>
        <w:tc>
          <w:tcPr>
            <w:tcW w:w="3661" w:type="dxa"/>
            <w:shd w:val="clear" w:color="auto" w:fill="auto"/>
          </w:tcPr>
          <w:p w:rsidR="0071485A" w:rsidRPr="0094606D" w:rsidRDefault="0071485A" w:rsidP="00FF5AD1">
            <w:pPr>
              <w:tabs>
                <w:tab w:val="left" w:pos="2880"/>
              </w:tabs>
              <w:autoSpaceDE w:val="0"/>
              <w:autoSpaceDN w:val="0"/>
              <w:adjustRightInd w:val="0"/>
              <w:rPr>
                <w:rFonts w:ascii="Times New Roman CYR" w:hAnsi="Times New Roman CYR" w:cs="Times New Roman CYR"/>
                <w:b/>
                <w:bCs/>
                <w:i/>
                <w:iCs/>
                <w:color w:val="404040"/>
                <w:highlight w:val="white"/>
              </w:rPr>
            </w:pPr>
            <w:r w:rsidRPr="0094606D">
              <w:rPr>
                <w:rFonts w:ascii="Times New Roman CYR" w:hAnsi="Times New Roman CYR" w:cs="Times New Roman CYR"/>
                <w:b/>
                <w:bCs/>
                <w:highlight w:val="white"/>
              </w:rPr>
              <w:t>В.М. Шукшин</w:t>
            </w:r>
          </w:p>
          <w:p w:rsidR="0071485A" w:rsidRPr="0094606D" w:rsidRDefault="0071485A" w:rsidP="00FF5AD1">
            <w:pPr>
              <w:tabs>
                <w:tab w:val="left" w:pos="2880"/>
              </w:tabs>
              <w:autoSpaceDE w:val="0"/>
              <w:autoSpaceDN w:val="0"/>
              <w:adjustRightInd w:val="0"/>
              <w:rPr>
                <w:rFonts w:ascii="Times New Roman CYR" w:hAnsi="Times New Roman CYR" w:cs="Times New Roman CYR"/>
                <w:b/>
                <w:bCs/>
                <w:i/>
                <w:iCs/>
                <w:color w:val="404040"/>
                <w:highlight w:val="white"/>
              </w:rPr>
            </w:pPr>
            <w:r w:rsidRPr="0094606D">
              <w:rPr>
                <w:rFonts w:ascii="Times New Roman CYR" w:hAnsi="Times New Roman CYR" w:cs="Times New Roman CYR"/>
                <w:iCs/>
                <w:highlight w:val="white"/>
              </w:rPr>
              <w:t>Рассказы «Срезал», «Забуксовал», «Чудик»</w:t>
            </w:r>
          </w:p>
        </w:tc>
        <w:tc>
          <w:tcPr>
            <w:tcW w:w="3517" w:type="dxa"/>
            <w:vMerge/>
            <w:shd w:val="clear" w:color="auto" w:fill="auto"/>
          </w:tcPr>
          <w:p w:rsidR="0071485A" w:rsidRPr="0094606D" w:rsidRDefault="0071485A" w:rsidP="00FF5AD1">
            <w:pPr>
              <w:autoSpaceDE w:val="0"/>
              <w:autoSpaceDN w:val="0"/>
              <w:adjustRightInd w:val="0"/>
              <w:rPr>
                <w:rFonts w:ascii="Times New Roman CYR" w:hAnsi="Times New Roman CYR" w:cs="Times New Roman CYR"/>
                <w:b/>
                <w:bCs/>
                <w:highlight w:val="white"/>
              </w:rPr>
            </w:pPr>
          </w:p>
        </w:tc>
      </w:tr>
      <w:tr w:rsidR="0071485A" w:rsidRPr="0094606D" w:rsidTr="00FF5AD1">
        <w:tc>
          <w:tcPr>
            <w:tcW w:w="2393" w:type="dxa"/>
            <w:shd w:val="clear" w:color="auto" w:fill="auto"/>
          </w:tcPr>
          <w:p w:rsidR="0071485A" w:rsidRPr="0094606D" w:rsidRDefault="0071485A" w:rsidP="00FF5AD1">
            <w:pPr>
              <w:autoSpaceDE w:val="0"/>
              <w:autoSpaceDN w:val="0"/>
              <w:adjustRightInd w:val="0"/>
              <w:rPr>
                <w:rFonts w:ascii="Times New Roman CYR" w:hAnsi="Times New Roman CYR" w:cs="Times New Roman CYR"/>
                <w:b/>
                <w:bCs/>
              </w:rPr>
            </w:pPr>
          </w:p>
        </w:tc>
        <w:tc>
          <w:tcPr>
            <w:tcW w:w="3661" w:type="dxa"/>
            <w:shd w:val="clear" w:color="auto" w:fill="auto"/>
          </w:tcPr>
          <w:p w:rsidR="0071485A" w:rsidRPr="0094606D" w:rsidRDefault="0071485A" w:rsidP="00FF5AD1">
            <w:pPr>
              <w:autoSpaceDE w:val="0"/>
              <w:autoSpaceDN w:val="0"/>
              <w:adjustRightInd w:val="0"/>
              <w:rPr>
                <w:rFonts w:ascii="Times New Roman CYR" w:hAnsi="Times New Roman CYR" w:cs="Times New Roman CYR"/>
                <w:b/>
                <w:bCs/>
              </w:rPr>
            </w:pPr>
          </w:p>
        </w:tc>
        <w:tc>
          <w:tcPr>
            <w:tcW w:w="3517" w:type="dxa"/>
            <w:shd w:val="clear" w:color="auto" w:fill="auto"/>
          </w:tcPr>
          <w:p w:rsidR="0071485A" w:rsidRPr="008C116D" w:rsidRDefault="0071485A" w:rsidP="00FF5AD1">
            <w:pPr>
              <w:autoSpaceDE w:val="0"/>
              <w:autoSpaceDN w:val="0"/>
              <w:adjustRightInd w:val="0"/>
              <w:rPr>
                <w:rFonts w:ascii="Times New Roman CYR" w:hAnsi="Times New Roman CYR" w:cs="Times New Roman CYR"/>
                <w:b/>
                <w:bCs/>
              </w:rPr>
            </w:pPr>
            <w:r w:rsidRPr="008C116D">
              <w:rPr>
                <w:rFonts w:ascii="Times New Roman CYR" w:hAnsi="Times New Roman CYR" w:cs="Times New Roman CYR"/>
                <w:b/>
                <w:bCs/>
              </w:rPr>
              <w:t xml:space="preserve">Современный литературный процесс </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Б.Акунин</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 xml:space="preserve">«Азазель» </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С. Алексиевич</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Книги «У войны не женское лицо», «Цинковые мальчики»</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Д.Л. Быков</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 xml:space="preserve">Стихотворения, рассказы, Лекции о русской литературе </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Э.Веркин</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Повесть «Облачный полк»</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Б.П. Екимов</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 xml:space="preserve">Повесть «Пиночет» </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А.В. Иванов</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Романы: «Сердце Пармы», «Золото бунта»</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В.С. Маканин</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Рассказ «Кавказский пленный»</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В.О. Пелевин</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 xml:space="preserve">Рассказ «Затворник и Шестипалый», </w:t>
            </w:r>
            <w:r>
              <w:rPr>
                <w:rFonts w:ascii="Times New Roman CYR" w:hAnsi="Times New Roman CYR" w:cs="Times New Roman CYR"/>
                <w:bCs/>
              </w:rPr>
              <w:t>к</w:t>
            </w:r>
            <w:r w:rsidRPr="0094606D">
              <w:rPr>
                <w:rFonts w:ascii="Times New Roman CYR" w:hAnsi="Times New Roman CYR" w:cs="Times New Roman CYR"/>
                <w:bCs/>
              </w:rPr>
              <w:t xml:space="preserve">нига «Жизнь </w:t>
            </w:r>
            <w:r w:rsidRPr="0094606D">
              <w:rPr>
                <w:rFonts w:ascii="Times New Roman CYR" w:hAnsi="Times New Roman CYR" w:cs="Times New Roman CYR"/>
                <w:bCs/>
              </w:rPr>
              <w:lastRenderedPageBreak/>
              <w:t>насекомых»</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 xml:space="preserve">М. Петросян </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Роман «Дом, в котором…»</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Л.С. Петрушевская</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Новые робинзоны», «Свой круг», «Гигиена»</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З. Прилепин</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Роман «Санькя»</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В.А. Пьецух</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Шкаф»</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Д.И. Рубина</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Повести: «На солнечной стороне улицы», «Я и ты под персиковыми облаками»</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О.А. Славникова</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Рассказ «Сестры Черепановы»</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Роман «2017»</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Т.Н. Толстая</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Рассказы: «Поэт и муза», «Серафим», «На золотом крыльце сидели».</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Роман «Кысь»</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Л.Е. Улицкая</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Рассказы, повесть «Сонечка»</w:t>
            </w:r>
          </w:p>
          <w:p w:rsidR="0071485A" w:rsidRPr="0094606D" w:rsidRDefault="0071485A" w:rsidP="00FF5AD1">
            <w:pPr>
              <w:autoSpaceDE w:val="0"/>
              <w:autoSpaceDN w:val="0"/>
              <w:adjustRightInd w:val="0"/>
              <w:rPr>
                <w:rFonts w:ascii="Times New Roman CYR" w:hAnsi="Times New Roman CYR" w:cs="Times New Roman CYR"/>
                <w:b/>
                <w:bCs/>
              </w:rPr>
            </w:pPr>
            <w:r w:rsidRPr="0094606D">
              <w:rPr>
                <w:rFonts w:ascii="Times New Roman CYR" w:hAnsi="Times New Roman CYR" w:cs="Times New Roman CYR"/>
                <w:b/>
                <w:bCs/>
              </w:rPr>
              <w:t>Е.С. Чижова</w:t>
            </w:r>
          </w:p>
          <w:p w:rsidR="0071485A" w:rsidRPr="0094606D" w:rsidRDefault="0071485A" w:rsidP="00FF5AD1">
            <w:pPr>
              <w:autoSpaceDE w:val="0"/>
              <w:autoSpaceDN w:val="0"/>
              <w:adjustRightInd w:val="0"/>
              <w:rPr>
                <w:rFonts w:ascii="Times New Roman CYR" w:hAnsi="Times New Roman CYR" w:cs="Times New Roman CYR"/>
                <w:bCs/>
              </w:rPr>
            </w:pPr>
            <w:r w:rsidRPr="0094606D">
              <w:rPr>
                <w:rFonts w:ascii="Times New Roman CYR" w:hAnsi="Times New Roman CYR" w:cs="Times New Roman CYR"/>
                <w:bCs/>
              </w:rPr>
              <w:t>Роман «Крошки Цахес»</w:t>
            </w:r>
          </w:p>
        </w:tc>
      </w:tr>
      <w:tr w:rsidR="0071485A" w:rsidRPr="0094606D" w:rsidTr="00FF5AD1">
        <w:tc>
          <w:tcPr>
            <w:tcW w:w="2393" w:type="dxa"/>
            <w:shd w:val="clear" w:color="auto" w:fill="auto"/>
          </w:tcPr>
          <w:p w:rsidR="0071485A" w:rsidRPr="0094606D" w:rsidRDefault="0071485A" w:rsidP="00FF5AD1"/>
        </w:tc>
        <w:tc>
          <w:tcPr>
            <w:tcW w:w="3661" w:type="dxa"/>
            <w:shd w:val="clear" w:color="auto" w:fill="auto"/>
          </w:tcPr>
          <w:p w:rsidR="0071485A" w:rsidRPr="0094606D" w:rsidRDefault="0071485A" w:rsidP="00FF5AD1"/>
        </w:tc>
        <w:tc>
          <w:tcPr>
            <w:tcW w:w="3517" w:type="dxa"/>
            <w:shd w:val="clear" w:color="auto" w:fill="auto"/>
          </w:tcPr>
          <w:p w:rsidR="0071485A" w:rsidRPr="008C116D" w:rsidRDefault="0071485A" w:rsidP="00FF5AD1">
            <w:pPr>
              <w:rPr>
                <w:b/>
              </w:rPr>
            </w:pPr>
            <w:r w:rsidRPr="008C116D">
              <w:rPr>
                <w:b/>
              </w:rPr>
              <w:t xml:space="preserve">Мировая литература </w:t>
            </w:r>
          </w:p>
          <w:p w:rsidR="0071485A" w:rsidRPr="0094606D" w:rsidRDefault="0071485A" w:rsidP="00FF5AD1">
            <w:pPr>
              <w:rPr>
                <w:b/>
              </w:rPr>
            </w:pPr>
            <w:r w:rsidRPr="0094606D">
              <w:rPr>
                <w:b/>
              </w:rPr>
              <w:t>Г. Аполлинер</w:t>
            </w:r>
          </w:p>
          <w:p w:rsidR="0071485A" w:rsidRPr="0094606D" w:rsidRDefault="0071485A" w:rsidP="00FF5AD1">
            <w:r w:rsidRPr="0094606D">
              <w:t>Стихотворения</w:t>
            </w:r>
          </w:p>
          <w:p w:rsidR="0071485A" w:rsidRPr="0094606D" w:rsidRDefault="0071485A" w:rsidP="00FF5AD1">
            <w:pPr>
              <w:rPr>
                <w:b/>
              </w:rPr>
            </w:pPr>
            <w:r w:rsidRPr="0094606D">
              <w:rPr>
                <w:b/>
              </w:rPr>
              <w:t xml:space="preserve">О. Бальзак </w:t>
            </w:r>
          </w:p>
          <w:p w:rsidR="0071485A" w:rsidRPr="0094606D" w:rsidRDefault="0071485A" w:rsidP="00FF5AD1">
            <w:r w:rsidRPr="0094606D">
              <w:t>Романы «Гобсек», «Шагреневая кожа»</w:t>
            </w:r>
          </w:p>
          <w:p w:rsidR="0071485A" w:rsidRPr="0094606D" w:rsidRDefault="0071485A" w:rsidP="00FF5AD1">
            <w:pPr>
              <w:rPr>
                <w:b/>
              </w:rPr>
            </w:pPr>
            <w:r w:rsidRPr="0094606D">
              <w:rPr>
                <w:b/>
              </w:rPr>
              <w:t xml:space="preserve">Г. Белль </w:t>
            </w:r>
          </w:p>
          <w:p w:rsidR="0071485A" w:rsidRPr="0094606D" w:rsidRDefault="0071485A" w:rsidP="00FF5AD1">
            <w:r w:rsidRPr="0094606D">
              <w:t>Роман «Глазами клоуна»</w:t>
            </w:r>
          </w:p>
          <w:p w:rsidR="0071485A" w:rsidRPr="0094606D" w:rsidRDefault="0071485A" w:rsidP="00FF5AD1">
            <w:pPr>
              <w:rPr>
                <w:b/>
              </w:rPr>
            </w:pPr>
            <w:r w:rsidRPr="0094606D">
              <w:rPr>
                <w:b/>
              </w:rPr>
              <w:t>Ш. Бодлер</w:t>
            </w:r>
          </w:p>
          <w:p w:rsidR="0071485A" w:rsidRPr="0094606D" w:rsidRDefault="0071485A" w:rsidP="00FF5AD1">
            <w:r w:rsidRPr="0094606D">
              <w:t>Стихотворения</w:t>
            </w:r>
          </w:p>
          <w:p w:rsidR="0071485A" w:rsidRPr="0094606D" w:rsidRDefault="0071485A" w:rsidP="00FF5AD1">
            <w:pPr>
              <w:rPr>
                <w:b/>
              </w:rPr>
            </w:pPr>
            <w:r w:rsidRPr="0094606D">
              <w:rPr>
                <w:b/>
              </w:rPr>
              <w:t>Р. Брэдбери</w:t>
            </w:r>
          </w:p>
          <w:p w:rsidR="0071485A" w:rsidRPr="0094606D" w:rsidRDefault="0071485A" w:rsidP="00FF5AD1">
            <w:pPr>
              <w:rPr>
                <w:i/>
                <w:iCs/>
                <w:color w:val="404040"/>
              </w:rPr>
            </w:pPr>
            <w:r w:rsidRPr="0094606D">
              <w:t>Роман «451 градус по Фаренгейту»</w:t>
            </w:r>
          </w:p>
          <w:p w:rsidR="0071485A" w:rsidRPr="0094606D" w:rsidRDefault="0071485A" w:rsidP="00FF5AD1">
            <w:pPr>
              <w:rPr>
                <w:b/>
                <w:i/>
                <w:iCs/>
                <w:color w:val="404040"/>
              </w:rPr>
            </w:pPr>
            <w:r w:rsidRPr="0094606D">
              <w:rPr>
                <w:b/>
              </w:rPr>
              <w:t>П. Верлен</w:t>
            </w:r>
          </w:p>
          <w:p w:rsidR="0071485A" w:rsidRPr="0094606D" w:rsidRDefault="0071485A" w:rsidP="00FF5AD1">
            <w:pPr>
              <w:rPr>
                <w:i/>
                <w:iCs/>
                <w:color w:val="404040"/>
              </w:rPr>
            </w:pPr>
            <w:r w:rsidRPr="0094606D">
              <w:t>Стихотворения</w:t>
            </w:r>
          </w:p>
          <w:p w:rsidR="0071485A" w:rsidRPr="0094606D" w:rsidRDefault="0071485A" w:rsidP="00FF5AD1">
            <w:pPr>
              <w:rPr>
                <w:b/>
                <w:i/>
                <w:iCs/>
                <w:color w:val="404040"/>
              </w:rPr>
            </w:pPr>
            <w:r w:rsidRPr="0094606D">
              <w:rPr>
                <w:b/>
              </w:rPr>
              <w:t>Э. Верхарн</w:t>
            </w:r>
          </w:p>
          <w:p w:rsidR="0071485A" w:rsidRPr="0094606D" w:rsidRDefault="0071485A" w:rsidP="00FF5AD1">
            <w:pPr>
              <w:rPr>
                <w:i/>
                <w:iCs/>
                <w:color w:val="404040"/>
              </w:rPr>
            </w:pPr>
            <w:r w:rsidRPr="0094606D">
              <w:t>Стихотворения</w:t>
            </w:r>
          </w:p>
          <w:p w:rsidR="0071485A" w:rsidRPr="0094606D" w:rsidRDefault="0071485A" w:rsidP="00FF5AD1">
            <w:pPr>
              <w:rPr>
                <w:b/>
                <w:i/>
                <w:iCs/>
                <w:color w:val="404040"/>
              </w:rPr>
            </w:pPr>
            <w:r w:rsidRPr="0094606D">
              <w:rPr>
                <w:b/>
              </w:rPr>
              <w:t>У. Голдинг</w:t>
            </w:r>
          </w:p>
          <w:p w:rsidR="0071485A" w:rsidRPr="0094606D" w:rsidRDefault="0071485A" w:rsidP="00FF5AD1">
            <w:pPr>
              <w:rPr>
                <w:i/>
                <w:iCs/>
                <w:color w:val="404040"/>
              </w:rPr>
            </w:pPr>
            <w:r w:rsidRPr="0094606D">
              <w:t>Роман «Повелитель мух»</w:t>
            </w:r>
          </w:p>
          <w:p w:rsidR="0071485A" w:rsidRPr="0094606D" w:rsidRDefault="0071485A" w:rsidP="00FF5AD1">
            <w:pPr>
              <w:rPr>
                <w:b/>
                <w:i/>
                <w:iCs/>
                <w:color w:val="404040"/>
              </w:rPr>
            </w:pPr>
            <w:r w:rsidRPr="0094606D">
              <w:rPr>
                <w:b/>
              </w:rPr>
              <w:t>Ч. Диккенс</w:t>
            </w:r>
          </w:p>
          <w:p w:rsidR="0071485A" w:rsidRPr="0094606D" w:rsidRDefault="0071485A" w:rsidP="00FF5AD1">
            <w:pPr>
              <w:rPr>
                <w:i/>
                <w:iCs/>
                <w:color w:val="404040"/>
              </w:rPr>
            </w:pPr>
            <w:r w:rsidRPr="0094606D">
              <w:t>«Лавка древностей», «Рождественская история»</w:t>
            </w:r>
          </w:p>
          <w:p w:rsidR="0071485A" w:rsidRPr="0094606D" w:rsidRDefault="0071485A" w:rsidP="00FF5AD1">
            <w:pPr>
              <w:rPr>
                <w:b/>
                <w:i/>
                <w:iCs/>
                <w:color w:val="404040"/>
              </w:rPr>
            </w:pPr>
            <w:r w:rsidRPr="0094606D">
              <w:rPr>
                <w:b/>
              </w:rPr>
              <w:t xml:space="preserve">Г. Ибсен </w:t>
            </w:r>
          </w:p>
          <w:p w:rsidR="0071485A" w:rsidRPr="0094606D" w:rsidRDefault="0071485A" w:rsidP="00FF5AD1">
            <w:pPr>
              <w:rPr>
                <w:i/>
                <w:iCs/>
                <w:color w:val="404040"/>
              </w:rPr>
            </w:pPr>
            <w:r w:rsidRPr="0094606D">
              <w:t>Пьеса «Нора»</w:t>
            </w:r>
          </w:p>
          <w:p w:rsidR="0071485A" w:rsidRPr="0094606D" w:rsidRDefault="0071485A" w:rsidP="00FF5AD1">
            <w:pPr>
              <w:rPr>
                <w:b/>
                <w:i/>
                <w:iCs/>
                <w:color w:val="404040"/>
              </w:rPr>
            </w:pPr>
            <w:r w:rsidRPr="0094606D">
              <w:rPr>
                <w:b/>
              </w:rPr>
              <w:t>А. Камю</w:t>
            </w:r>
          </w:p>
          <w:p w:rsidR="0071485A" w:rsidRPr="0094606D" w:rsidRDefault="0071485A" w:rsidP="00FF5AD1">
            <w:pPr>
              <w:rPr>
                <w:i/>
                <w:iCs/>
                <w:color w:val="404040"/>
              </w:rPr>
            </w:pPr>
            <w:r w:rsidRPr="0094606D">
              <w:lastRenderedPageBreak/>
              <w:t>Повесть «Посторонний»</w:t>
            </w:r>
          </w:p>
          <w:p w:rsidR="0071485A" w:rsidRPr="0094606D" w:rsidRDefault="0071485A" w:rsidP="00FF5AD1">
            <w:pPr>
              <w:rPr>
                <w:i/>
                <w:iCs/>
                <w:color w:val="404040"/>
              </w:rPr>
            </w:pPr>
            <w:r w:rsidRPr="0094606D">
              <w:rPr>
                <w:b/>
              </w:rPr>
              <w:t>Ф.Кафка</w:t>
            </w:r>
          </w:p>
          <w:p w:rsidR="0071485A" w:rsidRPr="0094606D" w:rsidRDefault="0071485A" w:rsidP="00FF5AD1">
            <w:pPr>
              <w:rPr>
                <w:i/>
                <w:iCs/>
                <w:color w:val="404040"/>
              </w:rPr>
            </w:pPr>
            <w:r w:rsidRPr="0094606D">
              <w:t>Рассказ «Превращение»</w:t>
            </w:r>
          </w:p>
          <w:p w:rsidR="0071485A" w:rsidRPr="0094606D" w:rsidRDefault="0071485A" w:rsidP="00FF5AD1">
            <w:pPr>
              <w:rPr>
                <w:i/>
                <w:iCs/>
                <w:color w:val="404040"/>
              </w:rPr>
            </w:pPr>
            <w:r w:rsidRPr="0094606D">
              <w:rPr>
                <w:b/>
              </w:rPr>
              <w:t>Х.Ли</w:t>
            </w:r>
          </w:p>
          <w:p w:rsidR="0071485A" w:rsidRPr="0094606D" w:rsidRDefault="0071485A" w:rsidP="00FF5AD1">
            <w:pPr>
              <w:rPr>
                <w:i/>
                <w:iCs/>
                <w:color w:val="404040"/>
              </w:rPr>
            </w:pPr>
            <w:r w:rsidRPr="0094606D">
              <w:t>Роман «Убить пересмешника»</w:t>
            </w:r>
          </w:p>
          <w:p w:rsidR="0071485A" w:rsidRPr="0094606D" w:rsidRDefault="0071485A" w:rsidP="00FF5AD1">
            <w:pPr>
              <w:rPr>
                <w:b/>
                <w:i/>
                <w:iCs/>
                <w:color w:val="404040"/>
              </w:rPr>
            </w:pPr>
            <w:r w:rsidRPr="0094606D">
              <w:rPr>
                <w:b/>
              </w:rPr>
              <w:t>Г.Г. Маркес</w:t>
            </w:r>
          </w:p>
          <w:p w:rsidR="0071485A" w:rsidRPr="0094606D" w:rsidRDefault="0071485A" w:rsidP="00FF5AD1">
            <w:pPr>
              <w:rPr>
                <w:i/>
                <w:iCs/>
                <w:color w:val="404040"/>
              </w:rPr>
            </w:pPr>
            <w:r w:rsidRPr="0094606D">
              <w:t>Роман «Сто лет одиночества»</w:t>
            </w:r>
          </w:p>
          <w:p w:rsidR="0071485A" w:rsidRPr="0094606D" w:rsidRDefault="0071485A" w:rsidP="00FF5AD1">
            <w:pPr>
              <w:rPr>
                <w:b/>
                <w:i/>
                <w:iCs/>
                <w:color w:val="404040"/>
              </w:rPr>
            </w:pPr>
            <w:r w:rsidRPr="0094606D">
              <w:rPr>
                <w:b/>
              </w:rPr>
              <w:t>М.Метерлинк</w:t>
            </w:r>
          </w:p>
          <w:p w:rsidR="0071485A" w:rsidRPr="0094606D" w:rsidRDefault="0071485A" w:rsidP="00FF5AD1">
            <w:r w:rsidRPr="0094606D">
              <w:t>Пьеса «Слепые»</w:t>
            </w:r>
          </w:p>
          <w:p w:rsidR="0071485A" w:rsidRPr="0094606D" w:rsidRDefault="0071485A" w:rsidP="00FF5AD1">
            <w:pPr>
              <w:rPr>
                <w:b/>
                <w:i/>
                <w:iCs/>
                <w:color w:val="404040"/>
              </w:rPr>
            </w:pPr>
            <w:r w:rsidRPr="0094606D">
              <w:rPr>
                <w:b/>
              </w:rPr>
              <w:t>Г. де Мопассан</w:t>
            </w:r>
          </w:p>
          <w:p w:rsidR="0071485A" w:rsidRPr="0094606D" w:rsidRDefault="0071485A" w:rsidP="00FF5AD1">
            <w:pPr>
              <w:rPr>
                <w:i/>
                <w:iCs/>
                <w:color w:val="404040"/>
              </w:rPr>
            </w:pPr>
            <w:r w:rsidRPr="0094606D">
              <w:t>«Милый друг»</w:t>
            </w:r>
          </w:p>
          <w:p w:rsidR="0071485A" w:rsidRPr="0094606D" w:rsidRDefault="0071485A" w:rsidP="00FF5AD1">
            <w:pPr>
              <w:rPr>
                <w:b/>
                <w:i/>
                <w:iCs/>
                <w:color w:val="404040"/>
              </w:rPr>
            </w:pPr>
            <w:r w:rsidRPr="0094606D">
              <w:rPr>
                <w:b/>
              </w:rPr>
              <w:t>У.С. Моэм</w:t>
            </w:r>
          </w:p>
          <w:p w:rsidR="0071485A" w:rsidRPr="0094606D" w:rsidRDefault="0071485A" w:rsidP="00FF5AD1">
            <w:pPr>
              <w:rPr>
                <w:i/>
                <w:iCs/>
                <w:color w:val="404040"/>
              </w:rPr>
            </w:pPr>
            <w:r w:rsidRPr="0094606D">
              <w:t>Роман «Театр»</w:t>
            </w:r>
          </w:p>
          <w:p w:rsidR="0071485A" w:rsidRPr="0094606D" w:rsidRDefault="0071485A" w:rsidP="00FF5AD1">
            <w:pPr>
              <w:rPr>
                <w:i/>
                <w:iCs/>
                <w:color w:val="404040"/>
              </w:rPr>
            </w:pPr>
            <w:r w:rsidRPr="0094606D">
              <w:rPr>
                <w:b/>
              </w:rPr>
              <w:t>Д.Оруэлл</w:t>
            </w:r>
          </w:p>
          <w:p w:rsidR="0071485A" w:rsidRPr="0094606D" w:rsidRDefault="0071485A" w:rsidP="00FF5AD1">
            <w:pPr>
              <w:rPr>
                <w:i/>
                <w:iCs/>
                <w:color w:val="404040"/>
              </w:rPr>
            </w:pPr>
            <w:r w:rsidRPr="0094606D">
              <w:t>Роман «1984»</w:t>
            </w:r>
          </w:p>
          <w:p w:rsidR="0071485A" w:rsidRPr="0094606D" w:rsidRDefault="0071485A" w:rsidP="00FF5AD1">
            <w:pPr>
              <w:rPr>
                <w:i/>
                <w:iCs/>
                <w:color w:val="404040"/>
              </w:rPr>
            </w:pPr>
            <w:r w:rsidRPr="0094606D">
              <w:rPr>
                <w:b/>
              </w:rPr>
              <w:t>Э.М. Ремарк</w:t>
            </w:r>
          </w:p>
          <w:p w:rsidR="0071485A" w:rsidRPr="0094606D" w:rsidRDefault="0071485A" w:rsidP="00FF5AD1">
            <w:pPr>
              <w:rPr>
                <w:i/>
                <w:iCs/>
                <w:color w:val="404040"/>
              </w:rPr>
            </w:pPr>
            <w:r w:rsidRPr="0094606D">
              <w:t>Романы «На западном фронте без перемен», «Три товарища»</w:t>
            </w:r>
          </w:p>
          <w:p w:rsidR="0071485A" w:rsidRPr="0094606D" w:rsidRDefault="0071485A" w:rsidP="00FF5AD1">
            <w:pPr>
              <w:rPr>
                <w:b/>
                <w:i/>
                <w:iCs/>
                <w:color w:val="404040"/>
              </w:rPr>
            </w:pPr>
            <w:r w:rsidRPr="0094606D">
              <w:rPr>
                <w:b/>
              </w:rPr>
              <w:t>А. Рембо</w:t>
            </w:r>
          </w:p>
          <w:p w:rsidR="0071485A" w:rsidRPr="0094606D" w:rsidRDefault="0071485A" w:rsidP="00FF5AD1">
            <w:pPr>
              <w:rPr>
                <w:i/>
                <w:iCs/>
                <w:color w:val="404040"/>
              </w:rPr>
            </w:pPr>
            <w:r w:rsidRPr="0094606D">
              <w:t>Стихотворения</w:t>
            </w:r>
          </w:p>
          <w:p w:rsidR="0071485A" w:rsidRPr="0094606D" w:rsidRDefault="0071485A" w:rsidP="00FF5AD1">
            <w:pPr>
              <w:rPr>
                <w:b/>
                <w:i/>
                <w:iCs/>
                <w:color w:val="404040"/>
              </w:rPr>
            </w:pPr>
            <w:r w:rsidRPr="0094606D">
              <w:rPr>
                <w:b/>
              </w:rPr>
              <w:t>P.M. Рильке</w:t>
            </w:r>
          </w:p>
          <w:p w:rsidR="0071485A" w:rsidRPr="0094606D" w:rsidRDefault="0071485A" w:rsidP="00FF5AD1">
            <w:pPr>
              <w:rPr>
                <w:i/>
                <w:iCs/>
                <w:color w:val="404040"/>
              </w:rPr>
            </w:pPr>
            <w:r w:rsidRPr="0094606D">
              <w:t>Стихотворения</w:t>
            </w:r>
          </w:p>
          <w:p w:rsidR="0071485A" w:rsidRPr="0094606D" w:rsidRDefault="0071485A" w:rsidP="00FF5AD1">
            <w:pPr>
              <w:rPr>
                <w:b/>
                <w:i/>
                <w:iCs/>
                <w:color w:val="404040"/>
              </w:rPr>
            </w:pPr>
            <w:r w:rsidRPr="0094606D">
              <w:rPr>
                <w:b/>
              </w:rPr>
              <w:t>Д. Селлинджер</w:t>
            </w:r>
          </w:p>
          <w:p w:rsidR="0071485A" w:rsidRPr="0094606D" w:rsidRDefault="0071485A" w:rsidP="00FF5AD1">
            <w:pPr>
              <w:rPr>
                <w:i/>
                <w:iCs/>
                <w:color w:val="404040"/>
              </w:rPr>
            </w:pPr>
            <w:r w:rsidRPr="0094606D">
              <w:t>Роман «Над пропастью во ржи»</w:t>
            </w:r>
          </w:p>
          <w:p w:rsidR="0071485A" w:rsidRPr="0094606D" w:rsidRDefault="0071485A" w:rsidP="00FF5AD1">
            <w:pPr>
              <w:rPr>
                <w:b/>
                <w:i/>
                <w:iCs/>
                <w:color w:val="404040"/>
              </w:rPr>
            </w:pPr>
            <w:r w:rsidRPr="0094606D">
              <w:rPr>
                <w:b/>
              </w:rPr>
              <w:t>У.Старк</w:t>
            </w:r>
          </w:p>
          <w:p w:rsidR="0071485A" w:rsidRPr="0094606D" w:rsidRDefault="0071485A" w:rsidP="00FF5AD1">
            <w:pPr>
              <w:rPr>
                <w:i/>
                <w:iCs/>
                <w:color w:val="404040"/>
              </w:rPr>
            </w:pPr>
            <w:r w:rsidRPr="0094606D">
              <w:t>Повести: «Чудаки и зануды», «Пусть танцуют белые медведи»</w:t>
            </w:r>
          </w:p>
          <w:p w:rsidR="0071485A" w:rsidRPr="0094606D" w:rsidRDefault="0071485A" w:rsidP="00FF5AD1">
            <w:pPr>
              <w:rPr>
                <w:b/>
                <w:i/>
                <w:iCs/>
                <w:color w:val="404040"/>
              </w:rPr>
            </w:pPr>
            <w:r w:rsidRPr="0094606D">
              <w:rPr>
                <w:b/>
              </w:rPr>
              <w:t>Ф. Стендаль</w:t>
            </w:r>
          </w:p>
          <w:p w:rsidR="0071485A" w:rsidRPr="0094606D" w:rsidRDefault="0071485A" w:rsidP="00FF5AD1">
            <w:pPr>
              <w:rPr>
                <w:i/>
                <w:iCs/>
                <w:color w:val="404040"/>
              </w:rPr>
            </w:pPr>
            <w:r w:rsidRPr="0094606D">
              <w:t>Роман «Пармская обитель»</w:t>
            </w:r>
          </w:p>
          <w:p w:rsidR="0071485A" w:rsidRPr="0094606D" w:rsidRDefault="0071485A" w:rsidP="00FF5AD1">
            <w:pPr>
              <w:rPr>
                <w:b/>
                <w:i/>
                <w:iCs/>
                <w:color w:val="404040"/>
              </w:rPr>
            </w:pPr>
            <w:r w:rsidRPr="0094606D">
              <w:rPr>
                <w:b/>
              </w:rPr>
              <w:t>Г. Уэллс</w:t>
            </w:r>
          </w:p>
          <w:p w:rsidR="0071485A" w:rsidRPr="0094606D" w:rsidRDefault="0071485A" w:rsidP="00FF5AD1">
            <w:pPr>
              <w:rPr>
                <w:i/>
                <w:iCs/>
                <w:color w:val="404040"/>
              </w:rPr>
            </w:pPr>
            <w:r w:rsidRPr="0094606D">
              <w:t>Роман «Машина времени»</w:t>
            </w:r>
          </w:p>
          <w:p w:rsidR="0071485A" w:rsidRPr="0094606D" w:rsidRDefault="0071485A" w:rsidP="00FF5AD1">
            <w:pPr>
              <w:rPr>
                <w:b/>
                <w:i/>
                <w:iCs/>
                <w:color w:val="404040"/>
              </w:rPr>
            </w:pPr>
            <w:r w:rsidRPr="0094606D">
              <w:rPr>
                <w:b/>
              </w:rPr>
              <w:t>Г. Флобер</w:t>
            </w:r>
          </w:p>
          <w:p w:rsidR="0071485A" w:rsidRPr="0094606D" w:rsidRDefault="0071485A" w:rsidP="00FF5AD1">
            <w:pPr>
              <w:rPr>
                <w:i/>
                <w:iCs/>
                <w:color w:val="404040"/>
              </w:rPr>
            </w:pPr>
            <w:r w:rsidRPr="0094606D">
              <w:t xml:space="preserve">Роман «Мадам Бовари» </w:t>
            </w:r>
          </w:p>
          <w:p w:rsidR="0071485A" w:rsidRPr="0094606D" w:rsidRDefault="0071485A" w:rsidP="00FF5AD1">
            <w:pPr>
              <w:rPr>
                <w:b/>
                <w:i/>
                <w:iCs/>
                <w:color w:val="404040"/>
              </w:rPr>
            </w:pPr>
            <w:r w:rsidRPr="0094606D">
              <w:rPr>
                <w:b/>
              </w:rPr>
              <w:t xml:space="preserve">О.Хаксли </w:t>
            </w:r>
          </w:p>
          <w:p w:rsidR="0071485A" w:rsidRPr="0094606D" w:rsidRDefault="0071485A" w:rsidP="00FF5AD1">
            <w:pPr>
              <w:rPr>
                <w:i/>
                <w:iCs/>
                <w:color w:val="404040"/>
              </w:rPr>
            </w:pPr>
            <w:r w:rsidRPr="0094606D">
              <w:t xml:space="preserve">Роман  «О дивный новый мир»,  </w:t>
            </w:r>
          </w:p>
          <w:p w:rsidR="0071485A" w:rsidRPr="0094606D" w:rsidRDefault="0071485A" w:rsidP="00FF5AD1">
            <w:pPr>
              <w:rPr>
                <w:i/>
                <w:iCs/>
                <w:color w:val="404040"/>
              </w:rPr>
            </w:pPr>
            <w:r w:rsidRPr="0094606D">
              <w:rPr>
                <w:b/>
              </w:rPr>
              <w:t>Э. Хемингуэй</w:t>
            </w:r>
          </w:p>
          <w:p w:rsidR="0071485A" w:rsidRPr="0094606D" w:rsidRDefault="0071485A" w:rsidP="00FF5AD1">
            <w:pPr>
              <w:rPr>
                <w:i/>
                <w:iCs/>
                <w:color w:val="404040"/>
              </w:rPr>
            </w:pPr>
            <w:r w:rsidRPr="0094606D">
              <w:t xml:space="preserve">Повесть  «Старик и море», </w:t>
            </w:r>
            <w:r>
              <w:t>р</w:t>
            </w:r>
            <w:r w:rsidRPr="0094606D">
              <w:t>оман «Прощай, оружие»</w:t>
            </w:r>
          </w:p>
          <w:p w:rsidR="0071485A" w:rsidRPr="008C116D" w:rsidRDefault="0071485A" w:rsidP="00FF5AD1">
            <w:pPr>
              <w:rPr>
                <w:b/>
              </w:rPr>
            </w:pPr>
            <w:r w:rsidRPr="008C116D">
              <w:rPr>
                <w:b/>
              </w:rPr>
              <w:t>А. Франк</w:t>
            </w:r>
          </w:p>
          <w:p w:rsidR="0071485A" w:rsidRPr="0094606D" w:rsidRDefault="0071485A" w:rsidP="00FF5AD1">
            <w:pPr>
              <w:rPr>
                <w:i/>
                <w:iCs/>
                <w:color w:val="404040"/>
              </w:rPr>
            </w:pPr>
            <w:r>
              <w:t xml:space="preserve">Книга </w:t>
            </w:r>
            <w:r w:rsidRPr="0094606D">
              <w:t>«Дневник Анны Франк»</w:t>
            </w:r>
          </w:p>
          <w:p w:rsidR="0071485A" w:rsidRPr="0094606D" w:rsidRDefault="0071485A" w:rsidP="00FF5AD1">
            <w:pPr>
              <w:rPr>
                <w:i/>
                <w:iCs/>
                <w:color w:val="404040"/>
              </w:rPr>
            </w:pPr>
            <w:r w:rsidRPr="0094606D">
              <w:rPr>
                <w:b/>
              </w:rPr>
              <w:t>Б. Шоу</w:t>
            </w:r>
          </w:p>
          <w:p w:rsidR="0071485A" w:rsidRPr="0094606D" w:rsidRDefault="0071485A" w:rsidP="00FF5AD1">
            <w:r w:rsidRPr="0094606D">
              <w:t>Пьеса «Пигмалион»</w:t>
            </w:r>
          </w:p>
          <w:p w:rsidR="0071485A" w:rsidRPr="0094606D" w:rsidRDefault="0071485A" w:rsidP="00FF5AD1">
            <w:pPr>
              <w:rPr>
                <w:b/>
                <w:i/>
                <w:iCs/>
                <w:color w:val="404040"/>
              </w:rPr>
            </w:pPr>
            <w:r w:rsidRPr="0094606D">
              <w:rPr>
                <w:b/>
              </w:rPr>
              <w:t>У. Эко</w:t>
            </w:r>
          </w:p>
          <w:p w:rsidR="0071485A" w:rsidRPr="0094606D" w:rsidRDefault="0071485A" w:rsidP="00FF5AD1">
            <w:pPr>
              <w:rPr>
                <w:i/>
                <w:iCs/>
                <w:color w:val="404040"/>
              </w:rPr>
            </w:pPr>
            <w:r w:rsidRPr="0094606D">
              <w:t>Роман «Имя Розы»</w:t>
            </w:r>
          </w:p>
          <w:p w:rsidR="0071485A" w:rsidRPr="0094606D" w:rsidRDefault="0071485A" w:rsidP="00FF5AD1">
            <w:pPr>
              <w:rPr>
                <w:b/>
                <w:i/>
                <w:iCs/>
                <w:color w:val="404040"/>
              </w:rPr>
            </w:pPr>
            <w:r w:rsidRPr="0094606D">
              <w:rPr>
                <w:b/>
              </w:rPr>
              <w:t>Т.С. Элиот</w:t>
            </w:r>
          </w:p>
          <w:p w:rsidR="0071485A" w:rsidRPr="0094606D" w:rsidRDefault="0071485A" w:rsidP="00FF5AD1">
            <w:pPr>
              <w:rPr>
                <w:b/>
                <w:i/>
                <w:iCs/>
                <w:color w:val="404040"/>
              </w:rPr>
            </w:pPr>
            <w:r w:rsidRPr="0094606D">
              <w:t>Стихотворения</w:t>
            </w:r>
          </w:p>
        </w:tc>
      </w:tr>
      <w:tr w:rsidR="0071485A" w:rsidRPr="0094606D" w:rsidTr="00FF5AD1">
        <w:tc>
          <w:tcPr>
            <w:tcW w:w="2393" w:type="dxa"/>
            <w:shd w:val="clear" w:color="auto" w:fill="auto"/>
          </w:tcPr>
          <w:p w:rsidR="0071485A" w:rsidRPr="0094606D" w:rsidRDefault="0071485A" w:rsidP="00FF5AD1"/>
        </w:tc>
        <w:tc>
          <w:tcPr>
            <w:tcW w:w="3661" w:type="dxa"/>
            <w:shd w:val="clear" w:color="auto" w:fill="auto"/>
          </w:tcPr>
          <w:p w:rsidR="0071485A" w:rsidRPr="0094606D" w:rsidRDefault="0071485A" w:rsidP="00FF5AD1"/>
        </w:tc>
        <w:tc>
          <w:tcPr>
            <w:tcW w:w="3517" w:type="dxa"/>
            <w:shd w:val="clear" w:color="auto" w:fill="auto"/>
          </w:tcPr>
          <w:p w:rsidR="0071485A" w:rsidRPr="0023401E" w:rsidRDefault="0071485A" w:rsidP="00FF5AD1">
            <w:pPr>
              <w:autoSpaceDE w:val="0"/>
              <w:autoSpaceDN w:val="0"/>
              <w:adjustRightInd w:val="0"/>
              <w:outlineLvl w:val="6"/>
              <w:rPr>
                <w:b/>
              </w:rPr>
            </w:pPr>
            <w:r w:rsidRPr="008C116D">
              <w:rPr>
                <w:b/>
              </w:rPr>
              <w:t>Родная (региональная) литература</w:t>
            </w:r>
            <w:r>
              <w:t>Д</w:t>
            </w:r>
            <w:r w:rsidRPr="0094606D">
              <w:t xml:space="preserve">анный раздел списка определяется школой в соответствии с ее региональной </w:t>
            </w:r>
            <w:r w:rsidRPr="0094606D">
              <w:lastRenderedPageBreak/>
              <w:t xml:space="preserve">принадлежностью </w:t>
            </w:r>
          </w:p>
          <w:p w:rsidR="0071485A" w:rsidRPr="008C116D" w:rsidRDefault="0071485A" w:rsidP="00FF5AD1">
            <w:pPr>
              <w:autoSpaceDE w:val="0"/>
              <w:autoSpaceDN w:val="0"/>
              <w:adjustRightInd w:val="0"/>
              <w:outlineLvl w:val="6"/>
              <w:rPr>
                <w:b/>
              </w:rPr>
            </w:pPr>
            <w:r w:rsidRPr="008C116D">
              <w:rPr>
                <w:b/>
              </w:rPr>
              <w:t>Литература народов России</w:t>
            </w:r>
          </w:p>
          <w:p w:rsidR="0071485A" w:rsidRPr="0094606D" w:rsidRDefault="0071485A" w:rsidP="00FF5AD1">
            <w:pPr>
              <w:autoSpaceDE w:val="0"/>
              <w:autoSpaceDN w:val="0"/>
              <w:adjustRightInd w:val="0"/>
              <w:outlineLvl w:val="6"/>
            </w:pPr>
            <w:r w:rsidRPr="0094606D">
              <w:rPr>
                <w:b/>
              </w:rPr>
              <w:t>Г. Айги, Р. Гамзатов, М. Джалиль, М. Карим, Д.  Кугультинов, К. Кулиев, Ю. Рытхэу, Г. Тукай, К. Хетагуров, Ю. Шесталов</w:t>
            </w:r>
          </w:p>
          <w:p w:rsidR="0071485A" w:rsidRPr="0094606D" w:rsidRDefault="0071485A" w:rsidP="00FF5AD1"/>
        </w:tc>
      </w:tr>
    </w:tbl>
    <w:p w:rsidR="000738CE" w:rsidRPr="000738CE" w:rsidRDefault="000738CE" w:rsidP="000738CE"/>
    <w:p w:rsidR="000738CE" w:rsidRPr="00AB2517" w:rsidRDefault="008445EB" w:rsidP="008445EB">
      <w:pPr>
        <w:jc w:val="center"/>
        <w:rPr>
          <w:b/>
          <w:sz w:val="28"/>
          <w:szCs w:val="28"/>
        </w:rPr>
      </w:pPr>
      <w:r w:rsidRPr="00AB2517">
        <w:rPr>
          <w:b/>
          <w:sz w:val="28"/>
          <w:szCs w:val="28"/>
        </w:rPr>
        <w:t>ИНОСТРАННЫЙ ЯЗЫК</w:t>
      </w:r>
    </w:p>
    <w:p w:rsidR="000738CE" w:rsidRPr="000738CE" w:rsidRDefault="008445EB" w:rsidP="000738CE">
      <w:r>
        <w:tab/>
      </w:r>
      <w:r w:rsidR="000738CE" w:rsidRPr="000738CE">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0738CE" w:rsidRPr="000738CE" w:rsidRDefault="008445EB" w:rsidP="000738CE">
      <w:r>
        <w:tab/>
      </w:r>
      <w:r w:rsidR="000738CE" w:rsidRPr="000738CE">
        <w:t>Изучение иностранного языка на базовом и углубленном уровнях среднего (полного) общего образования обеспечивает достижение следующих целей:</w:t>
      </w:r>
    </w:p>
    <w:p w:rsidR="000738CE" w:rsidRPr="000738CE" w:rsidRDefault="000738CE" w:rsidP="000738CE">
      <w:pPr>
        <w:pStyle w:val="a0"/>
        <w:rPr>
          <w:sz w:val="24"/>
          <w:szCs w:val="24"/>
        </w:rPr>
      </w:pPr>
      <w:r w:rsidRPr="000738CE">
        <w:rPr>
          <w:sz w:val="24"/>
          <w:szCs w:val="24"/>
        </w:rPr>
        <w:t>дальнейшее развитие иноязычной коммуникативной компетенции;</w:t>
      </w:r>
    </w:p>
    <w:p w:rsidR="000738CE" w:rsidRDefault="000738CE" w:rsidP="000738CE">
      <w:pPr>
        <w:pStyle w:val="a0"/>
      </w:pPr>
      <w:r w:rsidRPr="000738CE">
        <w:rPr>
          <w:sz w:val="24"/>
          <w:szCs w:val="24"/>
        </w:rPr>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r>
        <w:t>.</w:t>
      </w:r>
    </w:p>
    <w:p w:rsidR="000738CE" w:rsidRDefault="008445EB" w:rsidP="000738CE">
      <w:r>
        <w:tab/>
      </w:r>
      <w:r w:rsidR="000738CE">
        <w:t xml:space="preserve">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w:t>
      </w:r>
      <w:r>
        <w:tab/>
      </w:r>
      <w:r w:rsidR="000738CE">
        <w:t>Предметное содержание речи содержит лексические темы для общения в различных коммуникативных ситуациях.</w:t>
      </w:r>
    </w:p>
    <w:p w:rsidR="000738CE" w:rsidRDefault="008445EB" w:rsidP="000738CE">
      <w:r>
        <w:tab/>
      </w:r>
      <w:r w:rsidR="000738CE" w:rsidRPr="008445EB">
        <w:rPr>
          <w:u w:val="single"/>
        </w:rPr>
        <w:t>Освоение учебных предметов «Иностранный язык» и «Второй иностранный язык» на базовом уровне</w:t>
      </w:r>
      <w:r w:rsidR="000738CE">
        <w:t xml:space="preserve">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0738CE" w:rsidRDefault="008445EB" w:rsidP="000738CE">
      <w:r>
        <w:tab/>
      </w:r>
      <w:r w:rsidR="000738CE" w:rsidRPr="008445EB">
        <w:rPr>
          <w:u w:val="single"/>
        </w:rPr>
        <w:t>Освоение учебных предметов «Иностранный язык» и «Второй иностранный язык» на углубленном уровне</w:t>
      </w:r>
      <w:r w:rsidR="000738CE">
        <w:t xml:space="preserve"> направлено на достижение обучающимися уровня, превышающего пороговый, достаточного для делового общения в рамках выбранного профиля владения иностранным языком в соответствии с требованиями к предметным результатам ФГОС СОО и «Общеевропейскими компетенциями владения иностранным языком».</w:t>
      </w:r>
    </w:p>
    <w:p w:rsidR="000738CE" w:rsidRDefault="008445EB" w:rsidP="000738CE">
      <w:r>
        <w:tab/>
      </w:r>
      <w:r w:rsidR="000738CE">
        <w:t>Уровневый подход, примененный в данной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0738CE" w:rsidRPr="00EE7E43" w:rsidRDefault="008445EB" w:rsidP="00AB2517">
      <w:r>
        <w:tab/>
      </w:r>
      <w:r w:rsidR="000738CE">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w:t>
      </w:r>
      <w:r w:rsidR="000738CE">
        <w:lastRenderedPageBreak/>
        <w:t>точную и полноценную характеристику конкре</w:t>
      </w:r>
      <w:r>
        <w:t xml:space="preserve">тного уровня. Корреляция между </w:t>
      </w:r>
      <w:r w:rsidR="000738CE">
        <w:t>ООП СОО  и «Общеевропейскими компетенциями владения иностранным языком» позволяет максимально точно и объективно организовывать и контролировать освоение обучающимися иностранного языка в соответствии с международными стандартами. Это дае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Выпускник, освоивший программу предметов «Иностранный язык» и «Второй иностранный язык» (углубленный уровень), достигает уровня владения иностранным языком, превышающим пороговый.</w:t>
      </w:r>
    </w:p>
    <w:p w:rsidR="000738CE" w:rsidRDefault="000738CE" w:rsidP="000738CE">
      <w:r>
        <w:rPr>
          <w:b/>
          <w:szCs w:val="28"/>
        </w:rPr>
        <w:t>Базовый уровень</w:t>
      </w:r>
    </w:p>
    <w:p w:rsidR="000738CE" w:rsidRPr="00AB2517" w:rsidRDefault="000738CE" w:rsidP="000738CE">
      <w:r>
        <w:rPr>
          <w:b/>
          <w:szCs w:val="28"/>
        </w:rPr>
        <w:t>Коммуникативные умения</w:t>
      </w:r>
    </w:p>
    <w:p w:rsidR="000738CE" w:rsidRPr="000721D4" w:rsidRDefault="000738CE" w:rsidP="000738CE">
      <w:r w:rsidRPr="000721D4">
        <w:rPr>
          <w:b/>
          <w:szCs w:val="28"/>
        </w:rPr>
        <w:t>Говорение</w:t>
      </w:r>
    </w:p>
    <w:p w:rsidR="000738CE" w:rsidRPr="000721D4" w:rsidRDefault="000738CE" w:rsidP="000738CE">
      <w:r w:rsidRPr="000721D4">
        <w:rPr>
          <w:b/>
          <w:szCs w:val="28"/>
        </w:rPr>
        <w:t>Диалогическая речь</w:t>
      </w:r>
    </w:p>
    <w:p w:rsidR="000738CE" w:rsidRPr="00E02732" w:rsidRDefault="000738CE" w:rsidP="000738CE">
      <w: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w:t>
      </w:r>
      <w:r w:rsidRPr="00E02732">
        <w:t>Типы текстов: интервью, обмен мнениями, дискуссия.</w:t>
      </w:r>
      <w:r w:rsidRPr="007E4454">
        <w:rPr>
          <w:i/>
        </w:rPr>
        <w:t>Диалог/полилог в ситуациях официального общения, краткий комментарий</w:t>
      </w:r>
      <w:r>
        <w:rPr>
          <w:i/>
        </w:rPr>
        <w:t>т</w:t>
      </w:r>
      <w:r w:rsidRPr="004A3D52">
        <w:rPr>
          <w:i/>
        </w:rPr>
        <w:t>очки зрения другого человека</w:t>
      </w:r>
      <w:r>
        <w:rPr>
          <w:i/>
        </w:rPr>
        <w:t>. И</w:t>
      </w:r>
      <w:r w:rsidRPr="004A3D52">
        <w:rPr>
          <w:i/>
        </w:rPr>
        <w:t>нтервью</w:t>
      </w:r>
      <w:r>
        <w:rPr>
          <w:i/>
        </w:rPr>
        <w:t>.О</w:t>
      </w:r>
      <w:r w:rsidRPr="007E4454">
        <w:rPr>
          <w:i/>
        </w:rPr>
        <w:t>бмен, проверка и подтверждение собранной фактической информации.</w:t>
      </w:r>
    </w:p>
    <w:p w:rsidR="000738CE" w:rsidRPr="000721D4" w:rsidRDefault="000738CE" w:rsidP="000738CE">
      <w:r w:rsidRPr="000721D4">
        <w:rPr>
          <w:b/>
          <w:szCs w:val="28"/>
        </w:rPr>
        <w:t>Монологическая речь</w:t>
      </w:r>
    </w:p>
    <w:p w:rsidR="008445EB" w:rsidRDefault="000738CE" w:rsidP="008445EB">
      <w:pPr>
        <w:rPr>
          <w:i/>
        </w:rPr>
      </w:pPr>
      <w:r>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Pr="00E02732">
        <w:t xml:space="preserve">Типы текстов: </w:t>
      </w:r>
      <w:r w:rsidRPr="000B1DF5">
        <w:rPr>
          <w:color w:val="000000"/>
          <w:szCs w:val="28"/>
        </w:rPr>
        <w:t>рассказ, описание, характеристика</w:t>
      </w:r>
      <w:r>
        <w:t>,</w:t>
      </w:r>
      <w:r w:rsidRPr="00E02732">
        <w:t>сообщение, объявление, презентация.</w:t>
      </w:r>
      <w:r>
        <w:rPr>
          <w:i/>
        </w:rPr>
        <w:t xml:space="preserve">Умение предоставлять фактическую информацию. </w:t>
      </w:r>
    </w:p>
    <w:p w:rsidR="000738CE" w:rsidRPr="008445EB" w:rsidRDefault="000738CE" w:rsidP="008445EB">
      <w:r w:rsidRPr="008445EB">
        <w:rPr>
          <w:b/>
          <w:szCs w:val="28"/>
        </w:rPr>
        <w:t>Аудирование</w:t>
      </w:r>
    </w:p>
    <w:p w:rsidR="000738CE" w:rsidRDefault="000738CE" w:rsidP="000738CE">
      <w:r>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w:t>
      </w:r>
      <w:r w:rsidRPr="00D16ED0">
        <w:t>Типы текстов: сообщение, объявление, интервью, тексты рекламных видеороликов.</w:t>
      </w:r>
      <w:r>
        <w:rPr>
          <w:i/>
        </w:rPr>
        <w:t>Полное и точное восприятие информации в распространенных коммуникативных ситуациях. Обобщение прослушанной информации.</w:t>
      </w:r>
    </w:p>
    <w:p w:rsidR="000738CE" w:rsidRDefault="000738CE" w:rsidP="000738CE">
      <w:r w:rsidRPr="000721D4">
        <w:rPr>
          <w:b/>
          <w:szCs w:val="28"/>
        </w:rPr>
        <w:t>Чтение</w:t>
      </w:r>
    </w:p>
    <w:p w:rsidR="000738CE" w:rsidRDefault="000738CE" w:rsidP="000738CE">
      <w:pPr>
        <w:rPr>
          <w:b/>
          <w:szCs w:val="28"/>
        </w:rPr>
      </w:pPr>
      <w:r>
        <w:t xml:space="preserve">Совершенствование умений читать (вслух и про себя) и понимать простые аутентичные тексты различных стилей </w:t>
      </w:r>
      <w:r w:rsidRPr="007E4454">
        <w:rPr>
          <w:szCs w:val="28"/>
        </w:rPr>
        <w:t>(</w:t>
      </w:r>
      <w:r w:rsidRPr="007E4454">
        <w:rPr>
          <w:bCs/>
          <w:szCs w:val="28"/>
        </w:rPr>
        <w:t>публицистического, художественного, разговорного</w:t>
      </w:r>
      <w:r w:rsidRPr="007E4454">
        <w:rPr>
          <w:szCs w:val="28"/>
        </w:rPr>
        <w:t>) и жанров (рассказ</w:t>
      </w:r>
      <w:r>
        <w:rPr>
          <w:szCs w:val="28"/>
        </w:rPr>
        <w:t>ов</w:t>
      </w:r>
      <w:r w:rsidRPr="007E4454">
        <w:rPr>
          <w:szCs w:val="28"/>
        </w:rPr>
        <w:t xml:space="preserve">, </w:t>
      </w:r>
      <w:r>
        <w:rPr>
          <w:szCs w:val="28"/>
        </w:rPr>
        <w:t xml:space="preserve">газетных </w:t>
      </w:r>
      <w:r w:rsidRPr="007E4454">
        <w:rPr>
          <w:szCs w:val="28"/>
        </w:rPr>
        <w:t>стат</w:t>
      </w:r>
      <w:r>
        <w:rPr>
          <w:szCs w:val="28"/>
        </w:rPr>
        <w:t>ей</w:t>
      </w:r>
      <w:r w:rsidRPr="007E4454">
        <w:rPr>
          <w:szCs w:val="28"/>
        </w:rPr>
        <w:t>, рекламны</w:t>
      </w:r>
      <w:r>
        <w:rPr>
          <w:szCs w:val="28"/>
        </w:rPr>
        <w:t>х</w:t>
      </w:r>
      <w:r w:rsidRPr="007E4454">
        <w:rPr>
          <w:szCs w:val="28"/>
        </w:rPr>
        <w:t xml:space="preserve"> об</w:t>
      </w:r>
      <w:r>
        <w:rPr>
          <w:szCs w:val="28"/>
        </w:rPr>
        <w:t>ъ</w:t>
      </w:r>
      <w:r w:rsidRPr="007E4454">
        <w:rPr>
          <w:szCs w:val="28"/>
        </w:rPr>
        <w:t>явлени</w:t>
      </w:r>
      <w:r>
        <w:rPr>
          <w:szCs w:val="28"/>
        </w:rPr>
        <w:t>й, брошюр, проспектов</w:t>
      </w:r>
      <w:r w:rsidRPr="007E4454">
        <w:rPr>
          <w:szCs w:val="28"/>
        </w:rPr>
        <w:t>)</w:t>
      </w:r>
      <w:r>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w:t>
      </w:r>
      <w:r w:rsidRPr="00D16ED0">
        <w:t xml:space="preserve">Типы текстов: инструкции по использованию </w:t>
      </w:r>
      <w:r w:rsidRPr="00D16ED0">
        <w:lastRenderedPageBreak/>
        <w:t xml:space="preserve">приборов/техники, каталог товаров, сообщение в газете/журнале, интервью, реклама товаров, выставочный буклет, публикации на </w:t>
      </w:r>
      <w:r>
        <w:t>информационных Интернет-</w:t>
      </w:r>
      <w:r w:rsidRPr="00D16ED0">
        <w:t>сайтах.</w:t>
      </w:r>
      <w:r>
        <w:rPr>
          <w:i/>
        </w:rPr>
        <w:t xml:space="preserve">Умение читать и достаточно хорошо понимать простые аутентичные тексты различных стилей </w:t>
      </w:r>
      <w:r w:rsidRPr="00F946D8">
        <w:rPr>
          <w:i/>
          <w:szCs w:val="28"/>
        </w:rPr>
        <w:t>(</w:t>
      </w:r>
      <w:r w:rsidRPr="00F946D8">
        <w:rPr>
          <w:bCs/>
          <w:i/>
          <w:szCs w:val="28"/>
        </w:rPr>
        <w:t>публицистического, художественного, разговорного, научн</w:t>
      </w:r>
      <w:r>
        <w:rPr>
          <w:bCs/>
          <w:i/>
          <w:szCs w:val="28"/>
        </w:rPr>
        <w:t>ого, официально-делового</w:t>
      </w:r>
      <w:r w:rsidRPr="00F946D8">
        <w:rPr>
          <w:i/>
          <w:szCs w:val="28"/>
        </w:rPr>
        <w:t>) и жанров (</w:t>
      </w:r>
      <w:r>
        <w:rPr>
          <w:i/>
          <w:szCs w:val="28"/>
        </w:rPr>
        <w:t>рассказ, роман, статья научно-популярного характера, деловая переписка).</w:t>
      </w:r>
    </w:p>
    <w:p w:rsidR="000738CE" w:rsidRDefault="000738CE" w:rsidP="000738CE">
      <w:r w:rsidRPr="000721D4">
        <w:rPr>
          <w:b/>
          <w:szCs w:val="28"/>
        </w:rPr>
        <w:t>Письмо</w:t>
      </w:r>
    </w:p>
    <w:p w:rsidR="000738CE" w:rsidRDefault="000738CE" w:rsidP="00AB2517">
      <w:r>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Pr="00D16ED0">
        <w:t xml:space="preserve">Типы текстов: личное (электронное) письмо, тезисы, </w:t>
      </w:r>
      <w:r>
        <w:t xml:space="preserve">эссе, </w:t>
      </w:r>
      <w:r w:rsidRPr="00D16ED0">
        <w:t>план мероприятия, биография, презентация, заявление об участии.</w:t>
      </w:r>
      <w:r>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0738CE" w:rsidRPr="004658F0" w:rsidRDefault="000738CE" w:rsidP="000738CE">
      <w:r>
        <w:rPr>
          <w:b/>
          <w:szCs w:val="28"/>
        </w:rPr>
        <w:t>Языковые навыки</w:t>
      </w:r>
    </w:p>
    <w:p w:rsidR="000738CE" w:rsidRPr="000721D4" w:rsidRDefault="000738CE" w:rsidP="000738CE">
      <w:r w:rsidRPr="000721D4">
        <w:rPr>
          <w:b/>
          <w:szCs w:val="28"/>
        </w:rPr>
        <w:t>Орфография и пунктуация</w:t>
      </w:r>
    </w:p>
    <w:p w:rsidR="000738CE" w:rsidRDefault="000738CE" w:rsidP="000738CE">
      <w:r>
        <w:t>Умение расставлять в тексте знаки препинания в соответствии с нормами, принятыми в стране изучаемого языка. Владение орфографическими навыками.</w:t>
      </w:r>
    </w:p>
    <w:p w:rsidR="000738CE" w:rsidRPr="000721D4" w:rsidRDefault="000738CE" w:rsidP="000738CE">
      <w:r w:rsidRPr="000721D4">
        <w:rPr>
          <w:b/>
          <w:szCs w:val="28"/>
        </w:rPr>
        <w:t>Фонетическая сторона речи</w:t>
      </w:r>
    </w:p>
    <w:p w:rsidR="000738CE" w:rsidRDefault="000738CE" w:rsidP="000738CE">
      <w: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Pr>
          <w:i/>
        </w:rPr>
        <w:t>Произношение звуков английского языка без выраженного акцента.</w:t>
      </w:r>
    </w:p>
    <w:p w:rsidR="000738CE" w:rsidRPr="000721D4" w:rsidRDefault="000738CE" w:rsidP="000738CE">
      <w:r w:rsidRPr="000721D4">
        <w:rPr>
          <w:b/>
          <w:szCs w:val="28"/>
        </w:rPr>
        <w:t>Грамматическая сторона речи</w:t>
      </w:r>
    </w:p>
    <w:p w:rsidR="000738CE" w:rsidRPr="00F06D07" w:rsidRDefault="000738CE" w:rsidP="000738CE">
      <w:r>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Pr>
          <w:i/>
        </w:rPr>
        <w:t>Употреблениевречиэмфатическихконструкций</w:t>
      </w:r>
      <w:r w:rsidR="00F06D07">
        <w:rPr>
          <w:i/>
        </w:rPr>
        <w:t>.</w:t>
      </w:r>
    </w:p>
    <w:p w:rsidR="000738CE" w:rsidRPr="000721D4" w:rsidRDefault="000738CE" w:rsidP="000738CE">
      <w:r w:rsidRPr="000721D4">
        <w:rPr>
          <w:b/>
          <w:szCs w:val="28"/>
        </w:rPr>
        <w:t>Лексическая сторона речи</w:t>
      </w:r>
    </w:p>
    <w:p w:rsidR="000738CE" w:rsidRDefault="000738CE" w:rsidP="00AB2517">
      <w:r>
        <w:t>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w:t>
      </w:r>
      <w:r w:rsidR="00F06D07">
        <w:t xml:space="preserve">пространенных фразовых глаголов. </w:t>
      </w:r>
      <w:r>
        <w:t xml:space="preserve">Определение части речи по аффиксу.Распознавание и употребление в речи различных средств связи для обеспечения целостности высказывания. </w:t>
      </w:r>
      <w:r>
        <w:rPr>
          <w:i/>
        </w:rPr>
        <w:t>Распознавание и использование в ре</w:t>
      </w:r>
      <w:r w:rsidR="00F06D07">
        <w:rPr>
          <w:i/>
        </w:rPr>
        <w:t xml:space="preserve">чи устойчивых выражений и фраз в </w:t>
      </w:r>
      <w:r>
        <w:rPr>
          <w:i/>
        </w:rPr>
        <w:t xml:space="preserve">рамках тем, включенных в раздел «Предметное содержание речи». </w:t>
      </w:r>
    </w:p>
    <w:p w:rsidR="000738CE" w:rsidRDefault="000738CE" w:rsidP="000738CE">
      <w:r>
        <w:rPr>
          <w:b/>
          <w:szCs w:val="28"/>
        </w:rPr>
        <w:t>Предметное содержание речи</w:t>
      </w:r>
    </w:p>
    <w:p w:rsidR="000738CE" w:rsidRPr="000721D4" w:rsidRDefault="000738CE" w:rsidP="000738CE">
      <w:r w:rsidRPr="000721D4">
        <w:rPr>
          <w:b/>
          <w:szCs w:val="28"/>
        </w:rPr>
        <w:t>Повседневная жизнь</w:t>
      </w:r>
    </w:p>
    <w:p w:rsidR="000738CE" w:rsidRDefault="000738CE" w:rsidP="000738CE">
      <w:r>
        <w:t xml:space="preserve">Домашние обязанности. Покупки. Общение в семье и в школе. Семейные традиции. Общение с друзьями и знакомыми. Переписка с друзьями. </w:t>
      </w:r>
    </w:p>
    <w:p w:rsidR="000738CE" w:rsidRDefault="000738CE" w:rsidP="000738CE">
      <w:r w:rsidRPr="000721D4">
        <w:rPr>
          <w:b/>
          <w:szCs w:val="28"/>
        </w:rPr>
        <w:t>Здоровье</w:t>
      </w:r>
    </w:p>
    <w:p w:rsidR="000738CE" w:rsidRDefault="000738CE" w:rsidP="000738CE">
      <w:r>
        <w:t>Посещение  врача. Здоровый образ жизни.</w:t>
      </w:r>
    </w:p>
    <w:p w:rsidR="000738CE" w:rsidRDefault="000738CE" w:rsidP="000738CE">
      <w:r w:rsidRPr="000721D4">
        <w:rPr>
          <w:b/>
          <w:szCs w:val="28"/>
        </w:rPr>
        <w:t>Спорт</w:t>
      </w:r>
    </w:p>
    <w:p w:rsidR="000738CE" w:rsidRDefault="000738CE" w:rsidP="000738CE">
      <w:r>
        <w:t>Активный отдых. Экстремальные виды спорта.</w:t>
      </w:r>
    </w:p>
    <w:p w:rsidR="000738CE" w:rsidRPr="000721D4" w:rsidRDefault="000738CE" w:rsidP="000738CE">
      <w:r w:rsidRPr="000721D4">
        <w:rPr>
          <w:b/>
          <w:szCs w:val="28"/>
        </w:rPr>
        <w:t>Городская и сельская жизнь</w:t>
      </w:r>
    </w:p>
    <w:p w:rsidR="000738CE" w:rsidRDefault="000738CE" w:rsidP="000738CE">
      <w:r>
        <w:lastRenderedPageBreak/>
        <w:t>Особенности городской и сельской жизни в России и странах изучаемого языка. Городская инфраструктура. Сельское хозяйство.</w:t>
      </w:r>
    </w:p>
    <w:p w:rsidR="000738CE" w:rsidRPr="000721D4" w:rsidRDefault="000738CE" w:rsidP="000738CE">
      <w:r w:rsidRPr="000721D4">
        <w:rPr>
          <w:b/>
          <w:szCs w:val="28"/>
        </w:rPr>
        <w:t>Научно-технический прогресс</w:t>
      </w:r>
    </w:p>
    <w:p w:rsidR="000738CE" w:rsidRDefault="000738CE" w:rsidP="000738CE">
      <w:r>
        <w:t>Прогресс в науке. Космос. Новые информационные технологии.</w:t>
      </w:r>
    </w:p>
    <w:p w:rsidR="000738CE" w:rsidRPr="000721D4" w:rsidRDefault="000738CE" w:rsidP="000738CE">
      <w:r w:rsidRPr="000721D4">
        <w:rPr>
          <w:b/>
          <w:szCs w:val="28"/>
        </w:rPr>
        <w:t>Природа и экология</w:t>
      </w:r>
    </w:p>
    <w:p w:rsidR="000738CE" w:rsidRDefault="000738CE" w:rsidP="000738CE">
      <w:r>
        <w:t>Природные ресурсы. Возобновляемые источники энергии. Изменение климата и глобальное потепление. Знаменитые природные заповедники России и мира.</w:t>
      </w:r>
    </w:p>
    <w:p w:rsidR="000738CE" w:rsidRPr="000721D4" w:rsidRDefault="000738CE" w:rsidP="000738CE">
      <w:r w:rsidRPr="000721D4">
        <w:rPr>
          <w:b/>
          <w:szCs w:val="28"/>
        </w:rPr>
        <w:t>Современная молодежь</w:t>
      </w:r>
    </w:p>
    <w:p w:rsidR="000738CE" w:rsidRDefault="000738CE" w:rsidP="000738CE">
      <w:r>
        <w:t>Увлечения и интересы. Связь с предыдущими поколениями. Образовательные поездки.</w:t>
      </w:r>
    </w:p>
    <w:p w:rsidR="000738CE" w:rsidRDefault="000738CE" w:rsidP="000738CE">
      <w:r w:rsidRPr="000721D4">
        <w:rPr>
          <w:b/>
          <w:szCs w:val="28"/>
        </w:rPr>
        <w:t>Профессии</w:t>
      </w:r>
    </w:p>
    <w:p w:rsidR="000738CE" w:rsidRDefault="000738CE" w:rsidP="000738CE">
      <w:r>
        <w:t>Современные профессии. Планы на будущее, проблемы выбора профессии. Образование и профессии.</w:t>
      </w:r>
    </w:p>
    <w:p w:rsidR="000738CE" w:rsidRPr="000721D4" w:rsidRDefault="000738CE" w:rsidP="000738CE">
      <w:r w:rsidRPr="000721D4">
        <w:rPr>
          <w:b/>
          <w:szCs w:val="28"/>
        </w:rPr>
        <w:t>Страны изучаемого языка</w:t>
      </w:r>
    </w:p>
    <w:p w:rsidR="000738CE" w:rsidRDefault="000738CE" w:rsidP="000738CE">
      <w:r>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p>
    <w:p w:rsidR="000738CE" w:rsidRPr="000721D4" w:rsidRDefault="000738CE" w:rsidP="000738CE">
      <w:r w:rsidRPr="000721D4">
        <w:rPr>
          <w:b/>
          <w:szCs w:val="28"/>
        </w:rPr>
        <w:t>Иностранные языки</w:t>
      </w:r>
    </w:p>
    <w:p w:rsidR="000738CE" w:rsidRPr="00AB2517" w:rsidRDefault="000738CE" w:rsidP="00AB2517">
      <w:r>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0738CE" w:rsidRDefault="000738CE" w:rsidP="000738CE">
      <w:r>
        <w:rPr>
          <w:b/>
          <w:szCs w:val="28"/>
        </w:rPr>
        <w:t>Углубленный уровень</w:t>
      </w:r>
    </w:p>
    <w:p w:rsidR="000738CE" w:rsidRDefault="000738CE" w:rsidP="000738CE">
      <w:r>
        <w:rPr>
          <w:b/>
          <w:szCs w:val="28"/>
        </w:rPr>
        <w:t>Коммуникативные умения</w:t>
      </w:r>
    </w:p>
    <w:p w:rsidR="000738CE" w:rsidRDefault="000738CE" w:rsidP="000738CE">
      <w:pPr>
        <w:pStyle w:val="3fb"/>
        <w:spacing w:line="360" w:lineRule="auto"/>
        <w:ind w:firstLine="700"/>
        <w:jc w:val="both"/>
      </w:pPr>
    </w:p>
    <w:p w:rsidR="000738CE" w:rsidRDefault="000738CE" w:rsidP="000738CE">
      <w:r w:rsidRPr="000721D4">
        <w:rPr>
          <w:b/>
          <w:szCs w:val="28"/>
        </w:rPr>
        <w:t>Говорение</w:t>
      </w:r>
    </w:p>
    <w:p w:rsidR="000738CE" w:rsidRPr="00421E37" w:rsidRDefault="000738CE" w:rsidP="000738CE">
      <w:pPr>
        <w:rPr>
          <w:i/>
        </w:rPr>
      </w:pPr>
      <w:r w:rsidRPr="000721D4">
        <w:rPr>
          <w:b/>
          <w:szCs w:val="28"/>
        </w:rPr>
        <w:t>Диалогическая речь</w:t>
      </w:r>
    </w:p>
    <w:p w:rsidR="000738CE" w:rsidRPr="00AB2517" w:rsidRDefault="000738CE" w:rsidP="000738CE">
      <w:r>
        <w:t xml:space="preserve">Подготовленное интервью. Умение кратко комментировать точку зрения другого человека. </w:t>
      </w:r>
      <w:r w:rsidRPr="00D16ED0">
        <w:t xml:space="preserve">Типы текстов: </w:t>
      </w:r>
      <w:r>
        <w:t xml:space="preserve">интервью, </w:t>
      </w:r>
      <w:r w:rsidRPr="00D16ED0">
        <w:t>модерация, обсуждение.</w:t>
      </w:r>
      <w:r>
        <w:rPr>
          <w:i/>
        </w:rPr>
        <w:t>Умение бегло говорить на различные темы в ситуациях официального и неофициального общения, в том числе и в рамках выбранного профиля. Аргументированные ответы на ряд доводов собеседника.</w:t>
      </w:r>
    </w:p>
    <w:p w:rsidR="000738CE" w:rsidRPr="000721D4" w:rsidRDefault="000738CE" w:rsidP="000738CE">
      <w:r w:rsidRPr="000721D4">
        <w:rPr>
          <w:b/>
          <w:szCs w:val="28"/>
        </w:rPr>
        <w:t>Монологическая речь</w:t>
      </w:r>
    </w:p>
    <w:p w:rsidR="000738CE" w:rsidRPr="00D16ED0" w:rsidRDefault="000738CE" w:rsidP="000738CE">
      <w:r>
        <w:t xml:space="preserve">Умение предоставлять фактическую информацию. Умение детально высказываться по широкому кругу вопросов, в том числе поясняя свою точку зрения. Умение делать ясный, логично выстроенный доклад. </w:t>
      </w:r>
      <w:r w:rsidRPr="00D16ED0">
        <w:t>Типы текстов: обращение к участникам мероприятия, изложение содержания материалов по конкретной проблеме, выступление с докладом.</w:t>
      </w:r>
    </w:p>
    <w:p w:rsidR="000738CE" w:rsidRDefault="000738CE" w:rsidP="000738CE">
      <w:r w:rsidRPr="000721D4">
        <w:rPr>
          <w:b/>
          <w:szCs w:val="28"/>
        </w:rPr>
        <w:t>Аудирование</w:t>
      </w:r>
    </w:p>
    <w:p w:rsidR="000738CE" w:rsidRDefault="000738CE" w:rsidP="000738CE">
      <w:r>
        <w:t>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w:t>
      </w:r>
      <w:r w:rsidRPr="00F946D8">
        <w:t>;</w:t>
      </w:r>
      <w:r>
        <w:t xml:space="preserve"> объявлений по громкоговорителю – информации, правил, предупреждений) монологического и диалогического характера с нормативным произношением в рамках изученной тематики. Умение в общих чертах следить за основными моментами долгой дискуссии или доклада. </w:t>
      </w:r>
      <w:r w:rsidRPr="00D16ED0">
        <w:t>Типы текстов: выступление на конференции, ток-шоу, теледебаты, обращение к участникам мероприятия, репортаж.</w:t>
      </w:r>
      <w:r w:rsidRPr="00F946D8">
        <w:rPr>
          <w:i/>
        </w:rPr>
        <w:t>Доклад. Сложная система доказа</w:t>
      </w:r>
      <w:r w:rsidRPr="0010747A">
        <w:rPr>
          <w:i/>
        </w:rPr>
        <w:t>тельств. Разговорная речь в п</w:t>
      </w:r>
      <w:r>
        <w:rPr>
          <w:i/>
        </w:rPr>
        <w:t>ред</w:t>
      </w:r>
      <w:r w:rsidRPr="00F946D8">
        <w:rPr>
          <w:i/>
        </w:rPr>
        <w:t>елах литературной нормы.</w:t>
      </w:r>
    </w:p>
    <w:p w:rsidR="000738CE" w:rsidRDefault="000738CE" w:rsidP="000738CE">
      <w:r w:rsidRPr="000721D4">
        <w:rPr>
          <w:b/>
          <w:szCs w:val="28"/>
        </w:rPr>
        <w:t>Чтение</w:t>
      </w:r>
    </w:p>
    <w:p w:rsidR="000738CE" w:rsidRDefault="000738CE" w:rsidP="000738CE">
      <w:r>
        <w:t xml:space="preserve">Умение читать и понимать несложные аутентичные тексты различных стилей </w:t>
      </w:r>
      <w:r w:rsidRPr="00E45623">
        <w:rPr>
          <w:szCs w:val="28"/>
        </w:rPr>
        <w:t>(</w:t>
      </w:r>
      <w:r w:rsidRPr="00E45623">
        <w:rPr>
          <w:bCs/>
          <w:szCs w:val="28"/>
        </w:rPr>
        <w:t>публицистического, художественного, разговорного, научного, официально-делового</w:t>
      </w:r>
      <w:r w:rsidRPr="00E45623">
        <w:rPr>
          <w:szCs w:val="28"/>
        </w:rPr>
        <w:t>)</w:t>
      </w:r>
      <w:r w:rsidRPr="00E45623">
        <w:t>.</w:t>
      </w:r>
      <w:r>
        <w:t xml:space="preserve"> Изучающее чтение в целях полного понимания информации. </w:t>
      </w:r>
      <w:r w:rsidRPr="00D16ED0">
        <w:t>Типы текстов: аннотация, статья/публикация в журнале, документация, отчет, правила (законодательные акты), договор/соглашение, диаграмма/график/статистика/схема, словарная статья в толковом словаре, дискуссии в блогах, материалы вебинаров.</w:t>
      </w:r>
      <w:r>
        <w:rPr>
          <w:i/>
        </w:rPr>
        <w:t xml:space="preserve">Детальное понимание сложных </w:t>
      </w:r>
      <w:r>
        <w:rPr>
          <w:i/>
        </w:rPr>
        <w:lastRenderedPageBreak/>
        <w:t>текстов. Анализ текстов с точки зрения содержания, позиции автора и организации текста.</w:t>
      </w:r>
    </w:p>
    <w:p w:rsidR="000738CE" w:rsidRDefault="000738CE" w:rsidP="000738CE">
      <w:r w:rsidRPr="000721D4">
        <w:rPr>
          <w:b/>
          <w:szCs w:val="28"/>
        </w:rPr>
        <w:t>Письмо</w:t>
      </w:r>
    </w:p>
    <w:p w:rsidR="000738CE" w:rsidRDefault="000738CE" w:rsidP="00AB2517">
      <w:r>
        <w:t xml:space="preserve">Написание отзыва на фильм или книгу. Умение письменно сообщать свое мнение по поводу фактической информации в рамках изученной тематики. Написание текстов с четкой структурой, включающих аргументы, развернутые рассуждения, примеры и выводы, на широкий спектр тем. </w:t>
      </w:r>
      <w:r w:rsidRPr="00D16ED0">
        <w:t>Типы текстов: официальное/неофициальное приглашение, резюме, аннотация к публикациям в Интернете, отчет о ходе/результатах проекта/исследования, протокол обсуждения задач, реферат по конкретному вопросу, комментарий, аргументация точки зрения.</w:t>
      </w:r>
    </w:p>
    <w:p w:rsidR="000738CE" w:rsidRPr="000721D4" w:rsidRDefault="000738CE" w:rsidP="000738CE">
      <w:pPr>
        <w:rPr>
          <w:b/>
          <w:szCs w:val="28"/>
        </w:rPr>
      </w:pPr>
      <w:r>
        <w:rPr>
          <w:b/>
          <w:szCs w:val="28"/>
        </w:rPr>
        <w:t>Языковые навыки</w:t>
      </w:r>
    </w:p>
    <w:p w:rsidR="000738CE" w:rsidRPr="000721D4" w:rsidRDefault="000738CE" w:rsidP="000738CE">
      <w:r w:rsidRPr="000721D4">
        <w:rPr>
          <w:b/>
          <w:szCs w:val="28"/>
        </w:rPr>
        <w:t>Фонетическая сторона речи</w:t>
      </w:r>
    </w:p>
    <w:p w:rsidR="000738CE" w:rsidRDefault="00F06D07" w:rsidP="000738CE">
      <w:r>
        <w:t>Произношение звуков немецкого</w:t>
      </w:r>
      <w:r w:rsidR="000738CE">
        <w:t xml:space="preserve"> языка без выраженного акцента. Умение передавать смысловые нюансы высказываний с помощью интонации и логического ударения.</w:t>
      </w:r>
    </w:p>
    <w:p w:rsidR="000738CE" w:rsidRPr="000721D4" w:rsidRDefault="000738CE" w:rsidP="000738CE">
      <w:r w:rsidRPr="000721D4">
        <w:rPr>
          <w:b/>
          <w:szCs w:val="28"/>
        </w:rPr>
        <w:t>Орфография и пунктуация</w:t>
      </w:r>
    </w:p>
    <w:p w:rsidR="000738CE" w:rsidRDefault="000738CE" w:rsidP="000738CE">
      <w:r>
        <w:t xml:space="preserve">Орфографические и пунктуационные навыки. </w:t>
      </w:r>
      <w:r w:rsidRPr="00E02732">
        <w:rPr>
          <w:i/>
        </w:rPr>
        <w:t>Умение создавать тексты без орфографических и пунктуационных ошибок, затрудняющих понимание.</w:t>
      </w:r>
    </w:p>
    <w:p w:rsidR="000738CE" w:rsidRPr="000721D4" w:rsidRDefault="000738CE" w:rsidP="000738CE">
      <w:r w:rsidRPr="000721D4">
        <w:rPr>
          <w:b/>
          <w:szCs w:val="28"/>
        </w:rPr>
        <w:t>Грамматическая сторона речи</w:t>
      </w:r>
    </w:p>
    <w:p w:rsidR="000738CE" w:rsidRDefault="000738CE" w:rsidP="000738CE">
      <w: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использование в речи различных союзов и сред</w:t>
      </w:r>
      <w:r w:rsidR="00F06D07">
        <w:t xml:space="preserve">ств связи. </w:t>
      </w:r>
      <w:r>
        <w:t xml:space="preserve">Распознавание и употребление в устной и письменной коммуникации различных частей речи. Употребление в речи эмфатических конструкций. </w:t>
      </w:r>
      <w:r>
        <w:rPr>
          <w:i/>
        </w:rPr>
        <w:t>Распознавание и употребление в речи инверсии. Распознавание и употребление в речи широкого спектра глагольных структур.</w:t>
      </w:r>
    </w:p>
    <w:p w:rsidR="000738CE" w:rsidRPr="000721D4" w:rsidRDefault="000738CE" w:rsidP="000738CE">
      <w:r w:rsidRPr="000721D4">
        <w:rPr>
          <w:b/>
          <w:szCs w:val="28"/>
        </w:rPr>
        <w:t>Лексическая сторона речи</w:t>
      </w:r>
    </w:p>
    <w:p w:rsidR="000738CE" w:rsidRDefault="000738CE" w:rsidP="00AB2517">
      <w:r>
        <w:t>Распознавание и использование в ре</w:t>
      </w:r>
      <w:r w:rsidR="00F06D07">
        <w:t xml:space="preserve">чи устойчивых выражений и фраз </w:t>
      </w:r>
      <w:r>
        <w:t>в рамках тем, включенных в раздел «Предметное содержание речи». Распознавание и употребление широкого спектра лексических единиц, связанных с выбранным профилем</w:t>
      </w:r>
      <w:r>
        <w:rPr>
          <w:i/>
        </w:rPr>
        <w:t>. Распознавание и употребление в речи пословиц, идиом, крылатых выражений.</w:t>
      </w:r>
    </w:p>
    <w:p w:rsidR="000738CE" w:rsidRPr="00234E34" w:rsidRDefault="000738CE" w:rsidP="000738CE">
      <w:pPr>
        <w:rPr>
          <w:b/>
        </w:rPr>
      </w:pPr>
      <w:r w:rsidRPr="00234E34">
        <w:rPr>
          <w:b/>
        </w:rPr>
        <w:t>Предметное содержание речи</w:t>
      </w:r>
    </w:p>
    <w:p w:rsidR="000738CE" w:rsidRPr="000721D4" w:rsidRDefault="000738CE" w:rsidP="000738CE">
      <w:r w:rsidRPr="000721D4">
        <w:rPr>
          <w:b/>
        </w:rPr>
        <w:t>Повседневная</w:t>
      </w:r>
      <w:r w:rsidRPr="000721D4">
        <w:rPr>
          <w:b/>
          <w:szCs w:val="28"/>
        </w:rPr>
        <w:t xml:space="preserve"> жизнь</w:t>
      </w:r>
    </w:p>
    <w:p w:rsidR="000738CE" w:rsidRDefault="000738CE" w:rsidP="000738CE">
      <w:r>
        <w:t>Общество потребления. Самостоятельная жизнь. Отношения поколений в семье. Семейные истории. Круг друзей. Дружба и любовь.</w:t>
      </w:r>
    </w:p>
    <w:p w:rsidR="000738CE" w:rsidRDefault="000738CE" w:rsidP="000738CE">
      <w:r w:rsidRPr="000721D4">
        <w:rPr>
          <w:b/>
        </w:rPr>
        <w:t>Здоровье</w:t>
      </w:r>
    </w:p>
    <w:p w:rsidR="000738CE" w:rsidRDefault="000738CE" w:rsidP="000738CE">
      <w:r>
        <w:t>Здоровый образ жизни и правильное питание. Современные тенденции в заботе о здоровье: йога, вегетарианство, фитнес.</w:t>
      </w:r>
    </w:p>
    <w:p w:rsidR="000738CE" w:rsidRPr="000721D4" w:rsidRDefault="000738CE" w:rsidP="000738CE">
      <w:r w:rsidRPr="000721D4">
        <w:rPr>
          <w:b/>
        </w:rPr>
        <w:t>Городская</w:t>
      </w:r>
      <w:r w:rsidRPr="000721D4">
        <w:rPr>
          <w:b/>
          <w:szCs w:val="28"/>
        </w:rPr>
        <w:t xml:space="preserve"> и сельская жизнь</w:t>
      </w:r>
    </w:p>
    <w:p w:rsidR="000738CE" w:rsidRDefault="000738CE" w:rsidP="000738CE">
      <w:r>
        <w:t xml:space="preserve">Развитие города и регионов. </w:t>
      </w:r>
    </w:p>
    <w:p w:rsidR="000738CE" w:rsidRPr="000721D4" w:rsidRDefault="000738CE" w:rsidP="000738CE">
      <w:r w:rsidRPr="000721D4">
        <w:rPr>
          <w:b/>
          <w:szCs w:val="28"/>
        </w:rPr>
        <w:t>Научно-технический прогресс</w:t>
      </w:r>
    </w:p>
    <w:p w:rsidR="000738CE" w:rsidRDefault="000738CE" w:rsidP="000738CE">
      <w:r>
        <w:t xml:space="preserve">Дистанционное образование. Робототехника. </w:t>
      </w:r>
    </w:p>
    <w:p w:rsidR="000738CE" w:rsidRPr="000721D4" w:rsidRDefault="000738CE" w:rsidP="000738CE">
      <w:pPr>
        <w:rPr>
          <w:b/>
        </w:rPr>
      </w:pPr>
      <w:r w:rsidRPr="000721D4">
        <w:rPr>
          <w:b/>
        </w:rPr>
        <w:t>Природа и экология</w:t>
      </w:r>
    </w:p>
    <w:p w:rsidR="000738CE" w:rsidRDefault="000738CE" w:rsidP="000738CE">
      <w:r>
        <w:t>Заповедники России. Энергосбережение. Последствия изменения климата. Деятельность различных организаций по защите окружающей среды. Экотуризм.</w:t>
      </w:r>
    </w:p>
    <w:p w:rsidR="000738CE" w:rsidRPr="000721D4" w:rsidRDefault="000738CE" w:rsidP="000738CE">
      <w:r w:rsidRPr="000721D4">
        <w:rPr>
          <w:b/>
          <w:szCs w:val="28"/>
        </w:rPr>
        <w:t>Современная молодежь</w:t>
      </w:r>
    </w:p>
    <w:p w:rsidR="000738CE" w:rsidRDefault="000738CE" w:rsidP="000738CE">
      <w:r>
        <w:t>Молодежные субкультуры. Молодежные организации. Система ценностей. Волонтерство.</w:t>
      </w:r>
    </w:p>
    <w:p w:rsidR="000738CE" w:rsidRPr="000721D4" w:rsidRDefault="000738CE" w:rsidP="000738CE">
      <w:r w:rsidRPr="000721D4">
        <w:rPr>
          <w:b/>
          <w:szCs w:val="28"/>
        </w:rPr>
        <w:t>Страны изучаемого языка</w:t>
      </w:r>
    </w:p>
    <w:p w:rsidR="000738CE" w:rsidRDefault="000738CE" w:rsidP="000738CE">
      <w:r>
        <w:t>Политические и экономические системы. Выдающиеся личности в истории стран изучаемого языка. Искусство.</w:t>
      </w:r>
    </w:p>
    <w:p w:rsidR="000738CE" w:rsidRPr="000721D4" w:rsidRDefault="000738CE" w:rsidP="000738CE">
      <w:r w:rsidRPr="000721D4">
        <w:rPr>
          <w:b/>
          <w:szCs w:val="28"/>
        </w:rPr>
        <w:t>Современные профессии</w:t>
      </w:r>
    </w:p>
    <w:p w:rsidR="000738CE" w:rsidRDefault="000738CE" w:rsidP="000738CE">
      <w:r>
        <w:lastRenderedPageBreak/>
        <w:t>Профессии будущего. Карьера и семья. Успех в профессии.</w:t>
      </w:r>
    </w:p>
    <w:p w:rsidR="000738CE" w:rsidRPr="000721D4" w:rsidRDefault="000738CE" w:rsidP="000738CE">
      <w:r w:rsidRPr="000721D4">
        <w:rPr>
          <w:b/>
          <w:szCs w:val="28"/>
        </w:rPr>
        <w:t>Иностранные языки</w:t>
      </w:r>
    </w:p>
    <w:p w:rsidR="000738CE" w:rsidRDefault="000738CE" w:rsidP="000738CE">
      <w:r>
        <w:t>Развитие языка. Диалекты. Молодежный сленг. Профессиональный язык.</w:t>
      </w:r>
    </w:p>
    <w:p w:rsidR="000738CE" w:rsidRPr="000721D4" w:rsidRDefault="000738CE" w:rsidP="000738CE">
      <w:r w:rsidRPr="000721D4">
        <w:rPr>
          <w:b/>
          <w:szCs w:val="28"/>
        </w:rPr>
        <w:t>Культура и искусство</w:t>
      </w:r>
    </w:p>
    <w:p w:rsidR="000738CE" w:rsidRDefault="000738CE" w:rsidP="00283540">
      <w:r>
        <w:t>Классическое и современное искусство. Изобразительные (живопись, архитектура, скульптура, графика) и неизобразительные (музыка, театр, кино, хореография) виды искусства. Мода и дизайн как часть культуры. Альтернативные виды искусства: граффити, декоративно-прикладное искусство. Интерактивные выставки и музеи. Произведения искусства и отношение к ним.</w:t>
      </w:r>
    </w:p>
    <w:p w:rsidR="00283540" w:rsidRDefault="00283540" w:rsidP="00AB2517">
      <w:pPr>
        <w:jc w:val="both"/>
        <w:rPr>
          <w:b/>
          <w:sz w:val="28"/>
          <w:szCs w:val="28"/>
        </w:rPr>
      </w:pPr>
    </w:p>
    <w:p w:rsidR="00AB2517" w:rsidRPr="00283540" w:rsidRDefault="006A197B" w:rsidP="006A197B">
      <w:pPr>
        <w:jc w:val="center"/>
        <w:rPr>
          <w:b/>
          <w:sz w:val="28"/>
          <w:szCs w:val="28"/>
        </w:rPr>
      </w:pPr>
      <w:r w:rsidRPr="00AB2517">
        <w:rPr>
          <w:b/>
          <w:sz w:val="28"/>
          <w:szCs w:val="28"/>
        </w:rPr>
        <w:t>ФИЗИКА</w:t>
      </w:r>
    </w:p>
    <w:p w:rsidR="00AB2517" w:rsidRDefault="00403CAB" w:rsidP="00AB2517">
      <w:pPr>
        <w:jc w:val="both"/>
      </w:pPr>
      <w:r>
        <w:tab/>
        <w:t xml:space="preserve">Программа </w:t>
      </w:r>
      <w:r w:rsidR="00AB2517">
        <w:t>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AB2517" w:rsidRDefault="000F3236" w:rsidP="00AB2517">
      <w:pPr>
        <w:jc w:val="both"/>
      </w:pPr>
      <w:r>
        <w:tab/>
      </w:r>
      <w:r w:rsidR="00AB2517">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w:t>
      </w:r>
    </w:p>
    <w:p w:rsidR="00AB2517" w:rsidRDefault="000F3236" w:rsidP="00AB2517">
      <w:pPr>
        <w:jc w:val="both"/>
      </w:pPr>
      <w:r>
        <w:tab/>
      </w:r>
      <w:r w:rsidR="00AB2517">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AB2517" w:rsidRDefault="000F3236" w:rsidP="00AB2517">
      <w:pPr>
        <w:jc w:val="both"/>
      </w:pPr>
      <w:r>
        <w:tab/>
      </w:r>
      <w:r w:rsidR="00AB2517">
        <w:t>В соответствии с ФГОС СОО образования физика может изучаться на базовом и углубленном уровнях.</w:t>
      </w:r>
    </w:p>
    <w:p w:rsidR="00AB2517" w:rsidRDefault="000F3236" w:rsidP="00AB2517">
      <w:pPr>
        <w:jc w:val="both"/>
      </w:pPr>
      <w:r>
        <w:tab/>
      </w:r>
      <w:r w:rsidR="00AB2517" w:rsidRPr="000F3236">
        <w:rPr>
          <w:u w:val="single"/>
        </w:rPr>
        <w:t>Изучение физики на базовом уровне</w:t>
      </w:r>
      <w:r w:rsidR="00AB2517">
        <w:t xml:space="preserve"> ориентировано на обеспечение общеобразовательной и общекультурной подготовки выпускников.</w:t>
      </w:r>
    </w:p>
    <w:p w:rsidR="00AB2517" w:rsidRDefault="000F3236" w:rsidP="00AB2517">
      <w:pPr>
        <w:jc w:val="both"/>
      </w:pPr>
      <w:r>
        <w:tab/>
      </w:r>
      <w:r w:rsidR="00AB2517">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AB2517" w:rsidRDefault="000F3236" w:rsidP="00AB2517">
      <w:pPr>
        <w:jc w:val="both"/>
      </w:pPr>
      <w:r>
        <w:tab/>
      </w:r>
      <w:r w:rsidR="00AB2517" w:rsidRPr="000F3236">
        <w:rPr>
          <w:u w:val="single"/>
        </w:rPr>
        <w:t>Изучение физики на углубленном уровне</w:t>
      </w:r>
      <w:r w:rsidR="00AB2517">
        <w:t xml:space="preserve"> включает расширение предметных результатов и содержание, ориентированное на подготовку к последующему профессиональному образованию. </w:t>
      </w:r>
    </w:p>
    <w:p w:rsidR="00AB2517" w:rsidRDefault="000F3236" w:rsidP="00AB2517">
      <w:pPr>
        <w:jc w:val="both"/>
      </w:pPr>
      <w:r>
        <w:tab/>
      </w:r>
      <w:r w:rsidR="00AB2517">
        <w:t>Изучение предмета на углубленном уровне позволяет сформировать у обучающихся физическое мышление, умение систематизировать и обобщать полученные знания, самостоятельно применять полученные знания для решения практических и учебно-исследовательских задач;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использованием источников энергии.</w:t>
      </w:r>
    </w:p>
    <w:p w:rsidR="00AB2517" w:rsidRDefault="000F3236" w:rsidP="00AB2517">
      <w:pPr>
        <w:jc w:val="both"/>
      </w:pPr>
      <w:r>
        <w:tab/>
      </w:r>
      <w:r w:rsidR="00AB2517">
        <w:t>В основу изучения предмета «Физика» на базовом и углубленном уровнях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AB2517" w:rsidRDefault="000F3236" w:rsidP="00AB2517">
      <w:pPr>
        <w:jc w:val="both"/>
      </w:pPr>
      <w:r>
        <w:tab/>
        <w:t>П</w:t>
      </w:r>
      <w:r w:rsidR="00AB2517">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AB2517" w:rsidRDefault="000F3236" w:rsidP="00AB2517">
      <w:pPr>
        <w:jc w:val="both"/>
      </w:pPr>
      <w:r>
        <w:tab/>
        <w:t xml:space="preserve">Программа </w:t>
      </w:r>
      <w:r w:rsidR="00AB2517">
        <w:t>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w:t>
      </w:r>
      <w:r w:rsidR="00283540">
        <w:t>тижения предметных результатов.</w:t>
      </w:r>
    </w:p>
    <w:p w:rsidR="000F3236" w:rsidRPr="00626054" w:rsidRDefault="000F3236" w:rsidP="000F3236">
      <w:r w:rsidRPr="00626054">
        <w:rPr>
          <w:b/>
          <w:bCs/>
          <w:color w:val="000000"/>
        </w:rPr>
        <w:t>Базовый уровень</w:t>
      </w:r>
    </w:p>
    <w:p w:rsidR="000F3236" w:rsidRPr="00626054" w:rsidRDefault="000F3236" w:rsidP="000F3236">
      <w:r w:rsidRPr="00626054">
        <w:rPr>
          <w:b/>
          <w:bCs/>
          <w:color w:val="000000"/>
        </w:rPr>
        <w:lastRenderedPageBreak/>
        <w:t>Физика и естественно-научный метод познания природы</w:t>
      </w:r>
    </w:p>
    <w:p w:rsidR="000F3236" w:rsidRPr="00626054" w:rsidRDefault="000F3236" w:rsidP="000F3236">
      <w:r w:rsidRPr="00626054">
        <w:rPr>
          <w:color w:val="000000"/>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626054">
        <w:rPr>
          <w:b/>
          <w:bCs/>
          <w:color w:val="1F497D"/>
        </w:rPr>
        <w:t>.</w:t>
      </w:r>
      <w:r w:rsidRPr="00626054">
        <w:rPr>
          <w:color w:val="000000"/>
        </w:rPr>
        <w:t xml:space="preserve"> Роль и место физики в формировании современной научной картины мира, в практической деятельности людей. </w:t>
      </w:r>
      <w:r w:rsidRPr="00626054">
        <w:rPr>
          <w:i/>
          <w:iCs/>
          <w:color w:val="000000"/>
        </w:rPr>
        <w:t xml:space="preserve">Физика и культура. </w:t>
      </w:r>
    </w:p>
    <w:p w:rsidR="000F3236" w:rsidRPr="00626054" w:rsidRDefault="000F3236" w:rsidP="000F3236">
      <w:pPr>
        <w:rPr>
          <w:b/>
          <w:bCs/>
          <w:color w:val="000000"/>
        </w:rPr>
      </w:pPr>
    </w:p>
    <w:p w:rsidR="000F3236" w:rsidRPr="00626054" w:rsidRDefault="000F3236" w:rsidP="000F3236">
      <w:r w:rsidRPr="00626054">
        <w:rPr>
          <w:b/>
          <w:bCs/>
          <w:color w:val="000000"/>
        </w:rPr>
        <w:t>Механика</w:t>
      </w:r>
    </w:p>
    <w:p w:rsidR="000F3236" w:rsidRPr="00626054" w:rsidRDefault="000F3236" w:rsidP="000F3236">
      <w:r w:rsidRPr="00626054">
        <w:rPr>
          <w:color w:val="000000"/>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0F3236" w:rsidRPr="00626054" w:rsidRDefault="000F3236" w:rsidP="000F3236">
      <w:r w:rsidRPr="00626054">
        <w:rPr>
          <w:color w:val="000000"/>
        </w:rPr>
        <w:t>Взаимодействие тел. Законы Всемирного тяготения, Гука, сухого трения. Инерциальная система отсчета. Законы механики Ньютона.</w:t>
      </w:r>
    </w:p>
    <w:p w:rsidR="000F3236" w:rsidRPr="00626054" w:rsidRDefault="000F3236" w:rsidP="000F3236">
      <w:r w:rsidRPr="00626054">
        <w:rPr>
          <w:color w:val="000000"/>
        </w:rPr>
        <w:t xml:space="preserve">Импульс материальной точки и системы. Изменение и сохранение импульса. </w:t>
      </w:r>
      <w:r w:rsidRPr="00626054">
        <w:rPr>
          <w:i/>
          <w:iCs/>
          <w:color w:val="000000"/>
        </w:rPr>
        <w:t xml:space="preserve">Использование законов механики для объяснения движения небесных тел и для развития космических исследований. </w:t>
      </w:r>
      <w:r w:rsidRPr="00626054">
        <w:rPr>
          <w:color w:val="000000"/>
        </w:rPr>
        <w:t>Механическая энергия системы тел. Закон сохранения механической энергии. Работа силы.</w:t>
      </w:r>
    </w:p>
    <w:p w:rsidR="000F3236" w:rsidRPr="00626054" w:rsidRDefault="000F3236" w:rsidP="000F3236">
      <w:r w:rsidRPr="00626054">
        <w:rPr>
          <w:i/>
          <w:iCs/>
          <w:color w:val="000000"/>
        </w:rPr>
        <w:t xml:space="preserve">Равновесие материальной точки и твердого тела. Условия равновесия. Момент силы. Равновесие жидкости и газа. Движение жидкостей и газов. </w:t>
      </w:r>
    </w:p>
    <w:p w:rsidR="000F3236" w:rsidRPr="00626054" w:rsidRDefault="000F3236" w:rsidP="000F3236">
      <w:r w:rsidRPr="00626054">
        <w:rPr>
          <w:color w:val="000000"/>
        </w:rPr>
        <w:t xml:space="preserve">Механические колебания и волны. Превращения энергии при колебаниях. Энергия волны. </w:t>
      </w:r>
    </w:p>
    <w:p w:rsidR="000F3236" w:rsidRPr="00626054" w:rsidRDefault="000F3236" w:rsidP="000F3236">
      <w:pPr>
        <w:rPr>
          <w:b/>
          <w:bCs/>
          <w:color w:val="000000"/>
        </w:rPr>
      </w:pPr>
    </w:p>
    <w:p w:rsidR="000F3236" w:rsidRPr="00626054" w:rsidRDefault="000F3236" w:rsidP="000F3236">
      <w:r w:rsidRPr="00626054">
        <w:rPr>
          <w:b/>
          <w:bCs/>
          <w:color w:val="000000"/>
        </w:rPr>
        <w:t>Молекулярная физика и термодинамика</w:t>
      </w:r>
    </w:p>
    <w:p w:rsidR="000F3236" w:rsidRPr="00626054" w:rsidRDefault="000F3236" w:rsidP="000F3236">
      <w:r w:rsidRPr="00626054">
        <w:rPr>
          <w:color w:val="000000"/>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p>
    <w:p w:rsidR="000F3236" w:rsidRPr="00626054" w:rsidRDefault="000F3236" w:rsidP="000F3236">
      <w:r w:rsidRPr="00626054">
        <w:rPr>
          <w:color w:val="000000"/>
        </w:rPr>
        <w:t xml:space="preserve">Агрегатные состояния вещества. </w:t>
      </w:r>
      <w:r w:rsidRPr="00626054">
        <w:rPr>
          <w:i/>
          <w:iCs/>
          <w:color w:val="000000"/>
        </w:rPr>
        <w:t>Модель строения жидкостей.</w:t>
      </w:r>
    </w:p>
    <w:p w:rsidR="000F3236" w:rsidRPr="00626054" w:rsidRDefault="000F3236" w:rsidP="000F3236">
      <w:r w:rsidRPr="00626054">
        <w:rPr>
          <w:color w:val="000000"/>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0F3236" w:rsidRPr="00626054" w:rsidRDefault="000F3236" w:rsidP="000F3236">
      <w:pPr>
        <w:rPr>
          <w:b/>
          <w:bCs/>
          <w:color w:val="000000"/>
        </w:rPr>
      </w:pPr>
    </w:p>
    <w:p w:rsidR="000F3236" w:rsidRPr="00626054" w:rsidRDefault="000F3236" w:rsidP="000F3236">
      <w:r w:rsidRPr="00626054">
        <w:rPr>
          <w:b/>
          <w:bCs/>
          <w:color w:val="000000"/>
        </w:rPr>
        <w:t>Электродинамика</w:t>
      </w:r>
    </w:p>
    <w:p w:rsidR="000F3236" w:rsidRPr="00626054" w:rsidRDefault="000F3236" w:rsidP="000F3236">
      <w:r w:rsidRPr="00626054">
        <w:rPr>
          <w:color w:val="000000"/>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w:t>
      </w:r>
    </w:p>
    <w:p w:rsidR="000F3236" w:rsidRPr="00626054" w:rsidRDefault="000F3236" w:rsidP="000F3236">
      <w:r w:rsidRPr="00626054">
        <w:rPr>
          <w:color w:val="000000"/>
        </w:rPr>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626054">
        <w:rPr>
          <w:i/>
          <w:iCs/>
          <w:color w:val="000000"/>
        </w:rPr>
        <w:t>Сверхпроводимость.</w:t>
      </w:r>
    </w:p>
    <w:p w:rsidR="000F3236" w:rsidRPr="00626054" w:rsidRDefault="000F3236" w:rsidP="000F3236">
      <w:r w:rsidRPr="00626054">
        <w:rPr>
          <w:color w:val="000000"/>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0F3236" w:rsidRPr="00626054" w:rsidRDefault="000F3236" w:rsidP="000F3236">
      <w:r w:rsidRPr="00626054">
        <w:rPr>
          <w:color w:val="000000"/>
        </w:rPr>
        <w:t xml:space="preserve">Закон электромагнитной индукции. Электромагнитное поле. Переменный ток. Явление самоиндукции. Индуктивность. </w:t>
      </w:r>
      <w:r w:rsidRPr="00626054">
        <w:rPr>
          <w:i/>
          <w:iCs/>
          <w:color w:val="000000"/>
        </w:rPr>
        <w:t>Энергия электромагнитного поля.</w:t>
      </w:r>
    </w:p>
    <w:p w:rsidR="000F3236" w:rsidRPr="00626054" w:rsidRDefault="000F3236" w:rsidP="000F3236">
      <w:r w:rsidRPr="00626054">
        <w:rPr>
          <w:color w:val="000000"/>
        </w:rPr>
        <w:t xml:space="preserve">Электромагнитные колебания. Колебательный контур. </w:t>
      </w:r>
    </w:p>
    <w:p w:rsidR="000F3236" w:rsidRPr="00626054" w:rsidRDefault="000F3236" w:rsidP="000F3236">
      <w:r w:rsidRPr="00626054">
        <w:rPr>
          <w:color w:val="000000"/>
        </w:rPr>
        <w:t xml:space="preserve">Электромагнитные волны. Диапазоны электромагнитных излучений и их практическое применение. </w:t>
      </w:r>
    </w:p>
    <w:p w:rsidR="000F3236" w:rsidRPr="00626054" w:rsidRDefault="000F3236" w:rsidP="000F3236">
      <w:r w:rsidRPr="00626054">
        <w:rPr>
          <w:color w:val="000000"/>
        </w:rPr>
        <w:t xml:space="preserve">Геометрическая оптика. Волновые свойства света. </w:t>
      </w:r>
    </w:p>
    <w:p w:rsidR="000F3236" w:rsidRPr="00626054" w:rsidRDefault="000F3236" w:rsidP="000F3236"/>
    <w:p w:rsidR="000F3236" w:rsidRPr="00626054" w:rsidRDefault="000F3236" w:rsidP="000F3236">
      <w:pPr>
        <w:rPr>
          <w:b/>
          <w:bCs/>
          <w:color w:val="000000"/>
        </w:rPr>
      </w:pPr>
    </w:p>
    <w:p w:rsidR="000F3236" w:rsidRPr="00626054" w:rsidRDefault="000F3236" w:rsidP="000F3236">
      <w:r w:rsidRPr="00626054">
        <w:rPr>
          <w:b/>
          <w:bCs/>
          <w:color w:val="000000"/>
        </w:rPr>
        <w:t>Основы специальной теории относительности</w:t>
      </w:r>
    </w:p>
    <w:p w:rsidR="000F3236" w:rsidRPr="00626054" w:rsidRDefault="000F3236" w:rsidP="000F3236">
      <w:r w:rsidRPr="00626054">
        <w:rPr>
          <w:color w:val="000000"/>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0F3236" w:rsidRPr="00626054" w:rsidRDefault="000F3236" w:rsidP="000F3236"/>
    <w:p w:rsidR="000F3236" w:rsidRPr="00626054" w:rsidRDefault="000F3236" w:rsidP="000F3236">
      <w:r w:rsidRPr="00626054">
        <w:rPr>
          <w:b/>
          <w:bCs/>
          <w:color w:val="000000"/>
        </w:rPr>
        <w:lastRenderedPageBreak/>
        <w:t>Квантовая физика. Физика атома и атомного ядра</w:t>
      </w:r>
    </w:p>
    <w:p w:rsidR="000F3236" w:rsidRPr="00626054" w:rsidRDefault="000F3236" w:rsidP="000F3236">
      <w:r w:rsidRPr="00626054">
        <w:rPr>
          <w:color w:val="000000"/>
        </w:rPr>
        <w:t xml:space="preserve">Гипотеза М. Планка. Фотоэлектрический эффект. Фотон. Корпускулярно-волновой дуализм. </w:t>
      </w:r>
      <w:r w:rsidRPr="00626054">
        <w:rPr>
          <w:i/>
          <w:iCs/>
          <w:color w:val="000000"/>
        </w:rPr>
        <w:t>Соотношение неопределенностей Гейзенберга.</w:t>
      </w:r>
    </w:p>
    <w:p w:rsidR="000F3236" w:rsidRPr="00626054" w:rsidRDefault="000F3236" w:rsidP="000F3236">
      <w:r w:rsidRPr="00626054">
        <w:rPr>
          <w:color w:val="000000"/>
        </w:rPr>
        <w:t xml:space="preserve">Планетарная модель атома. Объяснение линейчатого спектра водорода на основе квантовых постулатов Бора. </w:t>
      </w:r>
    </w:p>
    <w:p w:rsidR="000F3236" w:rsidRPr="00626054" w:rsidRDefault="000F3236" w:rsidP="000F3236">
      <w:r w:rsidRPr="00626054">
        <w:rPr>
          <w:color w:val="000000"/>
        </w:rPr>
        <w:t xml:space="preserve">Состав и строение атомного ядра. Энергия связи атомных ядер. Виды радиоактивных превращений атомных ядер. </w:t>
      </w:r>
    </w:p>
    <w:p w:rsidR="000F3236" w:rsidRPr="00626054" w:rsidRDefault="000F3236" w:rsidP="000F3236">
      <w:r w:rsidRPr="00626054">
        <w:rPr>
          <w:color w:val="000000"/>
        </w:rPr>
        <w:t xml:space="preserve">Закон радиоактивного распада. Ядерные реакции. Цепная реакция деления ядер. </w:t>
      </w:r>
    </w:p>
    <w:p w:rsidR="000F3236" w:rsidRPr="00626054" w:rsidRDefault="000F3236" w:rsidP="000F3236">
      <w:r w:rsidRPr="00626054">
        <w:rPr>
          <w:color w:val="000000"/>
        </w:rPr>
        <w:t>Элементарные частицы. Фундаментальные взаимодействия.</w:t>
      </w:r>
    </w:p>
    <w:p w:rsidR="000F3236" w:rsidRPr="00626054" w:rsidRDefault="000F3236" w:rsidP="000F3236"/>
    <w:p w:rsidR="000F3236" w:rsidRPr="00626054" w:rsidRDefault="000F3236" w:rsidP="000F3236">
      <w:r w:rsidRPr="00626054">
        <w:rPr>
          <w:b/>
          <w:bCs/>
          <w:color w:val="000000"/>
        </w:rPr>
        <w:t>Строение Вселенной</w:t>
      </w:r>
    </w:p>
    <w:p w:rsidR="000F3236" w:rsidRPr="00626054" w:rsidRDefault="000F3236" w:rsidP="000F3236">
      <w:r w:rsidRPr="00626054">
        <w:rPr>
          <w:color w:val="000000"/>
        </w:rPr>
        <w:t>Современные представления о происхождении и эволюции Солнца и звезд. Классификация звезд. Звезды и источники их энергии.</w:t>
      </w:r>
    </w:p>
    <w:p w:rsidR="000F3236" w:rsidRPr="00626054" w:rsidRDefault="000F3236" w:rsidP="000F3236">
      <w:r w:rsidRPr="00626054">
        <w:rPr>
          <w:color w:val="000000"/>
        </w:rPr>
        <w:t>Галактика. Представление о строении и эволюции Вселенной.</w:t>
      </w:r>
    </w:p>
    <w:p w:rsidR="000F3236" w:rsidRPr="00626054" w:rsidRDefault="000F3236" w:rsidP="000F3236"/>
    <w:p w:rsidR="000F3236" w:rsidRPr="00626054" w:rsidRDefault="000F3236" w:rsidP="000F3236">
      <w:r w:rsidRPr="00626054">
        <w:rPr>
          <w:b/>
          <w:bCs/>
          <w:color w:val="000000"/>
        </w:rPr>
        <w:t>Углубленный уровень</w:t>
      </w:r>
    </w:p>
    <w:p w:rsidR="000F3236" w:rsidRPr="00626054" w:rsidRDefault="000F3236" w:rsidP="000F3236">
      <w:r w:rsidRPr="00626054">
        <w:rPr>
          <w:b/>
          <w:bCs/>
          <w:color w:val="000000"/>
        </w:rPr>
        <w:t xml:space="preserve">Физика и естественно-научный метод познания природы </w:t>
      </w:r>
    </w:p>
    <w:p w:rsidR="000F3236" w:rsidRPr="00626054" w:rsidRDefault="000F3236" w:rsidP="000F3236">
      <w:r w:rsidRPr="00626054">
        <w:rPr>
          <w:color w:val="000000"/>
        </w:rPr>
        <w:t>Физика – фундаментальная наука о природе. Научный метод познания мира. Взаимосвязь между физикой и другими естественными науками. Методы научного исследования физических явлений. Погрешности измерений физических величин. Моделирование явлений и процессов природы. Закономерность и случайность. Границы применимости физического закона. Физические теории и принцип соответствия</w:t>
      </w:r>
      <w:r w:rsidRPr="00626054">
        <w:rPr>
          <w:color w:val="1F497D"/>
        </w:rPr>
        <w:t>.</w:t>
      </w:r>
      <w:r w:rsidRPr="00626054">
        <w:rPr>
          <w:color w:val="000000"/>
        </w:rPr>
        <w:t xml:space="preserve"> Роль и место физики в формировании современной научной картины мира, в практической деятельности людей. </w:t>
      </w:r>
      <w:r w:rsidRPr="00626054">
        <w:rPr>
          <w:i/>
          <w:iCs/>
          <w:color w:val="000000"/>
        </w:rPr>
        <w:t>Физика и культура.</w:t>
      </w:r>
    </w:p>
    <w:p w:rsidR="000F3236" w:rsidRPr="00626054" w:rsidRDefault="000F3236" w:rsidP="000F3236"/>
    <w:p w:rsidR="000F3236" w:rsidRPr="00626054" w:rsidRDefault="000F3236" w:rsidP="000F3236">
      <w:r w:rsidRPr="00626054">
        <w:rPr>
          <w:b/>
          <w:bCs/>
          <w:color w:val="000000"/>
        </w:rPr>
        <w:t>Механика</w:t>
      </w:r>
    </w:p>
    <w:p w:rsidR="000F3236" w:rsidRPr="00626054" w:rsidRDefault="000F3236" w:rsidP="000F3236">
      <w:r w:rsidRPr="00626054">
        <w:rPr>
          <w:color w:val="000000"/>
        </w:rPr>
        <w:t xml:space="preserve">Предмет и задачи классической механики. Кинематические характеристики механического движения. Модели тел и движений. Равноускоренное прямолинейное движение, свободное падение.движение тела, брошенного под углом к горизонту. Движение точки по окружности. </w:t>
      </w:r>
      <w:r w:rsidRPr="00626054">
        <w:rPr>
          <w:i/>
          <w:iCs/>
          <w:color w:val="000000"/>
        </w:rPr>
        <w:t>Поступательное и вращательное движение твердого тела.</w:t>
      </w:r>
    </w:p>
    <w:p w:rsidR="000F3236" w:rsidRPr="00626054" w:rsidRDefault="000F3236" w:rsidP="000F3236">
      <w:r w:rsidRPr="00626054">
        <w:rPr>
          <w:color w:val="000000"/>
          <w:shd w:val="clear" w:color="auto" w:fill="FFFFFF"/>
        </w:rPr>
        <w:t xml:space="preserve">Взаимодействие тел. Принцип суперпозиции сил. Инерциальная система отсчета. Законы механики Ньютона. Законы Всемирного тяготения, Гука, сухого трения. Движение небесных тел и их искусственных спутников. </w:t>
      </w:r>
      <w:r w:rsidRPr="00626054">
        <w:rPr>
          <w:i/>
          <w:iCs/>
          <w:color w:val="000000"/>
          <w:shd w:val="clear" w:color="auto" w:fill="FFFFFF"/>
        </w:rPr>
        <w:t>Явления, наблюдаемые в неинерциальных системах отсчета.</w:t>
      </w:r>
    </w:p>
    <w:p w:rsidR="000F3236" w:rsidRPr="00626054" w:rsidRDefault="000F3236" w:rsidP="000F3236">
      <w:r w:rsidRPr="00626054">
        <w:rPr>
          <w:color w:val="000000"/>
        </w:rPr>
        <w:t>Импульс силы. Закон изменения и сохранения импульса. Работа силы. Закон изменения и сохранения энергии.</w:t>
      </w:r>
    </w:p>
    <w:p w:rsidR="000F3236" w:rsidRPr="00626054" w:rsidRDefault="000F3236" w:rsidP="000F3236">
      <w:r w:rsidRPr="00626054">
        <w:rPr>
          <w:color w:val="000000"/>
        </w:rPr>
        <w:t xml:space="preserve">Равновесие материальной точки и твердого тела. Условия равновесия твердого тела в инерциальной системе отсчета. Момент силы. Равновесие жидкости и газа. Движение жидкостей и газов. </w:t>
      </w:r>
      <w:r w:rsidRPr="00626054">
        <w:rPr>
          <w:i/>
          <w:iCs/>
          <w:color w:val="000000"/>
        </w:rPr>
        <w:t>Закон сохранения энергии в динамике жидкости и газа.</w:t>
      </w:r>
    </w:p>
    <w:p w:rsidR="000F3236" w:rsidRPr="00626054" w:rsidRDefault="000F3236" w:rsidP="000F3236">
      <w:r w:rsidRPr="00626054">
        <w:rPr>
          <w:color w:val="000000"/>
        </w:rPr>
        <w:t xml:space="preserve">Механические колебания и волны. Амплитуда, период, частота, фазаколебаний. Превращения энергии при колебаниях. </w:t>
      </w:r>
      <w:r w:rsidRPr="00626054">
        <w:rPr>
          <w:i/>
          <w:iCs/>
          <w:color w:val="000000"/>
        </w:rPr>
        <w:t>Вынужденные колебания, резонанс.</w:t>
      </w:r>
    </w:p>
    <w:p w:rsidR="000F3236" w:rsidRPr="00626054" w:rsidRDefault="000F3236" w:rsidP="000F3236">
      <w:r w:rsidRPr="00626054">
        <w:rPr>
          <w:color w:val="000000"/>
        </w:rPr>
        <w:t>Поперечные и продольные волны. Энергия волны. Интерференция и дифракция волн. Звуковые волны.</w:t>
      </w:r>
    </w:p>
    <w:p w:rsidR="000F3236" w:rsidRPr="00626054" w:rsidRDefault="000F3236" w:rsidP="000F3236"/>
    <w:p w:rsidR="000F3236" w:rsidRPr="00626054" w:rsidRDefault="000F3236" w:rsidP="000F3236">
      <w:r w:rsidRPr="00626054">
        <w:rPr>
          <w:b/>
          <w:bCs/>
          <w:color w:val="000000"/>
        </w:rPr>
        <w:t>Молекулярная физика и термодинамика</w:t>
      </w:r>
    </w:p>
    <w:p w:rsidR="000F3236" w:rsidRPr="00626054" w:rsidRDefault="000F3236" w:rsidP="000F3236">
      <w:r w:rsidRPr="00626054">
        <w:rPr>
          <w:color w:val="000000"/>
        </w:rPr>
        <w:t xml:space="preserve">Предмет и задачи молекулярно-кинетической теории (МКТ) и термодинамики. </w:t>
      </w:r>
    </w:p>
    <w:p w:rsidR="000F3236" w:rsidRPr="00626054" w:rsidRDefault="000F3236" w:rsidP="000F3236">
      <w:r w:rsidRPr="00626054">
        <w:rPr>
          <w:color w:val="000000"/>
        </w:rPr>
        <w:t>Экспериментальные доказательства МКТ. Абсолютная температура как мера средней кинетической энергии теплового движения частиц вещества. Модель идеального газа. Давление газа. Связь между давлением и средней кинетической энергией поступательного теплового движения молекул идеального газа.</w:t>
      </w:r>
    </w:p>
    <w:p w:rsidR="000F3236" w:rsidRPr="00626054" w:rsidRDefault="000F3236" w:rsidP="000F3236">
      <w:r w:rsidRPr="00626054">
        <w:rPr>
          <w:color w:val="000000"/>
        </w:rPr>
        <w:lastRenderedPageBreak/>
        <w:t>Модель идеального газа в термодинамике: уравнение Менделеева–Клапейрона, выражение для внутренней энергии. Закон Дальтона. Газовые законы.</w:t>
      </w:r>
    </w:p>
    <w:p w:rsidR="000F3236" w:rsidRPr="00626054" w:rsidRDefault="000F3236" w:rsidP="000F3236">
      <w:r w:rsidRPr="00626054">
        <w:rPr>
          <w:color w:val="000000"/>
        </w:rPr>
        <w:t>Агрегатные состояния вещества. Фазовые переходы. Преобразование энергии в фазовых переходах. Насыщенные и ненасыщенные пары. Влажность воздуха. Модель строения жидкостей.</w:t>
      </w:r>
      <w:r w:rsidRPr="00626054">
        <w:rPr>
          <w:i/>
          <w:iCs/>
          <w:color w:val="000000"/>
        </w:rPr>
        <w:t xml:space="preserve"> Поверхностное натяжение. </w:t>
      </w:r>
      <w:r w:rsidRPr="00626054">
        <w:rPr>
          <w:color w:val="000000"/>
        </w:rPr>
        <w:t>Модель строения твердых тел</w:t>
      </w:r>
      <w:r w:rsidRPr="00626054">
        <w:rPr>
          <w:i/>
          <w:iCs/>
          <w:color w:val="000000"/>
        </w:rPr>
        <w:t>. Механические свойства твердых тел</w:t>
      </w:r>
      <w:r w:rsidRPr="00626054">
        <w:rPr>
          <w:color w:val="000000"/>
        </w:rPr>
        <w:t>.</w:t>
      </w:r>
    </w:p>
    <w:p w:rsidR="000F3236" w:rsidRPr="00626054" w:rsidRDefault="000F3236" w:rsidP="000F3236">
      <w:r w:rsidRPr="00626054">
        <w:rPr>
          <w:color w:val="000000"/>
        </w:rPr>
        <w:t xml:space="preserve">Внутренняя энергия. Работа и теплопередача как способы изменения внутренней энергии. Первый закон термодинамики. Адиабатный процесс. </w:t>
      </w:r>
      <w:r w:rsidRPr="00626054">
        <w:rPr>
          <w:i/>
          <w:iCs/>
          <w:color w:val="000000"/>
        </w:rPr>
        <w:t>Второй закон термодинамики.</w:t>
      </w:r>
    </w:p>
    <w:p w:rsidR="000F3236" w:rsidRPr="00626054" w:rsidRDefault="000F3236" w:rsidP="000F3236">
      <w:r w:rsidRPr="00626054">
        <w:rPr>
          <w:color w:val="000000"/>
        </w:rPr>
        <w:t>Преобразования энергии в тепловых машинах. КПД тепловой машины. Цикл Карно. Экологические проблемы теплоэнергетики.</w:t>
      </w:r>
    </w:p>
    <w:p w:rsidR="000F3236" w:rsidRPr="00626054" w:rsidRDefault="000F3236" w:rsidP="000F3236"/>
    <w:p w:rsidR="000F3236" w:rsidRPr="00626054" w:rsidRDefault="000F3236" w:rsidP="000F3236">
      <w:r w:rsidRPr="00626054">
        <w:rPr>
          <w:b/>
          <w:bCs/>
          <w:color w:val="000000"/>
        </w:rPr>
        <w:t>Электродинамика</w:t>
      </w:r>
    </w:p>
    <w:p w:rsidR="000F3236" w:rsidRPr="00626054" w:rsidRDefault="000F3236" w:rsidP="000F3236">
      <w:r w:rsidRPr="00626054">
        <w:rPr>
          <w:color w:val="000000"/>
        </w:rPr>
        <w:t>Предмет и задачи электродинамики. Электрическое взаимодействие. Закон сохранения электрического заряда</w:t>
      </w:r>
      <w:r w:rsidRPr="00626054">
        <w:rPr>
          <w:i/>
          <w:iCs/>
          <w:color w:val="000000"/>
        </w:rPr>
        <w:t xml:space="preserve">. </w:t>
      </w:r>
      <w:r w:rsidRPr="00626054">
        <w:rPr>
          <w:color w:val="000000"/>
        </w:rPr>
        <w:t>Закон Кулона. Напряженность и потенциал электростатического поля. Принцип суперпозиции электрических полей. Разность потенциалов. Проводники и диэлектрики в электростатическом поле. Электрическая емкость. Конденсатор. Энергия электрического поля.</w:t>
      </w:r>
    </w:p>
    <w:p w:rsidR="000F3236" w:rsidRPr="00626054" w:rsidRDefault="000F3236" w:rsidP="000F3236">
      <w:r w:rsidRPr="00626054">
        <w:rPr>
          <w:color w:val="000000"/>
        </w:rPr>
        <w:t xml:space="preserve">Постоянный электрический ток. Электродвижущая сила (ЭДС). Закон Ома для полной электрической цепи. Электрический ток в металлах, электролитах, полупроводниках, газах и вакууме. Плазма. </w:t>
      </w:r>
      <w:r w:rsidRPr="00626054">
        <w:rPr>
          <w:i/>
          <w:iCs/>
          <w:color w:val="000000"/>
        </w:rPr>
        <w:t>Электролиз.</w:t>
      </w:r>
      <w:r w:rsidRPr="00626054">
        <w:rPr>
          <w:color w:val="000000"/>
        </w:rPr>
        <w:t xml:space="preserve"> Полупроводниковые приборы. </w:t>
      </w:r>
      <w:r w:rsidRPr="00626054">
        <w:rPr>
          <w:i/>
          <w:iCs/>
          <w:color w:val="000000"/>
        </w:rPr>
        <w:t>Сверхпроводимость.</w:t>
      </w:r>
    </w:p>
    <w:p w:rsidR="000F3236" w:rsidRPr="00626054" w:rsidRDefault="000F3236" w:rsidP="000F3236">
      <w:r w:rsidRPr="00626054">
        <w:rPr>
          <w:color w:val="000000"/>
        </w:rPr>
        <w:t>Магнитное поле. Вектор магнитной индукции. Принцип суперпозиции магнитных полей. Магнитное поле проводника с током. Действие магнитного поля на проводник с током и движущуюся заряженную частицу. Сила Ампера и сила Лоренца.</w:t>
      </w:r>
    </w:p>
    <w:p w:rsidR="000F3236" w:rsidRPr="00626054" w:rsidRDefault="000F3236" w:rsidP="000F3236">
      <w:r w:rsidRPr="00626054">
        <w:rPr>
          <w:color w:val="000000"/>
        </w:rPr>
        <w:t>Поток вектора магнитной индукции. Явление электромагнитной индукции. Закон электромагнитной индукции. ЭДС индукции в движущихся проводниках. Правило Ленца. Явление самоиндукции. Индуктивность. Энергия электромагнитного поля</w:t>
      </w:r>
      <w:r w:rsidRPr="00626054">
        <w:rPr>
          <w:i/>
          <w:iCs/>
          <w:color w:val="000000"/>
        </w:rPr>
        <w:t>.</w:t>
      </w:r>
      <w:r w:rsidRPr="00626054">
        <w:rPr>
          <w:color w:val="000000"/>
        </w:rPr>
        <w:t xml:space="preserve"> Магнитные свойства вещества.</w:t>
      </w:r>
    </w:p>
    <w:p w:rsidR="000F3236" w:rsidRPr="00626054" w:rsidRDefault="000F3236" w:rsidP="000F3236">
      <w:r w:rsidRPr="00626054">
        <w:rPr>
          <w:color w:val="000000"/>
        </w:rPr>
        <w:t xml:space="preserve">Электромагнитные колебания. Колебательный контур. Свободные электромагнитные колебания. Вынужденные электромагнитные колебания. Резонанс. Переменный ток. Конденсатор и катушка в цепи переменного тока. Производство, передача и потребление электрической энергии. </w:t>
      </w:r>
      <w:r w:rsidRPr="00626054">
        <w:rPr>
          <w:i/>
          <w:iCs/>
          <w:color w:val="000000"/>
        </w:rPr>
        <w:t>Элементарная теория трансформатора.</w:t>
      </w:r>
    </w:p>
    <w:p w:rsidR="000F3236" w:rsidRPr="00626054" w:rsidRDefault="000F3236" w:rsidP="000F3236">
      <w:r w:rsidRPr="00626054">
        <w:rPr>
          <w:color w:val="000000"/>
        </w:rPr>
        <w:t>Электромагнитное поле</w:t>
      </w:r>
      <w:r w:rsidRPr="00626054">
        <w:rPr>
          <w:i/>
          <w:iCs/>
          <w:color w:val="000000"/>
        </w:rPr>
        <w:t xml:space="preserve">. </w:t>
      </w:r>
      <w:r w:rsidRPr="00626054">
        <w:rPr>
          <w:color w:val="000000"/>
        </w:rPr>
        <w:t>Вихревое электрическое поле. Электромагнитные волны. Свойства электромагнитных волн. Диапазоны электромагнитных излучений и их практическое применение. Принципы радиосвязи и телевидения.</w:t>
      </w:r>
    </w:p>
    <w:p w:rsidR="000F3236" w:rsidRPr="00626054" w:rsidRDefault="000F3236" w:rsidP="000F3236">
      <w:r w:rsidRPr="00626054">
        <w:rPr>
          <w:color w:val="000000"/>
        </w:rPr>
        <w:t>Геометрическая оптика. Прямолинейное распространение света в однородной среде. Законы отражения и преломления света. Полное внутреннее отражение. Оптические приборы.</w:t>
      </w:r>
    </w:p>
    <w:p w:rsidR="000F3236" w:rsidRPr="00626054" w:rsidRDefault="000F3236" w:rsidP="000F3236">
      <w:r w:rsidRPr="00626054">
        <w:rPr>
          <w:color w:val="000000"/>
        </w:rPr>
        <w:t xml:space="preserve">Волновые свойства света. Скорость света. Интерференция света. Когерентность. Дифракция света. Поляризация света. Дисперсия света. Практическое применение электромагнитных излучений. </w:t>
      </w:r>
    </w:p>
    <w:p w:rsidR="000F3236" w:rsidRPr="00626054" w:rsidRDefault="000F3236" w:rsidP="000F3236"/>
    <w:p w:rsidR="000F3236" w:rsidRPr="00626054" w:rsidRDefault="000F3236" w:rsidP="000F3236">
      <w:r w:rsidRPr="00626054">
        <w:rPr>
          <w:b/>
          <w:bCs/>
          <w:color w:val="000000"/>
        </w:rPr>
        <w:t>Основы специальной теории относительности</w:t>
      </w:r>
    </w:p>
    <w:p w:rsidR="000F3236" w:rsidRPr="00626054" w:rsidRDefault="000F3236" w:rsidP="000F3236">
      <w:r w:rsidRPr="00626054">
        <w:rPr>
          <w:color w:val="000000"/>
        </w:rPr>
        <w:t xml:space="preserve">Инвариантность модуля скорости света в вакууме. Принцип относительности Эйнштейна. </w:t>
      </w:r>
      <w:r w:rsidRPr="00626054">
        <w:rPr>
          <w:i/>
          <w:iCs/>
          <w:color w:val="000000"/>
        </w:rPr>
        <w:t>Пространство и время в специальной теории относительности. Энергия и импульс свободной частицы.</w:t>
      </w:r>
      <w:r w:rsidRPr="00626054">
        <w:rPr>
          <w:color w:val="000000"/>
        </w:rPr>
        <w:t xml:space="preserve"> Связь массы и энергии свободной частицы. Энергия покоя.</w:t>
      </w:r>
    </w:p>
    <w:p w:rsidR="000F3236" w:rsidRPr="00626054" w:rsidRDefault="000F3236" w:rsidP="000F3236">
      <w:r w:rsidRPr="00626054">
        <w:rPr>
          <w:b/>
          <w:bCs/>
          <w:color w:val="000000"/>
        </w:rPr>
        <w:t>Квантовая физика. Физика атома и атомного ядра</w:t>
      </w:r>
    </w:p>
    <w:p w:rsidR="000F3236" w:rsidRPr="00626054" w:rsidRDefault="000F3236" w:rsidP="000F3236">
      <w:r w:rsidRPr="00626054">
        <w:rPr>
          <w:color w:val="000000"/>
        </w:rPr>
        <w:t xml:space="preserve">Предмет и задачи квантовой физики. </w:t>
      </w:r>
    </w:p>
    <w:p w:rsidR="000F3236" w:rsidRPr="00626054" w:rsidRDefault="000F3236" w:rsidP="000F3236">
      <w:r w:rsidRPr="00626054">
        <w:rPr>
          <w:color w:val="000000"/>
        </w:rPr>
        <w:t xml:space="preserve">Тепловое излучение. Распределение энергии в спектре абсолютно черного тела. </w:t>
      </w:r>
    </w:p>
    <w:p w:rsidR="000F3236" w:rsidRPr="00626054" w:rsidRDefault="000F3236" w:rsidP="000F3236">
      <w:r w:rsidRPr="00626054">
        <w:rPr>
          <w:color w:val="000000"/>
        </w:rPr>
        <w:t>Гипотеза М. Планка о квантах. Фотоэффект. Опыты А.Г. Столетова, законы фотоэффекта. Уравнение А. Эйнштейна для фотоэффекта.</w:t>
      </w:r>
    </w:p>
    <w:p w:rsidR="000F3236" w:rsidRPr="00626054" w:rsidRDefault="000F3236" w:rsidP="000F3236">
      <w:r w:rsidRPr="00626054">
        <w:rPr>
          <w:color w:val="000000"/>
        </w:rPr>
        <w:lastRenderedPageBreak/>
        <w:t xml:space="preserve">Фотон. </w:t>
      </w:r>
      <w:r w:rsidRPr="00626054">
        <w:rPr>
          <w:i/>
          <w:iCs/>
          <w:color w:val="000000"/>
        </w:rPr>
        <w:t>Опыты П.Н. Лебедева и С.И. Вавилова.</w:t>
      </w:r>
      <w:r w:rsidRPr="00626054">
        <w:rPr>
          <w:color w:val="000000"/>
        </w:rPr>
        <w:t xml:space="preserve"> Гипотеза Л. де Бройля о волновых свойствах частиц. Корпускулярно-</w:t>
      </w:r>
      <w:r w:rsidRPr="00626054">
        <w:rPr>
          <w:color w:val="000000"/>
        </w:rPr>
        <w:softHyphen/>
        <w:t xml:space="preserve">волновой дуализм. </w:t>
      </w:r>
      <w:r w:rsidRPr="00626054">
        <w:rPr>
          <w:i/>
          <w:iCs/>
          <w:color w:val="000000"/>
        </w:rPr>
        <w:t>Дифракция электронов.</w:t>
      </w:r>
      <w:r w:rsidRPr="00626054">
        <w:rPr>
          <w:color w:val="000000"/>
        </w:rPr>
        <w:t xml:space="preserve"> Давление света. Соотношение неопределенностей Гейзенберга.</w:t>
      </w:r>
    </w:p>
    <w:p w:rsidR="000F3236" w:rsidRPr="00626054" w:rsidRDefault="000F3236" w:rsidP="000F3236">
      <w:r w:rsidRPr="00626054">
        <w:rPr>
          <w:color w:val="000000"/>
        </w:rPr>
        <w:t>Модели строения атома. Объяснение линейчатого спектра водорода на основе квантовых постулатов Н. Бора. Спонтанное и вынужденное излучение света.</w:t>
      </w:r>
    </w:p>
    <w:p w:rsidR="000F3236" w:rsidRPr="00626054" w:rsidRDefault="000F3236" w:rsidP="000F3236">
      <w:pPr>
        <w:ind w:firstLine="700"/>
      </w:pPr>
      <w:r w:rsidRPr="00626054">
        <w:rPr>
          <w:color w:val="000000"/>
        </w:rPr>
        <w:t>Состав и строение атомного ядра. Изотопы. Ядерные силы. Дефект массы и энергия связи ядра.</w:t>
      </w:r>
    </w:p>
    <w:p w:rsidR="000F3236" w:rsidRPr="00626054" w:rsidRDefault="000F3236" w:rsidP="000F3236">
      <w:r w:rsidRPr="00626054">
        <w:rPr>
          <w:color w:val="000000"/>
        </w:rPr>
        <w:t xml:space="preserve">Закон радиоактивного распада. Ядерные реакции, реакции деления и синтеза. Цепная реакция деления ядер. Ядерная энергетика. Термоядерный синтез. </w:t>
      </w:r>
    </w:p>
    <w:p w:rsidR="000F3236" w:rsidRPr="00626054" w:rsidRDefault="000F3236" w:rsidP="000F3236">
      <w:r w:rsidRPr="00626054">
        <w:rPr>
          <w:color w:val="000000"/>
        </w:rPr>
        <w:t xml:space="preserve">Элементарные частицы. Фундаментальные взаимодействия. </w:t>
      </w:r>
      <w:r w:rsidRPr="00626054">
        <w:rPr>
          <w:i/>
          <w:iCs/>
          <w:color w:val="000000"/>
        </w:rPr>
        <w:t xml:space="preserve">Ускорители элементарных частиц. </w:t>
      </w:r>
    </w:p>
    <w:p w:rsidR="000F3236" w:rsidRPr="00626054" w:rsidRDefault="000F3236" w:rsidP="000F3236">
      <w:pPr>
        <w:rPr>
          <w:b/>
          <w:bCs/>
          <w:color w:val="000000"/>
        </w:rPr>
      </w:pPr>
    </w:p>
    <w:p w:rsidR="000F3236" w:rsidRPr="00626054" w:rsidRDefault="000F3236" w:rsidP="000F3236">
      <w:r w:rsidRPr="00626054">
        <w:rPr>
          <w:b/>
          <w:bCs/>
          <w:color w:val="000000"/>
        </w:rPr>
        <w:t>Строение Вселенной</w:t>
      </w:r>
    </w:p>
    <w:p w:rsidR="000F3236" w:rsidRPr="00626054" w:rsidRDefault="000F3236" w:rsidP="000F3236">
      <w:r w:rsidRPr="00626054">
        <w:rPr>
          <w:color w:val="000000"/>
        </w:rPr>
        <w:t>Применимость законов физики для объяснения природы космических объектов</w:t>
      </w:r>
      <w:r w:rsidRPr="00626054">
        <w:rPr>
          <w:i/>
          <w:iCs/>
          <w:color w:val="000000"/>
        </w:rPr>
        <w:t xml:space="preserve">. </w:t>
      </w:r>
      <w:r w:rsidRPr="00626054">
        <w:rPr>
          <w:color w:val="000000"/>
        </w:rPr>
        <w:t>Солнечная система. Звезды и источники их энергии. Классификация звезд. Эволюция Солнца и звезд.</w:t>
      </w:r>
    </w:p>
    <w:p w:rsidR="000F3236" w:rsidRPr="00626054" w:rsidRDefault="000F3236" w:rsidP="000F3236">
      <w:r w:rsidRPr="00626054">
        <w:rPr>
          <w:color w:val="000000"/>
        </w:rPr>
        <w:t xml:space="preserve">Галактика. Другие галактики. Пространственно-временные масштабы наблюдаемой Вселенной. Представление об эволюции Вселенной. </w:t>
      </w:r>
      <w:r w:rsidRPr="00626054">
        <w:rPr>
          <w:i/>
          <w:iCs/>
          <w:color w:val="000000"/>
        </w:rPr>
        <w:t xml:space="preserve">Темная материя и темная энергия. </w:t>
      </w:r>
    </w:p>
    <w:p w:rsidR="000F3236" w:rsidRPr="00626054" w:rsidRDefault="000F3236" w:rsidP="000F3236"/>
    <w:p w:rsidR="000F3236" w:rsidRPr="00626054" w:rsidRDefault="000F3236" w:rsidP="000F3236">
      <w:r w:rsidRPr="00626054">
        <w:rPr>
          <w:b/>
        </w:rPr>
        <w:t xml:space="preserve">Примерный перечень практических и лабораторных работ (на выбор учителя) </w:t>
      </w:r>
    </w:p>
    <w:p w:rsidR="000F3236" w:rsidRPr="005D256A" w:rsidRDefault="000F3236" w:rsidP="000F3236">
      <w:pPr>
        <w:rPr>
          <w:b/>
          <w:i/>
        </w:rPr>
      </w:pPr>
      <w:r w:rsidRPr="005D256A">
        <w:rPr>
          <w:b/>
          <w:i/>
        </w:rPr>
        <w:t>Прямые измерения:</w:t>
      </w:r>
    </w:p>
    <w:p w:rsidR="000F3236" w:rsidRPr="00626054" w:rsidRDefault="000F3236" w:rsidP="000F3236">
      <w:pPr>
        <w:pStyle w:val="a0"/>
        <w:spacing w:line="240" w:lineRule="auto"/>
        <w:rPr>
          <w:sz w:val="24"/>
          <w:szCs w:val="24"/>
        </w:rPr>
      </w:pPr>
      <w:r w:rsidRPr="00626054">
        <w:rPr>
          <w:sz w:val="24"/>
          <w:szCs w:val="24"/>
        </w:rPr>
        <w:t xml:space="preserve">измерение мгновенной скорости с использованием секундомера или компьютера с датчиками; </w:t>
      </w:r>
    </w:p>
    <w:p w:rsidR="000F3236" w:rsidRPr="00626054" w:rsidRDefault="000F3236" w:rsidP="000F3236">
      <w:pPr>
        <w:pStyle w:val="a0"/>
        <w:spacing w:line="240" w:lineRule="auto"/>
        <w:rPr>
          <w:sz w:val="24"/>
          <w:szCs w:val="24"/>
        </w:rPr>
      </w:pPr>
      <w:r w:rsidRPr="00626054">
        <w:rPr>
          <w:sz w:val="24"/>
          <w:szCs w:val="24"/>
        </w:rPr>
        <w:t>сравнение масс (по взаимодействию);</w:t>
      </w:r>
    </w:p>
    <w:p w:rsidR="000F3236" w:rsidRPr="00626054" w:rsidRDefault="000F3236" w:rsidP="000F3236">
      <w:pPr>
        <w:pStyle w:val="a0"/>
        <w:spacing w:line="240" w:lineRule="auto"/>
        <w:rPr>
          <w:sz w:val="24"/>
          <w:szCs w:val="24"/>
        </w:rPr>
      </w:pPr>
      <w:r w:rsidRPr="00626054">
        <w:rPr>
          <w:sz w:val="24"/>
          <w:szCs w:val="24"/>
        </w:rPr>
        <w:t>измерение сил в механике;</w:t>
      </w:r>
    </w:p>
    <w:p w:rsidR="000F3236" w:rsidRPr="00626054" w:rsidRDefault="000F3236" w:rsidP="000F3236">
      <w:pPr>
        <w:pStyle w:val="a0"/>
        <w:spacing w:line="240" w:lineRule="auto"/>
        <w:rPr>
          <w:sz w:val="24"/>
          <w:szCs w:val="24"/>
        </w:rPr>
      </w:pPr>
      <w:r w:rsidRPr="00626054">
        <w:rPr>
          <w:sz w:val="24"/>
          <w:szCs w:val="24"/>
        </w:rPr>
        <w:t>измерение температуры жидкостными и цифровыми термометрами;</w:t>
      </w:r>
    </w:p>
    <w:p w:rsidR="000F3236" w:rsidRPr="00626054" w:rsidRDefault="000F3236" w:rsidP="000F3236">
      <w:pPr>
        <w:pStyle w:val="a0"/>
        <w:spacing w:line="240" w:lineRule="auto"/>
        <w:rPr>
          <w:sz w:val="24"/>
          <w:szCs w:val="24"/>
        </w:rPr>
      </w:pPr>
      <w:r w:rsidRPr="00626054">
        <w:rPr>
          <w:sz w:val="24"/>
          <w:szCs w:val="24"/>
        </w:rPr>
        <w:t>оценка сил взаимодействия молекул (методом отрыва капель);</w:t>
      </w:r>
    </w:p>
    <w:p w:rsidR="000F3236" w:rsidRPr="00626054" w:rsidRDefault="000F3236" w:rsidP="000F3236">
      <w:pPr>
        <w:pStyle w:val="a0"/>
        <w:spacing w:line="240" w:lineRule="auto"/>
        <w:rPr>
          <w:sz w:val="24"/>
          <w:szCs w:val="24"/>
        </w:rPr>
      </w:pPr>
      <w:r w:rsidRPr="00626054">
        <w:rPr>
          <w:sz w:val="24"/>
          <w:szCs w:val="24"/>
        </w:rPr>
        <w:t>измерение термодинамических параметров газа;</w:t>
      </w:r>
    </w:p>
    <w:p w:rsidR="000F3236" w:rsidRPr="00626054" w:rsidRDefault="000F3236" w:rsidP="000F3236">
      <w:pPr>
        <w:pStyle w:val="a0"/>
        <w:spacing w:line="240" w:lineRule="auto"/>
        <w:rPr>
          <w:sz w:val="24"/>
          <w:szCs w:val="24"/>
        </w:rPr>
      </w:pPr>
      <w:r w:rsidRPr="00626054">
        <w:rPr>
          <w:sz w:val="24"/>
          <w:szCs w:val="24"/>
        </w:rPr>
        <w:t>измерение ЭДС источника тока;</w:t>
      </w:r>
    </w:p>
    <w:p w:rsidR="000F3236" w:rsidRPr="00626054" w:rsidRDefault="000F3236" w:rsidP="000F3236">
      <w:pPr>
        <w:pStyle w:val="a0"/>
        <w:spacing w:line="240" w:lineRule="auto"/>
        <w:rPr>
          <w:sz w:val="24"/>
          <w:szCs w:val="24"/>
        </w:rPr>
      </w:pPr>
      <w:r w:rsidRPr="00626054">
        <w:rPr>
          <w:sz w:val="24"/>
          <w:szCs w:val="24"/>
        </w:rPr>
        <w:t>измерение силы взаимодействия катушки с током и магнита помощью электронных весов;</w:t>
      </w:r>
    </w:p>
    <w:p w:rsidR="000F3236" w:rsidRPr="00626054" w:rsidRDefault="000F3236" w:rsidP="000F3236">
      <w:pPr>
        <w:pStyle w:val="a0"/>
        <w:spacing w:line="240" w:lineRule="auto"/>
        <w:rPr>
          <w:sz w:val="24"/>
          <w:szCs w:val="24"/>
        </w:rPr>
      </w:pPr>
      <w:r w:rsidRPr="00626054">
        <w:rPr>
          <w:sz w:val="24"/>
          <w:szCs w:val="24"/>
        </w:rPr>
        <w:t>определение периода обращения двойных звезд (печатные материалы).</w:t>
      </w:r>
    </w:p>
    <w:p w:rsidR="000F3236" w:rsidRPr="00626054" w:rsidRDefault="000F3236" w:rsidP="000F3236"/>
    <w:p w:rsidR="000F3236" w:rsidRPr="005D256A" w:rsidRDefault="000F3236" w:rsidP="000F3236">
      <w:pPr>
        <w:rPr>
          <w:b/>
          <w:i/>
        </w:rPr>
      </w:pPr>
      <w:r w:rsidRPr="005D256A">
        <w:rPr>
          <w:b/>
          <w:i/>
        </w:rPr>
        <w:t>Косвенные измерения:</w:t>
      </w:r>
    </w:p>
    <w:p w:rsidR="000F3236" w:rsidRPr="00626054" w:rsidRDefault="000F3236" w:rsidP="000F3236">
      <w:pPr>
        <w:pStyle w:val="a0"/>
        <w:spacing w:line="240" w:lineRule="auto"/>
        <w:rPr>
          <w:sz w:val="24"/>
          <w:szCs w:val="24"/>
        </w:rPr>
      </w:pPr>
      <w:r w:rsidRPr="00626054">
        <w:rPr>
          <w:sz w:val="24"/>
          <w:szCs w:val="24"/>
        </w:rPr>
        <w:t>измерение ускорения;</w:t>
      </w:r>
    </w:p>
    <w:p w:rsidR="000F3236" w:rsidRPr="00626054" w:rsidRDefault="000F3236" w:rsidP="000F3236">
      <w:pPr>
        <w:pStyle w:val="a0"/>
        <w:spacing w:line="240" w:lineRule="auto"/>
        <w:rPr>
          <w:sz w:val="24"/>
          <w:szCs w:val="24"/>
        </w:rPr>
      </w:pPr>
      <w:r w:rsidRPr="00626054">
        <w:rPr>
          <w:sz w:val="24"/>
          <w:szCs w:val="24"/>
        </w:rPr>
        <w:t>измерение ускорения свободного падения;</w:t>
      </w:r>
    </w:p>
    <w:p w:rsidR="000F3236" w:rsidRPr="00626054" w:rsidRDefault="000F3236" w:rsidP="000F3236">
      <w:pPr>
        <w:pStyle w:val="a0"/>
        <w:spacing w:line="240" w:lineRule="auto"/>
        <w:rPr>
          <w:sz w:val="24"/>
          <w:szCs w:val="24"/>
        </w:rPr>
      </w:pPr>
      <w:r w:rsidRPr="00626054">
        <w:rPr>
          <w:sz w:val="24"/>
          <w:szCs w:val="24"/>
        </w:rPr>
        <w:t>определение энергии и импульса по тормозному пути;</w:t>
      </w:r>
    </w:p>
    <w:p w:rsidR="000F3236" w:rsidRPr="00626054" w:rsidRDefault="000F3236" w:rsidP="000F3236">
      <w:pPr>
        <w:pStyle w:val="a0"/>
        <w:spacing w:line="240" w:lineRule="auto"/>
        <w:rPr>
          <w:sz w:val="24"/>
          <w:szCs w:val="24"/>
        </w:rPr>
      </w:pPr>
      <w:r w:rsidRPr="00626054">
        <w:rPr>
          <w:sz w:val="24"/>
          <w:szCs w:val="24"/>
        </w:rPr>
        <w:t>измерение удельной теплоты плавления льда;</w:t>
      </w:r>
    </w:p>
    <w:p w:rsidR="000F3236" w:rsidRPr="00626054" w:rsidRDefault="000F3236" w:rsidP="000F3236">
      <w:pPr>
        <w:pStyle w:val="a0"/>
        <w:spacing w:line="240" w:lineRule="auto"/>
        <w:rPr>
          <w:sz w:val="24"/>
          <w:szCs w:val="24"/>
        </w:rPr>
      </w:pPr>
      <w:r w:rsidRPr="00626054">
        <w:rPr>
          <w:sz w:val="24"/>
          <w:szCs w:val="24"/>
        </w:rPr>
        <w:t>измерение напряженности вихревого электрического поля (при наблюдении электромагнитной индукции);</w:t>
      </w:r>
    </w:p>
    <w:p w:rsidR="000F3236" w:rsidRPr="00626054" w:rsidRDefault="000F3236" w:rsidP="000F3236">
      <w:pPr>
        <w:pStyle w:val="a0"/>
        <w:spacing w:line="240" w:lineRule="auto"/>
        <w:rPr>
          <w:sz w:val="24"/>
          <w:szCs w:val="24"/>
        </w:rPr>
      </w:pPr>
      <w:r w:rsidRPr="00626054">
        <w:rPr>
          <w:sz w:val="24"/>
          <w:szCs w:val="24"/>
        </w:rPr>
        <w:t>измерение внутреннего сопротивления источника тока;</w:t>
      </w:r>
    </w:p>
    <w:p w:rsidR="000F3236" w:rsidRPr="00626054" w:rsidRDefault="000F3236" w:rsidP="000F3236">
      <w:pPr>
        <w:pStyle w:val="a0"/>
        <w:spacing w:line="240" w:lineRule="auto"/>
        <w:rPr>
          <w:sz w:val="24"/>
          <w:szCs w:val="24"/>
        </w:rPr>
      </w:pPr>
      <w:r w:rsidRPr="00626054">
        <w:rPr>
          <w:sz w:val="24"/>
          <w:szCs w:val="24"/>
        </w:rPr>
        <w:t>определение показателя преломления среды;</w:t>
      </w:r>
    </w:p>
    <w:p w:rsidR="000F3236" w:rsidRPr="00626054" w:rsidRDefault="000F3236" w:rsidP="000F3236">
      <w:pPr>
        <w:pStyle w:val="a0"/>
        <w:spacing w:line="240" w:lineRule="auto"/>
        <w:rPr>
          <w:sz w:val="24"/>
          <w:szCs w:val="24"/>
        </w:rPr>
      </w:pPr>
      <w:r w:rsidRPr="00626054">
        <w:rPr>
          <w:sz w:val="24"/>
          <w:szCs w:val="24"/>
        </w:rPr>
        <w:t>измерение фокусного расстояния собирающей и рассеивающей линз;</w:t>
      </w:r>
    </w:p>
    <w:p w:rsidR="000F3236" w:rsidRPr="00626054" w:rsidRDefault="000F3236" w:rsidP="000F3236">
      <w:pPr>
        <w:pStyle w:val="a0"/>
        <w:spacing w:line="240" w:lineRule="auto"/>
        <w:rPr>
          <w:sz w:val="24"/>
          <w:szCs w:val="24"/>
        </w:rPr>
      </w:pPr>
      <w:r w:rsidRPr="00626054">
        <w:rPr>
          <w:sz w:val="24"/>
          <w:szCs w:val="24"/>
        </w:rPr>
        <w:t>определение длины световой волны;</w:t>
      </w:r>
    </w:p>
    <w:p w:rsidR="000F3236" w:rsidRPr="00626054" w:rsidRDefault="000F3236" w:rsidP="000F3236">
      <w:pPr>
        <w:pStyle w:val="a0"/>
        <w:spacing w:line="240" w:lineRule="auto"/>
        <w:rPr>
          <w:sz w:val="24"/>
          <w:szCs w:val="24"/>
        </w:rPr>
      </w:pPr>
      <w:r w:rsidRPr="00626054">
        <w:rPr>
          <w:sz w:val="24"/>
          <w:szCs w:val="24"/>
        </w:rPr>
        <w:t>определение импульса и энергии частицы при движении в магнитном поле (по фотографиям).</w:t>
      </w:r>
    </w:p>
    <w:p w:rsidR="000F3236" w:rsidRPr="00626054" w:rsidRDefault="000F3236" w:rsidP="000F3236"/>
    <w:p w:rsidR="000F3236" w:rsidRPr="005D256A" w:rsidRDefault="000F3236" w:rsidP="000F3236">
      <w:pPr>
        <w:rPr>
          <w:b/>
          <w:i/>
        </w:rPr>
      </w:pPr>
      <w:r w:rsidRPr="005D256A">
        <w:rPr>
          <w:b/>
          <w:i/>
        </w:rPr>
        <w:t>Наблюдение явлений:</w:t>
      </w:r>
    </w:p>
    <w:p w:rsidR="000F3236" w:rsidRPr="00626054" w:rsidRDefault="000F3236" w:rsidP="000F3236">
      <w:pPr>
        <w:pStyle w:val="a0"/>
        <w:spacing w:line="240" w:lineRule="auto"/>
        <w:rPr>
          <w:sz w:val="24"/>
          <w:szCs w:val="24"/>
        </w:rPr>
      </w:pPr>
      <w:r w:rsidRPr="00626054">
        <w:rPr>
          <w:sz w:val="24"/>
          <w:szCs w:val="24"/>
        </w:rPr>
        <w:t>наблюдение механических явлений в инерциальных и неинерциальных системах отсчета;</w:t>
      </w:r>
    </w:p>
    <w:p w:rsidR="000F3236" w:rsidRPr="00626054" w:rsidRDefault="000F3236" w:rsidP="000F3236">
      <w:pPr>
        <w:pStyle w:val="a0"/>
        <w:spacing w:line="240" w:lineRule="auto"/>
        <w:rPr>
          <w:sz w:val="24"/>
          <w:szCs w:val="24"/>
        </w:rPr>
      </w:pPr>
      <w:r w:rsidRPr="00626054">
        <w:rPr>
          <w:sz w:val="24"/>
          <w:szCs w:val="24"/>
        </w:rPr>
        <w:t>наблюдение вынужденных колебаний и резонанса;</w:t>
      </w:r>
    </w:p>
    <w:p w:rsidR="000F3236" w:rsidRPr="00626054" w:rsidRDefault="000F3236" w:rsidP="000F3236">
      <w:pPr>
        <w:pStyle w:val="a0"/>
        <w:spacing w:line="240" w:lineRule="auto"/>
        <w:rPr>
          <w:sz w:val="24"/>
          <w:szCs w:val="24"/>
        </w:rPr>
      </w:pPr>
      <w:r w:rsidRPr="00626054">
        <w:rPr>
          <w:sz w:val="24"/>
          <w:szCs w:val="24"/>
        </w:rPr>
        <w:lastRenderedPageBreak/>
        <w:t>наблюдение диффузии;</w:t>
      </w:r>
    </w:p>
    <w:p w:rsidR="000F3236" w:rsidRPr="00626054" w:rsidRDefault="000F3236" w:rsidP="000F3236">
      <w:pPr>
        <w:pStyle w:val="a0"/>
        <w:spacing w:line="240" w:lineRule="auto"/>
        <w:rPr>
          <w:sz w:val="24"/>
          <w:szCs w:val="24"/>
        </w:rPr>
      </w:pPr>
      <w:r w:rsidRPr="00626054">
        <w:rPr>
          <w:sz w:val="24"/>
          <w:szCs w:val="24"/>
        </w:rPr>
        <w:t>наблюдение явления электромагнитной индукции;</w:t>
      </w:r>
    </w:p>
    <w:p w:rsidR="000F3236" w:rsidRPr="00626054" w:rsidRDefault="000F3236" w:rsidP="000F3236">
      <w:pPr>
        <w:pStyle w:val="a0"/>
        <w:spacing w:line="240" w:lineRule="auto"/>
        <w:rPr>
          <w:sz w:val="24"/>
          <w:szCs w:val="24"/>
        </w:rPr>
      </w:pPr>
      <w:r w:rsidRPr="00626054">
        <w:rPr>
          <w:sz w:val="24"/>
          <w:szCs w:val="24"/>
        </w:rPr>
        <w:t>наблюдение волновых свойств света: дифракция, интерференция, поляризация;</w:t>
      </w:r>
    </w:p>
    <w:p w:rsidR="000F3236" w:rsidRPr="00626054" w:rsidRDefault="000F3236" w:rsidP="000F3236">
      <w:pPr>
        <w:pStyle w:val="a0"/>
        <w:spacing w:line="240" w:lineRule="auto"/>
        <w:rPr>
          <w:sz w:val="24"/>
          <w:szCs w:val="24"/>
        </w:rPr>
      </w:pPr>
      <w:r w:rsidRPr="00626054">
        <w:rPr>
          <w:sz w:val="24"/>
          <w:szCs w:val="24"/>
        </w:rPr>
        <w:t>наблюдение спектров;</w:t>
      </w:r>
    </w:p>
    <w:p w:rsidR="000F3236" w:rsidRPr="00626054" w:rsidRDefault="000F3236" w:rsidP="000F3236">
      <w:pPr>
        <w:pStyle w:val="a0"/>
        <w:spacing w:line="240" w:lineRule="auto"/>
        <w:rPr>
          <w:sz w:val="24"/>
          <w:szCs w:val="24"/>
        </w:rPr>
      </w:pPr>
      <w:r w:rsidRPr="00626054">
        <w:rPr>
          <w:sz w:val="24"/>
          <w:szCs w:val="24"/>
        </w:rPr>
        <w:t>вечерние наблюдения звезд, Луны и планет в телескоп или бинокль.</w:t>
      </w:r>
    </w:p>
    <w:p w:rsidR="000F3236" w:rsidRPr="00626054" w:rsidRDefault="000F3236" w:rsidP="000F3236"/>
    <w:p w:rsidR="000F3236" w:rsidRPr="005D256A" w:rsidRDefault="000F3236" w:rsidP="000F3236">
      <w:pPr>
        <w:rPr>
          <w:b/>
          <w:i/>
        </w:rPr>
      </w:pPr>
      <w:r w:rsidRPr="005D256A">
        <w:rPr>
          <w:b/>
          <w:i/>
        </w:rPr>
        <w:t>Исследования:</w:t>
      </w:r>
    </w:p>
    <w:p w:rsidR="000F3236" w:rsidRPr="00626054" w:rsidRDefault="000F3236" w:rsidP="000F3236">
      <w:pPr>
        <w:pStyle w:val="a0"/>
        <w:spacing w:line="240" w:lineRule="auto"/>
        <w:rPr>
          <w:sz w:val="24"/>
          <w:szCs w:val="24"/>
        </w:rPr>
      </w:pPr>
      <w:r w:rsidRPr="00626054">
        <w:rPr>
          <w:sz w:val="24"/>
          <w:szCs w:val="24"/>
        </w:rPr>
        <w:t>исследование равноускоренного движения с использованием электронного секундомера или компьютера с датчиками;</w:t>
      </w:r>
    </w:p>
    <w:p w:rsidR="000F3236" w:rsidRPr="00626054" w:rsidRDefault="000F3236" w:rsidP="000F3236">
      <w:pPr>
        <w:pStyle w:val="a0"/>
        <w:spacing w:line="240" w:lineRule="auto"/>
        <w:rPr>
          <w:sz w:val="24"/>
          <w:szCs w:val="24"/>
        </w:rPr>
      </w:pPr>
      <w:r w:rsidRPr="00626054">
        <w:rPr>
          <w:sz w:val="24"/>
          <w:szCs w:val="24"/>
        </w:rPr>
        <w:t>исследование движения тела, брошенного горизонтально;</w:t>
      </w:r>
    </w:p>
    <w:p w:rsidR="000F3236" w:rsidRPr="00626054" w:rsidRDefault="000F3236" w:rsidP="000F3236">
      <w:pPr>
        <w:pStyle w:val="a0"/>
        <w:spacing w:line="240" w:lineRule="auto"/>
        <w:rPr>
          <w:sz w:val="24"/>
          <w:szCs w:val="24"/>
        </w:rPr>
      </w:pPr>
      <w:r w:rsidRPr="00626054">
        <w:rPr>
          <w:sz w:val="24"/>
          <w:szCs w:val="24"/>
        </w:rPr>
        <w:t>исследование центрального удара;</w:t>
      </w:r>
    </w:p>
    <w:p w:rsidR="000F3236" w:rsidRPr="00626054" w:rsidRDefault="000F3236" w:rsidP="000F3236">
      <w:pPr>
        <w:pStyle w:val="a0"/>
        <w:spacing w:line="240" w:lineRule="auto"/>
        <w:rPr>
          <w:sz w:val="24"/>
          <w:szCs w:val="24"/>
        </w:rPr>
      </w:pPr>
      <w:r w:rsidRPr="00626054">
        <w:rPr>
          <w:sz w:val="24"/>
          <w:szCs w:val="24"/>
        </w:rPr>
        <w:t>исследование качения цилиндра по наклонной плоскости;</w:t>
      </w:r>
    </w:p>
    <w:p w:rsidR="000F3236" w:rsidRPr="00626054" w:rsidRDefault="000F3236" w:rsidP="000F3236">
      <w:pPr>
        <w:pStyle w:val="a0"/>
        <w:spacing w:line="240" w:lineRule="auto"/>
        <w:rPr>
          <w:sz w:val="24"/>
          <w:szCs w:val="24"/>
        </w:rPr>
      </w:pPr>
      <w:r w:rsidRPr="00626054">
        <w:rPr>
          <w:sz w:val="24"/>
          <w:szCs w:val="24"/>
        </w:rPr>
        <w:t>исследование движения броуновской частицы (по трекам Перрена);</w:t>
      </w:r>
    </w:p>
    <w:p w:rsidR="000F3236" w:rsidRPr="00626054" w:rsidRDefault="000F3236" w:rsidP="000F3236">
      <w:pPr>
        <w:pStyle w:val="a0"/>
        <w:spacing w:line="240" w:lineRule="auto"/>
        <w:rPr>
          <w:sz w:val="24"/>
          <w:szCs w:val="24"/>
        </w:rPr>
      </w:pPr>
      <w:r w:rsidRPr="00626054">
        <w:rPr>
          <w:sz w:val="24"/>
          <w:szCs w:val="24"/>
        </w:rPr>
        <w:t>исследование изопроцессов;</w:t>
      </w:r>
    </w:p>
    <w:p w:rsidR="000F3236" w:rsidRPr="00626054" w:rsidRDefault="000F3236" w:rsidP="000F3236">
      <w:pPr>
        <w:pStyle w:val="a0"/>
        <w:spacing w:line="240" w:lineRule="auto"/>
        <w:rPr>
          <w:sz w:val="24"/>
          <w:szCs w:val="24"/>
        </w:rPr>
      </w:pPr>
      <w:r w:rsidRPr="00626054">
        <w:rPr>
          <w:sz w:val="24"/>
          <w:szCs w:val="24"/>
        </w:rPr>
        <w:t xml:space="preserve">исследование изохорного процесса и оценка абсолютного нуля; </w:t>
      </w:r>
    </w:p>
    <w:p w:rsidR="000F3236" w:rsidRPr="00626054" w:rsidRDefault="000F3236" w:rsidP="000F3236">
      <w:pPr>
        <w:pStyle w:val="a0"/>
        <w:spacing w:line="240" w:lineRule="auto"/>
        <w:rPr>
          <w:sz w:val="24"/>
          <w:szCs w:val="24"/>
        </w:rPr>
      </w:pPr>
      <w:r w:rsidRPr="00626054">
        <w:rPr>
          <w:sz w:val="24"/>
          <w:szCs w:val="24"/>
        </w:rPr>
        <w:t>исследование остывания воды;</w:t>
      </w:r>
    </w:p>
    <w:p w:rsidR="000F3236" w:rsidRPr="00626054" w:rsidRDefault="000F3236" w:rsidP="000F3236">
      <w:pPr>
        <w:pStyle w:val="a0"/>
        <w:spacing w:line="240" w:lineRule="auto"/>
        <w:rPr>
          <w:sz w:val="24"/>
          <w:szCs w:val="24"/>
        </w:rPr>
      </w:pPr>
      <w:r w:rsidRPr="00626054">
        <w:rPr>
          <w:sz w:val="24"/>
          <w:szCs w:val="24"/>
        </w:rPr>
        <w:t>исследование зависимости напряжения на полюсах источника тока от силы тока в цепи;</w:t>
      </w:r>
    </w:p>
    <w:p w:rsidR="000F3236" w:rsidRPr="00626054" w:rsidRDefault="000F3236" w:rsidP="000F3236">
      <w:pPr>
        <w:pStyle w:val="a0"/>
        <w:spacing w:line="240" w:lineRule="auto"/>
        <w:rPr>
          <w:sz w:val="24"/>
          <w:szCs w:val="24"/>
        </w:rPr>
      </w:pPr>
      <w:r w:rsidRPr="00626054">
        <w:rPr>
          <w:sz w:val="24"/>
          <w:szCs w:val="24"/>
        </w:rPr>
        <w:t>исследование зависимости силы тока через лампочку от напряжения на ней;</w:t>
      </w:r>
    </w:p>
    <w:p w:rsidR="000F3236" w:rsidRPr="00626054" w:rsidRDefault="000F3236" w:rsidP="000F3236">
      <w:pPr>
        <w:pStyle w:val="a0"/>
        <w:spacing w:line="240" w:lineRule="auto"/>
        <w:rPr>
          <w:sz w:val="24"/>
          <w:szCs w:val="24"/>
        </w:rPr>
      </w:pPr>
      <w:r w:rsidRPr="00626054">
        <w:rPr>
          <w:sz w:val="24"/>
          <w:szCs w:val="24"/>
        </w:rPr>
        <w:t>исследование нагревания воды нагревателем небольшой мощности;</w:t>
      </w:r>
    </w:p>
    <w:p w:rsidR="000F3236" w:rsidRPr="00626054" w:rsidRDefault="000F3236" w:rsidP="000F3236">
      <w:pPr>
        <w:pStyle w:val="a0"/>
        <w:spacing w:line="240" w:lineRule="auto"/>
        <w:rPr>
          <w:sz w:val="24"/>
          <w:szCs w:val="24"/>
        </w:rPr>
      </w:pPr>
      <w:r w:rsidRPr="00626054">
        <w:rPr>
          <w:sz w:val="24"/>
          <w:szCs w:val="24"/>
        </w:rPr>
        <w:t>исследование явления электромагнитной индукции;</w:t>
      </w:r>
    </w:p>
    <w:p w:rsidR="000F3236" w:rsidRPr="00626054" w:rsidRDefault="000F3236" w:rsidP="000F3236">
      <w:pPr>
        <w:pStyle w:val="a0"/>
        <w:spacing w:line="240" w:lineRule="auto"/>
        <w:rPr>
          <w:sz w:val="24"/>
          <w:szCs w:val="24"/>
        </w:rPr>
      </w:pPr>
      <w:r w:rsidRPr="00626054">
        <w:rPr>
          <w:sz w:val="24"/>
          <w:szCs w:val="24"/>
        </w:rPr>
        <w:t>исследование зависимости угла преломления от угла падения;</w:t>
      </w:r>
    </w:p>
    <w:p w:rsidR="000F3236" w:rsidRPr="00626054" w:rsidRDefault="000F3236" w:rsidP="000F3236">
      <w:pPr>
        <w:pStyle w:val="a0"/>
        <w:spacing w:line="240" w:lineRule="auto"/>
        <w:rPr>
          <w:sz w:val="24"/>
          <w:szCs w:val="24"/>
        </w:rPr>
      </w:pPr>
      <w:r w:rsidRPr="00626054">
        <w:rPr>
          <w:sz w:val="24"/>
          <w:szCs w:val="24"/>
        </w:rPr>
        <w:t>исследование зависимости расстояния от линзы до изображения от расстояния от линзы до предмета;</w:t>
      </w:r>
    </w:p>
    <w:p w:rsidR="000F3236" w:rsidRPr="00626054" w:rsidRDefault="000F3236" w:rsidP="000F3236">
      <w:pPr>
        <w:pStyle w:val="a0"/>
        <w:spacing w:line="240" w:lineRule="auto"/>
        <w:rPr>
          <w:sz w:val="24"/>
          <w:szCs w:val="24"/>
        </w:rPr>
      </w:pPr>
      <w:r w:rsidRPr="00626054">
        <w:rPr>
          <w:sz w:val="24"/>
          <w:szCs w:val="24"/>
        </w:rPr>
        <w:t>исследование спектра водорода;</w:t>
      </w:r>
    </w:p>
    <w:p w:rsidR="000F3236" w:rsidRPr="00626054" w:rsidRDefault="000F3236" w:rsidP="000F3236">
      <w:pPr>
        <w:pStyle w:val="a0"/>
        <w:spacing w:line="240" w:lineRule="auto"/>
        <w:rPr>
          <w:sz w:val="24"/>
          <w:szCs w:val="24"/>
        </w:rPr>
      </w:pPr>
      <w:r w:rsidRPr="00626054">
        <w:rPr>
          <w:sz w:val="24"/>
          <w:szCs w:val="24"/>
        </w:rPr>
        <w:t>исследование движения двойных звезд (по печатным материалам).</w:t>
      </w:r>
    </w:p>
    <w:p w:rsidR="000F3236" w:rsidRPr="00626054" w:rsidRDefault="000F3236" w:rsidP="000F3236"/>
    <w:p w:rsidR="000F3236" w:rsidRPr="005D256A" w:rsidRDefault="000F3236" w:rsidP="000F3236">
      <w:pPr>
        <w:rPr>
          <w:b/>
          <w:i/>
        </w:rPr>
      </w:pPr>
      <w:r w:rsidRPr="005D256A">
        <w:rPr>
          <w:b/>
          <w:i/>
        </w:rPr>
        <w:t>Проверка гипотез (в том числе имеются неверные):</w:t>
      </w:r>
    </w:p>
    <w:p w:rsidR="000F3236" w:rsidRPr="00626054" w:rsidRDefault="000F3236" w:rsidP="000F3236">
      <w:pPr>
        <w:pStyle w:val="a0"/>
        <w:spacing w:line="240" w:lineRule="auto"/>
        <w:rPr>
          <w:sz w:val="24"/>
          <w:szCs w:val="24"/>
        </w:rPr>
      </w:pPr>
      <w:r w:rsidRPr="00626054">
        <w:rPr>
          <w:sz w:val="24"/>
          <w:szCs w:val="24"/>
        </w:rPr>
        <w:t>при движении бруска по наклонной плоскости время перемещения на определенное расстояния тем больше, чем больше масса бруска;</w:t>
      </w:r>
    </w:p>
    <w:p w:rsidR="000F3236" w:rsidRPr="00626054" w:rsidRDefault="000F3236" w:rsidP="000F3236">
      <w:pPr>
        <w:pStyle w:val="a0"/>
        <w:spacing w:line="240" w:lineRule="auto"/>
        <w:rPr>
          <w:sz w:val="24"/>
          <w:szCs w:val="24"/>
        </w:rPr>
      </w:pPr>
      <w:r w:rsidRPr="00626054">
        <w:rPr>
          <w:sz w:val="24"/>
          <w:szCs w:val="24"/>
        </w:rPr>
        <w:t>при движении бруска по наклонной плоскости скорость прямо пропорциональна пути;</w:t>
      </w:r>
    </w:p>
    <w:p w:rsidR="000F3236" w:rsidRPr="00626054" w:rsidRDefault="000F3236" w:rsidP="000F3236">
      <w:pPr>
        <w:pStyle w:val="a0"/>
        <w:spacing w:line="240" w:lineRule="auto"/>
        <w:rPr>
          <w:sz w:val="24"/>
          <w:szCs w:val="24"/>
        </w:rPr>
      </w:pPr>
      <w:r w:rsidRPr="00626054">
        <w:rPr>
          <w:sz w:val="24"/>
          <w:szCs w:val="24"/>
        </w:rPr>
        <w:t>при затухании колебаний амплитуда обратно пропорциональна времени;</w:t>
      </w:r>
    </w:p>
    <w:p w:rsidR="000F3236" w:rsidRPr="00626054" w:rsidRDefault="000F3236" w:rsidP="000F3236">
      <w:pPr>
        <w:pStyle w:val="a0"/>
        <w:spacing w:line="240" w:lineRule="auto"/>
        <w:rPr>
          <w:sz w:val="24"/>
          <w:szCs w:val="24"/>
        </w:rPr>
      </w:pPr>
      <w:r w:rsidRPr="00626054">
        <w:rPr>
          <w:sz w:val="24"/>
          <w:szCs w:val="24"/>
        </w:rPr>
        <w:t>квадрат среднего перемещения броуновской частицы прямо пропорционален времени наблюдения (по трекам Перрена);</w:t>
      </w:r>
    </w:p>
    <w:p w:rsidR="000F3236" w:rsidRPr="00626054" w:rsidRDefault="000F3236" w:rsidP="000F3236">
      <w:pPr>
        <w:pStyle w:val="a0"/>
        <w:spacing w:line="240" w:lineRule="auto"/>
        <w:rPr>
          <w:sz w:val="24"/>
          <w:szCs w:val="24"/>
        </w:rPr>
      </w:pPr>
      <w:r w:rsidRPr="00626054">
        <w:rPr>
          <w:sz w:val="24"/>
          <w:szCs w:val="24"/>
        </w:rPr>
        <w:t>скорость остывания воды линейно зависит от времени остывания;</w:t>
      </w:r>
    </w:p>
    <w:p w:rsidR="000F3236" w:rsidRPr="00626054" w:rsidRDefault="000F3236" w:rsidP="000F3236">
      <w:pPr>
        <w:pStyle w:val="a0"/>
        <w:spacing w:line="240" w:lineRule="auto"/>
        <w:rPr>
          <w:sz w:val="24"/>
          <w:szCs w:val="24"/>
        </w:rPr>
      </w:pPr>
      <w:r w:rsidRPr="00626054">
        <w:rPr>
          <w:sz w:val="24"/>
          <w:szCs w:val="24"/>
        </w:rPr>
        <w:t>напряжение при последовательном включении лампочки и резистора не равно сумме напряжений на лампочке и резисторе;</w:t>
      </w:r>
    </w:p>
    <w:p w:rsidR="000F3236" w:rsidRPr="00626054" w:rsidRDefault="000F3236" w:rsidP="000F3236">
      <w:pPr>
        <w:pStyle w:val="a0"/>
        <w:spacing w:line="240" w:lineRule="auto"/>
        <w:rPr>
          <w:sz w:val="24"/>
          <w:szCs w:val="24"/>
        </w:rPr>
      </w:pPr>
      <w:r w:rsidRPr="00626054">
        <w:rPr>
          <w:sz w:val="24"/>
          <w:szCs w:val="24"/>
        </w:rPr>
        <w:t>угол преломления прямо пропорционален углу падения;</w:t>
      </w:r>
    </w:p>
    <w:p w:rsidR="000F3236" w:rsidRPr="00626054" w:rsidRDefault="000F3236" w:rsidP="000F3236">
      <w:pPr>
        <w:pStyle w:val="a0"/>
        <w:spacing w:line="240" w:lineRule="auto"/>
        <w:rPr>
          <w:sz w:val="24"/>
          <w:szCs w:val="24"/>
        </w:rPr>
      </w:pPr>
      <w:r w:rsidRPr="00626054">
        <w:rPr>
          <w:sz w:val="24"/>
          <w:szCs w:val="24"/>
        </w:rPr>
        <w:t>при плотном сложении двух линз оптические силы складываются;</w:t>
      </w:r>
    </w:p>
    <w:p w:rsidR="000F3236" w:rsidRPr="00626054" w:rsidRDefault="000F3236" w:rsidP="000F3236"/>
    <w:p w:rsidR="000F3236" w:rsidRPr="005D256A" w:rsidRDefault="000F3236" w:rsidP="000F3236">
      <w:pPr>
        <w:rPr>
          <w:b/>
          <w:i/>
        </w:rPr>
      </w:pPr>
      <w:r w:rsidRPr="005D256A">
        <w:rPr>
          <w:b/>
          <w:i/>
        </w:rPr>
        <w:t>Конструирование технических устройств:</w:t>
      </w:r>
    </w:p>
    <w:p w:rsidR="000F3236" w:rsidRPr="00626054" w:rsidRDefault="000F3236" w:rsidP="000F3236">
      <w:pPr>
        <w:pStyle w:val="a0"/>
        <w:spacing w:line="240" w:lineRule="auto"/>
        <w:rPr>
          <w:sz w:val="24"/>
          <w:szCs w:val="24"/>
        </w:rPr>
      </w:pPr>
      <w:r w:rsidRPr="00626054">
        <w:rPr>
          <w:sz w:val="24"/>
          <w:szCs w:val="24"/>
        </w:rPr>
        <w:t>конструирование наклонной плоскости с заданным КПД;</w:t>
      </w:r>
    </w:p>
    <w:p w:rsidR="000F3236" w:rsidRPr="00626054" w:rsidRDefault="000F3236" w:rsidP="000F3236">
      <w:pPr>
        <w:pStyle w:val="a0"/>
        <w:spacing w:line="240" w:lineRule="auto"/>
        <w:rPr>
          <w:sz w:val="24"/>
          <w:szCs w:val="24"/>
        </w:rPr>
      </w:pPr>
      <w:r w:rsidRPr="00626054">
        <w:rPr>
          <w:sz w:val="24"/>
          <w:szCs w:val="24"/>
        </w:rPr>
        <w:t>конструирование рычажных весов;</w:t>
      </w:r>
    </w:p>
    <w:p w:rsidR="000F3236" w:rsidRPr="00626054" w:rsidRDefault="000F3236" w:rsidP="000F3236">
      <w:pPr>
        <w:pStyle w:val="a0"/>
        <w:spacing w:line="240" w:lineRule="auto"/>
        <w:rPr>
          <w:sz w:val="24"/>
          <w:szCs w:val="24"/>
        </w:rPr>
      </w:pPr>
      <w:r w:rsidRPr="00626054">
        <w:rPr>
          <w:sz w:val="24"/>
          <w:szCs w:val="24"/>
        </w:rPr>
        <w:t>конструирование наклонной плоскости, по которой брусок движется с заданным ускорением;</w:t>
      </w:r>
    </w:p>
    <w:p w:rsidR="000F3236" w:rsidRPr="00626054" w:rsidRDefault="000F3236" w:rsidP="000F3236">
      <w:pPr>
        <w:pStyle w:val="a0"/>
        <w:spacing w:line="240" w:lineRule="auto"/>
        <w:rPr>
          <w:sz w:val="24"/>
          <w:szCs w:val="24"/>
        </w:rPr>
      </w:pPr>
      <w:r w:rsidRPr="00626054">
        <w:rPr>
          <w:sz w:val="24"/>
          <w:szCs w:val="24"/>
        </w:rPr>
        <w:t>конструирование электродвигателя;</w:t>
      </w:r>
    </w:p>
    <w:p w:rsidR="000F3236" w:rsidRPr="00626054" w:rsidRDefault="000F3236" w:rsidP="000F3236">
      <w:pPr>
        <w:pStyle w:val="a0"/>
        <w:spacing w:line="240" w:lineRule="auto"/>
        <w:rPr>
          <w:sz w:val="24"/>
          <w:szCs w:val="24"/>
        </w:rPr>
      </w:pPr>
      <w:r w:rsidRPr="00626054">
        <w:rPr>
          <w:sz w:val="24"/>
          <w:szCs w:val="24"/>
        </w:rPr>
        <w:t>конструирование трансформатора;</w:t>
      </w:r>
    </w:p>
    <w:p w:rsidR="000F3236" w:rsidRPr="00626054" w:rsidRDefault="000F3236" w:rsidP="000F3236">
      <w:pPr>
        <w:pStyle w:val="a0"/>
        <w:spacing w:line="240" w:lineRule="auto"/>
        <w:rPr>
          <w:sz w:val="24"/>
          <w:szCs w:val="24"/>
        </w:rPr>
      </w:pPr>
      <w:r w:rsidRPr="00626054">
        <w:rPr>
          <w:sz w:val="24"/>
          <w:szCs w:val="24"/>
        </w:rPr>
        <w:t xml:space="preserve">конструирование модели телескопа или микроскопа. </w:t>
      </w:r>
    </w:p>
    <w:p w:rsidR="000F3236" w:rsidRDefault="000F3236" w:rsidP="000F3236"/>
    <w:p w:rsidR="008A0EAC" w:rsidRPr="00626054" w:rsidRDefault="008A0EAC" w:rsidP="000F3236"/>
    <w:p w:rsidR="008A0EAC" w:rsidRPr="008A0EAC" w:rsidRDefault="008A0EAC" w:rsidP="008A0EAC">
      <w:pPr>
        <w:widowControl w:val="0"/>
        <w:autoSpaceDE w:val="0"/>
        <w:autoSpaceDN w:val="0"/>
        <w:adjustRightInd w:val="0"/>
        <w:ind w:firstLine="540"/>
        <w:jc w:val="center"/>
        <w:rPr>
          <w:b/>
          <w:sz w:val="28"/>
        </w:rPr>
      </w:pPr>
      <w:bookmarkStart w:id="37" w:name="_Toc435412715"/>
      <w:bookmarkStart w:id="38" w:name="_Toc453968190"/>
      <w:r w:rsidRPr="008A0EAC">
        <w:rPr>
          <w:b/>
          <w:sz w:val="28"/>
        </w:rPr>
        <w:lastRenderedPageBreak/>
        <w:t>АСТРОНОМИЯ</w:t>
      </w:r>
    </w:p>
    <w:p w:rsidR="00904B66" w:rsidRPr="00904B66" w:rsidRDefault="00904B66" w:rsidP="00904B66">
      <w:pPr>
        <w:widowControl w:val="0"/>
        <w:autoSpaceDE w:val="0"/>
        <w:autoSpaceDN w:val="0"/>
        <w:adjustRightInd w:val="0"/>
        <w:ind w:firstLine="540"/>
        <w:jc w:val="both"/>
        <w:rPr>
          <w:b/>
        </w:rPr>
      </w:pPr>
      <w:r w:rsidRPr="00904B66">
        <w:rPr>
          <w:b/>
        </w:rPr>
        <w:t>Предмет астрономии</w:t>
      </w:r>
    </w:p>
    <w:p w:rsidR="00904B66" w:rsidRPr="00904B66" w:rsidRDefault="00904B66" w:rsidP="00904B66">
      <w:pPr>
        <w:widowControl w:val="0"/>
        <w:autoSpaceDE w:val="0"/>
        <w:autoSpaceDN w:val="0"/>
        <w:adjustRightInd w:val="0"/>
        <w:ind w:firstLine="540"/>
        <w:jc w:val="both"/>
      </w:pPr>
      <w:r w:rsidRPr="00904B66">
        <w:t>Роль астрономии в развитии цивилизации. Эволюция взглядов человека на Вселенную. Геоцентрическая и гелиоцентрическая системы. Особенности методов познания в астрономии.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904B66" w:rsidRPr="00904B66" w:rsidRDefault="00904B66" w:rsidP="00904B66">
      <w:pPr>
        <w:widowControl w:val="0"/>
        <w:autoSpaceDE w:val="0"/>
        <w:autoSpaceDN w:val="0"/>
        <w:adjustRightInd w:val="0"/>
        <w:ind w:firstLine="540"/>
        <w:jc w:val="both"/>
        <w:rPr>
          <w:b/>
        </w:rPr>
      </w:pPr>
      <w:r w:rsidRPr="00904B66">
        <w:rPr>
          <w:b/>
        </w:rPr>
        <w:t>Основы практической астрономии</w:t>
      </w:r>
    </w:p>
    <w:p w:rsidR="00904B66" w:rsidRPr="00904B66" w:rsidRDefault="00904B66" w:rsidP="00904B66">
      <w:pPr>
        <w:widowControl w:val="0"/>
        <w:autoSpaceDE w:val="0"/>
        <w:autoSpaceDN w:val="0"/>
        <w:adjustRightInd w:val="0"/>
        <w:ind w:firstLine="540"/>
        <w:jc w:val="both"/>
      </w:pPr>
      <w:r w:rsidRPr="00904B66">
        <w:t>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движение и фазы Луны. Солнечные и лунные затмения. Время и календарь.</w:t>
      </w:r>
    </w:p>
    <w:p w:rsidR="00904B66" w:rsidRPr="00904B66" w:rsidRDefault="00904B66" w:rsidP="00904B66">
      <w:pPr>
        <w:widowControl w:val="0"/>
        <w:autoSpaceDE w:val="0"/>
        <w:autoSpaceDN w:val="0"/>
        <w:adjustRightInd w:val="0"/>
        <w:ind w:firstLine="540"/>
        <w:jc w:val="both"/>
        <w:rPr>
          <w:b/>
        </w:rPr>
      </w:pPr>
      <w:r w:rsidRPr="00904B66">
        <w:rPr>
          <w:b/>
        </w:rPr>
        <w:t>Законы движения небесных тел</w:t>
      </w:r>
    </w:p>
    <w:p w:rsidR="00904B66" w:rsidRPr="00904B66" w:rsidRDefault="00904B66" w:rsidP="00904B66">
      <w:pPr>
        <w:widowControl w:val="0"/>
        <w:autoSpaceDE w:val="0"/>
        <w:autoSpaceDN w:val="0"/>
        <w:adjustRightInd w:val="0"/>
        <w:ind w:firstLine="540"/>
        <w:jc w:val="both"/>
      </w:pPr>
      <w:r w:rsidRPr="00904B66">
        <w:t>Структура и масштабы Солнечной системы. Конфигурация и условия видимости планет. Методы определения расстояний до тел Солнечной системы и их размеров. НЕБЕСНАЯ МЕХАНИКА. ЗАКОНЫ КЕПЛЕРА. ОПРЕДЕЛЕНИЕ МАСС НЕБЕСНЫХ ТЕЛ. ДВИЖЕНИЕ ИСКУССТВЕННЫХ НЕБЕСНЫХ ТЕЛ.</w:t>
      </w:r>
    </w:p>
    <w:p w:rsidR="00904B66" w:rsidRPr="00904B66" w:rsidRDefault="00904B66" w:rsidP="00904B66">
      <w:pPr>
        <w:widowControl w:val="0"/>
        <w:autoSpaceDE w:val="0"/>
        <w:autoSpaceDN w:val="0"/>
        <w:adjustRightInd w:val="0"/>
        <w:ind w:firstLine="540"/>
        <w:jc w:val="both"/>
        <w:rPr>
          <w:b/>
        </w:rPr>
      </w:pPr>
      <w:r w:rsidRPr="00904B66">
        <w:rPr>
          <w:b/>
        </w:rPr>
        <w:t>Солнечная система</w:t>
      </w:r>
    </w:p>
    <w:p w:rsidR="00904B66" w:rsidRPr="00904B66" w:rsidRDefault="00904B66" w:rsidP="00904B66">
      <w:pPr>
        <w:widowControl w:val="0"/>
        <w:autoSpaceDE w:val="0"/>
        <w:autoSpaceDN w:val="0"/>
        <w:adjustRightInd w:val="0"/>
        <w:ind w:firstLine="540"/>
        <w:jc w:val="both"/>
      </w:pPr>
      <w:r w:rsidRPr="00904B66">
        <w:t>Происхождение Солнечной системы. Система Земля - Луна. Планеты земной группы. Планеты-гиганты. Спутники и кольца планет. Малые тела Солнечной системы. АСТЕРОИДНАЯ ОПАСНОСТЬ.</w:t>
      </w:r>
    </w:p>
    <w:p w:rsidR="00904B66" w:rsidRPr="00904B66" w:rsidRDefault="00904B66" w:rsidP="00904B66">
      <w:pPr>
        <w:widowControl w:val="0"/>
        <w:autoSpaceDE w:val="0"/>
        <w:autoSpaceDN w:val="0"/>
        <w:adjustRightInd w:val="0"/>
        <w:ind w:firstLine="540"/>
        <w:jc w:val="both"/>
        <w:rPr>
          <w:b/>
        </w:rPr>
      </w:pPr>
      <w:r w:rsidRPr="00904B66">
        <w:rPr>
          <w:b/>
        </w:rPr>
        <w:t>Методы астрономических исследований</w:t>
      </w:r>
    </w:p>
    <w:p w:rsidR="00904B66" w:rsidRPr="00904B66" w:rsidRDefault="00904B66" w:rsidP="00904B66">
      <w:pPr>
        <w:widowControl w:val="0"/>
        <w:autoSpaceDE w:val="0"/>
        <w:autoSpaceDN w:val="0"/>
        <w:adjustRightInd w:val="0"/>
        <w:ind w:firstLine="540"/>
        <w:jc w:val="both"/>
      </w:pPr>
      <w:r w:rsidRPr="00904B66">
        <w:t>Электромагнитное излучение, космические лучи и ГРАВИТАЦИОННЫЕ ВОЛНЫ как источник информации о природе и свойствах небесных тел. Наземные и космические телескопы, принцип их работы. Космические аппараты. Спектральный анализ. Эффект Доплера. ЗАКОН СМЕЩЕНИЯ ВИНА. ЗАКОН СТЕФАНА-БОЛЬЦМАНА.</w:t>
      </w:r>
    </w:p>
    <w:p w:rsidR="00904B66" w:rsidRPr="00904B66" w:rsidRDefault="00904B66" w:rsidP="00904B66">
      <w:pPr>
        <w:widowControl w:val="0"/>
        <w:autoSpaceDE w:val="0"/>
        <w:autoSpaceDN w:val="0"/>
        <w:adjustRightInd w:val="0"/>
        <w:ind w:firstLine="540"/>
        <w:jc w:val="both"/>
        <w:rPr>
          <w:b/>
        </w:rPr>
      </w:pPr>
      <w:r w:rsidRPr="00904B66">
        <w:rPr>
          <w:b/>
        </w:rPr>
        <w:t>Звезды</w:t>
      </w:r>
    </w:p>
    <w:p w:rsidR="00904B66" w:rsidRPr="00904B66" w:rsidRDefault="00904B66" w:rsidP="00904B66">
      <w:pPr>
        <w:widowControl w:val="0"/>
        <w:autoSpaceDE w:val="0"/>
        <w:autoSpaceDN w:val="0"/>
        <w:adjustRightInd w:val="0"/>
        <w:ind w:firstLine="540"/>
        <w:jc w:val="both"/>
      </w:pPr>
      <w:r w:rsidRPr="00904B66">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ПЕРЕМЕННЫЕ И ВСПЫХИВАЮЩИЕ ЗВЕЗДЫ. КОРИЧНЕВЫЕ КАРЛИКИ. Эволюция звезд, ее этапы и конечные стадии.</w:t>
      </w:r>
    </w:p>
    <w:p w:rsidR="00904B66" w:rsidRPr="00904B66" w:rsidRDefault="00904B66" w:rsidP="00904B66">
      <w:pPr>
        <w:widowControl w:val="0"/>
        <w:autoSpaceDE w:val="0"/>
        <w:autoSpaceDN w:val="0"/>
        <w:adjustRightInd w:val="0"/>
        <w:ind w:firstLine="540"/>
        <w:jc w:val="both"/>
      </w:pPr>
      <w:r w:rsidRPr="00904B66">
        <w:t>Строение Солнца, солнечной атмосферы. Проявления солнечной активности: пятна, вспышки, протуберанцы. Периодичность солнечной активности. РОЛЬ МАГНИТНЫХ ПОЛЕЙ НА СОЛНЦЕ. Солнечно-земные связи.</w:t>
      </w:r>
    </w:p>
    <w:p w:rsidR="00904B66" w:rsidRPr="00904B66" w:rsidRDefault="00904B66" w:rsidP="00904B66">
      <w:pPr>
        <w:widowControl w:val="0"/>
        <w:autoSpaceDE w:val="0"/>
        <w:autoSpaceDN w:val="0"/>
        <w:adjustRightInd w:val="0"/>
        <w:ind w:firstLine="540"/>
        <w:jc w:val="both"/>
      </w:pPr>
      <w:r w:rsidRPr="00904B66">
        <w:t>Наша Галактика - Млечный Путь</w:t>
      </w:r>
    </w:p>
    <w:p w:rsidR="00904B66" w:rsidRPr="00904B66" w:rsidRDefault="00904B66" w:rsidP="00904B66">
      <w:pPr>
        <w:widowControl w:val="0"/>
        <w:autoSpaceDE w:val="0"/>
        <w:autoSpaceDN w:val="0"/>
        <w:adjustRightInd w:val="0"/>
        <w:ind w:firstLine="540"/>
        <w:jc w:val="both"/>
      </w:pPr>
      <w:r w:rsidRPr="00904B66">
        <w:t>Состав и структура Галактики. ЗВЕЗДНЫЕ СКОПЛЕНИЯ. Межзвездный газ и пыль. Вращение Галактики. ТЕМНАЯ МАТЕРИЯ.</w:t>
      </w:r>
    </w:p>
    <w:p w:rsidR="00904B66" w:rsidRPr="00904B66" w:rsidRDefault="00904B66" w:rsidP="00904B66">
      <w:pPr>
        <w:widowControl w:val="0"/>
        <w:autoSpaceDE w:val="0"/>
        <w:autoSpaceDN w:val="0"/>
        <w:adjustRightInd w:val="0"/>
        <w:ind w:firstLine="540"/>
        <w:jc w:val="both"/>
        <w:rPr>
          <w:b/>
        </w:rPr>
      </w:pPr>
      <w:r w:rsidRPr="00904B66">
        <w:rPr>
          <w:b/>
        </w:rPr>
        <w:t>Галактики. Строение и эволюция Вселенной</w:t>
      </w:r>
    </w:p>
    <w:p w:rsidR="00904B66" w:rsidRPr="00904B66" w:rsidRDefault="00904B66" w:rsidP="00904B66">
      <w:pPr>
        <w:widowControl w:val="0"/>
        <w:autoSpaceDE w:val="0"/>
        <w:autoSpaceDN w:val="0"/>
        <w:adjustRightInd w:val="0"/>
        <w:ind w:firstLine="540"/>
        <w:jc w:val="both"/>
      </w:pPr>
      <w:r w:rsidRPr="00904B66">
        <w:t>Открытие других галактик. Многообразие галактик и их основные характеристики. Сверхмассивные черные дыры и активность галактик. Представление о космологии. Красное смещение. Закон Хаббла. ЭВОЛЮЦИЯ ВСЕЛЕННОЙ. Большой Взрыв. Реликтовое излучение. ТЕМНАЯ ЭНЕРГИЯ.</w:t>
      </w:r>
    </w:p>
    <w:p w:rsidR="00904B66" w:rsidRPr="00904B66" w:rsidRDefault="00904B66" w:rsidP="00904B66">
      <w:pPr>
        <w:widowControl w:val="0"/>
        <w:autoSpaceDE w:val="0"/>
        <w:autoSpaceDN w:val="0"/>
        <w:adjustRightInd w:val="0"/>
        <w:jc w:val="center"/>
      </w:pPr>
    </w:p>
    <w:p w:rsidR="005D256A" w:rsidRDefault="005D256A" w:rsidP="005D256A">
      <w:pPr>
        <w:pStyle w:val="aff5"/>
      </w:pPr>
    </w:p>
    <w:p w:rsidR="005F4C01" w:rsidRDefault="005F4C01" w:rsidP="005D256A">
      <w:pPr>
        <w:pStyle w:val="aff5"/>
      </w:pPr>
    </w:p>
    <w:p w:rsidR="000F3236" w:rsidRPr="005D256A" w:rsidRDefault="005D256A" w:rsidP="005D256A">
      <w:pPr>
        <w:pStyle w:val="aff5"/>
      </w:pPr>
      <w:r w:rsidRPr="000F3236">
        <w:lastRenderedPageBreak/>
        <w:t>ХИМИЯ</w:t>
      </w:r>
      <w:bookmarkEnd w:id="37"/>
      <w:bookmarkEnd w:id="38"/>
    </w:p>
    <w:p w:rsidR="000F3236" w:rsidRPr="00626054" w:rsidRDefault="000F3236" w:rsidP="000F3236">
      <w:pPr>
        <w:ind w:firstLine="708"/>
      </w:pPr>
      <w:r w:rsidRPr="00626054">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0F3236" w:rsidRPr="00626054" w:rsidRDefault="000F3236" w:rsidP="000F3236">
      <w:pPr>
        <w:ind w:firstLine="708"/>
      </w:pPr>
      <w:r w:rsidRPr="00626054">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0F3236" w:rsidRPr="00626054" w:rsidRDefault="000F3236" w:rsidP="000F3236">
      <w:pPr>
        <w:ind w:firstLine="708"/>
      </w:pPr>
      <w:r w:rsidRPr="00626054">
        <w:t>В соответствии с ФГОС СОО химия может изучаться на базовом и углубленном уровнях.</w:t>
      </w:r>
    </w:p>
    <w:p w:rsidR="000F3236" w:rsidRPr="00626054" w:rsidRDefault="000F3236" w:rsidP="000F3236">
      <w:pPr>
        <w:ind w:firstLine="708"/>
      </w:pPr>
      <w:r w:rsidRPr="005D256A">
        <w:rPr>
          <w:u w:val="single"/>
        </w:rPr>
        <w:t>Изучение химии на базовом уровне</w:t>
      </w:r>
      <w:r w:rsidRPr="00626054">
        <w:t xml:space="preserve"> ориентировано на обеспечение общеобразовательной и общекультурной подготовки выпускников.</w:t>
      </w:r>
    </w:p>
    <w:p w:rsidR="000F3236" w:rsidRPr="00626054" w:rsidRDefault="000F3236" w:rsidP="000F3236">
      <w:pPr>
        <w:ind w:firstLine="708"/>
      </w:pPr>
      <w:r w:rsidRPr="00626054">
        <w:t>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p>
    <w:p w:rsidR="000F3236" w:rsidRPr="00626054" w:rsidRDefault="000F3236" w:rsidP="000F3236">
      <w:pPr>
        <w:ind w:firstLine="708"/>
      </w:pPr>
      <w:r w:rsidRPr="005D256A">
        <w:rPr>
          <w:u w:val="single"/>
        </w:rPr>
        <w:t>Изучение химии на углубленном уровне</w:t>
      </w:r>
      <w:r w:rsidRPr="00626054">
        <w:t xml:space="preserve">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0F3236" w:rsidRPr="00626054" w:rsidRDefault="000F3236" w:rsidP="000F3236">
      <w:pPr>
        <w:ind w:firstLine="708"/>
      </w:pPr>
      <w:bookmarkStart w:id="39" w:name="h.gjdgxs" w:colFirst="0" w:colLast="0"/>
      <w:bookmarkEnd w:id="39"/>
      <w:r w:rsidRPr="00626054">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0F3236" w:rsidRPr="00626054" w:rsidRDefault="005D256A" w:rsidP="000F3236">
      <w:pPr>
        <w:ind w:firstLine="708"/>
      </w:pPr>
      <w:r w:rsidRPr="00626054">
        <w:t xml:space="preserve">Программа </w:t>
      </w:r>
      <w:r w:rsidR="000F3236" w:rsidRPr="00626054">
        <w:t>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0F3236" w:rsidRPr="00626054" w:rsidRDefault="005D256A" w:rsidP="000F3236">
      <w:pPr>
        <w:ind w:firstLine="708"/>
      </w:pPr>
      <w:r w:rsidRPr="00626054">
        <w:t xml:space="preserve">Программа </w:t>
      </w:r>
      <w:r w:rsidR="000F3236" w:rsidRPr="00626054">
        <w:t>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F3236" w:rsidRPr="00626054" w:rsidRDefault="000F3236" w:rsidP="000F3236"/>
    <w:p w:rsidR="000F3236" w:rsidRPr="00626054" w:rsidRDefault="000F3236" w:rsidP="000F3236">
      <w:r w:rsidRPr="00626054">
        <w:rPr>
          <w:b/>
        </w:rPr>
        <w:t>Базовый уровень</w:t>
      </w:r>
    </w:p>
    <w:p w:rsidR="000F3236" w:rsidRPr="00626054" w:rsidRDefault="000F3236" w:rsidP="000F3236">
      <w:pPr>
        <w:rPr>
          <w:b/>
        </w:rPr>
      </w:pPr>
      <w:r w:rsidRPr="00626054">
        <w:rPr>
          <w:b/>
        </w:rPr>
        <w:t>Основы органической химии</w:t>
      </w:r>
    </w:p>
    <w:p w:rsidR="000F3236" w:rsidRPr="00626054" w:rsidRDefault="000F3236" w:rsidP="000F3236">
      <w:r w:rsidRPr="00626054">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0F3236" w:rsidRPr="00626054" w:rsidRDefault="000F3236" w:rsidP="000F3236">
      <w:r w:rsidRPr="00626054">
        <w:lastRenderedPageBreak/>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0F3236" w:rsidRPr="00626054" w:rsidRDefault="000F3236" w:rsidP="000F3236">
      <w:pPr>
        <w:ind w:firstLine="720"/>
      </w:pPr>
      <w:r w:rsidRPr="00626054">
        <w:t xml:space="preserve">Алканы. </w:t>
      </w:r>
      <w:r w:rsidRPr="00626054">
        <w:rPr>
          <w:i/>
        </w:rPr>
        <w:t>Строение молекулы метана</w:t>
      </w:r>
      <w:r w:rsidRPr="00626054">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626054">
        <w:rPr>
          <w:i/>
        </w:rPr>
        <w:t>Понятие о циклоалканах.</w:t>
      </w:r>
    </w:p>
    <w:p w:rsidR="000F3236" w:rsidRPr="00626054" w:rsidRDefault="000F3236" w:rsidP="000F3236">
      <w:pPr>
        <w:ind w:firstLine="720"/>
      </w:pPr>
      <w:r w:rsidRPr="00626054">
        <w:t xml:space="preserve">Алкены. </w:t>
      </w:r>
      <w:r w:rsidRPr="00626054">
        <w:rPr>
          <w:i/>
        </w:rPr>
        <w:t xml:space="preserve">Строение молекулы этилена. </w:t>
      </w:r>
      <w:r w:rsidRPr="00626054">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626054">
        <w:rPr>
          <w:i/>
        </w:rPr>
        <w:t>гидрирование</w:t>
      </w:r>
      <w:r w:rsidRPr="00626054">
        <w:t xml:space="preserve">, гидратация, </w:t>
      </w:r>
      <w:r w:rsidRPr="00626054">
        <w:rPr>
          <w:i/>
        </w:rPr>
        <w:t>гидрогалогенирование</w:t>
      </w:r>
      <w:r w:rsidRPr="00626054">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0F3236" w:rsidRPr="00626054" w:rsidRDefault="000F3236" w:rsidP="000F3236">
      <w:pPr>
        <w:ind w:firstLine="720"/>
      </w:pPr>
      <w:r w:rsidRPr="00626054">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0F3236" w:rsidRPr="00626054" w:rsidRDefault="000F3236" w:rsidP="000F3236">
      <w:pPr>
        <w:ind w:firstLine="720"/>
      </w:pPr>
      <w:r w:rsidRPr="00626054">
        <w:t xml:space="preserve">Алкины. </w:t>
      </w:r>
      <w:r w:rsidRPr="00626054">
        <w:rPr>
          <w:i/>
        </w:rPr>
        <w:t xml:space="preserve">Строение молекулы ацетилена. </w:t>
      </w:r>
      <w:r w:rsidRPr="00626054">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626054">
        <w:rPr>
          <w:i/>
        </w:rPr>
        <w:t>гидрирование</w:t>
      </w:r>
      <w:r w:rsidRPr="00626054">
        <w:t xml:space="preserve">, гидратация, </w:t>
      </w:r>
      <w:r w:rsidRPr="00626054">
        <w:rPr>
          <w:i/>
        </w:rPr>
        <w:t>гидрогалогенирование</w:t>
      </w:r>
      <w:r w:rsidRPr="00626054">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0F3236" w:rsidRPr="00626054" w:rsidRDefault="000F3236" w:rsidP="000F3236">
      <w:pPr>
        <w:ind w:firstLine="720"/>
      </w:pPr>
      <w:r w:rsidRPr="00626054">
        <w:t xml:space="preserve">Арены. Бензол как представитель ароматических углеводородов. </w:t>
      </w:r>
      <w:r w:rsidRPr="00626054">
        <w:rPr>
          <w:i/>
        </w:rPr>
        <w:t>Строение молекулы бензола.</w:t>
      </w:r>
      <w:r w:rsidRPr="00626054">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0F3236" w:rsidRPr="00626054" w:rsidRDefault="000F3236" w:rsidP="000F3236">
      <w:pPr>
        <w:ind w:firstLine="720"/>
      </w:pPr>
      <w:r w:rsidRPr="00626054">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0F3236" w:rsidRPr="00626054" w:rsidRDefault="000F3236" w:rsidP="000F3236">
      <w:pPr>
        <w:ind w:firstLine="720"/>
      </w:pPr>
      <w:r w:rsidRPr="00626054">
        <w:t xml:space="preserve">Фенол. Строение молекулы фенола. </w:t>
      </w:r>
      <w:r w:rsidRPr="00626054">
        <w:rPr>
          <w:i/>
        </w:rPr>
        <w:t>Взаимное влияние атомов в молекуле фенола. Химические свойства: взаимодействие с натрием, гидроксидом натрия, бромом.</w:t>
      </w:r>
      <w:r w:rsidRPr="00626054">
        <w:t xml:space="preserve"> Применение фенола.</w:t>
      </w:r>
    </w:p>
    <w:p w:rsidR="000F3236" w:rsidRPr="00626054" w:rsidRDefault="000F3236" w:rsidP="000F3236">
      <w:pPr>
        <w:ind w:firstLine="720"/>
      </w:pPr>
      <w:r w:rsidRPr="00626054">
        <w:t xml:space="preserve">Альдегиды. Метаналь (формальдегид) и этаналь (ацетальдегид) как представители предельных альдегидов. Качественные реакции на карбонильную группу (реакция </w:t>
      </w:r>
      <w:r w:rsidRPr="00626054">
        <w:lastRenderedPageBreak/>
        <w:t>«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0F3236" w:rsidRPr="00626054" w:rsidRDefault="000F3236" w:rsidP="000F3236">
      <w:pPr>
        <w:ind w:firstLine="720"/>
      </w:pPr>
      <w:r w:rsidRPr="00626054">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0F3236" w:rsidRPr="00626054" w:rsidRDefault="000F3236" w:rsidP="000F3236">
      <w:pPr>
        <w:ind w:firstLine="720"/>
      </w:pPr>
      <w:r w:rsidRPr="00626054">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0F3236" w:rsidRPr="00626054" w:rsidRDefault="000F3236" w:rsidP="000F3236">
      <w:pPr>
        <w:ind w:firstLine="720"/>
      </w:pPr>
      <w:r w:rsidRPr="00626054">
        <w:t xml:space="preserve">Углеводы. Классификация углеводов. Нахождение углеводов в природе. Глюкоза как альдегидоспирт. Брожение глюкозы. Сахароза. </w:t>
      </w:r>
      <w:r w:rsidRPr="00626054">
        <w:rPr>
          <w:i/>
        </w:rPr>
        <w:t>Гидролиз сахарозы.</w:t>
      </w:r>
      <w:r w:rsidRPr="00626054">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0F3236" w:rsidRPr="00626054" w:rsidRDefault="000F3236" w:rsidP="000F3236">
      <w:pPr>
        <w:ind w:firstLine="720"/>
      </w:pPr>
      <w:r w:rsidRPr="00626054">
        <w:t>Идентификация органических соединений.</w:t>
      </w:r>
      <w:r w:rsidRPr="00626054">
        <w:rPr>
          <w:i/>
        </w:rPr>
        <w:t xml:space="preserve"> Генетическая связь между классами органических соединений. </w:t>
      </w:r>
      <w:r w:rsidRPr="00626054">
        <w:t>Типы химических реакций в органической химии.</w:t>
      </w:r>
    </w:p>
    <w:p w:rsidR="000F3236" w:rsidRPr="00626054" w:rsidRDefault="000F3236" w:rsidP="000F3236">
      <w:pPr>
        <w:ind w:firstLine="720"/>
      </w:pPr>
      <w:r w:rsidRPr="00626054">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0F3236" w:rsidRPr="00626054" w:rsidRDefault="000F3236" w:rsidP="000F3236">
      <w:pPr>
        <w:rPr>
          <w:b/>
        </w:rPr>
      </w:pPr>
    </w:p>
    <w:p w:rsidR="000F3236" w:rsidRPr="00626054" w:rsidRDefault="000F3236" w:rsidP="000F3236">
      <w:pPr>
        <w:rPr>
          <w:b/>
        </w:rPr>
      </w:pPr>
      <w:r w:rsidRPr="00626054">
        <w:rPr>
          <w:b/>
        </w:rPr>
        <w:t>Теоретические основы химии</w:t>
      </w:r>
    </w:p>
    <w:p w:rsidR="000F3236" w:rsidRPr="00626054" w:rsidRDefault="000F3236" w:rsidP="000F3236">
      <w:pPr>
        <w:ind w:firstLine="720"/>
      </w:pPr>
      <w:r w:rsidRPr="00626054">
        <w:t xml:space="preserve">Строение вещества. Современная модель строения атома. Электронная конфигурация атома. </w:t>
      </w:r>
      <w:r w:rsidRPr="00626054">
        <w:rPr>
          <w:i/>
        </w:rPr>
        <w:t>Основное и возбужденные состояния атомов.</w:t>
      </w:r>
      <w:r w:rsidRPr="00626054">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Виды химической связи (ковалентная, ионная, металлическая, водородная) и механизмы ее образования. </w:t>
      </w:r>
      <w:r w:rsidRPr="00626054">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626054">
        <w:t>Причины многообразия веществ.</w:t>
      </w:r>
    </w:p>
    <w:p w:rsidR="000F3236" w:rsidRPr="00626054" w:rsidRDefault="000F3236" w:rsidP="000F3236">
      <w:pPr>
        <w:ind w:firstLine="720"/>
      </w:pPr>
      <w:r w:rsidRPr="00626054">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626054">
        <w:rPr>
          <w:i/>
        </w:rPr>
        <w:t xml:space="preserve">Дисперсные системы. Понятие о коллоидах (золи, гели). Истинные растворы. </w:t>
      </w:r>
      <w:r w:rsidRPr="00626054">
        <w:t>Реакции в растворах электролитов.</w:t>
      </w:r>
      <w:r w:rsidRPr="00626054">
        <w:rPr>
          <w:i/>
        </w:rPr>
        <w:t>рH</w:t>
      </w:r>
      <w:r w:rsidRPr="00626054">
        <w:t xml:space="preserve"> </w:t>
      </w:r>
      <w:r w:rsidRPr="00626054">
        <w:lastRenderedPageBreak/>
        <w:t xml:space="preserve">раствора как показатель кислотности среды. Гидролиз солей. Значение гидролиза в биологических обменных процессах.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626054">
        <w:rPr>
          <w:i/>
        </w:rPr>
        <w:t>Электролиз растворов и расплавов. Применение электролиза в промышленности.</w:t>
      </w:r>
    </w:p>
    <w:p w:rsidR="000F3236" w:rsidRPr="00626054" w:rsidRDefault="000F3236" w:rsidP="000F3236">
      <w:pPr>
        <w:ind w:firstLine="700"/>
      </w:pPr>
    </w:p>
    <w:p w:rsidR="000F3236" w:rsidRPr="00626054" w:rsidRDefault="000F3236" w:rsidP="000F3236">
      <w:r w:rsidRPr="00626054">
        <w:rPr>
          <w:b/>
        </w:rPr>
        <w:t>Химия и жизнь</w:t>
      </w:r>
    </w:p>
    <w:p w:rsidR="000F3236" w:rsidRPr="00626054" w:rsidRDefault="000F3236" w:rsidP="000F3236">
      <w:pPr>
        <w:ind w:firstLine="700"/>
      </w:pPr>
      <w:r w:rsidRPr="00626054">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626054">
        <w:rPr>
          <w:i/>
        </w:rPr>
        <w:t>химический анализ и синтез</w:t>
      </w:r>
      <w:r w:rsidRPr="00626054">
        <w:t xml:space="preserve"> как методы научного познания.</w:t>
      </w:r>
    </w:p>
    <w:p w:rsidR="000F3236" w:rsidRPr="00626054" w:rsidRDefault="000F3236" w:rsidP="000F3236">
      <w:pPr>
        <w:ind w:firstLine="700"/>
      </w:pPr>
      <w:r w:rsidRPr="00626054">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626054">
        <w:rPr>
          <w:i/>
        </w:rPr>
        <w:t>Пищевые добавки. Основы пищевой химии.</w:t>
      </w:r>
    </w:p>
    <w:p w:rsidR="000F3236" w:rsidRPr="00626054" w:rsidRDefault="000F3236" w:rsidP="000F3236">
      <w:pPr>
        <w:ind w:firstLine="700"/>
      </w:pPr>
      <w:r w:rsidRPr="00626054">
        <w:t xml:space="preserve">Химия в повседневной жизни. Моющие и чистящие средства. </w:t>
      </w:r>
      <w:r w:rsidRPr="00626054">
        <w:rPr>
          <w:i/>
        </w:rPr>
        <w:t xml:space="preserve">Средства борьбы с бытовыми насекомыми: репелленты, инсектициды. </w:t>
      </w:r>
      <w:r w:rsidRPr="00626054">
        <w:t>Средства личной гигиены и косметики. Правила безопасной работы с едкими, горючими и токсичными веществами, средствами бытовой химии.</w:t>
      </w:r>
    </w:p>
    <w:p w:rsidR="000F3236" w:rsidRPr="00626054" w:rsidRDefault="000F3236" w:rsidP="000F3236">
      <w:pPr>
        <w:ind w:firstLine="700"/>
      </w:pPr>
      <w:r w:rsidRPr="00626054">
        <w:t>Химия и сельское хозяйство. Минеральные и органические удобрения. Средства защиты растений.</w:t>
      </w:r>
    </w:p>
    <w:p w:rsidR="000F3236" w:rsidRPr="00626054" w:rsidRDefault="000F3236" w:rsidP="000F3236">
      <w:pPr>
        <w:ind w:firstLine="720"/>
      </w:pPr>
      <w:r w:rsidRPr="00626054">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0F3236" w:rsidRPr="00626054" w:rsidRDefault="000F3236" w:rsidP="000F3236">
      <w:pPr>
        <w:ind w:firstLine="700"/>
      </w:pPr>
      <w:r w:rsidRPr="00626054">
        <w:t>Химия в строительстве. Цемент. Бетон.Подбор оптимальных строительных материалов в практической деятельности человека.</w:t>
      </w:r>
    </w:p>
    <w:p w:rsidR="000F3236" w:rsidRPr="00626054" w:rsidRDefault="000F3236" w:rsidP="000F3236">
      <w:pPr>
        <w:ind w:firstLine="700"/>
      </w:pPr>
      <w:r w:rsidRPr="00626054">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0F3236" w:rsidRPr="00626054" w:rsidRDefault="000F3236" w:rsidP="000F3236"/>
    <w:p w:rsidR="000F3236" w:rsidRPr="00626054" w:rsidRDefault="000F3236" w:rsidP="000F3236">
      <w:r w:rsidRPr="00626054">
        <w:rPr>
          <w:b/>
        </w:rPr>
        <w:t>Углубленный уровень</w:t>
      </w:r>
    </w:p>
    <w:p w:rsidR="000F3236" w:rsidRPr="00626054" w:rsidRDefault="000F3236" w:rsidP="000F3236">
      <w:r w:rsidRPr="00626054">
        <w:rPr>
          <w:b/>
        </w:rPr>
        <w:t>Основы органической химии</w:t>
      </w:r>
    </w:p>
    <w:p w:rsidR="000F3236" w:rsidRPr="00626054" w:rsidRDefault="000F3236" w:rsidP="000F3236">
      <w:r w:rsidRPr="00626054">
        <w:t>Появление и развитие органической химии как науки. Предмет органической химии. Место и значение органической химии в системе естественных наук. Взаимосвязь неорганических и органических веществ.</w:t>
      </w:r>
    </w:p>
    <w:p w:rsidR="000F3236" w:rsidRPr="00626054" w:rsidRDefault="000F3236" w:rsidP="000F3236">
      <w:r w:rsidRPr="00626054">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Международная номенклатура и принципы образования названий органических соединений.</w:t>
      </w:r>
    </w:p>
    <w:p w:rsidR="000F3236" w:rsidRPr="00626054" w:rsidRDefault="000F3236" w:rsidP="000F3236">
      <w:r w:rsidRPr="00626054">
        <w:t>Классификация и особенности органических реакций. Реакционные центры. Первоначальные понятия о типах и механизмах органических реакций. Гомолитический и гетеролитический разрыв ковалентной химической связи. Свободнорадикальный и ионный механизмы реакции. Понятие о нуклеофиле и электрофиле.</w:t>
      </w:r>
    </w:p>
    <w:p w:rsidR="000F3236" w:rsidRPr="00626054" w:rsidRDefault="000F3236" w:rsidP="000F3236">
      <w:r w:rsidRPr="00626054">
        <w:lastRenderedPageBreak/>
        <w:t xml:space="preserve">Алканы. Электронное и пространственное строение молекулы метана. </w:t>
      </w:r>
      <w:r w:rsidRPr="00626054">
        <w:rPr>
          <w:i/>
          <w:lang w:val="en-US"/>
        </w:rPr>
        <w:t>sp</w:t>
      </w:r>
      <w:r w:rsidRPr="00626054">
        <w:rPr>
          <w:i/>
          <w:vertAlign w:val="superscript"/>
        </w:rPr>
        <w:t>3</w:t>
      </w:r>
      <w:r w:rsidRPr="00626054">
        <w:rPr>
          <w:i/>
        </w:rPr>
        <w:t>-</w:t>
      </w:r>
      <w:r w:rsidRPr="00626054">
        <w:t>гибридизация орбиталей атомов углерода. Гомологический ряд и общая формула алканов. Систематическая номенклатура алканов и радикалов. Изомерия углеродного скелета. Физические свойства алканов. Закономерности изменения физических свойств. Химические свойства алканов: галогенирование, дегидрирование, термическое разложение, крекинг как способы получения важнейших соединений в органическом синтезе. Горение алканов как один из основных источников тепла в промышленности и быту. Изомеризация как способ получения высокосортного бензина. Механизм реакции свободнорадикального замещения. Получение алканов. Реакция Вюрца. Нахождение в природе и применение алканов.</w:t>
      </w:r>
    </w:p>
    <w:p w:rsidR="000F3236" w:rsidRPr="00626054" w:rsidRDefault="000F3236" w:rsidP="000F3236">
      <w:r w:rsidRPr="00626054">
        <w:t>Циклоалканы. Строение молекул циклоалканов. Общая формула циклоалканов. Номенклатура циклоалканов. Изомерия циклоалканов: углеродного скелета, межклассовая, пространственная (</w:t>
      </w:r>
      <w:r w:rsidRPr="00626054">
        <w:rPr>
          <w:i/>
        </w:rPr>
        <w:t>цис-транс-</w:t>
      </w:r>
      <w:r w:rsidRPr="00626054">
        <w:t>изомерия). Специфика свойств циклоалканов с малым размером цикла. Реакции присоединения и радикального замещения.</w:t>
      </w:r>
    </w:p>
    <w:p w:rsidR="000F3236" w:rsidRPr="00626054" w:rsidRDefault="000F3236" w:rsidP="000F3236">
      <w:r w:rsidRPr="00626054">
        <w:t xml:space="preserve">Алкены. Электронное и пространственное строение молекулы этилена. </w:t>
      </w:r>
      <w:r w:rsidRPr="00626054">
        <w:rPr>
          <w:i/>
          <w:lang w:val="en-US"/>
        </w:rPr>
        <w:t>sp</w:t>
      </w:r>
      <w:r w:rsidRPr="00626054">
        <w:rPr>
          <w:i/>
          <w:vertAlign w:val="superscript"/>
        </w:rPr>
        <w:t>2</w:t>
      </w:r>
      <w:r w:rsidRPr="00626054">
        <w:rPr>
          <w:i/>
        </w:rPr>
        <w:t>-</w:t>
      </w:r>
      <w:r w:rsidRPr="00626054">
        <w:t xml:space="preserve">гибридизация орбиталей атомов углерода. </w:t>
      </w:r>
      <w:r w:rsidRPr="00626054">
        <w:sym w:font="Symbol" w:char="F073"/>
      </w:r>
      <w:r w:rsidRPr="00626054">
        <w:t xml:space="preserve">- и </w:t>
      </w:r>
      <w:r w:rsidRPr="00626054">
        <w:sym w:font="Symbol" w:char="F070"/>
      </w:r>
      <w:r w:rsidRPr="00626054">
        <w:t>-связи. Гомологический ряд и общая формула алкенов. Номенклатура алкенов. Изомерия алкенов: углеродного скелета, положения кратной связи, пространственная (</w:t>
      </w:r>
      <w:r w:rsidRPr="00626054">
        <w:rPr>
          <w:i/>
        </w:rPr>
        <w:t>цис-транс-</w:t>
      </w:r>
      <w:r w:rsidRPr="00626054">
        <w:t xml:space="preserve">изомерия), межклассовая. Физические свойства алкенов. Реакции электрофильного присоединения как способ получения функциональных производных углеводородов. Правило Марковникова, его электронное обоснование. Реакции окисления и полимеризации.Полиэтилен как крупнотоннажный продукт химического производства. Промышленные и лабораторные способы получения алкенов. </w:t>
      </w:r>
      <w:r w:rsidRPr="00626054">
        <w:rPr>
          <w:i/>
        </w:rPr>
        <w:t xml:space="preserve">Правило Зайцева. </w:t>
      </w:r>
      <w:r w:rsidRPr="00626054">
        <w:t>Применение алкенов.</w:t>
      </w:r>
    </w:p>
    <w:p w:rsidR="000F3236" w:rsidRPr="00626054" w:rsidRDefault="000F3236" w:rsidP="000F3236">
      <w:r w:rsidRPr="00626054">
        <w:t>Алкадиены. Классификация алкадиенов по взаимному расположению кратных связей в молекуле. Особенности электронного и пространственного строения сопряженных алкадиенов. Общая формула алкадиенов. Номенклатура и изомерия алкадиенов. Физические свойства алкадиенов. Химические свойства алкадиенов: реакции присоединения (гидрирование, галогенирование), горения и полимеризации. Вклад С.В. Лебедева в получение синтетического каучука. Вулканизация каучука. Резина.Многообразие видов синтетических каучуков, их свойства и применение. Получение алкадиенов.</w:t>
      </w:r>
    </w:p>
    <w:p w:rsidR="000F3236" w:rsidRPr="00626054" w:rsidRDefault="000F3236" w:rsidP="000F3236">
      <w:r w:rsidRPr="00626054">
        <w:t xml:space="preserve">Алкины. Электронное и пространственное строение молекулы ацетилена. </w:t>
      </w:r>
      <w:r w:rsidRPr="00626054">
        <w:rPr>
          <w:i/>
          <w:lang w:val="en-US"/>
        </w:rPr>
        <w:t>sp</w:t>
      </w:r>
      <w:r w:rsidRPr="00626054">
        <w:rPr>
          <w:i/>
          <w:vertAlign w:val="subscript"/>
        </w:rPr>
        <w:softHyphen/>
      </w:r>
      <w:r w:rsidRPr="00626054">
        <w:rPr>
          <w:i/>
        </w:rPr>
        <w:t>-</w:t>
      </w:r>
      <w:r w:rsidRPr="00626054">
        <w:t xml:space="preserve">гибридизация орбиталей атомов углерода. Гомологический ряд и общая формула алкинов. Номенклатура. Изомерия: углеродного скелета, положения кратной связи, межклассовая. Физические свойства алкинов. Химические свойства алкинов: реакции присоединения как способ получения полимеров и других полезных продуктов. </w:t>
      </w:r>
      <w:r w:rsidRPr="00626054">
        <w:rPr>
          <w:i/>
        </w:rPr>
        <w:t>Реакции замещения</w:t>
      </w:r>
      <w:r w:rsidRPr="00626054">
        <w:t>. Горение ацетилена как источник высокотемпературного пламени для сварки и резки металлов. Получение ацетилена пиролизом метана и карбидным методом. Применение ацетилена.</w:t>
      </w:r>
    </w:p>
    <w:p w:rsidR="000F3236" w:rsidRPr="00626054" w:rsidRDefault="000F3236" w:rsidP="000F3236">
      <w:r w:rsidRPr="00626054">
        <w:t xml:space="preserve">Арены. </w:t>
      </w:r>
      <w:r w:rsidRPr="00626054">
        <w:rPr>
          <w:i/>
        </w:rPr>
        <w:t>История открытия бензола</w:t>
      </w:r>
      <w:r w:rsidRPr="00626054">
        <w:t xml:space="preserve">. Современные представления об электронном и пространственном строении бензола. Изомерия и номенклатура гомологов бензола. Общая формула аренов. Физические свойства бензола. Химические свойства бензола: реакции электрофильного замещения (нитрование, галогенирование) как способ получения химических средств защиты растений; присоединения (гидрирование, галогенирование) как доказательство непредельного характера бензола. Реакция горения. Получение бензола. </w:t>
      </w:r>
      <w:r w:rsidRPr="00626054">
        <w:rPr>
          <w:i/>
        </w:rPr>
        <w:t xml:space="preserve">Особенности химических свойств толуола. </w:t>
      </w:r>
      <w:r w:rsidRPr="00626054">
        <w:t xml:space="preserve">Взаимное влияние атомов в молекуле толуола. </w:t>
      </w:r>
      <w:r w:rsidRPr="00626054">
        <w:rPr>
          <w:i/>
        </w:rPr>
        <w:t xml:space="preserve">Ориентационные эффекты заместителей. </w:t>
      </w:r>
      <w:r w:rsidRPr="00626054">
        <w:t>Применение гомологов бензола.</w:t>
      </w:r>
    </w:p>
    <w:p w:rsidR="000F3236" w:rsidRPr="00626054" w:rsidRDefault="000F3236" w:rsidP="000F3236">
      <w:r w:rsidRPr="00626054">
        <w:t xml:space="preserve">Спирты. Классификация, номенклатура спиртов. Гомологический ряд и общая формула предельных одноатомных спиртов. Изомерия. Физические свойства предельных одноатомных спиртов. Водородная связь между молекулами и ее влияние на физические свойства спиртов. Химические свойства: взаимодействие с натрием как способ </w:t>
      </w:r>
      <w:r w:rsidRPr="00626054">
        <w:lastRenderedPageBreak/>
        <w:t>установления наличия гидроксогруппы, с галогеноводородами как способ получения растворителей, внутри- и межмолекулярная дегидратация. Реакция горения: спирты как топливо. Получение этанола: реакция брожения глюкозы, гидратация этилена.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0F3236" w:rsidRPr="00626054" w:rsidRDefault="000F3236" w:rsidP="000F3236">
      <w:r w:rsidRPr="00626054">
        <w:t>Фенол. Строение молекулы фенола. Взаимное влияние атомов в молекуле фенола. Физические свойства фенола. Химические свойства (реакции с натрием, гидроксидом натрия, бромом). Получение фенола. Применение фенола.</w:t>
      </w:r>
    </w:p>
    <w:p w:rsidR="000F3236" w:rsidRPr="00626054" w:rsidRDefault="000F3236" w:rsidP="000F3236">
      <w:r w:rsidRPr="00626054">
        <w:t>Альдегиды и кетоны. Классификация альдегидов и кетонов. Строение предельных альдегидов. Электронное и пространственное строение карбонильной группы. Гомологический ряд, общая формула, номенклатура и изомерия предельных альдегидов. Физические свойства предельных альдегидов. Химические свойства предельных альдегидов: гидрирование; качественные реакции на карбонильную группу (реакция «серебряного зеркала», взаимодействие с гидроксидом меди (</w:t>
      </w:r>
      <w:r w:rsidRPr="00626054">
        <w:rPr>
          <w:lang w:val="en-US"/>
        </w:rPr>
        <w:t>II</w:t>
      </w:r>
      <w:r w:rsidRPr="00626054">
        <w:t>)) и их применение для обнаружения предельных альдегидов в промышленных сточных водах. Получение предельных альдегидов: окисление спиртов, гидратация ацетилена (реакция Кучерова). Токсичность альдегидов. Применение формальдегида и ацетальдегида. Ацетон как представитель кетонов. Строение молекулы ацетона. Особенности реакции окисления ацетона. Применение ацетона.</w:t>
      </w:r>
    </w:p>
    <w:p w:rsidR="000F3236" w:rsidRPr="00626054" w:rsidRDefault="000F3236" w:rsidP="000F3236">
      <w:r w:rsidRPr="00626054">
        <w:t xml:space="preserve">Карбоновые кислоты. Классификация и номенклатура карбоновых кислот. Строение предельных одноосновных карбоновых кислот. Электронное и пространственное строение карбоксильной группы. Гомологический ряд и общая формула предельных одноосновных карбоновых кислот. Физические свойства предельных одноосновных карбоновых кислот. Химические свойства предельных одноосновных карбоновых кислот (реакции с металлами, основными оксидами, основаниями и солями) как подтверждение сходства с неорганическими кислотами. Реакция этерификации и ее обратимость. Влияние заместителей в углеводородном радикале на силу карбоновых кислот. Особенности химических свойств муравьиной кислоты. Получение предельных одноосновных карбоновых кислот: окисление алканов, алкенов, первичных спиртов, альдегидов. Важнейшие представители карбоновых кислот: муравьиная, уксусная и бензойная. Высшие предельные и непредельные карбоновые кислоты. </w:t>
      </w:r>
      <w:r w:rsidRPr="00626054">
        <w:rPr>
          <w:i/>
        </w:rPr>
        <w:t>Оптическая изомерия. Асимметрический атом углерода.</w:t>
      </w:r>
      <w:r w:rsidRPr="00626054">
        <w:t xml:space="preserve"> Применение карбоновых кислот.</w:t>
      </w:r>
    </w:p>
    <w:p w:rsidR="000F3236" w:rsidRPr="00626054" w:rsidRDefault="000F3236" w:rsidP="000F3236">
      <w:r w:rsidRPr="00626054">
        <w:t xml:space="preserve">Сложные эфиры и жиры. Строение и номенклатура сложных эфиров. Межклассовая изомерия с карбоновыми кислотами. Способы получения сложных эфиров. Обратимость реакции этерификаци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Физические свойства жиров. Химические свойства жиров: гидрирование, окисление. Гидролиз или омыление жиров как способ промышленного получения солей высших карбоновых кислот. Применение жиров. Мылá как соли высших карбоновых кислот. Моющие свойства мыла. </w:t>
      </w:r>
    </w:p>
    <w:p w:rsidR="000F3236" w:rsidRPr="00626054" w:rsidRDefault="000F3236" w:rsidP="000F3236">
      <w:r w:rsidRPr="00626054">
        <w:t xml:space="preserve">Углеводы. Классификация углеводов. Физические свойства и нахождение углеводов в природе. Глюкоза как альдегидоспирт. Химические свойства глюкозы: </w:t>
      </w:r>
      <w:r w:rsidRPr="00626054">
        <w:rPr>
          <w:i/>
        </w:rPr>
        <w:t>ацилирование, алкилирование,</w:t>
      </w:r>
      <w:r w:rsidRPr="00626054">
        <w:t xml:space="preserve"> спиртовое и молочнокислое брожение. Экспериментальные доказательства наличия альдегидной и спиртовых групп в глюкозе. Получение глюкозы. </w:t>
      </w:r>
      <w:r w:rsidRPr="00626054">
        <w:rPr>
          <w:i/>
        </w:rPr>
        <w:t xml:space="preserve">Фруктоза как изомер глюкозы.Рибоза и дезоксирибоза. </w:t>
      </w:r>
      <w:r w:rsidRPr="00626054">
        <w:t xml:space="preserve">Важнейшие дисахариды (сахароза, </w:t>
      </w:r>
      <w:r w:rsidRPr="00626054">
        <w:rPr>
          <w:i/>
        </w:rPr>
        <w:t>лактоза, мальтоза</w:t>
      </w:r>
      <w:r w:rsidRPr="00626054">
        <w:t>), их строение и физические свойства. Гидролиз сахарозы,</w:t>
      </w:r>
      <w:r w:rsidRPr="00626054">
        <w:rPr>
          <w:i/>
        </w:rPr>
        <w:t xml:space="preserve"> лактозы, мальтозы.</w:t>
      </w:r>
      <w:r w:rsidRPr="00626054">
        <w:t xml:space="preserve"> Крахмал и целлюлоза как биологические полимеры. Химические свойства крахмала (гидролиз, качественная реакция с йодом на крахмал и ее применение для обнаружения </w:t>
      </w:r>
      <w:r w:rsidRPr="00626054">
        <w:lastRenderedPageBreak/>
        <w:t xml:space="preserve">крахмала в продуктах питания).  Химические свойства целлюлозы: гидролиз, образование сложных эфиров. Применение и биологическая роль углеводов. Окисление углеводов – источник энергии живых организмов. Понятие об искусственных волокнах на примере ацетатного волокна. </w:t>
      </w:r>
    </w:p>
    <w:p w:rsidR="000F3236" w:rsidRPr="00626054" w:rsidRDefault="000F3236" w:rsidP="000F3236">
      <w:r w:rsidRPr="00626054">
        <w:t>Идентификация органических соединений. Генетическая связь между классами органических соединений.</w:t>
      </w:r>
    </w:p>
    <w:p w:rsidR="000F3236" w:rsidRPr="00626054" w:rsidRDefault="000F3236" w:rsidP="000F3236">
      <w:pPr>
        <w:rPr>
          <w:i/>
        </w:rPr>
      </w:pPr>
      <w:r w:rsidRPr="00626054">
        <w:t xml:space="preserve">Амины. Первичные, вторичные, третичные амины. Классификация аминов по типу углеводородного радикала и числу аминогрупп в молекуле. Электронное и пространственное строение предельных аминов. Физические свойства аминов. Амины как органические основания: реакции с водой, кислотами. Реакция горения. Анилин как представитель ароматических аминов. Строение анилина. Причины ослабления основных свойств анилина в сравнении с аминами предельного ряда. Химические свойства анилина: взаимодействие с кислотами, бромной водой, окисление. Получение аминов алкилированием аммиака и восстановлением нитропроизводных углеводородов. Реакция Зинина. Применение аминов в фармацевтической промышленности. </w:t>
      </w:r>
      <w:r w:rsidRPr="00626054">
        <w:rPr>
          <w:i/>
        </w:rPr>
        <w:t>Анилин как сырье для производства анилиновых красителей. Синтезы на основе анилина.</w:t>
      </w:r>
    </w:p>
    <w:p w:rsidR="000F3236" w:rsidRPr="00626054" w:rsidRDefault="000F3236" w:rsidP="000F3236">
      <w:pPr>
        <w:rPr>
          <w:i/>
        </w:rPr>
      </w:pPr>
      <w:r w:rsidRPr="00626054">
        <w:t xml:space="preserve">Аминокислоты и белки. Состав и номенклатура. Строение аминокислот. Гомологический ряд предельных аминокислот. </w:t>
      </w:r>
      <w:r w:rsidRPr="00626054">
        <w:rPr>
          <w:i/>
        </w:rPr>
        <w:t xml:space="preserve">Изомерия предельных аминокислот. </w:t>
      </w:r>
      <w:r w:rsidRPr="00626054">
        <w:t xml:space="preserve">Физические свойства предельных аминокислот. Аминокислоты как амфотерные органические соединения. Синтез пептидов. Пептидная связь. Биологическое значение </w:t>
      </w:r>
      <w:r w:rsidRPr="00626054">
        <w:rPr>
          <w:i/>
        </w:rPr>
        <w:t>α</w:t>
      </w:r>
      <w:r w:rsidRPr="00626054">
        <w:t xml:space="preserve">-аминокислот. Области применения аминокислот. </w:t>
      </w:r>
      <w:r w:rsidRPr="00626054">
        <w:rPr>
          <w:bCs/>
        </w:rPr>
        <w:t>Белки</w:t>
      </w:r>
      <w:r w:rsidRPr="00626054">
        <w:t xml:space="preserve">как природные биополимеры. Состав и строение белков. </w:t>
      </w:r>
      <w:r w:rsidRPr="00626054">
        <w:rPr>
          <w:i/>
        </w:rPr>
        <w:t>Основные аминокислоты, образующие белки.</w:t>
      </w:r>
      <w:r w:rsidRPr="00626054">
        <w:t xml:space="preserve"> Химические свойства белков: гидролиз, денатурация, качественные (цветные) реакции на белки. Превращения белков пищи в организме. Биологические функции белков.</w:t>
      </w:r>
      <w:r w:rsidRPr="00626054">
        <w:rPr>
          <w:i/>
        </w:rPr>
        <w:t xml:space="preserve"> Достижения в изучении строения и синтеза белков.</w:t>
      </w:r>
    </w:p>
    <w:p w:rsidR="000F3236" w:rsidRPr="00626054" w:rsidRDefault="000F3236" w:rsidP="000F3236">
      <w:pPr>
        <w:rPr>
          <w:i/>
        </w:rPr>
      </w:pPr>
      <w:r w:rsidRPr="00626054">
        <w:rPr>
          <w:i/>
        </w:rPr>
        <w:t>Азотсодержащие гетероциклические соединения. Пиррол и пиридин: электронное строение, ароматический характер, различие в проявлении основных свойств. Нуклеиновые кислоты: состав и строение. Строение нуклеотидов. Состав нуклеиновых кислот (ДНК, РНК). Роль нуклеиновых кислот в жизнедеятельности организмов.</w:t>
      </w:r>
    </w:p>
    <w:p w:rsidR="000F3236" w:rsidRPr="00626054" w:rsidRDefault="000F3236" w:rsidP="000F3236">
      <w:pPr>
        <w:pStyle w:val="affd"/>
        <w:spacing w:before="0" w:beforeAutospacing="0" w:after="0" w:afterAutospacing="0" w:line="240" w:lineRule="auto"/>
        <w:ind w:firstLine="709"/>
        <w:jc w:val="both"/>
        <w:rPr>
          <w:i/>
        </w:rPr>
      </w:pPr>
      <w:r w:rsidRPr="00626054">
        <w:t xml:space="preserve">Высокомолекулярные соединения. Основные понятия высокомолекулярных соединений: мономер, полимер, структурное звено, степень полимеризации. Классификация полимеров. Основные способы получения высокомолекулярных соединений: реакции полимеризации и поликонденсации.Строение и структура полимеров. Зависимость свойств полимеров от строения молекул.Термопластичные и термореактивные полимеры. </w:t>
      </w:r>
      <w:r w:rsidRPr="00626054">
        <w:rPr>
          <w:i/>
        </w:rPr>
        <w:t xml:space="preserve">Проводящие органические полимеры.Композитные материалы. Перспективы использования композитных материалов. </w:t>
      </w:r>
      <w:r w:rsidRPr="00626054">
        <w:t xml:space="preserve">Классификация волокон. Синтетические волокна. Полиэфирные и полиамидные волокна, их строение, свойства. Практическое использование волокон. </w:t>
      </w:r>
      <w:r w:rsidRPr="00626054">
        <w:rPr>
          <w:i/>
        </w:rPr>
        <w:t>Синтетические пленки: изоляция для проводов, мембраны для опреснения воды, защитные пленки для автомобилей, пластыри, хирургические повязки. Новые технологии дальнейшего совершенствования полимерных материалов.</w:t>
      </w:r>
    </w:p>
    <w:p w:rsidR="000F3236" w:rsidRPr="00626054" w:rsidRDefault="000F3236" w:rsidP="000F3236"/>
    <w:p w:rsidR="000F3236" w:rsidRPr="00626054" w:rsidRDefault="000F3236" w:rsidP="000F3236">
      <w:r w:rsidRPr="00626054">
        <w:rPr>
          <w:b/>
        </w:rPr>
        <w:t>Теоретические основы химии</w:t>
      </w:r>
    </w:p>
    <w:p w:rsidR="000F3236" w:rsidRPr="00626054" w:rsidRDefault="000F3236" w:rsidP="000F3236">
      <w:pPr>
        <w:rPr>
          <w:i/>
        </w:rPr>
      </w:pPr>
      <w:r w:rsidRPr="00626054">
        <w:t xml:space="preserve">Строение вещества. Современная модель строения атома. Дуализм электрона. </w:t>
      </w:r>
      <w:r w:rsidRPr="00626054">
        <w:rPr>
          <w:i/>
        </w:rPr>
        <w:t>Квантовые числа.</w:t>
      </w:r>
      <w:r w:rsidRPr="00626054">
        <w:t xml:space="preserve"> Распределение электронов по энергетическим уровням в соответствии с принципом наименьшей энергии, правилом Хунда и принципом Паули. Особенности строения энергетических уровней атомов d-элементов. Электронная конфигурация атома. Классификация химических элементов (s-, p-, d-элементы). Основное и возбужденные состояния атомов. Валентные электроны.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w:t>
      </w:r>
      <w:r w:rsidRPr="00626054">
        <w:lastRenderedPageBreak/>
        <w:t xml:space="preserve">Мировоззренческое и научное значение Периодического закона Д.И. Менделеева. </w:t>
      </w:r>
      <w:r w:rsidRPr="00626054">
        <w:rPr>
          <w:i/>
        </w:rPr>
        <w:t>Прогнозы Д.И. Менделеева. Открытие новых химических элементов.</w:t>
      </w:r>
    </w:p>
    <w:p w:rsidR="000F3236" w:rsidRPr="00626054" w:rsidRDefault="000F3236" w:rsidP="000F3236">
      <w:pPr>
        <w:rPr>
          <w:i/>
        </w:rPr>
      </w:pPr>
      <w:r w:rsidRPr="00626054">
        <w:t xml:space="preserve">Электронная природа химической связи. Электроотрицательность. Ковалентная связь, ее разновидности и механизмы образования (обменный и донорно-акцепторный). Ионная связь. Металлическая связь. Водородная связь. </w:t>
      </w:r>
      <w:r w:rsidRPr="00626054">
        <w:rPr>
          <w:i/>
        </w:rPr>
        <w:t xml:space="preserve">Межмолекулярные взаимодействия. </w:t>
      </w:r>
    </w:p>
    <w:p w:rsidR="000F3236" w:rsidRPr="00626054" w:rsidRDefault="000F3236" w:rsidP="000F3236">
      <w:r w:rsidRPr="00626054">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Причины многообразия веществ. Современные представления о строении твердых, жидких и газообразных веществ. </w:t>
      </w:r>
      <w:r w:rsidRPr="00626054">
        <w:rPr>
          <w:i/>
        </w:rPr>
        <w:t>Жидкие кристаллы</w:t>
      </w:r>
      <w:r w:rsidRPr="00626054">
        <w:t>.</w:t>
      </w:r>
    </w:p>
    <w:p w:rsidR="000F3236" w:rsidRPr="00626054" w:rsidRDefault="000F3236" w:rsidP="000F3236">
      <w:r w:rsidRPr="00626054">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правило Вант-Гоффа), площади реакционной поверхности, наличия катализатора. Энергия активации. </w:t>
      </w:r>
      <w:r w:rsidRPr="00626054">
        <w:rPr>
          <w:i/>
        </w:rPr>
        <w:t>Активированный комплекс.</w:t>
      </w:r>
      <w:r w:rsidRPr="00626054">
        <w:t xml:space="preserve"> Катализаторы и катализ. Роль катализаторов в природе и промышленном производстве.</w:t>
      </w:r>
    </w:p>
    <w:p w:rsidR="000F3236" w:rsidRPr="00626054" w:rsidRDefault="000F3236" w:rsidP="000F3236">
      <w:r w:rsidRPr="00626054">
        <w:rPr>
          <w:i/>
        </w:rPr>
        <w:t>Понятие об энтальпии и энтропии. Энергия Гиббса.</w:t>
      </w:r>
      <w:r w:rsidRPr="00626054">
        <w:t xml:space="preserve"> Закон Гесса и следствия из него. Тепловые эффекты химических реакций. Термохимические уравнения. Обратимость реакций. Химическое равновесие. Смещение химического равновесия под действием различных факторов: концентрации реагентов или продуктов реакции, давления, температуры. Роль смещения равновесия в технологических процессах.</w:t>
      </w:r>
    </w:p>
    <w:p w:rsidR="000F3236" w:rsidRPr="00626054" w:rsidRDefault="000F3236" w:rsidP="000F3236">
      <w:r w:rsidRPr="00626054">
        <w:t xml:space="preserve">Дисперсные системы. </w:t>
      </w:r>
      <w:r w:rsidRPr="00626054">
        <w:rPr>
          <w:i/>
        </w:rPr>
        <w:t>Коллоидные системы.</w:t>
      </w:r>
      <w:r w:rsidRPr="00626054">
        <w:t xml:space="preserve"> Истинные растворы. Растворение как физико-химический процесс. Способы выражения концентрации растворов: массовая доля растворенного вещества, </w:t>
      </w:r>
      <w:r w:rsidRPr="00626054">
        <w:rPr>
          <w:i/>
        </w:rPr>
        <w:t>молярная и моляльная концентрации. Титр раствора и титрование.</w:t>
      </w:r>
    </w:p>
    <w:p w:rsidR="000F3236" w:rsidRPr="00626054" w:rsidRDefault="000F3236" w:rsidP="000F3236">
      <w:r w:rsidRPr="00626054">
        <w:t xml:space="preserve">Реакции в растворах электролитов. Качественные реакции на ионы в растворе. Кислотно-основные взаимодействия в растворах. Амфотерность. </w:t>
      </w:r>
      <w:r w:rsidRPr="00626054">
        <w:rPr>
          <w:i/>
        </w:rPr>
        <w:t>Ионное произведение воды. Водородный показатель (pH) раствора.</w:t>
      </w:r>
      <w:r w:rsidRPr="00626054">
        <w:t xml:space="preserve"> Гидролиз солей. Значение гидролиза в биологических обменных процессах. Применение гидролиза в промышленности.</w:t>
      </w:r>
    </w:p>
    <w:p w:rsidR="000F3236" w:rsidRPr="00626054" w:rsidRDefault="000F3236" w:rsidP="000F3236">
      <w:pPr>
        <w:pStyle w:val="affd"/>
        <w:spacing w:before="0" w:beforeAutospacing="0" w:after="0" w:afterAutospacing="0" w:line="240" w:lineRule="auto"/>
        <w:ind w:firstLine="709"/>
        <w:jc w:val="both"/>
      </w:pPr>
      <w:r w:rsidRPr="00626054">
        <w:t xml:space="preserve">Окислительно-восстановительные реакции в природе, производственных процессах и жизнедеятельности организмов. </w:t>
      </w:r>
      <w:r w:rsidRPr="00626054">
        <w:rPr>
          <w:i/>
          <w:iCs/>
        </w:rPr>
        <w:t xml:space="preserve">Окислительно-восстановительный потенциал среды. Диаграмма Пурбэ. </w:t>
      </w:r>
      <w:r w:rsidRPr="00626054">
        <w:t xml:space="preserve">Поведение веществ в средах с разным значением pH. Методы электронного и </w:t>
      </w:r>
      <w:r w:rsidRPr="00626054">
        <w:rPr>
          <w:i/>
        </w:rPr>
        <w:t>электронно-ионного</w:t>
      </w:r>
      <w:r w:rsidRPr="00626054">
        <w:t xml:space="preserve"> баланса. Гальванический элемент. Химические источники тока. </w:t>
      </w:r>
      <w:r w:rsidRPr="00626054">
        <w:rPr>
          <w:i/>
        </w:rPr>
        <w:t>Стандартный водородный электрод. Стандартный электродный потенциал системы. Ряд стандартных электродных потенциалов. Направление окислительно-восстановительных реакций.</w:t>
      </w:r>
      <w:r w:rsidRPr="00626054">
        <w:t xml:space="preserve"> Электролиз растворов и расплавов солей. Практическое применение электролиза для получения щелочных, щелочноземельных металлов и алюминия. Коррозия металлов: виды коррозии, способы защиты металлов от коррозии. </w:t>
      </w:r>
    </w:p>
    <w:p w:rsidR="000F3236" w:rsidRPr="00626054" w:rsidRDefault="000F3236" w:rsidP="000F3236">
      <w:pPr>
        <w:rPr>
          <w:b/>
        </w:rPr>
      </w:pPr>
    </w:p>
    <w:p w:rsidR="000F3236" w:rsidRPr="00626054" w:rsidRDefault="000F3236" w:rsidP="000F3236">
      <w:r w:rsidRPr="00626054">
        <w:rPr>
          <w:b/>
        </w:rPr>
        <w:t>Основы неорганической химии</w:t>
      </w:r>
    </w:p>
    <w:p w:rsidR="000F3236" w:rsidRPr="00626054" w:rsidRDefault="000F3236" w:rsidP="000F3236">
      <w:pPr>
        <w:rPr>
          <w:i/>
        </w:rPr>
      </w:pPr>
      <w:r w:rsidRPr="00626054">
        <w:t xml:space="preserve">Общая характеристика элементов </w:t>
      </w:r>
      <w:r w:rsidRPr="00626054">
        <w:rPr>
          <w:lang w:val="en-US"/>
        </w:rPr>
        <w:t>I</w:t>
      </w:r>
      <w:r w:rsidRPr="00626054">
        <w:t>А–</w:t>
      </w:r>
      <w:r w:rsidRPr="00626054">
        <w:rPr>
          <w:lang w:val="en-US"/>
        </w:rPr>
        <w:t>IIIA</w:t>
      </w:r>
      <w:r w:rsidRPr="00626054">
        <w:t xml:space="preserve">-групп. Оксиды и пероксиды натрия и калия. Распознавание катионов натрия и калия. Соли натрия, калия, кальция и магния, их значение в природе и жизни человека. </w:t>
      </w:r>
      <w:r w:rsidRPr="00626054">
        <w:rPr>
          <w:i/>
        </w:rPr>
        <w:t>Жесткость воды и способы ее устранения. Комплексные соединения алюминия. Алюмосиликаты.</w:t>
      </w:r>
    </w:p>
    <w:p w:rsidR="000F3236" w:rsidRPr="00626054" w:rsidRDefault="000F3236" w:rsidP="000F3236">
      <w:r w:rsidRPr="00626054">
        <w:t xml:space="preserve">Металлы </w:t>
      </w:r>
      <w:r w:rsidRPr="00626054">
        <w:rPr>
          <w:lang w:val="en-US"/>
        </w:rPr>
        <w:t>IB</w:t>
      </w:r>
      <w:r w:rsidRPr="00626054">
        <w:t>–</w:t>
      </w:r>
      <w:r w:rsidRPr="00626054">
        <w:rPr>
          <w:lang w:val="en-US"/>
        </w:rPr>
        <w:t>VIIB</w:t>
      </w:r>
      <w:r w:rsidRPr="00626054">
        <w:t xml:space="preserve">-групп (медь, цинк, хром, марганец). Особенности строения атомов. Общие физические и химические свойства. Получение и применение. Оксиды и гидроксиды этих металлов, зависимость их свойств от степени окисления элемента. Важнейшие соли. Окислительные свойства солей хрома и марганца в высшей степени окисления. </w:t>
      </w:r>
      <w:r w:rsidRPr="00626054">
        <w:rPr>
          <w:i/>
        </w:rPr>
        <w:t>Комплексные соединения хрома</w:t>
      </w:r>
      <w:r w:rsidRPr="00626054">
        <w:t>.</w:t>
      </w:r>
    </w:p>
    <w:p w:rsidR="000F3236" w:rsidRPr="00626054" w:rsidRDefault="000F3236" w:rsidP="000F3236">
      <w:r w:rsidRPr="00626054">
        <w:t xml:space="preserve">Общая характеристика элементов </w:t>
      </w:r>
      <w:r w:rsidRPr="00626054">
        <w:rPr>
          <w:lang w:val="en-US"/>
        </w:rPr>
        <w:t>IV</w:t>
      </w:r>
      <w:r w:rsidRPr="00626054">
        <w:t xml:space="preserve">А-группы. Свойства, получение и применение угля.Синтез-газ как основа современной промышленности. Активированный уголь как адсорбент. </w:t>
      </w:r>
      <w:r w:rsidRPr="00626054">
        <w:rPr>
          <w:i/>
        </w:rPr>
        <w:t xml:space="preserve">Наноструктуры. Мировые достижения в области создания наноматериалов. </w:t>
      </w:r>
      <w:r w:rsidRPr="00626054">
        <w:rPr>
          <w:i/>
        </w:rPr>
        <w:lastRenderedPageBreak/>
        <w:t xml:space="preserve">Электронное строение молекулы угарного газа. Получение и применение угарного газа. </w:t>
      </w:r>
      <w:r w:rsidRPr="00626054">
        <w:t xml:space="preserve">Биологическое действие угарного газа.Карбиды кальция, алюминия и железа. Карбонаты и гидрокарбонаты. </w:t>
      </w:r>
      <w:r w:rsidRPr="00626054">
        <w:rPr>
          <w:i/>
        </w:rPr>
        <w:t>Круговорот углерода в живой и неживой природе.</w:t>
      </w:r>
      <w:r w:rsidRPr="00626054">
        <w:t xml:space="preserve"> Качественная реакция на карбонат-ион. Физические и химические свойства кремния. Силаны и силициды. Оксид кремния (IV). Кремниевые кислоты и их соли. Силикатные минералы – основа земной коры.</w:t>
      </w:r>
    </w:p>
    <w:p w:rsidR="000F3236" w:rsidRPr="00626054" w:rsidRDefault="000F3236" w:rsidP="000F3236">
      <w:r w:rsidRPr="00626054">
        <w:t>Общая характеристика элементов VА-группы. Нитриды. Качественная реакция на ион аммония. Азотная кислота как окислитель. Нитраты, их физические и химические свойства, применение. Свойства, получение и применение фосфора. Фосфин</w:t>
      </w:r>
      <w:r w:rsidRPr="00626054">
        <w:rPr>
          <w:i/>
        </w:rPr>
        <w:t xml:space="preserve">. </w:t>
      </w:r>
      <w:r w:rsidRPr="00626054">
        <w:t>Фосфорные и полифосфорные кислоты. Биологическая роль фосфатов.</w:t>
      </w:r>
    </w:p>
    <w:p w:rsidR="000F3236" w:rsidRPr="00626054" w:rsidRDefault="000F3236" w:rsidP="000F3236">
      <w:r w:rsidRPr="00626054">
        <w:t>Общая характеристика элементов V</w:t>
      </w:r>
      <w:r w:rsidRPr="00626054">
        <w:rPr>
          <w:lang w:val="en-US"/>
        </w:rPr>
        <w:t>I</w:t>
      </w:r>
      <w:r w:rsidRPr="00626054">
        <w:t>А-группы. Особые свойства концентрированной серной кислоты. Качественные реакции на сульфид-, сульфит-, и сульфат-ионы.</w:t>
      </w:r>
    </w:p>
    <w:p w:rsidR="000F3236" w:rsidRPr="00626054" w:rsidRDefault="000F3236" w:rsidP="000F3236">
      <w:r w:rsidRPr="00626054">
        <w:t>Общая характеристика элементов V</w:t>
      </w:r>
      <w:r w:rsidRPr="00626054">
        <w:rPr>
          <w:lang w:val="en-US"/>
        </w:rPr>
        <w:t>II</w:t>
      </w:r>
      <w:r w:rsidRPr="00626054">
        <w:t>А-группы. Особенности химии фтора. Галогеноводороды и их получение. Галогеноводородные кислоты и их соли. Качественные реакции на галогенид-ионы. Кислородсодержащие соединения хлора. Применение галогенов и их важнейших соединений.</w:t>
      </w:r>
    </w:p>
    <w:p w:rsidR="000F3236" w:rsidRPr="00626054" w:rsidRDefault="000F3236" w:rsidP="000F3236">
      <w:pPr>
        <w:rPr>
          <w:i/>
        </w:rPr>
      </w:pPr>
      <w:r w:rsidRPr="00626054">
        <w:rPr>
          <w:i/>
        </w:rPr>
        <w:t>Благородные газы. Применение благородных газов.</w:t>
      </w:r>
    </w:p>
    <w:p w:rsidR="000F3236" w:rsidRPr="00626054" w:rsidRDefault="000F3236" w:rsidP="000F3236">
      <w:r w:rsidRPr="00626054">
        <w:t>Закономерности в изменении свойств простых веществ, водородных соединений, высших оксидов и гидроксидов.</w:t>
      </w:r>
    </w:p>
    <w:p w:rsidR="000F3236" w:rsidRPr="00626054" w:rsidRDefault="000F3236" w:rsidP="000F3236">
      <w:r w:rsidRPr="00626054">
        <w:t>Идентификация неорганических веществ и ионов.</w:t>
      </w:r>
    </w:p>
    <w:p w:rsidR="000F3236" w:rsidRPr="00626054" w:rsidRDefault="000F3236" w:rsidP="000F3236"/>
    <w:p w:rsidR="000F3236" w:rsidRPr="00626054" w:rsidRDefault="000F3236" w:rsidP="000F3236">
      <w:pPr>
        <w:rPr>
          <w:b/>
        </w:rPr>
      </w:pPr>
      <w:r w:rsidRPr="00626054">
        <w:rPr>
          <w:b/>
        </w:rPr>
        <w:t>Химия и жизнь</w:t>
      </w:r>
    </w:p>
    <w:p w:rsidR="000F3236" w:rsidRPr="00626054" w:rsidRDefault="000F3236" w:rsidP="000F3236">
      <w:pPr>
        <w:pStyle w:val="affd"/>
        <w:spacing w:before="0" w:beforeAutospacing="0" w:after="0" w:afterAutospacing="0" w:line="240" w:lineRule="auto"/>
        <w:ind w:firstLine="709"/>
        <w:jc w:val="both"/>
        <w:rPr>
          <w:i/>
        </w:rPr>
      </w:pPr>
      <w:r w:rsidRPr="00626054">
        <w:t>Научные методы познания в химии. Источники химической информации. Поиск информации по названиям, идентификаторам, структурным формулам. Химический анализ, синтез, моделирование химических процессов и явлений как методы научного познания.</w:t>
      </w:r>
      <w:r w:rsidRPr="00626054">
        <w:rPr>
          <w:i/>
        </w:rPr>
        <w:t xml:space="preserve"> Математическое моделирование пространственного строения молекул органических веществ.Современные физико-химические методы установления состава и структуры веществ.</w:t>
      </w:r>
    </w:p>
    <w:p w:rsidR="000F3236" w:rsidRPr="00626054" w:rsidRDefault="000F3236" w:rsidP="000F3236">
      <w:pPr>
        <w:pStyle w:val="affd"/>
        <w:spacing w:before="0" w:beforeAutospacing="0" w:after="0" w:afterAutospacing="0" w:line="240" w:lineRule="auto"/>
        <w:ind w:firstLine="709"/>
        <w:jc w:val="both"/>
      </w:pPr>
      <w:r w:rsidRPr="00626054">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Пищевые добавки. Основы пищевой химии. </w:t>
      </w:r>
    </w:p>
    <w:p w:rsidR="000F3236" w:rsidRPr="00626054" w:rsidRDefault="000F3236" w:rsidP="000F3236">
      <w:pPr>
        <w:pStyle w:val="affd"/>
        <w:spacing w:before="0" w:beforeAutospacing="0" w:after="0" w:afterAutospacing="0" w:line="240" w:lineRule="auto"/>
        <w:ind w:firstLine="709"/>
        <w:jc w:val="both"/>
      </w:pPr>
      <w:r w:rsidRPr="00626054">
        <w:t>Химия в медицине. Разработка лекарств. Химические сенсоры.</w:t>
      </w:r>
    </w:p>
    <w:p w:rsidR="000F3236" w:rsidRPr="00626054" w:rsidRDefault="000F3236" w:rsidP="000F3236">
      <w:pPr>
        <w:pStyle w:val="affd"/>
        <w:spacing w:before="0" w:beforeAutospacing="0" w:after="0" w:afterAutospacing="0" w:line="240" w:lineRule="auto"/>
        <w:ind w:firstLine="709"/>
        <w:jc w:val="both"/>
      </w:pPr>
      <w:r w:rsidRPr="00626054">
        <w:t xml:space="preserve">Химия в повседневной жизни. Моющие и чистящие средства. Репелленты, инсектициды. Средства личной гигиены и косметики. Правила безопасной работы с едкими, горючими и токсичными веществами, средствами бытовой химии. </w:t>
      </w:r>
    </w:p>
    <w:p w:rsidR="000F3236" w:rsidRPr="00626054" w:rsidRDefault="000F3236" w:rsidP="000F3236">
      <w:pPr>
        <w:pStyle w:val="affd"/>
        <w:spacing w:before="0" w:beforeAutospacing="0" w:after="0" w:afterAutospacing="0" w:line="240" w:lineRule="auto"/>
        <w:ind w:firstLine="709"/>
        <w:jc w:val="both"/>
      </w:pPr>
      <w:r w:rsidRPr="00626054">
        <w:t>Химия и сельское хозяйство. Минеральные и органические удобрения. Средства защиты растений.</w:t>
      </w:r>
    </w:p>
    <w:p w:rsidR="000F3236" w:rsidRPr="00626054" w:rsidRDefault="000F3236" w:rsidP="000F3236">
      <w:pPr>
        <w:pStyle w:val="affd"/>
        <w:spacing w:before="0" w:beforeAutospacing="0" w:after="0" w:afterAutospacing="0" w:line="240" w:lineRule="auto"/>
        <w:ind w:firstLine="709"/>
        <w:jc w:val="both"/>
      </w:pPr>
      <w:r w:rsidRPr="00626054">
        <w:t>Химия в промышленности. Общие представления о промышленных способах получения химических веществ (на примере производства аммиака, серной кислоты). Промышленная органическая химия. Сырье для органической промышленности. Проблема отходов и побочных продуктов. Наиболее крупнотоннажные производства органических соединений. Черная и цветная металлургия. Стекло и силикатная промышленность.</w:t>
      </w:r>
    </w:p>
    <w:p w:rsidR="000F3236" w:rsidRPr="00626054" w:rsidRDefault="000F3236" w:rsidP="000F3236">
      <w:pPr>
        <w:pStyle w:val="affd"/>
        <w:spacing w:before="0" w:beforeAutospacing="0" w:after="0" w:afterAutospacing="0" w:line="240" w:lineRule="auto"/>
        <w:ind w:firstLine="709"/>
        <w:jc w:val="both"/>
      </w:pPr>
      <w:r w:rsidRPr="00626054">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0F3236" w:rsidRPr="00626054" w:rsidRDefault="000F3236" w:rsidP="000F3236">
      <w:pPr>
        <w:pStyle w:val="affd"/>
        <w:spacing w:before="0" w:beforeAutospacing="0" w:after="0" w:afterAutospacing="0" w:line="240" w:lineRule="auto"/>
        <w:ind w:firstLine="709"/>
        <w:jc w:val="both"/>
      </w:pPr>
      <w:r w:rsidRPr="00626054">
        <w:t>Химия в строительстве. Цемент. Бетон. Подбор оптимальных строительных материалов в практической деятельности человека.</w:t>
      </w:r>
    </w:p>
    <w:p w:rsidR="000F3236" w:rsidRPr="00626054" w:rsidRDefault="000F3236" w:rsidP="000F3236">
      <w:pPr>
        <w:pStyle w:val="affd"/>
        <w:spacing w:before="0" w:beforeAutospacing="0" w:after="0" w:afterAutospacing="0" w:line="240" w:lineRule="auto"/>
        <w:ind w:firstLine="709"/>
        <w:jc w:val="both"/>
      </w:pPr>
      <w:r w:rsidRPr="00626054">
        <w:lastRenderedPageBreak/>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0F3236" w:rsidRPr="00626054" w:rsidRDefault="000F3236" w:rsidP="000F3236">
      <w:pPr>
        <w:pStyle w:val="affd"/>
        <w:spacing w:before="0" w:beforeAutospacing="0" w:after="0" w:afterAutospacing="0" w:line="240" w:lineRule="auto"/>
        <w:ind w:firstLine="709"/>
        <w:jc w:val="both"/>
      </w:pPr>
    </w:p>
    <w:p w:rsidR="000F3236" w:rsidRPr="00626054" w:rsidRDefault="000F3236" w:rsidP="000F3236">
      <w:pPr>
        <w:rPr>
          <w:b/>
        </w:rPr>
      </w:pPr>
      <w:r w:rsidRPr="00626054">
        <w:rPr>
          <w:b/>
        </w:rPr>
        <w:t>Типы расчетных задач:</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Расчеты массовой доли (массы) химического соединения в смеси.</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Расчеты массы (объема, количества вещества) продуктов реакции, если одно из веществ дано в избытке (имеет примеси).</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Расчеты массовой или объемной доли выхода продукта реакции от теоретически возможного.</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Расчеты теплового эффекта реакции.</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Расчеты объемных отношений газов при химических реакциях.</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0F3236" w:rsidRPr="00626054" w:rsidRDefault="000F3236" w:rsidP="000F3236">
      <w:pPr>
        <w:ind w:firstLine="426"/>
      </w:pPr>
    </w:p>
    <w:p w:rsidR="000F3236" w:rsidRPr="00626054" w:rsidRDefault="000F3236" w:rsidP="000F3236">
      <w:pPr>
        <w:ind w:firstLine="426"/>
        <w:rPr>
          <w:b/>
        </w:rPr>
      </w:pPr>
      <w:r w:rsidRPr="00626054">
        <w:rPr>
          <w:b/>
        </w:rPr>
        <w:t>Примерные темы практических работ (на выбор учителя):</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Качественное определение углерода, водорода и хлора в органических веществах.</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Конструирование шаростержневых моделей молекул органических веществ.</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Распознавание пластмасс и волокон.</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Получение искусственного шелка.</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Решение экспериментальных задач на получение органических веществ.</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Решение экспериментальных задач на распознавание органических веществ.</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Идентификация неорганических соединений.</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Получение, собирание и распознавание газов.</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Решение экспериментальных задач по теме «Металлы».</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Решение экспериментальных задач по теме «Неметаллы».</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Решение экспериментальных задач по теме «Генетическая связь между классами неорганических соединений».</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Решение экспериментальных задач по теме «Генетическая связь между классами органических соединений».</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Получение этилена и изучение его свойств.</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Получение уксусной кислоты и изучение ее свойств.</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Гидролиз жиров.</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Изготовление мыла ручной работы.</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Химия косметических средств.</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Исследование свойств белков.</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Основы пищевой химии.</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Исследование пищевых добавок.</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Свойства одноатомных и многоатомных спиртов.</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Химические свойства альдегидов.</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Синтез сложного эфира.</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Гидролиз углеводов.</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Устранение временной жесткости воды.</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Качественные реакции на неорганические вещества и ионы.</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Исследование влияния различных факторов на скорость химической реакции.</w:t>
      </w:r>
    </w:p>
    <w:p w:rsidR="000F3236" w:rsidRPr="00626054" w:rsidRDefault="000F3236" w:rsidP="000F3236">
      <w:pPr>
        <w:pStyle w:val="a"/>
        <w:numPr>
          <w:ilvl w:val="0"/>
          <w:numId w:val="0"/>
        </w:numPr>
        <w:spacing w:line="240" w:lineRule="auto"/>
        <w:ind w:firstLine="709"/>
        <w:rPr>
          <w:sz w:val="24"/>
          <w:szCs w:val="24"/>
        </w:rPr>
      </w:pPr>
      <w:r w:rsidRPr="00626054">
        <w:rPr>
          <w:sz w:val="24"/>
          <w:szCs w:val="24"/>
        </w:rPr>
        <w:t>Определение концентрации раствора аскорбиновой кислоты методом титрования.</w:t>
      </w:r>
    </w:p>
    <w:p w:rsidR="00D86E87" w:rsidRPr="00BC575A" w:rsidRDefault="00D86E87" w:rsidP="00AB2517">
      <w:pPr>
        <w:jc w:val="both"/>
        <w:rPr>
          <w:b/>
        </w:rPr>
      </w:pPr>
    </w:p>
    <w:p w:rsidR="005D256A" w:rsidRDefault="005D256A" w:rsidP="005D256A">
      <w:pPr>
        <w:pStyle w:val="aff5"/>
      </w:pPr>
      <w:bookmarkStart w:id="40" w:name="_Toc435412716"/>
      <w:bookmarkStart w:id="41" w:name="_Toc453968191"/>
    </w:p>
    <w:p w:rsidR="005D256A" w:rsidRPr="005D256A" w:rsidRDefault="005D256A" w:rsidP="005D256A">
      <w:pPr>
        <w:pStyle w:val="aff5"/>
      </w:pPr>
      <w:r w:rsidRPr="00626054">
        <w:t>БИОЛОГИЯ</w:t>
      </w:r>
      <w:bookmarkEnd w:id="40"/>
      <w:bookmarkEnd w:id="41"/>
    </w:p>
    <w:p w:rsidR="005D256A" w:rsidRPr="00626054" w:rsidRDefault="005D256A" w:rsidP="005D256A">
      <w:pPr>
        <w:ind w:firstLine="700"/>
      </w:pPr>
      <w:r w:rsidRPr="00626054">
        <w:lastRenderedPageBreak/>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5D256A" w:rsidRPr="00626054" w:rsidRDefault="005D256A" w:rsidP="005D256A">
      <w:pPr>
        <w:ind w:firstLine="700"/>
      </w:pPr>
      <w:r w:rsidRPr="00626054">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5D256A" w:rsidRDefault="005D256A" w:rsidP="005D256A">
      <w:pPr>
        <w:ind w:firstLine="700"/>
      </w:pPr>
      <w:r w:rsidRPr="005D256A">
        <w:rPr>
          <w:u w:val="single"/>
        </w:rPr>
        <w:t>Изучение биологии на базовом уровне</w:t>
      </w:r>
      <w:r w:rsidRPr="00626054">
        <w:t xml:space="preserve"> ориентировано на обеспечение общеобразовательной и общекультурной подготовки выпускников.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w:t>
      </w:r>
    </w:p>
    <w:p w:rsidR="005D256A" w:rsidRDefault="005D256A" w:rsidP="005D256A">
      <w:pPr>
        <w:ind w:firstLine="700"/>
      </w:pPr>
      <w:r w:rsidRPr="005D256A">
        <w:rPr>
          <w:u w:val="single"/>
        </w:rPr>
        <w:t>Изучение биологии на углубленном уровне</w:t>
      </w:r>
      <w:r w:rsidRPr="00626054">
        <w:t xml:space="preserve">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w:t>
      </w:r>
    </w:p>
    <w:p w:rsidR="005D256A" w:rsidRPr="00626054" w:rsidRDefault="005D256A" w:rsidP="005D256A">
      <w:pPr>
        <w:ind w:firstLine="700"/>
      </w:pPr>
      <w:r w:rsidRPr="00626054">
        <w:t>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5D256A" w:rsidRPr="00626054" w:rsidRDefault="005D256A" w:rsidP="005D256A">
      <w:pPr>
        <w:ind w:firstLine="700"/>
      </w:pPr>
      <w:r w:rsidRPr="00626054">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5D256A" w:rsidRPr="00626054" w:rsidRDefault="005D256A" w:rsidP="005D256A">
      <w:pPr>
        <w:ind w:firstLine="700"/>
      </w:pPr>
      <w:r w:rsidRPr="00626054">
        <w:t xml:space="preserve">Программа учебного предмета «Биология» составлена на основе модульного принципа построения учебного материала, не определяет количества часов на изучение учебного предмета и не ограничивает возможности его изучения в том или ином классе. </w:t>
      </w:r>
    </w:p>
    <w:p w:rsidR="005D256A" w:rsidRPr="00626054" w:rsidRDefault="005D256A" w:rsidP="005D256A">
      <w:pPr>
        <w:ind w:firstLine="700"/>
      </w:pPr>
      <w:r w:rsidRPr="00626054">
        <w:t>Программа учитывает возможность получения знаний в том числе через практическую деятельность. 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5D256A" w:rsidRPr="00626054" w:rsidRDefault="005D256A" w:rsidP="005D256A"/>
    <w:p w:rsidR="005D256A" w:rsidRPr="00626054" w:rsidRDefault="005D256A" w:rsidP="005D256A">
      <w:r w:rsidRPr="00626054">
        <w:rPr>
          <w:b/>
        </w:rPr>
        <w:t>Базовый уровень</w:t>
      </w:r>
    </w:p>
    <w:p w:rsidR="005D256A" w:rsidRPr="00626054" w:rsidRDefault="005D256A" w:rsidP="005D256A">
      <w:r w:rsidRPr="00626054">
        <w:rPr>
          <w:b/>
        </w:rPr>
        <w:t>Биология как комплекс наук о живой природе</w:t>
      </w:r>
    </w:p>
    <w:p w:rsidR="005D256A" w:rsidRPr="00626054" w:rsidRDefault="005D256A" w:rsidP="005D256A">
      <w:pPr>
        <w:ind w:firstLine="700"/>
      </w:pPr>
      <w:r w:rsidRPr="00626054">
        <w:t xml:space="preserve">Биология как комплексная наука, методы научного познания, используемые в биологии. </w:t>
      </w:r>
      <w:r w:rsidRPr="00626054">
        <w:rPr>
          <w:i/>
        </w:rPr>
        <w:t xml:space="preserve">Современные направления в биологии. </w:t>
      </w:r>
      <w:r w:rsidRPr="00626054">
        <w:t>Роль биологии в формировании современной научной картины мира, практическое значение биологических знаний.</w:t>
      </w:r>
    </w:p>
    <w:p w:rsidR="005D256A" w:rsidRPr="00626054" w:rsidRDefault="005D256A" w:rsidP="005D256A">
      <w:pPr>
        <w:ind w:firstLine="700"/>
      </w:pPr>
      <w:r w:rsidRPr="00626054">
        <w:t xml:space="preserve">Биологические системы как предмет изучения биологии. </w:t>
      </w:r>
    </w:p>
    <w:p w:rsidR="005D256A" w:rsidRPr="00626054" w:rsidRDefault="005D256A" w:rsidP="005D256A"/>
    <w:p w:rsidR="005D256A" w:rsidRPr="00626054" w:rsidRDefault="005D256A" w:rsidP="005D256A">
      <w:r w:rsidRPr="00626054">
        <w:rPr>
          <w:b/>
        </w:rPr>
        <w:t>Структурные и функциональные основы жизни</w:t>
      </w:r>
    </w:p>
    <w:p w:rsidR="005D256A" w:rsidRPr="00626054" w:rsidRDefault="005D256A" w:rsidP="005D256A">
      <w:pPr>
        <w:ind w:firstLine="700"/>
      </w:pPr>
      <w:r w:rsidRPr="00626054">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626054">
        <w:rPr>
          <w:i/>
        </w:rPr>
        <w:t>Другие органические вещества клетки. Нанотехнологии в биологии.</w:t>
      </w:r>
    </w:p>
    <w:p w:rsidR="005D256A" w:rsidRPr="00626054" w:rsidRDefault="005D256A" w:rsidP="005D256A">
      <w:pPr>
        <w:ind w:firstLine="700"/>
      </w:pPr>
      <w:r w:rsidRPr="00626054">
        <w:lastRenderedPageBreak/>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5D256A" w:rsidRPr="00626054" w:rsidRDefault="005D256A" w:rsidP="005D256A">
      <w:pPr>
        <w:ind w:firstLine="700"/>
      </w:pPr>
      <w:r w:rsidRPr="00626054">
        <w:t>Вирусы – неклеточная форма жизни, меры профилактики вирусных заболеваний.</w:t>
      </w:r>
    </w:p>
    <w:p w:rsidR="005D256A" w:rsidRPr="00626054" w:rsidRDefault="005D256A" w:rsidP="005D256A">
      <w:pPr>
        <w:ind w:firstLine="700"/>
      </w:pPr>
      <w:r w:rsidRPr="00626054">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626054">
        <w:rPr>
          <w:i/>
        </w:rPr>
        <w:t>Геномика. Влияние наркогенных веществ на процессы в клетке.</w:t>
      </w:r>
    </w:p>
    <w:p w:rsidR="005D256A" w:rsidRPr="00626054" w:rsidRDefault="005D256A" w:rsidP="005D256A">
      <w:pPr>
        <w:ind w:firstLine="700"/>
      </w:pPr>
      <w:r w:rsidRPr="00626054">
        <w:t xml:space="preserve">Клеточный цикл: интерфаза и деление. Митоз и мейоз, их значение. Соматические и половые клетки. </w:t>
      </w:r>
    </w:p>
    <w:p w:rsidR="005D256A" w:rsidRPr="00626054" w:rsidRDefault="005D256A" w:rsidP="005D256A">
      <w:pPr>
        <w:ind w:firstLine="700"/>
      </w:pPr>
    </w:p>
    <w:p w:rsidR="005D256A" w:rsidRPr="00626054" w:rsidRDefault="005D256A" w:rsidP="005D256A">
      <w:r w:rsidRPr="00626054">
        <w:rPr>
          <w:b/>
        </w:rPr>
        <w:t>Организм</w:t>
      </w:r>
    </w:p>
    <w:p w:rsidR="005D256A" w:rsidRPr="00626054" w:rsidRDefault="005D256A" w:rsidP="005D256A">
      <w:pPr>
        <w:ind w:firstLine="700"/>
      </w:pPr>
      <w:r w:rsidRPr="00626054">
        <w:t>Организм — единое целое.</w:t>
      </w:r>
    </w:p>
    <w:p w:rsidR="005D256A" w:rsidRPr="00626054" w:rsidRDefault="005D256A" w:rsidP="005D256A">
      <w:pPr>
        <w:ind w:firstLine="700"/>
      </w:pPr>
      <w:r w:rsidRPr="00626054">
        <w:t xml:space="preserve">Жизнедеятельность организма. Регуляция функций организма, гомеостаз. </w:t>
      </w:r>
    </w:p>
    <w:p w:rsidR="005D256A" w:rsidRPr="00626054" w:rsidRDefault="005D256A" w:rsidP="005D256A">
      <w:pPr>
        <w:ind w:firstLine="700"/>
      </w:pPr>
      <w:r w:rsidRPr="00626054">
        <w:t xml:space="preserve">Размножение организмов (бесполое и половое). </w:t>
      </w:r>
      <w:r w:rsidRPr="00626054">
        <w:rPr>
          <w:i/>
        </w:rPr>
        <w:t xml:space="preserve">Способы размножения у растений и животных. </w:t>
      </w:r>
      <w:r w:rsidRPr="00626054">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626054">
        <w:rPr>
          <w:i/>
        </w:rPr>
        <w:t>Жизненные циклы разных групп организмов.</w:t>
      </w:r>
    </w:p>
    <w:p w:rsidR="005D256A" w:rsidRPr="00626054" w:rsidRDefault="005D256A" w:rsidP="005D256A">
      <w:pPr>
        <w:ind w:firstLine="700"/>
      </w:pPr>
      <w:r w:rsidRPr="00626054">
        <w:t>Генетика, методы генетики</w:t>
      </w:r>
      <w:r w:rsidRPr="00626054">
        <w:rPr>
          <w:i/>
        </w:rPr>
        <w:t>.</w:t>
      </w:r>
      <w:r w:rsidRPr="00626054">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5D256A" w:rsidRPr="00626054" w:rsidRDefault="005D256A" w:rsidP="005D256A">
      <w:pPr>
        <w:ind w:firstLine="700"/>
      </w:pPr>
      <w:r w:rsidRPr="00626054">
        <w:t xml:space="preserve">Генетика человека. Наследственные заболевания человека и их предупреждение. Этические аспекты в области медицинской генетики. </w:t>
      </w:r>
    </w:p>
    <w:p w:rsidR="005D256A" w:rsidRPr="00626054" w:rsidRDefault="005D256A" w:rsidP="005D256A">
      <w:pPr>
        <w:ind w:firstLine="700"/>
      </w:pPr>
      <w:r w:rsidRPr="00626054">
        <w:t xml:space="preserve">Генотип и среда. Ненаследственная изменчивость. Наследственная изменчивость. Мутагены, их влияние на здоровье человека. </w:t>
      </w:r>
    </w:p>
    <w:p w:rsidR="005D256A" w:rsidRPr="00626054" w:rsidRDefault="005D256A" w:rsidP="005D256A">
      <w:pPr>
        <w:ind w:firstLine="700"/>
      </w:pPr>
      <w:r w:rsidRPr="00626054">
        <w:t>Доместикация и селекция. Методы селекции. Биотехнология, ее направления и перспективы развития.</w:t>
      </w:r>
      <w:r w:rsidRPr="00626054">
        <w:rPr>
          <w:i/>
        </w:rPr>
        <w:t xml:space="preserve"> Биобезопасность.</w:t>
      </w:r>
    </w:p>
    <w:p w:rsidR="005D256A" w:rsidRPr="00626054" w:rsidRDefault="005D256A" w:rsidP="005D256A">
      <w:pPr>
        <w:ind w:firstLine="700"/>
      </w:pPr>
    </w:p>
    <w:p w:rsidR="005D256A" w:rsidRPr="00626054" w:rsidRDefault="005D256A" w:rsidP="005D256A">
      <w:r w:rsidRPr="00626054">
        <w:rPr>
          <w:b/>
        </w:rPr>
        <w:t>Теория эволюции</w:t>
      </w:r>
    </w:p>
    <w:p w:rsidR="005D256A" w:rsidRPr="00626054" w:rsidRDefault="005D256A" w:rsidP="005D256A">
      <w:pPr>
        <w:ind w:firstLine="700"/>
      </w:pPr>
      <w:r w:rsidRPr="00626054">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5D256A" w:rsidRPr="00626054" w:rsidRDefault="005D256A" w:rsidP="005D256A">
      <w:pPr>
        <w:ind w:firstLine="700"/>
      </w:pPr>
      <w:r w:rsidRPr="00626054">
        <w:t xml:space="preserve">Многообразие организмов как результат эволюции. Принципы классификации, систематика. </w:t>
      </w:r>
    </w:p>
    <w:p w:rsidR="005D256A" w:rsidRPr="00626054" w:rsidRDefault="005D256A" w:rsidP="005D256A">
      <w:pPr>
        <w:ind w:firstLine="700"/>
      </w:pPr>
    </w:p>
    <w:p w:rsidR="005D256A" w:rsidRPr="00626054" w:rsidRDefault="005D256A" w:rsidP="005D256A">
      <w:r w:rsidRPr="00626054">
        <w:rPr>
          <w:b/>
        </w:rPr>
        <w:t>Развитие жизни на Земле</w:t>
      </w:r>
    </w:p>
    <w:p w:rsidR="005D256A" w:rsidRPr="00626054" w:rsidRDefault="005D256A" w:rsidP="005D256A">
      <w:pPr>
        <w:ind w:firstLine="700"/>
      </w:pPr>
      <w:r w:rsidRPr="00626054">
        <w:t xml:space="preserve">Гипотезы происхождения жизни на Земле. Основные этапы эволюции органического мира на Земле. </w:t>
      </w:r>
    </w:p>
    <w:p w:rsidR="005D256A" w:rsidRPr="00626054" w:rsidRDefault="005D256A" w:rsidP="005D256A">
      <w:pPr>
        <w:ind w:firstLine="700"/>
      </w:pPr>
      <w:r w:rsidRPr="00626054">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5D256A" w:rsidRPr="00626054" w:rsidRDefault="005D256A" w:rsidP="005D256A">
      <w:pPr>
        <w:ind w:firstLine="700"/>
      </w:pPr>
    </w:p>
    <w:p w:rsidR="005D256A" w:rsidRPr="00626054" w:rsidRDefault="005D256A" w:rsidP="005D256A">
      <w:r w:rsidRPr="00626054">
        <w:rPr>
          <w:b/>
        </w:rPr>
        <w:t>Организмы и окружающая среда</w:t>
      </w:r>
    </w:p>
    <w:p w:rsidR="005D256A" w:rsidRPr="00626054" w:rsidRDefault="005D256A" w:rsidP="005D256A">
      <w:pPr>
        <w:ind w:firstLine="700"/>
      </w:pPr>
      <w:r w:rsidRPr="00626054">
        <w:t xml:space="preserve">Приспособления организмов к действию экологических факторов. </w:t>
      </w:r>
    </w:p>
    <w:p w:rsidR="005D256A" w:rsidRPr="00626054" w:rsidRDefault="005D256A" w:rsidP="005D256A">
      <w:pPr>
        <w:ind w:firstLine="700"/>
      </w:pPr>
      <w:r w:rsidRPr="00626054">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5D256A" w:rsidRPr="00626054" w:rsidRDefault="005D256A" w:rsidP="005D256A">
      <w:pPr>
        <w:ind w:firstLine="700"/>
      </w:pPr>
      <w:r w:rsidRPr="00626054">
        <w:lastRenderedPageBreak/>
        <w:t xml:space="preserve">Структура биосферы. Закономерности существования биосферы. </w:t>
      </w:r>
      <w:r w:rsidRPr="00626054">
        <w:rPr>
          <w:i/>
        </w:rPr>
        <w:t>Круговороты веществ в биосфере.</w:t>
      </w:r>
    </w:p>
    <w:p w:rsidR="005D256A" w:rsidRPr="00626054" w:rsidRDefault="005D256A" w:rsidP="005D256A">
      <w:pPr>
        <w:ind w:firstLine="700"/>
      </w:pPr>
      <w:r w:rsidRPr="00626054">
        <w:t>Глобальные антропогенные изменения в биосфере. Проблемы устойчивого развития.</w:t>
      </w:r>
    </w:p>
    <w:p w:rsidR="005D256A" w:rsidRPr="00626054" w:rsidRDefault="005D256A" w:rsidP="005D256A">
      <w:pPr>
        <w:ind w:firstLine="700"/>
      </w:pPr>
      <w:r w:rsidRPr="00626054">
        <w:rPr>
          <w:i/>
        </w:rPr>
        <w:t>Перспективы развития биологических наук.</w:t>
      </w:r>
    </w:p>
    <w:p w:rsidR="005D256A" w:rsidRPr="00626054" w:rsidRDefault="005D256A" w:rsidP="005D256A"/>
    <w:p w:rsidR="005D256A" w:rsidRPr="00626054" w:rsidRDefault="005D256A" w:rsidP="005D256A">
      <w:r w:rsidRPr="00626054">
        <w:rPr>
          <w:b/>
        </w:rPr>
        <w:t>Углубленный уровень</w:t>
      </w:r>
    </w:p>
    <w:p w:rsidR="005D256A" w:rsidRPr="00626054" w:rsidRDefault="005D256A" w:rsidP="005D256A">
      <w:r w:rsidRPr="00626054">
        <w:rPr>
          <w:b/>
        </w:rPr>
        <w:t>Биология как комплекс наук о живой природе</w:t>
      </w:r>
    </w:p>
    <w:p w:rsidR="005D256A" w:rsidRPr="00626054" w:rsidRDefault="005D256A" w:rsidP="005D256A">
      <w:pPr>
        <w:ind w:firstLine="700"/>
      </w:pPr>
      <w:r w:rsidRPr="00626054">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626054">
        <w:rPr>
          <w:i/>
        </w:rPr>
        <w:t>Синтез естественно-научного и социогуманитарного знания на современном этапе развития цивилизации.</w:t>
      </w:r>
      <w:r w:rsidRPr="00626054">
        <w:t xml:space="preserve"> Практическое значение биологических знаний.</w:t>
      </w:r>
    </w:p>
    <w:p w:rsidR="005D256A" w:rsidRPr="00626054" w:rsidRDefault="005D256A" w:rsidP="005D256A">
      <w:pPr>
        <w:ind w:firstLine="700"/>
      </w:pPr>
      <w:r w:rsidRPr="00626054">
        <w:t xml:space="preserve">Биологические системы как предмет изучения биологии. Основные принципы организации и функционирования биологических систем. </w:t>
      </w:r>
      <w:r w:rsidRPr="00626054">
        <w:rPr>
          <w:i/>
        </w:rPr>
        <w:t>Биологические системы разных уровней организации.</w:t>
      </w:r>
    </w:p>
    <w:p w:rsidR="005D256A" w:rsidRPr="00626054" w:rsidRDefault="005D256A" w:rsidP="005D256A">
      <w:pPr>
        <w:ind w:firstLine="700"/>
      </w:pPr>
      <w:r w:rsidRPr="00626054">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5D256A" w:rsidRPr="00626054" w:rsidRDefault="005D256A" w:rsidP="005D256A">
      <w:pPr>
        <w:ind w:firstLine="700"/>
      </w:pPr>
    </w:p>
    <w:p w:rsidR="005D256A" w:rsidRPr="00626054" w:rsidRDefault="005D256A" w:rsidP="005D256A">
      <w:r w:rsidRPr="00626054">
        <w:rPr>
          <w:b/>
        </w:rPr>
        <w:t>Структурные и функциональные основы жизни</w:t>
      </w:r>
    </w:p>
    <w:p w:rsidR="005D256A" w:rsidRPr="00626054" w:rsidRDefault="005D256A" w:rsidP="005D256A">
      <w:pPr>
        <w:ind w:firstLine="700"/>
      </w:pPr>
      <w:r w:rsidRPr="00626054">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5D256A" w:rsidRPr="00626054" w:rsidRDefault="005D256A" w:rsidP="005D256A">
      <w:pPr>
        <w:ind w:firstLine="700"/>
      </w:pPr>
      <w:r w:rsidRPr="00626054">
        <w:t xml:space="preserve">Клетка – структурная и функциональная единица организма. </w:t>
      </w:r>
      <w:r w:rsidRPr="00626054">
        <w:rPr>
          <w:i/>
        </w:rPr>
        <w:t>Развитие цитологии.</w:t>
      </w:r>
      <w:r w:rsidRPr="00626054">
        <w:t xml:space="preserve"> Современные методы изучения клетки. Клеточная теория в свете современных данных о строении и функциях клетки. </w:t>
      </w:r>
      <w:r w:rsidRPr="00626054">
        <w:rPr>
          <w:i/>
        </w:rPr>
        <w:t>Теория симбиогенеза.</w:t>
      </w:r>
      <w:r w:rsidRPr="00626054">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5D256A" w:rsidRPr="00626054" w:rsidRDefault="005D256A" w:rsidP="005D256A">
      <w:pPr>
        <w:ind w:firstLine="700"/>
      </w:pPr>
      <w:r w:rsidRPr="00626054">
        <w:t>Вирусы — неклеточная форма жизни. Способы передачи вирусных инфекций и меры профилактики вирусных заболеваний.</w:t>
      </w:r>
      <w:r w:rsidRPr="00626054">
        <w:rPr>
          <w:i/>
        </w:rPr>
        <w:t>Вирусология, ее практическое значение.</w:t>
      </w:r>
    </w:p>
    <w:p w:rsidR="005D256A" w:rsidRPr="00626054" w:rsidRDefault="005D256A" w:rsidP="005D256A">
      <w:pPr>
        <w:ind w:firstLine="700"/>
      </w:pPr>
      <w:r w:rsidRPr="00626054">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5D256A" w:rsidRPr="00626054" w:rsidRDefault="005D256A" w:rsidP="005D256A">
      <w:pPr>
        <w:ind w:firstLine="700"/>
      </w:pPr>
      <w:r w:rsidRPr="00626054">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626054">
        <w:rPr>
          <w:i/>
        </w:rPr>
        <w:t>протеомика</w:t>
      </w:r>
      <w:r w:rsidRPr="00626054">
        <w:t xml:space="preserve">. </w:t>
      </w:r>
      <w:r w:rsidRPr="00626054">
        <w:rPr>
          <w:i/>
        </w:rPr>
        <w:t>Нарушение биохимических процессов в клетке под влиянием мутагенов и наркогенных веществ.</w:t>
      </w:r>
    </w:p>
    <w:p w:rsidR="005D256A" w:rsidRPr="00626054" w:rsidRDefault="005D256A" w:rsidP="005D256A">
      <w:pPr>
        <w:ind w:firstLine="700"/>
      </w:pPr>
      <w:r w:rsidRPr="00626054">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626054">
        <w:rPr>
          <w:i/>
        </w:rPr>
        <w:t>Регуляция деления клеток, нарушения регуляции как причина заболеваний. Стволовые клетки.</w:t>
      </w:r>
    </w:p>
    <w:p w:rsidR="005D256A" w:rsidRPr="00626054" w:rsidRDefault="005D256A" w:rsidP="005D256A">
      <w:pPr>
        <w:ind w:firstLine="700"/>
      </w:pPr>
      <w:r w:rsidRPr="00626054">
        <w:rPr>
          <w:b/>
        </w:rPr>
        <w:lastRenderedPageBreak/>
        <w:t>Организм</w:t>
      </w:r>
    </w:p>
    <w:p w:rsidR="005D256A" w:rsidRPr="00626054" w:rsidRDefault="005D256A" w:rsidP="005D256A">
      <w:pPr>
        <w:ind w:firstLine="700"/>
      </w:pPr>
      <w:r w:rsidRPr="00626054">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5D256A" w:rsidRPr="00626054" w:rsidRDefault="005D256A" w:rsidP="005D256A">
      <w:pPr>
        <w:ind w:firstLine="700"/>
      </w:pPr>
      <w:r w:rsidRPr="00626054">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5D256A" w:rsidRPr="00626054" w:rsidRDefault="005D256A" w:rsidP="005D256A">
      <w:pPr>
        <w:ind w:firstLine="700"/>
      </w:pPr>
      <w:r w:rsidRPr="00626054">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5D256A" w:rsidRPr="00626054" w:rsidRDefault="005D256A" w:rsidP="005D256A">
      <w:pPr>
        <w:ind w:firstLine="700"/>
      </w:pPr>
      <w:r w:rsidRPr="00626054">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626054">
        <w:rPr>
          <w:i/>
        </w:rPr>
        <w:t>Генетическое картирование</w:t>
      </w:r>
      <w:r w:rsidRPr="00626054">
        <w:t>.</w:t>
      </w:r>
    </w:p>
    <w:p w:rsidR="005D256A" w:rsidRPr="00626054" w:rsidRDefault="005D256A" w:rsidP="005D256A">
      <w:pPr>
        <w:ind w:firstLine="720"/>
      </w:pPr>
      <w:r w:rsidRPr="00626054">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5D256A" w:rsidRPr="00626054" w:rsidRDefault="005D256A" w:rsidP="005D256A">
      <w:pPr>
        <w:ind w:firstLine="700"/>
      </w:pPr>
      <w:r w:rsidRPr="00626054">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626054">
        <w:rPr>
          <w:i/>
        </w:rPr>
        <w:t xml:space="preserve"> Эпигенетика.</w:t>
      </w:r>
    </w:p>
    <w:p w:rsidR="005D256A" w:rsidRPr="00626054" w:rsidRDefault="005D256A" w:rsidP="005D256A">
      <w:pPr>
        <w:ind w:firstLine="700"/>
      </w:pPr>
      <w:r w:rsidRPr="00626054">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5D256A" w:rsidRPr="00626054" w:rsidRDefault="005D256A" w:rsidP="005D256A">
      <w:pPr>
        <w:ind w:firstLine="700"/>
      </w:pPr>
    </w:p>
    <w:p w:rsidR="005D256A" w:rsidRPr="00626054" w:rsidRDefault="005D256A" w:rsidP="005D256A">
      <w:r w:rsidRPr="00626054">
        <w:rPr>
          <w:b/>
        </w:rPr>
        <w:t>Теория эволюции</w:t>
      </w:r>
    </w:p>
    <w:p w:rsidR="005D256A" w:rsidRPr="00626054" w:rsidRDefault="005D256A" w:rsidP="005D256A">
      <w:pPr>
        <w:ind w:firstLine="700"/>
      </w:pPr>
      <w:r w:rsidRPr="00626054">
        <w:t>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5D256A" w:rsidRPr="00626054" w:rsidRDefault="005D256A" w:rsidP="005D256A">
      <w:pPr>
        <w:ind w:firstLine="700"/>
      </w:pPr>
      <w:r w:rsidRPr="00626054">
        <w:lastRenderedPageBreak/>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5D256A" w:rsidRPr="00626054" w:rsidRDefault="005D256A" w:rsidP="005D256A">
      <w:pPr>
        <w:ind w:firstLine="700"/>
      </w:pPr>
    </w:p>
    <w:p w:rsidR="005D256A" w:rsidRPr="00626054" w:rsidRDefault="005D256A" w:rsidP="005D256A">
      <w:r w:rsidRPr="00626054">
        <w:rPr>
          <w:b/>
        </w:rPr>
        <w:t>Развитие жизни на Земле</w:t>
      </w:r>
    </w:p>
    <w:p w:rsidR="005D256A" w:rsidRPr="00626054" w:rsidRDefault="005D256A" w:rsidP="005D256A">
      <w:pPr>
        <w:ind w:firstLine="700"/>
      </w:pPr>
      <w:r w:rsidRPr="00626054">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626054">
        <w:rPr>
          <w:i/>
        </w:rPr>
        <w:t>Вымирание видов и его причины.</w:t>
      </w:r>
    </w:p>
    <w:p w:rsidR="005D256A" w:rsidRPr="00626054" w:rsidRDefault="005D256A" w:rsidP="005D256A">
      <w:pPr>
        <w:ind w:firstLine="700"/>
      </w:pPr>
      <w:r w:rsidRPr="00626054">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5D256A" w:rsidRPr="00626054" w:rsidRDefault="005D256A" w:rsidP="005D256A">
      <w:pPr>
        <w:ind w:firstLine="700"/>
      </w:pPr>
    </w:p>
    <w:p w:rsidR="005D256A" w:rsidRPr="00626054" w:rsidRDefault="005D256A" w:rsidP="005D256A">
      <w:r w:rsidRPr="00626054">
        <w:rPr>
          <w:b/>
        </w:rPr>
        <w:t>Организмы и окружающая среда</w:t>
      </w:r>
    </w:p>
    <w:p w:rsidR="005D256A" w:rsidRPr="00626054" w:rsidRDefault="005D256A" w:rsidP="005D256A">
      <w:pPr>
        <w:ind w:firstLine="700"/>
      </w:pPr>
      <w:r w:rsidRPr="00626054">
        <w:t>Экологические факторы и закономерности их влияния на организмы (принцип толерантности, лимитирующие факторы).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5D256A" w:rsidRPr="00626054" w:rsidRDefault="005D256A" w:rsidP="005D256A">
      <w:pPr>
        <w:ind w:firstLine="700"/>
      </w:pPr>
      <w:r w:rsidRPr="00626054">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5D256A" w:rsidRPr="00626054" w:rsidRDefault="005D256A" w:rsidP="005D256A">
      <w:pPr>
        <w:ind w:firstLine="700"/>
      </w:pPr>
      <w:r w:rsidRPr="00626054">
        <w:t>Учение В.И. Вернадского о биосфере</w:t>
      </w:r>
      <w:r w:rsidRPr="00626054">
        <w:rPr>
          <w:i/>
        </w:rPr>
        <w:t>, ноосфера</w:t>
      </w:r>
      <w:r w:rsidRPr="00626054">
        <w:t xml:space="preserve">. Закономерности существования биосферы. Компоненты биосферы и их роль. Круговороты веществ в биосфере. Биогенная миграция атомов. </w:t>
      </w:r>
      <w:r w:rsidRPr="00626054">
        <w:rPr>
          <w:i/>
        </w:rPr>
        <w:t>Основные биомы Земли.</w:t>
      </w:r>
    </w:p>
    <w:p w:rsidR="005D256A" w:rsidRPr="00626054" w:rsidRDefault="005D256A" w:rsidP="005D256A">
      <w:pPr>
        <w:ind w:firstLine="700"/>
      </w:pPr>
      <w:r w:rsidRPr="00626054">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626054">
        <w:rPr>
          <w:i/>
        </w:rPr>
        <w:t xml:space="preserve">Восстановительная экология. </w:t>
      </w:r>
      <w:r w:rsidRPr="00626054">
        <w:t>Проблемы устойчивого развития.</w:t>
      </w:r>
    </w:p>
    <w:p w:rsidR="005D256A" w:rsidRPr="00626054" w:rsidRDefault="005D256A" w:rsidP="005D256A">
      <w:pPr>
        <w:ind w:firstLine="700"/>
      </w:pPr>
      <w:r w:rsidRPr="00626054">
        <w:t>Перспективы развития биологических наук, актуальные проблемы биологии.</w:t>
      </w:r>
    </w:p>
    <w:p w:rsidR="005D256A" w:rsidRPr="00626054" w:rsidRDefault="005D256A" w:rsidP="005D256A">
      <w:pPr>
        <w:ind w:firstLine="700"/>
      </w:pPr>
    </w:p>
    <w:p w:rsidR="005D256A" w:rsidRPr="00626054" w:rsidRDefault="005D256A" w:rsidP="005D256A">
      <w:r w:rsidRPr="00626054">
        <w:rPr>
          <w:b/>
        </w:rPr>
        <w:t>Примерный перечень лабораторных и практических работ (на выбор учителя):</w:t>
      </w:r>
    </w:p>
    <w:p w:rsidR="005D256A" w:rsidRPr="00626054" w:rsidRDefault="005D256A" w:rsidP="005D256A">
      <w:pPr>
        <w:ind w:firstLine="700"/>
      </w:pPr>
      <w:r w:rsidRPr="00626054">
        <w:t>Использование различных методов при изучении биологических объектов.</w:t>
      </w:r>
    </w:p>
    <w:p w:rsidR="005D256A" w:rsidRPr="00626054" w:rsidRDefault="005D256A" w:rsidP="005D256A">
      <w:pPr>
        <w:ind w:firstLine="700"/>
      </w:pPr>
      <w:r w:rsidRPr="00626054">
        <w:t>Техника микроскопирования.</w:t>
      </w:r>
    </w:p>
    <w:p w:rsidR="005D256A" w:rsidRPr="00626054" w:rsidRDefault="005D256A" w:rsidP="005D256A">
      <w:pPr>
        <w:ind w:firstLine="700"/>
      </w:pPr>
      <w:r w:rsidRPr="00626054">
        <w:t>Изучение клеток растений и животных под микроскопом на готовых микропрепаратах и их описание.</w:t>
      </w:r>
    </w:p>
    <w:p w:rsidR="005D256A" w:rsidRPr="00626054" w:rsidRDefault="005D256A" w:rsidP="005D256A">
      <w:pPr>
        <w:ind w:firstLine="700"/>
      </w:pPr>
      <w:r w:rsidRPr="00626054">
        <w:t>Приготовление, рассматривание и описание микропрепаратов клеток растений.</w:t>
      </w:r>
    </w:p>
    <w:p w:rsidR="005D256A" w:rsidRPr="00626054" w:rsidRDefault="005D256A" w:rsidP="005D256A">
      <w:pPr>
        <w:ind w:firstLine="700"/>
      </w:pPr>
      <w:r w:rsidRPr="00626054">
        <w:t>Сравнение строения клеток растений, животных, грибов и бактерий.</w:t>
      </w:r>
    </w:p>
    <w:p w:rsidR="005D256A" w:rsidRPr="00626054" w:rsidRDefault="005D256A" w:rsidP="005D256A">
      <w:pPr>
        <w:ind w:firstLine="700"/>
      </w:pPr>
      <w:r w:rsidRPr="00626054">
        <w:t>Изучение движения цитоплазмы.</w:t>
      </w:r>
    </w:p>
    <w:p w:rsidR="005D256A" w:rsidRPr="00626054" w:rsidRDefault="005D256A" w:rsidP="005D256A">
      <w:pPr>
        <w:ind w:firstLine="700"/>
      </w:pPr>
      <w:r w:rsidRPr="00626054">
        <w:t>Изучение плазмолиза и деплазмолиза в клетках кожицы лука.</w:t>
      </w:r>
    </w:p>
    <w:p w:rsidR="005D256A" w:rsidRPr="00626054" w:rsidRDefault="005D256A" w:rsidP="005D256A">
      <w:pPr>
        <w:ind w:firstLine="700"/>
      </w:pPr>
      <w:r w:rsidRPr="00626054">
        <w:t>Изучение ферментативного расщепления пероксида водорода в растительных и животных клетках.</w:t>
      </w:r>
    </w:p>
    <w:p w:rsidR="005D256A" w:rsidRPr="00626054" w:rsidRDefault="005D256A" w:rsidP="005D256A">
      <w:pPr>
        <w:ind w:firstLine="700"/>
      </w:pPr>
      <w:r w:rsidRPr="00626054">
        <w:t>Обнаружение белков, углеводов, липидов с помощью качественных реакций.</w:t>
      </w:r>
    </w:p>
    <w:p w:rsidR="005D256A" w:rsidRPr="00626054" w:rsidRDefault="005D256A" w:rsidP="005D256A">
      <w:pPr>
        <w:ind w:firstLine="700"/>
      </w:pPr>
      <w:r w:rsidRPr="00626054">
        <w:t>Выделение ДНК.</w:t>
      </w:r>
    </w:p>
    <w:p w:rsidR="005D256A" w:rsidRPr="00626054" w:rsidRDefault="005D256A" w:rsidP="005D256A">
      <w:pPr>
        <w:ind w:firstLine="700"/>
      </w:pPr>
      <w:r w:rsidRPr="00626054">
        <w:t>Изучение каталитической активности ферментов (на примере амилазы или каталазы).</w:t>
      </w:r>
    </w:p>
    <w:p w:rsidR="005D256A" w:rsidRPr="00626054" w:rsidRDefault="005D256A" w:rsidP="005D256A">
      <w:pPr>
        <w:ind w:firstLine="700"/>
      </w:pPr>
      <w:r w:rsidRPr="00626054">
        <w:t>Наблюдение митоза в клетках кончика корешка лука на готовых микропрепаратах.</w:t>
      </w:r>
    </w:p>
    <w:p w:rsidR="005D256A" w:rsidRPr="00626054" w:rsidRDefault="005D256A" w:rsidP="005D256A">
      <w:pPr>
        <w:ind w:firstLine="700"/>
      </w:pPr>
      <w:r w:rsidRPr="00626054">
        <w:t>Изучение хромосом на готовых микропрепаратах.</w:t>
      </w:r>
    </w:p>
    <w:p w:rsidR="005D256A" w:rsidRPr="00626054" w:rsidRDefault="005D256A" w:rsidP="005D256A">
      <w:pPr>
        <w:ind w:firstLine="700"/>
      </w:pPr>
      <w:r w:rsidRPr="00626054">
        <w:t>Изучение стадий мейоза на готовых микропрепаратах.</w:t>
      </w:r>
    </w:p>
    <w:p w:rsidR="005D256A" w:rsidRPr="00626054" w:rsidRDefault="005D256A" w:rsidP="005D256A">
      <w:pPr>
        <w:ind w:firstLine="700"/>
      </w:pPr>
      <w:r w:rsidRPr="00626054">
        <w:t>Изучение строения половых клеток на готовых микропрепаратах.</w:t>
      </w:r>
    </w:p>
    <w:p w:rsidR="005D256A" w:rsidRPr="00626054" w:rsidRDefault="005D256A" w:rsidP="005D256A">
      <w:pPr>
        <w:ind w:firstLine="700"/>
      </w:pPr>
      <w:r w:rsidRPr="00626054">
        <w:lastRenderedPageBreak/>
        <w:t>Решение элементарных задач по молекулярной биологии.</w:t>
      </w:r>
    </w:p>
    <w:p w:rsidR="005D256A" w:rsidRPr="00626054" w:rsidRDefault="005D256A" w:rsidP="005D256A">
      <w:pPr>
        <w:ind w:firstLine="700"/>
      </w:pPr>
      <w:r w:rsidRPr="00626054">
        <w:t>Выявление признаков сходства зародышей человека и других позвоночных животных как доказательство их родства.</w:t>
      </w:r>
    </w:p>
    <w:p w:rsidR="005D256A" w:rsidRPr="00626054" w:rsidRDefault="005D256A" w:rsidP="005D256A">
      <w:pPr>
        <w:ind w:firstLine="700"/>
      </w:pPr>
      <w:r w:rsidRPr="00626054">
        <w:t>Составление элементарных схем скрещивания.</w:t>
      </w:r>
    </w:p>
    <w:p w:rsidR="005D256A" w:rsidRPr="00626054" w:rsidRDefault="005D256A" w:rsidP="005D256A">
      <w:pPr>
        <w:ind w:firstLine="700"/>
      </w:pPr>
      <w:r w:rsidRPr="00626054">
        <w:t>Решение генетических задач.</w:t>
      </w:r>
    </w:p>
    <w:p w:rsidR="005D256A" w:rsidRPr="00626054" w:rsidRDefault="005D256A" w:rsidP="005D256A">
      <w:pPr>
        <w:ind w:firstLine="700"/>
      </w:pPr>
      <w:r w:rsidRPr="00626054">
        <w:t>Изучение результатов моногибридного и дигибридного скрещивания у дрозофилы.</w:t>
      </w:r>
    </w:p>
    <w:p w:rsidR="005D256A" w:rsidRPr="00626054" w:rsidRDefault="005D256A" w:rsidP="005D256A">
      <w:pPr>
        <w:ind w:firstLine="700"/>
      </w:pPr>
      <w:r w:rsidRPr="00626054">
        <w:t>Составление и анализ родословных человека.</w:t>
      </w:r>
    </w:p>
    <w:p w:rsidR="005D256A" w:rsidRPr="00626054" w:rsidRDefault="005D256A" w:rsidP="005D256A">
      <w:pPr>
        <w:ind w:firstLine="700"/>
      </w:pPr>
      <w:r w:rsidRPr="00626054">
        <w:t>Изучение изменчивости, построение вариационного ряда и вариационной кривой.</w:t>
      </w:r>
    </w:p>
    <w:p w:rsidR="005D256A" w:rsidRPr="00626054" w:rsidRDefault="005D256A" w:rsidP="005D256A">
      <w:pPr>
        <w:ind w:firstLine="700"/>
      </w:pPr>
      <w:r w:rsidRPr="00626054">
        <w:t>Описание фенотипа.</w:t>
      </w:r>
    </w:p>
    <w:p w:rsidR="005D256A" w:rsidRPr="00626054" w:rsidRDefault="005D256A" w:rsidP="005D256A">
      <w:pPr>
        <w:ind w:firstLine="700"/>
      </w:pPr>
      <w:r w:rsidRPr="00626054">
        <w:t>Сравнение видов по морфологическому критерию.</w:t>
      </w:r>
    </w:p>
    <w:p w:rsidR="005D256A" w:rsidRPr="00626054" w:rsidRDefault="005D256A" w:rsidP="005D256A">
      <w:pPr>
        <w:ind w:firstLine="700"/>
      </w:pPr>
      <w:r w:rsidRPr="00626054">
        <w:t>Описание приспособленности организма и ее относительного характера.</w:t>
      </w:r>
    </w:p>
    <w:p w:rsidR="005D256A" w:rsidRPr="00626054" w:rsidRDefault="005D256A" w:rsidP="005D256A">
      <w:pPr>
        <w:ind w:firstLine="700"/>
      </w:pPr>
      <w:r w:rsidRPr="00626054">
        <w:t>Выявление приспособлений организмов к влиянию различных экологических факторов.</w:t>
      </w:r>
    </w:p>
    <w:p w:rsidR="005D256A" w:rsidRPr="00626054" w:rsidRDefault="005D256A" w:rsidP="005D256A">
      <w:pPr>
        <w:ind w:firstLine="700"/>
      </w:pPr>
      <w:r w:rsidRPr="00626054">
        <w:t>Сравнение анатомического строения растений разных мест обитания.</w:t>
      </w:r>
    </w:p>
    <w:p w:rsidR="005D256A" w:rsidRPr="00626054" w:rsidRDefault="005D256A" w:rsidP="005D256A">
      <w:pPr>
        <w:ind w:firstLine="700"/>
      </w:pPr>
      <w:r w:rsidRPr="00626054">
        <w:t>Методы измерения факторов среды обитания.</w:t>
      </w:r>
    </w:p>
    <w:p w:rsidR="005D256A" w:rsidRPr="00626054" w:rsidRDefault="005D256A" w:rsidP="005D256A">
      <w:pPr>
        <w:ind w:firstLine="700"/>
      </w:pPr>
      <w:r w:rsidRPr="00626054">
        <w:t>Изучение экологических адаптаций человека.</w:t>
      </w:r>
    </w:p>
    <w:p w:rsidR="005D256A" w:rsidRPr="00626054" w:rsidRDefault="005D256A" w:rsidP="005D256A">
      <w:pPr>
        <w:ind w:firstLine="700"/>
      </w:pPr>
      <w:r w:rsidRPr="00626054">
        <w:t>Составление пищевых цепей.</w:t>
      </w:r>
    </w:p>
    <w:p w:rsidR="005D256A" w:rsidRPr="00626054" w:rsidRDefault="005D256A" w:rsidP="005D256A">
      <w:pPr>
        <w:ind w:firstLine="700"/>
      </w:pPr>
      <w:r w:rsidRPr="00626054">
        <w:t>Изучение и описание экосистем своей местности.</w:t>
      </w:r>
    </w:p>
    <w:p w:rsidR="005D256A" w:rsidRPr="00626054" w:rsidRDefault="005D256A" w:rsidP="005D256A">
      <w:pPr>
        <w:ind w:firstLine="700"/>
      </w:pPr>
      <w:r w:rsidRPr="00626054">
        <w:t>Моделирование структур и процессов, происходящих в экосистемах.</w:t>
      </w:r>
    </w:p>
    <w:p w:rsidR="00033ECD" w:rsidRDefault="005D256A" w:rsidP="005D256A">
      <w:pPr>
        <w:ind w:firstLine="700"/>
      </w:pPr>
      <w:r w:rsidRPr="00626054">
        <w:t>Оценка антропогенных изменений в природе.</w:t>
      </w:r>
    </w:p>
    <w:p w:rsidR="005D256A" w:rsidRPr="005D256A" w:rsidRDefault="005D256A" w:rsidP="005D256A">
      <w:pPr>
        <w:ind w:firstLine="700"/>
      </w:pPr>
    </w:p>
    <w:p w:rsidR="00CE076D" w:rsidRPr="00033ECD" w:rsidRDefault="00403CAB" w:rsidP="00403CAB">
      <w:pPr>
        <w:jc w:val="center"/>
        <w:rPr>
          <w:b/>
          <w:sz w:val="28"/>
          <w:szCs w:val="28"/>
        </w:rPr>
      </w:pPr>
      <w:r w:rsidRPr="00033ECD">
        <w:rPr>
          <w:b/>
          <w:sz w:val="28"/>
          <w:szCs w:val="28"/>
        </w:rPr>
        <w:t>ИСТОРИЯ</w:t>
      </w:r>
    </w:p>
    <w:p w:rsidR="00CE076D" w:rsidRDefault="00CE076D" w:rsidP="00CE076D">
      <w:pPr>
        <w:jc w:val="both"/>
      </w:pPr>
    </w:p>
    <w:p w:rsidR="00CE076D" w:rsidRDefault="005D256A" w:rsidP="00CE076D">
      <w:pPr>
        <w:jc w:val="both"/>
      </w:pPr>
      <w:r>
        <w:tab/>
      </w:r>
      <w:r w:rsidR="00403CAB">
        <w:t xml:space="preserve">Программа </w:t>
      </w:r>
      <w:r w:rsidR="00CE076D">
        <w:t xml:space="preserve">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CE076D" w:rsidRDefault="00CE076D" w:rsidP="00CE076D">
      <w:pPr>
        <w:jc w:val="both"/>
      </w:pPr>
    </w:p>
    <w:p w:rsidR="00CE076D" w:rsidRPr="00403CAB" w:rsidRDefault="00CE076D" w:rsidP="00CE076D">
      <w:pPr>
        <w:jc w:val="both"/>
        <w:rPr>
          <w:b/>
          <w:i/>
        </w:rPr>
      </w:pPr>
      <w:r w:rsidRPr="00403CAB">
        <w:rPr>
          <w:b/>
          <w:i/>
        </w:rPr>
        <w:t xml:space="preserve">Место учебного предмета «История» </w:t>
      </w:r>
    </w:p>
    <w:p w:rsidR="00CE076D" w:rsidRDefault="00CE076D" w:rsidP="00CE076D">
      <w:pPr>
        <w:jc w:val="both"/>
      </w:pPr>
      <w:r>
        <w:t xml:space="preserve">Предмет «История» изучается на уровне среднего общего образования в качестве учебного предмета в 10–11-х классах. </w:t>
      </w:r>
    </w:p>
    <w:p w:rsidR="00CE076D" w:rsidRDefault="00CE076D" w:rsidP="00CE076D">
      <w:pPr>
        <w:jc w:val="both"/>
      </w:pPr>
      <w: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CE076D" w:rsidRDefault="00CE076D" w:rsidP="00CE076D">
      <w:pPr>
        <w:jc w:val="both"/>
      </w:pPr>
      <w:r>
        <w:t>Предмет «История» на углубленном уровне включает в себя расширенное содержание «Истории» на базовом уровне, а также повторительно-обобщающий курс «История России до 1914 года», направленный на подготовку к итоговой аттестации и вступительным испытаниям в вузы.</w:t>
      </w:r>
    </w:p>
    <w:p w:rsidR="00CE076D" w:rsidRDefault="00CE076D" w:rsidP="00CE076D">
      <w:pPr>
        <w:jc w:val="both"/>
      </w:pPr>
    </w:p>
    <w:p w:rsidR="00CE076D" w:rsidRPr="00033ECD" w:rsidRDefault="00CE076D" w:rsidP="00CE076D">
      <w:pPr>
        <w:jc w:val="both"/>
        <w:rPr>
          <w:b/>
        </w:rPr>
      </w:pPr>
      <w:r w:rsidRPr="00033ECD">
        <w:rPr>
          <w:b/>
        </w:rPr>
        <w:t xml:space="preserve">Общая характеристика примерной программы по истории </w:t>
      </w:r>
    </w:p>
    <w:p w:rsidR="00CE076D" w:rsidRDefault="00403CAB" w:rsidP="00CE076D">
      <w:pPr>
        <w:jc w:val="both"/>
      </w:pPr>
      <w:r>
        <w:tab/>
      </w:r>
      <w:r w:rsidR="00CE076D">
        <w:t xml:space="preserve">В соответствии с требованиями Федерального закона «Об образовании в Российской Федерации», ФГОС СОО, </w:t>
      </w:r>
      <w:r w:rsidR="00CE076D" w:rsidRPr="00403CAB">
        <w:rPr>
          <w:b/>
        </w:rPr>
        <w:t>главной целью</w:t>
      </w:r>
      <w:r w:rsidR="00CE076D">
        <w:t xml:space="preserve"> школьного исторического образования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CE076D" w:rsidRDefault="00403CAB" w:rsidP="00CE076D">
      <w:pPr>
        <w:jc w:val="both"/>
      </w:pPr>
      <w:r>
        <w:tab/>
      </w:r>
      <w:r w:rsidR="00CE076D">
        <w:t xml:space="preserve">Основными </w:t>
      </w:r>
      <w:r w:rsidR="00CE076D" w:rsidRPr="00403CAB">
        <w:rPr>
          <w:b/>
        </w:rPr>
        <w:t>задачами</w:t>
      </w:r>
      <w:r w:rsidR="00CE076D">
        <w:t xml:space="preserve"> реализации программы учебного предмета «История» (</w:t>
      </w:r>
      <w:r w:rsidR="00CE076D" w:rsidRPr="000F3236">
        <w:rPr>
          <w:b/>
        </w:rPr>
        <w:t>базовый уровень</w:t>
      </w:r>
      <w:r w:rsidR="00CE076D">
        <w:t>) в старшей школе являются:</w:t>
      </w:r>
    </w:p>
    <w:p w:rsidR="00CE076D" w:rsidRDefault="00CE076D" w:rsidP="00CE076D">
      <w:pPr>
        <w:jc w:val="both"/>
      </w:pPr>
      <w:r>
        <w:lastRenderedPageBreak/>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CE076D" w:rsidRDefault="00CE076D" w:rsidP="00CE076D">
      <w:pPr>
        <w:jc w:val="both"/>
      </w:pPr>
      <w: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CE076D" w:rsidRDefault="00CE076D" w:rsidP="00CE076D">
      <w:pPr>
        <w:jc w:val="both"/>
      </w:pPr>
      <w:r>
        <w:t>3) формирование умений применять исторические знания в профессиональной и общественной деятельности, поликультурном общении;</w:t>
      </w:r>
    </w:p>
    <w:p w:rsidR="00CE076D" w:rsidRDefault="00CE076D" w:rsidP="00CE076D">
      <w:pPr>
        <w:jc w:val="both"/>
      </w:pPr>
      <w:r>
        <w:t>4) овладение навыками проектной деятельности и исторической реконструкции с привлечением различных источников;</w:t>
      </w:r>
    </w:p>
    <w:p w:rsidR="00CE076D" w:rsidRDefault="00CE076D" w:rsidP="00CE076D">
      <w:pPr>
        <w:jc w:val="both"/>
      </w:pPr>
      <w:r>
        <w:t>5) формирование умений вести диалог, обосновывать свою точку зрения в дискуссии по исторической тематике.</w:t>
      </w:r>
    </w:p>
    <w:p w:rsidR="00CE076D" w:rsidRDefault="00CE076D" w:rsidP="00CE076D">
      <w:pPr>
        <w:jc w:val="both"/>
      </w:pPr>
      <w:r w:rsidRPr="000F3236">
        <w:rPr>
          <w:b/>
        </w:rPr>
        <w:t>Задачами</w:t>
      </w:r>
      <w:r>
        <w:t xml:space="preserve"> реализации примерной образовательной программы учебного предмета «История» (</w:t>
      </w:r>
      <w:r w:rsidRPr="000F3236">
        <w:rPr>
          <w:b/>
        </w:rPr>
        <w:t>углубленный уровень</w:t>
      </w:r>
      <w:r>
        <w:t>) являются:</w:t>
      </w:r>
    </w:p>
    <w:p w:rsidR="00CE076D" w:rsidRDefault="00CE076D" w:rsidP="00CE076D">
      <w:pPr>
        <w:jc w:val="both"/>
      </w:pPr>
      <w:r>
        <w:t>1) формирование знаний о месте и роли исторической науки в системе научных дисциплин, представлений об историографии;</w:t>
      </w:r>
    </w:p>
    <w:p w:rsidR="00CE076D" w:rsidRDefault="00CE076D" w:rsidP="00CE076D">
      <w:pPr>
        <w:jc w:val="both"/>
      </w:pPr>
      <w:r>
        <w:t>2) овладение системными историческими знаниями, понимание места и роли России в мировой истории;</w:t>
      </w:r>
    </w:p>
    <w:p w:rsidR="00CE076D" w:rsidRDefault="00CE076D" w:rsidP="00CE076D">
      <w:pPr>
        <w:jc w:val="both"/>
      </w:pPr>
      <w:r>
        <w:t>3) овладение приемами работы с историческими источниками, умениями самостоятельно анализировать документальную базу по исторической тематике;</w:t>
      </w:r>
    </w:p>
    <w:p w:rsidR="00CE076D" w:rsidRDefault="00CE076D" w:rsidP="00CE076D">
      <w:pPr>
        <w:jc w:val="both"/>
      </w:pPr>
      <w:r>
        <w:t>4) формирование умений оценивать различные исторические версии.</w:t>
      </w:r>
    </w:p>
    <w:p w:rsidR="00CE076D" w:rsidRDefault="00CE076D" w:rsidP="00CE076D">
      <w:pPr>
        <w:jc w:val="both"/>
      </w:pPr>
    </w:p>
    <w:p w:rsidR="00CE076D" w:rsidRDefault="000F3236" w:rsidP="00CE076D">
      <w:pPr>
        <w:jc w:val="both"/>
      </w:pPr>
      <w:r>
        <w:tab/>
      </w:r>
      <w:r w:rsidR="00CE076D">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CE076D" w:rsidRDefault="00CE076D" w:rsidP="00CE076D">
      <w:pPr>
        <w:jc w:val="both"/>
      </w:pPr>
      <w:r>
        <w:t>–</w:t>
      </w:r>
      <w:r>
        <w:tab/>
        <w:t>идея преемственности исторических периодов, в т. ч. непрерывности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CE076D" w:rsidRDefault="00CE076D" w:rsidP="00CE076D">
      <w:pPr>
        <w:jc w:val="both"/>
      </w:pPr>
      <w:r>
        <w:t>–</w:t>
      </w:r>
      <w:r>
        <w:tab/>
        <w:t xml:space="preserve">рассмотрение истории России как неотъемлемой части мирового исторического процесса, понимание особенностей ее развития, места и роли в мировой истории и в современном мире; </w:t>
      </w:r>
    </w:p>
    <w:p w:rsidR="00CE076D" w:rsidRDefault="00CE076D" w:rsidP="00CE076D">
      <w:pPr>
        <w:jc w:val="both"/>
      </w:pPr>
      <w:r>
        <w:t>–</w:t>
      </w:r>
      <w:r>
        <w:tab/>
        <w:t xml:space="preserve">ценности гражданского общества – верховенство права, социальная солидарность, безопасность, свобода и ответственность; </w:t>
      </w:r>
    </w:p>
    <w:p w:rsidR="00CE076D" w:rsidRDefault="00CE076D" w:rsidP="00CE076D">
      <w:pPr>
        <w:jc w:val="both"/>
      </w:pPr>
      <w:r>
        <w:t>–</w:t>
      </w:r>
      <w:r>
        <w:tab/>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CE076D" w:rsidRDefault="00CE076D" w:rsidP="00CE076D">
      <w:pPr>
        <w:jc w:val="both"/>
      </w:pPr>
      <w:r>
        <w:t>–</w:t>
      </w:r>
      <w:r>
        <w:tab/>
        <w:t xml:space="preserve">общественное согласие и уважение как необходимое условие взаимодействия государств и народов в Новейшей истории. </w:t>
      </w:r>
    </w:p>
    <w:p w:rsidR="00CE076D" w:rsidRDefault="00CE076D" w:rsidP="00CE076D">
      <w:pPr>
        <w:jc w:val="both"/>
      </w:pPr>
      <w:r>
        <w:t>–</w:t>
      </w:r>
      <w:r>
        <w:tab/>
        <w:t>познавательное значение российской, региональной и мировой истории;</w:t>
      </w:r>
    </w:p>
    <w:p w:rsidR="00CE076D" w:rsidRDefault="00CE076D" w:rsidP="00CE076D">
      <w:pPr>
        <w:jc w:val="both"/>
      </w:pPr>
      <w:r>
        <w:t>–</w:t>
      </w:r>
      <w:r>
        <w:tab/>
        <w:t>формирование требований к каждой ступени непрерывного исторического образования на протяжении всей жизни.</w:t>
      </w:r>
    </w:p>
    <w:p w:rsidR="00CE076D" w:rsidRDefault="00CE076D" w:rsidP="00CE076D">
      <w:pPr>
        <w:jc w:val="both"/>
      </w:pPr>
    </w:p>
    <w:p w:rsidR="00CE076D" w:rsidRDefault="000F3236" w:rsidP="00CE076D">
      <w:pPr>
        <w:jc w:val="both"/>
      </w:pPr>
      <w:r>
        <w:tab/>
      </w:r>
      <w:r w:rsidR="00CE076D">
        <w:t>Методологическая основа преподавания курса истории в школе базируется на следующих образовательных и воспитательных приоритетах:</w:t>
      </w:r>
    </w:p>
    <w:p w:rsidR="00CE076D" w:rsidRDefault="00CE076D" w:rsidP="00CE076D">
      <w:pPr>
        <w:jc w:val="both"/>
      </w:pPr>
      <w:r>
        <w:t>–</w:t>
      </w:r>
      <w:r>
        <w:tab/>
        <w:t>принцип научности, определяющий соответствие учебных единиц основным результатам научных исследований;</w:t>
      </w:r>
    </w:p>
    <w:p w:rsidR="00CE076D" w:rsidRDefault="00CE076D" w:rsidP="00CE076D">
      <w:pPr>
        <w:jc w:val="both"/>
      </w:pPr>
      <w:r>
        <w:t>–</w:t>
      </w:r>
      <w:r>
        <w:tab/>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CE076D" w:rsidRDefault="00CE076D" w:rsidP="00CE076D">
      <w:pPr>
        <w:jc w:val="both"/>
      </w:pPr>
      <w:r>
        <w:t>–</w:t>
      </w:r>
      <w:r>
        <w:tab/>
        <w:t xml:space="preserve">многофакторный подход к освещению истории всех сторон жизни государства и общества; </w:t>
      </w:r>
    </w:p>
    <w:p w:rsidR="00CE076D" w:rsidRDefault="00CE076D" w:rsidP="00CE076D">
      <w:pPr>
        <w:jc w:val="both"/>
      </w:pPr>
      <w:r>
        <w:lastRenderedPageBreak/>
        <w:t>–</w:t>
      </w:r>
      <w:r>
        <w:tab/>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CE076D" w:rsidRDefault="00CE076D" w:rsidP="00CE076D">
      <w:pPr>
        <w:jc w:val="both"/>
      </w:pPr>
      <w:r>
        <w:t>–</w:t>
      </w:r>
      <w:r>
        <w:tab/>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CE076D" w:rsidRDefault="00CE076D" w:rsidP="00CE076D">
      <w:pPr>
        <w:jc w:val="both"/>
      </w:pPr>
    </w:p>
    <w:p w:rsidR="000F3236" w:rsidRPr="00626054" w:rsidRDefault="000F3236" w:rsidP="000F3236">
      <w:pPr>
        <w:rPr>
          <w:b/>
        </w:rPr>
      </w:pPr>
      <w:r w:rsidRPr="00626054">
        <w:rPr>
          <w:b/>
        </w:rPr>
        <w:t>Новейшая история</w:t>
      </w:r>
    </w:p>
    <w:p w:rsidR="000F3236" w:rsidRPr="00626054" w:rsidRDefault="000F3236" w:rsidP="000F3236">
      <w:pPr>
        <w:rPr>
          <w:b/>
        </w:rPr>
      </w:pPr>
    </w:p>
    <w:p w:rsidR="000F3236" w:rsidRPr="00626054" w:rsidRDefault="000F3236" w:rsidP="000F3236">
      <w:pPr>
        <w:rPr>
          <w:b/>
        </w:rPr>
      </w:pPr>
      <w:bookmarkStart w:id="42" w:name="_Toc441481689"/>
      <w:bookmarkStart w:id="43" w:name="_Toc441483739"/>
      <w:r w:rsidRPr="00626054">
        <w:rPr>
          <w:b/>
        </w:rPr>
        <w:t>Мир накануне и в годы Первой мировой войны</w:t>
      </w:r>
      <w:bookmarkEnd w:id="42"/>
      <w:bookmarkEnd w:id="43"/>
    </w:p>
    <w:p w:rsidR="000F3236" w:rsidRPr="00626054" w:rsidRDefault="000F3236" w:rsidP="000F3236">
      <w:pPr>
        <w:rPr>
          <w:b/>
          <w:bCs/>
          <w:iCs/>
        </w:rPr>
      </w:pPr>
      <w:bookmarkStart w:id="44" w:name="_Toc426635486"/>
      <w:bookmarkStart w:id="45" w:name="_Toc427703599"/>
      <w:r w:rsidRPr="00626054">
        <w:rPr>
          <w:b/>
          <w:bCs/>
          <w:iCs/>
        </w:rPr>
        <w:t>Мир накануне Первой мировой войны</w:t>
      </w:r>
    </w:p>
    <w:p w:rsidR="000F3236" w:rsidRPr="00626054" w:rsidRDefault="000F3236" w:rsidP="000F3236">
      <w:r w:rsidRPr="00626054">
        <w:t xml:space="preserve">Индустриальное общество. Либерализм, консерватизм, социал-демократия, анархизм. Рабочее и социалистическое движение. Профсоюзы. </w:t>
      </w:r>
      <w:r w:rsidRPr="00626054">
        <w:rPr>
          <w:i/>
        </w:rPr>
        <w:t>Расширение избирательного права.</w:t>
      </w:r>
      <w:r w:rsidRPr="00626054">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626054">
        <w:rPr>
          <w:i/>
        </w:rPr>
        <w:t>Гонка вооружений и милитаризация. Пропаганда.</w:t>
      </w:r>
      <w:r w:rsidRPr="00626054">
        <w:t xml:space="preserve"> Региональные конфликты накануне Первой мировой войны. Причины Первой мировой войны. </w:t>
      </w:r>
    </w:p>
    <w:p w:rsidR="000F3236" w:rsidRPr="00626054" w:rsidRDefault="000F3236" w:rsidP="000F3236">
      <w:pPr>
        <w:rPr>
          <w:b/>
        </w:rPr>
      </w:pPr>
      <w:r w:rsidRPr="00626054">
        <w:rPr>
          <w:b/>
        </w:rPr>
        <w:t>Первая мировая война</w:t>
      </w:r>
    </w:p>
    <w:p w:rsidR="000F3236" w:rsidRPr="00626054" w:rsidRDefault="000F3236" w:rsidP="000F3236">
      <w:r w:rsidRPr="00626054">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626054">
        <w:rPr>
          <w:i/>
        </w:rPr>
        <w:t>«Бег к морю».</w:t>
      </w:r>
      <w:r w:rsidRPr="00626054">
        <w:t xml:space="preserve"> Сражение на Марне. Победа российской армии под Гумбиненом и поражение под Танненбергом. Наступление в Галиции. </w:t>
      </w:r>
      <w:r w:rsidRPr="00626054">
        <w:rPr>
          <w:i/>
        </w:rPr>
        <w:t>Морское сражение при Гельголанде. Вступление в войну Османской империи.Вступление в войну Болгарии и Италии. Поражение Сербии.</w:t>
      </w:r>
      <w:r w:rsidRPr="00626054">
        <w:t xml:space="preserve"> Четверной союз (Центральные державы). Верден. Отступление российской армии. Сомма. </w:t>
      </w:r>
      <w:r w:rsidRPr="00626054">
        <w:rPr>
          <w:i/>
        </w:rPr>
        <w:t>Война в Месопотамии.</w:t>
      </w:r>
      <w:r w:rsidRPr="00626054">
        <w:t xml:space="preserve"> Геноцид в Османской империи. </w:t>
      </w:r>
      <w:r w:rsidRPr="00626054">
        <w:rPr>
          <w:i/>
        </w:rPr>
        <w:t>Ютландское сражение. Вступление в войну Румынии.</w:t>
      </w:r>
      <w:r w:rsidRPr="00626054">
        <w:t xml:space="preserve"> Брусиловский прорыв. Вступление в войну США. Революция 1917 г. и выход из войны России. 14 пунктов В. Вильсона. Бои на Западном фронте. </w:t>
      </w:r>
      <w:r w:rsidRPr="00626054">
        <w:rPr>
          <w:i/>
        </w:rPr>
        <w:t>Война в Азии.</w:t>
      </w:r>
      <w:r w:rsidRPr="00626054">
        <w:t xml:space="preserve"> Капитуляция государств Четверного союза. </w:t>
      </w:r>
      <w:r w:rsidRPr="00626054">
        <w:rPr>
          <w:i/>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626054">
        <w:t xml:space="preserve"> Политические, экономические, социальные и культурные последствия Первой мировой войны.</w:t>
      </w:r>
    </w:p>
    <w:p w:rsidR="000F3236" w:rsidRPr="00626054" w:rsidRDefault="000F3236" w:rsidP="000F3236"/>
    <w:p w:rsidR="000F3236" w:rsidRPr="00626054" w:rsidRDefault="000F3236" w:rsidP="000F3236">
      <w:pPr>
        <w:rPr>
          <w:b/>
        </w:rPr>
      </w:pPr>
      <w:bookmarkStart w:id="46" w:name="_Toc441481690"/>
      <w:bookmarkStart w:id="47" w:name="_Toc441483740"/>
      <w:r w:rsidRPr="00626054">
        <w:rPr>
          <w:b/>
        </w:rPr>
        <w:t>Межвоенный период (1918–1939)</w:t>
      </w:r>
      <w:bookmarkEnd w:id="44"/>
      <w:bookmarkEnd w:id="45"/>
      <w:bookmarkEnd w:id="46"/>
      <w:bookmarkEnd w:id="47"/>
    </w:p>
    <w:p w:rsidR="000F3236" w:rsidRPr="00626054" w:rsidRDefault="000F3236" w:rsidP="000F3236">
      <w:pPr>
        <w:rPr>
          <w:b/>
          <w:bCs/>
          <w:iCs/>
        </w:rPr>
      </w:pPr>
      <w:bookmarkStart w:id="48" w:name="_Toc426635487"/>
      <w:bookmarkStart w:id="49" w:name="_Toc427703600"/>
      <w:r w:rsidRPr="00626054">
        <w:rPr>
          <w:b/>
          <w:bCs/>
          <w:iCs/>
        </w:rPr>
        <w:t>Революционная волна после Первой мировой войны</w:t>
      </w:r>
    </w:p>
    <w:p w:rsidR="000F3236" w:rsidRPr="00626054" w:rsidRDefault="000F3236" w:rsidP="000F3236">
      <w:pPr>
        <w:rPr>
          <w:i/>
        </w:rPr>
      </w:pPr>
      <w:r w:rsidRPr="00626054">
        <w:t xml:space="preserve">Образование новых национальных государств. </w:t>
      </w:r>
      <w:r w:rsidRPr="00626054">
        <w:rPr>
          <w:i/>
        </w:rPr>
        <w:t>Народы бывшей российской империи: независимость и вхождение в СССР.</w:t>
      </w:r>
      <w:r w:rsidRPr="00626054">
        <w:t xml:space="preserve"> Ноябрьская революция в Германии. Веймарская республика. </w:t>
      </w:r>
      <w:r w:rsidRPr="00626054">
        <w:rPr>
          <w:i/>
        </w:rPr>
        <w:t>Антиколониальные выступления в Азии и Северной Африке.</w:t>
      </w:r>
      <w:r w:rsidRPr="00626054">
        <w:t xml:space="preserve"> Образование Коминтерна. </w:t>
      </w:r>
      <w:r w:rsidRPr="00626054">
        <w:rPr>
          <w:i/>
        </w:rPr>
        <w:t xml:space="preserve">Венгерская советская республика.Образование республики в Турции и кемализм. </w:t>
      </w:r>
    </w:p>
    <w:p w:rsidR="000F3236" w:rsidRPr="00626054" w:rsidRDefault="000F3236" w:rsidP="000F3236">
      <w:pPr>
        <w:rPr>
          <w:b/>
        </w:rPr>
      </w:pPr>
      <w:r w:rsidRPr="00626054">
        <w:rPr>
          <w:b/>
        </w:rPr>
        <w:t>Версальско-вашингтонская система</w:t>
      </w:r>
    </w:p>
    <w:p w:rsidR="000F3236" w:rsidRPr="00626054" w:rsidRDefault="000F3236" w:rsidP="000F3236">
      <w:pPr>
        <w:rPr>
          <w:i/>
        </w:rPr>
      </w:pPr>
      <w:r w:rsidRPr="00626054">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626054">
        <w:rPr>
          <w:i/>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0F3236" w:rsidRPr="00626054" w:rsidRDefault="000F3236" w:rsidP="000F3236">
      <w:pPr>
        <w:rPr>
          <w:b/>
        </w:rPr>
      </w:pPr>
    </w:p>
    <w:p w:rsidR="000F3236" w:rsidRPr="00626054" w:rsidRDefault="000F3236" w:rsidP="000F3236">
      <w:pPr>
        <w:rPr>
          <w:b/>
        </w:rPr>
      </w:pPr>
      <w:r w:rsidRPr="00626054">
        <w:rPr>
          <w:b/>
        </w:rPr>
        <w:t>Страны Запада в 1920-е гг.</w:t>
      </w:r>
    </w:p>
    <w:p w:rsidR="000F3236" w:rsidRPr="00626054" w:rsidRDefault="000F3236" w:rsidP="000F3236">
      <w:r w:rsidRPr="00626054">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w:t>
      </w:r>
      <w:r w:rsidRPr="00626054">
        <w:lastRenderedPageBreak/>
        <w:t xml:space="preserve">Рост влияния социалистических партий и профсоюзов. </w:t>
      </w:r>
      <w:r w:rsidRPr="00626054">
        <w:rPr>
          <w:i/>
        </w:rPr>
        <w:t>Авторитарные режимы в Европе: Польша и Испания.Б. Муссолини и идеи фашизма.</w:t>
      </w:r>
      <w:r w:rsidRPr="00626054">
        <w:t xml:space="preserve"> Приход фашистов к власти в Италии. Создание фашистского режима. </w:t>
      </w:r>
      <w:r w:rsidRPr="00626054">
        <w:rPr>
          <w:i/>
        </w:rPr>
        <w:t>Кризис Матеотти.</w:t>
      </w:r>
      <w:r w:rsidRPr="00626054">
        <w:t xml:space="preserve"> Фашистский режим в Италии.</w:t>
      </w:r>
    </w:p>
    <w:p w:rsidR="000F3236" w:rsidRPr="00626054" w:rsidRDefault="000F3236" w:rsidP="000F3236">
      <w:pPr>
        <w:rPr>
          <w:b/>
          <w:bCs/>
          <w:iCs/>
        </w:rPr>
      </w:pPr>
      <w:r w:rsidRPr="00626054">
        <w:rPr>
          <w:b/>
          <w:bCs/>
          <w:iCs/>
        </w:rPr>
        <w:t>Политическое развитие стран Южной и Восточной Азии</w:t>
      </w:r>
    </w:p>
    <w:p w:rsidR="000F3236" w:rsidRPr="00626054" w:rsidRDefault="000F3236" w:rsidP="000F3236">
      <w:r w:rsidRPr="00626054">
        <w:t xml:space="preserve">Китай после Синьхайской революции. </w:t>
      </w:r>
      <w:r w:rsidRPr="00626054">
        <w:rPr>
          <w:i/>
        </w:rPr>
        <w:t>Революция в Китае и Северный поход.</w:t>
      </w:r>
      <w:r w:rsidRPr="00626054">
        <w:t xml:space="preserve"> Режим Чан Кайши и гражданская война с коммунистами. </w:t>
      </w:r>
      <w:r w:rsidRPr="00626054">
        <w:rPr>
          <w:i/>
        </w:rPr>
        <w:t>«Великий поход» Красной армии Китая.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626054">
        <w:t xml:space="preserve"> Индийский национальный конгресс и М. Ганди. </w:t>
      </w:r>
    </w:p>
    <w:p w:rsidR="000F3236" w:rsidRPr="00626054" w:rsidRDefault="000F3236" w:rsidP="000F3236">
      <w:pPr>
        <w:rPr>
          <w:b/>
        </w:rPr>
      </w:pPr>
      <w:r w:rsidRPr="00626054">
        <w:rPr>
          <w:b/>
        </w:rPr>
        <w:t>Великая депрессия. Мировой экономический кризис. Преобразования Ф. Рузвельта в США</w:t>
      </w:r>
    </w:p>
    <w:p w:rsidR="000F3236" w:rsidRPr="00626054" w:rsidRDefault="000F3236" w:rsidP="000F3236">
      <w:pPr>
        <w:rPr>
          <w:i/>
        </w:rPr>
      </w:pPr>
      <w:r w:rsidRPr="00626054">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626054">
        <w:rPr>
          <w:i/>
        </w:rPr>
        <w:t>Закат либеральной идеологии.</w:t>
      </w:r>
      <w:r w:rsidRPr="00626054">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626054">
        <w:rPr>
          <w:i/>
        </w:rPr>
        <w:t>Общественно-политическое развитие стран Латинской Америки.</w:t>
      </w:r>
    </w:p>
    <w:p w:rsidR="000F3236" w:rsidRPr="00626054" w:rsidRDefault="000F3236" w:rsidP="000F3236">
      <w:pPr>
        <w:rPr>
          <w:b/>
          <w:bCs/>
          <w:iCs/>
        </w:rPr>
      </w:pPr>
      <w:r w:rsidRPr="00626054">
        <w:rPr>
          <w:b/>
          <w:bCs/>
          <w:iCs/>
        </w:rPr>
        <w:t>Нарастание агрессии. Германский нацизм</w:t>
      </w:r>
    </w:p>
    <w:p w:rsidR="000F3236" w:rsidRPr="00626054" w:rsidRDefault="000F3236" w:rsidP="000F3236">
      <w:r w:rsidRPr="00626054">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0F3236" w:rsidRPr="00626054" w:rsidRDefault="000F3236" w:rsidP="000F3236">
      <w:pPr>
        <w:rPr>
          <w:b/>
        </w:rPr>
      </w:pPr>
      <w:r w:rsidRPr="00626054">
        <w:rPr>
          <w:b/>
        </w:rPr>
        <w:t>«Народный фронт» и Гражданская война в Испании</w:t>
      </w:r>
    </w:p>
    <w:p w:rsidR="000F3236" w:rsidRPr="00626054" w:rsidRDefault="000F3236" w:rsidP="000F3236">
      <w:r w:rsidRPr="00626054">
        <w:rPr>
          <w:i/>
        </w:rPr>
        <w:t>Борьба с фашизмом в Австрии и Франции.</w:t>
      </w:r>
      <w:r w:rsidRPr="00626054">
        <w:rPr>
          <w:lang w:val="en-US"/>
        </w:rPr>
        <w:t>VII</w:t>
      </w:r>
      <w:r w:rsidRPr="00626054">
        <w:t xml:space="preserve"> Конгресс Коминтерна. Политика «Народного фронта».</w:t>
      </w:r>
      <w:r w:rsidRPr="00626054">
        <w:rPr>
          <w:i/>
        </w:rPr>
        <w:t>Революция в Испании.</w:t>
      </w:r>
      <w:r w:rsidRPr="00626054">
        <w:t xml:space="preserve"> Победа «Народного фронта» в Испании. Франкистский мятеж и фашистское вмешательство. </w:t>
      </w:r>
      <w:r w:rsidRPr="00626054">
        <w:rPr>
          <w:i/>
        </w:rPr>
        <w:t>Социальные преобразования в Испании.</w:t>
      </w:r>
      <w:r w:rsidRPr="00626054">
        <w:t xml:space="preserve"> Политика «невмешательства». Советская помощь Испании. </w:t>
      </w:r>
      <w:r w:rsidRPr="00626054">
        <w:rPr>
          <w:i/>
        </w:rPr>
        <w:t xml:space="preserve">Оборона Мадрида. Сражения при Гвадалахаре и на Эбро. </w:t>
      </w:r>
      <w:r w:rsidRPr="00626054">
        <w:t>Поражение Испанской республики.</w:t>
      </w:r>
    </w:p>
    <w:p w:rsidR="000F3236" w:rsidRPr="00626054" w:rsidRDefault="000F3236" w:rsidP="000F3236">
      <w:pPr>
        <w:rPr>
          <w:b/>
        </w:rPr>
      </w:pPr>
      <w:r w:rsidRPr="00626054">
        <w:rPr>
          <w:b/>
        </w:rPr>
        <w:t>Политика «умиротворения» агрессора</w:t>
      </w:r>
    </w:p>
    <w:p w:rsidR="000F3236" w:rsidRPr="00626054" w:rsidRDefault="000F3236" w:rsidP="000F3236">
      <w:pPr>
        <w:rPr>
          <w:i/>
        </w:rPr>
      </w:pPr>
      <w:r w:rsidRPr="00626054">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626054">
        <w:rPr>
          <w:i/>
        </w:rPr>
        <w:t>Итало-эфиопская война.</w:t>
      </w:r>
      <w:r w:rsidRPr="00626054">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626054">
        <w:rPr>
          <w:i/>
        </w:rPr>
        <w:t>Раздел Восточной Европы на сферы влияния Германии и СССР.</w:t>
      </w:r>
    </w:p>
    <w:p w:rsidR="000F3236" w:rsidRPr="00626054" w:rsidRDefault="000F3236" w:rsidP="000F3236">
      <w:pPr>
        <w:rPr>
          <w:b/>
        </w:rPr>
      </w:pPr>
      <w:r w:rsidRPr="00626054">
        <w:rPr>
          <w:b/>
        </w:rPr>
        <w:t>Развитие культуры в первой трети ХХ в.</w:t>
      </w:r>
    </w:p>
    <w:p w:rsidR="000F3236" w:rsidRPr="00626054" w:rsidRDefault="000F3236" w:rsidP="000F3236">
      <w:pPr>
        <w:rPr>
          <w:i/>
        </w:rPr>
      </w:pPr>
      <w:r w:rsidRPr="00626054">
        <w:t>Основные направления в искусстве. Модернизм, авангардизм, сюрреализм, абстракционизм, реализм</w:t>
      </w:r>
      <w:r w:rsidRPr="00626054">
        <w:rPr>
          <w:i/>
        </w:rPr>
        <w:t>. Психоанализ.Потерянное поколение.Ведущие деятели культуры первой трети ХХ в. Тоталитаризм и культура.Массовая культура. Олимпийское движение.</w:t>
      </w:r>
    </w:p>
    <w:p w:rsidR="000F3236" w:rsidRPr="00626054" w:rsidRDefault="000F3236" w:rsidP="000F3236">
      <w:pPr>
        <w:rPr>
          <w:i/>
        </w:rPr>
      </w:pPr>
    </w:p>
    <w:p w:rsidR="000F3236" w:rsidRPr="00626054" w:rsidRDefault="000F3236" w:rsidP="000F3236">
      <w:pPr>
        <w:rPr>
          <w:b/>
        </w:rPr>
      </w:pPr>
      <w:bookmarkStart w:id="50" w:name="_Toc441481691"/>
      <w:bookmarkStart w:id="51" w:name="_Toc441483741"/>
      <w:r w:rsidRPr="00626054">
        <w:rPr>
          <w:b/>
        </w:rPr>
        <w:t>Вторая мировая война</w:t>
      </w:r>
      <w:bookmarkEnd w:id="48"/>
      <w:bookmarkEnd w:id="49"/>
      <w:bookmarkEnd w:id="50"/>
      <w:bookmarkEnd w:id="51"/>
    </w:p>
    <w:p w:rsidR="000F3236" w:rsidRPr="00626054" w:rsidRDefault="000F3236" w:rsidP="000F3236">
      <w:pPr>
        <w:rPr>
          <w:b/>
          <w:bCs/>
          <w:iCs/>
        </w:rPr>
      </w:pPr>
      <w:r w:rsidRPr="00626054">
        <w:rPr>
          <w:b/>
          <w:bCs/>
          <w:iCs/>
        </w:rPr>
        <w:t>Начало Второй мировой войны</w:t>
      </w:r>
    </w:p>
    <w:p w:rsidR="000F3236" w:rsidRPr="00626054" w:rsidRDefault="000F3236" w:rsidP="000F3236">
      <w:r w:rsidRPr="00626054">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626054">
        <w:rPr>
          <w:i/>
        </w:rPr>
        <w:t>Захват Германией Дании и Норвегии.</w:t>
      </w:r>
      <w:r w:rsidRPr="00626054">
        <w:t xml:space="preserve"> Разгром Франции и ее союзников. </w:t>
      </w:r>
      <w:r w:rsidRPr="00626054">
        <w:rPr>
          <w:i/>
        </w:rPr>
        <w:t>Германо-</w:t>
      </w:r>
      <w:r w:rsidRPr="00626054">
        <w:rPr>
          <w:i/>
        </w:rPr>
        <w:lastRenderedPageBreak/>
        <w:t>британская борьба и захват Балкан.</w:t>
      </w:r>
      <w:r w:rsidRPr="00626054">
        <w:t xml:space="preserve"> Битва за Британию. Рост советско-германских противоречий.</w:t>
      </w:r>
    </w:p>
    <w:p w:rsidR="000F3236" w:rsidRPr="00626054" w:rsidRDefault="000F3236" w:rsidP="000F3236">
      <w:pPr>
        <w:rPr>
          <w:b/>
        </w:rPr>
      </w:pPr>
      <w:r w:rsidRPr="00626054">
        <w:rPr>
          <w:b/>
        </w:rPr>
        <w:t>Начало Великой Отечественной войны и войны на Тихом океане</w:t>
      </w:r>
    </w:p>
    <w:p w:rsidR="000F3236" w:rsidRPr="00626054" w:rsidRDefault="000F3236" w:rsidP="000F3236">
      <w:pPr>
        <w:rPr>
          <w:i/>
        </w:rPr>
      </w:pPr>
      <w:r w:rsidRPr="00626054">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626054">
        <w:rPr>
          <w:i/>
        </w:rPr>
        <w:t>Идеологическое и политическое обоснование агрессивной политики нацистской Германии.</w:t>
      </w:r>
      <w:r w:rsidRPr="00626054">
        <w:t xml:space="preserve"> Планы Германии в отношении СССР. План «Ост». </w:t>
      </w:r>
      <w:r w:rsidRPr="00626054">
        <w:rPr>
          <w:i/>
        </w:rPr>
        <w:t>Планы союзников Германии и позиция нейтральных государств.</w:t>
      </w:r>
    </w:p>
    <w:p w:rsidR="000F3236" w:rsidRPr="00626054" w:rsidRDefault="000F3236" w:rsidP="000F3236">
      <w:pPr>
        <w:rPr>
          <w:b/>
          <w:bCs/>
          <w:iCs/>
        </w:rPr>
      </w:pPr>
      <w:r w:rsidRPr="00626054">
        <w:rPr>
          <w:b/>
          <w:bCs/>
          <w:iCs/>
        </w:rPr>
        <w:t>Коренной перелом в войне</w:t>
      </w:r>
    </w:p>
    <w:p w:rsidR="000F3236" w:rsidRPr="00626054" w:rsidRDefault="000F3236" w:rsidP="000F3236">
      <w:pPr>
        <w:rPr>
          <w:i/>
        </w:rPr>
      </w:pPr>
      <w:r w:rsidRPr="00626054">
        <w:t xml:space="preserve">Сталинградская битва. Курская битва. Война в Северной Африке. Сражение при Эль-Аламейне. </w:t>
      </w:r>
      <w:r w:rsidRPr="00626054">
        <w:rPr>
          <w:i/>
        </w:rPr>
        <w:t>Стратегические бомбардировки немецких территорий.</w:t>
      </w:r>
      <w:r w:rsidRPr="00626054">
        <w:t xml:space="preserve"> Высадка в Италии и падение режима Муссолини. Перелом в войне на Тихом океане. Тегеранская конференция. «Большая тройка». </w:t>
      </w:r>
      <w:r w:rsidRPr="00626054">
        <w:rPr>
          <w:i/>
        </w:rPr>
        <w:t>Каирская декларация. Роспуск Коминтерна.</w:t>
      </w:r>
    </w:p>
    <w:p w:rsidR="000F3236" w:rsidRPr="00626054" w:rsidRDefault="000F3236" w:rsidP="000F3236">
      <w:pPr>
        <w:rPr>
          <w:b/>
          <w:bCs/>
          <w:iCs/>
        </w:rPr>
      </w:pPr>
      <w:r w:rsidRPr="00626054">
        <w:rPr>
          <w:b/>
          <w:bCs/>
          <w:iCs/>
        </w:rPr>
        <w:t>Жизнь во время войны. Сопротивление оккупантам</w:t>
      </w:r>
    </w:p>
    <w:p w:rsidR="000F3236" w:rsidRPr="00626054" w:rsidRDefault="000F3236" w:rsidP="000F3236">
      <w:pPr>
        <w:rPr>
          <w:i/>
        </w:rPr>
      </w:pPr>
      <w:r w:rsidRPr="00626054">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626054">
        <w:rPr>
          <w:i/>
        </w:rPr>
        <w:t>Жизнь на оккупированных территориях.</w:t>
      </w:r>
      <w:r w:rsidRPr="00626054">
        <w:t xml:space="preserve"> Движение Сопротивления и коллаборационизм. </w:t>
      </w:r>
      <w:r w:rsidRPr="00626054">
        <w:rPr>
          <w:i/>
        </w:rPr>
        <w:t>Партизанская война в Югославии. Жизнь в США и Японии. Положение в нейтральных государствах.</w:t>
      </w:r>
    </w:p>
    <w:p w:rsidR="000F3236" w:rsidRPr="00626054" w:rsidRDefault="000F3236" w:rsidP="000F3236">
      <w:pPr>
        <w:rPr>
          <w:b/>
        </w:rPr>
      </w:pPr>
      <w:r w:rsidRPr="00626054">
        <w:rPr>
          <w:b/>
        </w:rPr>
        <w:t>Разгром Германии, Японии и их союзников</w:t>
      </w:r>
    </w:p>
    <w:p w:rsidR="000F3236" w:rsidRPr="00626054" w:rsidRDefault="000F3236" w:rsidP="000F3236">
      <w:r w:rsidRPr="00626054">
        <w:t xml:space="preserve">Открытие Второго фронта и наступление союзников. </w:t>
      </w:r>
      <w:r w:rsidRPr="00626054">
        <w:rPr>
          <w:i/>
        </w:rPr>
        <w:t>Переход на сторону антигитлеровской коалиции Румынии и Болгарии, выход из войны Финляндии. Восстания в Париже, Варшаве, Словакии.</w:t>
      </w:r>
      <w:r w:rsidRPr="00626054">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0F3236" w:rsidRPr="00626054" w:rsidRDefault="000F3236" w:rsidP="000F3236">
      <w:r w:rsidRPr="00626054">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0F3236" w:rsidRPr="00626054" w:rsidRDefault="000F3236" w:rsidP="000F3236"/>
    <w:p w:rsidR="000F3236" w:rsidRPr="00626054" w:rsidRDefault="000F3236" w:rsidP="000F3236">
      <w:pPr>
        <w:rPr>
          <w:b/>
        </w:rPr>
      </w:pPr>
      <w:bookmarkStart w:id="52" w:name="_Toc441481692"/>
      <w:bookmarkStart w:id="53" w:name="_Toc441483742"/>
      <w:r w:rsidRPr="00626054">
        <w:rPr>
          <w:b/>
        </w:rPr>
        <w:t>Соревнование социальных систем</w:t>
      </w:r>
      <w:bookmarkEnd w:id="52"/>
      <w:bookmarkEnd w:id="53"/>
    </w:p>
    <w:p w:rsidR="000F3236" w:rsidRPr="00626054" w:rsidRDefault="000F3236" w:rsidP="000F3236">
      <w:pPr>
        <w:rPr>
          <w:b/>
          <w:bCs/>
          <w:iCs/>
        </w:rPr>
      </w:pPr>
      <w:bookmarkStart w:id="54" w:name="_Toc426635489"/>
      <w:bookmarkStart w:id="55" w:name="_Toc427703602"/>
      <w:r w:rsidRPr="00626054">
        <w:rPr>
          <w:b/>
          <w:bCs/>
          <w:iCs/>
        </w:rPr>
        <w:t>Начало «холодной войны»</w:t>
      </w:r>
    </w:p>
    <w:p w:rsidR="000F3236" w:rsidRPr="00626054" w:rsidRDefault="000F3236" w:rsidP="000F3236">
      <w:r w:rsidRPr="00626054">
        <w:t xml:space="preserve">Причины «холодной войны». План Маршалла. </w:t>
      </w:r>
      <w:r w:rsidRPr="00626054">
        <w:rPr>
          <w:i/>
        </w:rPr>
        <w:t>Гражданская война в Греции.</w:t>
      </w:r>
      <w:r w:rsidRPr="00626054">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626054">
        <w:rPr>
          <w:i/>
        </w:rPr>
        <w:t>Террор в Восточной Европе.</w:t>
      </w:r>
      <w:r w:rsidRPr="00626054">
        <w:t xml:space="preserve"> Совет экономической взаимопомощи. НАТО. «Охота на ведьм» в США.</w:t>
      </w:r>
    </w:p>
    <w:p w:rsidR="000F3236" w:rsidRPr="00626054" w:rsidRDefault="000F3236" w:rsidP="000F3236">
      <w:pPr>
        <w:rPr>
          <w:b/>
          <w:bCs/>
          <w:iCs/>
        </w:rPr>
      </w:pPr>
      <w:r w:rsidRPr="00626054">
        <w:rPr>
          <w:b/>
          <w:bCs/>
          <w:iCs/>
        </w:rPr>
        <w:t>Гонка вооружений. Берлинский и Карибский кризисы</w:t>
      </w:r>
    </w:p>
    <w:p w:rsidR="000F3236" w:rsidRPr="00626054" w:rsidRDefault="000F3236" w:rsidP="000F3236">
      <w:r w:rsidRPr="00626054">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0F3236" w:rsidRPr="00626054" w:rsidRDefault="000F3236" w:rsidP="000F3236">
      <w:pPr>
        <w:rPr>
          <w:b/>
        </w:rPr>
      </w:pPr>
    </w:p>
    <w:p w:rsidR="000F3236" w:rsidRPr="00626054" w:rsidRDefault="000F3236" w:rsidP="000F3236">
      <w:pPr>
        <w:rPr>
          <w:b/>
        </w:rPr>
      </w:pPr>
    </w:p>
    <w:p w:rsidR="000F3236" w:rsidRPr="00626054" w:rsidRDefault="000F3236" w:rsidP="000F3236">
      <w:pPr>
        <w:rPr>
          <w:b/>
        </w:rPr>
      </w:pPr>
      <w:r w:rsidRPr="00626054">
        <w:rPr>
          <w:b/>
        </w:rPr>
        <w:lastRenderedPageBreak/>
        <w:t>Дальний Восток в 40–70-е гг. Войны и революции</w:t>
      </w:r>
    </w:p>
    <w:p w:rsidR="000F3236" w:rsidRPr="00626054" w:rsidRDefault="000F3236" w:rsidP="000F3236">
      <w:r w:rsidRPr="00626054">
        <w:rPr>
          <w:i/>
        </w:rPr>
        <w:t>Гражданская война в Китае.</w:t>
      </w:r>
      <w:r w:rsidRPr="00626054">
        <w:t xml:space="preserve"> Образование КНР. Война в Корее. </w:t>
      </w:r>
      <w:r w:rsidRPr="00626054">
        <w:rPr>
          <w:i/>
        </w:rPr>
        <w:t>Национально-освободительные и коммунистические движения в Юго-Восточной Азии. Индокитайские войны.</w:t>
      </w:r>
      <w:r w:rsidRPr="00626054">
        <w:t xml:space="preserve"> Поражение США и их союзников в Индокитае. Советско-китайский конфликт.</w:t>
      </w:r>
    </w:p>
    <w:p w:rsidR="000F3236" w:rsidRPr="00626054" w:rsidRDefault="000F3236" w:rsidP="000F3236">
      <w:pPr>
        <w:rPr>
          <w:b/>
        </w:rPr>
      </w:pPr>
      <w:r w:rsidRPr="00626054">
        <w:rPr>
          <w:b/>
        </w:rPr>
        <w:t>«Разрядка»</w:t>
      </w:r>
    </w:p>
    <w:p w:rsidR="000F3236" w:rsidRPr="00626054" w:rsidRDefault="000F3236" w:rsidP="000F3236">
      <w:r w:rsidRPr="00626054">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0F3236" w:rsidRPr="00626054" w:rsidRDefault="000F3236" w:rsidP="000F3236">
      <w:pPr>
        <w:rPr>
          <w:b/>
        </w:rPr>
      </w:pPr>
      <w:r w:rsidRPr="00626054">
        <w:rPr>
          <w:b/>
        </w:rPr>
        <w:t>Западная Европа и Северная Америка в 50–80-е годы ХХ века</w:t>
      </w:r>
    </w:p>
    <w:p w:rsidR="000F3236" w:rsidRPr="00626054" w:rsidRDefault="000F3236" w:rsidP="000F3236">
      <w:pPr>
        <w:rPr>
          <w:i/>
        </w:rPr>
      </w:pPr>
      <w:r w:rsidRPr="00626054">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626054">
        <w:rPr>
          <w:i/>
        </w:rPr>
        <w:t>«Скандинавская модель» общественно-политического и социально-экономического развития.</w:t>
      </w:r>
    </w:p>
    <w:p w:rsidR="000F3236" w:rsidRPr="00626054" w:rsidRDefault="000F3236" w:rsidP="000F3236">
      <w:r w:rsidRPr="00626054">
        <w:t xml:space="preserve">Проблема прав человека. «Бурные шестидесятые». Движение за гражданские права в США. Новые течения в обществе и культуре. </w:t>
      </w:r>
    </w:p>
    <w:p w:rsidR="000F3236" w:rsidRPr="00626054" w:rsidRDefault="000F3236" w:rsidP="000F3236">
      <w:r w:rsidRPr="00626054">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626054">
        <w:rPr>
          <w:i/>
        </w:rPr>
        <w:t>Падение диктатур в Греции, Португалии и Испании.</w:t>
      </w:r>
      <w:r w:rsidRPr="00626054">
        <w:t xml:space="preserve"> Неоконсерватизм. Внутренняя политика Р. Рейгана.</w:t>
      </w:r>
    </w:p>
    <w:p w:rsidR="000F3236" w:rsidRPr="00626054" w:rsidRDefault="000F3236" w:rsidP="000F3236">
      <w:pPr>
        <w:rPr>
          <w:b/>
        </w:rPr>
      </w:pPr>
      <w:r w:rsidRPr="00626054">
        <w:rPr>
          <w:b/>
        </w:rPr>
        <w:t>Достижения и кризисы социалистического мира</w:t>
      </w:r>
    </w:p>
    <w:p w:rsidR="000F3236" w:rsidRPr="00626054" w:rsidRDefault="000F3236" w:rsidP="000F3236">
      <w:r w:rsidRPr="00626054">
        <w:t xml:space="preserve">«Реальный социализм». Волнения в ГДР в 1953 г. </w:t>
      </w:r>
      <w:r w:rsidRPr="00626054">
        <w:rPr>
          <w:i/>
        </w:rPr>
        <w:t>ХХ съезд КПСС.</w:t>
      </w:r>
      <w:r w:rsidRPr="00626054">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0F3236" w:rsidRPr="00626054" w:rsidRDefault="000F3236" w:rsidP="000F3236">
      <w:pPr>
        <w:rPr>
          <w:i/>
        </w:rPr>
      </w:pPr>
      <w:r w:rsidRPr="00626054">
        <w:t xml:space="preserve">Строительство социализма в Китае. </w:t>
      </w:r>
      <w:r w:rsidRPr="00626054">
        <w:rPr>
          <w:i/>
        </w:rPr>
        <w:t>Мао Цзэдун и маоизм.</w:t>
      </w:r>
      <w:r w:rsidRPr="00626054">
        <w:t xml:space="preserve"> «Культурная революция». Рыночные реформы в Китае. </w:t>
      </w:r>
      <w:r w:rsidRPr="00626054">
        <w:rPr>
          <w:i/>
        </w:rPr>
        <w:t>Коммунистический режим в Северной Корее. Полпотовский режим в Камбодже.</w:t>
      </w:r>
    </w:p>
    <w:p w:rsidR="000F3236" w:rsidRPr="00626054" w:rsidRDefault="000F3236" w:rsidP="000F3236">
      <w:r w:rsidRPr="00626054">
        <w:t xml:space="preserve">Перестройка в СССР и «новое мышление». Экономические и политические последствия реформ в Китае. </w:t>
      </w:r>
      <w:r w:rsidRPr="00626054">
        <w:rPr>
          <w:i/>
        </w:rPr>
        <w:t>Антикоммунистические революции в Восточной Европе.</w:t>
      </w:r>
      <w:r w:rsidRPr="00626054">
        <w:t xml:space="preserve"> Распад Варшавского договора, СЭВ и СССР. </w:t>
      </w:r>
      <w:r w:rsidRPr="00626054">
        <w:rPr>
          <w:i/>
        </w:rPr>
        <w:t>Воссоздание независимых государств Балтии.</w:t>
      </w:r>
      <w:r w:rsidRPr="00626054">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0F3236" w:rsidRPr="00626054" w:rsidRDefault="000F3236" w:rsidP="000F3236">
      <w:pPr>
        <w:rPr>
          <w:b/>
        </w:rPr>
      </w:pPr>
      <w:r w:rsidRPr="00626054">
        <w:rPr>
          <w:b/>
        </w:rPr>
        <w:t>Латинская Америка в 1950–1990-е гг.</w:t>
      </w:r>
    </w:p>
    <w:p w:rsidR="000F3236" w:rsidRPr="00626054" w:rsidRDefault="000F3236" w:rsidP="000F3236">
      <w:r w:rsidRPr="00626054">
        <w:t xml:space="preserve">Положение стран Латинской Америки в середине ХХ века. </w:t>
      </w:r>
      <w:r w:rsidRPr="00626054">
        <w:rPr>
          <w:i/>
        </w:rPr>
        <w:t>Аграрные реформы и импортзамещающая индустриализация.</w:t>
      </w:r>
      <w:r w:rsidRPr="00626054">
        <w:t xml:space="preserve"> Революция на Кубе. </w:t>
      </w:r>
      <w:r w:rsidRPr="00626054">
        <w:rPr>
          <w:i/>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p>
    <w:p w:rsidR="000F3236" w:rsidRPr="00626054" w:rsidRDefault="000F3236" w:rsidP="000F3236">
      <w:pPr>
        <w:rPr>
          <w:b/>
        </w:rPr>
      </w:pPr>
      <w:r w:rsidRPr="00626054">
        <w:rPr>
          <w:b/>
        </w:rPr>
        <w:t>Страны Азии и Африки в 1940–1990-е гг.</w:t>
      </w:r>
    </w:p>
    <w:p w:rsidR="000F3236" w:rsidRPr="00626054" w:rsidRDefault="000F3236" w:rsidP="000F3236">
      <w:pPr>
        <w:rPr>
          <w:i/>
        </w:rPr>
      </w:pPr>
      <w:r w:rsidRPr="00626054">
        <w:rPr>
          <w:i/>
        </w:rPr>
        <w:t>Колониальное общество. Роль итогов войны в подъеме антиколониальных движений в Тропической и Южной Африке.</w:t>
      </w:r>
      <w:r w:rsidRPr="00626054">
        <w:t xml:space="preserve"> Крушение колониальной системы и ее последствия. Выбор пути развития. </w:t>
      </w:r>
      <w:r w:rsidRPr="00626054">
        <w:rPr>
          <w:i/>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0F3236" w:rsidRPr="00626054" w:rsidRDefault="000F3236" w:rsidP="000F3236">
      <w:r w:rsidRPr="00626054">
        <w:t xml:space="preserve">Арабские страны и возникновение государства Израиль. </w:t>
      </w:r>
      <w:r w:rsidRPr="00626054">
        <w:rPr>
          <w:i/>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626054">
        <w:t xml:space="preserve"> Исламская революция в Иране. Кризис в Персидском заливе и войны в Ираке.</w:t>
      </w:r>
    </w:p>
    <w:p w:rsidR="000F3236" w:rsidRPr="00626054" w:rsidRDefault="000F3236" w:rsidP="000F3236">
      <w:r w:rsidRPr="00626054">
        <w:t xml:space="preserve">Обретение независимости странами Южной Азии. Д. Неру и его преобразования. </w:t>
      </w:r>
      <w:r w:rsidRPr="00626054">
        <w:rPr>
          <w:i/>
        </w:rPr>
        <w:t>Конфронтация между Индией и Пакистаном, Индией и КНР. Реформы И. Ганди.</w:t>
      </w:r>
      <w:r w:rsidRPr="00626054">
        <w:t xml:space="preserve"> Индия в </w:t>
      </w:r>
      <w:r w:rsidRPr="00626054">
        <w:lastRenderedPageBreak/>
        <w:t xml:space="preserve">конце ХХ в. </w:t>
      </w:r>
      <w:r w:rsidRPr="00626054">
        <w:rPr>
          <w:i/>
        </w:rPr>
        <w:t>Индонезия при Сукарно и Сухарто. Страны Юго-Восточной Азии после войны в Индокитае.</w:t>
      </w:r>
    </w:p>
    <w:p w:rsidR="000F3236" w:rsidRPr="00626054" w:rsidRDefault="000F3236" w:rsidP="000F3236">
      <w:pPr>
        <w:rPr>
          <w:i/>
        </w:rPr>
      </w:pPr>
      <w:r w:rsidRPr="00626054">
        <w:t xml:space="preserve">Япония после Второй мировой войны. Восстановление суверенитета Японии. Проблема Курильских островов. Японское экономическое чудо. </w:t>
      </w:r>
      <w:r w:rsidRPr="00626054">
        <w:rPr>
          <w:i/>
        </w:rPr>
        <w:t>Кризис японского общества. Развитие Южной Кореи. «Тихоокеанские драконы».</w:t>
      </w:r>
    </w:p>
    <w:p w:rsidR="000F3236" w:rsidRPr="00626054" w:rsidRDefault="000F3236" w:rsidP="000F3236">
      <w:pPr>
        <w:rPr>
          <w:b/>
        </w:rPr>
      </w:pPr>
      <w:bookmarkStart w:id="56" w:name="_Toc441481693"/>
      <w:bookmarkStart w:id="57" w:name="_Toc441483743"/>
      <w:r w:rsidRPr="00626054">
        <w:rPr>
          <w:b/>
        </w:rPr>
        <w:t>Современный мир</w:t>
      </w:r>
      <w:bookmarkEnd w:id="54"/>
      <w:bookmarkEnd w:id="55"/>
      <w:bookmarkEnd w:id="56"/>
      <w:bookmarkEnd w:id="57"/>
    </w:p>
    <w:p w:rsidR="000F3236" w:rsidRPr="00626054" w:rsidRDefault="000F3236" w:rsidP="000F3236">
      <w:r w:rsidRPr="00626054">
        <w:t xml:space="preserve">Глобализация конца ХХ – начала XXI вв. Информационная революция, Интернет. Экономические кризисы 1998 и 2008 гг. </w:t>
      </w:r>
      <w:r w:rsidRPr="00626054">
        <w:rPr>
          <w:i/>
        </w:rPr>
        <w:t>Успехи и трудности интеграционных процессов в Европе, Евразии, Тихоокеанском и Атлантическом регионах.Изменение системы международных отношений.</w:t>
      </w:r>
      <w:r w:rsidRPr="00626054">
        <w:t xml:space="preserve"> Модернизационные процессы в странах Азии. Рост влияния Китая на международной арене. </w:t>
      </w:r>
      <w:r w:rsidRPr="00626054">
        <w:rPr>
          <w:i/>
        </w:rPr>
        <w:t>Демократический и левый повороты в Южной Америке.</w:t>
      </w:r>
      <w:r w:rsidRPr="00626054">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0F3236" w:rsidRPr="00626054" w:rsidRDefault="000F3236" w:rsidP="000F3236">
      <w:pPr>
        <w:jc w:val="center"/>
        <w:rPr>
          <w:b/>
        </w:rPr>
      </w:pPr>
    </w:p>
    <w:p w:rsidR="000F3236" w:rsidRPr="00626054" w:rsidRDefault="000F3236" w:rsidP="000F3236">
      <w:pPr>
        <w:rPr>
          <w:b/>
        </w:rPr>
      </w:pPr>
      <w:r w:rsidRPr="00626054">
        <w:rPr>
          <w:b/>
        </w:rPr>
        <w:t>История России</w:t>
      </w:r>
    </w:p>
    <w:p w:rsidR="000F3236" w:rsidRPr="00626054" w:rsidRDefault="000F3236" w:rsidP="000F3236">
      <w:pPr>
        <w:rPr>
          <w:b/>
        </w:rPr>
      </w:pPr>
      <w:r w:rsidRPr="00626054">
        <w:rPr>
          <w:b/>
        </w:rPr>
        <w:t xml:space="preserve">Россия в годы «великих потрясений». 1914–1921 </w:t>
      </w:r>
    </w:p>
    <w:p w:rsidR="000F3236" w:rsidRPr="00626054" w:rsidRDefault="000F3236" w:rsidP="000F3236">
      <w:pPr>
        <w:rPr>
          <w:b/>
        </w:rPr>
      </w:pPr>
      <w:r w:rsidRPr="00626054">
        <w:rPr>
          <w:b/>
        </w:rPr>
        <w:t>Россия в Первой мировой войне</w:t>
      </w:r>
    </w:p>
    <w:p w:rsidR="000F3236" w:rsidRPr="00626054" w:rsidRDefault="000F3236" w:rsidP="000F3236">
      <w:r w:rsidRPr="00626054">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626054">
        <w:rPr>
          <w:i/>
        </w:rPr>
        <w:t>Национальные подразделения и женские батальоны в составе русской армии.</w:t>
      </w:r>
      <w:r w:rsidRPr="00626054">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626054">
        <w:rPr>
          <w:i/>
        </w:rPr>
        <w:t>Содействие гражданского населения армии и создание общественных организаций помощи фронту. Благотворительность.</w:t>
      </w:r>
      <w:r w:rsidRPr="00626054">
        <w:t xml:space="preserve"> Введение государством карточной системы снабжения в городе и разверстки в деревне. </w:t>
      </w:r>
      <w:r w:rsidRPr="00626054">
        <w:rPr>
          <w:i/>
        </w:rPr>
        <w:t>Война и реформы: несбывшиеся ожидания.</w:t>
      </w:r>
      <w:r w:rsidRPr="00626054">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0F3236" w:rsidRPr="00626054" w:rsidRDefault="000F3236" w:rsidP="000F3236">
      <w:r w:rsidRPr="00626054">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626054">
        <w:rPr>
          <w:i/>
        </w:rPr>
        <w:t xml:space="preserve">Эхо войны на окраинах империи: восстание в Средней Азии и Казахстане. </w:t>
      </w:r>
      <w:r w:rsidRPr="00626054">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0F3236" w:rsidRPr="00626054" w:rsidRDefault="000F3236" w:rsidP="000F3236">
      <w:pPr>
        <w:rPr>
          <w:b/>
        </w:rPr>
      </w:pPr>
      <w:r w:rsidRPr="00626054">
        <w:rPr>
          <w:b/>
        </w:rPr>
        <w:t>Великая российская революция 1917 г.</w:t>
      </w:r>
    </w:p>
    <w:p w:rsidR="000F3236" w:rsidRPr="00626054" w:rsidRDefault="000F3236" w:rsidP="000F3236">
      <w:r w:rsidRPr="00626054">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626054">
        <w:rPr>
          <w:i/>
        </w:rPr>
        <w:t xml:space="preserve">Национальные и конфессиональные проблемы. Незавершенность и противоречия модернизации. </w:t>
      </w:r>
      <w:r w:rsidRPr="00626054">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626054">
        <w:rPr>
          <w:i/>
        </w:rPr>
        <w:t>Реакция за рубежом. Отклики внутри страны: Москва, периферия, фронт, национальные регионы. Революционная эйфория.</w:t>
      </w:r>
      <w:r w:rsidRPr="00626054">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w:t>
      </w:r>
      <w:r w:rsidRPr="00626054">
        <w:rPr>
          <w:i/>
        </w:rPr>
        <w:t xml:space="preserve">православная церковь. Всероссийский Поместный собор и восстановление </w:t>
      </w:r>
      <w:r w:rsidRPr="00626054">
        <w:rPr>
          <w:i/>
        </w:rPr>
        <w:lastRenderedPageBreak/>
        <w:t xml:space="preserve">патриаршества. </w:t>
      </w:r>
      <w:r w:rsidRPr="00626054">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0F3236" w:rsidRPr="00626054" w:rsidRDefault="000F3236" w:rsidP="000F3236">
      <w:r w:rsidRPr="00626054">
        <w:rPr>
          <w:b/>
        </w:rPr>
        <w:t>Первые революционные преобразования большевиков</w:t>
      </w:r>
    </w:p>
    <w:p w:rsidR="000F3236" w:rsidRPr="00626054" w:rsidRDefault="000F3236" w:rsidP="000F3236">
      <w:r w:rsidRPr="00626054">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0F3236" w:rsidRPr="00626054" w:rsidRDefault="000F3236" w:rsidP="000F3236">
      <w:r w:rsidRPr="00626054">
        <w:t>«Декрет о земле» и принципы наделения крестьян землей. Отделение церкви от государства и школы от церкви.</w:t>
      </w:r>
    </w:p>
    <w:p w:rsidR="000F3236" w:rsidRPr="00626054" w:rsidRDefault="000F3236" w:rsidP="000F3236">
      <w:pPr>
        <w:rPr>
          <w:b/>
        </w:rPr>
      </w:pPr>
      <w:r w:rsidRPr="00626054">
        <w:rPr>
          <w:b/>
        </w:rPr>
        <w:t>Созыв и разгон Учредительного собрания</w:t>
      </w:r>
    </w:p>
    <w:p w:rsidR="000F3236" w:rsidRPr="00626054" w:rsidRDefault="000F3236" w:rsidP="000F3236">
      <w:r w:rsidRPr="00626054">
        <w:t>Слом старого и создание нового госаппарата</w:t>
      </w:r>
      <w:r w:rsidRPr="00626054">
        <w:rPr>
          <w:i/>
        </w:rPr>
        <w:t>. Советы как форма власти. Слабость центра и формирование «многовластия» на местах.</w:t>
      </w:r>
      <w:r w:rsidRPr="00626054">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0F3236" w:rsidRPr="00626054" w:rsidRDefault="000F3236" w:rsidP="000F3236">
      <w:pPr>
        <w:rPr>
          <w:b/>
        </w:rPr>
      </w:pPr>
      <w:r w:rsidRPr="00626054">
        <w:rPr>
          <w:b/>
        </w:rPr>
        <w:t>Гражданская война и ее последствия</w:t>
      </w:r>
    </w:p>
    <w:p w:rsidR="000F3236" w:rsidRPr="00626054" w:rsidRDefault="000F3236" w:rsidP="000F3236">
      <w:r w:rsidRPr="00626054">
        <w:t xml:space="preserve">Установление советской власти в центре и на местах осенью 1917 – весной 1918 г.: </w:t>
      </w:r>
      <w:r w:rsidRPr="00626054">
        <w:rPr>
          <w:i/>
        </w:rPr>
        <w:t>Центр, Украина, Поволжье, Урал, Сибирь, Дальний Восток, Северный Кавказ и Закавказье, Средняя Азия.</w:t>
      </w:r>
      <w:r w:rsidRPr="00626054">
        <w:t xml:space="preserve"> Начало формирования основных очагов сопротивления большевикам. </w:t>
      </w:r>
      <w:r w:rsidRPr="00626054">
        <w:rPr>
          <w:i/>
        </w:rPr>
        <w:t>Ситуация на Дону. Позиция Украинской Центральной рады.</w:t>
      </w:r>
      <w:r w:rsidRPr="00626054">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626054">
        <w:rPr>
          <w:i/>
        </w:rPr>
        <w:t>Идеология Белого движения.</w:t>
      </w:r>
      <w:r w:rsidRPr="00626054">
        <w:t xml:space="preserve"> Комуч, Директория, правительства А.В. Колчака, А.И. Деникина и П.Н. Врангеля. </w:t>
      </w:r>
      <w:r w:rsidRPr="00626054">
        <w:rPr>
          <w:i/>
        </w:rPr>
        <w:t xml:space="preserve">Положение населения на территориях антибольшевистских сил. </w:t>
      </w:r>
      <w:r w:rsidRPr="00626054">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626054">
        <w:rPr>
          <w:i/>
        </w:rPr>
        <w:t>«Главкизм».</w:t>
      </w:r>
      <w:r w:rsidRPr="00626054">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626054">
        <w:rPr>
          <w:i/>
        </w:rPr>
        <w:t>Ущемление прав Советов в пользу чрезвычайных органов – ЧК, комбедов и ревкомов.Особенности Гражданской войны на Украине, в Закавказье и Средней Азии, в Сибири и на Дальнем Востоке.</w:t>
      </w:r>
      <w:r w:rsidRPr="00626054">
        <w:t xml:space="preserve"> Польско-советская война. Поражение армии Врангеля в Крыму. </w:t>
      </w:r>
    </w:p>
    <w:p w:rsidR="000F3236" w:rsidRPr="00626054" w:rsidRDefault="000F3236" w:rsidP="000F3236">
      <w:r w:rsidRPr="00626054">
        <w:t xml:space="preserve">Причины победы Красной Армии в Гражданской войне. Вопрос о земле. </w:t>
      </w:r>
      <w:r w:rsidRPr="00626054">
        <w:rPr>
          <w:i/>
        </w:rPr>
        <w:t>Национальный фактор в Гражданской войне.</w:t>
      </w:r>
      <w:r w:rsidRPr="00626054">
        <w:t xml:space="preserve"> Декларация прав народов России и ее значение. </w:t>
      </w:r>
      <w:r w:rsidRPr="00626054">
        <w:rPr>
          <w:i/>
        </w:rPr>
        <w:t xml:space="preserve">Эмиграция и формирование Русского зарубежья. </w:t>
      </w:r>
      <w:r w:rsidRPr="00626054">
        <w:t>Последние отголоски Гражданской войны в регионах в конце 1921–1922 гг.</w:t>
      </w:r>
    </w:p>
    <w:p w:rsidR="000F3236" w:rsidRPr="00626054" w:rsidRDefault="000F3236" w:rsidP="000F3236">
      <w:r w:rsidRPr="00626054">
        <w:rPr>
          <w:b/>
        </w:rPr>
        <w:t>Идеология и культура периода Гражданской войны и «военного коммунизма»</w:t>
      </w:r>
    </w:p>
    <w:p w:rsidR="000F3236" w:rsidRPr="00626054" w:rsidRDefault="000F3236" w:rsidP="000F3236">
      <w:r w:rsidRPr="00626054">
        <w:rPr>
          <w:i/>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626054">
        <w:t xml:space="preserve"> Ликвидация сословных привилегий. </w:t>
      </w:r>
      <w:r w:rsidRPr="00626054">
        <w:rPr>
          <w:i/>
        </w:rPr>
        <w:t xml:space="preserve">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w:t>
      </w:r>
      <w:r w:rsidRPr="00626054">
        <w:rPr>
          <w:i/>
        </w:rPr>
        <w:lastRenderedPageBreak/>
        <w:t>«черный рынок» и спекуляция.</w:t>
      </w:r>
      <w:r w:rsidRPr="00626054">
        <w:t xml:space="preserve"> Проблема массовой детской беспризорности. Влияние военной обстановки на психологию населения.</w:t>
      </w:r>
    </w:p>
    <w:p w:rsidR="000F3236" w:rsidRPr="00626054" w:rsidRDefault="000F3236" w:rsidP="000F3236">
      <w:r w:rsidRPr="00626054">
        <w:rPr>
          <w:i/>
        </w:rPr>
        <w:t>Наш край в годы революции и Гражданской войны.</w:t>
      </w:r>
    </w:p>
    <w:p w:rsidR="000F3236" w:rsidRPr="00626054" w:rsidRDefault="000F3236" w:rsidP="000F3236"/>
    <w:p w:rsidR="000F3236" w:rsidRPr="00626054" w:rsidRDefault="000F3236" w:rsidP="000F3236">
      <w:pPr>
        <w:rPr>
          <w:b/>
        </w:rPr>
      </w:pPr>
      <w:r w:rsidRPr="00626054">
        <w:rPr>
          <w:b/>
        </w:rPr>
        <w:t xml:space="preserve">Советский Союз в 1920–1930-е гг. </w:t>
      </w:r>
    </w:p>
    <w:p w:rsidR="000F3236" w:rsidRPr="00626054" w:rsidRDefault="000F3236" w:rsidP="000F3236">
      <w:pPr>
        <w:rPr>
          <w:b/>
        </w:rPr>
      </w:pPr>
      <w:r w:rsidRPr="00626054">
        <w:rPr>
          <w:b/>
        </w:rPr>
        <w:t xml:space="preserve">СССР в годы нэпа. 1921–1928 </w:t>
      </w:r>
    </w:p>
    <w:p w:rsidR="000F3236" w:rsidRPr="00626054" w:rsidRDefault="000F3236" w:rsidP="000F3236">
      <w:r w:rsidRPr="00626054">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626054">
        <w:rPr>
          <w:i/>
        </w:rPr>
        <w:t>Попытки внедрения научной организации труда (НОТ) на производстве.Учреждение в СССР звания «Герой Труда» (1927 г., с 1938 г. – Герой Социалистического Труда).</w:t>
      </w:r>
    </w:p>
    <w:p w:rsidR="000F3236" w:rsidRPr="00626054" w:rsidRDefault="000F3236" w:rsidP="000F3236">
      <w:r w:rsidRPr="00626054">
        <w:t xml:space="preserve">Предпосылки и значение образования СССР. Принятие Конституции СССР 1924 г. </w:t>
      </w:r>
      <w:r w:rsidRPr="00626054">
        <w:rPr>
          <w:i/>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626054">
        <w:t xml:space="preserve"> Административно-территориальные реформы 1920-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626054">
        <w:rPr>
          <w:shd w:val="clear" w:color="auto" w:fill="FFFFFF"/>
        </w:rPr>
        <w:t>в оценках современников и историков.</w:t>
      </w:r>
      <w:r w:rsidRPr="00626054">
        <w:rPr>
          <w:i/>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626054">
        <w:t xml:space="preserve"> Социальная политика большевиков. Положение рабочих и крестьян. </w:t>
      </w:r>
      <w:r w:rsidRPr="00626054">
        <w:rPr>
          <w:i/>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Сельскохозяйственные коммуны, артели и ТОЗы. Отходничество. Сдача земли в аренду.</w:t>
      </w:r>
    </w:p>
    <w:p w:rsidR="000F3236" w:rsidRPr="00626054" w:rsidRDefault="000F3236" w:rsidP="000F3236">
      <w:pPr>
        <w:rPr>
          <w:b/>
        </w:rPr>
      </w:pPr>
      <w:r w:rsidRPr="00626054">
        <w:rPr>
          <w:b/>
        </w:rPr>
        <w:t>Советский Союз в 1929–1941 гг.</w:t>
      </w:r>
    </w:p>
    <w:p w:rsidR="000F3236" w:rsidRPr="00626054" w:rsidRDefault="000F3236" w:rsidP="000F3236">
      <w:r w:rsidRPr="00626054">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626054">
        <w:rPr>
          <w:i/>
        </w:rPr>
        <w:t>Социалистическое соревнование. Ударники и стахановцы.</w:t>
      </w:r>
      <w:r w:rsidRPr="00626054">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0F3236" w:rsidRPr="00626054" w:rsidRDefault="000F3236" w:rsidP="000F3236">
      <w:pPr>
        <w:rPr>
          <w:spacing w:val="2"/>
        </w:rPr>
      </w:pPr>
      <w:r w:rsidRPr="00626054">
        <w:rPr>
          <w:spacing w:val="2"/>
        </w:rPr>
        <w:t xml:space="preserve">Создание МТС. </w:t>
      </w:r>
      <w:r w:rsidRPr="00626054">
        <w:rPr>
          <w:i/>
          <w:spacing w:val="2"/>
        </w:rPr>
        <w:t>Национальные и региональные особенности коллективизации.</w:t>
      </w:r>
      <w:r w:rsidRPr="00626054">
        <w:rPr>
          <w:spacing w:val="2"/>
        </w:rPr>
        <w:t xml:space="preserve"> Голод в СССР в 1932–1933 гг. как следствие коллективизации. Крупнейшие стройки первых пятилеток в центре и национальных республиках. </w:t>
      </w:r>
      <w:r w:rsidRPr="00626054">
        <w:rPr>
          <w:i/>
          <w:spacing w:val="2"/>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626054">
        <w:rPr>
          <w:spacing w:val="2"/>
        </w:rPr>
        <w:t xml:space="preserve">Создание новых отраслей промышленности. </w:t>
      </w:r>
      <w:r w:rsidRPr="00626054">
        <w:rPr>
          <w:i/>
          <w:spacing w:val="2"/>
        </w:rPr>
        <w:t>Иностранные специалисты и технологии на стройках СССР. Милитаризация народного хозяйства, ускоренное развитие военной промышленности.</w:t>
      </w:r>
      <w:r w:rsidRPr="00626054">
        <w:rPr>
          <w:spacing w:val="2"/>
        </w:rPr>
        <w:t xml:space="preserve"> Результаты, цена и издержки модернизации. Превращение СССР в аграрно-индустриальную державу. Ликвидация безработицы. </w:t>
      </w:r>
      <w:r w:rsidRPr="00626054">
        <w:rPr>
          <w:i/>
          <w:spacing w:val="2"/>
        </w:rPr>
        <w:t>Успехи и противоречия урбанизации.</w:t>
      </w:r>
      <w:r w:rsidRPr="00626054">
        <w:rPr>
          <w:spacing w:val="2"/>
        </w:rPr>
        <w:t xml:space="preserve"> Утверждение «культа личности» Сталина. </w:t>
      </w:r>
      <w:r w:rsidRPr="00626054">
        <w:rPr>
          <w:i/>
          <w:spacing w:val="2"/>
        </w:rPr>
        <w:t>Малые «культы» представителей советской элиты и региональных руководителей. Партийные органы как инструмент сталинской политики.</w:t>
      </w:r>
      <w:r w:rsidRPr="00626054">
        <w:rPr>
          <w:spacing w:val="2"/>
        </w:rPr>
        <w:t xml:space="preserve"> Органы </w:t>
      </w:r>
      <w:r w:rsidRPr="00626054">
        <w:rPr>
          <w:spacing w:val="2"/>
        </w:rPr>
        <w:lastRenderedPageBreak/>
        <w:t xml:space="preserve">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626054">
        <w:rPr>
          <w:i/>
          <w:spacing w:val="2"/>
        </w:rPr>
        <w:t>«Национальные операции» НКВД.</w:t>
      </w:r>
      <w:r w:rsidRPr="00626054">
        <w:rPr>
          <w:spacing w:val="2"/>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626054">
        <w:rPr>
          <w:i/>
          <w:spacing w:val="2"/>
        </w:rPr>
        <w:t>Роль принудительного труда в осуществлении индустриализации и в освоении труднодоступных территорий.</w:t>
      </w:r>
      <w:r w:rsidRPr="00626054">
        <w:rPr>
          <w:spacing w:val="2"/>
        </w:rPr>
        <w:t xml:space="preserve"> Советская социальная и национальная политика 1930-х гг. Пропаганда и реальные достижения. Конституция СССР 1936 г. </w:t>
      </w:r>
    </w:p>
    <w:p w:rsidR="000F3236" w:rsidRPr="00626054" w:rsidRDefault="000F3236" w:rsidP="000F3236">
      <w:r w:rsidRPr="00626054">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626054">
        <w:rPr>
          <w:i/>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626054">
        <w:t xml:space="preserve"> Наступление на религию. «Союз воинствующих безбожников». </w:t>
      </w:r>
      <w:r w:rsidRPr="00626054">
        <w:rPr>
          <w:i/>
        </w:rPr>
        <w:t>Обновленческое движение в церкви. Положение нехристианских конфессий.</w:t>
      </w:r>
    </w:p>
    <w:p w:rsidR="000F3236" w:rsidRPr="00626054" w:rsidRDefault="000F3236" w:rsidP="000F3236">
      <w:r w:rsidRPr="00626054">
        <w:t xml:space="preserve">Культура периода нэпа. Пролеткульт и нэпманская культура. Борьба с безграмотностью. </w:t>
      </w:r>
      <w:r w:rsidRPr="00626054">
        <w:rPr>
          <w:i/>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626054">
        <w:t xml:space="preserve"> Культура и идеология. </w:t>
      </w:r>
      <w:r w:rsidRPr="00626054">
        <w:rPr>
          <w:i/>
        </w:rPr>
        <w:t>Академия наук и Коммунистическая академия, Институты красной профессуры.Создание «нового человека». Пропаганда коллективистских ценностей. Воспитание интернационализма и советского патриотизма.</w:t>
      </w:r>
      <w:r w:rsidRPr="00626054">
        <w:t xml:space="preserve"> Общественный энтузиазм периода первых пятилеток. </w:t>
      </w:r>
      <w:r w:rsidRPr="00626054">
        <w:rPr>
          <w:i/>
        </w:rPr>
        <w:t>Рабселькоры. Развитие спорта.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p>
    <w:p w:rsidR="000F3236" w:rsidRPr="00626054" w:rsidRDefault="000F3236" w:rsidP="000F3236">
      <w:r w:rsidRPr="00626054">
        <w:t xml:space="preserve">Культурная революция. От обязательного начального образования – к массовой средней школе. </w:t>
      </w:r>
      <w:r w:rsidRPr="00626054">
        <w:rPr>
          <w:i/>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626054">
        <w:t xml:space="preserve"> Социалистический реализм как художественный метод. Литература и кинематограф 1930-х годов. </w:t>
      </w:r>
      <w:r w:rsidRPr="00626054">
        <w:rPr>
          <w:i/>
        </w:rPr>
        <w:t xml:space="preserve">Культура русского зарубежья. </w:t>
      </w:r>
      <w:r w:rsidRPr="00626054">
        <w:t>Наука в 1930-е гг.</w:t>
      </w:r>
      <w:r w:rsidRPr="00626054">
        <w:rPr>
          <w:i/>
        </w:rPr>
        <w:t xml:space="preserve"> Академия наук СССР. Создание новых научных центров: ВАСХНИЛ, ФИАН, РНИИ и др.Выдающиеся ученые и конструкторы гражданской и военной техники. Формирование национальной интеллигенции. Общественные настроения.</w:t>
      </w:r>
      <w:r w:rsidRPr="00626054">
        <w:t xml:space="preserve"> Повседневность 1930-х годов. </w:t>
      </w:r>
      <w:r w:rsidRPr="00626054">
        <w:rPr>
          <w:i/>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626054">
        <w:t xml:space="preserve">Пионерия и комсомол. Военно-спортивные организации. </w:t>
      </w:r>
      <w:r w:rsidRPr="00626054">
        <w:rPr>
          <w:i/>
        </w:rPr>
        <w:t xml:space="preserve">Материнство и детство в СССР. </w:t>
      </w:r>
      <w:r w:rsidRPr="00626054">
        <w:t xml:space="preserve">Жизнь в деревне. </w:t>
      </w:r>
      <w:r w:rsidRPr="00626054">
        <w:rPr>
          <w:i/>
        </w:rPr>
        <w:t>Трудодни. Единоличники.</w:t>
      </w:r>
      <w:r w:rsidRPr="00626054">
        <w:t xml:space="preserve"> Личные подсобные хозяйства колхозников. </w:t>
      </w:r>
    </w:p>
    <w:p w:rsidR="000F3236" w:rsidRPr="00626054" w:rsidRDefault="000F3236" w:rsidP="000F3236">
      <w:r w:rsidRPr="00626054">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626054">
        <w:rPr>
          <w:i/>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Вступление СССР в Лигу Наций. Возрастание угрозы мировой войны.</w:t>
      </w:r>
      <w:r w:rsidRPr="00626054">
        <w:t xml:space="preserve"> Попытки организовать систему коллективной безопасности в Европе. </w:t>
      </w:r>
      <w:r w:rsidRPr="00626054">
        <w:rPr>
          <w:i/>
        </w:rPr>
        <w:t>Советские добровольцы в Испании и Китае.</w:t>
      </w:r>
      <w:r w:rsidRPr="00626054">
        <w:t xml:space="preserve"> </w:t>
      </w:r>
      <w:r w:rsidRPr="00626054">
        <w:lastRenderedPageBreak/>
        <w:t xml:space="preserve">Вооруженные конфликты на озере Хасан, реке Халхин-Гол и ситуация на Дальнем Востоке в конце 1930-х гг. </w:t>
      </w:r>
    </w:p>
    <w:p w:rsidR="000F3236" w:rsidRPr="00626054" w:rsidRDefault="000F3236" w:rsidP="000F3236">
      <w:r w:rsidRPr="00626054">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626054">
        <w:rPr>
          <w:i/>
        </w:rPr>
        <w:t>Нарастание негативных тенденций в экономике.</w:t>
      </w:r>
      <w:r w:rsidRPr="00626054">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626054">
        <w:rPr>
          <w:i/>
        </w:rPr>
        <w:t>Катынская трагедия.</w:t>
      </w:r>
      <w:r w:rsidRPr="00626054">
        <w:t xml:space="preserve"> «Зимняя война» с Финляндией. </w:t>
      </w:r>
    </w:p>
    <w:p w:rsidR="000F3236" w:rsidRPr="00626054" w:rsidRDefault="000F3236" w:rsidP="000F3236">
      <w:pPr>
        <w:rPr>
          <w:i/>
        </w:rPr>
      </w:pPr>
      <w:r w:rsidRPr="00626054">
        <w:rPr>
          <w:i/>
        </w:rPr>
        <w:t>Наш край в 1920–1930-е гг.</w:t>
      </w:r>
    </w:p>
    <w:p w:rsidR="000F3236" w:rsidRPr="00626054" w:rsidRDefault="000F3236" w:rsidP="000F3236">
      <w:pPr>
        <w:rPr>
          <w:b/>
        </w:rPr>
      </w:pPr>
    </w:p>
    <w:p w:rsidR="000F3236" w:rsidRPr="00626054" w:rsidRDefault="000F3236" w:rsidP="000F3236">
      <w:pPr>
        <w:rPr>
          <w:b/>
        </w:rPr>
      </w:pPr>
      <w:r w:rsidRPr="00626054">
        <w:rPr>
          <w:b/>
        </w:rPr>
        <w:t>Великая Отечественная война. 1941–1945</w:t>
      </w:r>
    </w:p>
    <w:p w:rsidR="000F3236" w:rsidRPr="00626054" w:rsidRDefault="000F3236" w:rsidP="000F3236">
      <w:r w:rsidRPr="00626054">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626054">
        <w:rPr>
          <w:i/>
        </w:rPr>
        <w:t>Роль партии в мобилизации сил на отпор врагу.Создание дивизий народного ополчения.</w:t>
      </w:r>
      <w:r w:rsidRPr="00626054">
        <w:t xml:space="preserve"> Смоленское сражение. </w:t>
      </w:r>
      <w:r w:rsidRPr="00626054">
        <w:rPr>
          <w:i/>
        </w:rPr>
        <w:t>Наступление советских войск под Ельней.</w:t>
      </w:r>
      <w:r w:rsidRPr="00626054">
        <w:t xml:space="preserve"> Начало блокады Ленинграда. Оборона Одессы и Севастополя. Срыв гитлеровских планов «молниеносной войны». </w:t>
      </w:r>
    </w:p>
    <w:p w:rsidR="000F3236" w:rsidRPr="00626054" w:rsidRDefault="000F3236" w:rsidP="000F3236">
      <w:r w:rsidRPr="00626054">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626054">
        <w:rPr>
          <w:i/>
        </w:rPr>
        <w:t xml:space="preserve">Неудача Ржевско-Вяземской операции. Битва за Воронеж. </w:t>
      </w:r>
      <w:r w:rsidRPr="00626054">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626054">
        <w:rPr>
          <w:i/>
        </w:rPr>
        <w:t>Эвакуация предприятий, населения и ресурсов. Введение норм военной дисциплины на производстве и транспорте.</w:t>
      </w:r>
      <w:r w:rsidRPr="00626054">
        <w:t xml:space="preserve"> Нацистский оккупационный режим. «Генеральный план Ост». Массовые преступления гитлеровцев против советских граждан. </w:t>
      </w:r>
      <w:r w:rsidRPr="00626054">
        <w:rPr>
          <w:i/>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626054">
        <w:t xml:space="preserve"> Начало массового сопротивления врагу. </w:t>
      </w:r>
      <w:r w:rsidRPr="00626054">
        <w:rPr>
          <w:i/>
        </w:rPr>
        <w:t>Восстания в нацистских лагерях.</w:t>
      </w:r>
      <w:r w:rsidRPr="00626054">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626054">
        <w:rPr>
          <w:i/>
        </w:rPr>
        <w:t>«Дом Павлова».</w:t>
      </w:r>
      <w:r w:rsidRPr="00626054">
        <w:t xml:space="preserve"> Окружение неприятельской группировки под Сталинградом и </w:t>
      </w:r>
      <w:r w:rsidRPr="00626054">
        <w:rPr>
          <w:i/>
        </w:rPr>
        <w:t>наступление на Ржевском направлении</w:t>
      </w:r>
      <w:r w:rsidRPr="00626054">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0F3236" w:rsidRPr="00626054" w:rsidRDefault="000F3236" w:rsidP="000F3236">
      <w:r w:rsidRPr="00626054">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626054">
        <w:rPr>
          <w:i/>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626054">
        <w:t xml:space="preserve"> Человек и война: единство </w:t>
      </w:r>
      <w:r w:rsidRPr="00626054">
        <w:lastRenderedPageBreak/>
        <w:t xml:space="preserve">фронта и тыла. «Всё для фронта, всё для победы!». Трудовой подвиг народа. </w:t>
      </w:r>
      <w:r w:rsidRPr="00626054">
        <w:rPr>
          <w:i/>
        </w:rPr>
        <w:t>Роль женщин и подростков в промышленном и сельскохозяйственном производстве. Самоотверженный труд ученых.Помощь населения фронту. Добровольные взносы в фонд обороны. Помощь эвакуированным.</w:t>
      </w:r>
      <w:r w:rsidRPr="00626054">
        <w:t xml:space="preserve"> Повседневность военного времени. </w:t>
      </w:r>
      <w:r w:rsidRPr="00626054">
        <w:rPr>
          <w:i/>
        </w:rPr>
        <w:t>Фронтовая повседневность. Боевое братство. Женщины на войне. Письма с фронта и на фронт. Повседневность в советском тылу.</w:t>
      </w:r>
      <w:r w:rsidRPr="00626054">
        <w:t xml:space="preserve"> Военная дисциплина на производстве. Карточная система и нормы снабжения в городах. Положение в деревне. </w:t>
      </w:r>
      <w:r w:rsidRPr="00626054">
        <w:rPr>
          <w:i/>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626054">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626054">
        <w:rPr>
          <w:i/>
        </w:rPr>
        <w:t>Фронтовые корреспонденты.</w:t>
      </w:r>
      <w:r w:rsidRPr="00626054">
        <w:t xml:space="preserve"> Выступления фронтовых концертных бригад. </w:t>
      </w:r>
      <w:r w:rsidRPr="00626054">
        <w:rPr>
          <w:i/>
        </w:rPr>
        <w:t>Песенное творчество и фольклор. Кино военных лет.</w:t>
      </w:r>
      <w:r w:rsidRPr="00626054">
        <w:t xml:space="preserve"> Государство и церковь в годы войны. </w:t>
      </w:r>
      <w:r w:rsidRPr="00626054">
        <w:rPr>
          <w:i/>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626054">
        <w:t xml:space="preserve"> СССР и союзники. Проблема второго фронта. Ленд-лиз. Тегеранская конференция 1943 г. </w:t>
      </w:r>
      <w:r w:rsidRPr="00626054">
        <w:rPr>
          <w:i/>
        </w:rPr>
        <w:t>Французский авиационный полк «Нормандия-Неман», а также польские и чехословацкие воинские части на советско-германском фронте.</w:t>
      </w:r>
    </w:p>
    <w:p w:rsidR="000F3236" w:rsidRPr="00626054" w:rsidRDefault="000F3236" w:rsidP="000F3236">
      <w:r w:rsidRPr="00626054">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626054">
        <w:rPr>
          <w:i/>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626054">
        <w:t xml:space="preserve"> Битва за Берлин и окончание войны в Европе. Висло-Одерская операция. Капитуляция Германии. </w:t>
      </w:r>
      <w:r w:rsidRPr="00626054">
        <w:rPr>
          <w:i/>
        </w:rPr>
        <w:t>Репатриация советских граждан в ходе войны и после ее окончания</w:t>
      </w:r>
      <w:r w:rsidRPr="00626054">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626054">
        <w:rPr>
          <w:i/>
        </w:rPr>
        <w:t>Начало советского «Атомного проекта».</w:t>
      </w:r>
      <w:r w:rsidRPr="00626054">
        <w:t xml:space="preserve"> Реэвакуация и нормализация повседневной жизни. ГУЛАГ. Депортация «репрессированных народов». </w:t>
      </w:r>
      <w:r w:rsidRPr="00626054">
        <w:rPr>
          <w:i/>
        </w:rPr>
        <w:t>Взаимоотношения государства и церкви. Поместный собор 1945 г.</w:t>
      </w:r>
      <w:r w:rsidRPr="00626054">
        <w:t xml:space="preserve"> Антигитлеровская коалиция. Открытие Второго фронта в Европе. Ялтинская конференция 1945 г.: основные решения и дискуссии. </w:t>
      </w:r>
      <w:r w:rsidRPr="00626054">
        <w:rPr>
          <w:i/>
        </w:rPr>
        <w:t>Обязательство Советского Союза выступить против Японии.</w:t>
      </w:r>
      <w:r w:rsidRPr="00626054">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626054">
        <w:rPr>
          <w:i/>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Истоки «холодной войны».</w:t>
      </w:r>
      <w:r w:rsidRPr="00626054">
        <w:t xml:space="preserve"> Нюрнбергский и Токийский судебные процессы. Осуждение главных военных преступников.</w:t>
      </w:r>
    </w:p>
    <w:p w:rsidR="000F3236" w:rsidRPr="00626054" w:rsidRDefault="000F3236" w:rsidP="000F3236">
      <w:r w:rsidRPr="00626054">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0F3236" w:rsidRPr="00626054" w:rsidRDefault="000F3236" w:rsidP="000F3236">
      <w:pPr>
        <w:rPr>
          <w:i/>
        </w:rPr>
      </w:pPr>
      <w:r w:rsidRPr="00626054">
        <w:rPr>
          <w:i/>
        </w:rPr>
        <w:t>Наш край в годы Великой Отечественной войны.</w:t>
      </w:r>
    </w:p>
    <w:p w:rsidR="000F3236" w:rsidRPr="00626054" w:rsidRDefault="000F3236" w:rsidP="000F3236"/>
    <w:p w:rsidR="000F3236" w:rsidRPr="00626054" w:rsidRDefault="000F3236" w:rsidP="000F3236">
      <w:pPr>
        <w:rPr>
          <w:b/>
        </w:rPr>
      </w:pPr>
      <w:r w:rsidRPr="00626054">
        <w:rPr>
          <w:b/>
        </w:rPr>
        <w:t>Апогей и кризис советской системы. 1945–1991 гг. «Поздний сталинизм» (1945–1953)</w:t>
      </w:r>
    </w:p>
    <w:p w:rsidR="000F3236" w:rsidRPr="00626054" w:rsidRDefault="000F3236" w:rsidP="000F3236">
      <w:r w:rsidRPr="00626054">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626054">
        <w:rPr>
          <w:i/>
        </w:rPr>
        <w:t xml:space="preserve">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w:t>
      </w:r>
      <w:r w:rsidRPr="00626054">
        <w:rPr>
          <w:i/>
        </w:rPr>
        <w:lastRenderedPageBreak/>
        <w:t>преступности.</w:t>
      </w:r>
      <w:r w:rsidRPr="00626054">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626054">
        <w:rPr>
          <w:i/>
        </w:rPr>
        <w:t>Помощь не затронутых войной национальных республик в восстановлении западных регионов СССР.Репарации, их размеры и значение для экономики.</w:t>
      </w:r>
      <w:r w:rsidRPr="00626054">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626054">
        <w:rPr>
          <w:i/>
        </w:rPr>
        <w:t>Т.Д. Лысенко и «лысенковщина».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626054">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626054">
        <w:rPr>
          <w:i/>
        </w:rPr>
        <w:t>Коминформбюро.</w:t>
      </w:r>
      <w:r w:rsidRPr="00626054">
        <w:t xml:space="preserve"> Организация Североатлантического договора (НАТО). Создание Организации Варшавского договора. Война в Корее. </w:t>
      </w:r>
    </w:p>
    <w:p w:rsidR="000F3236" w:rsidRPr="00626054" w:rsidRDefault="000F3236" w:rsidP="000F3236">
      <w:pPr>
        <w:rPr>
          <w:shd w:val="clear" w:color="auto" w:fill="FFFFFF"/>
        </w:rPr>
      </w:pPr>
      <w:r w:rsidRPr="00626054">
        <w:t xml:space="preserve">И.В. Сталин </w:t>
      </w:r>
      <w:r w:rsidRPr="00626054">
        <w:rPr>
          <w:shd w:val="clear" w:color="auto" w:fill="FFFFFF"/>
        </w:rPr>
        <w:t>в оценках современников и историков.</w:t>
      </w:r>
    </w:p>
    <w:p w:rsidR="000F3236" w:rsidRPr="00626054" w:rsidRDefault="000F3236" w:rsidP="000F3236">
      <w:pPr>
        <w:rPr>
          <w:b/>
        </w:rPr>
      </w:pPr>
    </w:p>
    <w:p w:rsidR="000F3236" w:rsidRPr="00626054" w:rsidRDefault="000F3236" w:rsidP="000F3236">
      <w:pPr>
        <w:rPr>
          <w:b/>
        </w:rPr>
      </w:pPr>
      <w:r w:rsidRPr="00626054">
        <w:rPr>
          <w:b/>
        </w:rPr>
        <w:t>«Оттепель»: середина 1950-х – первая половина 1960-х</w:t>
      </w:r>
    </w:p>
    <w:p w:rsidR="000F3236" w:rsidRPr="00626054" w:rsidRDefault="000F3236" w:rsidP="000F3236">
      <w:r w:rsidRPr="00626054">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626054">
        <w:rPr>
          <w:i/>
        </w:rPr>
        <w:t>Реакция на доклад Хрущева в стране и мире.</w:t>
      </w:r>
      <w:r w:rsidRPr="00626054">
        <w:t xml:space="preserve">Частичная десталинизация: содержание и противоречия. </w:t>
      </w:r>
      <w:r w:rsidRPr="00626054">
        <w:rPr>
          <w:i/>
        </w:rPr>
        <w:t xml:space="preserve">Внутрипартийная демократизация.Начало реабилитации жертв массовых политических репрессий и смягчение политической цензуры. Возвращение депортированных народов. </w:t>
      </w:r>
      <w:r w:rsidRPr="00626054">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0F3236" w:rsidRPr="00626054" w:rsidRDefault="000F3236" w:rsidP="000F3236">
      <w:r w:rsidRPr="00626054">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626054">
        <w:rPr>
          <w:i/>
        </w:rPr>
        <w:t>Поэтические вечера в Политехническом музее. Образование и наука. Приоткрытие «железного занавеса».</w:t>
      </w:r>
      <w:r w:rsidRPr="00626054">
        <w:t xml:space="preserve"> Всемирный фестиваль молодежи и студентов 1957 г. </w:t>
      </w:r>
      <w:r w:rsidRPr="00626054">
        <w:rPr>
          <w:i/>
        </w:rPr>
        <w:t>Популярные формы досуга. Развитие внутреннего и международного туризма.</w:t>
      </w:r>
      <w:r w:rsidRPr="00626054">
        <w:t xml:space="preserve"> Учреждение Московского кинофестиваля. </w:t>
      </w:r>
      <w:r w:rsidRPr="00626054">
        <w:rPr>
          <w:i/>
        </w:rPr>
        <w:t>Роль телевидения в жизни общества. Легитимация моды и попытки создания «советской моды».Неофициальная культура. Неформальные формы общественной жизни: «кафе» и «кухни».</w:t>
      </w:r>
      <w:r w:rsidRPr="00626054">
        <w:t xml:space="preserve"> «Стиляги». Хрущев и интеллигенция. Антирелигиозные кампании. Гонения на церковь. Диссиденты. </w:t>
      </w:r>
      <w:r w:rsidRPr="00626054">
        <w:rPr>
          <w:i/>
        </w:rPr>
        <w:t>Самиздат и «тамиздат».</w:t>
      </w:r>
    </w:p>
    <w:p w:rsidR="000F3236" w:rsidRPr="00626054" w:rsidRDefault="000F3236" w:rsidP="000F3236">
      <w:r w:rsidRPr="00626054">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626054">
        <w:rPr>
          <w:i/>
        </w:rPr>
        <w:t>Перемены в научно-технической политике.</w:t>
      </w:r>
      <w:r w:rsidRPr="00626054">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626054">
        <w:rPr>
          <w:i/>
        </w:rPr>
        <w:t xml:space="preserve">Первые советские ЭВМ. Появление гражданской реактивной авиации. </w:t>
      </w:r>
      <w:r w:rsidRPr="00626054">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w:t>
      </w:r>
      <w:r w:rsidRPr="00626054">
        <w:lastRenderedPageBreak/>
        <w:t xml:space="preserve">социальной и профессиональной структуре советского общества к началу 1960-х гг. </w:t>
      </w:r>
      <w:r w:rsidRPr="00626054">
        <w:rPr>
          <w:i/>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626054">
        <w:t xml:space="preserve"> ХХII Съезд КПСС и программа построения коммунизма в СССР. Воспитание «нового человека». </w:t>
      </w:r>
      <w:r w:rsidRPr="00626054">
        <w:rPr>
          <w:i/>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626054">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0F3236" w:rsidRPr="00626054" w:rsidRDefault="000F3236" w:rsidP="000F3236">
      <w:r w:rsidRPr="00626054">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626054">
        <w:rPr>
          <w:i/>
        </w:rPr>
        <w:t>Новочеркасские события.</w:t>
      </w:r>
      <w:r w:rsidRPr="00626054">
        <w:t xml:space="preserve"> Смещение Н.С. Хрущева и приход к власти Л.И. Брежнева. </w:t>
      </w:r>
      <w:r w:rsidRPr="00626054">
        <w:rPr>
          <w:i/>
        </w:rPr>
        <w:t>Оценка Хрущева и его реформ современниками и историками.</w:t>
      </w:r>
    </w:p>
    <w:p w:rsidR="000F3236" w:rsidRPr="00626054" w:rsidRDefault="000F3236" w:rsidP="000F3236">
      <w:pPr>
        <w:rPr>
          <w:i/>
        </w:rPr>
      </w:pPr>
      <w:r w:rsidRPr="00626054">
        <w:rPr>
          <w:i/>
        </w:rPr>
        <w:t>Наш край в 1953–1964 гг.</w:t>
      </w:r>
    </w:p>
    <w:p w:rsidR="000F3236" w:rsidRPr="00626054" w:rsidRDefault="000F3236" w:rsidP="000F3236">
      <w:pPr>
        <w:rPr>
          <w:b/>
        </w:rPr>
      </w:pPr>
    </w:p>
    <w:p w:rsidR="000F3236" w:rsidRPr="00626054" w:rsidRDefault="000F3236" w:rsidP="000F3236">
      <w:pPr>
        <w:rPr>
          <w:b/>
        </w:rPr>
      </w:pPr>
      <w:r w:rsidRPr="00626054">
        <w:rPr>
          <w:b/>
        </w:rPr>
        <w:t>Советское общество в середине 1960-х – начале 1980-х</w:t>
      </w:r>
    </w:p>
    <w:p w:rsidR="000F3236" w:rsidRPr="00626054" w:rsidRDefault="000F3236" w:rsidP="000F3236">
      <w:r w:rsidRPr="00626054">
        <w:t xml:space="preserve">Приход к власти Л.И. Брежнева: его окружение и смена политического курса. Поиски идеологических ориентиров. </w:t>
      </w:r>
      <w:r w:rsidRPr="00626054">
        <w:rPr>
          <w:i/>
        </w:rPr>
        <w:t>Десталинизация и ресталинизация.</w:t>
      </w:r>
      <w:r w:rsidRPr="00626054">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626054">
        <w:rPr>
          <w:i/>
        </w:rPr>
        <w:t xml:space="preserve">МГУ им М.В. Ломоносова. Академия наук СССР. Новосибирский Академгородок. </w:t>
      </w:r>
      <w:r w:rsidRPr="00626054">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0F3236" w:rsidRPr="00626054" w:rsidRDefault="000F3236" w:rsidP="000F3236">
      <w:pPr>
        <w:rPr>
          <w:i/>
        </w:rPr>
      </w:pPr>
      <w:r w:rsidRPr="00626054">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626054">
        <w:rPr>
          <w:i/>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0F3236" w:rsidRPr="00626054" w:rsidRDefault="000F3236" w:rsidP="000F3236">
      <w:r w:rsidRPr="00626054">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626054">
        <w:rPr>
          <w:i/>
        </w:rPr>
        <w:t>Неформалы (КСП, движение КВН и др.)</w:t>
      </w:r>
      <w:r w:rsidRPr="00626054">
        <w:t xml:space="preserve">. Диссидентский вызов. Первые правозащитные выступления. </w:t>
      </w:r>
      <w:r w:rsidRPr="00626054">
        <w:rPr>
          <w:i/>
        </w:rPr>
        <w:t>А.Д. Сахаров и А.И. Солженицын.Религиозные искания. Национальные движения.Борьба с инакомыслием. Судебные процессы. Цензура и самиздат.</w:t>
      </w:r>
    </w:p>
    <w:p w:rsidR="000F3236" w:rsidRPr="00626054" w:rsidRDefault="000F3236" w:rsidP="000F3236">
      <w:r w:rsidRPr="00626054">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626054">
        <w:rPr>
          <w:i/>
        </w:rPr>
        <w:t>«Доктрина Брежнева».</w:t>
      </w:r>
      <w:r w:rsidRPr="00626054">
        <w:t xml:space="preserve"> «Пражская весна» и снижение международного авторитета СССР. </w:t>
      </w:r>
      <w:r w:rsidRPr="00626054">
        <w:lastRenderedPageBreak/>
        <w:t xml:space="preserve">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626054">
        <w:rPr>
          <w:i/>
        </w:rPr>
        <w:t>Подъем антикоммунистических настроений в Восточной Европе. Кризис просоветских режимов.</w:t>
      </w:r>
      <w:r w:rsidRPr="00626054">
        <w:t xml:space="preserve"> Л.И. Брежнев в оценках современников и историков.</w:t>
      </w:r>
    </w:p>
    <w:p w:rsidR="000F3236" w:rsidRPr="00626054" w:rsidRDefault="000F3236" w:rsidP="000F3236">
      <w:pPr>
        <w:rPr>
          <w:i/>
        </w:rPr>
      </w:pPr>
      <w:r w:rsidRPr="00626054">
        <w:rPr>
          <w:i/>
        </w:rPr>
        <w:t>Наш край в 1964–1985 гг.</w:t>
      </w:r>
    </w:p>
    <w:p w:rsidR="000F3236" w:rsidRPr="00626054" w:rsidRDefault="000F3236" w:rsidP="000F3236">
      <w:pPr>
        <w:rPr>
          <w:b/>
        </w:rPr>
      </w:pPr>
    </w:p>
    <w:p w:rsidR="000F3236" w:rsidRPr="00626054" w:rsidRDefault="000F3236" w:rsidP="000F3236">
      <w:pPr>
        <w:rPr>
          <w:b/>
        </w:rPr>
      </w:pPr>
      <w:r w:rsidRPr="00626054">
        <w:rPr>
          <w:b/>
        </w:rPr>
        <w:t>Политика «перестройки». Распад СССР (1985–1991)</w:t>
      </w:r>
    </w:p>
    <w:p w:rsidR="000F3236" w:rsidRPr="00626054" w:rsidRDefault="000F3236" w:rsidP="000F3236">
      <w:r w:rsidRPr="00626054">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626054">
        <w:rPr>
          <w:i/>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626054">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626054">
        <w:rPr>
          <w:i/>
        </w:rPr>
        <w:t>Концепция социализма «с человеческим лицом». Вторая волна десталинизации.</w:t>
      </w:r>
      <w:r w:rsidRPr="00626054">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626054">
        <w:rPr>
          <w:i/>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626054">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626054">
        <w:rPr>
          <w:i/>
        </w:rPr>
        <w:t>Б.Н. Ельцин – единый лидер демократических сил. Противостояние союзной (Горбачев) и российской (Ельцин) власти.</w:t>
      </w:r>
      <w:r w:rsidRPr="00626054">
        <w:t xml:space="preserve"> Введение поста президента и избрание М.С. Горбачева Президентом СССР. </w:t>
      </w:r>
      <w:r w:rsidRPr="00626054">
        <w:rPr>
          <w:i/>
        </w:rPr>
        <w:t xml:space="preserve">Учреждение в РСФСР Конституционного суда и складывание системы разделения властей. </w:t>
      </w:r>
      <w:r w:rsidRPr="00626054">
        <w:t xml:space="preserve">Дестабилизирующая роль «войны законов» (союзного и республиканского законодательства). Углубление политического кризиса. </w:t>
      </w:r>
    </w:p>
    <w:p w:rsidR="000F3236" w:rsidRPr="00626054" w:rsidRDefault="000F3236" w:rsidP="000F3236">
      <w:r w:rsidRPr="00626054">
        <w:t xml:space="preserve">Усиление центробежных тенденций и угрозы распада СССР. Провозглашение независимости Литвой, Эстонией и Латвией. </w:t>
      </w:r>
      <w:r w:rsidRPr="00626054">
        <w:rPr>
          <w:i/>
        </w:rPr>
        <w:t>Ситуация на Северном Кавказе.</w:t>
      </w:r>
      <w:r w:rsidRPr="00626054">
        <w:t xml:space="preserve"> Декларация о государственном суверенитете РСФСР. Дискуссии о путях обновлении Союза ССР. </w:t>
      </w:r>
      <w:r w:rsidRPr="00626054">
        <w:rPr>
          <w:i/>
        </w:rPr>
        <w:t>План «автономизации» – предоставления автономиям статуса союзных республик.</w:t>
      </w:r>
      <w:r w:rsidRPr="00626054">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w:t>
      </w:r>
      <w:r w:rsidRPr="00626054">
        <w:lastRenderedPageBreak/>
        <w:t xml:space="preserve">стране в ведущий политический фактор. </w:t>
      </w:r>
      <w:r w:rsidRPr="00626054">
        <w:rPr>
          <w:i/>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626054">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0F3236" w:rsidRPr="00626054" w:rsidRDefault="000F3236" w:rsidP="000F3236">
      <w:r w:rsidRPr="00626054">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626054">
        <w:rPr>
          <w:i/>
        </w:rPr>
        <w:t>Референдум о независимости Украины.</w:t>
      </w:r>
      <w:r w:rsidRPr="00626054">
        <w:t xml:space="preserve"> Оформление фактического распада СССР и создание СНГ (Беловежское и Алма-Атинское соглашения). </w:t>
      </w:r>
      <w:r w:rsidRPr="00626054">
        <w:rPr>
          <w:i/>
        </w:rPr>
        <w:t>Реакция мирового сообщества на распад СССР. Решение проблемы советского ядерного оружия.</w:t>
      </w:r>
      <w:r w:rsidRPr="00626054">
        <w:t xml:space="preserve"> Россия как преемник СССР на международной арене. Горбачев, Ельцин и «перестройка» в общественном сознании. </w:t>
      </w:r>
    </w:p>
    <w:p w:rsidR="000F3236" w:rsidRPr="00626054" w:rsidRDefault="000F3236" w:rsidP="000F3236">
      <w:pPr>
        <w:rPr>
          <w:shd w:val="clear" w:color="auto" w:fill="FFFFFF"/>
        </w:rPr>
      </w:pPr>
      <w:r w:rsidRPr="00626054">
        <w:t xml:space="preserve">М.С. Горбачев </w:t>
      </w:r>
      <w:r w:rsidRPr="00626054">
        <w:rPr>
          <w:shd w:val="clear" w:color="auto" w:fill="FFFFFF"/>
        </w:rPr>
        <w:t>в оценках современников и историков.</w:t>
      </w:r>
    </w:p>
    <w:p w:rsidR="000F3236" w:rsidRPr="00626054" w:rsidRDefault="000F3236" w:rsidP="000F3236">
      <w:pPr>
        <w:rPr>
          <w:i/>
        </w:rPr>
      </w:pPr>
      <w:r w:rsidRPr="00626054">
        <w:rPr>
          <w:i/>
        </w:rPr>
        <w:t>Наш край в 1985–1991 гг.</w:t>
      </w:r>
    </w:p>
    <w:p w:rsidR="000F3236" w:rsidRPr="00626054" w:rsidRDefault="000F3236" w:rsidP="000F3236"/>
    <w:p w:rsidR="000F3236" w:rsidRPr="00626054" w:rsidRDefault="000F3236" w:rsidP="000F3236">
      <w:pPr>
        <w:rPr>
          <w:b/>
        </w:rPr>
      </w:pPr>
      <w:r w:rsidRPr="00626054">
        <w:rPr>
          <w:b/>
        </w:rPr>
        <w:t>Российская Федерация в 1992–2012 гг.</w:t>
      </w:r>
    </w:p>
    <w:p w:rsidR="000F3236" w:rsidRPr="00626054" w:rsidRDefault="000F3236" w:rsidP="000F3236">
      <w:pPr>
        <w:rPr>
          <w:b/>
        </w:rPr>
      </w:pPr>
      <w:r w:rsidRPr="00626054">
        <w:rPr>
          <w:b/>
        </w:rPr>
        <w:t>Становление новой России (1992–1999)</w:t>
      </w:r>
    </w:p>
    <w:p w:rsidR="000F3236" w:rsidRPr="00626054" w:rsidRDefault="000F3236" w:rsidP="000F3236">
      <w:r w:rsidRPr="00626054">
        <w:t xml:space="preserve">Б.Н. Ельцин и его окружение. Общественная поддержка курса реформ. Взаимодействие ветвей власти на первом этапе преобразований. </w:t>
      </w:r>
      <w:r w:rsidRPr="00626054">
        <w:rPr>
          <w:i/>
        </w:rPr>
        <w:t>Предоставление Б.Н. Ельцину дополнительных полномочий для успешного проведения реформ.</w:t>
      </w:r>
      <w:r w:rsidRPr="00626054">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626054">
        <w:rPr>
          <w:i/>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0F3236" w:rsidRPr="00626054" w:rsidRDefault="000F3236" w:rsidP="000F3236">
      <w:r w:rsidRPr="00626054">
        <w:t xml:space="preserve">От сотрудничества к противостоянию исполнительной и законодательной власти в 1992–1993 гг. </w:t>
      </w:r>
      <w:r w:rsidRPr="00626054">
        <w:rPr>
          <w:i/>
        </w:rPr>
        <w:t>Решение Конституционного суда РФ по «делу КПСС».</w:t>
      </w:r>
      <w:r w:rsidRPr="00626054">
        <w:t xml:space="preserve"> Нарастание политико-конституционного кризиса в условиях ухудшения экономической ситуации. </w:t>
      </w:r>
      <w:r w:rsidRPr="00626054">
        <w:rPr>
          <w:i/>
        </w:rPr>
        <w:t>Апрельский референдум 1993 г. – попытка правового разрешения политического кризиса.</w:t>
      </w:r>
      <w:r w:rsidRPr="00626054">
        <w:t xml:space="preserve"> Указ Б.Н. Ельцина № 1400 и его оценка Конституционным судом. </w:t>
      </w:r>
      <w:r w:rsidRPr="00626054">
        <w:rPr>
          <w:i/>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626054">
        <w:t xml:space="preserve"> Трагические события осени 1993 г. в Москве. </w:t>
      </w:r>
      <w:r w:rsidRPr="00626054">
        <w:rPr>
          <w:i/>
        </w:rPr>
        <w:t>Обстрел Белого дома. Последующее решение об амнистии участников октябрьских событий 1993 г.</w:t>
      </w:r>
      <w:r w:rsidRPr="00626054">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626054">
        <w:rPr>
          <w:i/>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p>
    <w:p w:rsidR="000F3236" w:rsidRPr="00626054" w:rsidRDefault="000F3236" w:rsidP="000F3236">
      <w:r w:rsidRPr="00626054">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626054">
        <w:rPr>
          <w:i/>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626054">
        <w:t xml:space="preserve"> Взаимоотношения Центра и субъектов Федерации. </w:t>
      </w:r>
      <w:r w:rsidRPr="00626054">
        <w:rPr>
          <w:i/>
        </w:rPr>
        <w:t>Опасность исламского фундаментализма.</w:t>
      </w:r>
      <w:r w:rsidRPr="00626054">
        <w:t xml:space="preserve"> Восстановление конституционного </w:t>
      </w:r>
      <w:r w:rsidRPr="00626054">
        <w:lastRenderedPageBreak/>
        <w:t xml:space="preserve">порядка в Чеченской Республике. Корректировка курса реформ и попытки стабилизации экономики. </w:t>
      </w:r>
      <w:r w:rsidRPr="00626054">
        <w:rPr>
          <w:i/>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626054">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626054">
        <w:rPr>
          <w:i/>
        </w:rPr>
        <w:t>Вывод денежных активов из страны.</w:t>
      </w:r>
      <w:r w:rsidRPr="00626054">
        <w:t xml:space="preserve"> Дефолт 1998 г. и его последствия. Повседневная жизнь и общественные настроения россиян в условиях реформ. </w:t>
      </w:r>
      <w:r w:rsidRPr="00626054">
        <w:rPr>
          <w:i/>
        </w:rPr>
        <w:t>Общественные настроения в зеркале социологических исследований. Представления о либерализме и демократии.</w:t>
      </w:r>
      <w:r w:rsidRPr="00626054">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626054">
        <w:rPr>
          <w:i/>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0F3236" w:rsidRPr="00626054" w:rsidRDefault="000F3236" w:rsidP="000F3236">
      <w:pPr>
        <w:rPr>
          <w:i/>
        </w:rPr>
      </w:pPr>
      <w:r w:rsidRPr="00626054">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626054">
        <w:rPr>
          <w:i/>
        </w:rPr>
        <w:t>Основные политические партии и движения 1990-х гг., их лидеры и платформы.</w:t>
      </w:r>
      <w:r w:rsidRPr="00626054">
        <w:t xml:space="preserve"> Кризис центральной власти. Президентские выборы 1996 г. </w:t>
      </w:r>
      <w:r w:rsidRPr="00626054">
        <w:rPr>
          <w:i/>
        </w:rPr>
        <w:t xml:space="preserve">Политтехнологии. </w:t>
      </w:r>
    </w:p>
    <w:p w:rsidR="000F3236" w:rsidRPr="00626054" w:rsidRDefault="000F3236" w:rsidP="000F3236">
      <w:r w:rsidRPr="00626054">
        <w:t xml:space="preserve">«Семибанкирщина». «Олигархический» капитализм. </w:t>
      </w:r>
      <w:r w:rsidRPr="00626054">
        <w:rPr>
          <w:i/>
        </w:rPr>
        <w:t>Правительства В.С. Черномырдина и Е.М. Примакова.</w:t>
      </w:r>
      <w:r w:rsidRPr="00626054">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0F3236" w:rsidRPr="00626054" w:rsidRDefault="000F3236" w:rsidP="000F3236">
      <w:pPr>
        <w:rPr>
          <w:shd w:val="clear" w:color="auto" w:fill="FFFFFF"/>
        </w:rPr>
      </w:pPr>
      <w:r w:rsidRPr="00626054">
        <w:t xml:space="preserve">Б.Н. Ельцин </w:t>
      </w:r>
      <w:r w:rsidRPr="00626054">
        <w:rPr>
          <w:shd w:val="clear" w:color="auto" w:fill="FFFFFF"/>
        </w:rPr>
        <w:t>в оценках современников и историков.</w:t>
      </w:r>
    </w:p>
    <w:p w:rsidR="000F3236" w:rsidRPr="00626054" w:rsidRDefault="000F3236" w:rsidP="000F3236">
      <w:pPr>
        <w:rPr>
          <w:i/>
        </w:rPr>
      </w:pPr>
      <w:r w:rsidRPr="00626054">
        <w:rPr>
          <w:i/>
        </w:rPr>
        <w:t>Наш край в 1992–1999 гг.</w:t>
      </w:r>
    </w:p>
    <w:p w:rsidR="000F3236" w:rsidRPr="00626054" w:rsidRDefault="000F3236" w:rsidP="000F3236">
      <w:pPr>
        <w:rPr>
          <w:b/>
        </w:rPr>
      </w:pPr>
    </w:p>
    <w:p w:rsidR="000F3236" w:rsidRPr="00626054" w:rsidRDefault="000F3236" w:rsidP="000F3236">
      <w:pPr>
        <w:rPr>
          <w:b/>
        </w:rPr>
      </w:pPr>
      <w:r w:rsidRPr="00626054">
        <w:rPr>
          <w:b/>
        </w:rPr>
        <w:t>Россия в 2000-е: вызовы времени и задачи модернизации</w:t>
      </w:r>
    </w:p>
    <w:p w:rsidR="000F3236" w:rsidRPr="00626054" w:rsidRDefault="000F3236" w:rsidP="000F3236">
      <w:pPr>
        <w:rPr>
          <w:spacing w:val="-4"/>
        </w:rPr>
      </w:pPr>
      <w:r w:rsidRPr="00626054">
        <w:rPr>
          <w:spacing w:val="-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626054">
        <w:rPr>
          <w:i/>
          <w:spacing w:val="-4"/>
        </w:rPr>
        <w:t>Многопартийность. Политические партии и электорат. Федерализм и сепаратизм.</w:t>
      </w:r>
      <w:r w:rsidRPr="00626054">
        <w:rPr>
          <w:spacing w:val="-4"/>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626054">
        <w:rPr>
          <w:i/>
          <w:spacing w:val="-4"/>
        </w:rPr>
        <w:t xml:space="preserve">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Снижение средней продолжительности жизни и тенденции депопуляции. Государственные программы демографического возрождения </w:t>
      </w:r>
      <w:r w:rsidRPr="00626054">
        <w:rPr>
          <w:i/>
          <w:spacing w:val="-4"/>
        </w:rPr>
        <w:lastRenderedPageBreak/>
        <w:t>России.Разработка семейной политики и меры по поощрению рождаемости. Пропаганда спорта и здорового образа жизни.</w:t>
      </w:r>
      <w:r w:rsidRPr="00626054">
        <w:rPr>
          <w:spacing w:val="-4"/>
        </w:rPr>
        <w:t xml:space="preserve"> Олимпийские и паралимпийские зимние игры 2014 г. в Сочи. </w:t>
      </w:r>
      <w:r w:rsidRPr="00626054">
        <w:rPr>
          <w:i/>
          <w:spacing w:val="-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p>
    <w:p w:rsidR="000F3236" w:rsidRPr="00626054" w:rsidRDefault="000F3236" w:rsidP="000F3236">
      <w:r w:rsidRPr="00626054">
        <w:t xml:space="preserve">Модернизация бытовой сферы. </w:t>
      </w:r>
      <w:r w:rsidRPr="00626054">
        <w:rPr>
          <w:i/>
        </w:rPr>
        <w:t>Досуг. Россиянин в глобальном информационном пространстве: СМИ, компьютеризация, Интернет. Массовая автомобилизация.</w:t>
      </w:r>
    </w:p>
    <w:p w:rsidR="000F3236" w:rsidRPr="00626054" w:rsidRDefault="000F3236" w:rsidP="000F3236">
      <w:r w:rsidRPr="00626054">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626054">
        <w:rPr>
          <w:i/>
        </w:rPr>
        <w:t>Центробежные и партнерские тенденции в СНГ. СНГ и ЕврАзЭС.</w:t>
      </w:r>
      <w:r w:rsidRPr="00626054">
        <w:t xml:space="preserve"> Отношения с США и Евросоюзом. Вступление России в Совет Европы. </w:t>
      </w:r>
      <w:r w:rsidRPr="00626054">
        <w:rPr>
          <w:i/>
        </w:rPr>
        <w:t>Деятельность «большой двадцатки». Переговоры о вступлении в ВТО. Дальневосточное и другие направления политики России.</w:t>
      </w:r>
    </w:p>
    <w:p w:rsidR="000F3236" w:rsidRPr="00626054" w:rsidRDefault="000F3236" w:rsidP="000F3236">
      <w:r w:rsidRPr="00626054">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626054">
        <w:rPr>
          <w:i/>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626054">
        <w:t xml:space="preserve"> Религиозные конфессии и повышение их роли в жизни страны. </w:t>
      </w:r>
      <w:r w:rsidRPr="00626054">
        <w:rPr>
          <w:i/>
        </w:rPr>
        <w:t>Предоставление церкви налоговых льгот. Передача государством зданий и предметов культа для религиозных нужд.</w:t>
      </w:r>
      <w:r w:rsidRPr="00626054">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0F3236" w:rsidRPr="00626054" w:rsidRDefault="000F3236" w:rsidP="000F3236">
      <w:pPr>
        <w:rPr>
          <w:i/>
        </w:rPr>
      </w:pPr>
      <w:r w:rsidRPr="00626054">
        <w:rPr>
          <w:i/>
        </w:rPr>
        <w:t>Наш край в 2000–2012 гг.</w:t>
      </w:r>
    </w:p>
    <w:p w:rsidR="000F3236" w:rsidRPr="00626054" w:rsidRDefault="000F3236" w:rsidP="000F3236">
      <w:pPr>
        <w:rPr>
          <w:b/>
        </w:rPr>
      </w:pPr>
      <w:r w:rsidRPr="00626054">
        <w:rPr>
          <w:b/>
        </w:rPr>
        <w:t xml:space="preserve">История. Россия до 1914 г. </w:t>
      </w:r>
    </w:p>
    <w:p w:rsidR="000F3236" w:rsidRPr="00626054" w:rsidRDefault="000F3236" w:rsidP="000F3236">
      <w:pPr>
        <w:rPr>
          <w:b/>
        </w:rPr>
      </w:pPr>
      <w:r w:rsidRPr="00626054">
        <w:rPr>
          <w:b/>
        </w:rPr>
        <w:t>От Древней Руси к Российскому государству</w:t>
      </w:r>
    </w:p>
    <w:p w:rsidR="000F3236" w:rsidRPr="00626054" w:rsidRDefault="000F3236" w:rsidP="000F3236">
      <w:pPr>
        <w:rPr>
          <w:b/>
        </w:rPr>
      </w:pPr>
      <w:r w:rsidRPr="00626054">
        <w:rPr>
          <w:b/>
        </w:rPr>
        <w:t>Введение</w:t>
      </w:r>
    </w:p>
    <w:p w:rsidR="000F3236" w:rsidRPr="00626054" w:rsidRDefault="000F3236" w:rsidP="000F3236">
      <w:r w:rsidRPr="00626054">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0F3236" w:rsidRPr="00626054" w:rsidRDefault="000F3236" w:rsidP="000F3236"/>
    <w:p w:rsidR="000F3236" w:rsidRPr="00626054" w:rsidRDefault="000F3236" w:rsidP="000F3236">
      <w:pPr>
        <w:rPr>
          <w:b/>
        </w:rPr>
      </w:pPr>
      <w:r w:rsidRPr="00626054">
        <w:rPr>
          <w:b/>
        </w:rPr>
        <w:t>Народы и государства на территории нашей страны в древности</w:t>
      </w:r>
    </w:p>
    <w:p w:rsidR="000F3236" w:rsidRPr="00626054" w:rsidRDefault="000F3236" w:rsidP="000F3236">
      <w:r w:rsidRPr="00626054">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0F3236" w:rsidRPr="00626054" w:rsidRDefault="000F3236" w:rsidP="000F3236">
      <w:pPr>
        <w:rPr>
          <w:b/>
        </w:rPr>
      </w:pPr>
    </w:p>
    <w:p w:rsidR="000F3236" w:rsidRPr="00626054" w:rsidRDefault="000F3236" w:rsidP="000F3236">
      <w:pPr>
        <w:rPr>
          <w:b/>
        </w:rPr>
      </w:pPr>
      <w:r w:rsidRPr="00626054">
        <w:rPr>
          <w:b/>
        </w:rPr>
        <w:t>Восточная Европа в середине I тыс. н.э.</w:t>
      </w:r>
    </w:p>
    <w:p w:rsidR="000F3236" w:rsidRPr="00626054" w:rsidRDefault="000F3236" w:rsidP="000F3236">
      <w:r w:rsidRPr="00626054">
        <w:t xml:space="preserve">Великое переселение народов. Взаимодействие кочевого и оседлого мира в эпоху переселения народов. </w:t>
      </w:r>
      <w:r w:rsidRPr="00626054">
        <w:rPr>
          <w:i/>
        </w:rPr>
        <w:t>Дискуссии о славянской прародине и происхождении славян.</w:t>
      </w:r>
      <w:r w:rsidRPr="00626054">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626054">
        <w:rPr>
          <w:lang w:val="en-US"/>
        </w:rPr>
        <w:t>C</w:t>
      </w:r>
      <w:r w:rsidRPr="00626054">
        <w:t>оседи восточных славян.</w:t>
      </w:r>
    </w:p>
    <w:p w:rsidR="000F3236" w:rsidRPr="00626054" w:rsidRDefault="000F3236" w:rsidP="000F3236"/>
    <w:p w:rsidR="000F3236" w:rsidRPr="00626054" w:rsidRDefault="000F3236" w:rsidP="000F3236">
      <w:pPr>
        <w:rPr>
          <w:b/>
        </w:rPr>
      </w:pPr>
      <w:r w:rsidRPr="00626054">
        <w:rPr>
          <w:b/>
        </w:rPr>
        <w:t>Образование государства Русь</w:t>
      </w:r>
    </w:p>
    <w:p w:rsidR="000F3236" w:rsidRPr="00626054" w:rsidRDefault="000F3236" w:rsidP="000F3236">
      <w:r w:rsidRPr="00626054">
        <w:t xml:space="preserve">Норманнский фактор в образовании европейских государств. Предпосылки и особенности формирования государства Русь. </w:t>
      </w:r>
      <w:r w:rsidRPr="00626054">
        <w:rPr>
          <w:i/>
        </w:rPr>
        <w:t xml:space="preserve">Дискуссии о происхождении Древнерусского государства. </w:t>
      </w:r>
      <w:r w:rsidRPr="00626054">
        <w:t xml:space="preserve">Формирование княжеской власти (князь и дружина, полюдье). Образование </w:t>
      </w:r>
      <w:r w:rsidRPr="00626054">
        <w:lastRenderedPageBreak/>
        <w:t>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0F3236" w:rsidRPr="00626054" w:rsidRDefault="000F3236" w:rsidP="000F3236">
      <w:pPr>
        <w:rPr>
          <w:b/>
        </w:rPr>
      </w:pPr>
    </w:p>
    <w:p w:rsidR="000F3236" w:rsidRPr="00626054" w:rsidRDefault="000F3236" w:rsidP="000F3236">
      <w:pPr>
        <w:rPr>
          <w:b/>
        </w:rPr>
      </w:pPr>
      <w:r w:rsidRPr="00626054">
        <w:rPr>
          <w:b/>
        </w:rPr>
        <w:t>Русь в конце X – начале XII в.</w:t>
      </w:r>
    </w:p>
    <w:p w:rsidR="000F3236" w:rsidRPr="00626054" w:rsidRDefault="000F3236" w:rsidP="000F3236">
      <w:r w:rsidRPr="00626054">
        <w:rPr>
          <w:color w:val="000000"/>
        </w:rPr>
        <w:t xml:space="preserve">Место и роль Руси в Европе. Расцвет Русского государства. </w:t>
      </w:r>
      <w:r w:rsidRPr="00626054">
        <w:t>Политический строй. Органы власти и управления. Внутриполитическое развитие. Ярослав Мудрый. Владимир Мономах.</w:t>
      </w:r>
      <w:r w:rsidRPr="00626054">
        <w:rPr>
          <w:color w:val="000000"/>
        </w:rPr>
        <w:t xml:space="preserve"> Древнерусское право: «Русская Правда», церковные уставы. </w:t>
      </w:r>
      <w:r w:rsidRPr="00626054">
        <w:t>Социально-экономический уклад. Земельные отношения. Уровень 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0F3236" w:rsidRPr="00626054" w:rsidRDefault="000F3236" w:rsidP="000F3236">
      <w:pPr>
        <w:rPr>
          <w:b/>
        </w:rPr>
      </w:pPr>
    </w:p>
    <w:p w:rsidR="000F3236" w:rsidRPr="00626054" w:rsidRDefault="000F3236" w:rsidP="000F3236">
      <w:pPr>
        <w:rPr>
          <w:b/>
        </w:rPr>
      </w:pPr>
      <w:r w:rsidRPr="00626054">
        <w:rPr>
          <w:b/>
        </w:rPr>
        <w:t>Русь в середине XII – начале XIII в.</w:t>
      </w:r>
    </w:p>
    <w:p w:rsidR="000F3236" w:rsidRPr="00626054" w:rsidRDefault="000F3236" w:rsidP="000F3236">
      <w:r w:rsidRPr="00626054">
        <w:rPr>
          <w:bCs/>
        </w:rPr>
        <w:t xml:space="preserve">Причины, особенности и последствия политической раздробленности на Руси. </w:t>
      </w:r>
      <w:r w:rsidRPr="00626054">
        <w:rPr>
          <w:color w:val="000000"/>
        </w:rPr>
        <w:t xml:space="preserve">Формирование системы </w:t>
      </w:r>
      <w:r w:rsidRPr="00626054">
        <w:rPr>
          <w:i/>
          <w:iCs/>
          <w:color w:val="000000"/>
        </w:rPr>
        <w:t xml:space="preserve">земель </w:t>
      </w:r>
      <w:r w:rsidRPr="00626054">
        <w:rPr>
          <w:color w:val="000000"/>
        </w:rPr>
        <w:t xml:space="preserve">– самостоятельных государств. </w:t>
      </w:r>
      <w:r w:rsidRPr="00626054">
        <w:rPr>
          <w:i/>
        </w:rPr>
        <w:t xml:space="preserve">Дискуссии о путях и центрах объединения русских земель. </w:t>
      </w:r>
      <w:r w:rsidRPr="00626054">
        <w:t>И</w:t>
      </w:r>
      <w:r w:rsidRPr="00626054">
        <w:rPr>
          <w:bCs/>
        </w:rPr>
        <w:t xml:space="preserve">зменения в политическом строе. </w:t>
      </w:r>
      <w:r w:rsidRPr="00626054">
        <w:rPr>
          <w:color w:val="000000"/>
        </w:rPr>
        <w:t xml:space="preserve">Эволюция общественного строя и права. </w:t>
      </w:r>
      <w:r w:rsidRPr="00626054">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626054">
        <w:rPr>
          <w:color w:val="000000"/>
        </w:rPr>
        <w:t xml:space="preserve">Развитие русской культуры: формирование региональных центров. Летописание и его центры. «Слово о полку Игореве». </w:t>
      </w:r>
      <w:r w:rsidRPr="00626054">
        <w:t>Развитие местных художественных школ и складывание общерусского художественного стиля.</w:t>
      </w:r>
    </w:p>
    <w:p w:rsidR="000F3236" w:rsidRPr="00626054" w:rsidRDefault="000F3236" w:rsidP="000F3236"/>
    <w:p w:rsidR="000F3236" w:rsidRPr="00626054" w:rsidRDefault="000F3236" w:rsidP="000F3236">
      <w:pPr>
        <w:rPr>
          <w:b/>
        </w:rPr>
      </w:pPr>
      <w:r w:rsidRPr="00626054">
        <w:rPr>
          <w:b/>
        </w:rPr>
        <w:t>Русские земли в середине XIII – XIV в.</w:t>
      </w:r>
    </w:p>
    <w:p w:rsidR="000F3236" w:rsidRPr="00626054" w:rsidRDefault="000F3236" w:rsidP="000F3236">
      <w:r w:rsidRPr="00626054">
        <w:rPr>
          <w:color w:val="000000"/>
        </w:rPr>
        <w:t xml:space="preserve">Возникновение Монгольской державы. Чингисхан и его завоевания. </w:t>
      </w:r>
      <w:r w:rsidRPr="00626054">
        <w:t xml:space="preserve">Русские земли в составе Золотой Орды. </w:t>
      </w:r>
      <w:r w:rsidRPr="00626054">
        <w:rPr>
          <w:color w:val="000000"/>
        </w:rPr>
        <w:t xml:space="preserve">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w:t>
      </w:r>
      <w:r w:rsidRPr="00626054">
        <w:t xml:space="preserve">Русская православная церковь в условиях ордынского господства. Сергий Радонежский. Культурное пространство. </w:t>
      </w:r>
      <w:r w:rsidRPr="00626054">
        <w:rPr>
          <w:color w:val="000000"/>
        </w:rPr>
        <w:t xml:space="preserve">Летописание. «Слово о погибели Русской земли». «Задонщина». Жития. Архитектура и живопись. Феофан Грек. Андрей Рублев. </w:t>
      </w:r>
      <w:r w:rsidRPr="00626054">
        <w:t xml:space="preserve">Ордынское влияние на развитие культуры и повседневную жизнь в русских землях. </w:t>
      </w:r>
    </w:p>
    <w:p w:rsidR="000F3236" w:rsidRPr="00626054" w:rsidRDefault="000F3236" w:rsidP="000F3236"/>
    <w:p w:rsidR="000F3236" w:rsidRPr="00626054" w:rsidRDefault="000F3236" w:rsidP="000F3236">
      <w:pPr>
        <w:rPr>
          <w:b/>
        </w:rPr>
      </w:pPr>
      <w:r w:rsidRPr="00626054">
        <w:rPr>
          <w:b/>
        </w:rPr>
        <w:t>Формирование единого Русского государства в XV веке</w:t>
      </w:r>
    </w:p>
    <w:p w:rsidR="000F3236" w:rsidRPr="00626054" w:rsidRDefault="000F3236" w:rsidP="000F3236">
      <w:r w:rsidRPr="00626054">
        <w:t>Политическая карта Европы и русских земель в начале</w:t>
      </w:r>
      <w:r w:rsidRPr="00626054">
        <w:rPr>
          <w:lang w:val="en-US"/>
        </w:rPr>
        <w:t>XV</w:t>
      </w:r>
      <w:r w:rsidRPr="00626054">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w:t>
      </w:r>
      <w:r w:rsidRPr="00626054">
        <w:rPr>
          <w:color w:val="000000"/>
        </w:rPr>
        <w:t xml:space="preserve">Междоусобная война в Московском княжестве второй четверти XV в. Василий Темный. Новгород и Псков в XV в. Иван III. Присоединение Новгорода и Твери. Ликвидация </w:t>
      </w:r>
      <w:r w:rsidRPr="00626054">
        <w:rPr>
          <w:color w:val="000000"/>
        </w:rPr>
        <w:lastRenderedPageBreak/>
        <w:t xml:space="preserve">зависимости от Орды. Принятие общерусского Судебника. Государственные символы единого государства. </w:t>
      </w:r>
      <w:r w:rsidRPr="00626054">
        <w:t xml:space="preserve">Характер экономического развития русских земель. Падение Византии и установление автокефалии Русской православной церкви. </w:t>
      </w:r>
      <w:r w:rsidRPr="00626054">
        <w:rPr>
          <w:iCs/>
        </w:rPr>
        <w:t>Возникновение ересей.</w:t>
      </w:r>
      <w:r w:rsidRPr="00626054">
        <w:t xml:space="preserve"> Иосифляне и нестяжатели. «Москва — Третий Рим». </w:t>
      </w:r>
      <w:r w:rsidRPr="00626054">
        <w:rPr>
          <w:color w:val="000000"/>
        </w:rPr>
        <w:t xml:space="preserve">Расширение международных связей Московского государства. Культурное пространство единого Русского государства. </w:t>
      </w:r>
      <w:r w:rsidRPr="00626054">
        <w:t>Повседневная жизнь.</w:t>
      </w:r>
    </w:p>
    <w:p w:rsidR="000F3236" w:rsidRPr="00626054" w:rsidRDefault="000F3236" w:rsidP="000F3236"/>
    <w:p w:rsidR="000F3236" w:rsidRPr="00626054" w:rsidRDefault="000F3236" w:rsidP="000F3236">
      <w:pPr>
        <w:rPr>
          <w:b/>
        </w:rPr>
      </w:pPr>
      <w:r w:rsidRPr="00626054">
        <w:rPr>
          <w:b/>
        </w:rPr>
        <w:t>Россия в XVI–XVII веках: от Великого княжества к Царству</w:t>
      </w:r>
    </w:p>
    <w:p w:rsidR="000F3236" w:rsidRPr="00626054" w:rsidRDefault="000F3236" w:rsidP="000F3236">
      <w:pPr>
        <w:rPr>
          <w:b/>
        </w:rPr>
      </w:pPr>
      <w:r w:rsidRPr="00626054">
        <w:rPr>
          <w:b/>
        </w:rPr>
        <w:t>Россия в XVI веке</w:t>
      </w:r>
    </w:p>
    <w:p w:rsidR="000F3236" w:rsidRPr="00626054" w:rsidRDefault="000F3236" w:rsidP="000F3236">
      <w:r w:rsidRPr="00626054">
        <w:t xml:space="preserve">Социально-экономическое и политическое развитие. Иван IV Грозный. Установление царской власти </w:t>
      </w:r>
      <w:r w:rsidRPr="00626054">
        <w:rPr>
          <w:i/>
        </w:rPr>
        <w:t>и ее сакрализация в общественном сознании</w:t>
      </w:r>
      <w:r w:rsidRPr="00626054">
        <w:t xml:space="preserve">. Избранная рада. Реформы 1550-х гг. и их значение. Стоглавый собор. Земские соборы. Опричнина: причины, сущность, последствия. </w:t>
      </w:r>
      <w:r w:rsidRPr="00626054">
        <w:rPr>
          <w:i/>
        </w:rPr>
        <w:t>Дискуссия о характере опричнины и ее роли в истории России.</w:t>
      </w:r>
    </w:p>
    <w:p w:rsidR="000F3236" w:rsidRPr="00626054" w:rsidRDefault="000F3236" w:rsidP="000F3236">
      <w:pPr>
        <w:shd w:val="clear" w:color="auto" w:fill="FFFFFF"/>
      </w:pPr>
      <w:r w:rsidRPr="00626054">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0F3236" w:rsidRPr="00626054" w:rsidRDefault="000F3236" w:rsidP="000F3236">
      <w:pPr>
        <w:shd w:val="clear" w:color="auto" w:fill="FFFFFF"/>
      </w:pPr>
      <w:r w:rsidRPr="00626054">
        <w:t>Россия в конце XVI в. Царь Федор Иванович. Учреждение патриаршества. Дальнейшее закрепощение крестьян.</w:t>
      </w:r>
    </w:p>
    <w:p w:rsidR="000F3236" w:rsidRPr="00626054" w:rsidRDefault="000F3236" w:rsidP="000F3236">
      <w:pPr>
        <w:rPr>
          <w:i/>
        </w:rPr>
      </w:pPr>
      <w:r w:rsidRPr="00626054">
        <w:t xml:space="preserve">Культура Московской Руси в XVI в. </w:t>
      </w:r>
      <w:r w:rsidRPr="00626054">
        <w:rPr>
          <w:i/>
          <w:iCs/>
        </w:rPr>
        <w:t>Устное народное творчество.</w:t>
      </w:r>
      <w:r w:rsidRPr="00626054">
        <w:t xml:space="preserve"> Начало книгопечатания (И. Федоров) и его влияние на общество. Публицистика. </w:t>
      </w:r>
      <w:r w:rsidRPr="00626054">
        <w:rPr>
          <w:i/>
          <w:iCs/>
        </w:rPr>
        <w:t>Исторические повести.</w:t>
      </w:r>
      <w:r w:rsidRPr="00626054">
        <w:t xml:space="preserve"> Зодчество (шатровые храмы). Живопись (Дионисий). «Домострой»: патриархальные традиции в быте и нравах.</w:t>
      </w:r>
    </w:p>
    <w:p w:rsidR="000F3236" w:rsidRPr="00626054" w:rsidRDefault="000F3236" w:rsidP="000F3236">
      <w:pPr>
        <w:rPr>
          <w:b/>
        </w:rPr>
      </w:pPr>
      <w:r w:rsidRPr="00626054">
        <w:rPr>
          <w:b/>
        </w:rPr>
        <w:t>Смута в России</w:t>
      </w:r>
    </w:p>
    <w:p w:rsidR="000F3236" w:rsidRPr="00626054" w:rsidRDefault="000F3236" w:rsidP="000F3236">
      <w:r w:rsidRPr="00626054">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0F3236" w:rsidRPr="00626054" w:rsidRDefault="000F3236" w:rsidP="000F3236">
      <w:pPr>
        <w:rPr>
          <w:b/>
        </w:rPr>
      </w:pPr>
    </w:p>
    <w:p w:rsidR="000F3236" w:rsidRPr="00626054" w:rsidRDefault="000F3236" w:rsidP="000F3236">
      <w:pPr>
        <w:rPr>
          <w:b/>
        </w:rPr>
      </w:pPr>
      <w:r w:rsidRPr="00626054">
        <w:rPr>
          <w:b/>
        </w:rPr>
        <w:t>Россия в XVII веке</w:t>
      </w:r>
    </w:p>
    <w:p w:rsidR="000F3236" w:rsidRPr="00626054" w:rsidRDefault="000F3236" w:rsidP="000F3236">
      <w:r w:rsidRPr="00626054">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0F3236" w:rsidRPr="00626054" w:rsidRDefault="000F3236" w:rsidP="000F3236">
      <w:r w:rsidRPr="00626054">
        <w:t xml:space="preserve">Территория и хозяйство России в первой половине </w:t>
      </w:r>
      <w:r w:rsidRPr="00626054">
        <w:rPr>
          <w:lang w:val="en-US"/>
        </w:rPr>
        <w:t>XVII</w:t>
      </w:r>
      <w:r w:rsidRPr="00626054">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0F3236" w:rsidRPr="00626054" w:rsidRDefault="000F3236" w:rsidP="000F3236">
      <w:r w:rsidRPr="00626054">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0F3236" w:rsidRPr="00626054" w:rsidRDefault="000F3236" w:rsidP="000F3236">
      <w:r w:rsidRPr="00626054">
        <w:t xml:space="preserve">Россия в конце </w:t>
      </w:r>
      <w:r w:rsidRPr="00626054">
        <w:rPr>
          <w:lang w:val="en-US"/>
        </w:rPr>
        <w:t>XVII</w:t>
      </w:r>
      <w:r w:rsidRPr="00626054">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0F3236" w:rsidRPr="00626054" w:rsidRDefault="000F3236" w:rsidP="000F3236">
      <w:r w:rsidRPr="00626054">
        <w:t xml:space="preserve">Основные направления внешней политики России во второй половине </w:t>
      </w:r>
      <w:r w:rsidRPr="00626054">
        <w:rPr>
          <w:lang w:val="en-US"/>
        </w:rPr>
        <w:t>XVII</w:t>
      </w:r>
      <w:r w:rsidRPr="00626054">
        <w:t xml:space="preserve"> в. Освободительная война 1648–1654 гг. под руковод</w:t>
      </w:r>
      <w:r w:rsidRPr="00626054">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626054">
        <w:rPr>
          <w:lang w:val="en-US"/>
        </w:rPr>
        <w:t>XVII</w:t>
      </w:r>
      <w:r w:rsidRPr="00626054">
        <w:t xml:space="preserve"> в. Завершение присоединения Сибири.</w:t>
      </w:r>
    </w:p>
    <w:p w:rsidR="000F3236" w:rsidRPr="00626054" w:rsidRDefault="000F3236" w:rsidP="000F3236">
      <w:r w:rsidRPr="00626054">
        <w:lastRenderedPageBreak/>
        <w:t xml:space="preserve">Культура России в </w:t>
      </w:r>
      <w:r w:rsidRPr="00626054">
        <w:rPr>
          <w:lang w:val="en-US"/>
        </w:rPr>
        <w:t>X</w:t>
      </w:r>
      <w:r w:rsidRPr="00626054">
        <w:t>V</w:t>
      </w:r>
      <w:r w:rsidRPr="00626054">
        <w:rPr>
          <w:lang w:val="en-US"/>
        </w:rPr>
        <w:t>II</w:t>
      </w:r>
      <w:r w:rsidRPr="00626054">
        <w:t xml:space="preserve"> в. Обмирщение культуры. </w:t>
      </w:r>
      <w:r w:rsidRPr="00626054">
        <w:rPr>
          <w:iCs/>
        </w:rPr>
        <w:t>Быт и нравы допетровской Руси.Расширение культурных связей с Западной Европой.</w:t>
      </w:r>
      <w:r w:rsidRPr="00626054">
        <w:t xml:space="preserve"> Славяно-греко-латинская академия. Русские землепроходцы. </w:t>
      </w:r>
      <w:r w:rsidRPr="00626054">
        <w:rPr>
          <w:iCs/>
        </w:rPr>
        <w:t>Последние летописи.</w:t>
      </w:r>
      <w:r w:rsidRPr="00626054">
        <w:t xml:space="preserve"> Новые жанры в литературе. «Дивное узорочье» в зодчестве </w:t>
      </w:r>
      <w:r w:rsidRPr="00626054">
        <w:rPr>
          <w:lang w:val="en-US"/>
        </w:rPr>
        <w:t>XVII</w:t>
      </w:r>
      <w:r w:rsidRPr="00626054">
        <w:t xml:space="preserve"> в. Московское барокко. Симон Ушаков. Парсуна.</w:t>
      </w:r>
    </w:p>
    <w:p w:rsidR="000F3236" w:rsidRPr="00626054" w:rsidRDefault="000F3236" w:rsidP="000F3236">
      <w:pPr>
        <w:rPr>
          <w:b/>
        </w:rPr>
      </w:pPr>
    </w:p>
    <w:p w:rsidR="000F3236" w:rsidRPr="00626054" w:rsidRDefault="000F3236" w:rsidP="000F3236">
      <w:pPr>
        <w:rPr>
          <w:b/>
          <w:kern w:val="36"/>
        </w:rPr>
      </w:pPr>
    </w:p>
    <w:p w:rsidR="000F3236" w:rsidRPr="00626054" w:rsidRDefault="000F3236" w:rsidP="000F3236">
      <w:pPr>
        <w:rPr>
          <w:b/>
          <w:kern w:val="36"/>
        </w:rPr>
      </w:pPr>
      <w:r w:rsidRPr="00626054">
        <w:rPr>
          <w:b/>
          <w:kern w:val="36"/>
        </w:rPr>
        <w:t>Россия в конце XVII – XVIII веке: от Царства к Империи</w:t>
      </w:r>
    </w:p>
    <w:p w:rsidR="000F3236" w:rsidRPr="00626054" w:rsidRDefault="000F3236" w:rsidP="000F3236">
      <w:pPr>
        <w:rPr>
          <w:b/>
        </w:rPr>
      </w:pPr>
      <w:r w:rsidRPr="00626054">
        <w:rPr>
          <w:b/>
        </w:rPr>
        <w:t>Россия в эпоху преобразований Петра I</w:t>
      </w:r>
    </w:p>
    <w:p w:rsidR="000F3236" w:rsidRPr="00626054" w:rsidRDefault="000F3236" w:rsidP="000F3236">
      <w:r w:rsidRPr="00626054">
        <w:rPr>
          <w:bCs/>
        </w:rPr>
        <w:t xml:space="preserve">Предпосылки петровских реформ. Особенности абсолютизма в Европе и России. </w:t>
      </w:r>
      <w:r w:rsidRPr="00626054">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Культура и нравы петровской эпохи. Итоги, последствия и значение петровских преобразований. Образ Петра I в русской истории и культуре.</w:t>
      </w:r>
    </w:p>
    <w:p w:rsidR="000F3236" w:rsidRPr="00626054" w:rsidRDefault="000F3236" w:rsidP="000F3236">
      <w:pPr>
        <w:rPr>
          <w:b/>
        </w:rPr>
      </w:pPr>
      <w:r w:rsidRPr="00626054">
        <w:rPr>
          <w:b/>
        </w:rPr>
        <w:t>После Петра Великого: эпоха «дворцовых переворотов»</w:t>
      </w:r>
    </w:p>
    <w:p w:rsidR="000F3236" w:rsidRPr="00626054" w:rsidRDefault="000F3236" w:rsidP="000F3236">
      <w:r w:rsidRPr="00626054">
        <w:rPr>
          <w:bCs/>
        </w:rPr>
        <w:t xml:space="preserve">Изменение места и роли России в Европе. Дворцовые перевороты: причины, сущность, последствия. Фаворитизм. </w:t>
      </w:r>
      <w:r w:rsidRPr="00626054">
        <w:rPr>
          <w:spacing w:val="-1"/>
        </w:rPr>
        <w:t xml:space="preserve">Усиление роли гвардии. </w:t>
      </w:r>
      <w:r w:rsidRPr="00626054">
        <w:rPr>
          <w:iCs/>
          <w:spacing w:val="2"/>
        </w:rPr>
        <w:t xml:space="preserve">Внутренняя и внешняя политика в </w:t>
      </w:r>
      <w:r w:rsidRPr="00626054">
        <w:rPr>
          <w:bCs/>
        </w:rPr>
        <w:t>1725–1762 гг.</w:t>
      </w:r>
      <w:r w:rsidRPr="00626054">
        <w:t>Расширение привилегий дворян</w:t>
      </w:r>
      <w:r w:rsidRPr="00626054">
        <w:rPr>
          <w:spacing w:val="-4"/>
        </w:rPr>
        <w:t xml:space="preserve">ства. </w:t>
      </w:r>
      <w:r w:rsidRPr="00626054">
        <w:rPr>
          <w:spacing w:val="-1"/>
        </w:rPr>
        <w:t xml:space="preserve">Манифест о вольности дворянства. </w:t>
      </w:r>
      <w:r w:rsidRPr="00626054">
        <w:t xml:space="preserve">Экономическая и финансовая политика. </w:t>
      </w:r>
      <w:r w:rsidRPr="00626054">
        <w:rPr>
          <w:iCs/>
          <w:spacing w:val="5"/>
        </w:rPr>
        <w:t>Национальная и религиозная политика. Внешняя политика</w:t>
      </w:r>
      <w:r w:rsidRPr="00626054">
        <w:rPr>
          <w:iCs/>
          <w:spacing w:val="2"/>
        </w:rPr>
        <w:t xml:space="preserve"> в </w:t>
      </w:r>
      <w:r w:rsidRPr="00626054">
        <w:rPr>
          <w:bCs/>
        </w:rPr>
        <w:t>1725–1762 гг.</w:t>
      </w:r>
      <w:r w:rsidRPr="00626054">
        <w:t xml:space="preserve">Россия в Семилетней войне 1756–1762 гг. </w:t>
      </w:r>
    </w:p>
    <w:p w:rsidR="000F3236" w:rsidRPr="00626054" w:rsidRDefault="000F3236" w:rsidP="000F3236">
      <w:pPr>
        <w:rPr>
          <w:b/>
        </w:rPr>
      </w:pPr>
      <w:r w:rsidRPr="00626054">
        <w:rPr>
          <w:b/>
        </w:rPr>
        <w:t xml:space="preserve">Россия в 1760–1790-е. Правление Екатерины II </w:t>
      </w:r>
    </w:p>
    <w:p w:rsidR="000F3236" w:rsidRPr="00626054" w:rsidRDefault="000F3236" w:rsidP="000F3236">
      <w:r w:rsidRPr="00626054">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626054">
        <w:rPr>
          <w:iCs/>
        </w:rPr>
        <w:t>Предпринимательство.Рост помещичьего землевладения.</w:t>
      </w:r>
      <w:r w:rsidRPr="00626054">
        <w:t xml:space="preserve"> Усиление 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0F3236" w:rsidRPr="00626054" w:rsidRDefault="000F3236" w:rsidP="000F3236">
      <w:pPr>
        <w:rPr>
          <w:b/>
        </w:rPr>
      </w:pPr>
      <w:r w:rsidRPr="00626054">
        <w:rPr>
          <w:b/>
        </w:rPr>
        <w:t>Россия при Павле I</w:t>
      </w:r>
    </w:p>
    <w:p w:rsidR="000F3236" w:rsidRPr="00626054" w:rsidRDefault="000F3236" w:rsidP="000F3236">
      <w:pPr>
        <w:rPr>
          <w:iCs/>
          <w:color w:val="000000"/>
        </w:rPr>
      </w:pPr>
      <w:r w:rsidRPr="00626054">
        <w:rPr>
          <w:color w:val="000000"/>
        </w:rPr>
        <w:t xml:space="preserve">Изменение порядка </w:t>
      </w:r>
      <w:r w:rsidRPr="00626054">
        <w:rPr>
          <w:color w:val="000000"/>
          <w:spacing w:val="-1"/>
        </w:rPr>
        <w:t xml:space="preserve">престолонаследия. </w:t>
      </w:r>
      <w:r w:rsidRPr="00626054">
        <w:rPr>
          <w:color w:val="000000"/>
        </w:rPr>
        <w:t xml:space="preserve">Ограничение дворянских привилегий. </w:t>
      </w:r>
      <w:r w:rsidRPr="00626054">
        <w:rPr>
          <w:color w:val="000000"/>
          <w:spacing w:val="-1"/>
        </w:rPr>
        <w:t>Ставка на мелкопоместное дворянство. Полити</w:t>
      </w:r>
      <w:r w:rsidRPr="00626054">
        <w:rPr>
          <w:color w:val="000000"/>
          <w:spacing w:val="2"/>
        </w:rPr>
        <w:t xml:space="preserve">ка в отношении крестьян. Комиссия для составления законов </w:t>
      </w:r>
      <w:r w:rsidRPr="00626054">
        <w:rPr>
          <w:color w:val="000000"/>
        </w:rPr>
        <w:t xml:space="preserve">Российской империи. Репрессивная политика. </w:t>
      </w:r>
      <w:r w:rsidRPr="00626054">
        <w:rPr>
          <w:iCs/>
          <w:color w:val="000000"/>
        </w:rPr>
        <w:t xml:space="preserve">Внешняяполитика Павла </w:t>
      </w:r>
      <w:r w:rsidRPr="00626054">
        <w:rPr>
          <w:iCs/>
          <w:color w:val="000000"/>
          <w:lang w:val="en-US"/>
        </w:rPr>
        <w:t>I</w:t>
      </w:r>
      <w:r w:rsidRPr="00626054">
        <w:rPr>
          <w:iCs/>
          <w:color w:val="000000"/>
        </w:rPr>
        <w:t xml:space="preserve">. </w:t>
      </w:r>
      <w:r w:rsidRPr="00626054">
        <w:rPr>
          <w:color w:val="000000"/>
        </w:rPr>
        <w:t xml:space="preserve">Участие в антифранцузских коалициях. Итальянский и Швейцарский походы А.В. Суворова. Военные экспедиции Ф.Ф. Ушакова. </w:t>
      </w:r>
      <w:r w:rsidRPr="00626054">
        <w:rPr>
          <w:iCs/>
          <w:color w:val="000000"/>
        </w:rPr>
        <w:t>Заговор 11 марта 1801 г.</w:t>
      </w:r>
    </w:p>
    <w:p w:rsidR="000F3236" w:rsidRPr="00626054" w:rsidRDefault="000F3236" w:rsidP="000F3236">
      <w:pPr>
        <w:rPr>
          <w:b/>
        </w:rPr>
      </w:pPr>
      <w:r w:rsidRPr="00626054">
        <w:rPr>
          <w:b/>
        </w:rPr>
        <w:t xml:space="preserve">Культурное пространство Российской империи </w:t>
      </w:r>
    </w:p>
    <w:p w:rsidR="000F3236" w:rsidRPr="00626054" w:rsidRDefault="000F3236" w:rsidP="000F3236">
      <w:r w:rsidRPr="00626054">
        <w:rPr>
          <w:iCs/>
        </w:rPr>
        <w:t>Век Просвещения.</w:t>
      </w:r>
      <w:r w:rsidRPr="00626054">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w:t>
      </w:r>
      <w:r w:rsidRPr="00626054">
        <w:lastRenderedPageBreak/>
        <w:t xml:space="preserve">Г.Р. Державин, Д.И. Фонвизин). Развитие архитектуры, живописи, скульптуры, музыки (стили и течения, художники и их произведения). Театр (Ф.Г. Волков). </w:t>
      </w:r>
    </w:p>
    <w:p w:rsidR="000F3236" w:rsidRPr="00626054" w:rsidRDefault="000F3236" w:rsidP="000F3236">
      <w:pPr>
        <w:rPr>
          <w:b/>
        </w:rPr>
      </w:pPr>
    </w:p>
    <w:p w:rsidR="000F3236" w:rsidRPr="00626054" w:rsidRDefault="000F3236" w:rsidP="000F3236">
      <w:pPr>
        <w:rPr>
          <w:b/>
        </w:rPr>
      </w:pPr>
      <w:r w:rsidRPr="00626054">
        <w:rPr>
          <w:b/>
        </w:rPr>
        <w:t>Российская Империя в XIX – начале XX века</w:t>
      </w:r>
    </w:p>
    <w:p w:rsidR="000F3236" w:rsidRPr="00626054" w:rsidRDefault="000F3236" w:rsidP="000F3236">
      <w:pPr>
        <w:rPr>
          <w:b/>
          <w:bCs/>
        </w:rPr>
      </w:pPr>
      <w:r w:rsidRPr="00626054">
        <w:rPr>
          <w:b/>
          <w:bCs/>
        </w:rPr>
        <w:t xml:space="preserve">Российская империя в первой половине XIX в. </w:t>
      </w:r>
    </w:p>
    <w:p w:rsidR="000F3236" w:rsidRPr="00626054" w:rsidRDefault="000F3236" w:rsidP="000F3236">
      <w:pPr>
        <w:shd w:val="clear" w:color="auto" w:fill="FFFFFF"/>
      </w:pPr>
      <w:r w:rsidRPr="00626054">
        <w:t>Россия в начале</w:t>
      </w:r>
      <w:r w:rsidRPr="00626054">
        <w:rPr>
          <w:lang w:val="en-US"/>
        </w:rPr>
        <w:t>XIX</w:t>
      </w:r>
      <w:r w:rsidRPr="00626054">
        <w:t>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0F3236" w:rsidRPr="00626054" w:rsidRDefault="000F3236" w:rsidP="000F3236">
      <w:pPr>
        <w:shd w:val="clear" w:color="auto" w:fill="FFFFFF"/>
      </w:pPr>
      <w:r w:rsidRPr="00626054">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626054">
        <w:rPr>
          <w:i/>
          <w:iCs/>
        </w:rPr>
        <w:t>Бухарестский мир с Турцией.</w:t>
      </w:r>
    </w:p>
    <w:p w:rsidR="000F3236" w:rsidRPr="00626054" w:rsidRDefault="000F3236" w:rsidP="000F3236">
      <w:pPr>
        <w:shd w:val="clear" w:color="auto" w:fill="FFFFFF"/>
      </w:pPr>
      <w:r w:rsidRPr="00626054">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626054">
        <w:rPr>
          <w:i/>
          <w:iCs/>
        </w:rPr>
        <w:t>Влияние Отечественной войны 1812 г. на общественную мысль и национальное самосознание. Народная память о войне 1812 г.</w:t>
      </w:r>
      <w:r w:rsidRPr="00626054">
        <w:t xml:space="preserve"> Заграничный поход русской армии 1813–1814 гг. Венский конгресс. Священный союз. Роль России в европейской политике в 1813–1825 гг. </w:t>
      </w:r>
    </w:p>
    <w:p w:rsidR="000F3236" w:rsidRPr="00626054" w:rsidRDefault="000F3236" w:rsidP="000F3236">
      <w:r w:rsidRPr="00626054">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0F3236" w:rsidRPr="00626054" w:rsidRDefault="000F3236" w:rsidP="000F3236">
      <w:pPr>
        <w:shd w:val="clear" w:color="auto" w:fill="FFFFFF"/>
      </w:pPr>
      <w:r w:rsidRPr="00626054">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0F3236" w:rsidRPr="00626054" w:rsidRDefault="000F3236" w:rsidP="000F3236">
      <w:pPr>
        <w:shd w:val="clear" w:color="auto" w:fill="FFFFFF"/>
      </w:pPr>
      <w:r w:rsidRPr="00626054">
        <w:t xml:space="preserve">Правление Николая I. Преобразование и укрепление роли государственного аппарата. </w:t>
      </w:r>
      <w:r w:rsidRPr="00626054">
        <w:rPr>
          <w:lang w:val="en-US"/>
        </w:rPr>
        <w:t>III</w:t>
      </w:r>
      <w:r w:rsidRPr="00626054">
        <w:t xml:space="preserve"> Отделение. Кодификация законов. Политика в области просвещения. Польское восстание 1830–1831 гг.</w:t>
      </w:r>
    </w:p>
    <w:p w:rsidR="000F3236" w:rsidRPr="00626054" w:rsidRDefault="000F3236" w:rsidP="000F3236">
      <w:pPr>
        <w:shd w:val="clear" w:color="auto" w:fill="FFFFFF"/>
      </w:pPr>
      <w:r w:rsidRPr="00626054">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0F3236" w:rsidRPr="00626054" w:rsidRDefault="000F3236" w:rsidP="000F3236">
      <w:pPr>
        <w:shd w:val="clear" w:color="auto" w:fill="FFFFFF"/>
      </w:pPr>
      <w:r w:rsidRPr="00626054">
        <w:t>Общественное движение в 1830–1850-е гг. Охранительное направление. Теория официальной народности (С.С. Уваров). Оппозиционная общественная мысль. П.Я. Чаадаев.Славянофилы (И.С. и К.С. Аксаковы, И.В. и П.В. Киреевские, А.С. Хомяков, Ю.Ф. Самарин и др.) и западники (К.Д. Кавелин, С.М. Соловьев, 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0F3236" w:rsidRPr="00626054" w:rsidRDefault="000F3236" w:rsidP="000F3236">
      <w:pPr>
        <w:shd w:val="clear" w:color="auto" w:fill="FFFFFF"/>
      </w:pPr>
      <w:r w:rsidRPr="00626054">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0F3236" w:rsidRPr="00626054" w:rsidRDefault="000F3236" w:rsidP="000F3236">
      <w:pPr>
        <w:shd w:val="clear" w:color="auto" w:fill="FFFFFF"/>
        <w:rPr>
          <w:i/>
          <w:iCs/>
        </w:rPr>
      </w:pPr>
      <w:r w:rsidRPr="00626054">
        <w:t xml:space="preserve">Культура России в первой половине XIX в. Развитие науки и техники (Н.И. Лобачевский, Н.И. Пирогов, Н.Н. Зинин, Б.С. Якоби и др.). </w:t>
      </w:r>
      <w:r w:rsidRPr="00626054">
        <w:rPr>
          <w:i/>
          <w:iCs/>
        </w:rPr>
        <w:t>Географические экспедиции, их участники.</w:t>
      </w:r>
      <w:r w:rsidRPr="00626054">
        <w:t xml:space="preserve"> Открытие Антарктиды русскими мореплавателями. Образование: расширение сети школ и университетов. </w:t>
      </w:r>
      <w:r w:rsidRPr="00626054">
        <w:rPr>
          <w:i/>
          <w:iCs/>
        </w:rPr>
        <w:t>Национальные корни отечественной культуры и западные влияния.</w:t>
      </w:r>
      <w:r w:rsidRPr="00626054">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w:t>
      </w:r>
      <w:r w:rsidRPr="00626054">
        <w:lastRenderedPageBreak/>
        <w:t xml:space="preserve">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626054">
        <w:rPr>
          <w:i/>
          <w:iCs/>
        </w:rPr>
        <w:t>Вклад российской культуры первой половины XIX в. в мировую культуру.</w:t>
      </w:r>
    </w:p>
    <w:p w:rsidR="000F3236" w:rsidRPr="00626054" w:rsidRDefault="000F3236" w:rsidP="000F3236">
      <w:pPr>
        <w:rPr>
          <w:b/>
          <w:bCs/>
        </w:rPr>
      </w:pPr>
      <w:r w:rsidRPr="00626054">
        <w:rPr>
          <w:b/>
          <w:bCs/>
        </w:rPr>
        <w:t xml:space="preserve">Российская империя во второй половине XIX в. </w:t>
      </w:r>
    </w:p>
    <w:p w:rsidR="000F3236" w:rsidRPr="00626054" w:rsidRDefault="000F3236" w:rsidP="000F3236">
      <w:pPr>
        <w:shd w:val="clear" w:color="auto" w:fill="FFFFFF"/>
        <w:rPr>
          <w:spacing w:val="-4"/>
        </w:rPr>
      </w:pPr>
      <w:r w:rsidRPr="00626054">
        <w:rPr>
          <w:spacing w:val="-4"/>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0F3236" w:rsidRPr="00626054" w:rsidRDefault="000F3236" w:rsidP="000F3236">
      <w:pPr>
        <w:shd w:val="clear" w:color="auto" w:fill="FFFFFF"/>
      </w:pPr>
      <w:r w:rsidRPr="00626054">
        <w:t>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Изменения в социальной структуре общества. Положение основных слоев населения России.</w:t>
      </w:r>
    </w:p>
    <w:p w:rsidR="000F3236" w:rsidRPr="00626054" w:rsidRDefault="000F3236" w:rsidP="000F3236">
      <w:pPr>
        <w:shd w:val="clear" w:color="auto" w:fill="FFFFFF"/>
      </w:pPr>
      <w:r w:rsidRPr="00626054">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626054">
        <w:rPr>
          <w:i/>
          <w:iCs/>
        </w:rPr>
        <w:t>Начало рабочего движения.</w:t>
      </w:r>
      <w:r w:rsidRPr="00626054">
        <w:t xml:space="preserve"> «Освобождение труда». Распространение идей марксизма. Зарождение российской социал-демократии. </w:t>
      </w:r>
    </w:p>
    <w:p w:rsidR="000F3236" w:rsidRPr="00626054" w:rsidRDefault="000F3236" w:rsidP="000F3236">
      <w:pPr>
        <w:shd w:val="clear" w:color="auto" w:fill="FFFFFF"/>
      </w:pPr>
      <w:r w:rsidRPr="00626054">
        <w:t xml:space="preserve">Внутренняя политика самодержавия в конце 1870-х – 1890-е гг. Кризис самодержавия на рубеже 70–80-х гг. </w:t>
      </w:r>
      <w:r w:rsidRPr="00626054">
        <w:rPr>
          <w:lang w:val="en-US"/>
        </w:rPr>
        <w:t>XIX</w:t>
      </w:r>
      <w:r w:rsidRPr="00626054">
        <w:t xml:space="preserve"> в. Политический террор. Политика лавирования. Начало царствования Александра </w:t>
      </w:r>
      <w:r w:rsidRPr="00626054">
        <w:rPr>
          <w:bCs/>
        </w:rPr>
        <w:t>III.</w:t>
      </w:r>
      <w:r w:rsidRPr="00626054">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0F3236" w:rsidRPr="00626054" w:rsidRDefault="000F3236" w:rsidP="000F3236">
      <w:pPr>
        <w:shd w:val="clear" w:color="auto" w:fill="FFFFFF"/>
      </w:pPr>
      <w:r w:rsidRPr="00626054">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626054">
        <w:rPr>
          <w:i/>
          <w:iCs/>
        </w:rPr>
        <w:t xml:space="preserve">Россия в международных отношениях конца XIX в. </w:t>
      </w:r>
      <w:r w:rsidRPr="00626054">
        <w:t>Сближение России и Франции в 1890-х гг.</w:t>
      </w:r>
    </w:p>
    <w:p w:rsidR="000F3236" w:rsidRPr="00626054" w:rsidRDefault="000F3236" w:rsidP="000F3236">
      <w:r w:rsidRPr="00626054">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626054">
        <w:rPr>
          <w:i/>
          <w:iCs/>
        </w:rPr>
        <w:t>Расширение издательского дела.</w:t>
      </w:r>
      <w:r w:rsidRPr="00626054">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И. Чайковский, «Могучая кучка»). </w:t>
      </w:r>
      <w:r w:rsidRPr="00626054">
        <w:rPr>
          <w:i/>
          <w:iCs/>
        </w:rPr>
        <w:t>Место российской культуры в мировой культуре XIX в.</w:t>
      </w:r>
    </w:p>
    <w:p w:rsidR="000F3236" w:rsidRPr="00626054" w:rsidRDefault="000F3236" w:rsidP="000F3236">
      <w:pPr>
        <w:rPr>
          <w:b/>
          <w:bCs/>
        </w:rPr>
      </w:pPr>
      <w:r w:rsidRPr="00626054">
        <w:rPr>
          <w:b/>
          <w:bCs/>
        </w:rPr>
        <w:t xml:space="preserve">Российская империя в начале XX в. </w:t>
      </w:r>
    </w:p>
    <w:p w:rsidR="000F3236" w:rsidRPr="00626054" w:rsidRDefault="000F3236" w:rsidP="000F3236">
      <w:pPr>
        <w:shd w:val="clear" w:color="auto" w:fill="FFFFFF"/>
      </w:pPr>
      <w:r w:rsidRPr="00626054">
        <w:t xml:space="preserve">Особенности промышленного и аграрного развития России на рубеже XIX–XX вв. </w:t>
      </w:r>
      <w:r w:rsidRPr="00626054">
        <w:rPr>
          <w:i/>
          <w:iCs/>
        </w:rPr>
        <w:t>Политика модернизации «сверху».</w:t>
      </w:r>
      <w:r w:rsidRPr="00626054">
        <w:t xml:space="preserve"> С.Ю. Витте. Государственный капитализм. Формирование монополий. Иностранный капитал в России. </w:t>
      </w:r>
      <w:r w:rsidRPr="00626054">
        <w:rPr>
          <w:i/>
        </w:rPr>
        <w:t xml:space="preserve">Дискуссия о месте России в мировой экономике начала ХХ в. </w:t>
      </w:r>
      <w:r w:rsidRPr="00626054">
        <w:t>Аграрный вопрос. Российское общество в начале XX в.: социальная структура, положение основных групп населения.</w:t>
      </w:r>
    </w:p>
    <w:p w:rsidR="000F3236" w:rsidRPr="00626054" w:rsidRDefault="000F3236" w:rsidP="000F3236">
      <w:pPr>
        <w:shd w:val="clear" w:color="auto" w:fill="FFFFFF"/>
      </w:pPr>
      <w:r w:rsidRPr="00626054">
        <w:lastRenderedPageBreak/>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0F3236" w:rsidRPr="00626054" w:rsidRDefault="000F3236" w:rsidP="000F3236">
      <w:pPr>
        <w:shd w:val="clear" w:color="auto" w:fill="FFFFFF"/>
      </w:pPr>
      <w:r w:rsidRPr="00626054">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0F3236" w:rsidRPr="00626054" w:rsidRDefault="000F3236" w:rsidP="000F3236">
      <w:pPr>
        <w:shd w:val="clear" w:color="auto" w:fill="FFFFFF"/>
      </w:pPr>
      <w:r w:rsidRPr="00626054">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626054">
        <w:rPr>
          <w:i/>
          <w:iCs/>
        </w:rPr>
        <w:t>Рабочее движение.</w:t>
      </w:r>
      <w:r w:rsidRPr="00626054">
        <w:t xml:space="preserve"> «Полицейский социализм».</w:t>
      </w:r>
    </w:p>
    <w:p w:rsidR="000F3236" w:rsidRPr="00626054" w:rsidRDefault="000F3236" w:rsidP="000F3236">
      <w:pPr>
        <w:shd w:val="clear" w:color="auto" w:fill="FFFFFF"/>
      </w:pPr>
      <w:r w:rsidRPr="00626054">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0F3236" w:rsidRPr="00626054" w:rsidRDefault="000F3236" w:rsidP="000F3236">
      <w:r w:rsidRPr="00626054">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0F3236" w:rsidRPr="00626054" w:rsidRDefault="000F3236" w:rsidP="000F3236">
      <w:pPr>
        <w:rPr>
          <w:i/>
          <w:iCs/>
        </w:rPr>
      </w:pPr>
      <w:r w:rsidRPr="00626054">
        <w:t xml:space="preserve">Культура России в начале XX в. Открытия российских ученых в науке и технике. </w:t>
      </w:r>
      <w:r w:rsidRPr="00626054">
        <w:rPr>
          <w:i/>
          <w:iCs/>
        </w:rPr>
        <w:t>Русская философия: поиски общественного идеала.</w:t>
      </w:r>
      <w:r w:rsidRPr="00626054">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626054">
        <w:rPr>
          <w:i/>
          <w:iCs/>
        </w:rPr>
        <w:t>Российская культура начала XX в. — составная часть мировой культуры.</w:t>
      </w:r>
    </w:p>
    <w:p w:rsidR="000F3236" w:rsidRDefault="000F3236" w:rsidP="00CE076D">
      <w:pPr>
        <w:jc w:val="both"/>
        <w:rPr>
          <w:b/>
          <w:sz w:val="28"/>
          <w:szCs w:val="28"/>
        </w:rPr>
      </w:pPr>
    </w:p>
    <w:p w:rsidR="005D256A" w:rsidRDefault="005D256A" w:rsidP="00CE076D">
      <w:pPr>
        <w:jc w:val="both"/>
        <w:rPr>
          <w:b/>
          <w:sz w:val="28"/>
          <w:szCs w:val="28"/>
        </w:rPr>
      </w:pPr>
    </w:p>
    <w:p w:rsidR="005D256A" w:rsidRPr="00626054" w:rsidRDefault="005D256A" w:rsidP="005D256A">
      <w:pPr>
        <w:pStyle w:val="aff5"/>
      </w:pPr>
      <w:r w:rsidRPr="00626054">
        <w:t>ГЕОГРАФИЯ</w:t>
      </w:r>
    </w:p>
    <w:p w:rsidR="005D256A" w:rsidRPr="00626054" w:rsidRDefault="005D256A" w:rsidP="005D256A">
      <w:pPr>
        <w:pStyle w:val="4f4"/>
        <w:spacing w:line="240" w:lineRule="auto"/>
        <w:rPr>
          <w:sz w:val="24"/>
          <w:szCs w:val="24"/>
        </w:rPr>
      </w:pPr>
      <w:r w:rsidRPr="00626054">
        <w:rPr>
          <w:sz w:val="24"/>
          <w:szCs w:val="24"/>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5D256A" w:rsidRPr="00626054" w:rsidRDefault="005D256A" w:rsidP="005D256A">
      <w:pPr>
        <w:pStyle w:val="4f4"/>
        <w:spacing w:line="240" w:lineRule="auto"/>
        <w:rPr>
          <w:sz w:val="24"/>
          <w:szCs w:val="24"/>
        </w:rPr>
      </w:pPr>
      <w:r w:rsidRPr="00626054">
        <w:rPr>
          <w:sz w:val="24"/>
          <w:szCs w:val="24"/>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5D256A" w:rsidRPr="00626054" w:rsidRDefault="005D256A" w:rsidP="005D256A">
      <w:pPr>
        <w:pStyle w:val="4f4"/>
        <w:spacing w:line="240" w:lineRule="auto"/>
        <w:rPr>
          <w:sz w:val="24"/>
          <w:szCs w:val="24"/>
        </w:rPr>
      </w:pPr>
      <w:r w:rsidRPr="00626054">
        <w:rPr>
          <w:sz w:val="24"/>
          <w:szCs w:val="24"/>
        </w:rPr>
        <w:t xml:space="preserve">В соответствии с ФГОС СОО география может изучаться на базовом и углубленном уровнях. </w:t>
      </w:r>
    </w:p>
    <w:p w:rsidR="005D256A" w:rsidRPr="00626054" w:rsidRDefault="005D256A" w:rsidP="005D256A">
      <w:pPr>
        <w:pStyle w:val="4f4"/>
        <w:spacing w:line="240" w:lineRule="auto"/>
        <w:rPr>
          <w:sz w:val="24"/>
          <w:szCs w:val="24"/>
        </w:rPr>
      </w:pPr>
      <w:r w:rsidRPr="005D256A">
        <w:rPr>
          <w:sz w:val="24"/>
          <w:szCs w:val="24"/>
          <w:u w:val="single"/>
        </w:rPr>
        <w:t>Изучение географии на базовом уровне</w:t>
      </w:r>
      <w:r w:rsidRPr="00626054">
        <w:rPr>
          <w:sz w:val="24"/>
          <w:szCs w:val="24"/>
        </w:rPr>
        <w:t xml:space="preserve">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5D256A" w:rsidRDefault="005D256A" w:rsidP="005D256A">
      <w:r>
        <w:tab/>
      </w:r>
      <w:r w:rsidRPr="005D256A">
        <w:rPr>
          <w:u w:val="single"/>
        </w:rPr>
        <w:t>Изучение географии на углубленном уровне</w:t>
      </w:r>
      <w:r w:rsidRPr="00626054">
        <w:t xml:space="preserve"> предполагает полное освоение базового курса и включает расширение предметных результатов и содержания, ориентированных на подготовку к последующему профессиональному образованию; развитие индивидуальных способностей обучающихся путем более глубокого, чем это </w:t>
      </w:r>
      <w:r w:rsidRPr="00626054">
        <w:lastRenderedPageBreak/>
        <w:t xml:space="preserve">предусматривается базовым курсом, освоения основ наук, систематических знаний; формирование умения применять полученные знания для решения практических и учебно-исследовательских задач в измененной, нестандартной ситуации. </w:t>
      </w:r>
    </w:p>
    <w:p w:rsidR="005D256A" w:rsidRPr="00626054" w:rsidRDefault="005D256A" w:rsidP="005D256A">
      <w:r>
        <w:tab/>
      </w:r>
      <w:r w:rsidRPr="00626054">
        <w:t>Изучение предмета на углубленном уровне позволяет сформировать у обучающихся умение анализировать, прогнозировать и оценивать последствия бытовой и производственной деятельности человека, моделировать и проектировать территориальные взаимодействия различных географических явлений и процессов.</w:t>
      </w:r>
    </w:p>
    <w:p w:rsidR="005D256A" w:rsidRPr="00626054" w:rsidRDefault="005D256A" w:rsidP="005D256A">
      <w:pPr>
        <w:pStyle w:val="4f4"/>
        <w:spacing w:line="240" w:lineRule="auto"/>
        <w:rPr>
          <w:sz w:val="24"/>
          <w:szCs w:val="24"/>
        </w:rPr>
      </w:pPr>
      <w:r w:rsidRPr="00626054">
        <w:rPr>
          <w:sz w:val="24"/>
          <w:szCs w:val="24"/>
        </w:rPr>
        <w:t xml:space="preserve">Программа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w:t>
      </w:r>
    </w:p>
    <w:p w:rsidR="005D256A" w:rsidRPr="00626054" w:rsidRDefault="005D256A" w:rsidP="005D256A">
      <w:pPr>
        <w:pStyle w:val="4f4"/>
        <w:spacing w:line="240" w:lineRule="auto"/>
        <w:rPr>
          <w:sz w:val="24"/>
          <w:szCs w:val="24"/>
        </w:rPr>
      </w:pPr>
      <w:r w:rsidRPr="00626054">
        <w:rPr>
          <w:sz w:val="24"/>
          <w:szCs w:val="24"/>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те работы, которые считает наиболее целесообразными с учетом необходимости достижения предметных результатов.</w:t>
      </w:r>
    </w:p>
    <w:p w:rsidR="005D256A" w:rsidRPr="00626054" w:rsidRDefault="005D256A" w:rsidP="005D256A">
      <w:pPr>
        <w:pStyle w:val="4f4"/>
        <w:spacing w:line="240" w:lineRule="auto"/>
        <w:rPr>
          <w:sz w:val="24"/>
          <w:szCs w:val="24"/>
        </w:rPr>
      </w:pPr>
    </w:p>
    <w:p w:rsidR="005D256A" w:rsidRPr="00626054" w:rsidRDefault="005D256A" w:rsidP="005D256A">
      <w:r w:rsidRPr="00626054">
        <w:rPr>
          <w:b/>
        </w:rPr>
        <w:t>Базовый уровень</w:t>
      </w:r>
    </w:p>
    <w:p w:rsidR="005D256A" w:rsidRPr="00626054" w:rsidRDefault="005D256A" w:rsidP="005D256A">
      <w:r w:rsidRPr="00626054">
        <w:rPr>
          <w:b/>
        </w:rPr>
        <w:t>Человек и окружающая среда</w:t>
      </w:r>
    </w:p>
    <w:p w:rsidR="005D256A" w:rsidRPr="00626054" w:rsidRDefault="005D256A" w:rsidP="005D256A">
      <w:r w:rsidRPr="00626054">
        <w:t>Окружающая среда как геосистема. Важнейшие явления и процессы в окружающей среде. Представление о ноосфере.</w:t>
      </w:r>
    </w:p>
    <w:p w:rsidR="005D256A" w:rsidRPr="00626054" w:rsidRDefault="005D256A" w:rsidP="005D256A">
      <w:r w:rsidRPr="00626054">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5D256A" w:rsidRPr="00626054" w:rsidRDefault="005D256A" w:rsidP="005D256A">
      <w:r w:rsidRPr="00626054">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иродного и культурного наследия.</w:t>
      </w:r>
    </w:p>
    <w:p w:rsidR="005D256A" w:rsidRPr="00626054" w:rsidRDefault="005D256A" w:rsidP="005D256A"/>
    <w:p w:rsidR="005D256A" w:rsidRPr="00626054" w:rsidRDefault="005D256A" w:rsidP="005D256A">
      <w:r w:rsidRPr="00626054">
        <w:rPr>
          <w:b/>
        </w:rPr>
        <w:t>Территориальная организация мирового сообщества</w:t>
      </w:r>
    </w:p>
    <w:p w:rsidR="005D256A" w:rsidRPr="00626054" w:rsidRDefault="005D256A" w:rsidP="005D256A">
      <w:r w:rsidRPr="00626054">
        <w:t xml:space="preserve">Мировое сообщество – общая картина мира. Современная политическая карта и ее изменения. Разнообразие стран мира. </w:t>
      </w:r>
      <w:r w:rsidRPr="00626054">
        <w:rPr>
          <w:i/>
        </w:rPr>
        <w:t>Геополитика. «Горячие точки» на карте мира.</w:t>
      </w:r>
    </w:p>
    <w:p w:rsidR="005D256A" w:rsidRPr="00626054" w:rsidRDefault="005D256A" w:rsidP="005D256A">
      <w:r w:rsidRPr="00626054">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626054">
        <w:rPr>
          <w:i/>
        </w:rPr>
        <w:t>Основные очаги этнических и конфессиональных конфликтов.</w:t>
      </w:r>
      <w:r w:rsidRPr="00626054">
        <w:t xml:space="preserve"> География рынка труда и занятости. Миграция населения. Закономерности расселения населения. Урбанизация.</w:t>
      </w:r>
    </w:p>
    <w:p w:rsidR="005D256A" w:rsidRPr="00626054" w:rsidRDefault="005D256A" w:rsidP="005D256A">
      <w:r w:rsidRPr="00626054">
        <w:t xml:space="preserve">Мировое хозяйство. Географическое разделение труда. Отраслевая и территориальная структура мирового хозяйства. </w:t>
      </w:r>
      <w:r w:rsidRPr="00626054">
        <w:rPr>
          <w:i/>
        </w:rPr>
        <w:t>Изменение отраслевой структуры.</w:t>
      </w:r>
      <w:r w:rsidRPr="00626054">
        <w:t xml:space="preserve"> География основных отраслей производственной и непроизводственной сфер. </w:t>
      </w:r>
      <w:r w:rsidRPr="00626054">
        <w:rPr>
          <w:i/>
        </w:rPr>
        <w:t>Развитие сферы услуг.</w:t>
      </w:r>
      <w:r w:rsidRPr="00626054">
        <w:t xml:space="preserve"> Международные отношения. Географические аспекты глобализации.</w:t>
      </w:r>
    </w:p>
    <w:p w:rsidR="005D256A" w:rsidRPr="00626054" w:rsidRDefault="005D256A" w:rsidP="005D256A"/>
    <w:p w:rsidR="005D256A" w:rsidRPr="00626054" w:rsidRDefault="005D256A" w:rsidP="005D256A">
      <w:r w:rsidRPr="00626054">
        <w:rPr>
          <w:b/>
        </w:rPr>
        <w:t>Региональная география и страноведение</w:t>
      </w:r>
    </w:p>
    <w:p w:rsidR="005D256A" w:rsidRPr="00626054" w:rsidRDefault="005D256A" w:rsidP="005D256A">
      <w:r w:rsidRPr="00626054">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626054">
        <w:rPr>
          <w:i/>
        </w:rPr>
        <w:t xml:space="preserve">Ведущие страны-экспортеры основных видов продукции. </w:t>
      </w:r>
    </w:p>
    <w:p w:rsidR="005D256A" w:rsidRPr="00626054" w:rsidRDefault="005D256A" w:rsidP="005D256A">
      <w:r w:rsidRPr="00626054">
        <w:t xml:space="preserve">Роль отдельных стран и регионов в системе мирового хозяйства. </w:t>
      </w:r>
      <w:r w:rsidRPr="00626054">
        <w:rPr>
          <w:i/>
        </w:rPr>
        <w:t>Региональная политика.</w:t>
      </w:r>
      <w:r w:rsidRPr="00626054">
        <w:t xml:space="preserve"> Интеграция регионов в единое мировое сообщество. Международные организации (региональные, политические и отраслевые союзы).</w:t>
      </w:r>
    </w:p>
    <w:p w:rsidR="005D256A" w:rsidRPr="00626054" w:rsidRDefault="005D256A" w:rsidP="005D256A">
      <w:pPr>
        <w:rPr>
          <w:i/>
        </w:rPr>
      </w:pPr>
      <w:r w:rsidRPr="00626054">
        <w:lastRenderedPageBreak/>
        <w:t xml:space="preserve">Россия на политической карте мира и в мировом хозяйстве. География экономических, политических, культурных и научных связей России со странами мира. </w:t>
      </w:r>
      <w:r w:rsidRPr="00626054">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5D256A" w:rsidRPr="00626054" w:rsidRDefault="005D256A" w:rsidP="005D256A"/>
    <w:p w:rsidR="005D256A" w:rsidRPr="00626054" w:rsidRDefault="005D256A" w:rsidP="005D256A">
      <w:r w:rsidRPr="00626054">
        <w:rPr>
          <w:b/>
        </w:rPr>
        <w:t>Роль географии в решении глобальных проблем человечества</w:t>
      </w:r>
    </w:p>
    <w:p w:rsidR="005D256A" w:rsidRPr="00626054" w:rsidRDefault="005D256A" w:rsidP="005D256A">
      <w:bookmarkStart w:id="58" w:name="h.10tp2h5eeujv" w:colFirst="0" w:colLast="0"/>
      <w:bookmarkEnd w:id="58"/>
      <w:r w:rsidRPr="00626054">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5D256A" w:rsidRPr="00626054" w:rsidRDefault="005D256A" w:rsidP="005D256A">
      <w:pPr>
        <w:pStyle w:val="4f4"/>
        <w:spacing w:line="240" w:lineRule="auto"/>
        <w:ind w:firstLine="0"/>
        <w:rPr>
          <w:sz w:val="24"/>
          <w:szCs w:val="24"/>
        </w:rPr>
      </w:pPr>
    </w:p>
    <w:p w:rsidR="005D256A" w:rsidRPr="00626054" w:rsidRDefault="005D256A" w:rsidP="005D256A">
      <w:r w:rsidRPr="00626054">
        <w:rPr>
          <w:b/>
        </w:rPr>
        <w:t>Углубленный уровень</w:t>
      </w:r>
    </w:p>
    <w:p w:rsidR="005D256A" w:rsidRPr="00626054" w:rsidRDefault="005D256A" w:rsidP="005D256A">
      <w:r w:rsidRPr="00626054">
        <w:rPr>
          <w:b/>
        </w:rPr>
        <w:t>География в современном мире</w:t>
      </w:r>
    </w:p>
    <w:p w:rsidR="005D256A" w:rsidRPr="00626054" w:rsidRDefault="005D256A" w:rsidP="005D256A">
      <w:r w:rsidRPr="00626054">
        <w:t>География в системе естественно-научных и гуманитарных знаний.</w:t>
      </w:r>
      <w:r w:rsidRPr="00626054">
        <w:rPr>
          <w:i/>
        </w:rPr>
        <w:t xml:space="preserve"> История географии как науки. Основные теории и концепции современной географии.</w:t>
      </w:r>
      <w:r w:rsidRPr="00626054">
        <w:t xml:space="preserve"> Значение географической науки для современного общества. Методы географической науки (описательный, сравнительно-географический, картографический, статистический, полевой, математический, моделирования, районирования, аэрокосмический, геоинформационный). Целостность географического пространства. Географические оболочки. Ноосфера. Географическая картина мира. Пространственная дифференциация объектов и явлений. Основные подходы к районированию территории. Территориальные системы. </w:t>
      </w:r>
      <w:r w:rsidRPr="00626054">
        <w:rPr>
          <w:i/>
        </w:rPr>
        <w:t>Иерархия природно-хозяйственных систем.</w:t>
      </w:r>
      <w:r w:rsidRPr="00626054">
        <w:t xml:space="preserve"> Пространственные модели в географии. Геоинформационные системы. Географические прогнозы.</w:t>
      </w:r>
    </w:p>
    <w:p w:rsidR="005D256A" w:rsidRPr="00626054" w:rsidRDefault="005D256A" w:rsidP="005D256A">
      <w:r w:rsidRPr="00626054">
        <w:t>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5D256A" w:rsidRPr="00626054" w:rsidRDefault="005D256A" w:rsidP="005D256A">
      <w:pPr>
        <w:pStyle w:val="4f4"/>
        <w:spacing w:line="240" w:lineRule="auto"/>
        <w:ind w:firstLine="0"/>
        <w:rPr>
          <w:sz w:val="24"/>
          <w:szCs w:val="24"/>
        </w:rPr>
      </w:pPr>
    </w:p>
    <w:p w:rsidR="005D256A" w:rsidRPr="00626054" w:rsidRDefault="005D256A" w:rsidP="005D256A">
      <w:r w:rsidRPr="00626054">
        <w:rPr>
          <w:b/>
        </w:rPr>
        <w:t>Физическая география</w:t>
      </w:r>
    </w:p>
    <w:p w:rsidR="005D256A" w:rsidRPr="00626054" w:rsidRDefault="005D256A" w:rsidP="005D256A">
      <w:r w:rsidRPr="00626054">
        <w:t>Физическая география. Дисциплины, входящие в физическую географию: геоморфология, метеорология и климатология, науки о природных водах (гидрология, океанология, гидрогеология, гляциология), геокриология (мерзлотоведение), почвоведение, биогеография, фенология.</w:t>
      </w:r>
    </w:p>
    <w:p w:rsidR="005D256A" w:rsidRPr="00626054" w:rsidRDefault="005D256A" w:rsidP="005D256A">
      <w:r w:rsidRPr="00626054">
        <w:t>Географические объекты, процессы и явления. Физико-географическая дифференциация. Важнейшие факторы физико-географической дифференциации (суммарная солнечная радиация, атмосферные осадки).</w:t>
      </w:r>
    </w:p>
    <w:p w:rsidR="005D256A" w:rsidRPr="00626054" w:rsidRDefault="005D256A" w:rsidP="005D256A">
      <w:r w:rsidRPr="00626054">
        <w:t xml:space="preserve">Геологические объекты и процессы. Развитие земной коры во времени. Геологическая хронология. </w:t>
      </w:r>
      <w:r w:rsidRPr="00626054">
        <w:rPr>
          <w:i/>
        </w:rPr>
        <w:t>Этапы геологической истории земной коры.</w:t>
      </w:r>
      <w:r w:rsidRPr="00626054">
        <w:t xml:space="preserve"> Тектоника литосферных плит.</w:t>
      </w:r>
    </w:p>
    <w:p w:rsidR="005D256A" w:rsidRPr="00626054" w:rsidRDefault="005D256A" w:rsidP="005D256A">
      <w:r w:rsidRPr="00626054">
        <w:rPr>
          <w:i/>
        </w:rPr>
        <w:t>Свойства литосферы: ресурсные, геодинамические, геохимические, геофизические, экологические.</w:t>
      </w:r>
      <w:r w:rsidRPr="00626054">
        <w:t xml:space="preserve"> Эндогенные и экзогенные процессы и рельеф. Антропогенный фактор рельефообразования.</w:t>
      </w:r>
    </w:p>
    <w:p w:rsidR="005D256A" w:rsidRPr="00626054" w:rsidRDefault="005D256A" w:rsidP="005D256A">
      <w:r w:rsidRPr="00626054">
        <w:t xml:space="preserve">Природные комплексы. Природные комплексы как системы, их компоненты и свойства. </w:t>
      </w:r>
      <w:r w:rsidRPr="00626054">
        <w:rPr>
          <w:i/>
        </w:rPr>
        <w:t>Группировка природных комплексов по размерам и сложности организации.</w:t>
      </w:r>
      <w:r w:rsidRPr="00626054">
        <w:t xml:space="preserve"> Физико-географическое районирование. Природно-антропогенные комплексы. </w:t>
      </w:r>
      <w:r w:rsidRPr="00626054">
        <w:rPr>
          <w:i/>
        </w:rPr>
        <w:t>Природно-антропогенные комплексы разного ранга.</w:t>
      </w:r>
    </w:p>
    <w:p w:rsidR="005D256A" w:rsidRPr="00626054" w:rsidRDefault="005D256A" w:rsidP="005D256A">
      <w:pPr>
        <w:rPr>
          <w:i/>
        </w:rPr>
      </w:pPr>
      <w:r w:rsidRPr="00626054">
        <w:t xml:space="preserve">Катастрофические и неблагоприятные природные процессы. </w:t>
      </w:r>
      <w:r w:rsidRPr="00626054">
        <w:rPr>
          <w:i/>
        </w:rPr>
        <w:t>География природного риска.</w:t>
      </w:r>
    </w:p>
    <w:p w:rsidR="005D256A" w:rsidRPr="00626054" w:rsidRDefault="005D256A" w:rsidP="005D256A"/>
    <w:p w:rsidR="005D256A" w:rsidRPr="00626054" w:rsidRDefault="005D256A" w:rsidP="005D256A">
      <w:r w:rsidRPr="00626054">
        <w:rPr>
          <w:b/>
        </w:rPr>
        <w:t>Социально-экономическая география мира</w:t>
      </w:r>
    </w:p>
    <w:p w:rsidR="005D256A" w:rsidRPr="00626054" w:rsidRDefault="005D256A" w:rsidP="005D256A">
      <w:r w:rsidRPr="00626054">
        <w:t xml:space="preserve">Экономическая и социальная география. Дисциплины, входящие в социально-экономическую географию (география населения, география мирового хозяйства, география сельского хозяйства, география промышленности, география сферы обслуживания, география внешнеэкономических связей, в том числе география внешней </w:t>
      </w:r>
      <w:r w:rsidRPr="00626054">
        <w:lastRenderedPageBreak/>
        <w:t>торговли, география транспорта, региональная экономическая география, политическая география география культуры (культурная география). Представление о геополитике, геоэкономике, географии потребления).</w:t>
      </w:r>
    </w:p>
    <w:p w:rsidR="005D256A" w:rsidRPr="00626054" w:rsidRDefault="005D256A" w:rsidP="005D256A">
      <w:r w:rsidRPr="00626054">
        <w:t>Экономико-географическое положение. Методы оценки экономико-географического положения.</w:t>
      </w:r>
    </w:p>
    <w:p w:rsidR="005D256A" w:rsidRPr="00626054" w:rsidRDefault="005D256A" w:rsidP="005D256A">
      <w:r w:rsidRPr="00626054">
        <w:t xml:space="preserve">Природные условия жизни общества. Теории географического детерминизма. Природно-ресурсный потенциал территории. Виды природных ресурсов. Природопользование. Рациональное и нерациональное использование природных ресурсов. </w:t>
      </w:r>
      <w:r w:rsidRPr="00626054">
        <w:rPr>
          <w:i/>
        </w:rPr>
        <w:t>Изменение значения отдельных ресурсов на различных исторических этапах.</w:t>
      </w:r>
      <w:r w:rsidRPr="00626054">
        <w:t xml:space="preserve"> Территориальные сочетания природных ресурсов. Обеспеченность природными ресурсами отдельных территорий.</w:t>
      </w:r>
    </w:p>
    <w:p w:rsidR="005D256A" w:rsidRPr="00626054" w:rsidRDefault="005D256A" w:rsidP="005D256A">
      <w:r w:rsidRPr="00626054">
        <w:t xml:space="preserve">География населения. Расселение человека по планете. Численность, воспроизводство, динамика изменения численности населения. Демографический переход. Демографическая политика. </w:t>
      </w:r>
      <w:r w:rsidRPr="00626054">
        <w:rPr>
          <w:i/>
        </w:rPr>
        <w:t>Демографические кризисы.</w:t>
      </w:r>
      <w:r w:rsidRPr="00626054">
        <w:t xml:space="preserve"> Размещение и плотность населения. Факторы, влияющие на размещение и плотность населения. Состав и структура населения (половозрастной, этнический, религиозный составы, городское и сельское население). </w:t>
      </w:r>
      <w:r w:rsidRPr="00626054">
        <w:rPr>
          <w:i/>
        </w:rPr>
        <w:t>География религий. Этногеография.</w:t>
      </w:r>
      <w:r w:rsidRPr="00626054">
        <w:t xml:space="preserve"> Основные очаги этнических и конфессиональных конфликтов. Миграции населения. География рынка труда и занятости. Расселение населения. Сельское и городское расселение. Урбанизация. Геоурбанистика.</w:t>
      </w:r>
    </w:p>
    <w:p w:rsidR="005D256A" w:rsidRPr="00626054" w:rsidRDefault="005D256A" w:rsidP="005D256A">
      <w:r w:rsidRPr="00626054">
        <w:t>География мирового хозяйства. Отраслевая и территориальная структура мирового хозяйства. Географическое разделение труда. Развитие географического разделения труда. География основных отраслей производственной и непроизводственной сфер. Факторы размещения производства. Изменение отраслевой структуры. Развитие сферы услуг.</w:t>
      </w:r>
    </w:p>
    <w:p w:rsidR="005D256A" w:rsidRPr="00626054" w:rsidRDefault="005D256A" w:rsidP="005D256A">
      <w:r w:rsidRPr="00626054">
        <w:t>География внешнеэкономических связей. Международные экономические отношения.  Мировой рынок товаров и услуг. Особые экономические зоны. Международные организации (интеграционные экономические союзы). Транснациональные корпорации. Географические аспекты глобализации.</w:t>
      </w:r>
    </w:p>
    <w:p w:rsidR="005D256A" w:rsidRPr="00626054" w:rsidRDefault="005D256A" w:rsidP="005D256A">
      <w:r w:rsidRPr="00626054">
        <w:t xml:space="preserve">География транспорта. Основные преимущества различных видов транспорта. </w:t>
      </w:r>
      <w:r w:rsidRPr="00626054">
        <w:rPr>
          <w:i/>
        </w:rPr>
        <w:t>Транспортная инфраструктура.</w:t>
      </w:r>
      <w:r w:rsidRPr="00626054">
        <w:t xml:space="preserve"> Мировая транспортная система. </w:t>
      </w:r>
      <w:r w:rsidRPr="00626054">
        <w:rPr>
          <w:i/>
        </w:rPr>
        <w:t>Транспорт и окружающая среда.</w:t>
      </w:r>
    </w:p>
    <w:p w:rsidR="005D256A" w:rsidRPr="00626054" w:rsidRDefault="005D256A" w:rsidP="005D256A">
      <w:r w:rsidRPr="00626054">
        <w:t xml:space="preserve">География мировой торговли. </w:t>
      </w:r>
      <w:r w:rsidRPr="00626054">
        <w:rPr>
          <w:i/>
        </w:rPr>
        <w:t>Пространственная структура мировой торговли. Основные направления оборота наиболее важных товаров и услуг.</w:t>
      </w:r>
    </w:p>
    <w:p w:rsidR="005D256A" w:rsidRPr="00626054" w:rsidRDefault="005D256A" w:rsidP="005D256A">
      <w:r w:rsidRPr="00626054">
        <w:t xml:space="preserve">Региональная экономическая география. Определение специализации отдельных стран и районов. Комплексная географическая характеристика крупнейших стран и регионов мира. Особенности экономико-географического положения, природно-ресурсного потенциала, населения, хозяйства, </w:t>
      </w:r>
      <w:r w:rsidRPr="00626054">
        <w:rPr>
          <w:i/>
        </w:rPr>
        <w:t>инфраструктуры,</w:t>
      </w:r>
      <w:r w:rsidRPr="00626054">
        <w:t xml:space="preserve"> культуры, современных проблем развития крупных регионов и стран Европы, Азии, Северной и Южной Америки, Австралии и Африки. Международная специализация крупнейших стран и регионов мира.  Ведущие страны-экспортеры основных видов продукции.  </w:t>
      </w:r>
    </w:p>
    <w:p w:rsidR="005D256A" w:rsidRPr="00626054" w:rsidRDefault="005D256A" w:rsidP="005D256A">
      <w:r w:rsidRPr="00626054">
        <w:rPr>
          <w:i/>
        </w:rPr>
        <w:t>Политическая география и геополитика.</w:t>
      </w:r>
      <w:r w:rsidRPr="00626054">
        <w:t xml:space="preserve"> Территориально-политическая организация общества. </w:t>
      </w:r>
      <w:r w:rsidRPr="00626054">
        <w:rPr>
          <w:i/>
        </w:rPr>
        <w:t>Формирование мирового геополитического пространства.</w:t>
      </w:r>
    </w:p>
    <w:p w:rsidR="005D256A" w:rsidRPr="00626054" w:rsidRDefault="005D256A" w:rsidP="005D256A">
      <w:pPr>
        <w:rPr>
          <w:i/>
        </w:rPr>
      </w:pPr>
      <w:r w:rsidRPr="00626054">
        <w:t xml:space="preserve">Россия на политической карте мира, в мировом хозяйстве, системе международных финансово-экономических и политических отношений. Особенности географии экономических, политических, культурных и научных связей России со странами мира. Особенности интеграции России в мировое сообщество. </w:t>
      </w:r>
      <w:r w:rsidRPr="00626054">
        <w:rPr>
          <w:i/>
        </w:rPr>
        <w:t>Географические аспекты решения внешнеэкономических и внешнеполитических задач развития России.</w:t>
      </w:r>
    </w:p>
    <w:p w:rsidR="005D256A" w:rsidRPr="00626054" w:rsidRDefault="005D256A" w:rsidP="005D256A"/>
    <w:p w:rsidR="005D256A" w:rsidRPr="00626054" w:rsidRDefault="005D256A" w:rsidP="005D256A">
      <w:r w:rsidRPr="00626054">
        <w:rPr>
          <w:b/>
        </w:rPr>
        <w:t>Геоэкология</w:t>
      </w:r>
    </w:p>
    <w:p w:rsidR="005D256A" w:rsidRPr="00626054" w:rsidRDefault="005D256A" w:rsidP="005D256A">
      <w:r w:rsidRPr="00626054">
        <w:t xml:space="preserve">Окружающая среда как геосистема. Экологические процессы. Динамика развития важнейших экологических процессов. Антропогенное воздействие. Особенности воздействия на окружающую среду различных сфер и отраслей хозяйства. Состояние </w:t>
      </w:r>
      <w:r w:rsidRPr="00626054">
        <w:lastRenderedPageBreak/>
        <w:t xml:space="preserve">окружающей среды в зависимости от степени и характера антропогенного воздействия. </w:t>
      </w:r>
      <w:r w:rsidRPr="00626054">
        <w:rPr>
          <w:i/>
        </w:rPr>
        <w:t xml:space="preserve">Экологический кризис, экологическая катастрофа. Региональные и глобальные изменения географической среды в результате деятельности человека. </w:t>
      </w:r>
      <w:r w:rsidRPr="00626054">
        <w:t>Роль географии в решении геоэкологических проблем. Особо охраняемые природные территории. Концепция устойчивого развития.</w:t>
      </w:r>
    </w:p>
    <w:p w:rsidR="005D256A" w:rsidRPr="00626054" w:rsidRDefault="005D256A" w:rsidP="005D256A">
      <w:pPr>
        <w:pStyle w:val="4f4"/>
        <w:spacing w:line="240" w:lineRule="auto"/>
        <w:ind w:firstLine="0"/>
        <w:rPr>
          <w:sz w:val="24"/>
          <w:szCs w:val="24"/>
        </w:rPr>
      </w:pPr>
    </w:p>
    <w:p w:rsidR="005D256A" w:rsidRPr="00626054" w:rsidRDefault="005D256A" w:rsidP="005D256A">
      <w:pPr>
        <w:rPr>
          <w:b/>
        </w:rPr>
      </w:pPr>
    </w:p>
    <w:p w:rsidR="005D256A" w:rsidRPr="00626054" w:rsidRDefault="005D256A" w:rsidP="005D256A">
      <w:pPr>
        <w:rPr>
          <w:b/>
        </w:rPr>
      </w:pPr>
    </w:p>
    <w:p w:rsidR="005D256A" w:rsidRPr="00626054" w:rsidRDefault="005D256A" w:rsidP="005D256A">
      <w:r w:rsidRPr="00626054">
        <w:rPr>
          <w:b/>
        </w:rPr>
        <w:t>Примерный перечень практических работ</w:t>
      </w:r>
    </w:p>
    <w:p w:rsidR="005D256A" w:rsidRPr="00626054" w:rsidRDefault="005D256A" w:rsidP="005D256A">
      <w:r w:rsidRPr="00626054">
        <w:t>Оценка ресурсообеспеченности страны (региона, человечества) основными видами ресурсов.</w:t>
      </w:r>
    </w:p>
    <w:p w:rsidR="005D256A" w:rsidRPr="00626054" w:rsidRDefault="005D256A" w:rsidP="005D256A">
      <w:r w:rsidRPr="00626054">
        <w:t>Оценка доли использования альтернативных источников энергии. Оценка перспектив развития альтернативной энергетики.</w:t>
      </w:r>
    </w:p>
    <w:p w:rsidR="005D256A" w:rsidRPr="00626054" w:rsidRDefault="005D256A" w:rsidP="005D256A">
      <w:r w:rsidRPr="00626054">
        <w:t>Анализ геоэкологической ситуации в отдельных странах и регионах мира.</w:t>
      </w:r>
    </w:p>
    <w:p w:rsidR="005D256A" w:rsidRPr="00626054" w:rsidRDefault="005D256A" w:rsidP="005D256A">
      <w:r w:rsidRPr="00626054">
        <w:t>Анализ техногенной нагрузки на окружающую среду.</w:t>
      </w:r>
    </w:p>
    <w:p w:rsidR="005D256A" w:rsidRPr="00626054" w:rsidRDefault="005D256A" w:rsidP="005D256A">
      <w:r w:rsidRPr="00626054">
        <w:t>Характеристика политико-географического положения страны.</w:t>
      </w:r>
    </w:p>
    <w:p w:rsidR="005D256A" w:rsidRPr="00626054" w:rsidRDefault="005D256A" w:rsidP="005D256A">
      <w:r w:rsidRPr="00626054">
        <w:t>Характеристика экономико-географического положения страны.</w:t>
      </w:r>
    </w:p>
    <w:p w:rsidR="005D256A" w:rsidRPr="00626054" w:rsidRDefault="005D256A" w:rsidP="005D256A">
      <w:r w:rsidRPr="00626054">
        <w:t>Характеристика природно-ресурсного потенциала страны.</w:t>
      </w:r>
    </w:p>
    <w:p w:rsidR="005D256A" w:rsidRPr="00626054" w:rsidRDefault="005D256A" w:rsidP="005D256A">
      <w:r w:rsidRPr="00626054">
        <w:t>Классификация стран мира на основе анализа политической и экономической карты мира.</w:t>
      </w:r>
    </w:p>
    <w:p w:rsidR="005D256A" w:rsidRPr="00626054" w:rsidRDefault="005D256A" w:rsidP="005D256A">
      <w:r w:rsidRPr="00626054">
        <w:t>Анализ грузооборота и пассажиропотока по основным транспортным магистралям мира.</w:t>
      </w:r>
    </w:p>
    <w:p w:rsidR="005D256A" w:rsidRPr="00626054" w:rsidRDefault="005D256A" w:rsidP="005D256A">
      <w:r w:rsidRPr="00626054">
        <w:t>Выявление причин неравномерности хозяйственного освоения различных территорий.</w:t>
      </w:r>
    </w:p>
    <w:p w:rsidR="005D256A" w:rsidRPr="00626054" w:rsidRDefault="005D256A" w:rsidP="005D256A">
      <w:r w:rsidRPr="00626054">
        <w:t>Составление экономико-географической характеристики одной из отраслей промышленности.</w:t>
      </w:r>
    </w:p>
    <w:p w:rsidR="005D256A" w:rsidRPr="00626054" w:rsidRDefault="005D256A" w:rsidP="005D256A">
      <w:r w:rsidRPr="00626054">
        <w:t>Прогнозирование изменения численности населения мира и отдельных регионов.</w:t>
      </w:r>
    </w:p>
    <w:p w:rsidR="005D256A" w:rsidRPr="00626054" w:rsidRDefault="005D256A" w:rsidP="005D256A">
      <w:r w:rsidRPr="00626054">
        <w:t>Определение состава и структуры населения на основе статистических данных.</w:t>
      </w:r>
    </w:p>
    <w:p w:rsidR="005D256A" w:rsidRPr="00626054" w:rsidRDefault="005D256A" w:rsidP="005D256A">
      <w:r w:rsidRPr="00626054">
        <w:t>Выявление основных закономерностей расселения на основе анализа физической и тематических карт мира.</w:t>
      </w:r>
    </w:p>
    <w:p w:rsidR="005D256A" w:rsidRPr="00626054" w:rsidRDefault="005D256A" w:rsidP="005D256A">
      <w:r w:rsidRPr="00626054">
        <w:t>Оценка основных показателей уровня и качества жизни населения.</w:t>
      </w:r>
    </w:p>
    <w:p w:rsidR="005D256A" w:rsidRPr="00626054" w:rsidRDefault="005D256A" w:rsidP="005D256A">
      <w:r w:rsidRPr="00626054">
        <w:t>Оценка эффективности демографической политики отдельных стран мира (Россия, Китай, Индия, Германия, США) на основе статистических данных.</w:t>
      </w:r>
    </w:p>
    <w:p w:rsidR="005D256A" w:rsidRPr="00626054" w:rsidRDefault="005D256A" w:rsidP="005D256A">
      <w:r w:rsidRPr="00626054">
        <w:t>Выявление и характеристика основных направлений миграции населения.</w:t>
      </w:r>
    </w:p>
    <w:p w:rsidR="005D256A" w:rsidRPr="00626054" w:rsidRDefault="005D256A" w:rsidP="005D256A">
      <w:r w:rsidRPr="00626054">
        <w:t>Характеристика влияния рынков труда на размещение предприятий материальной и нематериальной сферы.</w:t>
      </w:r>
    </w:p>
    <w:p w:rsidR="005D256A" w:rsidRPr="00626054" w:rsidRDefault="005D256A" w:rsidP="005D256A">
      <w:r w:rsidRPr="00626054">
        <w:t>Анализ участия стран и регионов мира в международном географическом разделении труда.</w:t>
      </w:r>
    </w:p>
    <w:p w:rsidR="005D256A" w:rsidRPr="00626054" w:rsidRDefault="005D256A" w:rsidP="005D256A">
      <w:r w:rsidRPr="00626054">
        <w:t>Анализ обеспеченности предприятиями сферы услуг отдельного региона, страны, города.</w:t>
      </w:r>
    </w:p>
    <w:p w:rsidR="005D256A" w:rsidRPr="00626054" w:rsidRDefault="005D256A" w:rsidP="005D256A">
      <w:r w:rsidRPr="00626054">
        <w:t>Определение международной специализации крупнейших стран и регионов мира.</w:t>
      </w:r>
    </w:p>
    <w:p w:rsidR="005D256A" w:rsidRPr="00626054" w:rsidRDefault="005D256A" w:rsidP="005D256A">
      <w:r w:rsidRPr="00626054">
        <w:t>Анализ международных экономических связей страны.</w:t>
      </w:r>
    </w:p>
    <w:p w:rsidR="005D256A" w:rsidRPr="00626054" w:rsidRDefault="005D256A" w:rsidP="005D256A">
      <w:r w:rsidRPr="00626054">
        <w:t>Анализ и объяснение особенностей современного геополитического и геоэкономического положения России.</w:t>
      </w:r>
    </w:p>
    <w:p w:rsidR="005D256A" w:rsidRPr="00626054" w:rsidRDefault="005D256A" w:rsidP="005D256A">
      <w:r w:rsidRPr="00626054">
        <w:t>Определение основных направлений внешних экономических, политических, культурных и научных связей России с наиболее развитыми странами мира.</w:t>
      </w:r>
    </w:p>
    <w:p w:rsidR="005D256A" w:rsidRPr="00626054" w:rsidRDefault="005D256A" w:rsidP="005D256A">
      <w:r w:rsidRPr="00626054">
        <w:t>Выявление на основе различных источников информации приоритетных глобальных проблем человечества. Аргументация представленной точки зрения.</w:t>
      </w:r>
    </w:p>
    <w:p w:rsidR="005D256A" w:rsidRPr="00626054" w:rsidRDefault="005D256A" w:rsidP="005D256A">
      <w:r w:rsidRPr="00626054">
        <w:t>Анализ международного сотрудничества по решению глобальных проблем человечества.</w:t>
      </w:r>
    </w:p>
    <w:p w:rsidR="005D256A" w:rsidRPr="00626054" w:rsidRDefault="005D256A" w:rsidP="005D256A">
      <w:r w:rsidRPr="00626054">
        <w:t>Анализ международной деятельности по освоению малоизученных территорий.</w:t>
      </w:r>
    </w:p>
    <w:p w:rsidR="005D256A" w:rsidRPr="00626054" w:rsidRDefault="005D256A" w:rsidP="005D256A">
      <w:r w:rsidRPr="00626054">
        <w:t>Отображение статистических данных в геоинформационной системе или на картосхеме.</w:t>
      </w:r>
    </w:p>
    <w:p w:rsidR="005D256A" w:rsidRPr="00626054" w:rsidRDefault="005D256A" w:rsidP="005D256A">
      <w:r w:rsidRPr="00626054">
        <w:t>Представление географической информации в виде таблиц, схем, графиков, диаграмм, картосхем.</w:t>
      </w:r>
    </w:p>
    <w:p w:rsidR="00623251" w:rsidRDefault="00623251" w:rsidP="00CE076D">
      <w:pPr>
        <w:jc w:val="both"/>
        <w:rPr>
          <w:b/>
          <w:sz w:val="28"/>
          <w:szCs w:val="28"/>
        </w:rPr>
      </w:pPr>
    </w:p>
    <w:p w:rsidR="003D2521" w:rsidRDefault="003D2521" w:rsidP="00CE076D">
      <w:pPr>
        <w:jc w:val="both"/>
        <w:rPr>
          <w:b/>
          <w:sz w:val="28"/>
          <w:szCs w:val="28"/>
        </w:rPr>
      </w:pPr>
    </w:p>
    <w:p w:rsidR="003D2521" w:rsidRPr="003D2521" w:rsidRDefault="003D2521" w:rsidP="003D2521">
      <w:pPr>
        <w:pStyle w:val="aff5"/>
      </w:pPr>
      <w:bookmarkStart w:id="59" w:name="_Toc453968187"/>
      <w:r w:rsidRPr="00626054">
        <w:lastRenderedPageBreak/>
        <w:t>ОБЩЕСТВОЗНАНИЕ</w:t>
      </w:r>
    </w:p>
    <w:p w:rsidR="003D2521" w:rsidRPr="00626054" w:rsidRDefault="003D2521" w:rsidP="003D2521">
      <w:r>
        <w:tab/>
      </w:r>
      <w:r w:rsidRPr="00626054">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Данный подход способствует формированию у обучающихся целостной научной картины мира.</w:t>
      </w:r>
    </w:p>
    <w:p w:rsidR="003D2521" w:rsidRPr="00626054" w:rsidRDefault="003D2521" w:rsidP="003D2521">
      <w:r>
        <w:tab/>
      </w:r>
      <w:r w:rsidRPr="003D2521">
        <w:rPr>
          <w:u w:val="single"/>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w:t>
      </w:r>
      <w:r w:rsidRPr="00626054">
        <w:t>,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3D2521" w:rsidRPr="00626054" w:rsidRDefault="003D2521" w:rsidP="003D2521">
      <w:r>
        <w:tab/>
      </w:r>
      <w:r w:rsidRPr="003D2521">
        <w:rPr>
          <w:b/>
        </w:rPr>
        <w:t>Задачами</w:t>
      </w:r>
      <w:r w:rsidRPr="00626054">
        <w:t xml:space="preserve"> реализации пример</w:t>
      </w:r>
      <w:r>
        <w:t xml:space="preserve">ной программы учебного предмета </w:t>
      </w:r>
      <w:r w:rsidRPr="00626054">
        <w:t>«Обществознания» на уровне среднего общего образования являются:</w:t>
      </w:r>
    </w:p>
    <w:p w:rsidR="003D2521" w:rsidRPr="00626054" w:rsidRDefault="003D2521" w:rsidP="00D15D8F">
      <w:pPr>
        <w:numPr>
          <w:ilvl w:val="1"/>
          <w:numId w:val="168"/>
        </w:numPr>
        <w:suppressAutoHyphens/>
        <w:ind w:left="0" w:firstLine="709"/>
        <w:contextualSpacing/>
        <w:jc w:val="both"/>
      </w:pPr>
      <w:r w:rsidRPr="00626054">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3D2521" w:rsidRPr="00626054" w:rsidRDefault="003D2521" w:rsidP="00D15D8F">
      <w:pPr>
        <w:numPr>
          <w:ilvl w:val="1"/>
          <w:numId w:val="168"/>
        </w:numPr>
        <w:suppressAutoHyphens/>
        <w:ind w:left="0" w:firstLine="709"/>
        <w:contextualSpacing/>
        <w:jc w:val="both"/>
      </w:pPr>
      <w:r w:rsidRPr="00626054">
        <w:t>формирование знаний об обществе как целостной развивающейся системе в единстве и взаимодействии его основных сфер и институтов;</w:t>
      </w:r>
    </w:p>
    <w:p w:rsidR="003D2521" w:rsidRPr="00626054" w:rsidRDefault="003D2521" w:rsidP="00D15D8F">
      <w:pPr>
        <w:numPr>
          <w:ilvl w:val="1"/>
          <w:numId w:val="168"/>
        </w:numPr>
        <w:suppressAutoHyphens/>
        <w:ind w:left="0" w:firstLine="709"/>
        <w:contextualSpacing/>
        <w:jc w:val="both"/>
      </w:pPr>
      <w:r w:rsidRPr="00626054">
        <w:t>овладение базовым понятийным аппаратом социальных наук;</w:t>
      </w:r>
    </w:p>
    <w:p w:rsidR="003D2521" w:rsidRPr="00626054" w:rsidRDefault="003D2521" w:rsidP="00D15D8F">
      <w:pPr>
        <w:numPr>
          <w:ilvl w:val="1"/>
          <w:numId w:val="168"/>
        </w:numPr>
        <w:suppressAutoHyphens/>
        <w:ind w:left="0" w:firstLine="709"/>
        <w:contextualSpacing/>
        <w:jc w:val="both"/>
      </w:pPr>
      <w:r w:rsidRPr="00626054">
        <w:t>овладение умениями выявлять причинно-следственные, функциональные, иерархические и другие связи социальных объектов и процессов;</w:t>
      </w:r>
    </w:p>
    <w:p w:rsidR="003D2521" w:rsidRPr="00626054" w:rsidRDefault="003D2521" w:rsidP="00D15D8F">
      <w:pPr>
        <w:numPr>
          <w:ilvl w:val="1"/>
          <w:numId w:val="168"/>
        </w:numPr>
        <w:suppressAutoHyphens/>
        <w:ind w:left="0" w:firstLine="709"/>
        <w:contextualSpacing/>
        <w:jc w:val="both"/>
      </w:pPr>
      <w:r w:rsidRPr="00626054">
        <w:t>формирование представлений об основных тенденциях и возможных перспективах развития мирового сообщества в глобальном мире;</w:t>
      </w:r>
    </w:p>
    <w:p w:rsidR="003D2521" w:rsidRPr="00626054" w:rsidRDefault="003D2521" w:rsidP="00D15D8F">
      <w:pPr>
        <w:numPr>
          <w:ilvl w:val="1"/>
          <w:numId w:val="168"/>
        </w:numPr>
        <w:suppressAutoHyphens/>
        <w:ind w:left="0" w:firstLine="709"/>
        <w:contextualSpacing/>
        <w:jc w:val="both"/>
      </w:pPr>
      <w:r w:rsidRPr="00626054">
        <w:t>формирование представлений о методах познания социальных явлений и процессов;</w:t>
      </w:r>
    </w:p>
    <w:p w:rsidR="003D2521" w:rsidRPr="00626054" w:rsidRDefault="003D2521" w:rsidP="00D15D8F">
      <w:pPr>
        <w:numPr>
          <w:ilvl w:val="1"/>
          <w:numId w:val="168"/>
        </w:numPr>
        <w:suppressAutoHyphens/>
        <w:ind w:left="0" w:firstLine="709"/>
        <w:contextualSpacing/>
        <w:jc w:val="both"/>
      </w:pPr>
      <w:r w:rsidRPr="00626054">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3D2521" w:rsidRPr="00626054" w:rsidRDefault="003D2521" w:rsidP="00D15D8F">
      <w:pPr>
        <w:numPr>
          <w:ilvl w:val="1"/>
          <w:numId w:val="168"/>
        </w:numPr>
        <w:suppressAutoHyphens/>
        <w:ind w:left="0" w:firstLine="709"/>
        <w:contextualSpacing/>
        <w:jc w:val="both"/>
      </w:pPr>
      <w:r w:rsidRPr="00626054">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3D2521" w:rsidRPr="00626054" w:rsidRDefault="003D2521" w:rsidP="003D2521">
      <w:r>
        <w:tab/>
      </w:r>
      <w:r w:rsidRPr="003D2521">
        <w:rPr>
          <w:u w:val="single"/>
        </w:rPr>
        <w:t>Программа учебного предмета «Обществознание» (включая экономику и право) для базового уровня</w:t>
      </w:r>
      <w:r w:rsidRPr="00626054">
        <w:t xml:space="preserve">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3D2521" w:rsidRPr="00626054" w:rsidRDefault="003D2521" w:rsidP="003D2521">
      <w:r>
        <w:t>П</w:t>
      </w:r>
      <w:r w:rsidRPr="00626054">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3D2521" w:rsidRPr="00626054" w:rsidRDefault="003D2521" w:rsidP="003D2521"/>
    <w:p w:rsidR="003D2521" w:rsidRPr="00626054" w:rsidRDefault="003D2521" w:rsidP="003D2521">
      <w:pPr>
        <w:rPr>
          <w:b/>
        </w:rPr>
      </w:pPr>
      <w:r w:rsidRPr="00626054">
        <w:rPr>
          <w:b/>
        </w:rPr>
        <w:lastRenderedPageBreak/>
        <w:t>Базовый уровень</w:t>
      </w:r>
    </w:p>
    <w:p w:rsidR="003D2521" w:rsidRPr="00626054" w:rsidRDefault="003D2521" w:rsidP="003D2521">
      <w:r w:rsidRPr="00626054">
        <w:rPr>
          <w:b/>
        </w:rPr>
        <w:t>Человек. Человек в системе общественных отношений</w:t>
      </w:r>
    </w:p>
    <w:p w:rsidR="003D2521" w:rsidRPr="00626054" w:rsidRDefault="003D2521" w:rsidP="003D2521">
      <w:pPr>
        <w:rPr>
          <w:i/>
        </w:rPr>
      </w:pPr>
      <w:r w:rsidRPr="00626054">
        <w:t xml:space="preserve">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626054">
        <w:rPr>
          <w:i/>
        </w:rPr>
        <w:t xml:space="preserve">Уровни научного познания. Способы и методы научного познания. Особенности социального познания. </w:t>
      </w:r>
      <w:r w:rsidRPr="00626054">
        <w:t xml:space="preserve">Духовная жизнь и духовный мир человека. Общественное и индивидуальное сознание. Мировоззрение, </w:t>
      </w:r>
      <w:r w:rsidRPr="00626054">
        <w:rPr>
          <w:i/>
        </w:rPr>
        <w:t>его типы.</w:t>
      </w:r>
      <w:r w:rsidRPr="00626054">
        <w:t xml:space="preserve"> Самосознание индивида и социальное поведение. Социальные ценности. </w:t>
      </w:r>
      <w:r w:rsidRPr="00626054">
        <w:rPr>
          <w:i/>
        </w:rPr>
        <w:t>Мотивы и предпочтения.</w:t>
      </w:r>
      <w:r w:rsidRPr="00626054">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626054">
        <w:rPr>
          <w:i/>
        </w:rPr>
        <w:t>Знания, умения и навыки людей в условиях информационного общества.</w:t>
      </w:r>
    </w:p>
    <w:p w:rsidR="003D2521" w:rsidRPr="00626054" w:rsidRDefault="003D2521" w:rsidP="003D2521"/>
    <w:p w:rsidR="003D2521" w:rsidRPr="00626054" w:rsidRDefault="003D2521" w:rsidP="003D2521">
      <w:r w:rsidRPr="00626054">
        <w:rPr>
          <w:b/>
        </w:rPr>
        <w:t>Общество как сложная динамическая система</w:t>
      </w:r>
    </w:p>
    <w:p w:rsidR="003D2521" w:rsidRPr="00626054" w:rsidRDefault="003D2521" w:rsidP="003D2521">
      <w:r w:rsidRPr="00626054">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Процессы глобализации. Основные направления глобализации. Последствия глобализации. Общество и человек перед лицом угроз и вызовов XXI века.</w:t>
      </w:r>
    </w:p>
    <w:p w:rsidR="003D2521" w:rsidRPr="00626054" w:rsidRDefault="003D2521" w:rsidP="003D2521"/>
    <w:p w:rsidR="003D2521" w:rsidRPr="00626054" w:rsidRDefault="003D2521" w:rsidP="003D2521">
      <w:pPr>
        <w:rPr>
          <w:b/>
        </w:rPr>
      </w:pPr>
      <w:r w:rsidRPr="00626054">
        <w:rPr>
          <w:b/>
        </w:rPr>
        <w:t>Экономика</w:t>
      </w:r>
    </w:p>
    <w:p w:rsidR="003D2521" w:rsidRPr="00626054" w:rsidRDefault="003D2521" w:rsidP="003D2521">
      <w:pPr>
        <w:rPr>
          <w:i/>
        </w:rPr>
      </w:pPr>
      <w:r w:rsidRPr="00626054">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626054">
        <w:rPr>
          <w:i/>
        </w:rPr>
        <w:t xml:space="preserve">Политика защиты конкуренции и антимонопольное законодательство. </w:t>
      </w:r>
      <w:r w:rsidRPr="00626054">
        <w:t xml:space="preserve">Рыночные отношения в современной экономике. Фирма в экономике. </w:t>
      </w:r>
      <w:r w:rsidRPr="00626054">
        <w:rPr>
          <w:i/>
        </w:rPr>
        <w:t xml:space="preserve">Фондовый рынок, его инструменты. </w:t>
      </w:r>
      <w:r w:rsidRPr="00626054">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626054">
        <w:rPr>
          <w:i/>
        </w:rPr>
        <w:t xml:space="preserve">Основные принципы менеджмента. Основы маркетинга.Финансовый рынок. </w:t>
      </w:r>
      <w:r w:rsidRPr="00626054">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626054">
        <w:rPr>
          <w:i/>
        </w:rPr>
        <w:t xml:space="preserve">Налоги, уплачиваемые предприятиями. </w:t>
      </w:r>
      <w:r w:rsidRPr="00626054">
        <w:t xml:space="preserve">Основы денежной и бюджетной политики государства. Денежно-кредитная (монетарная) политика. Государственный бюджет. </w:t>
      </w:r>
      <w:r w:rsidRPr="00626054">
        <w:rPr>
          <w:i/>
        </w:rPr>
        <w:t>Государственный долг.</w:t>
      </w:r>
      <w:r w:rsidRPr="00626054">
        <w:t xml:space="preserve"> Экономическая деятельность и ее измерители. ВВП и ВНП</w:t>
      </w:r>
      <w:r w:rsidRPr="00626054">
        <w:rPr>
          <w:i/>
        </w:rPr>
        <w:t xml:space="preserve"> – </w:t>
      </w:r>
      <w:r w:rsidRPr="00626054">
        <w:t>основные макроэкономические показатели.</w:t>
      </w:r>
      <w:r w:rsidR="001D7C7E">
        <w:t xml:space="preserve"> </w:t>
      </w:r>
      <w:r w:rsidRPr="00626054">
        <w:t xml:space="preserve">Экономический рост. </w:t>
      </w:r>
      <w:r w:rsidRPr="00626054">
        <w:rPr>
          <w:i/>
        </w:rPr>
        <w:t>Экономические циклы</w:t>
      </w:r>
      <w:r w:rsidRPr="00626054">
        <w:t>.</w:t>
      </w:r>
      <w:r w:rsidR="008A6658">
        <w:t xml:space="preserve"> </w:t>
      </w:r>
      <w:r w:rsidRPr="00626054">
        <w:t xml:space="preserve">Мировая экономика. Международная специализация, международное разделение труда, международная торговля, </w:t>
      </w:r>
      <w:r w:rsidRPr="00626054">
        <w:lastRenderedPageBreak/>
        <w:t xml:space="preserve">экономическая интеграция, мировой рынок. Государственная политика в области международной торговли. Глобальные экономические проблемы. </w:t>
      </w:r>
      <w:r w:rsidRPr="00626054">
        <w:rPr>
          <w:i/>
        </w:rPr>
        <w:t>Тенденции экономического развития России.</w:t>
      </w:r>
    </w:p>
    <w:p w:rsidR="003D2521" w:rsidRPr="00626054" w:rsidRDefault="003D2521" w:rsidP="003D2521"/>
    <w:p w:rsidR="003D2521" w:rsidRPr="00626054" w:rsidRDefault="003D2521" w:rsidP="003D2521">
      <w:r w:rsidRPr="00626054">
        <w:rPr>
          <w:b/>
        </w:rPr>
        <w:t>Социальные отношения</w:t>
      </w:r>
    </w:p>
    <w:p w:rsidR="003D2521" w:rsidRPr="00626054" w:rsidRDefault="003D2521" w:rsidP="003D2521">
      <w:r w:rsidRPr="00626054">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001D7C7E">
        <w:t xml:space="preserve"> </w:t>
      </w:r>
      <w:r w:rsidRPr="00626054">
        <w:t xml:space="preserve">Этнические общности. Межнациональные отношения,этносоциальные конфликты, пути их разрешения. Конституционные принципы национальной политики в Российской Федерации. Семья и брак. </w:t>
      </w:r>
      <w:r w:rsidRPr="00626054">
        <w:rPr>
          <w:i/>
        </w:rPr>
        <w:t>Тенденции развития семьи в современном мире.Проблема неполных семей.</w:t>
      </w:r>
      <w:r w:rsidRPr="00626054">
        <w:t xml:space="preserve"> Современная демографическая ситуация в Российской Федерации.Религиозные объединения и организации в Российской Федерации.</w:t>
      </w:r>
    </w:p>
    <w:p w:rsidR="003D2521" w:rsidRPr="00626054" w:rsidRDefault="003D2521" w:rsidP="003D2521"/>
    <w:p w:rsidR="003D2521" w:rsidRPr="00626054" w:rsidRDefault="003D2521" w:rsidP="003D2521">
      <w:r w:rsidRPr="00626054">
        <w:rPr>
          <w:b/>
        </w:rPr>
        <w:t>Политика</w:t>
      </w:r>
    </w:p>
    <w:p w:rsidR="003D2521" w:rsidRPr="00626054" w:rsidRDefault="003D2521" w:rsidP="003D2521">
      <w:pPr>
        <w:rPr>
          <w:i/>
        </w:rPr>
      </w:pPr>
      <w:r w:rsidRPr="00626054">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626054">
        <w:rPr>
          <w:i/>
        </w:rPr>
        <w:t>Избирательная кампания.</w:t>
      </w:r>
      <w:r w:rsidRPr="00626054">
        <w:t xml:space="preserve"> Гражданское общество и правовое государство. Политическая элита и политическое лидерство.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626054">
        <w:rPr>
          <w:i/>
        </w:rPr>
        <w:t>Политическая психология. Политическое поведение.</w:t>
      </w:r>
      <w:r w:rsidRPr="00626054">
        <w:t xml:space="preserve"> Роль средств массовой информации в политической жизни общества. Политический процесс. Политическое участие. </w:t>
      </w:r>
      <w:r w:rsidRPr="00626054">
        <w:rPr>
          <w:i/>
        </w:rPr>
        <w:t>Абсентеизм, его причины и опасность.Особенности политического процесса в России.</w:t>
      </w:r>
    </w:p>
    <w:p w:rsidR="003D2521" w:rsidRPr="00626054" w:rsidRDefault="003D2521" w:rsidP="003D2521"/>
    <w:p w:rsidR="003D2521" w:rsidRPr="00626054" w:rsidRDefault="003D2521" w:rsidP="003D2521">
      <w:r w:rsidRPr="00626054">
        <w:rPr>
          <w:b/>
        </w:rPr>
        <w:t>Правовое регулирование общественных отношений</w:t>
      </w:r>
    </w:p>
    <w:p w:rsidR="003D2521" w:rsidRPr="00626054" w:rsidRDefault="003D2521" w:rsidP="003D2521">
      <w:pPr>
        <w:rPr>
          <w:i/>
        </w:rPr>
      </w:pPr>
      <w:r w:rsidRPr="00626054">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626054">
        <w:rPr>
          <w:i/>
        </w:rPr>
        <w:t>Законодательство в сфере антикоррупционной политики государства.Экологическое право.</w:t>
      </w:r>
      <w:r w:rsidRPr="00626054">
        <w:t xml:space="preserve"> Право на благоприятную окружающую среду и способы его защиты. Экологические правонарушения. </w:t>
      </w:r>
      <w:r w:rsidRPr="00626054">
        <w:rPr>
          <w:i/>
        </w:rPr>
        <w:t>Гражданское право.</w:t>
      </w:r>
      <w:r w:rsidRPr="00626054">
        <w:t xml:space="preserve"> Гражданские правоотношения. </w:t>
      </w:r>
      <w:r w:rsidRPr="00626054">
        <w:rPr>
          <w:i/>
        </w:rPr>
        <w:t>Субъекты гражданского права.</w:t>
      </w:r>
      <w:r w:rsidRPr="00626054">
        <w:t xml:space="preserve"> Имущественные права. Право собственности. Основания приобретения права собственности. </w:t>
      </w:r>
      <w:r w:rsidRPr="00626054">
        <w:rPr>
          <w:i/>
        </w:rPr>
        <w:t>Право на результаты интеллектуальной деятельности. Наследование.</w:t>
      </w:r>
      <w:r w:rsidRPr="00626054">
        <w:t xml:space="preserve"> Неимущественные права: честь, достоинство, имя. Способы защиты имущественных и неимущественных прав.Организационно-правовые формы предприятий. </w:t>
      </w:r>
      <w:r w:rsidRPr="00626054">
        <w:rPr>
          <w:i/>
        </w:rPr>
        <w:t xml:space="preserve">Семейное право. </w:t>
      </w:r>
      <w:r w:rsidRPr="00626054">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626054">
        <w:rPr>
          <w:i/>
        </w:rPr>
        <w:t>Порядок оказания платных образовательных услуг.</w:t>
      </w:r>
      <w:r w:rsidRPr="00626054">
        <w:t xml:space="preserve"> Занятость и трудоустройство. Порядок приема на работу, </w:t>
      </w:r>
      <w:r w:rsidRPr="00626054">
        <w:lastRenderedPageBreak/>
        <w:t xml:space="preserve">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626054">
        <w:rPr>
          <w:i/>
        </w:rPr>
        <w:t>Стадии уголовного процесса.</w:t>
      </w:r>
      <w:r w:rsidRPr="00626054">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626054">
        <w:rPr>
          <w:i/>
        </w:rPr>
        <w:t>Правовая база противодействия терроризму в Российской Федерации.</w:t>
      </w:r>
    </w:p>
    <w:p w:rsidR="00623251" w:rsidRDefault="00623251" w:rsidP="00033ECD">
      <w:pPr>
        <w:jc w:val="both"/>
      </w:pPr>
    </w:p>
    <w:p w:rsidR="003D2521" w:rsidRDefault="003D2521" w:rsidP="003D2521">
      <w:pPr>
        <w:jc w:val="center"/>
        <w:rPr>
          <w:b/>
          <w:sz w:val="28"/>
          <w:szCs w:val="28"/>
        </w:rPr>
      </w:pPr>
    </w:p>
    <w:p w:rsidR="00033ECD" w:rsidRPr="00623251" w:rsidRDefault="003D2521" w:rsidP="003D2521">
      <w:pPr>
        <w:jc w:val="center"/>
        <w:rPr>
          <w:b/>
          <w:sz w:val="28"/>
          <w:szCs w:val="28"/>
        </w:rPr>
      </w:pPr>
      <w:r w:rsidRPr="00623251">
        <w:rPr>
          <w:b/>
          <w:sz w:val="28"/>
          <w:szCs w:val="28"/>
        </w:rPr>
        <w:t>МАТЕМАТИКА: АЛГЕБРА И НАЧАЛА МАТЕМАТИЧЕСКОГО АНАЛИЗА, ГЕОМЕТРИЯ</w:t>
      </w:r>
      <w:bookmarkEnd w:id="59"/>
    </w:p>
    <w:p w:rsidR="00033ECD" w:rsidRPr="00033ECD" w:rsidRDefault="003D2521" w:rsidP="00033ECD">
      <w:pPr>
        <w:jc w:val="both"/>
      </w:pPr>
      <w:r>
        <w:tab/>
      </w:r>
      <w:r w:rsidR="00033ECD" w:rsidRPr="00033ECD">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033ECD" w:rsidRPr="003D2521" w:rsidRDefault="00033ECD" w:rsidP="00D15D8F">
      <w:pPr>
        <w:pStyle w:val="aa"/>
        <w:numPr>
          <w:ilvl w:val="0"/>
          <w:numId w:val="169"/>
        </w:numPr>
        <w:jc w:val="both"/>
      </w:pPr>
      <w:r w:rsidRPr="003D2521">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033ECD" w:rsidRPr="003D2521" w:rsidRDefault="00033ECD" w:rsidP="00D15D8F">
      <w:pPr>
        <w:pStyle w:val="aa"/>
        <w:numPr>
          <w:ilvl w:val="0"/>
          <w:numId w:val="169"/>
        </w:numPr>
        <w:jc w:val="both"/>
      </w:pPr>
      <w:r w:rsidRPr="003D2521">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033ECD" w:rsidRPr="003D2521" w:rsidRDefault="00033ECD" w:rsidP="00D15D8F">
      <w:pPr>
        <w:pStyle w:val="aa"/>
        <w:numPr>
          <w:ilvl w:val="0"/>
          <w:numId w:val="169"/>
        </w:numPr>
        <w:jc w:val="both"/>
      </w:pPr>
      <w:r w:rsidRPr="003D2521">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033ECD" w:rsidRPr="00033ECD" w:rsidRDefault="00033ECD" w:rsidP="00033ECD">
      <w:pPr>
        <w:jc w:val="both"/>
      </w:pPr>
      <w:r w:rsidRPr="00033ECD">
        <w:t xml:space="preserve">Соответственно, выделяются три направления требований к результатам математического образования: </w:t>
      </w:r>
    </w:p>
    <w:p w:rsidR="00033ECD" w:rsidRPr="00033ECD" w:rsidRDefault="00033ECD" w:rsidP="00033ECD">
      <w:pPr>
        <w:numPr>
          <w:ilvl w:val="0"/>
          <w:numId w:val="133"/>
        </w:numPr>
        <w:jc w:val="both"/>
      </w:pPr>
      <w:r w:rsidRPr="00033ECD">
        <w:t>практико-ориентированное математическое образование (математика для жизни);</w:t>
      </w:r>
    </w:p>
    <w:p w:rsidR="00033ECD" w:rsidRPr="00033ECD" w:rsidRDefault="00033ECD" w:rsidP="00033ECD">
      <w:pPr>
        <w:numPr>
          <w:ilvl w:val="0"/>
          <w:numId w:val="133"/>
        </w:numPr>
        <w:jc w:val="both"/>
      </w:pPr>
      <w:r w:rsidRPr="00033ECD">
        <w:t>математика для использования в профессии;</w:t>
      </w:r>
    </w:p>
    <w:p w:rsidR="00033ECD" w:rsidRPr="00033ECD" w:rsidRDefault="00033ECD" w:rsidP="00033ECD">
      <w:pPr>
        <w:numPr>
          <w:ilvl w:val="0"/>
          <w:numId w:val="133"/>
        </w:numPr>
        <w:jc w:val="both"/>
      </w:pPr>
      <w:r w:rsidRPr="00033ECD">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033ECD" w:rsidRPr="00033ECD" w:rsidRDefault="00033ECD" w:rsidP="00033ECD">
      <w:pPr>
        <w:jc w:val="both"/>
      </w:pPr>
      <w:r w:rsidRPr="00033ECD">
        <w:t xml:space="preserve">Эти направления реализуются в двух блоках требований к результатам математического образования. </w:t>
      </w:r>
    </w:p>
    <w:p w:rsidR="00033ECD" w:rsidRPr="00623251" w:rsidRDefault="00033ECD" w:rsidP="00033ECD">
      <w:pPr>
        <w:jc w:val="both"/>
        <w:rPr>
          <w:b/>
        </w:rPr>
      </w:pPr>
      <w:r w:rsidRPr="00623251">
        <w:rPr>
          <w:b/>
        </w:rPr>
        <w:t>На базовом уровне:</w:t>
      </w:r>
    </w:p>
    <w:p w:rsidR="00033ECD" w:rsidRPr="00033ECD" w:rsidRDefault="00033ECD" w:rsidP="00033ECD">
      <w:pPr>
        <w:jc w:val="both"/>
      </w:pPr>
      <w:r w:rsidRPr="00033ECD">
        <w:t xml:space="preserve">Выпускник </w:t>
      </w:r>
      <w:r w:rsidRPr="00033ECD">
        <w:rPr>
          <w:b/>
          <w:bCs/>
        </w:rPr>
        <w:t xml:space="preserve">научится </w:t>
      </w:r>
      <w:r w:rsidRPr="00033ECD">
        <w:t>в 10–11-м классах: 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033ECD" w:rsidRPr="00033ECD" w:rsidRDefault="00033ECD" w:rsidP="00033ECD">
      <w:pPr>
        <w:jc w:val="both"/>
      </w:pPr>
      <w:r w:rsidRPr="00033ECD">
        <w:t xml:space="preserve">Выпускник </w:t>
      </w:r>
      <w:r w:rsidRPr="00033ECD">
        <w:rPr>
          <w:b/>
          <w:bCs/>
        </w:rPr>
        <w:t>получит возможность научиться</w:t>
      </w:r>
      <w:r w:rsidRPr="00033ECD">
        <w:t xml:space="preserve"> в 10–11-м классах: для развития мышлени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033ECD" w:rsidRPr="00033ECD" w:rsidRDefault="00033ECD" w:rsidP="00033ECD">
      <w:pPr>
        <w:jc w:val="both"/>
      </w:pPr>
    </w:p>
    <w:p w:rsidR="00033ECD" w:rsidRPr="00623251" w:rsidRDefault="00033ECD" w:rsidP="00033ECD">
      <w:pPr>
        <w:jc w:val="both"/>
        <w:rPr>
          <w:b/>
        </w:rPr>
      </w:pPr>
      <w:r w:rsidRPr="00623251">
        <w:rPr>
          <w:b/>
        </w:rPr>
        <w:t>На углубленном уровне:</w:t>
      </w:r>
    </w:p>
    <w:p w:rsidR="00033ECD" w:rsidRPr="00033ECD" w:rsidRDefault="00033ECD" w:rsidP="00033ECD">
      <w:pPr>
        <w:jc w:val="both"/>
      </w:pPr>
      <w:r w:rsidRPr="00033ECD">
        <w:t xml:space="preserve">Выпускник </w:t>
      </w:r>
      <w:r w:rsidRPr="00033ECD">
        <w:rPr>
          <w:b/>
          <w:bCs/>
        </w:rPr>
        <w:t>научится</w:t>
      </w:r>
      <w:r w:rsidRPr="00033ECD">
        <w:t xml:space="preserve"> в 10–11-м классах: для успешного продолжения образования по специальностям, связанным с прикладным использованием математики.</w:t>
      </w:r>
    </w:p>
    <w:p w:rsidR="00033ECD" w:rsidRPr="00033ECD" w:rsidRDefault="00033ECD" w:rsidP="00033ECD">
      <w:pPr>
        <w:jc w:val="both"/>
      </w:pPr>
      <w:r w:rsidRPr="00033ECD">
        <w:t xml:space="preserve">Выпускник </w:t>
      </w:r>
      <w:r w:rsidRPr="00033ECD">
        <w:rPr>
          <w:b/>
          <w:bCs/>
        </w:rPr>
        <w:t xml:space="preserve">получит возможность научиться </w:t>
      </w:r>
      <w:r w:rsidRPr="00033ECD">
        <w:t>в 10–11-м классах: 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p w:rsidR="00033ECD" w:rsidRPr="00033ECD" w:rsidRDefault="003D2521" w:rsidP="00033ECD">
      <w:pPr>
        <w:jc w:val="both"/>
      </w:pPr>
      <w:r>
        <w:lastRenderedPageBreak/>
        <w:tab/>
      </w:r>
      <w:r w:rsidR="00033ECD" w:rsidRPr="00033ECD">
        <w:t xml:space="preserve">В соответствии с Федеральным законом «Об образовании в РФ» (ст. 12 п. 7) организации, осуществляющие образовательную деятельность, реализуют эти требования в образовательном процессе с учетом настоящей основной образовательной программы </w:t>
      </w:r>
      <w:r w:rsidR="00033ECD" w:rsidRPr="00033ECD">
        <w:rPr>
          <w:noProof/>
        </w:rPr>
        <w:drawing>
          <wp:inline distT="0" distB="0" distL="0" distR="0">
            <wp:extent cx="9525" cy="952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a:ln>
                      <a:noFill/>
                    </a:ln>
                  </pic:spPr>
                </pic:pic>
              </a:graphicData>
            </a:graphic>
          </wp:inline>
        </w:drawing>
      </w:r>
      <w:r w:rsidR="00033ECD" w:rsidRPr="00033ECD">
        <w:t>как на основе учебно-методических комплектов соответствующего уровня, входящих в Федеральный перечень Министерства образования и науки Российской Федерации, так и с возможным использованием иных источников учебной информации (учебно-методические пособия, образовательные порталы и сайты и др.)</w:t>
      </w:r>
    </w:p>
    <w:p w:rsidR="00033ECD" w:rsidRPr="00033ECD" w:rsidRDefault="003D2521" w:rsidP="00033ECD">
      <w:pPr>
        <w:jc w:val="both"/>
      </w:pPr>
      <w:r>
        <w:tab/>
      </w:r>
      <w:r w:rsidR="00033ECD" w:rsidRPr="00033ECD">
        <w:t xml:space="preserve">Цели освоения программы базового уровня –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00033ECD" w:rsidRPr="00033ECD">
        <w:rPr>
          <w:i/>
        </w:rPr>
        <w:t>компенсирующая базовая</w:t>
      </w:r>
      <w:r w:rsidR="00033ECD" w:rsidRPr="00033ECD">
        <w:t xml:space="preserve"> и </w:t>
      </w:r>
      <w:r w:rsidR="00033ECD" w:rsidRPr="00033ECD">
        <w:rPr>
          <w:i/>
        </w:rPr>
        <w:t>основная базовая</w:t>
      </w:r>
      <w:r w:rsidR="00033ECD" w:rsidRPr="00033ECD">
        <w:t xml:space="preserve">. </w:t>
      </w:r>
    </w:p>
    <w:p w:rsidR="00033ECD" w:rsidRPr="00033ECD" w:rsidRDefault="003D2521" w:rsidP="00033ECD">
      <w:pPr>
        <w:jc w:val="both"/>
      </w:pPr>
      <w:r>
        <w:tab/>
      </w:r>
      <w:r w:rsidR="00033ECD" w:rsidRPr="003D2521">
        <w:rPr>
          <w:u w:val="single"/>
        </w:rPr>
        <w:t>Компенсирующая базовая программа</w:t>
      </w:r>
      <w:r w:rsidR="00033ECD" w:rsidRPr="00033ECD">
        <w:t xml:space="preserve"> содержит расширенный блок повторения и предназначена для тех, кто по различным причинам после окончания основной школы не имеет достаточной подготовки для успешного освоения разделов алгебры и начал математического анализа, геометрии, статистики и теории вероятностей по программе средней (полной) общеобразовательной школы. </w:t>
      </w:r>
    </w:p>
    <w:p w:rsidR="00033ECD" w:rsidRPr="003D2521" w:rsidRDefault="003D2521" w:rsidP="00033ECD">
      <w:pPr>
        <w:jc w:val="both"/>
        <w:rPr>
          <w:u w:val="single"/>
        </w:rPr>
      </w:pPr>
      <w:r>
        <w:tab/>
      </w:r>
      <w:r w:rsidR="00033ECD" w:rsidRPr="003D2521">
        <w:rPr>
          <w:u w:val="single"/>
        </w:rPr>
        <w:t>Программа по математике на базовом уровне предназначена для обучающихся средней школы, не испытывавших серьезных затруднений на</w:t>
      </w:r>
      <w:r>
        <w:rPr>
          <w:u w:val="single"/>
        </w:rPr>
        <w:t xml:space="preserve"> предыдущем уровне</w:t>
      </w:r>
      <w:r w:rsidR="00033ECD" w:rsidRPr="003D2521">
        <w:rPr>
          <w:u w:val="single"/>
        </w:rPr>
        <w:t xml:space="preserve"> обучения. </w:t>
      </w:r>
    </w:p>
    <w:p w:rsidR="00033ECD" w:rsidRPr="00033ECD" w:rsidRDefault="003D2521" w:rsidP="00033ECD">
      <w:pPr>
        <w:jc w:val="both"/>
      </w:pPr>
      <w:r>
        <w:tab/>
      </w:r>
      <w:r w:rsidR="00033ECD" w:rsidRPr="00033ECD">
        <w:t>Обучающиеся, осуществляющие обучение на базовом уровне, должны освоить общие математические умения, необходимые для жизни в современном обществе; вместе с тем они получают возможность изучить предмет глубже, с тем чтобы в дальнейшем при необходимости изучать математику для профессионального применения.</w:t>
      </w:r>
    </w:p>
    <w:p w:rsidR="00033ECD" w:rsidRPr="00033ECD" w:rsidRDefault="003D2521" w:rsidP="00033ECD">
      <w:pPr>
        <w:jc w:val="both"/>
      </w:pPr>
      <w:r>
        <w:tab/>
      </w:r>
      <w:r w:rsidR="00033ECD" w:rsidRPr="003D2521">
        <w:rPr>
          <w:u w:val="single"/>
        </w:rPr>
        <w:t>При изучении математики на углубленном уроне</w:t>
      </w:r>
      <w:r w:rsidR="00033ECD" w:rsidRPr="00033ECD">
        <w:t xml:space="preserve"> предъявляются требования, соответствующие направлению «математика для профессиональной деятельности»; вместе с тем выпускник получает возможность изучить математику на гораздо более высоком уровне, что создаст фундамент для дальнейшего серьезного изучения математики в вузе. </w:t>
      </w:r>
    </w:p>
    <w:p w:rsidR="00033ECD" w:rsidRPr="00033ECD" w:rsidRDefault="003D2521" w:rsidP="00033ECD">
      <w:pPr>
        <w:jc w:val="both"/>
      </w:pPr>
      <w:r>
        <w:tab/>
      </w:r>
      <w:r w:rsidRPr="00033ECD">
        <w:t xml:space="preserve">Программы </w:t>
      </w:r>
      <w:r w:rsidR="00033ECD" w:rsidRPr="00033ECD">
        <w:t>содержат сравнительно новый для российской школы раздел «Вероятность и статистика». К этому разделу относятся также сведения из логики, комбинаторики и теории графов, значительно варьирующиеся в зависимости от типа программы.</w:t>
      </w:r>
    </w:p>
    <w:p w:rsidR="00033ECD" w:rsidRPr="00033ECD" w:rsidRDefault="003D2521" w:rsidP="00033ECD">
      <w:pPr>
        <w:jc w:val="both"/>
      </w:pPr>
      <w:r>
        <w:tab/>
      </w:r>
      <w:r w:rsidR="00033ECD" w:rsidRPr="00033ECD">
        <w:t xml:space="preserve">Во всех программах большое внимание уделяется практико-ориентированным задачам. </w:t>
      </w:r>
    </w:p>
    <w:p w:rsidR="00033ECD" w:rsidRPr="00033ECD" w:rsidRDefault="003D2521" w:rsidP="00033ECD">
      <w:pPr>
        <w:jc w:val="both"/>
      </w:pPr>
      <w:r>
        <w:tab/>
      </w:r>
      <w:r w:rsidR="00033ECD" w:rsidRPr="00033ECD">
        <w:t xml:space="preserve">При изучении математики большое внимание уделяется развитию коммуникативных умений (формулировать, аргументировать и критиковать), формированию основ логического мышления в части проверки истинности и ложности утверждений, построения примеров и контрпримеров, цепочек утверждений, формулировки отрицаний, а также необходимых и достаточных условий. В зависимости от уровня программы больше или меньше внимания уделяется умению работать по алгоритму, методам поиска алгоритма и определению границ применимости алгоритмов. Требования, сформулированные в разделе «Геометрия», в большей степени относятся к развитию пространственных представлений и графических методов, чем к формальному описанию стереометрических фактов. </w:t>
      </w:r>
    </w:p>
    <w:p w:rsidR="00033ECD" w:rsidRPr="00033ECD" w:rsidRDefault="00033ECD" w:rsidP="00033ECD">
      <w:pPr>
        <w:jc w:val="both"/>
      </w:pPr>
    </w:p>
    <w:p w:rsidR="00033ECD" w:rsidRPr="00033ECD" w:rsidRDefault="00033ECD" w:rsidP="00033ECD">
      <w:pPr>
        <w:jc w:val="both"/>
        <w:rPr>
          <w:b/>
        </w:rPr>
      </w:pPr>
      <w:r w:rsidRPr="00033ECD">
        <w:rPr>
          <w:b/>
        </w:rPr>
        <w:t>Базовый уровень</w:t>
      </w:r>
    </w:p>
    <w:p w:rsidR="00033ECD" w:rsidRPr="00033ECD" w:rsidRDefault="00033ECD" w:rsidP="00033ECD">
      <w:pPr>
        <w:jc w:val="both"/>
        <w:rPr>
          <w:b/>
        </w:rPr>
      </w:pPr>
      <w:r w:rsidRPr="00033ECD">
        <w:rPr>
          <w:b/>
        </w:rPr>
        <w:t>Компенсирующая базовая программа</w:t>
      </w:r>
    </w:p>
    <w:p w:rsidR="00033ECD" w:rsidRPr="00033ECD" w:rsidRDefault="00033ECD" w:rsidP="00033ECD">
      <w:pPr>
        <w:jc w:val="both"/>
        <w:rPr>
          <w:b/>
        </w:rPr>
      </w:pPr>
      <w:r w:rsidRPr="00033ECD">
        <w:rPr>
          <w:b/>
        </w:rPr>
        <w:t>Алгебра и начала математического анализа</w:t>
      </w:r>
    </w:p>
    <w:p w:rsidR="00033ECD" w:rsidRPr="00033ECD" w:rsidRDefault="00033ECD" w:rsidP="00033ECD">
      <w:pPr>
        <w:jc w:val="both"/>
      </w:pPr>
      <w:r w:rsidRPr="00033ECD">
        <w:t xml:space="preserve">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w:t>
      </w:r>
      <w:r w:rsidRPr="00033ECD">
        <w:lastRenderedPageBreak/>
        <w:t xml:space="preserve">3, 4, 5, 9, 10. Разложение числа на множители. Остатки. Решение арифметических задач практического содержания. </w:t>
      </w:r>
    </w:p>
    <w:p w:rsidR="00033ECD" w:rsidRPr="00033ECD" w:rsidRDefault="00033ECD" w:rsidP="00033ECD">
      <w:pPr>
        <w:jc w:val="both"/>
      </w:pPr>
      <w:r w:rsidRPr="00033ECD">
        <w:t xml:space="preserve">Целые числа. Модуль числа и его свойства. </w:t>
      </w:r>
    </w:p>
    <w:p w:rsidR="00033ECD" w:rsidRPr="00033ECD" w:rsidRDefault="00033ECD" w:rsidP="00033ECD">
      <w:pPr>
        <w:jc w:val="both"/>
      </w:pPr>
      <w:r w:rsidRPr="00033ECD">
        <w:t xml:space="preserve">Части и доли. Дроби и действия с дробями. Округление, приближение. Решение практических задач на прикидку и оценку. </w:t>
      </w:r>
    </w:p>
    <w:p w:rsidR="00033ECD" w:rsidRPr="00033ECD" w:rsidRDefault="00033ECD" w:rsidP="00033ECD">
      <w:pPr>
        <w:jc w:val="both"/>
      </w:pPr>
      <w:r w:rsidRPr="00033ECD">
        <w:t xml:space="preserve">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w:t>
      </w:r>
    </w:p>
    <w:p w:rsidR="00033ECD" w:rsidRPr="00033ECD" w:rsidRDefault="00033ECD" w:rsidP="00033ECD">
      <w:pPr>
        <w:jc w:val="both"/>
      </w:pPr>
      <w:r w:rsidRPr="00033ECD">
        <w:t xml:space="preserve">Алгебраические выражения. Значение алгебраического выражения. </w:t>
      </w:r>
    </w:p>
    <w:p w:rsidR="00033ECD" w:rsidRPr="00033ECD" w:rsidRDefault="00033ECD" w:rsidP="00033ECD">
      <w:pPr>
        <w:jc w:val="both"/>
      </w:pPr>
      <w:r w:rsidRPr="00033ECD">
        <w:t xml:space="preserve">Квадратный корень. Изображение числа на числовой прямой. Приближенное значение иррациональных чисел. </w:t>
      </w:r>
    </w:p>
    <w:p w:rsidR="00033ECD" w:rsidRPr="00033ECD" w:rsidRDefault="00033ECD" w:rsidP="00033ECD">
      <w:pPr>
        <w:jc w:val="both"/>
      </w:pPr>
      <w:r w:rsidRPr="00033ECD">
        <w:rPr>
          <w:i/>
        </w:rPr>
        <w:t xml:space="preserve">Понятие многочлена. Разложение многочлена на множители, </w:t>
      </w:r>
      <w:r w:rsidRPr="00033ECD">
        <w:t xml:space="preserve">Уравнение, корень уравнения. Линейные, квадратные уравнения и системы линейных уравнений. </w:t>
      </w:r>
    </w:p>
    <w:p w:rsidR="00033ECD" w:rsidRPr="00033ECD" w:rsidRDefault="00033ECD" w:rsidP="00033ECD">
      <w:pPr>
        <w:jc w:val="both"/>
      </w:pPr>
      <w:r w:rsidRPr="00033ECD">
        <w:t xml:space="preserve">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033ECD" w:rsidRPr="00033ECD" w:rsidRDefault="00033ECD" w:rsidP="00033ECD">
      <w:pPr>
        <w:jc w:val="both"/>
      </w:pPr>
      <w:r w:rsidRPr="00033ECD">
        <w:t xml:space="preserve">Зависимость величин, функция, аргумент и значение, основные свойства функций. График функции. Линейная функция. Ее график. Угловой коэффициент прямой. </w:t>
      </w:r>
    </w:p>
    <w:p w:rsidR="00033ECD" w:rsidRPr="00033ECD" w:rsidRDefault="00033ECD" w:rsidP="00033ECD">
      <w:pPr>
        <w:jc w:val="both"/>
        <w:rPr>
          <w:i/>
        </w:rPr>
      </w:pPr>
      <w:r w:rsidRPr="00033ECD">
        <w:rPr>
          <w:i/>
        </w:rPr>
        <w:t xml:space="preserve">Квадратичная функция. График и свойства квадратичной функции.график функции </w:t>
      </w:r>
      <w:r w:rsidRPr="00033ECD">
        <w:rPr>
          <w:i/>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2.5pt" o:ole="">
            <v:imagedata r:id="rId11" o:title=""/>
          </v:shape>
          <o:OLEObject Type="Embed" ProgID="Equation.DSMT4" ShapeID="_x0000_i1025" DrawAspect="Content" ObjectID="_1707301537" r:id="rId12"/>
        </w:object>
      </w:r>
      <w:r w:rsidRPr="00033ECD">
        <w:rPr>
          <w:i/>
        </w:rPr>
        <w:t xml:space="preserve">. График функции </w:t>
      </w:r>
      <w:r w:rsidRPr="00033ECD">
        <w:rPr>
          <w:i/>
        </w:rPr>
        <w:object w:dxaOrig="620" w:dyaOrig="620">
          <v:shape id="_x0000_i1026" type="#_x0000_t75" style="width:30.75pt;height:30.75pt" o:ole="">
            <v:imagedata r:id="rId13" o:title=""/>
          </v:shape>
          <o:OLEObject Type="Embed" ProgID="Equation.DSMT4" ShapeID="_x0000_i1026" DrawAspect="Content" ObjectID="_1707301538" r:id="rId14"/>
        </w:object>
      </w:r>
      <w:r w:rsidRPr="00033ECD">
        <w:rPr>
          <w:i/>
        </w:rPr>
        <w:t xml:space="preserve">. </w:t>
      </w:r>
    </w:p>
    <w:p w:rsidR="00033ECD" w:rsidRPr="00033ECD" w:rsidRDefault="00033ECD" w:rsidP="00033ECD">
      <w:pPr>
        <w:jc w:val="both"/>
      </w:pPr>
      <w:r w:rsidRPr="00033ECD">
        <w:t xml:space="preserve">Нули функции, промежутки знакопостоянства, монотонность (возрастание или убывание) на числовом промежутке. Наибольшее и наименьшее значение функции. Периодические функции и наименьший период. </w:t>
      </w:r>
    </w:p>
    <w:p w:rsidR="00033ECD" w:rsidRPr="00033ECD" w:rsidRDefault="00033ECD" w:rsidP="00033ECD">
      <w:pPr>
        <w:jc w:val="both"/>
      </w:pPr>
      <w:r w:rsidRPr="00033ECD">
        <w:t>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033ECD">
        <w:sym w:font="Symbol" w:char="F0B0"/>
      </w:r>
      <w:r w:rsidRPr="00033ECD">
        <w:t>, 30</w:t>
      </w:r>
      <w:r w:rsidRPr="00033ECD">
        <w:sym w:font="Symbol" w:char="F0B0"/>
      </w:r>
      <w:r w:rsidRPr="00033ECD">
        <w:t>, 45</w:t>
      </w:r>
      <w:r w:rsidRPr="00033ECD">
        <w:sym w:font="Symbol" w:char="F0B0"/>
      </w:r>
      <w:r w:rsidRPr="00033ECD">
        <w:t>, 60</w:t>
      </w:r>
      <w:r w:rsidRPr="00033ECD">
        <w:sym w:font="Symbol" w:char="F0B0"/>
      </w:r>
      <w:r w:rsidRPr="00033ECD">
        <w:t>, 90</w:t>
      </w:r>
      <w:r w:rsidRPr="00033ECD">
        <w:sym w:font="Symbol" w:char="F0B0"/>
      </w:r>
      <w:r w:rsidRPr="00033ECD">
        <w:t>, 180</w:t>
      </w:r>
      <w:r w:rsidRPr="00033ECD">
        <w:sym w:font="Symbol" w:char="F0B0"/>
      </w:r>
      <w:r w:rsidRPr="00033ECD">
        <w:t>, 270</w:t>
      </w:r>
      <w:r w:rsidRPr="00033ECD">
        <w:sym w:font="Symbol" w:char="F0B0"/>
      </w:r>
      <w:r w:rsidRPr="00033ECD">
        <w:t>.</w:t>
      </w:r>
    </w:p>
    <w:p w:rsidR="00033ECD" w:rsidRPr="00033ECD" w:rsidRDefault="00033ECD" w:rsidP="00033ECD">
      <w:pPr>
        <w:jc w:val="both"/>
      </w:pPr>
      <w:r w:rsidRPr="00033ECD">
        <w:rPr>
          <w:i/>
        </w:rPr>
        <w:t xml:space="preserve">Графики тригонометрических функций </w:t>
      </w:r>
      <w:r w:rsidRPr="00033ECD">
        <w:rPr>
          <w:i/>
        </w:rPr>
        <w:object w:dxaOrig="2600" w:dyaOrig="320">
          <v:shape id="_x0000_i1027" type="#_x0000_t75" style="width:130.5pt;height:16.5pt" o:ole="">
            <v:imagedata r:id="rId15" o:title=""/>
          </v:shape>
          <o:OLEObject Type="Embed" ProgID="Equation.DSMT4" ShapeID="_x0000_i1027" DrawAspect="Content" ObjectID="_1707301539" r:id="rId16"/>
        </w:object>
      </w:r>
      <w:r w:rsidRPr="00033ECD">
        <w:t>.</w:t>
      </w:r>
    </w:p>
    <w:p w:rsidR="00033ECD" w:rsidRPr="00033ECD" w:rsidRDefault="00033ECD" w:rsidP="00033ECD">
      <w:pPr>
        <w:jc w:val="both"/>
      </w:pPr>
      <w:r w:rsidRPr="00033ECD">
        <w:t xml:space="preserve">Решение простейших тригонометрических уравнений с помощью тригонометрической окружности. </w:t>
      </w:r>
    </w:p>
    <w:p w:rsidR="00033ECD" w:rsidRPr="00033ECD" w:rsidRDefault="00033ECD" w:rsidP="00033ECD">
      <w:pPr>
        <w:jc w:val="both"/>
      </w:pPr>
      <w:r w:rsidRPr="00033ECD">
        <w:rPr>
          <w:i/>
        </w:rPr>
        <w:t>Понятие степени с действительным показателем</w:t>
      </w:r>
      <w:r w:rsidRPr="00033ECD">
        <w:t xml:space="preserve">. Простейшие показательные уравнения и неравенства. Показательная функция и ее график. </w:t>
      </w:r>
    </w:p>
    <w:p w:rsidR="00033ECD" w:rsidRPr="00033ECD" w:rsidRDefault="00033ECD" w:rsidP="00033ECD">
      <w:pPr>
        <w:jc w:val="both"/>
      </w:pPr>
      <w:r w:rsidRPr="00033ECD">
        <w:t xml:space="preserve">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w:t>
      </w:r>
    </w:p>
    <w:p w:rsidR="00033ECD" w:rsidRPr="00033ECD" w:rsidRDefault="00033ECD" w:rsidP="00033ECD">
      <w:pPr>
        <w:jc w:val="both"/>
      </w:pPr>
      <w:r w:rsidRPr="00033ECD">
        <w:t xml:space="preserve">Понятие степенной функции и ее график. Простейшие иррациональные уравнения. </w:t>
      </w:r>
    </w:p>
    <w:p w:rsidR="00033ECD" w:rsidRPr="00033ECD" w:rsidRDefault="00033ECD" w:rsidP="00033ECD">
      <w:pPr>
        <w:jc w:val="both"/>
      </w:pPr>
      <w:r w:rsidRPr="00033ECD">
        <w:t xml:space="preserve">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033ECD">
        <w:rPr>
          <w:i/>
        </w:rPr>
        <w:t xml:space="preserve">Производные многочленов. </w:t>
      </w:r>
    </w:p>
    <w:p w:rsidR="00033ECD" w:rsidRPr="00033ECD" w:rsidRDefault="00033ECD" w:rsidP="00033ECD">
      <w:pPr>
        <w:jc w:val="both"/>
        <w:rPr>
          <w:i/>
        </w:rPr>
      </w:pPr>
      <w:r w:rsidRPr="00033ECD">
        <w:t xml:space="preserve">Точки экстремума (максимума и минимума). </w:t>
      </w:r>
      <w:r w:rsidRPr="00033ECD">
        <w:rPr>
          <w:i/>
        </w:rPr>
        <w:t xml:space="preserve">Исследование элементарных функций на точки экстремума с помощью производной. Наглядная интерпретация. </w:t>
      </w:r>
    </w:p>
    <w:p w:rsidR="00033ECD" w:rsidRPr="00033ECD" w:rsidRDefault="00033ECD" w:rsidP="00033ECD">
      <w:pPr>
        <w:jc w:val="both"/>
      </w:pPr>
      <w:r w:rsidRPr="00033ECD">
        <w:rPr>
          <w:i/>
        </w:rPr>
        <w:t>Понятие первообразной функции. Физический смысл первообразной. Понятие об интеграле как площади под графиком функции.</w:t>
      </w:r>
    </w:p>
    <w:p w:rsidR="00033ECD" w:rsidRPr="00033ECD" w:rsidRDefault="00033ECD" w:rsidP="00033ECD">
      <w:pPr>
        <w:jc w:val="both"/>
      </w:pPr>
    </w:p>
    <w:p w:rsidR="00033ECD" w:rsidRPr="00033ECD" w:rsidRDefault="00033ECD" w:rsidP="00033ECD">
      <w:pPr>
        <w:jc w:val="both"/>
        <w:rPr>
          <w:b/>
        </w:rPr>
      </w:pPr>
      <w:r w:rsidRPr="00033ECD">
        <w:rPr>
          <w:b/>
        </w:rPr>
        <w:t>Геометрия</w:t>
      </w:r>
    </w:p>
    <w:p w:rsidR="00033ECD" w:rsidRPr="00033ECD" w:rsidRDefault="00033ECD" w:rsidP="00033ECD">
      <w:pPr>
        <w:jc w:val="both"/>
      </w:pPr>
      <w:r w:rsidRPr="00033ECD">
        <w:t xml:space="preserve">Фигуры на плоскости и в пространстве. Длина и площадь. Периметры и площади фигур. </w:t>
      </w:r>
    </w:p>
    <w:p w:rsidR="00033ECD" w:rsidRPr="00033ECD" w:rsidRDefault="00033ECD" w:rsidP="00033ECD">
      <w:pPr>
        <w:jc w:val="both"/>
      </w:pPr>
      <w:r w:rsidRPr="00033ECD">
        <w:t xml:space="preserve">Параллельность и перпендикулярность прямых и плоскостей. </w:t>
      </w:r>
    </w:p>
    <w:p w:rsidR="00033ECD" w:rsidRPr="00033ECD" w:rsidRDefault="00033ECD" w:rsidP="00033ECD">
      <w:pPr>
        <w:jc w:val="both"/>
      </w:pPr>
      <w:r w:rsidRPr="00033ECD">
        <w:t xml:space="preserve">Треугольники. Виды треугольников: остроугольные, тупоугольные, прямоугольные. Катет против угла в 30 градусов. Внешний угол треугольника. </w:t>
      </w:r>
    </w:p>
    <w:p w:rsidR="00033ECD" w:rsidRPr="00033ECD" w:rsidRDefault="00033ECD" w:rsidP="00033ECD">
      <w:pPr>
        <w:jc w:val="both"/>
      </w:pPr>
      <w:r w:rsidRPr="00033ECD">
        <w:t>Биссектриса, медиана и высота треугольника. Равенство треугольников.</w:t>
      </w:r>
    </w:p>
    <w:p w:rsidR="00033ECD" w:rsidRPr="00033ECD" w:rsidRDefault="00033ECD" w:rsidP="00033ECD">
      <w:pPr>
        <w:jc w:val="both"/>
      </w:pPr>
      <w:r w:rsidRPr="00033ECD">
        <w:t xml:space="preserve">Решение задач на клетчатой бумаге. </w:t>
      </w:r>
    </w:p>
    <w:p w:rsidR="00033ECD" w:rsidRPr="00033ECD" w:rsidRDefault="00033ECD" w:rsidP="00033ECD">
      <w:pPr>
        <w:jc w:val="both"/>
      </w:pPr>
      <w:r w:rsidRPr="00033ECD">
        <w:lastRenderedPageBreak/>
        <w:t xml:space="preserve">Равнобедренный треугольник, равносторонний треугольник. Свойства равнобедренного треугольника. </w:t>
      </w:r>
    </w:p>
    <w:p w:rsidR="00033ECD" w:rsidRPr="00033ECD" w:rsidRDefault="00033ECD" w:rsidP="00033ECD">
      <w:pPr>
        <w:jc w:val="both"/>
      </w:pPr>
      <w:r w:rsidRPr="00033ECD">
        <w:t xml:space="preserve">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033ECD" w:rsidRPr="00033ECD" w:rsidRDefault="00033ECD" w:rsidP="00033ECD">
      <w:pPr>
        <w:jc w:val="both"/>
      </w:pPr>
      <w:r w:rsidRPr="00033ECD">
        <w:t xml:space="preserve">Четырехугольники: параллелограмм, ромб, прямоугольник, квадрат, трапеция и их свойства. Средняя линия треугольника и трапеции. </w:t>
      </w:r>
    </w:p>
    <w:p w:rsidR="00033ECD" w:rsidRPr="00033ECD" w:rsidRDefault="00033ECD" w:rsidP="00033ECD">
      <w:pPr>
        <w:jc w:val="both"/>
      </w:pPr>
      <w:r w:rsidRPr="00033ECD">
        <w:rPr>
          <w:i/>
        </w:rPr>
        <w:t>Выпуклые и невыпуклые фигуры.</w:t>
      </w:r>
      <w:r w:rsidRPr="00033ECD">
        <w:t xml:space="preserve"> Периметр многоугольника. Правильный многоугольник. </w:t>
      </w:r>
    </w:p>
    <w:p w:rsidR="00033ECD" w:rsidRPr="00033ECD" w:rsidRDefault="00033ECD" w:rsidP="00033ECD">
      <w:pPr>
        <w:jc w:val="both"/>
      </w:pPr>
      <w:r w:rsidRPr="00033ECD">
        <w:t xml:space="preserve">Углы на плоскости и в пространстве. Вертикальные и смежные углы. </w:t>
      </w:r>
    </w:p>
    <w:p w:rsidR="00033ECD" w:rsidRPr="00033ECD" w:rsidRDefault="00033ECD" w:rsidP="00033ECD">
      <w:pPr>
        <w:jc w:val="both"/>
      </w:pPr>
      <w:r w:rsidRPr="00033ECD">
        <w:t xml:space="preserve">Сумма внутренних углов треугольника и четырехугольника. </w:t>
      </w:r>
    </w:p>
    <w:p w:rsidR="00033ECD" w:rsidRPr="00033ECD" w:rsidRDefault="00033ECD" w:rsidP="00033ECD">
      <w:pPr>
        <w:jc w:val="both"/>
      </w:pPr>
      <w:r w:rsidRPr="00033ECD">
        <w:t xml:space="preserve">Соотношения в квадрате и равностороннем треугольнике. </w:t>
      </w:r>
    </w:p>
    <w:p w:rsidR="00033ECD" w:rsidRPr="00033ECD" w:rsidRDefault="00033ECD" w:rsidP="00033ECD">
      <w:pPr>
        <w:jc w:val="both"/>
      </w:pPr>
      <w:r w:rsidRPr="00033ECD">
        <w:t xml:space="preserve">Диагонали многоугольника. </w:t>
      </w:r>
    </w:p>
    <w:p w:rsidR="00033ECD" w:rsidRPr="00033ECD" w:rsidRDefault="00033ECD" w:rsidP="00033ECD">
      <w:pPr>
        <w:jc w:val="both"/>
      </w:pPr>
      <w:r w:rsidRPr="00033ECD">
        <w:t xml:space="preserve">Подобные треугольники в простейших случаях. </w:t>
      </w:r>
    </w:p>
    <w:p w:rsidR="00033ECD" w:rsidRPr="00033ECD" w:rsidRDefault="00033ECD" w:rsidP="00033ECD">
      <w:pPr>
        <w:jc w:val="both"/>
      </w:pPr>
      <w:r w:rsidRPr="00033ECD">
        <w:t>Формулы площади прямоугольника, треугольника, ромба, трапеции.</w:t>
      </w:r>
    </w:p>
    <w:p w:rsidR="00033ECD" w:rsidRPr="00033ECD" w:rsidRDefault="00033ECD" w:rsidP="00033ECD">
      <w:pPr>
        <w:jc w:val="both"/>
      </w:pPr>
      <w:r w:rsidRPr="00033ECD">
        <w:t xml:space="preserve">Окружность и круг. Радиус и диаметр. Длина окружности и площадь круга. Число </w:t>
      </w:r>
      <w:r w:rsidRPr="00033ECD">
        <w:sym w:font="Symbol" w:char="F070"/>
      </w:r>
      <w:r w:rsidRPr="00033ECD">
        <w:t xml:space="preserve">. Вписанный угол, в частности угол, опирающийся на диаметр. Касательная к окружности и ее свойство. </w:t>
      </w:r>
    </w:p>
    <w:p w:rsidR="00033ECD" w:rsidRPr="00033ECD" w:rsidRDefault="00033ECD" w:rsidP="00033ECD">
      <w:pPr>
        <w:jc w:val="both"/>
      </w:pPr>
      <w:r w:rsidRPr="00033ECD">
        <w:t xml:space="preserve">Куб. Соотношения в кубе. </w:t>
      </w:r>
    </w:p>
    <w:p w:rsidR="00033ECD" w:rsidRPr="00033ECD" w:rsidRDefault="00033ECD" w:rsidP="00033ECD">
      <w:pPr>
        <w:jc w:val="both"/>
      </w:pPr>
      <w:r w:rsidRPr="00033ECD">
        <w:t xml:space="preserve">Тетраэдр, правильный тетраэдр. </w:t>
      </w:r>
    </w:p>
    <w:p w:rsidR="00033ECD" w:rsidRPr="00033ECD" w:rsidRDefault="00033ECD" w:rsidP="00033ECD">
      <w:pPr>
        <w:jc w:val="both"/>
      </w:pPr>
      <w:r w:rsidRPr="00033ECD">
        <w:t xml:space="preserve">Правильная пирамида и призма. Прямая призма. </w:t>
      </w:r>
    </w:p>
    <w:p w:rsidR="00033ECD" w:rsidRPr="00033ECD" w:rsidRDefault="00033ECD" w:rsidP="00033ECD">
      <w:pPr>
        <w:jc w:val="both"/>
        <w:rPr>
          <w:i/>
        </w:rPr>
      </w:pPr>
      <w:r w:rsidRPr="00033ECD">
        <w:rPr>
          <w:i/>
        </w:rPr>
        <w:t>Изображение некоторых многогранников на плоскости.</w:t>
      </w:r>
    </w:p>
    <w:p w:rsidR="00033ECD" w:rsidRPr="00033ECD" w:rsidRDefault="00033ECD" w:rsidP="00033ECD">
      <w:pPr>
        <w:jc w:val="both"/>
      </w:pPr>
      <w:r w:rsidRPr="00033ECD">
        <w:t xml:space="preserve">Прямоугольный параллелепипед. </w:t>
      </w:r>
      <w:r w:rsidRPr="00033ECD">
        <w:rPr>
          <w:i/>
        </w:rPr>
        <w:t>Теорема Пифагора в пространстве</w:t>
      </w:r>
      <w:r w:rsidRPr="00033ECD">
        <w:t xml:space="preserve">. </w:t>
      </w:r>
    </w:p>
    <w:p w:rsidR="00033ECD" w:rsidRPr="00033ECD" w:rsidRDefault="00033ECD" w:rsidP="00033ECD">
      <w:pPr>
        <w:jc w:val="both"/>
      </w:pPr>
      <w:r w:rsidRPr="00033ECD">
        <w:t xml:space="preserve">Задачи на вычисление расстояний в пространстве с помощью теоремы Пифагора. </w:t>
      </w:r>
    </w:p>
    <w:p w:rsidR="00033ECD" w:rsidRPr="00033ECD" w:rsidRDefault="00033ECD" w:rsidP="00033ECD">
      <w:pPr>
        <w:jc w:val="both"/>
        <w:rPr>
          <w:i/>
        </w:rPr>
      </w:pPr>
      <w:r w:rsidRPr="00033ECD">
        <w:rPr>
          <w:i/>
        </w:rPr>
        <w:t xml:space="preserve">Развертка прямоугольного параллелепипеда. </w:t>
      </w:r>
    </w:p>
    <w:p w:rsidR="00033ECD" w:rsidRPr="00033ECD" w:rsidRDefault="00033ECD" w:rsidP="00033ECD">
      <w:pPr>
        <w:jc w:val="both"/>
      </w:pPr>
      <w:r w:rsidRPr="00033ECD">
        <w:t xml:space="preserve">Конус, цилиндр, шар и сфера. </w:t>
      </w:r>
    </w:p>
    <w:p w:rsidR="00033ECD" w:rsidRPr="00033ECD" w:rsidRDefault="00033ECD" w:rsidP="00033ECD">
      <w:pPr>
        <w:jc w:val="both"/>
        <w:rPr>
          <w:i/>
        </w:rPr>
      </w:pPr>
      <w:r w:rsidRPr="00033ECD">
        <w:rPr>
          <w:i/>
        </w:rPr>
        <w:t xml:space="preserve">Проекции фигур на плоскость. Изображение цилиндра, конуса и сферы на плоскости. </w:t>
      </w:r>
    </w:p>
    <w:p w:rsidR="00033ECD" w:rsidRPr="00033ECD" w:rsidRDefault="00033ECD" w:rsidP="00033ECD">
      <w:pPr>
        <w:jc w:val="both"/>
      </w:pPr>
      <w:r w:rsidRPr="00033ECD">
        <w:rPr>
          <w:i/>
        </w:rPr>
        <w:t>Понятие об объемах тел</w:t>
      </w:r>
      <w:r w:rsidRPr="00033ECD">
        <w:t xml:space="preserve">. Использование для решения задач на нахождение геометрических величин формул объема призмы, цилиндра, пирамиды, конуса, шара. </w:t>
      </w:r>
    </w:p>
    <w:p w:rsidR="00033ECD" w:rsidRPr="00033ECD" w:rsidRDefault="00033ECD" w:rsidP="00033ECD">
      <w:pPr>
        <w:jc w:val="both"/>
      </w:pPr>
      <w:r w:rsidRPr="00033ECD">
        <w:rPr>
          <w:i/>
        </w:rPr>
        <w:t>Понятие о подобии на плоскости и в пространстве</w:t>
      </w:r>
      <w:r w:rsidRPr="00033ECD">
        <w:t>. Отношение площадей и объемов подобных фигур.</w:t>
      </w:r>
    </w:p>
    <w:p w:rsidR="00033ECD" w:rsidRPr="00033ECD" w:rsidRDefault="00033ECD" w:rsidP="00033ECD">
      <w:pPr>
        <w:jc w:val="both"/>
        <w:rPr>
          <w:b/>
        </w:rPr>
      </w:pPr>
      <w:r w:rsidRPr="00033ECD">
        <w:rPr>
          <w:b/>
        </w:rPr>
        <w:t>Вероятность и статистика. Логика и комбинаторика</w:t>
      </w:r>
    </w:p>
    <w:p w:rsidR="00033ECD" w:rsidRPr="00033ECD" w:rsidRDefault="00033ECD" w:rsidP="00033ECD">
      <w:pPr>
        <w:jc w:val="both"/>
      </w:pPr>
      <w:r w:rsidRPr="00033ECD">
        <w:t xml:space="preserve">Логика. Верные и неверные утверждения. Следствие. </w:t>
      </w:r>
      <w:r w:rsidRPr="00033ECD">
        <w:rPr>
          <w:i/>
        </w:rPr>
        <w:t>Контрпример</w:t>
      </w:r>
      <w:r w:rsidRPr="00033ECD">
        <w:t xml:space="preserve">. </w:t>
      </w:r>
    </w:p>
    <w:p w:rsidR="00033ECD" w:rsidRPr="00033ECD" w:rsidRDefault="00033ECD" w:rsidP="00033ECD">
      <w:pPr>
        <w:jc w:val="both"/>
      </w:pPr>
      <w:r w:rsidRPr="00033ECD">
        <w:rPr>
          <w:i/>
        </w:rPr>
        <w:t>Множество</w:t>
      </w:r>
      <w:r w:rsidRPr="00033ECD">
        <w:t xml:space="preserve">. Перебор вариантов. </w:t>
      </w:r>
    </w:p>
    <w:p w:rsidR="00033ECD" w:rsidRPr="00033ECD" w:rsidRDefault="00033ECD" w:rsidP="00033ECD">
      <w:pPr>
        <w:jc w:val="both"/>
      </w:pPr>
      <w:r w:rsidRPr="00033ECD">
        <w:t xml:space="preserve">Таблицы. Столбчатые и круговые диаграммы. </w:t>
      </w:r>
    </w:p>
    <w:p w:rsidR="00033ECD" w:rsidRPr="00033ECD" w:rsidRDefault="00033ECD" w:rsidP="00033ECD">
      <w:pPr>
        <w:jc w:val="both"/>
      </w:pPr>
      <w:r w:rsidRPr="00033ECD">
        <w:t xml:space="preserve">Числовые наборы. Среднее арифметическое, медиана, наибольшее и наименьшее значения. </w:t>
      </w:r>
      <w:r w:rsidRPr="00033ECD">
        <w:rPr>
          <w:i/>
        </w:rPr>
        <w:t>Примеры изменчивых величин</w:t>
      </w:r>
      <w:r w:rsidRPr="00033ECD">
        <w:t xml:space="preserve">. </w:t>
      </w:r>
    </w:p>
    <w:p w:rsidR="00033ECD" w:rsidRPr="00033ECD" w:rsidRDefault="00033ECD" w:rsidP="00033ECD">
      <w:pPr>
        <w:jc w:val="both"/>
      </w:pPr>
      <w:r w:rsidRPr="00033ECD">
        <w:t xml:space="preserve">Частота и вероятность события. Случайный выбор. Вычисление вероятностей событий в опытах с равновозможными элементарными событиями. </w:t>
      </w:r>
    </w:p>
    <w:p w:rsidR="00033ECD" w:rsidRPr="00033ECD" w:rsidRDefault="00033ECD" w:rsidP="00033ECD">
      <w:pPr>
        <w:jc w:val="both"/>
        <w:rPr>
          <w:i/>
        </w:rPr>
      </w:pPr>
      <w:r w:rsidRPr="00033ECD">
        <w:rPr>
          <w:i/>
        </w:rPr>
        <w:t xml:space="preserve">Независимые события. Формула сложения вероятностей. </w:t>
      </w:r>
    </w:p>
    <w:p w:rsidR="00033ECD" w:rsidRPr="00033ECD" w:rsidRDefault="00033ECD" w:rsidP="00033ECD">
      <w:pPr>
        <w:jc w:val="both"/>
        <w:rPr>
          <w:i/>
        </w:rPr>
      </w:pPr>
      <w:r w:rsidRPr="00033ECD">
        <w:rPr>
          <w:i/>
        </w:rPr>
        <w:t>Примеры случайных величин. Равномерное распределение. Примеры нормального распределения в природе. Понятие о законе больших чисел.</w:t>
      </w:r>
    </w:p>
    <w:p w:rsidR="00033ECD" w:rsidRPr="00033ECD" w:rsidRDefault="00033ECD" w:rsidP="00033ECD">
      <w:pPr>
        <w:jc w:val="both"/>
        <w:rPr>
          <w:b/>
        </w:rPr>
      </w:pPr>
      <w:r w:rsidRPr="00033ECD">
        <w:rPr>
          <w:b/>
        </w:rPr>
        <w:t xml:space="preserve">Основная базовая программа </w:t>
      </w:r>
    </w:p>
    <w:p w:rsidR="00033ECD" w:rsidRPr="00033ECD" w:rsidRDefault="00033ECD" w:rsidP="00033ECD">
      <w:pPr>
        <w:jc w:val="both"/>
        <w:rPr>
          <w:b/>
        </w:rPr>
      </w:pPr>
      <w:r w:rsidRPr="00033ECD">
        <w:rPr>
          <w:b/>
        </w:rPr>
        <w:t>Алгебра и начала анализа</w:t>
      </w:r>
    </w:p>
    <w:p w:rsidR="00033ECD" w:rsidRPr="00033ECD" w:rsidRDefault="00033ECD" w:rsidP="00033ECD">
      <w:pPr>
        <w:jc w:val="both"/>
      </w:pPr>
      <w:r w:rsidRPr="00033ECD">
        <w:t>Повторение.Решение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w:t>
      </w:r>
    </w:p>
    <w:p w:rsidR="00033ECD" w:rsidRPr="00033ECD" w:rsidRDefault="00033ECD" w:rsidP="00033ECD">
      <w:pPr>
        <w:jc w:val="both"/>
      </w:pPr>
      <w:r w:rsidRPr="00033ECD">
        <w:t>Решение задач с использованием градусной меры угла. Модуль числа и его свойства.</w:t>
      </w:r>
    </w:p>
    <w:p w:rsidR="00033ECD" w:rsidRPr="00033ECD" w:rsidRDefault="00033ECD" w:rsidP="00033ECD">
      <w:pPr>
        <w:jc w:val="both"/>
      </w:pPr>
      <w:r w:rsidRPr="00033ECD">
        <w:t>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w:t>
      </w:r>
    </w:p>
    <w:p w:rsidR="00033ECD" w:rsidRPr="00033ECD" w:rsidRDefault="00033ECD" w:rsidP="00033ECD">
      <w:pPr>
        <w:jc w:val="both"/>
      </w:pPr>
      <w:r w:rsidRPr="00033ECD">
        <w:lastRenderedPageBreak/>
        <w:t xml:space="preserve">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033ECD">
        <w:object w:dxaOrig="760" w:dyaOrig="380">
          <v:shape id="_x0000_i1028" type="#_x0000_t75" style="width:38.25pt;height:22.5pt" o:ole="">
            <v:imagedata r:id="rId17" o:title=""/>
          </v:shape>
          <o:OLEObject Type="Embed" ProgID="Equation.DSMT4" ShapeID="_x0000_i1028" DrawAspect="Content" ObjectID="_1707301540" r:id="rId18"/>
        </w:object>
      </w:r>
      <w:r w:rsidRPr="00033ECD">
        <w:t>. Графическое решение уравнений и неравенств.</w:t>
      </w:r>
    </w:p>
    <w:p w:rsidR="00033ECD" w:rsidRPr="00033ECD" w:rsidRDefault="00033ECD" w:rsidP="00033ECD">
      <w:pPr>
        <w:jc w:val="both"/>
      </w:pPr>
      <w:r w:rsidRPr="00033ECD">
        <w:t>Тригонометрическая окружность</w:t>
      </w:r>
      <w:r w:rsidRPr="00033ECD">
        <w:rPr>
          <w:i/>
        </w:rPr>
        <w:t>, радианная мера угла</w:t>
      </w:r>
      <w:r w:rsidRPr="00033ECD">
        <w:t xml:space="preserve">. Синус, косинус, тангенс, </w:t>
      </w:r>
      <w:r w:rsidRPr="00033ECD">
        <w:rPr>
          <w:i/>
        </w:rPr>
        <w:t>котангенс</w:t>
      </w:r>
      <w:r w:rsidRPr="00033ECD">
        <w:t xml:space="preserve"> произвольного угла. Основное тригонометрическое тождество и следствия из него. Значения тригонометрических функций для углов 0</w:t>
      </w:r>
      <w:r w:rsidRPr="00033ECD">
        <w:sym w:font="Symbol" w:char="F0B0"/>
      </w:r>
      <w:r w:rsidRPr="00033ECD">
        <w:t>, 30</w:t>
      </w:r>
      <w:r w:rsidRPr="00033ECD">
        <w:sym w:font="Symbol" w:char="F0B0"/>
      </w:r>
      <w:r w:rsidRPr="00033ECD">
        <w:t>, 45</w:t>
      </w:r>
      <w:r w:rsidRPr="00033ECD">
        <w:sym w:font="Symbol" w:char="F0B0"/>
      </w:r>
      <w:r w:rsidRPr="00033ECD">
        <w:t>, 60</w:t>
      </w:r>
      <w:r w:rsidRPr="00033ECD">
        <w:sym w:font="Symbol" w:char="F0B0"/>
      </w:r>
      <w:r w:rsidRPr="00033ECD">
        <w:t>, 90</w:t>
      </w:r>
      <w:r w:rsidRPr="00033ECD">
        <w:sym w:font="Symbol" w:char="F0B0"/>
      </w:r>
      <w:r w:rsidRPr="00033ECD">
        <w:t>, 180</w:t>
      </w:r>
      <w:r w:rsidRPr="00033ECD">
        <w:sym w:font="Symbol" w:char="F0B0"/>
      </w:r>
      <w:r w:rsidRPr="00033ECD">
        <w:t>, 270</w:t>
      </w:r>
      <w:r w:rsidRPr="00033ECD">
        <w:sym w:font="Symbol" w:char="F0B0"/>
      </w:r>
      <w:r w:rsidRPr="00033ECD">
        <w:t>. (</w:t>
      </w:r>
      <w:r w:rsidRPr="00033ECD">
        <w:object w:dxaOrig="1460" w:dyaOrig="720">
          <v:shape id="_x0000_i1029" type="#_x0000_t75" style="width:73.5pt;height:37.5pt" o:ole="">
            <v:imagedata r:id="rId19" o:title=""/>
          </v:shape>
          <o:OLEObject Type="Embed" ProgID="Equation.DSMT4" ShapeID="_x0000_i1029" DrawAspect="Content" ObjectID="_1707301541" r:id="rId20"/>
        </w:object>
      </w:r>
      <w:r w:rsidRPr="00033ECD">
        <w:t xml:space="preserve"> рад). </w:t>
      </w:r>
      <w:r w:rsidRPr="00033ECD">
        <w:rPr>
          <w:i/>
        </w:rPr>
        <w:t>Формулы сложения тригонометрических функций, формулы приведения, формулы двойного аргумента..</w:t>
      </w:r>
    </w:p>
    <w:p w:rsidR="00033ECD" w:rsidRPr="00033ECD" w:rsidRDefault="00033ECD" w:rsidP="00033ECD">
      <w:pPr>
        <w:jc w:val="both"/>
        <w:rPr>
          <w:i/>
        </w:rPr>
      </w:pPr>
      <w:r w:rsidRPr="00033ECD">
        <w:t xml:space="preserve">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033ECD">
        <w:rPr>
          <w:i/>
        </w:rPr>
        <w:t>Сложные функции.</w:t>
      </w:r>
    </w:p>
    <w:p w:rsidR="00033ECD" w:rsidRPr="00033ECD" w:rsidRDefault="00033ECD" w:rsidP="00033ECD">
      <w:pPr>
        <w:jc w:val="both"/>
        <w:rPr>
          <w:bCs/>
        </w:rPr>
      </w:pPr>
      <w:r w:rsidRPr="00033ECD">
        <w:rPr>
          <w:bCs/>
        </w:rPr>
        <w:t xml:space="preserve">Тригонометрические функции </w:t>
      </w:r>
      <w:r w:rsidRPr="00033ECD">
        <w:rPr>
          <w:i/>
        </w:rPr>
        <w:object w:dxaOrig="2600" w:dyaOrig="320">
          <v:shape id="_x0000_i1030" type="#_x0000_t75" style="width:130.5pt;height:16.5pt" o:ole="">
            <v:imagedata r:id="rId15" o:title=""/>
          </v:shape>
          <o:OLEObject Type="Embed" ProgID="Equation.DSMT4" ShapeID="_x0000_i1030" DrawAspect="Content" ObjectID="_1707301542" r:id="rId21"/>
        </w:object>
      </w:r>
      <w:r w:rsidRPr="00033ECD">
        <w:rPr>
          <w:bCs/>
        </w:rPr>
        <w:t xml:space="preserve">. </w:t>
      </w:r>
      <w:r w:rsidRPr="00033ECD">
        <w:rPr>
          <w:bCs/>
          <w:i/>
        </w:rPr>
        <w:t>Функция</w:t>
      </w:r>
      <w:r w:rsidRPr="00033ECD">
        <w:rPr>
          <w:bCs/>
        </w:rPr>
        <w:object w:dxaOrig="859" w:dyaOrig="300">
          <v:shape id="_x0000_i1031" type="#_x0000_t75" style="width:42pt;height:15pt" o:ole="">
            <v:imagedata r:id="rId22" o:title=""/>
          </v:shape>
          <o:OLEObject Type="Embed" ProgID="Equation.DSMT4" ShapeID="_x0000_i1031" DrawAspect="Content" ObjectID="_1707301543" r:id="rId23"/>
        </w:object>
      </w:r>
      <w:r w:rsidRPr="00033ECD">
        <w:rPr>
          <w:bCs/>
        </w:rPr>
        <w:t>. Свойства и графики тригонометрических функций.</w:t>
      </w:r>
    </w:p>
    <w:p w:rsidR="00033ECD" w:rsidRPr="00033ECD" w:rsidRDefault="00033ECD" w:rsidP="00033ECD">
      <w:pPr>
        <w:jc w:val="both"/>
        <w:rPr>
          <w:bCs/>
        </w:rPr>
      </w:pPr>
      <w:r w:rsidRPr="00033ECD">
        <w:rPr>
          <w:bCs/>
        </w:rPr>
        <w:t xml:space="preserve">Арккосинус, арксинус, арктангенс числа. </w:t>
      </w:r>
      <w:r w:rsidRPr="00033ECD">
        <w:rPr>
          <w:bCs/>
          <w:i/>
        </w:rPr>
        <w:t>Арккотангенс числа</w:t>
      </w:r>
      <w:r w:rsidRPr="00033ECD">
        <w:rPr>
          <w:bCs/>
        </w:rPr>
        <w:t xml:space="preserve">. Простейшие тригонометрические уравнения. Решение тригонометрических уравнений. </w:t>
      </w:r>
    </w:p>
    <w:p w:rsidR="00033ECD" w:rsidRPr="00033ECD" w:rsidRDefault="00033ECD" w:rsidP="00033ECD">
      <w:pPr>
        <w:jc w:val="both"/>
        <w:rPr>
          <w:bCs/>
          <w:i/>
        </w:rPr>
      </w:pPr>
      <w:r w:rsidRPr="00033ECD">
        <w:rPr>
          <w:bCs/>
          <w:i/>
        </w:rPr>
        <w:t>Обратные тригонометрические функции, их свойства и графики. Решение простейших тригонометрических неравенств.</w:t>
      </w:r>
    </w:p>
    <w:p w:rsidR="00033ECD" w:rsidRPr="00033ECD" w:rsidRDefault="00033ECD" w:rsidP="00033ECD">
      <w:pPr>
        <w:jc w:val="both"/>
        <w:rPr>
          <w:bCs/>
        </w:rPr>
      </w:pPr>
      <w:r w:rsidRPr="00033ECD">
        <w:rPr>
          <w:bCs/>
        </w:rPr>
        <w:t>Степень с действительным показателем, свойства степени. Простейшие показательные уравнения и неравенства. Показательная функция и ее свойства и график.</w:t>
      </w:r>
    </w:p>
    <w:p w:rsidR="00033ECD" w:rsidRPr="00033ECD" w:rsidRDefault="00033ECD" w:rsidP="00033ECD">
      <w:pPr>
        <w:jc w:val="both"/>
        <w:rPr>
          <w:bCs/>
        </w:rPr>
      </w:pPr>
      <w:r w:rsidRPr="00033ECD">
        <w:rPr>
          <w:bCs/>
        </w:rPr>
        <w:t xml:space="preserve">Логарифм числа, свойства логарифма. Десятичный логарифм. </w:t>
      </w:r>
      <w:r w:rsidRPr="00033ECD">
        <w:rPr>
          <w:bCs/>
          <w:i/>
        </w:rPr>
        <w:t>Число е. Натуральный логарифм</w:t>
      </w:r>
      <w:r w:rsidRPr="00033ECD">
        <w:rPr>
          <w:bCs/>
        </w:rPr>
        <w:t>. Преобразование логарифмических выражений. Логарифмические уравнения и неравенства. Логарифмическая функция и ее свойства и график.</w:t>
      </w:r>
    </w:p>
    <w:p w:rsidR="00033ECD" w:rsidRPr="00033ECD" w:rsidRDefault="00033ECD" w:rsidP="00033ECD">
      <w:pPr>
        <w:jc w:val="both"/>
        <w:rPr>
          <w:bCs/>
        </w:rPr>
      </w:pPr>
      <w:r w:rsidRPr="00033ECD">
        <w:rPr>
          <w:bCs/>
        </w:rPr>
        <w:t xml:space="preserve">Степенная функция и ее свойства и график. Иррациональные уравнения. </w:t>
      </w:r>
    </w:p>
    <w:p w:rsidR="00033ECD" w:rsidRPr="00033ECD" w:rsidRDefault="00033ECD" w:rsidP="00033ECD">
      <w:pPr>
        <w:jc w:val="both"/>
        <w:rPr>
          <w:bCs/>
          <w:i/>
        </w:rPr>
      </w:pPr>
      <w:r w:rsidRPr="00033ECD">
        <w:rPr>
          <w:bCs/>
          <w:i/>
        </w:rPr>
        <w:t xml:space="preserve">Метод интервалов для решения неравенств. </w:t>
      </w:r>
    </w:p>
    <w:p w:rsidR="00033ECD" w:rsidRPr="00033ECD" w:rsidRDefault="00033ECD" w:rsidP="00033ECD">
      <w:pPr>
        <w:jc w:val="both"/>
        <w:rPr>
          <w:bCs/>
          <w:i/>
        </w:rPr>
      </w:pPr>
      <w:r w:rsidRPr="00033ECD">
        <w:rPr>
          <w:bCs/>
          <w:i/>
        </w:rPr>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033ECD" w:rsidRPr="00033ECD" w:rsidRDefault="00033ECD" w:rsidP="00033ECD">
      <w:pPr>
        <w:jc w:val="both"/>
        <w:rPr>
          <w:bCs/>
          <w:i/>
        </w:rPr>
      </w:pPr>
      <w:r w:rsidRPr="00033ECD">
        <w:rPr>
          <w:bCs/>
          <w:i/>
        </w:rPr>
        <w:t xml:space="preserve">Системы показательных, логарифмических и иррациональных уравнений. Системы показательных, логарифмических неравенств. </w:t>
      </w:r>
    </w:p>
    <w:p w:rsidR="00033ECD" w:rsidRPr="00033ECD" w:rsidRDefault="00033ECD" w:rsidP="00033ECD">
      <w:pPr>
        <w:jc w:val="both"/>
        <w:rPr>
          <w:bCs/>
          <w:i/>
        </w:rPr>
      </w:pPr>
      <w:r w:rsidRPr="00033ECD">
        <w:rPr>
          <w:bCs/>
          <w:i/>
        </w:rPr>
        <w:t>Взаимно обратные функции. Графики взаимно обратных функций.</w:t>
      </w:r>
    </w:p>
    <w:p w:rsidR="00033ECD" w:rsidRPr="00033ECD" w:rsidRDefault="00033ECD" w:rsidP="00033ECD">
      <w:pPr>
        <w:jc w:val="both"/>
        <w:rPr>
          <w:bCs/>
          <w:i/>
        </w:rPr>
      </w:pPr>
      <w:r w:rsidRPr="00033ECD">
        <w:rPr>
          <w:bCs/>
          <w:i/>
        </w:rPr>
        <w:t>Уравнения, системы уравнений с параметром.</w:t>
      </w:r>
    </w:p>
    <w:p w:rsidR="00033ECD" w:rsidRPr="00033ECD" w:rsidRDefault="00033ECD" w:rsidP="00033ECD">
      <w:pPr>
        <w:jc w:val="both"/>
        <w:rPr>
          <w:bCs/>
        </w:rPr>
      </w:pPr>
      <w:r w:rsidRPr="00033ECD">
        <w:rPr>
          <w:bCs/>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033ECD">
        <w:rPr>
          <w:bCs/>
          <w:i/>
        </w:rPr>
        <w:t>Правила дифференцирования.</w:t>
      </w:r>
    </w:p>
    <w:p w:rsidR="00033ECD" w:rsidRPr="00033ECD" w:rsidRDefault="00033ECD" w:rsidP="00033ECD">
      <w:pPr>
        <w:jc w:val="both"/>
        <w:rPr>
          <w:bCs/>
          <w:i/>
        </w:rPr>
      </w:pPr>
      <w:r w:rsidRPr="00033ECD">
        <w:rPr>
          <w:bCs/>
          <w:i/>
        </w:rPr>
        <w:t xml:space="preserve">Вторая производная, ее геометрический и физический смысл. </w:t>
      </w:r>
    </w:p>
    <w:p w:rsidR="00033ECD" w:rsidRPr="00033ECD" w:rsidRDefault="00033ECD" w:rsidP="00033ECD">
      <w:pPr>
        <w:jc w:val="both"/>
        <w:rPr>
          <w:bCs/>
          <w:i/>
        </w:rPr>
      </w:pPr>
      <w:r w:rsidRPr="00033ECD">
        <w:rPr>
          <w:bCs/>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033ECD">
        <w:rPr>
          <w:bCs/>
          <w:i/>
        </w:rPr>
        <w:t>Построение графиков функций с помощью производных</w:t>
      </w:r>
      <w:r w:rsidRPr="00033ECD">
        <w:rPr>
          <w:bCs/>
        </w:rPr>
        <w:t xml:space="preserve">. </w:t>
      </w:r>
      <w:r w:rsidRPr="00033ECD">
        <w:rPr>
          <w:bCs/>
          <w:i/>
        </w:rPr>
        <w:t>Применение производной при решении задач.</w:t>
      </w:r>
    </w:p>
    <w:p w:rsidR="00033ECD" w:rsidRPr="00033ECD" w:rsidRDefault="00033ECD" w:rsidP="00033ECD">
      <w:pPr>
        <w:jc w:val="both"/>
        <w:rPr>
          <w:bCs/>
        </w:rPr>
      </w:pPr>
      <w:r w:rsidRPr="00033ECD">
        <w:rPr>
          <w:bCs/>
        </w:rPr>
        <w:t xml:space="preserve">Первообразная. </w:t>
      </w:r>
      <w:r w:rsidRPr="00033ECD">
        <w:rPr>
          <w:bCs/>
          <w:i/>
        </w:rPr>
        <w:t>Первообразные элементарных функций. Площадь криволинейной трапеции. Формула Ньютона-Лейбница</w:t>
      </w:r>
      <w:r w:rsidRPr="00033ECD">
        <w:rPr>
          <w:bCs/>
        </w:rPr>
        <w:t>.</w:t>
      </w:r>
      <w:r w:rsidRPr="00033ECD">
        <w:rPr>
          <w:bCs/>
          <w:i/>
        </w:rPr>
        <w:t>Определенный интеграл</w:t>
      </w:r>
      <w:r w:rsidRPr="00033ECD">
        <w:rPr>
          <w:bCs/>
        </w:rPr>
        <w:t xml:space="preserve">. </w:t>
      </w:r>
      <w:r w:rsidRPr="00033ECD">
        <w:rPr>
          <w:bCs/>
          <w:i/>
        </w:rPr>
        <w:t>Вычисление площадей плоских фигур и объемов тел вращения с помощью интеграла</w:t>
      </w:r>
      <w:r w:rsidRPr="00033ECD">
        <w:rPr>
          <w:bCs/>
        </w:rPr>
        <w:t xml:space="preserve">. </w:t>
      </w:r>
    </w:p>
    <w:p w:rsidR="00033ECD" w:rsidRPr="00033ECD" w:rsidRDefault="00033ECD" w:rsidP="00033ECD">
      <w:pPr>
        <w:jc w:val="both"/>
        <w:rPr>
          <w:b/>
          <w:bCs/>
        </w:rPr>
      </w:pPr>
    </w:p>
    <w:p w:rsidR="00033ECD" w:rsidRPr="00033ECD" w:rsidRDefault="00033ECD" w:rsidP="00033ECD">
      <w:pPr>
        <w:jc w:val="both"/>
        <w:rPr>
          <w:b/>
        </w:rPr>
      </w:pPr>
      <w:r w:rsidRPr="00033ECD">
        <w:rPr>
          <w:b/>
        </w:rPr>
        <w:t>Геометрия</w:t>
      </w:r>
    </w:p>
    <w:p w:rsidR="00033ECD" w:rsidRPr="00033ECD" w:rsidRDefault="00033ECD" w:rsidP="00033ECD">
      <w:pPr>
        <w:jc w:val="both"/>
        <w:rPr>
          <w:i/>
        </w:rPr>
      </w:pPr>
      <w:r w:rsidRPr="00033ECD">
        <w:t xml:space="preserve">Повторение.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w:t>
      </w:r>
      <w:r w:rsidRPr="00033ECD">
        <w:lastRenderedPageBreak/>
        <w:t xml:space="preserve">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033ECD">
        <w:rPr>
          <w:i/>
        </w:rPr>
        <w:t>Решение задач с помощью векторов и координат.</w:t>
      </w:r>
    </w:p>
    <w:p w:rsidR="00033ECD" w:rsidRPr="00033ECD" w:rsidRDefault="00033ECD" w:rsidP="00033ECD">
      <w:pPr>
        <w:jc w:val="both"/>
      </w:pPr>
      <w:r w:rsidRPr="00033ECD">
        <w:t xml:space="preserve">Наглядная стереометрия. Фигуры и их изображения (куб, пирамида, призма). </w:t>
      </w:r>
      <w:r w:rsidRPr="00033ECD">
        <w:rPr>
          <w:i/>
        </w:rPr>
        <w:t>Основные понятия стереометрии и их свойства.</w:t>
      </w:r>
      <w:r w:rsidRPr="00033ECD">
        <w:t xml:space="preserve"> Сечения куба и тетраэдра.</w:t>
      </w:r>
    </w:p>
    <w:p w:rsidR="00033ECD" w:rsidRPr="00033ECD" w:rsidRDefault="00033ECD" w:rsidP="00033ECD">
      <w:pPr>
        <w:jc w:val="both"/>
      </w:pPr>
      <w:r w:rsidRPr="00033ECD">
        <w:t xml:space="preserve">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плоскости. </w:t>
      </w:r>
    </w:p>
    <w:p w:rsidR="00033ECD" w:rsidRPr="00033ECD" w:rsidRDefault="00033ECD" w:rsidP="00033ECD">
      <w:pPr>
        <w:jc w:val="both"/>
      </w:pPr>
      <w:r w:rsidRPr="00033ECD">
        <w:t xml:space="preserve">Расстояния между фигурами в пространстве. </w:t>
      </w:r>
    </w:p>
    <w:p w:rsidR="00033ECD" w:rsidRPr="00033ECD" w:rsidRDefault="00033ECD" w:rsidP="00033ECD">
      <w:pPr>
        <w:jc w:val="both"/>
      </w:pPr>
      <w:r w:rsidRPr="00033ECD">
        <w:t xml:space="preserve">Углы в пространстве. Перпендикулярность прямых и плоскостей. </w:t>
      </w:r>
    </w:p>
    <w:p w:rsidR="00033ECD" w:rsidRPr="00033ECD" w:rsidRDefault="00033ECD" w:rsidP="00033ECD">
      <w:pPr>
        <w:jc w:val="both"/>
      </w:pPr>
      <w:r w:rsidRPr="00033ECD">
        <w:t xml:space="preserve">Проекция фигуры на плоскость. Признаки перпендикулярности прямых и плоскостей в пространстве. Теорема о трех перпендикулярах. </w:t>
      </w:r>
    </w:p>
    <w:p w:rsidR="00033ECD" w:rsidRPr="00033ECD" w:rsidRDefault="00033ECD" w:rsidP="00033ECD">
      <w:pPr>
        <w:jc w:val="both"/>
      </w:pPr>
      <w:r w:rsidRPr="00033ECD">
        <w:t xml:space="preserve">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p>
    <w:p w:rsidR="00033ECD" w:rsidRPr="00033ECD" w:rsidRDefault="00033ECD" w:rsidP="00033ECD">
      <w:pPr>
        <w:jc w:val="both"/>
      </w:pPr>
      <w:r w:rsidRPr="00033ECD">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p>
    <w:p w:rsidR="00033ECD" w:rsidRPr="00033ECD" w:rsidRDefault="00033ECD" w:rsidP="00033ECD">
      <w:pPr>
        <w:jc w:val="both"/>
        <w:rPr>
          <w:i/>
        </w:rPr>
      </w:pPr>
      <w:r w:rsidRPr="00033ECD">
        <w:rPr>
          <w:i/>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033ECD" w:rsidRPr="00033ECD" w:rsidRDefault="00033ECD" w:rsidP="00033ECD">
      <w:pPr>
        <w:jc w:val="both"/>
        <w:rPr>
          <w:bCs/>
        </w:rPr>
      </w:pPr>
      <w:r w:rsidRPr="00033ECD">
        <w:rPr>
          <w:i/>
        </w:rPr>
        <w:t xml:space="preserve">Простейшие комбинации многогранников и тел вращения между собой. </w:t>
      </w:r>
      <w:r w:rsidRPr="00033ECD">
        <w:rPr>
          <w:bCs/>
        </w:rPr>
        <w:t xml:space="preserve">Вычисление элементов пространственных фигур (ребра, диагонали, углы). </w:t>
      </w:r>
    </w:p>
    <w:p w:rsidR="00033ECD" w:rsidRPr="00033ECD" w:rsidRDefault="00033ECD" w:rsidP="00033ECD">
      <w:pPr>
        <w:jc w:val="both"/>
        <w:rPr>
          <w:bCs/>
        </w:rPr>
      </w:pPr>
      <w:r w:rsidRPr="00033ECD">
        <w:rPr>
          <w:bCs/>
        </w:rPr>
        <w:t xml:space="preserve">Площадь поверхности правильной пирамиды и прямой призмы. Площадь поверхности прямого кругового цилиндра, прямого кругового конуса и шара. </w:t>
      </w:r>
    </w:p>
    <w:p w:rsidR="00033ECD" w:rsidRPr="00033ECD" w:rsidRDefault="00033ECD" w:rsidP="00033ECD">
      <w:pPr>
        <w:jc w:val="both"/>
        <w:rPr>
          <w:bCs/>
        </w:rPr>
      </w:pPr>
      <w:r w:rsidRPr="00033ECD">
        <w:rPr>
          <w:bCs/>
        </w:rPr>
        <w:t xml:space="preserve">Понятие об объеме. Объем пирамиды и конуса, призмы и цилиндра. Объем шара. </w:t>
      </w:r>
    </w:p>
    <w:p w:rsidR="00033ECD" w:rsidRPr="00033ECD" w:rsidRDefault="00033ECD" w:rsidP="00033ECD">
      <w:pPr>
        <w:jc w:val="both"/>
        <w:rPr>
          <w:bCs/>
        </w:rPr>
      </w:pPr>
      <w:r w:rsidRPr="00033ECD">
        <w:rPr>
          <w:bCs/>
          <w:i/>
        </w:rPr>
        <w:t xml:space="preserve">Подобные тела в пространстве. </w:t>
      </w:r>
      <w:r w:rsidRPr="00033ECD">
        <w:rPr>
          <w:bCs/>
        </w:rPr>
        <w:t>Соотношения между площадями поверхностей и объемами подобных тел.</w:t>
      </w:r>
    </w:p>
    <w:p w:rsidR="00033ECD" w:rsidRPr="00033ECD" w:rsidRDefault="00033ECD" w:rsidP="00033ECD">
      <w:pPr>
        <w:jc w:val="both"/>
        <w:rPr>
          <w:bCs/>
          <w:i/>
        </w:rPr>
      </w:pPr>
      <w:r w:rsidRPr="00033ECD">
        <w:rPr>
          <w:bCs/>
          <w:i/>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p>
    <w:p w:rsidR="00033ECD" w:rsidRPr="00033ECD" w:rsidRDefault="00033ECD" w:rsidP="00033ECD">
      <w:pPr>
        <w:jc w:val="both"/>
        <w:rPr>
          <w:bCs/>
          <w:i/>
        </w:rPr>
      </w:pPr>
      <w:r w:rsidRPr="00033ECD">
        <w:rPr>
          <w:bCs/>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033ECD">
        <w:rPr>
          <w:bCs/>
          <w:i/>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w:t>
      </w:r>
    </w:p>
    <w:p w:rsidR="00033ECD" w:rsidRPr="00033ECD" w:rsidRDefault="00033ECD" w:rsidP="00033ECD">
      <w:pPr>
        <w:jc w:val="both"/>
        <w:rPr>
          <w:bCs/>
          <w:i/>
        </w:rPr>
      </w:pPr>
      <w:r w:rsidRPr="00033ECD">
        <w:rPr>
          <w:bCs/>
          <w:i/>
        </w:rPr>
        <w:t>Уравнение плоскости в пространстве. Уравнение сферы в пространстве. Формула для вычисления расстояния между точками в пространстве.</w:t>
      </w:r>
    </w:p>
    <w:p w:rsidR="00033ECD" w:rsidRPr="00033ECD" w:rsidRDefault="00033ECD" w:rsidP="00033ECD">
      <w:pPr>
        <w:jc w:val="both"/>
        <w:rPr>
          <w:b/>
        </w:rPr>
      </w:pPr>
    </w:p>
    <w:p w:rsidR="00033ECD" w:rsidRPr="00033ECD" w:rsidRDefault="00033ECD" w:rsidP="00033ECD">
      <w:pPr>
        <w:jc w:val="both"/>
        <w:rPr>
          <w:b/>
        </w:rPr>
      </w:pPr>
      <w:r w:rsidRPr="00033ECD">
        <w:rPr>
          <w:b/>
        </w:rPr>
        <w:t>Вероятность и статистика. Работа с данными</w:t>
      </w:r>
    </w:p>
    <w:p w:rsidR="00033ECD" w:rsidRPr="00033ECD" w:rsidRDefault="00033ECD" w:rsidP="00033ECD">
      <w:pPr>
        <w:jc w:val="both"/>
      </w:pPr>
      <w:r w:rsidRPr="00033ECD">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033ECD">
        <w:rPr>
          <w:i/>
        </w:rPr>
        <w:t>дисперсии</w:t>
      </w:r>
      <w:r w:rsidRPr="00033ECD">
        <w:t xml:space="preserve">. </w:t>
      </w:r>
      <w:r w:rsidRPr="00033ECD">
        <w:rPr>
          <w:i/>
        </w:rPr>
        <w:t>Решение задач на 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Решение задач с применением диаграмм Эйлера, дерева вероятностей, формулы Бернулли.</w:t>
      </w:r>
    </w:p>
    <w:p w:rsidR="00033ECD" w:rsidRPr="00033ECD" w:rsidRDefault="00033ECD" w:rsidP="00033ECD">
      <w:pPr>
        <w:jc w:val="both"/>
        <w:rPr>
          <w:bCs/>
          <w:i/>
        </w:rPr>
      </w:pPr>
      <w:r w:rsidRPr="00033ECD">
        <w:rPr>
          <w:bCs/>
          <w:i/>
        </w:rPr>
        <w:t xml:space="preserve">Условная вероятность.Правило умножения вероятностей. Формула полной вероятности. </w:t>
      </w:r>
    </w:p>
    <w:p w:rsidR="00033ECD" w:rsidRPr="00033ECD" w:rsidRDefault="00033ECD" w:rsidP="00033ECD">
      <w:pPr>
        <w:jc w:val="both"/>
        <w:rPr>
          <w:bCs/>
        </w:rPr>
      </w:pPr>
      <w:r w:rsidRPr="00033ECD">
        <w:rPr>
          <w:bCs/>
          <w:i/>
        </w:rPr>
        <w:lastRenderedPageBreak/>
        <w:t>Дискретные случайные величины и распределения.Независимые случайные величины. Распределение суммы и произведения независимых случайных величин.</w:t>
      </w:r>
    </w:p>
    <w:p w:rsidR="00033ECD" w:rsidRPr="00033ECD" w:rsidRDefault="00033ECD" w:rsidP="00033ECD">
      <w:pPr>
        <w:jc w:val="both"/>
        <w:rPr>
          <w:bCs/>
          <w:i/>
        </w:rPr>
      </w:pPr>
      <w:r w:rsidRPr="00033ECD">
        <w:rPr>
          <w:bCs/>
          <w:i/>
        </w:rPr>
        <w:t>Математическое ожидание и дисперсия случайной величины.Математическое ожидание и дисперсия суммы случайных величин. Геометрическое распределение. Биномиальное распределение и его свойства.</w:t>
      </w:r>
    </w:p>
    <w:p w:rsidR="00033ECD" w:rsidRPr="00033ECD" w:rsidRDefault="00033ECD" w:rsidP="00033ECD">
      <w:pPr>
        <w:jc w:val="both"/>
        <w:rPr>
          <w:i/>
        </w:rPr>
      </w:pPr>
      <w:r w:rsidRPr="00033ECD">
        <w:rPr>
          <w:i/>
        </w:rPr>
        <w:t xml:space="preserve">Непрерывные случайные величины. Понятие о плотности вероятности. Равномерное распределение. </w:t>
      </w:r>
    </w:p>
    <w:p w:rsidR="00033ECD" w:rsidRPr="00033ECD" w:rsidRDefault="00033ECD" w:rsidP="00033ECD">
      <w:pPr>
        <w:jc w:val="both"/>
        <w:rPr>
          <w:i/>
        </w:rPr>
      </w:pPr>
      <w:r w:rsidRPr="00033ECD">
        <w:rPr>
          <w:i/>
        </w:rPr>
        <w:t xml:space="preserve">Показательное распределение, его параметры. </w:t>
      </w:r>
    </w:p>
    <w:p w:rsidR="00033ECD" w:rsidRPr="00033ECD" w:rsidRDefault="00033ECD" w:rsidP="00033ECD">
      <w:pPr>
        <w:jc w:val="both"/>
        <w:rPr>
          <w:i/>
        </w:rPr>
      </w:pPr>
      <w:r w:rsidRPr="00033ECD">
        <w:rPr>
          <w:i/>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w:t>
      </w:r>
    </w:p>
    <w:p w:rsidR="00033ECD" w:rsidRPr="00033ECD" w:rsidRDefault="00033ECD" w:rsidP="00033ECD">
      <w:pPr>
        <w:jc w:val="both"/>
        <w:rPr>
          <w:i/>
        </w:rPr>
      </w:pPr>
      <w:r w:rsidRPr="00033ECD">
        <w:rPr>
          <w:i/>
        </w:rPr>
        <w:t>Неравенство Чебышева. Теорема Бернулли</w:t>
      </w:r>
      <w:r w:rsidRPr="00033ECD">
        <w:t xml:space="preserve">. </w:t>
      </w:r>
      <w:r w:rsidRPr="00033ECD">
        <w:rPr>
          <w:i/>
        </w:rPr>
        <w:t>Закон больших чисел. Выборочный метод измерения вероятностей. Роль закона больших чисел в науке, природе и обществе.</w:t>
      </w:r>
    </w:p>
    <w:p w:rsidR="00033ECD" w:rsidRPr="00033ECD" w:rsidRDefault="00033ECD" w:rsidP="00033ECD">
      <w:pPr>
        <w:jc w:val="both"/>
        <w:rPr>
          <w:bCs/>
          <w:i/>
        </w:rPr>
      </w:pPr>
      <w:r w:rsidRPr="00033ECD">
        <w:rPr>
          <w:i/>
        </w:rPr>
        <w:t>Ковариация двух случайных величин. Понятие о коэффициенте корреляции.</w:t>
      </w:r>
      <w:r w:rsidRPr="00033ECD">
        <w:rPr>
          <w:bCs/>
          <w:i/>
        </w:rPr>
        <w:t xml:space="preserve"> Совместные наблюдения двух случайных величин.Выборочный коэффициент корреляции. </w:t>
      </w:r>
    </w:p>
    <w:p w:rsidR="00033ECD" w:rsidRPr="00033ECD" w:rsidRDefault="00033ECD" w:rsidP="00033ECD">
      <w:pPr>
        <w:jc w:val="both"/>
        <w:rPr>
          <w:b/>
          <w:bCs/>
          <w:i/>
        </w:rPr>
      </w:pPr>
    </w:p>
    <w:p w:rsidR="00033ECD" w:rsidRPr="00033ECD" w:rsidRDefault="00033ECD" w:rsidP="00033ECD">
      <w:pPr>
        <w:jc w:val="both"/>
        <w:rPr>
          <w:b/>
        </w:rPr>
      </w:pPr>
      <w:r w:rsidRPr="00033ECD">
        <w:rPr>
          <w:b/>
        </w:rPr>
        <w:t>Углубленный уровень</w:t>
      </w:r>
    </w:p>
    <w:p w:rsidR="00033ECD" w:rsidRPr="00033ECD" w:rsidRDefault="00033ECD" w:rsidP="00033ECD">
      <w:pPr>
        <w:jc w:val="both"/>
        <w:rPr>
          <w:b/>
          <w:bCs/>
        </w:rPr>
      </w:pPr>
      <w:r w:rsidRPr="00033ECD">
        <w:rPr>
          <w:b/>
          <w:bCs/>
        </w:rPr>
        <w:t>Алгебра и начала анализа</w:t>
      </w:r>
    </w:p>
    <w:p w:rsidR="00033ECD" w:rsidRPr="00033ECD" w:rsidRDefault="00033ECD" w:rsidP="00033ECD">
      <w:pPr>
        <w:jc w:val="both"/>
        <w:rPr>
          <w:bCs/>
        </w:rPr>
      </w:pPr>
      <w:r w:rsidRPr="00033ECD">
        <w:t>Повторение. Решение</w:t>
      </w:r>
      <w:r w:rsidRPr="00033ECD">
        <w:rPr>
          <w:bCs/>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033ECD">
        <w:rPr>
          <w:bCs/>
        </w:rPr>
        <w:object w:dxaOrig="760" w:dyaOrig="380">
          <v:shape id="_x0000_i1032" type="#_x0000_t75" style="width:38.25pt;height:22.5pt" o:ole="">
            <v:imagedata r:id="rId17" o:title=""/>
          </v:shape>
          <o:OLEObject Type="Embed" ProgID="Equation.DSMT4" ShapeID="_x0000_i1032" DrawAspect="Content" ObjectID="_1707301544" r:id="rId24"/>
        </w:object>
      </w:r>
      <w:r w:rsidRPr="00033ECD">
        <w:rPr>
          <w:bCs/>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033ECD" w:rsidRPr="00033ECD" w:rsidRDefault="00033ECD" w:rsidP="00033ECD">
      <w:pPr>
        <w:jc w:val="both"/>
      </w:pPr>
      <w:r w:rsidRPr="00033ECD">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Конечные и бесконечные, счетные и несчетные множества. </w:t>
      </w:r>
    </w:p>
    <w:p w:rsidR="00033ECD" w:rsidRPr="00033ECD" w:rsidRDefault="00033ECD" w:rsidP="00033ECD">
      <w:pPr>
        <w:jc w:val="both"/>
      </w:pPr>
      <w:r w:rsidRPr="00033ECD">
        <w:t xml:space="preserve">Истинные и ложные высказывания, операции над высказываниями. </w:t>
      </w:r>
      <w:r w:rsidRPr="00033ECD">
        <w:rPr>
          <w:i/>
        </w:rPr>
        <w:t xml:space="preserve">Алгебра высказываний. </w:t>
      </w:r>
      <w:r w:rsidRPr="00033ECD">
        <w:t>Связь высказываний с множествами. Кванторы существования и всеобщности.</w:t>
      </w:r>
    </w:p>
    <w:p w:rsidR="00033ECD" w:rsidRPr="00033ECD" w:rsidRDefault="00033ECD" w:rsidP="00033ECD">
      <w:pPr>
        <w:jc w:val="both"/>
        <w:rPr>
          <w:i/>
        </w:rPr>
      </w:pPr>
      <w:r w:rsidRPr="00033ECD">
        <w:t>Законы логики</w:t>
      </w:r>
      <w:r w:rsidRPr="00033ECD">
        <w:rPr>
          <w:i/>
        </w:rPr>
        <w:t xml:space="preserve">. Основные логические правила. </w:t>
      </w:r>
      <w:r w:rsidRPr="00033ECD">
        <w:t xml:space="preserve">Решение логических задачс использованием кругов Эйлера, </w:t>
      </w:r>
      <w:r w:rsidRPr="00033ECD">
        <w:rPr>
          <w:i/>
        </w:rPr>
        <w:t xml:space="preserve">основных логических правил. </w:t>
      </w:r>
    </w:p>
    <w:p w:rsidR="00033ECD" w:rsidRPr="00033ECD" w:rsidRDefault="00033ECD" w:rsidP="00033ECD">
      <w:pPr>
        <w:jc w:val="both"/>
      </w:pPr>
      <w:r w:rsidRPr="00033ECD">
        <w:t xml:space="preserve">Умозаключения. Обоснования и доказательство в математике. Теоремы. Виды математических утверждений. </w:t>
      </w:r>
      <w:r w:rsidRPr="00033ECD">
        <w:rPr>
          <w:i/>
        </w:rPr>
        <w:t>Виды доказательств</w:t>
      </w:r>
      <w:r w:rsidRPr="00033ECD">
        <w:t xml:space="preserve">. </w:t>
      </w:r>
      <w:r w:rsidRPr="00033ECD">
        <w:rPr>
          <w:i/>
        </w:rPr>
        <w:t>Математическая индукция</w:t>
      </w:r>
      <w:r w:rsidRPr="00033ECD">
        <w:t xml:space="preserve">. </w:t>
      </w:r>
      <w:r w:rsidRPr="00033ECD">
        <w:rPr>
          <w:i/>
        </w:rPr>
        <w:t>Утверждения: обратное данному, противоположное, обратное противоположному данному</w:t>
      </w:r>
      <w:r w:rsidRPr="00033ECD">
        <w:t>. Признак и свойство, необходимые и достаточные условия.</w:t>
      </w:r>
    </w:p>
    <w:p w:rsidR="00033ECD" w:rsidRPr="00033ECD" w:rsidRDefault="00033ECD" w:rsidP="00033ECD">
      <w:pPr>
        <w:jc w:val="both"/>
        <w:rPr>
          <w:i/>
        </w:rPr>
      </w:pPr>
      <w:r w:rsidRPr="00033ECD">
        <w:rPr>
          <w:i/>
        </w:rPr>
        <w:t xml:space="preserve">Основная теорема арифметики. Остатки и сравнения. Алгоритм Евклида. Китайская теорема об остатках. Малая теорема Ферма. </w:t>
      </w:r>
      <w:r w:rsidRPr="00033ECD">
        <w:rPr>
          <w:i/>
          <w:lang w:val="en-US"/>
        </w:rPr>
        <w:t>q</w:t>
      </w:r>
      <w:r w:rsidRPr="00033ECD">
        <w:rPr>
          <w:i/>
        </w:rPr>
        <w:t xml:space="preserve">-ичные системы счисления. Функция Эйлера, число и сумма делителей натурального числа. </w:t>
      </w:r>
    </w:p>
    <w:p w:rsidR="00033ECD" w:rsidRPr="00033ECD" w:rsidRDefault="00033ECD" w:rsidP="00033ECD">
      <w:pPr>
        <w:jc w:val="both"/>
      </w:pPr>
      <w:r w:rsidRPr="00033ECD">
        <w:lastRenderedPageBreak/>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033ECD" w:rsidRPr="00033ECD" w:rsidRDefault="00033ECD" w:rsidP="00033ECD">
      <w:pPr>
        <w:jc w:val="both"/>
      </w:pPr>
      <w:r w:rsidRPr="00033ECD">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033ECD">
        <w:rPr>
          <w:i/>
        </w:rPr>
        <w:t xml:space="preserve">Функции «дробная часть числа» </w:t>
      </w:r>
      <w:bookmarkStart w:id="60" w:name="MTBlankEqn"/>
      <w:r w:rsidRPr="00033ECD">
        <w:object w:dxaOrig="760" w:dyaOrig="400">
          <v:shape id="_x0000_i1033" type="#_x0000_t75" style="width:38.25pt;height:22.5pt" o:ole="">
            <v:imagedata r:id="rId25" o:title=""/>
          </v:shape>
          <o:OLEObject Type="Embed" ProgID="Equation.DSMT4" ShapeID="_x0000_i1033" DrawAspect="Content" ObjectID="_1707301545" r:id="rId26"/>
        </w:object>
      </w:r>
      <w:bookmarkEnd w:id="60"/>
      <w:r w:rsidRPr="00033ECD">
        <w:rPr>
          <w:i/>
        </w:rPr>
        <w:t xml:space="preserve">  и «целая часть числа» </w:t>
      </w:r>
      <w:r w:rsidRPr="00033ECD">
        <w:object w:dxaOrig="740" w:dyaOrig="400">
          <v:shape id="_x0000_i1034" type="#_x0000_t75" style="width:37.5pt;height:22.5pt" o:ole="">
            <v:imagedata r:id="rId27" o:title=""/>
          </v:shape>
          <o:OLEObject Type="Embed" ProgID="Equation.DSMT4" ShapeID="_x0000_i1034" DrawAspect="Content" ObjectID="_1707301546" r:id="rId28"/>
        </w:object>
      </w:r>
      <w:r w:rsidRPr="00033ECD">
        <w:t>.</w:t>
      </w:r>
    </w:p>
    <w:p w:rsidR="00033ECD" w:rsidRPr="00033ECD" w:rsidRDefault="00033ECD" w:rsidP="00033ECD">
      <w:pPr>
        <w:jc w:val="both"/>
        <w:rPr>
          <w:bCs/>
        </w:rPr>
      </w:pPr>
      <w:r w:rsidRPr="00033ECD">
        <w:rPr>
          <w:bCs/>
        </w:rPr>
        <w:t xml:space="preserve">Тригонометрические функции числового аргумента </w:t>
      </w:r>
      <w:r w:rsidRPr="00033ECD">
        <w:object w:dxaOrig="920" w:dyaOrig="260">
          <v:shape id="_x0000_i1035" type="#_x0000_t75" style="width:45.75pt;height:13.5pt" o:ole="">
            <v:imagedata r:id="rId29" o:title=""/>
          </v:shape>
          <o:OLEObject Type="Embed" ProgID="Equation.DSMT4" ShapeID="_x0000_i1035" DrawAspect="Content" ObjectID="_1707301547" r:id="rId30"/>
        </w:object>
      </w:r>
      <w:r w:rsidRPr="00033ECD">
        <w:rPr>
          <w:bCs/>
        </w:rPr>
        <w:t xml:space="preserve">, </w:t>
      </w:r>
      <w:r w:rsidRPr="00033ECD">
        <w:object w:dxaOrig="900" w:dyaOrig="320">
          <v:shape id="_x0000_i1036" type="#_x0000_t75" style="width:45.75pt;height:16.5pt" o:ole="">
            <v:imagedata r:id="rId31" o:title=""/>
          </v:shape>
          <o:OLEObject Type="Embed" ProgID="Equation.DSMT4" ShapeID="_x0000_i1036" DrawAspect="Content" ObjectID="_1707301548" r:id="rId32"/>
        </w:object>
      </w:r>
      <w:r w:rsidRPr="00033ECD">
        <w:rPr>
          <w:bCs/>
        </w:rPr>
        <w:t xml:space="preserve">, </w:t>
      </w:r>
      <w:r w:rsidRPr="00033ECD">
        <w:object w:dxaOrig="800" w:dyaOrig="300">
          <v:shape id="_x0000_i1037" type="#_x0000_t75" style="width:41.25pt;height:15pt" o:ole="">
            <v:imagedata r:id="rId33" o:title=""/>
          </v:shape>
          <o:OLEObject Type="Embed" ProgID="Equation.DSMT4" ShapeID="_x0000_i1037" DrawAspect="Content" ObjectID="_1707301549" r:id="rId34"/>
        </w:object>
      </w:r>
      <w:r w:rsidRPr="00033ECD">
        <w:t xml:space="preserve">, </w:t>
      </w:r>
      <w:r w:rsidRPr="00033ECD">
        <w:object w:dxaOrig="900" w:dyaOrig="300">
          <v:shape id="_x0000_i1038" type="#_x0000_t75" style="width:45.75pt;height:15pt" o:ole="">
            <v:imagedata r:id="rId35" o:title=""/>
          </v:shape>
          <o:OLEObject Type="Embed" ProgID="Equation.DSMT4" ShapeID="_x0000_i1038" DrawAspect="Content" ObjectID="_1707301550" r:id="rId36"/>
        </w:object>
      </w:r>
      <w:r w:rsidRPr="00033ECD">
        <w:rPr>
          <w:bCs/>
        </w:rPr>
        <w:t>. Свойства и графики тригонометрических функций.</w:t>
      </w:r>
    </w:p>
    <w:p w:rsidR="00033ECD" w:rsidRPr="00033ECD" w:rsidRDefault="00033ECD" w:rsidP="00033ECD">
      <w:pPr>
        <w:jc w:val="both"/>
        <w:rPr>
          <w:bCs/>
        </w:rPr>
      </w:pPr>
      <w:r w:rsidRPr="00033ECD">
        <w:rPr>
          <w:bCs/>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033ECD" w:rsidRPr="00033ECD" w:rsidRDefault="00033ECD" w:rsidP="00033ECD">
      <w:pPr>
        <w:jc w:val="both"/>
        <w:rPr>
          <w:bCs/>
        </w:rPr>
      </w:pPr>
      <w:r w:rsidRPr="00033ECD">
        <w:rPr>
          <w:bCs/>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033ECD">
        <w:rPr>
          <w:bCs/>
        </w:rPr>
        <w:object w:dxaOrig="180" w:dyaOrig="220">
          <v:shape id="_x0000_i1039" type="#_x0000_t75" style="width:7.5pt;height:11.25pt" o:ole="">
            <v:imagedata r:id="rId37" o:title=""/>
          </v:shape>
          <o:OLEObject Type="Embed" ProgID="Equation.DSMT4" ShapeID="_x0000_i1039" DrawAspect="Content" ObjectID="_1707301551" r:id="rId38"/>
        </w:object>
      </w:r>
      <w:r w:rsidRPr="00033ECD">
        <w:rPr>
          <w:bCs/>
        </w:rPr>
        <w:t xml:space="preserve"> и функция </w:t>
      </w:r>
      <w:r w:rsidRPr="00033ECD">
        <w:rPr>
          <w:bCs/>
        </w:rPr>
        <w:object w:dxaOrig="639" w:dyaOrig="360">
          <v:shape id="_x0000_i1040" type="#_x0000_t75" style="width:30.75pt;height:16.5pt" o:ole="">
            <v:imagedata r:id="rId39" o:title=""/>
          </v:shape>
          <o:OLEObject Type="Embed" ProgID="Equation.DSMT4" ShapeID="_x0000_i1040" DrawAspect="Content" ObjectID="_1707301552" r:id="rId40"/>
        </w:object>
      </w:r>
      <w:r w:rsidRPr="00033ECD">
        <w:rPr>
          <w:bCs/>
        </w:rPr>
        <w:t xml:space="preserve">. </w:t>
      </w:r>
    </w:p>
    <w:p w:rsidR="00033ECD" w:rsidRPr="00033ECD" w:rsidRDefault="00033ECD" w:rsidP="00033ECD">
      <w:pPr>
        <w:jc w:val="both"/>
        <w:rPr>
          <w:bCs/>
        </w:rPr>
      </w:pPr>
      <w:r w:rsidRPr="00033ECD">
        <w:rPr>
          <w:bCs/>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033ECD" w:rsidRPr="00033ECD" w:rsidRDefault="00033ECD" w:rsidP="00033ECD">
      <w:pPr>
        <w:jc w:val="both"/>
        <w:rPr>
          <w:bCs/>
        </w:rPr>
      </w:pPr>
      <w:r w:rsidRPr="00033ECD">
        <w:rPr>
          <w:bCs/>
        </w:rPr>
        <w:t>Степенная функция и ее свойства и график. Иррациональные уравнения.</w:t>
      </w:r>
    </w:p>
    <w:p w:rsidR="00033ECD" w:rsidRPr="00033ECD" w:rsidRDefault="00033ECD" w:rsidP="00033ECD">
      <w:pPr>
        <w:jc w:val="both"/>
        <w:rPr>
          <w:bCs/>
          <w:iCs/>
        </w:rPr>
      </w:pPr>
      <w:r w:rsidRPr="00033ECD">
        <w:rPr>
          <w:bCs/>
          <w:iCs/>
        </w:rPr>
        <w:t xml:space="preserve">Первичные представления о множестве комплексных чисел. </w:t>
      </w:r>
      <w:r w:rsidRPr="00033ECD">
        <w:rPr>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p>
    <w:p w:rsidR="00033ECD" w:rsidRPr="00033ECD" w:rsidRDefault="00033ECD" w:rsidP="00033ECD">
      <w:pPr>
        <w:jc w:val="both"/>
        <w:rPr>
          <w:bCs/>
        </w:rPr>
      </w:pPr>
      <w:r w:rsidRPr="00033ECD">
        <w:rPr>
          <w:bCs/>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033ECD" w:rsidRPr="00033ECD" w:rsidRDefault="00033ECD" w:rsidP="00033ECD">
      <w:pPr>
        <w:jc w:val="both"/>
      </w:pPr>
      <w:r w:rsidRPr="00033ECD">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033ECD" w:rsidRPr="00033ECD" w:rsidRDefault="00033ECD" w:rsidP="00033ECD">
      <w:pPr>
        <w:jc w:val="both"/>
      </w:pPr>
      <w:r w:rsidRPr="00033ECD">
        <w:t>Взаимно обратные функции. Графики взаимно обратных функций.</w:t>
      </w:r>
    </w:p>
    <w:p w:rsidR="00033ECD" w:rsidRPr="00033ECD" w:rsidRDefault="00033ECD" w:rsidP="00033ECD">
      <w:pPr>
        <w:jc w:val="both"/>
      </w:pPr>
      <w:r w:rsidRPr="00033ECD">
        <w:t>Уравнения, системы уравнений с параметром.</w:t>
      </w:r>
    </w:p>
    <w:p w:rsidR="00033ECD" w:rsidRPr="00033ECD" w:rsidRDefault="00033ECD" w:rsidP="00033ECD">
      <w:pPr>
        <w:jc w:val="both"/>
        <w:rPr>
          <w:i/>
        </w:rPr>
      </w:pPr>
      <w:r w:rsidRPr="00033ECD">
        <w:rPr>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033ECD" w:rsidRPr="00033ECD" w:rsidRDefault="00033ECD" w:rsidP="00033ECD">
      <w:pPr>
        <w:jc w:val="both"/>
        <w:rPr>
          <w:i/>
        </w:rPr>
      </w:pPr>
      <w:r w:rsidRPr="00033ECD">
        <w:rPr>
          <w:i/>
        </w:rPr>
        <w:t xml:space="preserve">Диофантовы уравнения. Цепные дроби. Теорема Ферма о сумме квадратов. </w:t>
      </w:r>
    </w:p>
    <w:p w:rsidR="00033ECD" w:rsidRPr="00033ECD" w:rsidRDefault="00033ECD" w:rsidP="00033ECD">
      <w:pPr>
        <w:jc w:val="both"/>
        <w:rPr>
          <w:i/>
        </w:rPr>
      </w:pPr>
      <w:r w:rsidRPr="00033ECD">
        <w:rPr>
          <w:i/>
        </w:rPr>
        <w:t>Суммы и ряды, методы суммирования и признаки сходимости.</w:t>
      </w:r>
    </w:p>
    <w:p w:rsidR="00033ECD" w:rsidRPr="00033ECD" w:rsidRDefault="00033ECD" w:rsidP="00033ECD">
      <w:pPr>
        <w:jc w:val="both"/>
        <w:rPr>
          <w:i/>
        </w:rPr>
      </w:pPr>
      <w:r w:rsidRPr="00033ECD">
        <w:rPr>
          <w:i/>
        </w:rPr>
        <w:t xml:space="preserve">Теоремы о приближении действительных чисел рациональными. </w:t>
      </w:r>
    </w:p>
    <w:p w:rsidR="00033ECD" w:rsidRPr="00033ECD" w:rsidRDefault="00033ECD" w:rsidP="00033ECD">
      <w:pPr>
        <w:jc w:val="both"/>
        <w:rPr>
          <w:i/>
        </w:rPr>
      </w:pPr>
      <w:r w:rsidRPr="00033ECD">
        <w:rPr>
          <w:i/>
        </w:rPr>
        <w:t xml:space="preserve">Множества на координатной плоскости. </w:t>
      </w:r>
    </w:p>
    <w:p w:rsidR="00033ECD" w:rsidRPr="00033ECD" w:rsidRDefault="00033ECD" w:rsidP="00033ECD">
      <w:pPr>
        <w:jc w:val="both"/>
        <w:rPr>
          <w:i/>
        </w:rPr>
      </w:pPr>
      <w:r w:rsidRPr="00033ECD">
        <w:rPr>
          <w:i/>
        </w:rPr>
        <w:t>Неравенство Коши–Буняковского, неравенство Йенсена, неравенства о средних.</w:t>
      </w:r>
    </w:p>
    <w:p w:rsidR="00033ECD" w:rsidRPr="00033ECD" w:rsidRDefault="00033ECD" w:rsidP="00033ECD">
      <w:pPr>
        <w:jc w:val="both"/>
        <w:rPr>
          <w:i/>
        </w:rPr>
      </w:pPr>
      <w:r w:rsidRPr="00033ECD">
        <w:t>Понятие предела функции в точке</w:t>
      </w:r>
      <w:r w:rsidRPr="00033ECD">
        <w:rPr>
          <w:i/>
        </w:rPr>
        <w:t>. Понятие предела функции в бесконечности. Асимптоты графика функции. Сравнение бесконечно малых и бесконечно больших</w:t>
      </w:r>
      <w:r w:rsidRPr="00033ECD">
        <w:t xml:space="preserve">. Непрерывность функции. </w:t>
      </w:r>
      <w:r w:rsidRPr="00033ECD">
        <w:rPr>
          <w:i/>
        </w:rPr>
        <w:t>Свойства непрерывных функций. Теорема Вейерштрасса.</w:t>
      </w:r>
    </w:p>
    <w:p w:rsidR="00033ECD" w:rsidRPr="00033ECD" w:rsidRDefault="00033ECD" w:rsidP="00033ECD">
      <w:pPr>
        <w:jc w:val="both"/>
      </w:pPr>
      <w:r w:rsidRPr="00033ECD">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033ECD">
        <w:rPr>
          <w:i/>
        </w:rPr>
        <w:t>Применение производной в физике</w:t>
      </w:r>
      <w:r w:rsidRPr="00033ECD">
        <w:t>. Производные элементарных функций. Правила дифференцирования.</w:t>
      </w:r>
    </w:p>
    <w:p w:rsidR="00033ECD" w:rsidRPr="00033ECD" w:rsidRDefault="00033ECD" w:rsidP="00033ECD">
      <w:pPr>
        <w:jc w:val="both"/>
      </w:pPr>
      <w:r w:rsidRPr="00033ECD">
        <w:t>Вторая производная, ее геометрический и физический смысл.</w:t>
      </w:r>
    </w:p>
    <w:p w:rsidR="00033ECD" w:rsidRPr="00033ECD" w:rsidRDefault="00033ECD" w:rsidP="00033ECD">
      <w:pPr>
        <w:jc w:val="both"/>
        <w:rPr>
          <w:i/>
        </w:rPr>
      </w:pPr>
      <w:r w:rsidRPr="00033ECD">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033ECD">
        <w:rPr>
          <w:i/>
        </w:rPr>
        <w:lastRenderedPageBreak/>
        <w:t>Построение графиков функций с помощью производных</w:t>
      </w:r>
      <w:r w:rsidRPr="00033ECD">
        <w:t xml:space="preserve">. </w:t>
      </w:r>
      <w:r w:rsidRPr="00033ECD">
        <w:rPr>
          <w:i/>
        </w:rPr>
        <w:t xml:space="preserve">Применение производной при решении задач. Нахождение экстремумов функций нескольких переменных. </w:t>
      </w:r>
    </w:p>
    <w:p w:rsidR="00033ECD" w:rsidRPr="00033ECD" w:rsidRDefault="00033ECD" w:rsidP="00033ECD">
      <w:pPr>
        <w:jc w:val="both"/>
        <w:rPr>
          <w:i/>
        </w:rPr>
      </w:pPr>
      <w:r w:rsidRPr="00033ECD">
        <w:t xml:space="preserve">Первообразная. Неопределенный интеграл. Первообразные элементарных функций. Площадь криволинейной трапеции. Формула Ньютона-Лейбница.Определенный интеграл. </w:t>
      </w:r>
      <w:r w:rsidRPr="00033ECD">
        <w:rPr>
          <w:i/>
        </w:rPr>
        <w:t xml:space="preserve">Вычисление площадей плоских фигур и объемов тел вращения с помощью интеграла.. </w:t>
      </w:r>
    </w:p>
    <w:p w:rsidR="00033ECD" w:rsidRPr="00033ECD" w:rsidRDefault="00033ECD" w:rsidP="00033ECD">
      <w:pPr>
        <w:jc w:val="both"/>
        <w:rPr>
          <w:i/>
        </w:rPr>
      </w:pPr>
      <w:r w:rsidRPr="00033ECD">
        <w:rPr>
          <w:i/>
        </w:rPr>
        <w:t>Методы решения функциональных уравнений и неравенств.</w:t>
      </w:r>
    </w:p>
    <w:p w:rsidR="00033ECD" w:rsidRPr="00033ECD" w:rsidRDefault="00033ECD" w:rsidP="00033ECD">
      <w:pPr>
        <w:jc w:val="both"/>
        <w:rPr>
          <w:b/>
          <w:bCs/>
        </w:rPr>
      </w:pPr>
    </w:p>
    <w:p w:rsidR="00033ECD" w:rsidRPr="00033ECD" w:rsidRDefault="00033ECD" w:rsidP="00033ECD">
      <w:pPr>
        <w:jc w:val="both"/>
        <w:rPr>
          <w:b/>
          <w:bCs/>
        </w:rPr>
      </w:pPr>
      <w:r w:rsidRPr="00033ECD">
        <w:rPr>
          <w:b/>
        </w:rPr>
        <w:t>Геометрия</w:t>
      </w:r>
    </w:p>
    <w:p w:rsidR="00033ECD" w:rsidRPr="00033ECD" w:rsidRDefault="00033ECD" w:rsidP="00033ECD">
      <w:pPr>
        <w:jc w:val="both"/>
        <w:rPr>
          <w:i/>
        </w:rPr>
      </w:pPr>
      <w:r w:rsidRPr="00033ECD">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033ECD">
        <w:rPr>
          <w:i/>
        </w:rPr>
        <w:t>Решение задач с помощью векторов и координат.</w:t>
      </w:r>
    </w:p>
    <w:p w:rsidR="00033ECD" w:rsidRPr="00033ECD" w:rsidRDefault="00033ECD" w:rsidP="00033ECD">
      <w:pPr>
        <w:jc w:val="both"/>
      </w:pPr>
      <w:r w:rsidRPr="00033ECD">
        <w:t>Наглядная стереометрия. Призма, параллелепипед, пирамида, тетраэдр.</w:t>
      </w:r>
    </w:p>
    <w:p w:rsidR="00033ECD" w:rsidRPr="00033ECD" w:rsidRDefault="00033ECD" w:rsidP="00033ECD">
      <w:pPr>
        <w:jc w:val="both"/>
        <w:rPr>
          <w:i/>
        </w:rPr>
      </w:pPr>
      <w:r w:rsidRPr="00033ECD">
        <w:t xml:space="preserve">Основные понятия геометрии в пространстве. Аксиомы стереометрии и следствия из них. </w:t>
      </w:r>
      <w:r w:rsidRPr="00033ECD">
        <w:rPr>
          <w:i/>
        </w:rPr>
        <w:t xml:space="preserve">Понятие об аксиоматическом методе. </w:t>
      </w:r>
    </w:p>
    <w:p w:rsidR="00033ECD" w:rsidRPr="00033ECD" w:rsidRDefault="00033ECD" w:rsidP="00033ECD">
      <w:pPr>
        <w:jc w:val="both"/>
      </w:pPr>
      <w:r w:rsidRPr="00033ECD">
        <w:rPr>
          <w:i/>
        </w:rPr>
        <w:t>Теорема Менелая для тетраэдра</w:t>
      </w:r>
      <w:r w:rsidRPr="00033ECD">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033ECD" w:rsidRPr="00033ECD" w:rsidRDefault="00033ECD" w:rsidP="00033ECD">
      <w:pPr>
        <w:jc w:val="both"/>
      </w:pPr>
      <w:r w:rsidRPr="00033ECD">
        <w:t xml:space="preserve">Скрещивающиеся прямые в пространстве. Угол между ними. </w:t>
      </w:r>
      <w:r w:rsidRPr="00033ECD">
        <w:rPr>
          <w:i/>
        </w:rPr>
        <w:t>Методы нахождения расстояний между скрещивающимися прямыми.</w:t>
      </w:r>
    </w:p>
    <w:p w:rsidR="00033ECD" w:rsidRPr="00033ECD" w:rsidRDefault="00033ECD" w:rsidP="00033ECD">
      <w:pPr>
        <w:jc w:val="both"/>
        <w:rPr>
          <w:i/>
        </w:rPr>
      </w:pPr>
      <w:r w:rsidRPr="00033ECD">
        <w:t xml:space="preserve">Теоремы о параллельности прямых и плоскостей в пространстве. Параллельное проектирование и изображение фигур. </w:t>
      </w:r>
      <w:r w:rsidRPr="00033ECD">
        <w:rPr>
          <w:i/>
        </w:rPr>
        <w:t>Геометрические места точек в пространстве.</w:t>
      </w:r>
    </w:p>
    <w:p w:rsidR="00033ECD" w:rsidRPr="00033ECD" w:rsidRDefault="00033ECD" w:rsidP="00033ECD">
      <w:pPr>
        <w:jc w:val="both"/>
        <w:rPr>
          <w:i/>
        </w:rPr>
      </w:pPr>
      <w:r w:rsidRPr="00033ECD">
        <w:t xml:space="preserve">Перпендикулярность прямой и плоскости. Ортогональное проектирование. Наклонные и проекции. Теорема о трех перпендикулярах. </w:t>
      </w:r>
    </w:p>
    <w:p w:rsidR="00033ECD" w:rsidRPr="00033ECD" w:rsidRDefault="00033ECD" w:rsidP="00033ECD">
      <w:pPr>
        <w:jc w:val="both"/>
        <w:rPr>
          <w:i/>
        </w:rPr>
      </w:pPr>
      <w:r w:rsidRPr="00033ECD">
        <w:rPr>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033ECD" w:rsidRPr="00033ECD" w:rsidRDefault="00033ECD" w:rsidP="00033ECD">
      <w:pPr>
        <w:jc w:val="both"/>
        <w:rPr>
          <w:i/>
        </w:rPr>
      </w:pPr>
      <w:r w:rsidRPr="00033ECD">
        <w:rPr>
          <w:i/>
        </w:rPr>
        <w:t>Достраивание тетраэдра до параллелепипеда.</w:t>
      </w:r>
    </w:p>
    <w:p w:rsidR="00033ECD" w:rsidRPr="00033ECD" w:rsidRDefault="00033ECD" w:rsidP="00033ECD">
      <w:pPr>
        <w:jc w:val="both"/>
      </w:pPr>
      <w:r w:rsidRPr="00033ECD">
        <w:t xml:space="preserve">Расстояния между фигурами в пространстве. Общий перпендикуляр двух скрещивающихся прямых. </w:t>
      </w:r>
    </w:p>
    <w:p w:rsidR="00033ECD" w:rsidRPr="00033ECD" w:rsidRDefault="00033ECD" w:rsidP="00033ECD">
      <w:pPr>
        <w:jc w:val="both"/>
        <w:rPr>
          <w:i/>
        </w:rPr>
      </w:pPr>
      <w:r w:rsidRPr="00033ECD">
        <w:t xml:space="preserve">Углы в пространстве. Перпендикулярные плоскости. </w:t>
      </w:r>
      <w:r w:rsidRPr="00033ECD">
        <w:rPr>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033ECD" w:rsidRPr="00033ECD" w:rsidRDefault="00033ECD" w:rsidP="00033ECD">
      <w:pPr>
        <w:jc w:val="both"/>
        <w:rPr>
          <w:i/>
        </w:rPr>
      </w:pPr>
      <w:r w:rsidRPr="00033ECD">
        <w:t xml:space="preserve">Виды многогранников. </w:t>
      </w:r>
      <w:r w:rsidRPr="00033ECD">
        <w:rPr>
          <w:i/>
        </w:rPr>
        <w:t>Развертки многогранника. Кратчайшие пути на поверхности многогранника.</w:t>
      </w:r>
    </w:p>
    <w:p w:rsidR="00033ECD" w:rsidRPr="00033ECD" w:rsidRDefault="00033ECD" w:rsidP="00033ECD">
      <w:pPr>
        <w:jc w:val="both"/>
        <w:rPr>
          <w:i/>
        </w:rPr>
      </w:pPr>
      <w:r w:rsidRPr="00033ECD">
        <w:rPr>
          <w:i/>
        </w:rPr>
        <w:t>Теорема Эйлера.</w:t>
      </w:r>
      <w:r w:rsidRPr="00033ECD">
        <w:t xml:space="preserve"> Правильные многогранники. </w:t>
      </w:r>
      <w:r w:rsidRPr="00033ECD">
        <w:rPr>
          <w:i/>
        </w:rPr>
        <w:t>Двойственность правильных многогранников.</w:t>
      </w:r>
    </w:p>
    <w:p w:rsidR="00033ECD" w:rsidRPr="00033ECD" w:rsidRDefault="00033ECD" w:rsidP="00033ECD">
      <w:pPr>
        <w:jc w:val="both"/>
      </w:pPr>
      <w:r w:rsidRPr="00033ECD">
        <w:t xml:space="preserve">Призма. Параллелепипед. Свойства параллелепипеда. Прямоугольный параллелепипед. Наклонные призмы. </w:t>
      </w:r>
    </w:p>
    <w:p w:rsidR="00033ECD" w:rsidRPr="00033ECD" w:rsidRDefault="00033ECD" w:rsidP="00033ECD">
      <w:pPr>
        <w:jc w:val="both"/>
      </w:pPr>
      <w:r w:rsidRPr="00033ECD">
        <w:t xml:space="preserve">Пирамида. Виды пирамид. Элементы правильной пирамиды. Пирамиды с равнонаклоненными ребрами и гранями, их основные свойства.  </w:t>
      </w:r>
    </w:p>
    <w:p w:rsidR="00033ECD" w:rsidRPr="00033ECD" w:rsidRDefault="00033ECD" w:rsidP="00033ECD">
      <w:pPr>
        <w:jc w:val="both"/>
      </w:pPr>
      <w:r w:rsidRPr="00033ECD">
        <w:t>Площади поверхностей многогранников.</w:t>
      </w:r>
    </w:p>
    <w:p w:rsidR="00033ECD" w:rsidRPr="00033ECD" w:rsidRDefault="00033ECD" w:rsidP="00033ECD">
      <w:pPr>
        <w:jc w:val="both"/>
      </w:pPr>
      <w:r w:rsidRPr="00033ECD">
        <w:t>Тела вращения: цилиндр, конус, шар и сфера. Сечения цилиндра, конуса и шара. Шаровой сегмент, шаровой слой, шаровой сектор (конус).</w:t>
      </w:r>
    </w:p>
    <w:p w:rsidR="00033ECD" w:rsidRPr="00033ECD" w:rsidRDefault="00033ECD" w:rsidP="00033ECD">
      <w:pPr>
        <w:jc w:val="both"/>
      </w:pPr>
      <w:r w:rsidRPr="00033ECD">
        <w:t xml:space="preserve">Усеченная пирамида и усеченный конус. </w:t>
      </w:r>
    </w:p>
    <w:p w:rsidR="00033ECD" w:rsidRPr="00033ECD" w:rsidRDefault="00033ECD" w:rsidP="00033ECD">
      <w:pPr>
        <w:jc w:val="both"/>
        <w:rPr>
          <w:i/>
        </w:rPr>
      </w:pPr>
      <w:r w:rsidRPr="00033ECD">
        <w:rPr>
          <w:i/>
        </w:rPr>
        <w:t>Элементы сферической геометрии. Конические сечения.</w:t>
      </w:r>
    </w:p>
    <w:p w:rsidR="00033ECD" w:rsidRPr="00033ECD" w:rsidRDefault="00033ECD" w:rsidP="00033ECD">
      <w:pPr>
        <w:jc w:val="both"/>
        <w:rPr>
          <w:i/>
        </w:rPr>
      </w:pPr>
      <w:r w:rsidRPr="00033ECD">
        <w:t xml:space="preserve">Касательные прямые и плоскости. Вписанные и описанные сферы. </w:t>
      </w:r>
      <w:r w:rsidRPr="00033ECD">
        <w:rPr>
          <w:i/>
        </w:rPr>
        <w:t xml:space="preserve">Касающиеся сферы. Комбинации тел вращения. </w:t>
      </w:r>
    </w:p>
    <w:p w:rsidR="00033ECD" w:rsidRPr="00033ECD" w:rsidRDefault="00033ECD" w:rsidP="00033ECD">
      <w:pPr>
        <w:jc w:val="both"/>
      </w:pPr>
      <w:r w:rsidRPr="00033ECD">
        <w:lastRenderedPageBreak/>
        <w:t>Векторы и координаты. Сумма векторов, умножение вектора на число. Угол между векторами. Скалярное произведение.</w:t>
      </w:r>
    </w:p>
    <w:p w:rsidR="00033ECD" w:rsidRPr="00033ECD" w:rsidRDefault="00033ECD" w:rsidP="00033ECD">
      <w:pPr>
        <w:jc w:val="both"/>
        <w:rPr>
          <w:i/>
        </w:rPr>
      </w:pPr>
      <w:r w:rsidRPr="00033ECD">
        <w:t>Уравнение плоскости. Формула расстояния между точками. Уравнение сферы.</w:t>
      </w:r>
      <w:r w:rsidRPr="00033ECD">
        <w:rPr>
          <w:i/>
        </w:rPr>
        <w:t xml:space="preserve"> Формула расстояния от точки до плоскости. Способы задания прямой уравнениями.</w:t>
      </w:r>
    </w:p>
    <w:p w:rsidR="00033ECD" w:rsidRPr="00033ECD" w:rsidRDefault="00033ECD" w:rsidP="00033ECD">
      <w:pPr>
        <w:jc w:val="both"/>
        <w:rPr>
          <w:i/>
        </w:rPr>
      </w:pPr>
      <w:r w:rsidRPr="00033ECD">
        <w:rPr>
          <w:i/>
        </w:rPr>
        <w:t>Решение задач и доказательство теорем с помощью векторов и методом координат. Элементы геометрии масс.</w:t>
      </w:r>
    </w:p>
    <w:p w:rsidR="00033ECD" w:rsidRPr="00033ECD" w:rsidRDefault="00033ECD" w:rsidP="00033ECD">
      <w:pPr>
        <w:jc w:val="both"/>
        <w:rPr>
          <w:i/>
        </w:rPr>
      </w:pPr>
      <w:r w:rsidRPr="00033ECD">
        <w:t xml:space="preserve">Понятие объема. Объемы многогранников. Объемы тел вращения. </w:t>
      </w:r>
      <w:r w:rsidRPr="00033ECD">
        <w:rPr>
          <w:i/>
        </w:rPr>
        <w:t>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033ECD" w:rsidRPr="00033ECD" w:rsidRDefault="00033ECD" w:rsidP="00033ECD">
      <w:pPr>
        <w:jc w:val="both"/>
        <w:rPr>
          <w:b/>
        </w:rPr>
      </w:pPr>
      <w:r w:rsidRPr="00033ECD">
        <w:rPr>
          <w:i/>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033ECD" w:rsidRPr="00033ECD" w:rsidRDefault="00033ECD" w:rsidP="00033ECD">
      <w:pPr>
        <w:jc w:val="both"/>
      </w:pPr>
      <w:r w:rsidRPr="00033ECD">
        <w:t>Площадь сферы.</w:t>
      </w:r>
    </w:p>
    <w:p w:rsidR="00033ECD" w:rsidRPr="00033ECD" w:rsidRDefault="00033ECD" w:rsidP="00033ECD">
      <w:pPr>
        <w:jc w:val="both"/>
      </w:pPr>
      <w:r w:rsidRPr="00033ECD">
        <w:rPr>
          <w:i/>
        </w:rPr>
        <w:t>Развертка цилиндра и конуса.</w:t>
      </w:r>
      <w:r w:rsidRPr="00033ECD">
        <w:t xml:space="preserve"> Площадь поверхности цилиндра и конуса.</w:t>
      </w:r>
    </w:p>
    <w:p w:rsidR="00033ECD" w:rsidRPr="00033ECD" w:rsidRDefault="00033ECD" w:rsidP="00033ECD">
      <w:pPr>
        <w:jc w:val="both"/>
      </w:pPr>
      <w:r w:rsidRPr="00033ECD">
        <w:t>Комбинации многогранников и тел вращения.</w:t>
      </w:r>
    </w:p>
    <w:p w:rsidR="00033ECD" w:rsidRPr="00033ECD" w:rsidRDefault="00033ECD" w:rsidP="00033ECD">
      <w:pPr>
        <w:jc w:val="both"/>
      </w:pPr>
      <w:r w:rsidRPr="00033ECD">
        <w:t>Подобие в пространстве. Отношение объемов и площадей поверхностей подобных фигур.</w:t>
      </w:r>
    </w:p>
    <w:p w:rsidR="00033ECD" w:rsidRPr="00033ECD" w:rsidRDefault="00033ECD" w:rsidP="00033ECD">
      <w:pPr>
        <w:jc w:val="both"/>
        <w:rPr>
          <w:i/>
        </w:rPr>
      </w:pPr>
      <w:r w:rsidRPr="00033ECD">
        <w:rPr>
          <w:i/>
        </w:rPr>
        <w:t>Движения в пространстве: параллельный перенос, симметрия относительно плоскости, центральная симметрия, поворот относительно прямой.</w:t>
      </w:r>
    </w:p>
    <w:p w:rsidR="00033ECD" w:rsidRPr="00033ECD" w:rsidRDefault="00033ECD" w:rsidP="00033ECD">
      <w:pPr>
        <w:jc w:val="both"/>
        <w:rPr>
          <w:i/>
        </w:rPr>
      </w:pPr>
      <w:r w:rsidRPr="00033ECD">
        <w:rPr>
          <w:i/>
        </w:rPr>
        <w:t>Преобразование подобия, гомотетия. Решение задач на плоскости с использованием стереометрических методов.</w:t>
      </w:r>
    </w:p>
    <w:p w:rsidR="00033ECD" w:rsidRPr="00033ECD" w:rsidRDefault="00033ECD" w:rsidP="00033ECD">
      <w:pPr>
        <w:jc w:val="both"/>
        <w:rPr>
          <w:b/>
        </w:rPr>
      </w:pPr>
      <w:r w:rsidRPr="00033ECD">
        <w:rPr>
          <w:b/>
        </w:rPr>
        <w:t>Вероятность и статистика, логика, теория графов и комбинаторика</w:t>
      </w:r>
    </w:p>
    <w:p w:rsidR="00033ECD" w:rsidRPr="00033ECD" w:rsidRDefault="00033ECD" w:rsidP="00033ECD">
      <w:pPr>
        <w:jc w:val="both"/>
      </w:pPr>
      <w:r w:rsidRPr="00033ECD">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033ECD" w:rsidRPr="00033ECD" w:rsidRDefault="00033ECD" w:rsidP="00033ECD">
      <w:pPr>
        <w:jc w:val="both"/>
        <w:rPr>
          <w:bCs/>
        </w:rPr>
      </w:pPr>
      <w:r w:rsidRPr="00033ECD">
        <w:rPr>
          <w:bCs/>
          <w:i/>
        </w:rPr>
        <w:t>Вероятностное пространство. Аксиомы теории вероятностей</w:t>
      </w:r>
      <w:r w:rsidRPr="00033ECD">
        <w:rPr>
          <w:bCs/>
        </w:rPr>
        <w:t xml:space="preserve">. </w:t>
      </w:r>
    </w:p>
    <w:p w:rsidR="00033ECD" w:rsidRPr="00033ECD" w:rsidRDefault="00033ECD" w:rsidP="00033ECD">
      <w:pPr>
        <w:jc w:val="both"/>
        <w:rPr>
          <w:bCs/>
        </w:rPr>
      </w:pPr>
      <w:r w:rsidRPr="00033ECD">
        <w:rPr>
          <w:bCs/>
        </w:rPr>
        <w:t>Условная вероятность. Правило умножения вероятностей. Формула полной вероятности. Формула Байеса.</w:t>
      </w:r>
    </w:p>
    <w:p w:rsidR="00033ECD" w:rsidRPr="00033ECD" w:rsidRDefault="00033ECD" w:rsidP="00033ECD">
      <w:pPr>
        <w:jc w:val="both"/>
        <w:rPr>
          <w:bCs/>
        </w:rPr>
      </w:pPr>
      <w:r w:rsidRPr="00033ECD">
        <w:rPr>
          <w:bCs/>
        </w:rPr>
        <w:t xml:space="preserve">Дискретные случайные величины и распределения. </w:t>
      </w:r>
      <w:r w:rsidRPr="00033ECD">
        <w:t xml:space="preserve">Совместные распределения. </w:t>
      </w:r>
      <w:r w:rsidRPr="00033ECD">
        <w:rPr>
          <w:bCs/>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033ECD" w:rsidRPr="00033ECD" w:rsidRDefault="00033ECD" w:rsidP="00033ECD">
      <w:pPr>
        <w:jc w:val="both"/>
      </w:pPr>
      <w:r w:rsidRPr="00033ECD">
        <w:rPr>
          <w:bCs/>
        </w:rPr>
        <w:t xml:space="preserve">Бинарная случайная величина, распределение Бернулли.Геометрическое распределение. Биномиальное распределение и его свойства. </w:t>
      </w:r>
      <w:r w:rsidRPr="00033ECD">
        <w:rPr>
          <w:i/>
        </w:rPr>
        <w:t>Гипергеометрическое распределениеи его свойства.</w:t>
      </w:r>
    </w:p>
    <w:p w:rsidR="00033ECD" w:rsidRPr="00033ECD" w:rsidRDefault="00033ECD" w:rsidP="00033ECD">
      <w:pPr>
        <w:jc w:val="both"/>
      </w:pPr>
      <w:r w:rsidRPr="00033ECD">
        <w:t xml:space="preserve">Непрерывные случайные величины. Плотность вероятности. Функция распределения. Равномерное распределение. </w:t>
      </w:r>
    </w:p>
    <w:p w:rsidR="00033ECD" w:rsidRPr="00033ECD" w:rsidRDefault="00033ECD" w:rsidP="00033ECD">
      <w:pPr>
        <w:jc w:val="both"/>
        <w:rPr>
          <w:i/>
        </w:rPr>
      </w:pPr>
      <w:r w:rsidRPr="00033ECD">
        <w:rPr>
          <w:i/>
        </w:rPr>
        <w:t xml:space="preserve">Показательное распределение, его параметры. </w:t>
      </w:r>
    </w:p>
    <w:p w:rsidR="00033ECD" w:rsidRPr="00033ECD" w:rsidRDefault="00033ECD" w:rsidP="00033ECD">
      <w:pPr>
        <w:jc w:val="both"/>
      </w:pPr>
      <w:r w:rsidRPr="00033ECD">
        <w:rPr>
          <w:i/>
        </w:rPr>
        <w:t>Распределение Пуассона и его применение</w:t>
      </w:r>
      <w:r w:rsidRPr="00033ECD">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033ECD">
        <w:rPr>
          <w:i/>
        </w:rPr>
        <w:t>Центральная предельная теорема</w:t>
      </w:r>
      <w:r w:rsidRPr="00033ECD">
        <w:t>.</w:t>
      </w:r>
    </w:p>
    <w:p w:rsidR="00033ECD" w:rsidRPr="00033ECD" w:rsidRDefault="00033ECD" w:rsidP="00033ECD">
      <w:pPr>
        <w:jc w:val="both"/>
        <w:rPr>
          <w:i/>
        </w:rPr>
      </w:pPr>
      <w:r w:rsidRPr="00033ECD">
        <w:rPr>
          <w:i/>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033ECD" w:rsidRPr="00033ECD" w:rsidRDefault="00033ECD" w:rsidP="00033ECD">
      <w:pPr>
        <w:jc w:val="both"/>
        <w:rPr>
          <w:bCs/>
        </w:rPr>
      </w:pPr>
      <w:r w:rsidRPr="00033ECD">
        <w:t>Ковариация двух случайных величин. Понятие о коэффициенте корреляции.</w:t>
      </w:r>
      <w:r w:rsidRPr="00033ECD">
        <w:rPr>
          <w:bCs/>
        </w:rPr>
        <w:t xml:space="preserve"> Совместные наблюдения двух случайных величин. </w:t>
      </w:r>
      <w:r w:rsidRPr="00033ECD">
        <w:rPr>
          <w:i/>
        </w:rPr>
        <w:t xml:space="preserve">Выборочный коэффициент корреляции. </w:t>
      </w:r>
      <w:r w:rsidRPr="00033ECD">
        <w:rPr>
          <w:bCs/>
          <w:i/>
        </w:rPr>
        <w:t>Линейная регрессия.</w:t>
      </w:r>
    </w:p>
    <w:p w:rsidR="00033ECD" w:rsidRPr="00033ECD" w:rsidRDefault="00033ECD" w:rsidP="00033ECD">
      <w:pPr>
        <w:jc w:val="both"/>
        <w:rPr>
          <w:i/>
        </w:rPr>
      </w:pPr>
      <w:r w:rsidRPr="00033ECD">
        <w:rPr>
          <w:i/>
        </w:rPr>
        <w:lastRenderedPageBreak/>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033ECD" w:rsidRPr="00033ECD" w:rsidRDefault="00033ECD" w:rsidP="00033ECD">
      <w:pPr>
        <w:jc w:val="both"/>
        <w:rPr>
          <w:bCs/>
          <w:i/>
        </w:rPr>
      </w:pPr>
      <w:r w:rsidRPr="00033ECD">
        <w:rPr>
          <w:bCs/>
          <w:i/>
        </w:rPr>
        <w:t>Построение соответствий. Инъективные и сюръективные соответствия. Биекции. Дискретная непрерывность. Принцип Дирихле.</w:t>
      </w:r>
    </w:p>
    <w:p w:rsidR="00033ECD" w:rsidRPr="00033ECD" w:rsidRDefault="00033ECD" w:rsidP="00033ECD">
      <w:pPr>
        <w:jc w:val="both"/>
        <w:rPr>
          <w:bCs/>
          <w:i/>
        </w:rPr>
      </w:pPr>
      <w:r w:rsidRPr="00033ECD">
        <w:rPr>
          <w:bCs/>
          <w:i/>
        </w:rPr>
        <w:t xml:space="preserve">Кодирование. Двоичная запись. </w:t>
      </w:r>
    </w:p>
    <w:p w:rsidR="00033ECD" w:rsidRDefault="00033ECD" w:rsidP="00033ECD">
      <w:pPr>
        <w:jc w:val="both"/>
        <w:rPr>
          <w:bCs/>
          <w:i/>
        </w:rPr>
      </w:pPr>
      <w:r w:rsidRPr="00033ECD">
        <w:rPr>
          <w:bCs/>
          <w:i/>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623251" w:rsidRPr="00033ECD" w:rsidRDefault="00623251" w:rsidP="00033ECD">
      <w:pPr>
        <w:jc w:val="both"/>
        <w:rPr>
          <w:bCs/>
          <w:i/>
        </w:rPr>
      </w:pPr>
    </w:p>
    <w:p w:rsidR="00623251" w:rsidRPr="00623251" w:rsidRDefault="003D2521" w:rsidP="003D2521">
      <w:pPr>
        <w:jc w:val="center"/>
        <w:rPr>
          <w:b/>
          <w:iCs/>
          <w:sz w:val="28"/>
          <w:szCs w:val="28"/>
        </w:rPr>
      </w:pPr>
      <w:bookmarkStart w:id="61" w:name="_Toc453968188"/>
      <w:r w:rsidRPr="00623251">
        <w:rPr>
          <w:b/>
          <w:iCs/>
          <w:sz w:val="28"/>
          <w:szCs w:val="28"/>
        </w:rPr>
        <w:t>ИНФОРМАТИКА</w:t>
      </w:r>
      <w:bookmarkEnd w:id="61"/>
    </w:p>
    <w:p w:rsidR="00623251" w:rsidRPr="00623251" w:rsidRDefault="003D2521" w:rsidP="00623251">
      <w:pPr>
        <w:jc w:val="both"/>
      </w:pPr>
      <w:r>
        <w:tab/>
      </w:r>
      <w:r w:rsidRPr="00623251">
        <w:t xml:space="preserve">Программа </w:t>
      </w:r>
      <w:r w:rsidR="00623251" w:rsidRPr="00623251">
        <w:t>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w:t>
      </w:r>
      <w:r>
        <w:t>азовательной программы</w:t>
      </w:r>
      <w:r w:rsidR="00623251" w:rsidRPr="00623251">
        <w:t>. В ней соблюдается преемственность с ФГОС ООО и учитываются межпредметные связи.</w:t>
      </w:r>
    </w:p>
    <w:p w:rsidR="00623251" w:rsidRPr="00623251" w:rsidRDefault="00623251" w:rsidP="00623251">
      <w:pPr>
        <w:jc w:val="both"/>
      </w:pPr>
      <w:r w:rsidRPr="003D2521">
        <w:rPr>
          <w:b/>
        </w:rPr>
        <w:t>Цель изучения</w:t>
      </w:r>
      <w:r w:rsidRPr="00623251">
        <w:t xml:space="preserve"> учебного предмета «Информатика» на базовом и углубленном уровнях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623251" w:rsidRPr="00623251" w:rsidRDefault="00623251" w:rsidP="00623251">
      <w:pPr>
        <w:jc w:val="both"/>
        <w:rPr>
          <w:b/>
        </w:rPr>
      </w:pPr>
      <w:r w:rsidRPr="00623251">
        <w:rPr>
          <w:b/>
        </w:rPr>
        <w:t>Базовый уровень</w:t>
      </w:r>
    </w:p>
    <w:p w:rsidR="00623251" w:rsidRPr="00623251" w:rsidRDefault="00623251" w:rsidP="00623251">
      <w:pPr>
        <w:jc w:val="both"/>
        <w:rPr>
          <w:b/>
        </w:rPr>
      </w:pPr>
      <w:r w:rsidRPr="00623251">
        <w:rPr>
          <w:b/>
        </w:rPr>
        <w:t>Введение. Информация и информационные процессы</w:t>
      </w:r>
    </w:p>
    <w:p w:rsidR="00623251" w:rsidRPr="00623251" w:rsidRDefault="00623251" w:rsidP="00623251">
      <w:pPr>
        <w:jc w:val="both"/>
      </w:pPr>
      <w:r w:rsidRPr="00623251">
        <w:t xml:space="preserve">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нных для восприятия человеком. </w:t>
      </w:r>
    </w:p>
    <w:p w:rsidR="00623251" w:rsidRPr="00623251" w:rsidRDefault="00623251" w:rsidP="00623251">
      <w:pPr>
        <w:jc w:val="both"/>
      </w:pPr>
      <w:r w:rsidRPr="00623251">
        <w:t xml:space="preserve">Системы. Компоненты системы и их взаимодействие. </w:t>
      </w:r>
    </w:p>
    <w:p w:rsidR="00623251" w:rsidRPr="00623251" w:rsidRDefault="00623251" w:rsidP="00623251">
      <w:pPr>
        <w:jc w:val="both"/>
      </w:pPr>
      <w:r w:rsidRPr="00623251">
        <w:t>Универсальность дискретного представления информации.</w:t>
      </w:r>
    </w:p>
    <w:p w:rsidR="00623251" w:rsidRPr="00623251" w:rsidRDefault="00623251" w:rsidP="00623251">
      <w:pPr>
        <w:jc w:val="both"/>
        <w:rPr>
          <w:b/>
        </w:rPr>
      </w:pPr>
      <w:r w:rsidRPr="00623251">
        <w:rPr>
          <w:b/>
        </w:rPr>
        <w:t>Математические основы информатики</w:t>
      </w:r>
    </w:p>
    <w:p w:rsidR="00623251" w:rsidRPr="00623251" w:rsidRDefault="00623251" w:rsidP="00623251">
      <w:pPr>
        <w:jc w:val="both"/>
      </w:pPr>
      <w:r w:rsidRPr="00623251">
        <w:rPr>
          <w:b/>
        </w:rPr>
        <w:t>Тексты и кодирование</w:t>
      </w:r>
    </w:p>
    <w:p w:rsidR="00623251" w:rsidRPr="00623251" w:rsidRDefault="00623251" w:rsidP="00623251">
      <w:pPr>
        <w:jc w:val="both"/>
        <w:rPr>
          <w:i/>
        </w:rPr>
      </w:pPr>
      <w:r w:rsidRPr="00623251">
        <w:t xml:space="preserve">Равномерные и неравномерные коды. </w:t>
      </w:r>
      <w:r w:rsidRPr="00623251">
        <w:rPr>
          <w:i/>
        </w:rPr>
        <w:t>Условие Фано.</w:t>
      </w:r>
    </w:p>
    <w:p w:rsidR="00623251" w:rsidRPr="00623251" w:rsidRDefault="00623251" w:rsidP="00623251">
      <w:pPr>
        <w:jc w:val="both"/>
        <w:rPr>
          <w:b/>
        </w:rPr>
      </w:pPr>
      <w:r w:rsidRPr="00623251">
        <w:rPr>
          <w:b/>
        </w:rPr>
        <w:t>Системы счисления</w:t>
      </w:r>
    </w:p>
    <w:p w:rsidR="00623251" w:rsidRPr="00623251" w:rsidRDefault="00623251" w:rsidP="00623251">
      <w:pPr>
        <w:jc w:val="both"/>
        <w:rPr>
          <w:i/>
        </w:rPr>
      </w:pPr>
      <w:r w:rsidRPr="00623251">
        <w:t xml:space="preserve">Сравнение чисел, записанных в двоичной, восьмеричной и шестнадцатеричной системах счисления. </w:t>
      </w:r>
      <w:r w:rsidRPr="00623251">
        <w:rPr>
          <w:i/>
        </w:rPr>
        <w:t>Сложение и вычитание чисел, записанных в этих системах счисления.</w:t>
      </w:r>
    </w:p>
    <w:p w:rsidR="00623251" w:rsidRPr="00623251" w:rsidRDefault="00623251" w:rsidP="00623251">
      <w:pPr>
        <w:jc w:val="both"/>
        <w:rPr>
          <w:b/>
        </w:rPr>
      </w:pPr>
      <w:r w:rsidRPr="00623251">
        <w:rPr>
          <w:b/>
        </w:rPr>
        <w:t>Элементы комбинаторики, теории множеств и математической логики</w:t>
      </w:r>
    </w:p>
    <w:p w:rsidR="00623251" w:rsidRPr="00623251" w:rsidRDefault="00623251" w:rsidP="00623251">
      <w:pPr>
        <w:jc w:val="both"/>
        <w:rPr>
          <w:i/>
        </w:rPr>
      </w:pPr>
      <w:r w:rsidRPr="00623251">
        <w:t xml:space="preserve">Операции «импликация», «эквивалентность». Примеры законов алгебры логики. Эквивалентные преобразования логических выражений. </w:t>
      </w:r>
      <w:r w:rsidRPr="00623251">
        <w:rPr>
          <w:iCs/>
        </w:rPr>
        <w:t xml:space="preserve">Построение логического выражения с данной таблицей истинности. </w:t>
      </w:r>
      <w:r w:rsidRPr="00623251">
        <w:rPr>
          <w:i/>
        </w:rPr>
        <w:t>Решение простейших логических уравнений.</w:t>
      </w:r>
    </w:p>
    <w:p w:rsidR="00623251" w:rsidRPr="00623251" w:rsidRDefault="00623251" w:rsidP="00623251">
      <w:pPr>
        <w:jc w:val="both"/>
        <w:rPr>
          <w:i/>
          <w:iCs/>
        </w:rPr>
      </w:pPr>
      <w:r w:rsidRPr="00623251">
        <w:rPr>
          <w:i/>
          <w:iCs/>
        </w:rPr>
        <w:t xml:space="preserve">Нормальные формы: дизъюнктивная и конъюнктивная нормальная форма. </w:t>
      </w:r>
    </w:p>
    <w:p w:rsidR="00623251" w:rsidRPr="00623251" w:rsidRDefault="00623251" w:rsidP="00623251">
      <w:pPr>
        <w:jc w:val="both"/>
        <w:rPr>
          <w:b/>
          <w:bCs/>
          <w:iCs/>
        </w:rPr>
      </w:pPr>
      <w:r w:rsidRPr="00623251">
        <w:rPr>
          <w:b/>
          <w:bCs/>
          <w:iCs/>
        </w:rPr>
        <w:t>Дискретные объекты</w:t>
      </w:r>
    </w:p>
    <w:p w:rsidR="00623251" w:rsidRPr="00623251" w:rsidRDefault="00623251" w:rsidP="00623251">
      <w:pPr>
        <w:jc w:val="both"/>
        <w:rPr>
          <w:i/>
        </w:rPr>
      </w:pPr>
      <w:r w:rsidRPr="00623251">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Pr="00623251">
        <w:rPr>
          <w:i/>
        </w:rPr>
        <w:t>Бинарное дерево.</w:t>
      </w:r>
    </w:p>
    <w:p w:rsidR="00623251" w:rsidRPr="00623251" w:rsidRDefault="00623251" w:rsidP="00623251">
      <w:pPr>
        <w:jc w:val="both"/>
        <w:rPr>
          <w:b/>
        </w:rPr>
      </w:pPr>
      <w:r w:rsidRPr="00623251">
        <w:rPr>
          <w:b/>
        </w:rPr>
        <w:t>Алгоритмы и элементы программирования</w:t>
      </w:r>
    </w:p>
    <w:p w:rsidR="00623251" w:rsidRPr="00623251" w:rsidRDefault="00623251" w:rsidP="00623251">
      <w:pPr>
        <w:jc w:val="both"/>
      </w:pPr>
      <w:r w:rsidRPr="00623251">
        <w:rPr>
          <w:b/>
        </w:rPr>
        <w:t xml:space="preserve">Алгоритмические конструкции </w:t>
      </w:r>
    </w:p>
    <w:p w:rsidR="00623251" w:rsidRPr="00623251" w:rsidRDefault="00623251" w:rsidP="00623251">
      <w:pPr>
        <w:jc w:val="both"/>
      </w:pPr>
      <w:r w:rsidRPr="00623251">
        <w:t xml:space="preserve">Подпрограммы. </w:t>
      </w:r>
      <w:r w:rsidRPr="00623251">
        <w:rPr>
          <w:i/>
        </w:rPr>
        <w:t>Рекурсивные алгоритмы.</w:t>
      </w:r>
    </w:p>
    <w:p w:rsidR="00623251" w:rsidRPr="00623251" w:rsidRDefault="00623251" w:rsidP="00623251">
      <w:pPr>
        <w:jc w:val="both"/>
      </w:pPr>
      <w:r w:rsidRPr="00623251">
        <w:t xml:space="preserve">Табличные величины (массивы). </w:t>
      </w:r>
    </w:p>
    <w:p w:rsidR="00623251" w:rsidRPr="00623251" w:rsidRDefault="00623251" w:rsidP="00623251">
      <w:pPr>
        <w:jc w:val="both"/>
      </w:pPr>
      <w:r w:rsidRPr="00623251">
        <w:t>Запись алгоритмических конструкций в выбранном языке программирования.</w:t>
      </w:r>
    </w:p>
    <w:p w:rsidR="00623251" w:rsidRPr="00623251" w:rsidRDefault="00623251" w:rsidP="00623251">
      <w:pPr>
        <w:jc w:val="both"/>
      </w:pPr>
      <w:r w:rsidRPr="00623251">
        <w:rPr>
          <w:b/>
        </w:rPr>
        <w:t>Составление алгоритмов и их программная реализация</w:t>
      </w:r>
    </w:p>
    <w:p w:rsidR="00623251" w:rsidRPr="00623251" w:rsidRDefault="00623251" w:rsidP="00623251">
      <w:pPr>
        <w:jc w:val="both"/>
      </w:pPr>
      <w:r w:rsidRPr="00623251">
        <w:t>Этапы решения задач на компьютере.</w:t>
      </w:r>
    </w:p>
    <w:p w:rsidR="00623251" w:rsidRPr="00623251" w:rsidRDefault="00623251" w:rsidP="00623251">
      <w:pPr>
        <w:jc w:val="both"/>
      </w:pPr>
      <w:r w:rsidRPr="00623251">
        <w:lastRenderedPageBreak/>
        <w:t xml:space="preserve">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w:t>
      </w:r>
    </w:p>
    <w:p w:rsidR="00623251" w:rsidRPr="00623251" w:rsidRDefault="00623251" w:rsidP="00623251">
      <w:pPr>
        <w:jc w:val="both"/>
      </w:pPr>
      <w:r w:rsidRPr="00623251">
        <w:t>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623251" w:rsidRPr="00623251" w:rsidRDefault="00623251" w:rsidP="00623251">
      <w:pPr>
        <w:jc w:val="both"/>
        <w:rPr>
          <w:i/>
        </w:rPr>
      </w:pPr>
      <w:r w:rsidRPr="00623251">
        <w:t xml:space="preserve">Разработка и программная реализация алгоритмов решения типовых задач базового уровня из различных предметных областей. </w:t>
      </w:r>
      <w:r w:rsidRPr="00623251">
        <w:rPr>
          <w:i/>
        </w:rPr>
        <w:t>Примеры задач:</w:t>
      </w:r>
    </w:p>
    <w:p w:rsidR="00623251" w:rsidRPr="00623251" w:rsidRDefault="00623251" w:rsidP="00623251">
      <w:pPr>
        <w:jc w:val="both"/>
        <w:rPr>
          <w:i/>
        </w:rPr>
      </w:pPr>
      <w:r w:rsidRPr="00623251">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623251" w:rsidRPr="00623251" w:rsidRDefault="00623251" w:rsidP="00623251">
      <w:pPr>
        <w:jc w:val="both"/>
        <w:rPr>
          <w:i/>
        </w:rPr>
      </w:pPr>
      <w:r w:rsidRPr="00623251">
        <w:rPr>
          <w:i/>
        </w:rPr>
        <w:t xml:space="preserve">алгоритмы анализа записей чисел в позиционной системе счисления; </w:t>
      </w:r>
    </w:p>
    <w:p w:rsidR="00623251" w:rsidRPr="00623251" w:rsidRDefault="00623251" w:rsidP="00623251">
      <w:pPr>
        <w:jc w:val="both"/>
        <w:rPr>
          <w:i/>
        </w:rPr>
      </w:pPr>
      <w:r w:rsidRPr="00623251">
        <w:rPr>
          <w:i/>
        </w:rPr>
        <w:t>алгоритмы решения задач методом перебора (поиск НОД данного натурального числа, проверка числа на простоту и т.д.);</w:t>
      </w:r>
    </w:p>
    <w:p w:rsidR="00623251" w:rsidRPr="00623251" w:rsidRDefault="00623251" w:rsidP="00623251">
      <w:pPr>
        <w:jc w:val="both"/>
        <w:rPr>
          <w:i/>
        </w:rPr>
      </w:pPr>
      <w:r w:rsidRPr="00623251">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его (или наименьшего) значения.</w:t>
      </w:r>
    </w:p>
    <w:p w:rsidR="00623251" w:rsidRPr="00623251" w:rsidRDefault="00623251" w:rsidP="00623251">
      <w:pPr>
        <w:jc w:val="both"/>
        <w:rPr>
          <w:i/>
        </w:rPr>
      </w:pPr>
      <w:r w:rsidRPr="00623251">
        <w:rPr>
          <w:i/>
        </w:rPr>
        <w:t>Алгоритмы редактирования текстов (замена символа/фрагмента, удаление и вставка символа/фрагмента, поиск вхождения заданного образца).</w:t>
      </w:r>
    </w:p>
    <w:p w:rsidR="00623251" w:rsidRPr="00623251" w:rsidRDefault="00623251" w:rsidP="00623251">
      <w:pPr>
        <w:jc w:val="both"/>
      </w:pPr>
      <w:r w:rsidRPr="00623251">
        <w:t xml:space="preserve">Постановка задачи сортировки. </w:t>
      </w:r>
    </w:p>
    <w:p w:rsidR="00623251" w:rsidRPr="00623251" w:rsidRDefault="00623251" w:rsidP="00623251">
      <w:pPr>
        <w:jc w:val="both"/>
      </w:pPr>
      <w:r w:rsidRPr="00623251">
        <w:rPr>
          <w:b/>
        </w:rPr>
        <w:t>Анализ алгоритмов</w:t>
      </w:r>
    </w:p>
    <w:p w:rsidR="00623251" w:rsidRPr="00623251" w:rsidRDefault="00623251" w:rsidP="00623251">
      <w:pPr>
        <w:jc w:val="both"/>
      </w:pPr>
      <w:r w:rsidRPr="00623251">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623251" w:rsidRPr="00623251" w:rsidRDefault="00623251" w:rsidP="00623251">
      <w:pPr>
        <w:jc w:val="both"/>
        <w:rPr>
          <w:i/>
          <w:iCs/>
        </w:rPr>
      </w:pPr>
      <w:r w:rsidRPr="00623251">
        <w:rPr>
          <w:i/>
          <w:iCs/>
        </w:rPr>
        <w:t>Сложность вычисления: количество выполненных операций, размер используемой памяти; зависимость вычислений от размера исходных данных.</w:t>
      </w:r>
    </w:p>
    <w:p w:rsidR="00623251" w:rsidRPr="00623251" w:rsidRDefault="00623251" w:rsidP="00623251">
      <w:pPr>
        <w:jc w:val="both"/>
        <w:rPr>
          <w:b/>
        </w:rPr>
      </w:pPr>
      <w:r w:rsidRPr="00623251">
        <w:rPr>
          <w:b/>
        </w:rPr>
        <w:t>Математическое моделирование</w:t>
      </w:r>
    </w:p>
    <w:p w:rsidR="00623251" w:rsidRPr="00623251" w:rsidRDefault="00623251" w:rsidP="00623251">
      <w:pPr>
        <w:jc w:val="both"/>
      </w:pPr>
      <w:r w:rsidRPr="00623251">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623251" w:rsidRPr="00623251" w:rsidRDefault="00623251" w:rsidP="00623251">
      <w:pPr>
        <w:jc w:val="both"/>
        <w:rPr>
          <w:i/>
        </w:rPr>
      </w:pPr>
      <w:r w:rsidRPr="00623251">
        <w:t xml:space="preserve">Практическая работа с компьютерной моделью по выбранной теме. Анализ достоверности (правдоподобия) результатов экспериментов. </w:t>
      </w:r>
      <w:r w:rsidRPr="00623251">
        <w:rPr>
          <w:i/>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623251" w:rsidRPr="00623251" w:rsidRDefault="00623251" w:rsidP="00623251">
      <w:pPr>
        <w:jc w:val="both"/>
        <w:rPr>
          <w:b/>
        </w:rPr>
      </w:pPr>
      <w:r w:rsidRPr="00623251">
        <w:rPr>
          <w:b/>
        </w:rPr>
        <w:t>Использование программных систем и сервисов</w:t>
      </w:r>
    </w:p>
    <w:p w:rsidR="00623251" w:rsidRPr="00623251" w:rsidRDefault="00623251" w:rsidP="00623251">
      <w:pPr>
        <w:jc w:val="both"/>
      </w:pPr>
      <w:r w:rsidRPr="00623251">
        <w:rPr>
          <w:b/>
        </w:rPr>
        <w:t>Компьютер – универсальное устройство обработки данных</w:t>
      </w:r>
    </w:p>
    <w:p w:rsidR="00623251" w:rsidRPr="00623251" w:rsidRDefault="00623251" w:rsidP="00623251">
      <w:pPr>
        <w:jc w:val="both"/>
      </w:pPr>
      <w:r w:rsidRPr="00623251">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623251">
        <w:rPr>
          <w:i/>
          <w:iCs/>
        </w:rPr>
        <w:t>Суперкомпьютеры</w:t>
      </w:r>
      <w:r w:rsidRPr="00623251">
        <w:t xml:space="preserve">. </w:t>
      </w:r>
      <w:r w:rsidRPr="00623251">
        <w:rPr>
          <w:i/>
          <w:iCs/>
        </w:rPr>
        <w:t xml:space="preserve">Распределенные вычислительные системы и обработка больших данных. </w:t>
      </w:r>
      <w:r w:rsidRPr="00623251">
        <w:t>Мобильные цифровые устройства и их роль в коммуникациях.</w:t>
      </w:r>
      <w:r w:rsidRPr="00623251">
        <w:rPr>
          <w:i/>
          <w:iCs/>
        </w:rPr>
        <w:t xml:space="preserve"> Встроенные компьютеры. Микроконтроллеры. Роботизированные производства. </w:t>
      </w:r>
    </w:p>
    <w:p w:rsidR="00623251" w:rsidRPr="00623251" w:rsidRDefault="00623251" w:rsidP="00623251">
      <w:pPr>
        <w:jc w:val="both"/>
      </w:pPr>
      <w:r w:rsidRPr="00623251">
        <w:t>Выбор конфигурации компьютера в зависимости от решаемой задачи. Тенденции развития аппаратного обеспечения компьютеров.</w:t>
      </w:r>
    </w:p>
    <w:p w:rsidR="00623251" w:rsidRPr="00623251" w:rsidRDefault="00623251" w:rsidP="00623251">
      <w:pPr>
        <w:jc w:val="both"/>
      </w:pPr>
      <w:r w:rsidRPr="00623251">
        <w:t>Программное обеспечение (ПО) компьютеров и компьютерных систем. Различные виды ПО и их назначение. Особенности программного обеспечения мобильных устройств.</w:t>
      </w:r>
    </w:p>
    <w:p w:rsidR="00623251" w:rsidRPr="00623251" w:rsidRDefault="00623251" w:rsidP="00623251">
      <w:pPr>
        <w:jc w:val="both"/>
      </w:pPr>
      <w:r w:rsidRPr="00623251">
        <w:t xml:space="preserve">Организация хранения и обработки данных, в том числе с использованием интернет-сервисов, облачных технологий и мобильных устройств. </w:t>
      </w:r>
      <w:r w:rsidRPr="00623251">
        <w:rPr>
          <w:i/>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623251" w:rsidRPr="00623251" w:rsidRDefault="00623251" w:rsidP="00623251">
      <w:pPr>
        <w:jc w:val="both"/>
      </w:pPr>
      <w:r w:rsidRPr="00623251">
        <w:rPr>
          <w:i/>
        </w:rPr>
        <w:lastRenderedPageBreak/>
        <w:t>Инсталляция и деинсталляция программных средств, необходимых для решения учебных задач и задач по выбранной специализации.</w:t>
      </w:r>
      <w:r w:rsidRPr="00623251">
        <w:t xml:space="preserve"> Законодательство Российской Федерации в области программного обеспечения. </w:t>
      </w:r>
    </w:p>
    <w:p w:rsidR="00623251" w:rsidRPr="00623251" w:rsidRDefault="00623251" w:rsidP="00623251">
      <w:pPr>
        <w:jc w:val="both"/>
      </w:pPr>
      <w:r w:rsidRPr="00623251">
        <w:t xml:space="preserve">Способы и средства обеспечения надежного функционирования средств ИКТ. </w:t>
      </w:r>
      <w:r w:rsidRPr="00623251">
        <w:rPr>
          <w:i/>
        </w:rPr>
        <w:t>Применение специализированных программ для обеспечения стабильной работы средств ИКТ.</w:t>
      </w:r>
    </w:p>
    <w:p w:rsidR="00623251" w:rsidRPr="00623251" w:rsidRDefault="00623251" w:rsidP="00623251">
      <w:pPr>
        <w:jc w:val="both"/>
        <w:rPr>
          <w:i/>
          <w:iCs/>
        </w:rPr>
      </w:pPr>
      <w:r w:rsidRPr="00623251">
        <w:t xml:space="preserve">Безопасность, гигиена, эргономика, ресурсосбережение, технологические требования при эксплуатации компьютерного рабочего места. </w:t>
      </w:r>
      <w:r w:rsidRPr="00623251">
        <w:rPr>
          <w:i/>
          <w:iCs/>
        </w:rPr>
        <w:t>Проектирование автоматизированного рабочего места в соответствии с целями его использования.</w:t>
      </w:r>
    </w:p>
    <w:p w:rsidR="00623251" w:rsidRPr="00623251" w:rsidRDefault="00623251" w:rsidP="00623251">
      <w:pPr>
        <w:jc w:val="both"/>
      </w:pPr>
      <w:r w:rsidRPr="00623251">
        <w:rPr>
          <w:b/>
        </w:rPr>
        <w:t>Подготовка текстов и демонстрационных материалов</w:t>
      </w:r>
    </w:p>
    <w:p w:rsidR="00623251" w:rsidRPr="00623251" w:rsidRDefault="00623251" w:rsidP="00623251">
      <w:pPr>
        <w:jc w:val="both"/>
      </w:pPr>
      <w:r w:rsidRPr="00623251">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рты библиографических описаний.</w:t>
      </w:r>
    </w:p>
    <w:p w:rsidR="00623251" w:rsidRPr="00623251" w:rsidRDefault="00623251" w:rsidP="00623251">
      <w:pPr>
        <w:jc w:val="both"/>
      </w:pPr>
      <w:r w:rsidRPr="00623251">
        <w:t xml:space="preserve">Деловая переписка, научная публикация.Реферат и аннотация. </w:t>
      </w:r>
      <w:r w:rsidRPr="00623251">
        <w:rPr>
          <w:i/>
          <w:iCs/>
        </w:rPr>
        <w:t xml:space="preserve">Оформление списка литературы. </w:t>
      </w:r>
    </w:p>
    <w:p w:rsidR="00623251" w:rsidRPr="00623251" w:rsidRDefault="00623251" w:rsidP="00623251">
      <w:pPr>
        <w:jc w:val="both"/>
      </w:pPr>
      <w:r w:rsidRPr="00623251">
        <w:t xml:space="preserve">Коллективная работа с документами. Рецензирование текста. Облачные сервисы. </w:t>
      </w:r>
    </w:p>
    <w:p w:rsidR="00623251" w:rsidRPr="00623251" w:rsidRDefault="00623251" w:rsidP="00623251">
      <w:pPr>
        <w:jc w:val="both"/>
        <w:rPr>
          <w:i/>
        </w:rPr>
      </w:pPr>
      <w:r w:rsidRPr="00623251">
        <w:rPr>
          <w:i/>
          <w:iCs/>
        </w:rPr>
        <w:t xml:space="preserve">Знакомство с компьютерной версткой текста. </w:t>
      </w:r>
      <w:r w:rsidRPr="00623251">
        <w:rPr>
          <w:i/>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623251" w:rsidRPr="00623251" w:rsidRDefault="00623251" w:rsidP="00623251">
      <w:pPr>
        <w:jc w:val="both"/>
      </w:pPr>
      <w:r w:rsidRPr="00623251">
        <w:rPr>
          <w:b/>
        </w:rPr>
        <w:t>Работа с аудиовизуальными данными</w:t>
      </w:r>
    </w:p>
    <w:p w:rsidR="00623251" w:rsidRPr="00623251" w:rsidRDefault="00623251" w:rsidP="00623251">
      <w:pPr>
        <w:jc w:val="both"/>
      </w:pPr>
      <w:r w:rsidRPr="00623251">
        <w:rPr>
          <w:i/>
        </w:rPr>
        <w:t>Создание и преобразование аудиовизуальных объектов.</w:t>
      </w:r>
      <w:r w:rsidRPr="00623251">
        <w:rPr>
          <w:i/>
          <w:iCs/>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623251">
        <w:rPr>
          <w:i/>
        </w:rPr>
        <w:t>Обработка изображения и звука с использованием интернет- и мобильных приложений.</w:t>
      </w:r>
    </w:p>
    <w:p w:rsidR="00623251" w:rsidRPr="00623251" w:rsidRDefault="00623251" w:rsidP="00623251">
      <w:pPr>
        <w:jc w:val="both"/>
      </w:pPr>
      <w:r w:rsidRPr="00623251">
        <w:t>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623251" w:rsidRPr="00623251" w:rsidRDefault="00623251" w:rsidP="00623251">
      <w:pPr>
        <w:jc w:val="both"/>
      </w:pPr>
      <w:r w:rsidRPr="00623251">
        <w:rPr>
          <w:b/>
        </w:rPr>
        <w:t>Электронные (динамические) таблицы</w:t>
      </w:r>
    </w:p>
    <w:p w:rsidR="00623251" w:rsidRPr="00623251" w:rsidRDefault="00623251" w:rsidP="00623251">
      <w:pPr>
        <w:jc w:val="both"/>
      </w:pPr>
      <w:r w:rsidRPr="00623251">
        <w:t>Примеры использования динамических (электронных) таблиц на практике (в том числе – в задачах математического моделирования).</w:t>
      </w:r>
    </w:p>
    <w:p w:rsidR="00623251" w:rsidRPr="00623251" w:rsidRDefault="00623251" w:rsidP="00623251">
      <w:pPr>
        <w:jc w:val="both"/>
      </w:pPr>
      <w:r w:rsidRPr="00623251">
        <w:rPr>
          <w:b/>
        </w:rPr>
        <w:t>Базы данных</w:t>
      </w:r>
    </w:p>
    <w:p w:rsidR="00623251" w:rsidRPr="00623251" w:rsidRDefault="00623251" w:rsidP="00623251">
      <w:pPr>
        <w:jc w:val="both"/>
      </w:pPr>
      <w:r w:rsidRPr="00623251">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623251" w:rsidRPr="00623251" w:rsidRDefault="00623251" w:rsidP="00623251">
      <w:pPr>
        <w:jc w:val="both"/>
      </w:pPr>
      <w:r w:rsidRPr="00623251">
        <w:t>Создание, ведение и использование баз данных при решении учебных и практических задач.</w:t>
      </w:r>
    </w:p>
    <w:p w:rsidR="00623251" w:rsidRPr="00623251" w:rsidRDefault="00623251" w:rsidP="00623251">
      <w:pPr>
        <w:jc w:val="both"/>
        <w:rPr>
          <w:i/>
        </w:rPr>
      </w:pPr>
      <w:r w:rsidRPr="00623251">
        <w:rPr>
          <w:b/>
          <w:i/>
        </w:rPr>
        <w:t>Автоматизированное проектирование</w:t>
      </w:r>
    </w:p>
    <w:p w:rsidR="00623251" w:rsidRPr="00623251" w:rsidRDefault="00623251" w:rsidP="00623251">
      <w:pPr>
        <w:jc w:val="both"/>
        <w:rPr>
          <w:i/>
        </w:rPr>
      </w:pPr>
      <w:r w:rsidRPr="00623251">
        <w:rPr>
          <w:i/>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623251" w:rsidRPr="00623251" w:rsidRDefault="00623251" w:rsidP="00623251">
      <w:pPr>
        <w:jc w:val="both"/>
        <w:rPr>
          <w:i/>
        </w:rPr>
      </w:pPr>
      <w:r w:rsidRPr="00623251">
        <w:rPr>
          <w:b/>
          <w:i/>
        </w:rPr>
        <w:t>3D-моделирование</w:t>
      </w:r>
    </w:p>
    <w:p w:rsidR="00623251" w:rsidRPr="00623251" w:rsidRDefault="00623251" w:rsidP="00623251">
      <w:pPr>
        <w:jc w:val="both"/>
        <w:rPr>
          <w:i/>
          <w:iCs/>
        </w:rPr>
      </w:pPr>
      <w:r w:rsidRPr="00623251">
        <w:rPr>
          <w:i/>
          <w:iCs/>
        </w:rPr>
        <w:t>Принципы построения и редактирования трехмерных моделей. Сеточные модели. Материалы. Моделирование источников освещения. Камеры.</w:t>
      </w:r>
    </w:p>
    <w:p w:rsidR="00623251" w:rsidRPr="00623251" w:rsidRDefault="00623251" w:rsidP="00623251">
      <w:pPr>
        <w:jc w:val="both"/>
        <w:rPr>
          <w:i/>
          <w:iCs/>
        </w:rPr>
      </w:pPr>
      <w:r w:rsidRPr="00623251">
        <w:rPr>
          <w:i/>
          <w:iCs/>
        </w:rPr>
        <w:t>Аддитивные технологии (3D-принтеры).</w:t>
      </w:r>
    </w:p>
    <w:p w:rsidR="00623251" w:rsidRPr="00623251" w:rsidRDefault="00623251" w:rsidP="00623251">
      <w:pPr>
        <w:jc w:val="both"/>
      </w:pPr>
      <w:r w:rsidRPr="00623251">
        <w:rPr>
          <w:b/>
          <w:bCs/>
          <w:i/>
          <w:iCs/>
        </w:rPr>
        <w:t>Системы искусственного интеллекта и машинное обучение</w:t>
      </w:r>
    </w:p>
    <w:p w:rsidR="00623251" w:rsidRPr="00623251" w:rsidRDefault="00623251" w:rsidP="00623251">
      <w:pPr>
        <w:jc w:val="both"/>
        <w:rPr>
          <w:i/>
          <w:iCs/>
        </w:rPr>
      </w:pPr>
      <w:r w:rsidRPr="00623251">
        <w:rPr>
          <w:i/>
          <w:iCs/>
        </w:rPr>
        <w:t xml:space="preserve">Машинное обучение – решение задач распознавания, классификации и предсказания. Искусственный интеллект. </w:t>
      </w:r>
    </w:p>
    <w:p w:rsidR="00623251" w:rsidRPr="00623251" w:rsidRDefault="00623251" w:rsidP="00623251">
      <w:pPr>
        <w:jc w:val="both"/>
        <w:rPr>
          <w:b/>
        </w:rPr>
      </w:pPr>
      <w:r w:rsidRPr="00623251">
        <w:rPr>
          <w:b/>
        </w:rPr>
        <w:t>Информационно-коммуникационные технологии. Работа в информационном пространстве</w:t>
      </w:r>
    </w:p>
    <w:p w:rsidR="00623251" w:rsidRPr="00623251" w:rsidRDefault="00623251" w:rsidP="00623251">
      <w:pPr>
        <w:jc w:val="both"/>
      </w:pPr>
      <w:r w:rsidRPr="00623251">
        <w:rPr>
          <w:b/>
        </w:rPr>
        <w:t>Компьютерные сети</w:t>
      </w:r>
    </w:p>
    <w:p w:rsidR="00623251" w:rsidRPr="00623251" w:rsidRDefault="00623251" w:rsidP="00623251">
      <w:pPr>
        <w:jc w:val="both"/>
      </w:pPr>
      <w:r w:rsidRPr="00623251">
        <w:t>Принципы построения компьютерных сетей. Сетевые протоколы. Интернет. Адресация в сети Интернет. Система доменных имен. Браузеры.</w:t>
      </w:r>
    </w:p>
    <w:p w:rsidR="00623251" w:rsidRPr="00623251" w:rsidRDefault="00623251" w:rsidP="00623251">
      <w:pPr>
        <w:jc w:val="both"/>
        <w:rPr>
          <w:i/>
          <w:iCs/>
        </w:rPr>
      </w:pPr>
      <w:r w:rsidRPr="00623251">
        <w:rPr>
          <w:i/>
          <w:iCs/>
        </w:rPr>
        <w:t xml:space="preserve">Аппаратные компоненты компьютерных сетей. </w:t>
      </w:r>
    </w:p>
    <w:p w:rsidR="00623251" w:rsidRPr="00623251" w:rsidRDefault="00623251" w:rsidP="00623251">
      <w:pPr>
        <w:jc w:val="both"/>
      </w:pPr>
      <w:r w:rsidRPr="00623251">
        <w:lastRenderedPageBreak/>
        <w:t>Веб-сайт. Страница. Взаимодействие веб-страницы с сервером. Динамические страницы. Разработка интернет-приложений (сайты).</w:t>
      </w:r>
    </w:p>
    <w:p w:rsidR="00623251" w:rsidRPr="00623251" w:rsidRDefault="00623251" w:rsidP="00623251">
      <w:pPr>
        <w:jc w:val="both"/>
        <w:rPr>
          <w:i/>
          <w:iCs/>
        </w:rPr>
      </w:pPr>
      <w:r w:rsidRPr="00623251">
        <w:t xml:space="preserve">Сетевое хранение данных. </w:t>
      </w:r>
      <w:r w:rsidRPr="00623251">
        <w:rPr>
          <w:i/>
          <w:iCs/>
        </w:rPr>
        <w:t>Облачные сервисы.</w:t>
      </w:r>
    </w:p>
    <w:p w:rsidR="00623251" w:rsidRPr="00623251" w:rsidRDefault="00623251" w:rsidP="00623251">
      <w:pPr>
        <w:jc w:val="both"/>
      </w:pPr>
      <w:r w:rsidRPr="00623251">
        <w:rPr>
          <w:b/>
        </w:rPr>
        <w:t>Деятельность в сети Интернет</w:t>
      </w:r>
    </w:p>
    <w:p w:rsidR="00623251" w:rsidRPr="00623251" w:rsidRDefault="00623251" w:rsidP="00623251">
      <w:pPr>
        <w:jc w:val="both"/>
      </w:pPr>
      <w:r w:rsidRPr="00623251">
        <w:t xml:space="preserve">Расширенный поиск информации в сети Интернет. Использование языков построения запросов. </w:t>
      </w:r>
    </w:p>
    <w:p w:rsidR="00623251" w:rsidRPr="00623251" w:rsidRDefault="00623251" w:rsidP="00623251">
      <w:pPr>
        <w:jc w:val="both"/>
      </w:pPr>
      <w:r w:rsidRPr="00623251">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623251" w:rsidRPr="00623251" w:rsidRDefault="00623251" w:rsidP="00623251">
      <w:pPr>
        <w:jc w:val="both"/>
      </w:pPr>
      <w:r w:rsidRPr="00623251">
        <w:rPr>
          <w:b/>
        </w:rPr>
        <w:t>Социальная информатика</w:t>
      </w:r>
    </w:p>
    <w:p w:rsidR="00623251" w:rsidRPr="00623251" w:rsidRDefault="00623251" w:rsidP="00623251">
      <w:pPr>
        <w:jc w:val="both"/>
      </w:pPr>
      <w:r w:rsidRPr="00623251">
        <w:t xml:space="preserve">Социальные сети – организация коллективного взаимодействия и обмена данными. </w:t>
      </w:r>
      <w:r w:rsidRPr="00623251">
        <w:rPr>
          <w:i/>
        </w:rPr>
        <w:t xml:space="preserve">Сетевой этикет: правила поведения в киберпространстве. </w:t>
      </w:r>
    </w:p>
    <w:p w:rsidR="00623251" w:rsidRPr="00623251" w:rsidRDefault="00623251" w:rsidP="00623251">
      <w:pPr>
        <w:jc w:val="both"/>
        <w:rPr>
          <w:i/>
        </w:rPr>
      </w:pPr>
      <w:r w:rsidRPr="00623251">
        <w:rPr>
          <w:iCs/>
        </w:rPr>
        <w:t>Проблема подлинности полученной информации</w:t>
      </w:r>
      <w:r w:rsidRPr="00623251">
        <w:rPr>
          <w:i/>
        </w:rPr>
        <w:t xml:space="preserve">. Информационная культура. Государственные электронные сервисы и услуги. </w:t>
      </w:r>
      <w:r w:rsidRPr="00623251">
        <w:t>Мобильные приложения. Открытые образовательные ресурсы</w:t>
      </w:r>
      <w:r w:rsidRPr="00623251">
        <w:rPr>
          <w:i/>
        </w:rPr>
        <w:t xml:space="preserve">. </w:t>
      </w:r>
    </w:p>
    <w:p w:rsidR="00623251" w:rsidRPr="00623251" w:rsidRDefault="00623251" w:rsidP="00623251">
      <w:pPr>
        <w:jc w:val="both"/>
      </w:pPr>
      <w:r w:rsidRPr="00623251">
        <w:rPr>
          <w:b/>
        </w:rPr>
        <w:t>Информационная безопасность</w:t>
      </w:r>
    </w:p>
    <w:p w:rsidR="00623251" w:rsidRPr="00623251" w:rsidRDefault="00623251" w:rsidP="00623251">
      <w:pPr>
        <w:jc w:val="both"/>
      </w:pPr>
      <w:r w:rsidRPr="00623251">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623251">
        <w:rPr>
          <w:iCs/>
        </w:rPr>
        <w:t>Электронная подпись, сертифицированные сайты и документы.</w:t>
      </w:r>
    </w:p>
    <w:p w:rsidR="00623251" w:rsidRPr="00623251" w:rsidRDefault="00623251" w:rsidP="00623251">
      <w:pPr>
        <w:jc w:val="both"/>
      </w:pPr>
      <w:r w:rsidRPr="00623251">
        <w:t xml:space="preserve">Техногенные и экономические угрозы, связанные с использованием ИКТ. Правовое обеспечение информационной безопасности. </w:t>
      </w:r>
    </w:p>
    <w:p w:rsidR="00623251" w:rsidRPr="00623251" w:rsidRDefault="00623251" w:rsidP="00623251">
      <w:pPr>
        <w:jc w:val="both"/>
      </w:pPr>
    </w:p>
    <w:p w:rsidR="00623251" w:rsidRPr="00623251" w:rsidRDefault="00623251" w:rsidP="00623251">
      <w:pPr>
        <w:jc w:val="both"/>
        <w:rPr>
          <w:b/>
        </w:rPr>
      </w:pPr>
      <w:r w:rsidRPr="00623251">
        <w:rPr>
          <w:b/>
        </w:rPr>
        <w:t>Углубленный уровень</w:t>
      </w:r>
    </w:p>
    <w:p w:rsidR="00623251" w:rsidRPr="00623251" w:rsidRDefault="00623251" w:rsidP="00623251">
      <w:pPr>
        <w:jc w:val="both"/>
        <w:rPr>
          <w:b/>
        </w:rPr>
      </w:pPr>
      <w:r w:rsidRPr="00623251">
        <w:rPr>
          <w:b/>
        </w:rPr>
        <w:t>Введение. Информация и информационные процессы. Данные</w:t>
      </w:r>
    </w:p>
    <w:p w:rsidR="00623251" w:rsidRPr="00623251" w:rsidRDefault="00623251" w:rsidP="00623251">
      <w:pPr>
        <w:jc w:val="both"/>
      </w:pPr>
      <w:r w:rsidRPr="00623251">
        <w:t xml:space="preserve">Способы представления данных. Различия в представлении данных, предназначенных для хранения и обработки в автоматизированных компьютерных системах и предназначенных для восприятия человеком. </w:t>
      </w:r>
    </w:p>
    <w:p w:rsidR="00623251" w:rsidRPr="00623251" w:rsidRDefault="00623251" w:rsidP="00623251">
      <w:pPr>
        <w:jc w:val="both"/>
      </w:pPr>
      <w:r w:rsidRPr="00623251">
        <w:t>Системы. Компоненты системы и их взаимодействие.. Информационное взаимодействие в системе, управление. Разомкнутые и замкнутые системы управления.</w:t>
      </w:r>
      <w:r w:rsidRPr="00623251">
        <w:rPr>
          <w:i/>
        </w:rPr>
        <w:t xml:space="preserve"> Математическое и компьютерное моделирование систем управления</w:t>
      </w:r>
      <w:r w:rsidRPr="00623251">
        <w:t>.</w:t>
      </w:r>
    </w:p>
    <w:p w:rsidR="00623251" w:rsidRPr="00623251" w:rsidRDefault="00623251" w:rsidP="00623251">
      <w:pPr>
        <w:jc w:val="both"/>
        <w:rPr>
          <w:b/>
        </w:rPr>
      </w:pPr>
      <w:r w:rsidRPr="00623251">
        <w:rPr>
          <w:b/>
        </w:rPr>
        <w:t>Математические основы информатики</w:t>
      </w:r>
    </w:p>
    <w:p w:rsidR="00623251" w:rsidRPr="00623251" w:rsidRDefault="00623251" w:rsidP="00623251">
      <w:pPr>
        <w:jc w:val="both"/>
      </w:pPr>
      <w:r w:rsidRPr="00623251">
        <w:rPr>
          <w:b/>
        </w:rPr>
        <w:t>Тексты и кодирование. Передача данных</w:t>
      </w:r>
    </w:p>
    <w:p w:rsidR="00623251" w:rsidRPr="00623251" w:rsidRDefault="00623251" w:rsidP="00623251">
      <w:pPr>
        <w:jc w:val="both"/>
      </w:pPr>
      <w:r w:rsidRPr="00623251">
        <w:t xml:space="preserve">Знаки, сигналы и символы. Знаковые системы. </w:t>
      </w:r>
    </w:p>
    <w:p w:rsidR="00623251" w:rsidRPr="00623251" w:rsidRDefault="00623251" w:rsidP="00623251">
      <w:pPr>
        <w:jc w:val="both"/>
        <w:rPr>
          <w:i/>
        </w:rPr>
      </w:pPr>
      <w:r w:rsidRPr="00623251">
        <w:t xml:space="preserve">Равномерные и неравномерные коды. Префиксные коды. Условие Фано. </w:t>
      </w:r>
      <w:r w:rsidRPr="00623251">
        <w:rPr>
          <w:i/>
        </w:rPr>
        <w:t xml:space="preserve">Обратное условие Фано. </w:t>
      </w:r>
      <w:r w:rsidRPr="00623251">
        <w:t>Алгоритмы декодирования при использовании префиксных кодов.</w:t>
      </w:r>
    </w:p>
    <w:p w:rsidR="00623251" w:rsidRPr="00623251" w:rsidRDefault="00623251" w:rsidP="00623251">
      <w:pPr>
        <w:jc w:val="both"/>
        <w:rPr>
          <w:i/>
        </w:rPr>
      </w:pPr>
      <w:r w:rsidRPr="00623251">
        <w:t xml:space="preserve">Сжатие данных. Учет частотности символов при выборе неравномерного кода. </w:t>
      </w:r>
      <w:r w:rsidRPr="00623251">
        <w:rPr>
          <w:i/>
        </w:rPr>
        <w:t>Оптимальное кодирование Хаффмана</w:t>
      </w:r>
      <w:r w:rsidRPr="00623251">
        <w:t xml:space="preserve">. Использование программ-архиваторов. </w:t>
      </w:r>
      <w:r w:rsidRPr="00623251">
        <w:rPr>
          <w:i/>
        </w:rPr>
        <w:t>Алгоритм LZW.</w:t>
      </w:r>
    </w:p>
    <w:p w:rsidR="00623251" w:rsidRPr="00623251" w:rsidRDefault="00623251" w:rsidP="00623251">
      <w:pPr>
        <w:jc w:val="both"/>
      </w:pPr>
      <w:r w:rsidRPr="00623251">
        <w:t xml:space="preserve">Передача данных. Источник, приемник, канал связи, сигнал, кодирующее и декодирующее устройства. </w:t>
      </w:r>
    </w:p>
    <w:p w:rsidR="00623251" w:rsidRPr="00623251" w:rsidRDefault="00623251" w:rsidP="00623251">
      <w:pPr>
        <w:jc w:val="both"/>
        <w:rPr>
          <w:i/>
        </w:rPr>
      </w:pPr>
      <w:r w:rsidRPr="00623251">
        <w:rPr>
          <w:i/>
        </w:rPr>
        <w:t xml:space="preserve">Пропускная способность и помехозащищенность канала связи. Кодирование сообщений в современных средствах передачи данных. </w:t>
      </w:r>
    </w:p>
    <w:p w:rsidR="00623251" w:rsidRPr="00623251" w:rsidRDefault="00623251" w:rsidP="00623251">
      <w:pPr>
        <w:jc w:val="both"/>
      </w:pPr>
      <w:r w:rsidRPr="00623251">
        <w:t xml:space="preserve">Искажение информации при передаче по каналам связи.Коды с возможностью обнаружения и исправления ошибок. </w:t>
      </w:r>
    </w:p>
    <w:p w:rsidR="00623251" w:rsidRPr="00623251" w:rsidRDefault="00623251" w:rsidP="00623251">
      <w:pPr>
        <w:jc w:val="both"/>
        <w:rPr>
          <w:i/>
        </w:rPr>
      </w:pPr>
      <w:r w:rsidRPr="00623251">
        <w:rPr>
          <w:i/>
        </w:rPr>
        <w:t>Способы защиты информации, передаваемой по каналам связи. Криптография (алгоритмы шифрования). Стеганография.</w:t>
      </w:r>
    </w:p>
    <w:p w:rsidR="00623251" w:rsidRPr="00623251" w:rsidRDefault="00623251" w:rsidP="00623251">
      <w:pPr>
        <w:jc w:val="both"/>
      </w:pPr>
      <w:r w:rsidRPr="00623251">
        <w:rPr>
          <w:b/>
        </w:rPr>
        <w:t>Дискретизация</w:t>
      </w:r>
    </w:p>
    <w:p w:rsidR="00623251" w:rsidRPr="00623251" w:rsidRDefault="00623251" w:rsidP="00623251">
      <w:pPr>
        <w:jc w:val="both"/>
      </w:pPr>
      <w:r w:rsidRPr="00623251">
        <w:t>Измерения и дискретизация. Частота и разрядность измерений. Универсальность дискретного представления информации.</w:t>
      </w:r>
    </w:p>
    <w:p w:rsidR="00623251" w:rsidRPr="00623251" w:rsidRDefault="00623251" w:rsidP="00623251">
      <w:pPr>
        <w:jc w:val="both"/>
      </w:pPr>
      <w:r w:rsidRPr="00623251">
        <w:lastRenderedPageBreak/>
        <w:t xml:space="preserve">Дискретное представление звуковых данных. Многоканальная запись. Размер файла, полученного в результате записи звука. </w:t>
      </w:r>
    </w:p>
    <w:p w:rsidR="00623251" w:rsidRPr="00623251" w:rsidRDefault="00623251" w:rsidP="00623251">
      <w:pPr>
        <w:jc w:val="both"/>
      </w:pPr>
      <w:r w:rsidRPr="00623251">
        <w:t xml:space="preserve">Дискретное представление статической и динамической графической информации. </w:t>
      </w:r>
    </w:p>
    <w:p w:rsidR="00623251" w:rsidRPr="00623251" w:rsidRDefault="00623251" w:rsidP="00623251">
      <w:pPr>
        <w:jc w:val="both"/>
      </w:pPr>
      <w:r w:rsidRPr="00623251">
        <w:rPr>
          <w:i/>
        </w:rPr>
        <w:t>Сжатие данных при хранении графической и звуковой информации</w:t>
      </w:r>
      <w:r w:rsidRPr="00623251">
        <w:t>.</w:t>
      </w:r>
    </w:p>
    <w:p w:rsidR="00623251" w:rsidRPr="00623251" w:rsidRDefault="00623251" w:rsidP="00623251">
      <w:pPr>
        <w:jc w:val="both"/>
      </w:pPr>
      <w:r w:rsidRPr="00623251">
        <w:rPr>
          <w:b/>
        </w:rPr>
        <w:t>Системы счисления</w:t>
      </w:r>
    </w:p>
    <w:p w:rsidR="00623251" w:rsidRPr="00623251" w:rsidRDefault="00623251" w:rsidP="00623251">
      <w:pPr>
        <w:jc w:val="both"/>
      </w:pPr>
      <w:r w:rsidRPr="00623251">
        <w:t>Свойства позиционной записи числа: количество цифр в записи, признак делимости числа на основание системы счисления.</w:t>
      </w:r>
    </w:p>
    <w:p w:rsidR="00623251" w:rsidRPr="00623251" w:rsidRDefault="00623251" w:rsidP="00623251">
      <w:pPr>
        <w:jc w:val="both"/>
      </w:pPr>
      <w:r w:rsidRPr="00623251">
        <w:t>Алгоритм перевода десятичной записи числа в запись в позиционной системе с заданным основанием. Алгоритмы построения записи числа в позиционной системе счисления с заданным основанием и вычисления числа по строке, содержащей запись этого числа в позиционной системе счисления с заданным основанием.</w:t>
      </w:r>
    </w:p>
    <w:p w:rsidR="00623251" w:rsidRPr="00623251" w:rsidRDefault="00623251" w:rsidP="00623251">
      <w:pPr>
        <w:jc w:val="both"/>
      </w:pPr>
      <w:r w:rsidRPr="00623251">
        <w:t xml:space="preserve">Арифметические действия в позиционных системах счисления. </w:t>
      </w:r>
    </w:p>
    <w:p w:rsidR="00623251" w:rsidRPr="00623251" w:rsidRDefault="00623251" w:rsidP="00623251">
      <w:pPr>
        <w:jc w:val="both"/>
        <w:rPr>
          <w:i/>
        </w:rPr>
      </w:pPr>
      <w:r w:rsidRPr="00623251">
        <w:rPr>
          <w:i/>
        </w:rPr>
        <w:t>Краткая и развернутая форма записи смешанных чисел в позиционных системах счисления. Перевод смешанного числа в позиционную систему счисления с заданным основанием.</w:t>
      </w:r>
    </w:p>
    <w:p w:rsidR="00623251" w:rsidRPr="00623251" w:rsidRDefault="00623251" w:rsidP="00623251">
      <w:pPr>
        <w:jc w:val="both"/>
        <w:rPr>
          <w:i/>
        </w:rPr>
      </w:pPr>
      <w:r w:rsidRPr="00623251">
        <w:rPr>
          <w:i/>
        </w:rPr>
        <w:t>Представление целых и вещественных чисел в памяти компьютера.Компьютерная арифметика.</w:t>
      </w:r>
    </w:p>
    <w:p w:rsidR="00623251" w:rsidRPr="00623251" w:rsidRDefault="00623251" w:rsidP="00623251">
      <w:pPr>
        <w:jc w:val="both"/>
      </w:pPr>
      <w:r w:rsidRPr="00623251">
        <w:rPr>
          <w:b/>
        </w:rPr>
        <w:t>Элементы комбинаторики, теории множеств и математической логики</w:t>
      </w:r>
    </w:p>
    <w:p w:rsidR="00623251" w:rsidRPr="00623251" w:rsidRDefault="00623251" w:rsidP="00623251">
      <w:pPr>
        <w:jc w:val="both"/>
      </w:pPr>
      <w:r w:rsidRPr="00623251">
        <w:rPr>
          <w:bCs/>
          <w:iCs/>
        </w:rPr>
        <w:t xml:space="preserve">Операции «импликация», «эквиваленция». </w:t>
      </w:r>
      <w:r w:rsidRPr="00623251">
        <w:t xml:space="preserve">Логические функции. </w:t>
      </w:r>
    </w:p>
    <w:p w:rsidR="00623251" w:rsidRPr="00623251" w:rsidRDefault="00623251" w:rsidP="00623251">
      <w:pPr>
        <w:jc w:val="both"/>
      </w:pPr>
      <w:r w:rsidRPr="00623251">
        <w:t xml:space="preserve">Законы алгебры логики. </w:t>
      </w:r>
      <w:r w:rsidRPr="00623251">
        <w:rPr>
          <w:bCs/>
          <w:iCs/>
        </w:rPr>
        <w:t xml:space="preserve">Эквивалентные преобразования логических выражений. </w:t>
      </w:r>
      <w:r w:rsidRPr="00623251">
        <w:t>Логические уравнения.</w:t>
      </w:r>
    </w:p>
    <w:p w:rsidR="00623251" w:rsidRPr="00623251" w:rsidRDefault="00623251" w:rsidP="00623251">
      <w:pPr>
        <w:jc w:val="both"/>
        <w:rPr>
          <w:bCs/>
          <w:i/>
          <w:iCs/>
        </w:rPr>
      </w:pPr>
      <w:r w:rsidRPr="00623251">
        <w:rPr>
          <w:bCs/>
          <w:iCs/>
        </w:rPr>
        <w:t xml:space="preserve">Построение логического выражения с данной таблицей истинности.Дизъюнктивная нормальная форма. </w:t>
      </w:r>
      <w:r w:rsidRPr="00623251">
        <w:rPr>
          <w:bCs/>
          <w:i/>
          <w:iCs/>
        </w:rPr>
        <w:t xml:space="preserve">Конъюнктивная нормальная форма. </w:t>
      </w:r>
    </w:p>
    <w:p w:rsidR="00623251" w:rsidRPr="00623251" w:rsidRDefault="00623251" w:rsidP="00623251">
      <w:pPr>
        <w:jc w:val="both"/>
      </w:pPr>
      <w:r w:rsidRPr="00623251">
        <w:t xml:space="preserve">Логические элементы компьютеров. Построение схем из базовых логических элементов. </w:t>
      </w:r>
    </w:p>
    <w:p w:rsidR="00623251" w:rsidRPr="00623251" w:rsidRDefault="00623251" w:rsidP="00623251">
      <w:pPr>
        <w:jc w:val="both"/>
      </w:pPr>
      <w:r w:rsidRPr="00623251">
        <w:t>Дискретные игры двух игроков с полной информацией. Выигрышные стратегии.</w:t>
      </w:r>
    </w:p>
    <w:p w:rsidR="00623251" w:rsidRPr="00623251" w:rsidRDefault="00623251" w:rsidP="00623251">
      <w:pPr>
        <w:jc w:val="both"/>
        <w:rPr>
          <w:b/>
          <w:bCs/>
          <w:iCs/>
        </w:rPr>
      </w:pPr>
      <w:r w:rsidRPr="00623251">
        <w:rPr>
          <w:b/>
          <w:bCs/>
          <w:iCs/>
        </w:rPr>
        <w:t>Дискретные объекты</w:t>
      </w:r>
    </w:p>
    <w:p w:rsidR="00623251" w:rsidRPr="00623251" w:rsidRDefault="00623251" w:rsidP="00623251">
      <w:pPr>
        <w:jc w:val="both"/>
      </w:pPr>
      <w:r w:rsidRPr="00623251">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w:t>
      </w:r>
    </w:p>
    <w:p w:rsidR="00623251" w:rsidRPr="00623251" w:rsidRDefault="00623251" w:rsidP="00623251">
      <w:pPr>
        <w:jc w:val="both"/>
        <w:rPr>
          <w:i/>
          <w:iCs/>
        </w:rPr>
      </w:pPr>
      <w:r w:rsidRPr="00623251">
        <w:t>Обход узлов дерева в глубину.</w:t>
      </w:r>
      <w:r w:rsidRPr="00623251">
        <w:rPr>
          <w:i/>
          <w:iCs/>
        </w:rPr>
        <w:t xml:space="preserve"> Упорядоченные деревья (деревья, в которых упорядочены ребра, выходящие из одного узла). </w:t>
      </w:r>
    </w:p>
    <w:p w:rsidR="00623251" w:rsidRPr="00623251" w:rsidRDefault="00623251" w:rsidP="00623251">
      <w:pPr>
        <w:jc w:val="both"/>
        <w:rPr>
          <w:i/>
        </w:rPr>
      </w:pPr>
      <w:r w:rsidRPr="00623251">
        <w:t xml:space="preserve">Использование деревьев при решении алгоритмических задач (примеры: анализ работы рекурсивных алгоритмов, разбор арифметических и логических выражений). Бинарное дерево. </w:t>
      </w:r>
      <w:r w:rsidRPr="00623251">
        <w:rPr>
          <w:i/>
        </w:rPr>
        <w:t>Использование деревьев при хранении данных.</w:t>
      </w:r>
    </w:p>
    <w:p w:rsidR="00623251" w:rsidRPr="00623251" w:rsidRDefault="00623251" w:rsidP="00623251">
      <w:pPr>
        <w:jc w:val="both"/>
      </w:pPr>
      <w:r w:rsidRPr="00623251">
        <w:t xml:space="preserve">Использование графов, деревьев, списков при описании объектов и процессов окружающего мира. </w:t>
      </w:r>
    </w:p>
    <w:p w:rsidR="00623251" w:rsidRPr="00623251" w:rsidRDefault="00623251" w:rsidP="00623251">
      <w:pPr>
        <w:jc w:val="both"/>
        <w:rPr>
          <w:b/>
        </w:rPr>
      </w:pPr>
      <w:r w:rsidRPr="00623251">
        <w:rPr>
          <w:b/>
        </w:rPr>
        <w:t>Алгоритмы и элементы программирования</w:t>
      </w:r>
    </w:p>
    <w:p w:rsidR="00623251" w:rsidRPr="00623251" w:rsidRDefault="00623251" w:rsidP="00623251">
      <w:pPr>
        <w:jc w:val="both"/>
      </w:pPr>
      <w:r w:rsidRPr="00623251">
        <w:rPr>
          <w:b/>
        </w:rPr>
        <w:t>Алгоритмы и структуры данных</w:t>
      </w:r>
    </w:p>
    <w:p w:rsidR="00623251" w:rsidRPr="00623251" w:rsidRDefault="00623251" w:rsidP="00623251">
      <w:pPr>
        <w:jc w:val="both"/>
        <w:rPr>
          <w:bCs/>
        </w:rPr>
      </w:pPr>
      <w:r w:rsidRPr="00623251">
        <w:rPr>
          <w:bCs/>
        </w:rPr>
        <w:t xml:space="preserve">Алгоритмы исследования элементарных функций, в частности – точного и приближенного решения квадратного уравнения с целыми и вещественными коэффициентами, определения экстремумов квадратичной функции на отрезке. </w:t>
      </w:r>
    </w:p>
    <w:p w:rsidR="00623251" w:rsidRPr="00623251" w:rsidRDefault="00623251" w:rsidP="00623251">
      <w:pPr>
        <w:jc w:val="both"/>
      </w:pPr>
      <w:r w:rsidRPr="00623251">
        <w:t xml:space="preserve">Алгоритмы анализа и преобразования записей чисел в позиционной системе счисления. </w:t>
      </w:r>
    </w:p>
    <w:p w:rsidR="00623251" w:rsidRPr="00623251" w:rsidRDefault="00623251" w:rsidP="00623251">
      <w:pPr>
        <w:jc w:val="both"/>
      </w:pPr>
      <w:r w:rsidRPr="00623251">
        <w:t xml:space="preserve">Алгоритмы, связанные с делимостью целых чисел. Алгоритм Евклида для определения НОД двух натуральных чисел. </w:t>
      </w:r>
    </w:p>
    <w:p w:rsidR="00623251" w:rsidRPr="00623251" w:rsidRDefault="00623251" w:rsidP="00623251">
      <w:pPr>
        <w:jc w:val="both"/>
      </w:pPr>
      <w:r w:rsidRPr="00623251">
        <w:t xml:space="preserve">Алгоритмы линейной (однопроходной) обработки последовательности чисел без использования дополнительной памяти, зависящей от длины последовательности (вычисление максимума, суммы; линейный поиск и т.п.). Обработка элементов последовательности, удовлетворяющих определенному условию (вычисление суммы заданных элементов, их максимума и т.п.). </w:t>
      </w:r>
    </w:p>
    <w:p w:rsidR="00623251" w:rsidRPr="00623251" w:rsidRDefault="00623251" w:rsidP="00623251">
      <w:pPr>
        <w:jc w:val="both"/>
      </w:pPr>
      <w:r w:rsidRPr="00623251">
        <w:t xml:space="preserve">Алгоритмы обработки массивов. Примеры: перестановка элементов данного одномерного массива в обратном порядке; циклический сдвиг элементов массива; заполнение </w:t>
      </w:r>
      <w:r w:rsidRPr="00623251">
        <w:lastRenderedPageBreak/>
        <w:t xml:space="preserve">двумерного числового массива по заданным правилам; поиск элемента в двумерном массиве; вычисление максимума и суммы элементов двумерного массива. </w:t>
      </w:r>
      <w:r w:rsidRPr="00623251">
        <w:rPr>
          <w:i/>
        </w:rPr>
        <w:t>Вставка и удаление элементов в массиве.</w:t>
      </w:r>
    </w:p>
    <w:p w:rsidR="00623251" w:rsidRPr="00623251" w:rsidRDefault="00623251" w:rsidP="00623251">
      <w:pPr>
        <w:jc w:val="both"/>
      </w:pPr>
      <w:r w:rsidRPr="00623251">
        <w:t xml:space="preserve">Рекурсивные алгоритмы, в частности: нахождение натуральной и целой степени заданного ненулевого вещественного числа; вычисление факториалов; вычисление n-го элемента рекуррентной последовательности (например, последовательности Фибоначчи). Построение и анализ дерева рекурсивных вызовов. Возможность записи рекурсивных алгоритмов без явного использования рекурсии. </w:t>
      </w:r>
    </w:p>
    <w:p w:rsidR="00623251" w:rsidRPr="00623251" w:rsidRDefault="00623251" w:rsidP="00623251">
      <w:pPr>
        <w:jc w:val="both"/>
      </w:pPr>
      <w:r w:rsidRPr="00623251">
        <w:t xml:space="preserve">Сортировка одномерных массивов. Квадратичные алгоритмы сортировки (пример: сортировка пузырьком). Слияние двух отсортированных массивов в один без использования сортировки. </w:t>
      </w:r>
    </w:p>
    <w:p w:rsidR="00623251" w:rsidRPr="00623251" w:rsidRDefault="00623251" w:rsidP="00623251">
      <w:pPr>
        <w:jc w:val="both"/>
      </w:pPr>
      <w:r w:rsidRPr="00623251">
        <w:t xml:space="preserve">Алгоритмы анализа отсортированных массивов. Рекурсивная реализация сортировки массива на основе слияния двух его отсортированных фрагментов. </w:t>
      </w:r>
    </w:p>
    <w:p w:rsidR="00623251" w:rsidRPr="00623251" w:rsidRDefault="00623251" w:rsidP="00623251">
      <w:pPr>
        <w:jc w:val="both"/>
      </w:pPr>
      <w:r w:rsidRPr="00623251">
        <w:t xml:space="preserve">Алгоритмы анализа символьных строк, в том числе: подсчет количества появлений символа в строке; разбиение строки на слова по пробельным символам; поиск подстроки внутри данной строки; замена найденной подстроки на другую строку. </w:t>
      </w:r>
    </w:p>
    <w:p w:rsidR="00623251" w:rsidRPr="00623251" w:rsidRDefault="00623251" w:rsidP="00623251">
      <w:pPr>
        <w:jc w:val="both"/>
        <w:rPr>
          <w:i/>
        </w:rPr>
      </w:pPr>
      <w:r w:rsidRPr="00623251">
        <w:t>Построение графика функции, заданной формулой, программой или таблицей значений</w:t>
      </w:r>
      <w:r w:rsidRPr="00623251">
        <w:rPr>
          <w:i/>
        </w:rPr>
        <w:t xml:space="preserve">. </w:t>
      </w:r>
    </w:p>
    <w:p w:rsidR="00623251" w:rsidRPr="00623251" w:rsidRDefault="00623251" w:rsidP="00623251">
      <w:pPr>
        <w:jc w:val="both"/>
        <w:rPr>
          <w:i/>
        </w:rPr>
      </w:pPr>
      <w:r w:rsidRPr="00623251">
        <w:t xml:space="preserve">Алгоритмы приближенного решения уравнений на данном отрезке, например, методом деления отрезка пополам. Алгоритмы приближенного вычисления длин и площадей, в том числе: приближенное вычисление длины плоской кривой путем аппроксимации ее ломаной; приближенный подсчет методом трапеций площади под графиком функции, заданной формулой, программой или таблицей значений. </w:t>
      </w:r>
      <w:r w:rsidRPr="00623251">
        <w:rPr>
          <w:i/>
        </w:rPr>
        <w:t>Приближенное вычисление площади фигуры методом Монте-Карло. Построение траекторий, заданных разностными схемами. Решение задач оптимизации</w:t>
      </w:r>
      <w:r w:rsidRPr="00623251">
        <w:t xml:space="preserve">. </w:t>
      </w:r>
      <w:r w:rsidRPr="00623251">
        <w:rPr>
          <w:i/>
        </w:rPr>
        <w:t xml:space="preserve">Алгоритмы вычислительной геометрии. Вероятностные алгоритмы. </w:t>
      </w:r>
    </w:p>
    <w:p w:rsidR="00623251" w:rsidRPr="00623251" w:rsidRDefault="00623251" w:rsidP="00623251">
      <w:pPr>
        <w:jc w:val="both"/>
        <w:rPr>
          <w:i/>
        </w:rPr>
      </w:pPr>
      <w:r w:rsidRPr="00623251">
        <w:t>Сохранение и использование промежуточных результатов. Метод динамического программирования.</w:t>
      </w:r>
    </w:p>
    <w:p w:rsidR="00623251" w:rsidRPr="00623251" w:rsidRDefault="00623251" w:rsidP="00623251">
      <w:pPr>
        <w:jc w:val="both"/>
        <w:rPr>
          <w:i/>
        </w:rPr>
      </w:pPr>
      <w:r w:rsidRPr="00623251">
        <w:t>Представление о структурах данных.Примеры: списки, словари, деревья, очереди.</w:t>
      </w:r>
      <w:r w:rsidRPr="00623251">
        <w:rPr>
          <w:i/>
        </w:rPr>
        <w:t xml:space="preserve"> Хэш-таблицы.</w:t>
      </w:r>
    </w:p>
    <w:p w:rsidR="00623251" w:rsidRPr="00623251" w:rsidRDefault="00623251" w:rsidP="00623251">
      <w:pPr>
        <w:jc w:val="both"/>
      </w:pPr>
      <w:r w:rsidRPr="00623251">
        <w:rPr>
          <w:b/>
        </w:rPr>
        <w:t xml:space="preserve">Языки программирования </w:t>
      </w:r>
    </w:p>
    <w:p w:rsidR="00623251" w:rsidRPr="00623251" w:rsidRDefault="00623251" w:rsidP="00623251">
      <w:pPr>
        <w:jc w:val="both"/>
      </w:pPr>
      <w:r w:rsidRPr="00623251">
        <w:t>Подпрограммы (процедуры, функции). Параметры подпрограмм. Рекурсивные процедуры и функции.</w:t>
      </w:r>
    </w:p>
    <w:p w:rsidR="00623251" w:rsidRPr="00623251" w:rsidRDefault="00623251" w:rsidP="00623251">
      <w:pPr>
        <w:jc w:val="both"/>
      </w:pPr>
      <w:r w:rsidRPr="00623251">
        <w:t>Логические переменные. Символьные и строковые переменные. Операции над строками.</w:t>
      </w:r>
    </w:p>
    <w:p w:rsidR="00623251" w:rsidRPr="00623251" w:rsidRDefault="00623251" w:rsidP="00623251">
      <w:pPr>
        <w:jc w:val="both"/>
        <w:rPr>
          <w:i/>
        </w:rPr>
      </w:pPr>
      <w:r w:rsidRPr="00623251">
        <w:t xml:space="preserve">Двумерные массивы (матрицы). </w:t>
      </w:r>
      <w:r w:rsidRPr="00623251">
        <w:rPr>
          <w:i/>
        </w:rPr>
        <w:t>Многомерные массивы.</w:t>
      </w:r>
    </w:p>
    <w:p w:rsidR="00623251" w:rsidRPr="00623251" w:rsidRDefault="00623251" w:rsidP="00623251">
      <w:pPr>
        <w:jc w:val="both"/>
      </w:pPr>
      <w:r w:rsidRPr="00623251">
        <w:t>Средства работы с данными во внешней памяти. Файлы.</w:t>
      </w:r>
    </w:p>
    <w:p w:rsidR="00623251" w:rsidRPr="00623251" w:rsidRDefault="00623251" w:rsidP="00623251">
      <w:pPr>
        <w:jc w:val="both"/>
      </w:pPr>
      <w:r w:rsidRPr="00623251">
        <w:t>Подробное знакомство с одним из универсальных процедурных языков программирования. Запись алгоритмических конструкций и структур данных в выбранном языке программирования. Обзор процедурных языков программирования.</w:t>
      </w:r>
    </w:p>
    <w:p w:rsidR="00623251" w:rsidRPr="00623251" w:rsidRDefault="00623251" w:rsidP="00623251">
      <w:pPr>
        <w:jc w:val="both"/>
        <w:rPr>
          <w:i/>
        </w:rPr>
      </w:pPr>
      <w:r w:rsidRPr="00623251">
        <w:rPr>
          <w:i/>
        </w:rPr>
        <w:t>Представление о синтаксисе и семантике языка программирования.</w:t>
      </w:r>
    </w:p>
    <w:p w:rsidR="00623251" w:rsidRPr="00623251" w:rsidRDefault="00623251" w:rsidP="00623251">
      <w:pPr>
        <w:jc w:val="both"/>
        <w:rPr>
          <w:i/>
        </w:rPr>
      </w:pPr>
      <w:r w:rsidRPr="00623251">
        <w:rPr>
          <w:i/>
        </w:rPr>
        <w:t xml:space="preserve">Понятие о непроцедурных языках программирования и парадигмах программирования. Изучение второго языка программирования. </w:t>
      </w:r>
    </w:p>
    <w:p w:rsidR="00623251" w:rsidRPr="00623251" w:rsidRDefault="00623251" w:rsidP="00623251">
      <w:pPr>
        <w:jc w:val="both"/>
      </w:pPr>
      <w:r w:rsidRPr="00623251">
        <w:rPr>
          <w:b/>
        </w:rPr>
        <w:t xml:space="preserve">Разработка программ </w:t>
      </w:r>
    </w:p>
    <w:p w:rsidR="00623251" w:rsidRPr="00623251" w:rsidRDefault="00623251" w:rsidP="00623251">
      <w:pPr>
        <w:jc w:val="both"/>
      </w:pPr>
      <w:r w:rsidRPr="00623251">
        <w:t xml:space="preserve">Этапы решения задач на компьютере. </w:t>
      </w:r>
    </w:p>
    <w:p w:rsidR="00623251" w:rsidRPr="00623251" w:rsidRDefault="00623251" w:rsidP="00623251">
      <w:pPr>
        <w:jc w:val="both"/>
      </w:pPr>
      <w:r w:rsidRPr="00623251">
        <w:t>Структурное программирование.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623251" w:rsidRPr="00623251" w:rsidRDefault="00623251" w:rsidP="00623251">
      <w:pPr>
        <w:jc w:val="both"/>
      </w:pPr>
      <w:r w:rsidRPr="00623251">
        <w:t>Методы проектирования программ «сверху вниз» и «снизу вверх». Разработка программ, использующих подпрограммы.</w:t>
      </w:r>
    </w:p>
    <w:p w:rsidR="00623251" w:rsidRPr="00623251" w:rsidRDefault="00623251" w:rsidP="00623251">
      <w:pPr>
        <w:jc w:val="both"/>
      </w:pPr>
      <w:r w:rsidRPr="00623251">
        <w:t>Библиотеки подпрограмм и их использование.</w:t>
      </w:r>
    </w:p>
    <w:p w:rsidR="00623251" w:rsidRPr="00623251" w:rsidRDefault="00623251" w:rsidP="00623251">
      <w:pPr>
        <w:jc w:val="both"/>
      </w:pPr>
      <w:r w:rsidRPr="00623251">
        <w:t xml:space="preserve">Интегрированная среда разработки программы на выбранном языке программирования. Пользовательский интерфейс интегрированной среды разработки программ. </w:t>
      </w:r>
    </w:p>
    <w:p w:rsidR="00623251" w:rsidRPr="00623251" w:rsidRDefault="00623251" w:rsidP="00623251">
      <w:pPr>
        <w:jc w:val="both"/>
      </w:pPr>
      <w:r w:rsidRPr="00623251">
        <w:lastRenderedPageBreak/>
        <w:t xml:space="preserve">Понятие об объектно-ориентированном программировании. Объекты и классы. </w:t>
      </w:r>
      <w:r w:rsidRPr="00623251">
        <w:rPr>
          <w:i/>
        </w:rPr>
        <w:t>Инкапсуляция, наследование, полиморфизм</w:t>
      </w:r>
      <w:r w:rsidRPr="00623251">
        <w:t xml:space="preserve">. </w:t>
      </w:r>
    </w:p>
    <w:p w:rsidR="00623251" w:rsidRPr="00623251" w:rsidRDefault="00623251" w:rsidP="00623251">
      <w:pPr>
        <w:jc w:val="both"/>
      </w:pPr>
      <w:r w:rsidRPr="00623251">
        <w:t>Среды быстрой разработки программ. Графическое проектирование интерфейса пользователя. Использование модулей (компонентов) при разработке программ.</w:t>
      </w:r>
    </w:p>
    <w:p w:rsidR="00623251" w:rsidRPr="00623251" w:rsidRDefault="00623251" w:rsidP="00623251">
      <w:pPr>
        <w:jc w:val="both"/>
      </w:pPr>
      <w:r w:rsidRPr="00623251">
        <w:rPr>
          <w:b/>
        </w:rPr>
        <w:t>Элементы теории алгоритмов</w:t>
      </w:r>
    </w:p>
    <w:p w:rsidR="00623251" w:rsidRPr="00623251" w:rsidRDefault="00623251" w:rsidP="00623251">
      <w:pPr>
        <w:jc w:val="both"/>
      </w:pPr>
      <w:r w:rsidRPr="00623251">
        <w:t>Формализация понятия алгоритма. Машина Тьюринга – пример абстрактной универсальной вычислительной модели. Тезис Чёрча–Тьюринга.</w:t>
      </w:r>
    </w:p>
    <w:p w:rsidR="00623251" w:rsidRPr="00623251" w:rsidRDefault="00623251" w:rsidP="00623251">
      <w:pPr>
        <w:jc w:val="both"/>
        <w:rPr>
          <w:i/>
        </w:rPr>
      </w:pPr>
      <w:r w:rsidRPr="00623251">
        <w:rPr>
          <w:i/>
        </w:rPr>
        <w:t xml:space="preserve">Другие универсальные вычислительные модели </w:t>
      </w:r>
      <w:r w:rsidRPr="00623251">
        <w:t>(</w:t>
      </w:r>
      <w:r w:rsidRPr="00623251">
        <w:rPr>
          <w:i/>
        </w:rPr>
        <w:t>пример:машина Поста). Универсальный алгоритм. Вычислимые и невычислимые функции. Проблема остановки и ее неразрешимость.</w:t>
      </w:r>
    </w:p>
    <w:p w:rsidR="00623251" w:rsidRPr="00623251" w:rsidRDefault="00623251" w:rsidP="00623251">
      <w:pPr>
        <w:jc w:val="both"/>
        <w:rPr>
          <w:i/>
        </w:rPr>
      </w:pPr>
      <w:r w:rsidRPr="00623251">
        <w:rPr>
          <w:i/>
        </w:rPr>
        <w:t xml:space="preserve">Абстрактные универсальные порождающие модели (пример: грамматики). </w:t>
      </w:r>
    </w:p>
    <w:p w:rsidR="00623251" w:rsidRPr="00623251" w:rsidRDefault="00623251" w:rsidP="00623251">
      <w:pPr>
        <w:jc w:val="both"/>
      </w:pPr>
      <w:r w:rsidRPr="00623251">
        <w:t xml:space="preserve">Сложность вычисления: количество выполненных операций, размер используемой памяти; их зависимость от размера исходных данных. Сложность алгоритма сортировки слиянием (MergeSort). </w:t>
      </w:r>
    </w:p>
    <w:p w:rsidR="00623251" w:rsidRPr="00623251" w:rsidRDefault="00623251" w:rsidP="00623251">
      <w:pPr>
        <w:jc w:val="both"/>
      </w:pPr>
      <w:r w:rsidRPr="00623251">
        <w:t>Примеры задач анализа алгоритмов: определение входных данных, при которых алгоритм дает указанный результат; определение результата алгоритма без его полного пошагового выполнения.</w:t>
      </w:r>
    </w:p>
    <w:p w:rsidR="00623251" w:rsidRPr="00623251" w:rsidRDefault="00623251" w:rsidP="00623251">
      <w:pPr>
        <w:jc w:val="both"/>
        <w:rPr>
          <w:i/>
        </w:rPr>
      </w:pPr>
      <w:r w:rsidRPr="00623251">
        <w:rPr>
          <w:i/>
        </w:rPr>
        <w:t>Доказательство правильности программ.</w:t>
      </w:r>
    </w:p>
    <w:p w:rsidR="00623251" w:rsidRPr="00623251" w:rsidRDefault="00623251" w:rsidP="00623251">
      <w:pPr>
        <w:jc w:val="both"/>
      </w:pPr>
      <w:r w:rsidRPr="00623251">
        <w:rPr>
          <w:b/>
        </w:rPr>
        <w:t>Математическое моделирование</w:t>
      </w:r>
    </w:p>
    <w:p w:rsidR="00623251" w:rsidRPr="00623251" w:rsidRDefault="00623251" w:rsidP="00623251">
      <w:pPr>
        <w:jc w:val="both"/>
      </w:pPr>
      <w:r w:rsidRPr="00623251">
        <w:t xml:space="preserve">Практическая работа с компьютерной моделью по выбранной теме. Проведение вычислительного эксперимента. Анализ достоверности (правдоподобия) результатов компьютерного эксперимента. </w:t>
      </w:r>
    </w:p>
    <w:p w:rsidR="00623251" w:rsidRPr="00623251" w:rsidRDefault="00623251" w:rsidP="00623251">
      <w:pPr>
        <w:jc w:val="both"/>
      </w:pPr>
      <w:r w:rsidRPr="00623251">
        <w:t xml:space="preserve">Представление результатов моделирования в виде, удобном для восприятия человеком. Графическое представление данных (схемы, таблицы, графики). </w:t>
      </w:r>
    </w:p>
    <w:p w:rsidR="00623251" w:rsidRPr="00623251" w:rsidRDefault="00623251" w:rsidP="00623251">
      <w:pPr>
        <w:jc w:val="both"/>
      </w:pPr>
      <w:r w:rsidRPr="00623251">
        <w:t>Построение математических моделей для решения практических задач.</w:t>
      </w:r>
    </w:p>
    <w:p w:rsidR="00623251" w:rsidRPr="00623251" w:rsidRDefault="00623251" w:rsidP="00623251">
      <w:pPr>
        <w:jc w:val="both"/>
      </w:pPr>
      <w:r w:rsidRPr="00623251">
        <w:t xml:space="preserve">Имитационное моделирование. </w:t>
      </w:r>
      <w:r w:rsidRPr="00623251">
        <w:rPr>
          <w:i/>
        </w:rPr>
        <w:t xml:space="preserve">Моделирование систем массового обслуживания. </w:t>
      </w:r>
    </w:p>
    <w:p w:rsidR="00623251" w:rsidRPr="00623251" w:rsidRDefault="00623251" w:rsidP="00623251">
      <w:pPr>
        <w:jc w:val="both"/>
      </w:pPr>
      <w:r w:rsidRPr="00623251">
        <w:rPr>
          <w:i/>
        </w:rPr>
        <w:t xml:space="preserve">Использование дискретизации и численных методов в математическом моделировании непрерывных процессов. </w:t>
      </w:r>
    </w:p>
    <w:p w:rsidR="00623251" w:rsidRPr="00623251" w:rsidRDefault="00623251" w:rsidP="00623251">
      <w:pPr>
        <w:jc w:val="both"/>
        <w:rPr>
          <w:i/>
        </w:rPr>
      </w:pPr>
      <w:r w:rsidRPr="00623251">
        <w:rPr>
          <w:i/>
        </w:rPr>
        <w:t xml:space="preserve">Использование сред имитационного моделирования (виртуальных лабораторий) для проведения компьютерного эксперимента в учебной деятельности. </w:t>
      </w:r>
    </w:p>
    <w:p w:rsidR="00623251" w:rsidRPr="00623251" w:rsidRDefault="00623251" w:rsidP="00623251">
      <w:pPr>
        <w:jc w:val="both"/>
      </w:pPr>
      <w:r w:rsidRPr="00623251">
        <w:rPr>
          <w:i/>
        </w:rPr>
        <w:t xml:space="preserve"> Компьютерный (виртуальный) и материальный прототипы изделия. Использование учебных систем автоматизированного проектирования.</w:t>
      </w:r>
    </w:p>
    <w:p w:rsidR="00623251" w:rsidRPr="00623251" w:rsidRDefault="00623251" w:rsidP="00623251">
      <w:pPr>
        <w:jc w:val="both"/>
        <w:rPr>
          <w:b/>
        </w:rPr>
      </w:pPr>
      <w:r w:rsidRPr="00623251">
        <w:rPr>
          <w:b/>
        </w:rPr>
        <w:t>Информационно-коммуникационные технологии и их использование для анализа данных</w:t>
      </w:r>
    </w:p>
    <w:p w:rsidR="00623251" w:rsidRPr="00623251" w:rsidRDefault="00623251" w:rsidP="00623251">
      <w:pPr>
        <w:jc w:val="both"/>
      </w:pPr>
      <w:r w:rsidRPr="00623251">
        <w:rPr>
          <w:b/>
        </w:rPr>
        <w:t>Аппаратное и программное обеспечение компьютера</w:t>
      </w:r>
    </w:p>
    <w:p w:rsidR="00623251" w:rsidRPr="00623251" w:rsidRDefault="00623251" w:rsidP="00623251">
      <w:pPr>
        <w:jc w:val="both"/>
      </w:pPr>
      <w:r w:rsidRPr="00623251">
        <w:t xml:space="preserve">Аппаратное обеспечение компьютеров. Персональный компьютер. </w:t>
      </w:r>
    </w:p>
    <w:p w:rsidR="00623251" w:rsidRPr="00623251" w:rsidRDefault="00623251" w:rsidP="00623251">
      <w:pPr>
        <w:jc w:val="both"/>
      </w:pPr>
      <w:r w:rsidRPr="00623251">
        <w:t xml:space="preserve">Многопроцессорные системы. </w:t>
      </w:r>
      <w:r w:rsidRPr="00623251">
        <w:rPr>
          <w:i/>
        </w:rPr>
        <w:t>Суперкомпьютеры</w:t>
      </w:r>
      <w:r w:rsidRPr="00623251">
        <w:t xml:space="preserve">. </w:t>
      </w:r>
      <w:r w:rsidRPr="00623251">
        <w:rPr>
          <w:i/>
        </w:rPr>
        <w:t xml:space="preserve">Распределенные вычислительные системы и обработка больших данных. </w:t>
      </w:r>
      <w:r w:rsidRPr="00623251">
        <w:t xml:space="preserve">Мобильные цифровые устройства и их роль в коммуникациях. </w:t>
      </w:r>
      <w:r w:rsidRPr="00623251">
        <w:rPr>
          <w:i/>
        </w:rPr>
        <w:t xml:space="preserve">Встроенные компьютеры. Микроконтроллеры. Роботизированные производства. </w:t>
      </w:r>
    </w:p>
    <w:p w:rsidR="00623251" w:rsidRPr="00623251" w:rsidRDefault="00623251" w:rsidP="00623251">
      <w:pPr>
        <w:jc w:val="both"/>
      </w:pPr>
      <w:r w:rsidRPr="00623251">
        <w:t>Соответствие конфигурации компьютера решаемым задачам. Тенденции развития аппаратного обеспечения компьютеров.</w:t>
      </w:r>
    </w:p>
    <w:p w:rsidR="00623251" w:rsidRPr="00623251" w:rsidRDefault="00623251" w:rsidP="00623251">
      <w:pPr>
        <w:jc w:val="both"/>
      </w:pPr>
      <w:r w:rsidRPr="00623251">
        <w:t>Программное обеспечение (ПО) компьютеров и компьютерных систем. Классификация программного обеспечения. Многообразие операционных систем, их функции.Программное обеспечение мобильных устройств.</w:t>
      </w:r>
    </w:p>
    <w:p w:rsidR="00623251" w:rsidRPr="00623251" w:rsidRDefault="00623251" w:rsidP="00623251">
      <w:pPr>
        <w:jc w:val="both"/>
      </w:pPr>
      <w:r w:rsidRPr="00623251">
        <w:rPr>
          <w:i/>
        </w:rPr>
        <w:t>Модель информационной системы «клиент–сервер». Распределенные модели построения информационных систем. Использование облачных технологий обработки данных в крупных информационных системах.</w:t>
      </w:r>
    </w:p>
    <w:p w:rsidR="00623251" w:rsidRPr="00623251" w:rsidRDefault="00623251" w:rsidP="00623251">
      <w:pPr>
        <w:jc w:val="both"/>
        <w:rPr>
          <w:i/>
        </w:rPr>
      </w:pPr>
      <w:r w:rsidRPr="00623251">
        <w:t xml:space="preserve">Инсталляция и деинсталляция программного обеспечения. </w:t>
      </w:r>
      <w:r w:rsidRPr="00623251">
        <w:rPr>
          <w:i/>
        </w:rPr>
        <w:t>Системное администрирование.</w:t>
      </w:r>
    </w:p>
    <w:p w:rsidR="00623251" w:rsidRPr="00623251" w:rsidRDefault="00623251" w:rsidP="00623251">
      <w:pPr>
        <w:jc w:val="both"/>
      </w:pPr>
      <w:r w:rsidRPr="00623251">
        <w:t xml:space="preserve">Тенденции развития компьютеров. </w:t>
      </w:r>
      <w:r w:rsidRPr="00623251">
        <w:rPr>
          <w:i/>
        </w:rPr>
        <w:t xml:space="preserve">Квантовые вычисления. </w:t>
      </w:r>
    </w:p>
    <w:p w:rsidR="00623251" w:rsidRPr="00623251" w:rsidRDefault="00623251" w:rsidP="00623251">
      <w:pPr>
        <w:jc w:val="both"/>
      </w:pPr>
      <w:r w:rsidRPr="00623251">
        <w:lastRenderedPageBreak/>
        <w:t xml:space="preserve">Техника безопасности и правила работы на компьютере. Гигиена, эргономика, ресурсосбережение, технологические требования при эксплуатации компьютерного рабочего места. </w:t>
      </w:r>
      <w:r w:rsidRPr="00623251">
        <w:rPr>
          <w:i/>
        </w:rPr>
        <w:t>Проектирование автоматизированного рабочего места в соответствии с целями его использования.</w:t>
      </w:r>
    </w:p>
    <w:p w:rsidR="00623251" w:rsidRPr="00623251" w:rsidRDefault="00623251" w:rsidP="00623251">
      <w:pPr>
        <w:jc w:val="both"/>
        <w:rPr>
          <w:i/>
        </w:rPr>
      </w:pPr>
      <w:r w:rsidRPr="00623251">
        <w:rPr>
          <w:i/>
        </w:rPr>
        <w:t>Применение специализированных программ для обеспечения стабильной работы средств ИКТ. Технология проведения профилактических работ над средствами ИКТ: диагностика неисправностей.</w:t>
      </w:r>
    </w:p>
    <w:p w:rsidR="00623251" w:rsidRPr="00623251" w:rsidRDefault="00623251" w:rsidP="00623251">
      <w:pPr>
        <w:jc w:val="both"/>
      </w:pPr>
      <w:r w:rsidRPr="00623251">
        <w:rPr>
          <w:b/>
        </w:rPr>
        <w:t>Подготовка текстов и демонстрационных материалов</w:t>
      </w:r>
    </w:p>
    <w:p w:rsidR="00623251" w:rsidRPr="00623251" w:rsidRDefault="00623251" w:rsidP="00623251">
      <w:pPr>
        <w:jc w:val="both"/>
      </w:pPr>
      <w:r w:rsidRPr="00623251">
        <w:t xml:space="preserve">Технологии создания текстовых документов. Вставка графических объектов, таблиц. Использование готовых шаблонов и создание собственных. </w:t>
      </w:r>
    </w:p>
    <w:p w:rsidR="00623251" w:rsidRPr="00623251" w:rsidRDefault="00623251" w:rsidP="00623251">
      <w:pPr>
        <w:jc w:val="both"/>
      </w:pPr>
      <w:r w:rsidRPr="00623251">
        <w:t>Средства поиска и замены. Системы проверки орфографии и грамматики. Нумерация страниц. Разработка гипертекстового документа: определение структуры документа, автоматическое формирование списка иллюстраций, сносок и цитат, списка используемой литературы и таблиц. Библиографическое описание документов. Коллективная работа с документами. Рецензирование текста.</w:t>
      </w:r>
    </w:p>
    <w:p w:rsidR="00623251" w:rsidRPr="00623251" w:rsidRDefault="00623251" w:rsidP="00623251">
      <w:pPr>
        <w:jc w:val="both"/>
      </w:pPr>
      <w:r w:rsidRPr="00623251">
        <w:t>Средства создания и редактирования математических текстов.</w:t>
      </w:r>
    </w:p>
    <w:p w:rsidR="00623251" w:rsidRPr="00623251" w:rsidRDefault="00623251" w:rsidP="00623251">
      <w:pPr>
        <w:jc w:val="both"/>
        <w:rPr>
          <w:i/>
        </w:rPr>
      </w:pPr>
      <w:r w:rsidRPr="00623251">
        <w:t xml:space="preserve">Технические средства ввода текста. Распознавание текста. </w:t>
      </w:r>
      <w:r w:rsidRPr="00623251">
        <w:rPr>
          <w:i/>
        </w:rPr>
        <w:t>Распознавание устной речи.Компьютерная верстка текста. Настольно-издательские системы.</w:t>
      </w:r>
    </w:p>
    <w:p w:rsidR="00623251" w:rsidRPr="00623251" w:rsidRDefault="00623251" w:rsidP="00623251">
      <w:pPr>
        <w:jc w:val="both"/>
      </w:pPr>
      <w:r w:rsidRPr="00623251">
        <w:rPr>
          <w:b/>
        </w:rPr>
        <w:t>Работа с аудиовизуальными данными</w:t>
      </w:r>
    </w:p>
    <w:p w:rsidR="00623251" w:rsidRPr="00623251" w:rsidRDefault="00623251" w:rsidP="00623251">
      <w:pPr>
        <w:jc w:val="both"/>
      </w:pPr>
      <w:r w:rsidRPr="00623251">
        <w:t>Технические средства ввода графических изображений. Кадрирование изображений. Цветовые модели. Коррекция изображений. Работа с многослойными изображениями.</w:t>
      </w:r>
    </w:p>
    <w:p w:rsidR="00623251" w:rsidRPr="00623251" w:rsidRDefault="00623251" w:rsidP="00623251">
      <w:pPr>
        <w:jc w:val="both"/>
      </w:pPr>
      <w:r w:rsidRPr="00623251">
        <w:t>Работа с векторными графическими объектами. Группировка и трансформация объектов.</w:t>
      </w:r>
    </w:p>
    <w:p w:rsidR="00623251" w:rsidRPr="00623251" w:rsidRDefault="00623251" w:rsidP="00623251">
      <w:pPr>
        <w:jc w:val="both"/>
      </w:pPr>
      <w:r w:rsidRPr="00623251">
        <w:t xml:space="preserve">Технологии ввода и обработки звуковой и видеоинформации. </w:t>
      </w:r>
    </w:p>
    <w:p w:rsidR="00623251" w:rsidRPr="00623251" w:rsidRDefault="00623251" w:rsidP="00623251">
      <w:pPr>
        <w:jc w:val="both"/>
        <w:rPr>
          <w:i/>
        </w:rPr>
      </w:pPr>
      <w:r w:rsidRPr="00623251">
        <w:rPr>
          <w:i/>
        </w:rPr>
        <w:t>Технологии цифрового моделирования и проектирования новых изделий. Системы автоматизированного проектирования. Разработка простейших чертежей деталей и узлов с использованием примитивов системы автоматизированного проектирования. Аддитивные технологии (3D-печать).</w:t>
      </w:r>
    </w:p>
    <w:p w:rsidR="00623251" w:rsidRPr="00623251" w:rsidRDefault="00623251" w:rsidP="00623251">
      <w:pPr>
        <w:jc w:val="both"/>
        <w:rPr>
          <w:b/>
        </w:rPr>
      </w:pPr>
      <w:r w:rsidRPr="00623251">
        <w:rPr>
          <w:b/>
        </w:rPr>
        <w:t>Электронные (динамические) таблицы</w:t>
      </w:r>
    </w:p>
    <w:p w:rsidR="00623251" w:rsidRPr="00623251" w:rsidRDefault="00623251" w:rsidP="00623251">
      <w:pPr>
        <w:jc w:val="both"/>
      </w:pPr>
      <w:r w:rsidRPr="00623251">
        <w:t xml:space="preserve">Технология обработки числовой информации. Ввод и редактирование данных. Автозаполнение. Форматирование ячеек. Стандартные функции. Виды ссылок в формулах. Фильтрация и сортировка данных в диапазоне или таблице. Коллективная работа с данными. </w:t>
      </w:r>
      <w:r w:rsidRPr="00623251">
        <w:rPr>
          <w:i/>
        </w:rPr>
        <w:t>Подключение к внешним данным и их импорт.</w:t>
      </w:r>
    </w:p>
    <w:p w:rsidR="00623251" w:rsidRPr="00623251" w:rsidRDefault="00623251" w:rsidP="00623251">
      <w:pPr>
        <w:jc w:val="both"/>
      </w:pPr>
      <w:r w:rsidRPr="00623251">
        <w:t>Решение вычислительных задач из различных предметных областей.</w:t>
      </w:r>
    </w:p>
    <w:p w:rsidR="00623251" w:rsidRPr="00623251" w:rsidRDefault="00623251" w:rsidP="00623251">
      <w:pPr>
        <w:jc w:val="both"/>
      </w:pPr>
      <w:r w:rsidRPr="00623251">
        <w:t>Компьютерные средства представления и анализа данных. Визуализация данных.</w:t>
      </w:r>
    </w:p>
    <w:p w:rsidR="00623251" w:rsidRPr="00623251" w:rsidRDefault="00623251" w:rsidP="00623251">
      <w:pPr>
        <w:jc w:val="both"/>
      </w:pPr>
      <w:r w:rsidRPr="00623251">
        <w:rPr>
          <w:b/>
        </w:rPr>
        <w:t>Базы данных</w:t>
      </w:r>
    </w:p>
    <w:p w:rsidR="00623251" w:rsidRPr="00623251" w:rsidRDefault="00623251" w:rsidP="00623251">
      <w:pPr>
        <w:jc w:val="both"/>
      </w:pPr>
      <w:r w:rsidRPr="00623251">
        <w:t xml:space="preserve">Понятие и назначение базы данных (далее – БД). Классификация БД. Системы управления БД (СУБД). Таблицы. Запись и поле. Ключевое поле. Типы данных. Запрос. Типы запросов. Запросы с параметрами. Сортировка. Фильтрация. Вычисляемые поля. </w:t>
      </w:r>
    </w:p>
    <w:p w:rsidR="00623251" w:rsidRPr="00623251" w:rsidRDefault="00623251" w:rsidP="00623251">
      <w:pPr>
        <w:jc w:val="both"/>
      </w:pPr>
      <w:r w:rsidRPr="00623251">
        <w:rPr>
          <w:i/>
        </w:rPr>
        <w:t>Формы. Отчеты.</w:t>
      </w:r>
    </w:p>
    <w:p w:rsidR="00623251" w:rsidRPr="00623251" w:rsidRDefault="00623251" w:rsidP="00623251">
      <w:pPr>
        <w:jc w:val="both"/>
      </w:pPr>
      <w:r w:rsidRPr="00623251">
        <w:t xml:space="preserve">Многотабличные БД. Связи между таблицами. </w:t>
      </w:r>
      <w:r w:rsidRPr="00623251">
        <w:rPr>
          <w:i/>
        </w:rPr>
        <w:t>Нормализация</w:t>
      </w:r>
      <w:r w:rsidRPr="00623251">
        <w:t>.</w:t>
      </w:r>
    </w:p>
    <w:p w:rsidR="00623251" w:rsidRPr="00623251" w:rsidRDefault="00623251" w:rsidP="00623251">
      <w:pPr>
        <w:jc w:val="both"/>
      </w:pPr>
      <w:r w:rsidRPr="00623251">
        <w:rPr>
          <w:b/>
        </w:rPr>
        <w:t>Подготовка и выполнение исследовательского проекта</w:t>
      </w:r>
    </w:p>
    <w:p w:rsidR="00623251" w:rsidRPr="00623251" w:rsidRDefault="00623251" w:rsidP="00623251">
      <w:pPr>
        <w:jc w:val="both"/>
      </w:pPr>
      <w:r w:rsidRPr="00623251">
        <w:t>Технология выполнения исследовательского проекта: постановка задачи, выбор методов исследования, составление проекта и плана работ, подготовка исходных данных, проведение исследования, формулировка выводов, подготовка отчета. Верификация (проверка надежности и согласованности) исходных данных и валидация (проверка достоверности) результатов исследования.</w:t>
      </w:r>
    </w:p>
    <w:p w:rsidR="00623251" w:rsidRPr="00623251" w:rsidRDefault="00623251" w:rsidP="00623251">
      <w:pPr>
        <w:jc w:val="both"/>
      </w:pPr>
      <w:r w:rsidRPr="00623251">
        <w:t>Статистическая обработка данных. Обработка результатов эксперимента.</w:t>
      </w:r>
    </w:p>
    <w:p w:rsidR="00623251" w:rsidRPr="00623251" w:rsidRDefault="00623251" w:rsidP="00623251">
      <w:pPr>
        <w:jc w:val="both"/>
        <w:rPr>
          <w:i/>
        </w:rPr>
      </w:pPr>
      <w:r w:rsidRPr="00623251">
        <w:rPr>
          <w:b/>
          <w:bCs/>
          <w:i/>
          <w:iCs/>
        </w:rPr>
        <w:t>Системы искусственного интеллекта и машинное обучение</w:t>
      </w:r>
    </w:p>
    <w:p w:rsidR="00623251" w:rsidRPr="00623251" w:rsidRDefault="00623251" w:rsidP="00623251">
      <w:pPr>
        <w:jc w:val="both"/>
        <w:rPr>
          <w:i/>
        </w:rPr>
      </w:pPr>
      <w:r w:rsidRPr="00623251">
        <w:rPr>
          <w:i/>
          <w:iCs/>
        </w:rPr>
        <w:t xml:space="preserve">Машинное обучение – решение задач распознавания, классификации и предсказания. Искусственный интеллект. </w:t>
      </w:r>
      <w:r w:rsidRPr="00623251">
        <w:rPr>
          <w:i/>
        </w:rPr>
        <w:t>Анализ данных с применением методов машинного обучения. Экспертные и рекомендательные системы.</w:t>
      </w:r>
    </w:p>
    <w:p w:rsidR="00623251" w:rsidRPr="00623251" w:rsidRDefault="00623251" w:rsidP="00623251">
      <w:pPr>
        <w:jc w:val="both"/>
        <w:rPr>
          <w:i/>
          <w:iCs/>
        </w:rPr>
      </w:pPr>
      <w:r w:rsidRPr="00623251">
        <w:rPr>
          <w:i/>
          <w:iCs/>
        </w:rPr>
        <w:lastRenderedPageBreak/>
        <w:t xml:space="preserve">Большие данные в природе и технике(геномные данные, результаты физических экспериментов, интернет-данные, в частности данные социальных сетей). Технологии их обработки и хранения. </w:t>
      </w:r>
    </w:p>
    <w:p w:rsidR="00623251" w:rsidRPr="00623251" w:rsidRDefault="00623251" w:rsidP="00623251">
      <w:pPr>
        <w:jc w:val="both"/>
        <w:rPr>
          <w:b/>
        </w:rPr>
      </w:pPr>
      <w:r w:rsidRPr="00623251">
        <w:rPr>
          <w:b/>
        </w:rPr>
        <w:t>Работа в информационном пространстве</w:t>
      </w:r>
    </w:p>
    <w:p w:rsidR="00623251" w:rsidRPr="00623251" w:rsidRDefault="00623251" w:rsidP="00623251">
      <w:pPr>
        <w:jc w:val="both"/>
        <w:rPr>
          <w:b/>
        </w:rPr>
      </w:pPr>
      <w:r w:rsidRPr="00623251">
        <w:rPr>
          <w:b/>
        </w:rPr>
        <w:t>Компьютерные сети</w:t>
      </w:r>
    </w:p>
    <w:p w:rsidR="00623251" w:rsidRPr="00623251" w:rsidRDefault="00623251" w:rsidP="00623251">
      <w:pPr>
        <w:jc w:val="both"/>
        <w:rPr>
          <w:i/>
        </w:rPr>
      </w:pPr>
      <w:r w:rsidRPr="00623251">
        <w:t xml:space="preserve">Принципы построения компьютерных сетей. </w:t>
      </w:r>
      <w:r w:rsidRPr="00623251">
        <w:rPr>
          <w:i/>
          <w:iCs/>
        </w:rPr>
        <w:t>Аппаратные компоненты компьютерных сетей.</w:t>
      </w:r>
      <w:r w:rsidRPr="00623251">
        <w:rPr>
          <w:i/>
        </w:rPr>
        <w:t xml:space="preserve"> Проводные и беспроводные телекоммуникационные каналы.</w:t>
      </w:r>
      <w:r w:rsidRPr="00623251">
        <w:t xml:space="preserve">Сетевые протоколы. Принципы межсетевого взаимодействия. Сетевые операционные системы. </w:t>
      </w:r>
      <w:r w:rsidRPr="00623251">
        <w:rPr>
          <w:i/>
        </w:rPr>
        <w:t>Задачи системного администрирования компьютеров и компьютерных сетей.</w:t>
      </w:r>
    </w:p>
    <w:p w:rsidR="00623251" w:rsidRPr="00623251" w:rsidRDefault="00623251" w:rsidP="00623251">
      <w:pPr>
        <w:jc w:val="both"/>
      </w:pPr>
      <w:r w:rsidRPr="00623251">
        <w:t xml:space="preserve">Интернет. Адресация в сети Интернет (IP-адреса, маски подсети). Система доменных имен. </w:t>
      </w:r>
    </w:p>
    <w:p w:rsidR="00623251" w:rsidRPr="00623251" w:rsidRDefault="00623251" w:rsidP="00623251">
      <w:pPr>
        <w:jc w:val="both"/>
      </w:pPr>
      <w:r w:rsidRPr="00623251">
        <w:t>Технология WWW. Браузеры.</w:t>
      </w:r>
    </w:p>
    <w:p w:rsidR="00623251" w:rsidRPr="00623251" w:rsidRDefault="00623251" w:rsidP="00623251">
      <w:pPr>
        <w:jc w:val="both"/>
      </w:pPr>
      <w:r w:rsidRPr="00623251">
        <w:t>Веб-сайт. Страница. Взаимодействие веб-страницы с сервером. Язык HTML. Динамические страницы.</w:t>
      </w:r>
    </w:p>
    <w:p w:rsidR="00623251" w:rsidRPr="00623251" w:rsidRDefault="00623251" w:rsidP="00623251">
      <w:pPr>
        <w:jc w:val="both"/>
      </w:pPr>
      <w:r w:rsidRPr="00623251">
        <w:t xml:space="preserve">Разработка веб-сайтов. Язык HTML, каскадные таблицы стилей (CSS). </w:t>
      </w:r>
      <w:r w:rsidRPr="00623251">
        <w:rPr>
          <w:i/>
        </w:rPr>
        <w:t>Динамический HTML. Размещение веб-сайтов.</w:t>
      </w:r>
    </w:p>
    <w:p w:rsidR="00623251" w:rsidRPr="00623251" w:rsidRDefault="00623251" w:rsidP="00623251">
      <w:pPr>
        <w:jc w:val="both"/>
        <w:rPr>
          <w:i/>
          <w:iCs/>
        </w:rPr>
      </w:pPr>
      <w:r w:rsidRPr="00623251">
        <w:rPr>
          <w:i/>
          <w:iCs/>
        </w:rPr>
        <w:t xml:space="preserve">Использование сценариев на языке Javascript. Формы. Понятие о серверных языках программирования. </w:t>
      </w:r>
    </w:p>
    <w:p w:rsidR="00623251" w:rsidRPr="00623251" w:rsidRDefault="00623251" w:rsidP="00623251">
      <w:pPr>
        <w:jc w:val="both"/>
        <w:rPr>
          <w:iCs/>
        </w:rPr>
      </w:pPr>
      <w:r w:rsidRPr="00623251">
        <w:t xml:space="preserve">Сетевое хранение данных. </w:t>
      </w:r>
      <w:r w:rsidRPr="00623251">
        <w:rPr>
          <w:iCs/>
        </w:rPr>
        <w:t>Облачные сервисы.</w:t>
      </w:r>
    </w:p>
    <w:p w:rsidR="00623251" w:rsidRPr="00623251" w:rsidRDefault="00623251" w:rsidP="00623251">
      <w:pPr>
        <w:jc w:val="both"/>
      </w:pPr>
      <w:r w:rsidRPr="00623251">
        <w:rPr>
          <w:b/>
        </w:rPr>
        <w:t>Деятельность в сети Интернет</w:t>
      </w:r>
    </w:p>
    <w:p w:rsidR="00623251" w:rsidRPr="00623251" w:rsidRDefault="00623251" w:rsidP="00623251">
      <w:pPr>
        <w:jc w:val="both"/>
      </w:pPr>
      <w:r w:rsidRPr="00623251">
        <w:t>Расширенный поиск информации в сети Интернет. Использование языков построения запросов.</w:t>
      </w:r>
    </w:p>
    <w:p w:rsidR="00623251" w:rsidRPr="00623251" w:rsidRDefault="00623251" w:rsidP="00623251">
      <w:pPr>
        <w:jc w:val="both"/>
      </w:pPr>
      <w:r w:rsidRPr="00623251">
        <w:t>Другие виды деятельности в сети Интернет. Сервисы Интернета.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Облачные версии прикладных программных систем.</w:t>
      </w:r>
    </w:p>
    <w:p w:rsidR="00623251" w:rsidRPr="00623251" w:rsidRDefault="00623251" w:rsidP="00623251">
      <w:pPr>
        <w:jc w:val="both"/>
        <w:rPr>
          <w:i/>
        </w:rPr>
      </w:pPr>
      <w:r w:rsidRPr="00623251">
        <w:t xml:space="preserve">Новые возможности и перспективы развития Интернета: мобильность, облачные технологии, виртуализация, социальные сервисы, доступность. </w:t>
      </w:r>
      <w:r w:rsidRPr="00623251">
        <w:rPr>
          <w:i/>
        </w:rPr>
        <w:t>Технологии «Интернета вещей». Развитие технологий распределенных вычислений.</w:t>
      </w:r>
    </w:p>
    <w:p w:rsidR="00623251" w:rsidRPr="00623251" w:rsidRDefault="00623251" w:rsidP="00623251">
      <w:pPr>
        <w:jc w:val="both"/>
      </w:pPr>
      <w:r w:rsidRPr="00623251">
        <w:rPr>
          <w:b/>
        </w:rPr>
        <w:t>Социальная информатика</w:t>
      </w:r>
    </w:p>
    <w:p w:rsidR="00623251" w:rsidRPr="00623251" w:rsidRDefault="00623251" w:rsidP="00623251">
      <w:pPr>
        <w:jc w:val="both"/>
      </w:pPr>
      <w:r w:rsidRPr="00623251">
        <w:t xml:space="preserve">Социальные сети – организация коллективного взаимодействия и обмена данными. </w:t>
      </w:r>
      <w:r w:rsidRPr="00623251">
        <w:rPr>
          <w:iCs/>
        </w:rPr>
        <w:t xml:space="preserve">Проблема подлинности полученной информации. </w:t>
      </w:r>
      <w:r w:rsidRPr="00623251">
        <w:rPr>
          <w:i/>
        </w:rPr>
        <w:t>Государственные электронные сервисы и услуги.</w:t>
      </w:r>
      <w:r w:rsidRPr="00623251">
        <w:t xml:space="preserve"> Мобильные приложения. Открытые образовательные ресурсы. Информационная культура. Информационные пространства коллективного взаимодействия. Сетевой этикет: правила поведения в киберпространстве. </w:t>
      </w:r>
    </w:p>
    <w:p w:rsidR="00623251" w:rsidRPr="00623251" w:rsidRDefault="00623251" w:rsidP="00623251">
      <w:pPr>
        <w:jc w:val="both"/>
        <w:rPr>
          <w:i/>
          <w:iCs/>
        </w:rPr>
      </w:pPr>
      <w:r w:rsidRPr="00623251">
        <w:rPr>
          <w:i/>
          <w:iCs/>
        </w:rPr>
        <w:t>Стандартизация и стандарты в сфере информатики и ИКТ докомпьютерной эры (запись чисел, алфавитов национальных языков, библиотечного и издательского дела и др.) и компьютерной эры (языки программирования).</w:t>
      </w:r>
    </w:p>
    <w:p w:rsidR="00623251" w:rsidRPr="00623251" w:rsidRDefault="00623251" w:rsidP="00623251">
      <w:pPr>
        <w:jc w:val="both"/>
      </w:pPr>
      <w:r w:rsidRPr="00623251">
        <w:rPr>
          <w:b/>
        </w:rPr>
        <w:t>Информационная безопасность</w:t>
      </w:r>
    </w:p>
    <w:p w:rsidR="00623251" w:rsidRPr="00623251" w:rsidRDefault="00623251" w:rsidP="00623251">
      <w:pPr>
        <w:jc w:val="both"/>
      </w:pPr>
      <w:r w:rsidRPr="00623251">
        <w:t>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Компьютерные вирусы и вредоносные программы. Использование антивирусных средств.</w:t>
      </w:r>
    </w:p>
    <w:p w:rsidR="00623251" w:rsidRPr="00623251" w:rsidRDefault="00623251" w:rsidP="00623251">
      <w:pPr>
        <w:jc w:val="both"/>
      </w:pPr>
      <w:r w:rsidRPr="00623251">
        <w:t>Электронная</w:t>
      </w:r>
      <w:r w:rsidRPr="00623251">
        <w:rPr>
          <w:iCs/>
        </w:rPr>
        <w:t xml:space="preserve"> подпись, сертифицированные сайты и документы. </w:t>
      </w:r>
      <w:r w:rsidRPr="00623251">
        <w:t>Правовые нормы использования компьютерных программ и работы в Интернете. Законодательство РФ в области программного обеспечения.</w:t>
      </w:r>
    </w:p>
    <w:p w:rsidR="00623251" w:rsidRDefault="00623251" w:rsidP="00623251">
      <w:pPr>
        <w:jc w:val="both"/>
      </w:pPr>
      <w:r w:rsidRPr="00623251">
        <w:t>Техногенные и экономические угрозы, связанные с использованием ИКТ. Правовое обеспечение информационной безопасности.</w:t>
      </w:r>
    </w:p>
    <w:p w:rsidR="00904B66" w:rsidRDefault="00904B66" w:rsidP="00623251">
      <w:pPr>
        <w:jc w:val="both"/>
      </w:pPr>
    </w:p>
    <w:p w:rsidR="00CE011D" w:rsidRPr="00623251" w:rsidRDefault="00CE011D" w:rsidP="00623251">
      <w:pPr>
        <w:jc w:val="both"/>
      </w:pPr>
    </w:p>
    <w:p w:rsidR="002861B6" w:rsidRPr="002861B6" w:rsidRDefault="00904B66" w:rsidP="00904B66">
      <w:pPr>
        <w:jc w:val="center"/>
        <w:rPr>
          <w:b/>
          <w:sz w:val="28"/>
          <w:szCs w:val="28"/>
        </w:rPr>
      </w:pPr>
      <w:bookmarkStart w:id="62" w:name="_Toc435412718"/>
      <w:bookmarkStart w:id="63" w:name="_Toc453968193"/>
      <w:r w:rsidRPr="002861B6">
        <w:rPr>
          <w:b/>
          <w:sz w:val="28"/>
          <w:szCs w:val="28"/>
        </w:rPr>
        <w:t>ФИЗИЧЕСКАЯ КУЛЬТУРА</w:t>
      </w:r>
      <w:bookmarkEnd w:id="62"/>
      <w:bookmarkEnd w:id="63"/>
    </w:p>
    <w:p w:rsidR="002861B6" w:rsidRPr="002861B6" w:rsidRDefault="00904B66" w:rsidP="002861B6">
      <w:pPr>
        <w:jc w:val="both"/>
      </w:pPr>
      <w:r>
        <w:lastRenderedPageBreak/>
        <w:tab/>
      </w:r>
      <w:r w:rsidRPr="002861B6">
        <w:t xml:space="preserve">Программа </w:t>
      </w:r>
      <w:r w:rsidR="002861B6" w:rsidRPr="002861B6">
        <w:t>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2861B6" w:rsidRPr="002861B6" w:rsidRDefault="00904B66" w:rsidP="002861B6">
      <w:pPr>
        <w:jc w:val="both"/>
      </w:pPr>
      <w:r>
        <w:tab/>
      </w:r>
      <w:r w:rsidRPr="002861B6">
        <w:t xml:space="preserve">Программа </w:t>
      </w:r>
      <w:r w:rsidR="002861B6" w:rsidRPr="002861B6">
        <w:t xml:space="preserve">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w:t>
      </w:r>
      <w:r>
        <w:tab/>
      </w:r>
      <w:r w:rsidR="002861B6" w:rsidRPr="002861B6">
        <w:t xml:space="preserve"> программа не сковывает творческой инициативы авторов учебных программ, сохраняет для них широкие возможности в реализации своих взглядов и идей на построение учебного курса, в выборе собственных образовательных траекторий, инновационных форм и методов образоват</w:t>
      </w:r>
      <w:r>
        <w:t>ельной деятельности</w:t>
      </w:r>
      <w:r w:rsidR="002861B6" w:rsidRPr="002861B6">
        <w:t>.</w:t>
      </w:r>
    </w:p>
    <w:p w:rsidR="002861B6" w:rsidRPr="002861B6" w:rsidRDefault="00904B66" w:rsidP="002861B6">
      <w:pPr>
        <w:jc w:val="both"/>
      </w:pPr>
      <w:r>
        <w:tab/>
      </w:r>
      <w:r w:rsidR="002861B6" w:rsidRPr="002861B6">
        <w:t xml:space="preserve">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w:t>
      </w:r>
      <w:r>
        <w:tab/>
      </w:r>
      <w:r w:rsidR="002861B6" w:rsidRPr="002861B6">
        <w:t>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2861B6" w:rsidRPr="002861B6" w:rsidRDefault="00904B66" w:rsidP="002861B6">
      <w:pPr>
        <w:jc w:val="both"/>
      </w:pPr>
      <w:r>
        <w:tab/>
      </w:r>
      <w:r w:rsidR="002861B6" w:rsidRPr="002861B6">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2861B6" w:rsidRPr="002861B6" w:rsidRDefault="002861B6" w:rsidP="002861B6">
      <w:pPr>
        <w:jc w:val="both"/>
      </w:pPr>
    </w:p>
    <w:p w:rsidR="002861B6" w:rsidRPr="002861B6" w:rsidRDefault="002861B6" w:rsidP="002861B6">
      <w:pPr>
        <w:jc w:val="both"/>
        <w:rPr>
          <w:b/>
        </w:rPr>
      </w:pPr>
      <w:r w:rsidRPr="002861B6">
        <w:rPr>
          <w:b/>
        </w:rPr>
        <w:t xml:space="preserve">Базовый </w:t>
      </w:r>
      <w:r w:rsidRPr="002861B6">
        <w:rPr>
          <w:b/>
          <w:bCs/>
        </w:rPr>
        <w:t>уровень</w:t>
      </w:r>
    </w:p>
    <w:p w:rsidR="002861B6" w:rsidRPr="002861B6" w:rsidRDefault="002861B6" w:rsidP="002861B6">
      <w:pPr>
        <w:jc w:val="both"/>
      </w:pPr>
      <w:r w:rsidRPr="002861B6">
        <w:rPr>
          <w:b/>
          <w:bCs/>
        </w:rPr>
        <w:t>Физическая культура и здоровый образ жизни</w:t>
      </w:r>
    </w:p>
    <w:p w:rsidR="002861B6" w:rsidRPr="002861B6" w:rsidRDefault="002861B6" w:rsidP="002861B6">
      <w:pPr>
        <w:jc w:val="both"/>
      </w:pPr>
      <w:r w:rsidRPr="002861B6">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2861B6" w:rsidRPr="002861B6" w:rsidRDefault="002861B6" w:rsidP="002861B6">
      <w:pPr>
        <w:jc w:val="both"/>
      </w:pPr>
      <w:r w:rsidRPr="002861B6">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2861B6" w:rsidRPr="002861B6" w:rsidRDefault="002861B6" w:rsidP="002861B6">
      <w:pPr>
        <w:jc w:val="both"/>
      </w:pPr>
      <w:r w:rsidRPr="002861B6">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2861B6" w:rsidRPr="002861B6" w:rsidRDefault="002861B6" w:rsidP="002861B6">
      <w:pPr>
        <w:jc w:val="both"/>
      </w:pPr>
      <w:r w:rsidRPr="002861B6">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2861B6">
        <w:rPr>
          <w:i/>
          <w:iCs/>
        </w:rPr>
        <w:t>судейство.</w:t>
      </w:r>
    </w:p>
    <w:p w:rsidR="002861B6" w:rsidRPr="002861B6" w:rsidRDefault="002861B6" w:rsidP="002861B6">
      <w:pPr>
        <w:jc w:val="both"/>
      </w:pPr>
      <w:r w:rsidRPr="002861B6">
        <w:t>Формы организации занятий физической культурой.</w:t>
      </w:r>
    </w:p>
    <w:p w:rsidR="002861B6" w:rsidRPr="002861B6" w:rsidRDefault="002861B6" w:rsidP="002861B6">
      <w:pPr>
        <w:jc w:val="both"/>
      </w:pPr>
      <w:r w:rsidRPr="002861B6">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2861B6" w:rsidRPr="002861B6" w:rsidRDefault="002861B6" w:rsidP="002861B6">
      <w:pPr>
        <w:jc w:val="both"/>
      </w:pPr>
      <w:r w:rsidRPr="002861B6">
        <w:t>Современное состояние физической культуры и спорта в России.</w:t>
      </w:r>
    </w:p>
    <w:p w:rsidR="002861B6" w:rsidRPr="002861B6" w:rsidRDefault="002861B6" w:rsidP="002861B6">
      <w:pPr>
        <w:jc w:val="both"/>
      </w:pPr>
      <w:r w:rsidRPr="002861B6">
        <w:rPr>
          <w:i/>
          <w:iCs/>
        </w:rPr>
        <w:t>Основы законодательства Российской Федерации в области физической культуры, спорта, туризма, охраны здоровья.</w:t>
      </w:r>
    </w:p>
    <w:p w:rsidR="002861B6" w:rsidRPr="002861B6" w:rsidRDefault="002861B6" w:rsidP="002861B6">
      <w:pPr>
        <w:jc w:val="both"/>
        <w:rPr>
          <w:b/>
          <w:bCs/>
        </w:rPr>
      </w:pPr>
    </w:p>
    <w:p w:rsidR="002861B6" w:rsidRPr="002861B6" w:rsidRDefault="002861B6" w:rsidP="002861B6">
      <w:pPr>
        <w:jc w:val="both"/>
      </w:pPr>
      <w:r w:rsidRPr="002861B6">
        <w:rPr>
          <w:b/>
          <w:bCs/>
        </w:rPr>
        <w:t>Физкультурно-оздоровительная деятельность</w:t>
      </w:r>
    </w:p>
    <w:p w:rsidR="002861B6" w:rsidRPr="002861B6" w:rsidRDefault="002861B6" w:rsidP="002861B6">
      <w:pPr>
        <w:jc w:val="both"/>
      </w:pPr>
      <w:r w:rsidRPr="002861B6">
        <w:t>Оздоровительные системы физического воспитания.</w:t>
      </w:r>
    </w:p>
    <w:p w:rsidR="002861B6" w:rsidRPr="002861B6" w:rsidRDefault="002861B6" w:rsidP="002861B6">
      <w:pPr>
        <w:jc w:val="both"/>
      </w:pPr>
      <w:r w:rsidRPr="002861B6">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2861B6" w:rsidRPr="002861B6" w:rsidRDefault="002861B6" w:rsidP="002861B6">
      <w:pPr>
        <w:jc w:val="both"/>
      </w:pPr>
      <w:r w:rsidRPr="002861B6">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2861B6" w:rsidRPr="002861B6" w:rsidRDefault="002861B6" w:rsidP="002861B6">
      <w:pPr>
        <w:jc w:val="both"/>
        <w:rPr>
          <w:b/>
          <w:bCs/>
        </w:rPr>
      </w:pPr>
    </w:p>
    <w:p w:rsidR="002861B6" w:rsidRPr="002861B6" w:rsidRDefault="002861B6" w:rsidP="002861B6">
      <w:pPr>
        <w:jc w:val="both"/>
      </w:pPr>
      <w:r w:rsidRPr="002861B6">
        <w:rPr>
          <w:b/>
          <w:bCs/>
        </w:rPr>
        <w:t>Физическое совершенствование</w:t>
      </w:r>
    </w:p>
    <w:p w:rsidR="002861B6" w:rsidRPr="002861B6" w:rsidRDefault="002861B6" w:rsidP="002861B6">
      <w:pPr>
        <w:jc w:val="both"/>
      </w:pPr>
      <w:r w:rsidRPr="002861B6">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2861B6">
        <w:rPr>
          <w:i/>
          <w:iCs/>
        </w:rPr>
        <w:t>техническая и тактическая подготовка в национальных видах спорта.</w:t>
      </w:r>
    </w:p>
    <w:p w:rsidR="002861B6" w:rsidRPr="002861B6" w:rsidRDefault="002861B6" w:rsidP="002861B6">
      <w:pPr>
        <w:jc w:val="both"/>
      </w:pPr>
      <w:r w:rsidRPr="002861B6">
        <w:t>Спортивные единоборства: технико-тактические действия самообороны; приемы страховки и самостраховки</w:t>
      </w:r>
      <w:r w:rsidRPr="002861B6">
        <w:rPr>
          <w:i/>
          <w:iCs/>
        </w:rPr>
        <w:t>.</w:t>
      </w:r>
    </w:p>
    <w:p w:rsidR="002861B6" w:rsidRPr="002861B6" w:rsidRDefault="002861B6" w:rsidP="002861B6">
      <w:pPr>
        <w:jc w:val="both"/>
        <w:rPr>
          <w:i/>
          <w:iCs/>
        </w:rPr>
      </w:pPr>
      <w:r w:rsidRPr="002861B6">
        <w:t xml:space="preserve">Прикладная физическая подготовка: полосы препятствий; </w:t>
      </w:r>
      <w:r w:rsidRPr="002861B6">
        <w:rPr>
          <w:i/>
          <w:iCs/>
        </w:rPr>
        <w:t>кросс по пересеченной местности с элементами спортивного ориентирования; прикладное плавание.</w:t>
      </w:r>
    </w:p>
    <w:p w:rsidR="0071485A" w:rsidRDefault="0071485A" w:rsidP="00CE076D">
      <w:pPr>
        <w:jc w:val="both"/>
      </w:pPr>
    </w:p>
    <w:p w:rsidR="00904B66" w:rsidRDefault="00904B66" w:rsidP="00CE076D">
      <w:pPr>
        <w:jc w:val="both"/>
      </w:pPr>
    </w:p>
    <w:p w:rsidR="00904B66" w:rsidRPr="0071485A" w:rsidRDefault="00904B66" w:rsidP="00CE076D">
      <w:pPr>
        <w:jc w:val="both"/>
      </w:pPr>
    </w:p>
    <w:p w:rsidR="00341638" w:rsidRPr="0071485A" w:rsidRDefault="00341638" w:rsidP="0071485A">
      <w:pPr>
        <w:suppressAutoHyphens/>
        <w:ind w:firstLine="709"/>
        <w:jc w:val="both"/>
        <w:rPr>
          <w:rFonts w:eastAsia="Calibri"/>
          <w:lang w:eastAsia="en-US"/>
        </w:rPr>
      </w:pPr>
    </w:p>
    <w:p w:rsidR="002861B6" w:rsidRPr="002861B6" w:rsidRDefault="00904B66" w:rsidP="00904B66">
      <w:pPr>
        <w:jc w:val="center"/>
        <w:rPr>
          <w:b/>
          <w:sz w:val="28"/>
          <w:szCs w:val="28"/>
        </w:rPr>
      </w:pPr>
      <w:r w:rsidRPr="002861B6">
        <w:rPr>
          <w:b/>
          <w:sz w:val="28"/>
          <w:szCs w:val="28"/>
        </w:rPr>
        <w:t>ОСНОВЫ БЕЗОПАСНОСТИ ЖИЗНЕДЕЯТЕЛЬНОСТИ</w:t>
      </w:r>
    </w:p>
    <w:p w:rsidR="002861B6" w:rsidRPr="002861B6" w:rsidRDefault="002861B6" w:rsidP="002861B6">
      <w:pPr>
        <w:rPr>
          <w:b/>
        </w:rPr>
      </w:pPr>
    </w:p>
    <w:p w:rsidR="002861B6" w:rsidRPr="00115C27" w:rsidRDefault="00904B66" w:rsidP="002861B6">
      <w:r>
        <w:tab/>
      </w:r>
      <w:r w:rsidR="002861B6" w:rsidRPr="00115C27">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2861B6">
        <w:t>формирования у</w:t>
      </w:r>
      <w:r w:rsidR="002861B6" w:rsidRPr="00115C27">
        <w:t xml:space="preserve"> обуча</w:t>
      </w:r>
      <w:r w:rsidR="002861B6">
        <w:t>ющихся компетенции</w:t>
      </w:r>
      <w:r w:rsidR="002861B6" w:rsidRPr="00115C27">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2861B6" w:rsidRPr="00115C27" w:rsidRDefault="00565464" w:rsidP="002861B6">
      <w:r>
        <w:tab/>
      </w:r>
      <w:r w:rsidR="002861B6" w:rsidRPr="00565464">
        <w:rPr>
          <w:b/>
        </w:rPr>
        <w:t>Целью</w:t>
      </w:r>
      <w:r w:rsidR="002861B6" w:rsidRPr="00115C27">
        <w:t xml:space="preserve"> изучения и освоения примерной программы </w:t>
      </w:r>
      <w:r w:rsidR="002861B6">
        <w:t>учебного предмета «</w:t>
      </w:r>
      <w:r w:rsidR="002861B6" w:rsidRPr="00115C27">
        <w:t>Основ</w:t>
      </w:r>
      <w:r w:rsidR="002861B6">
        <w:t>ы</w:t>
      </w:r>
      <w:r w:rsidR="002861B6" w:rsidRPr="00115C27">
        <w:t xml:space="preserve"> безопасности жизнедеятельности</w:t>
      </w:r>
      <w:r w:rsidR="002861B6">
        <w:t>»</w:t>
      </w:r>
      <w:r w:rsidR="002861B6" w:rsidRPr="00115C27">
        <w:t xml:space="preserve"> является формирование у выпускника культуры безопасности жизнедеятельности в современном мире, получение </w:t>
      </w:r>
      <w:r w:rsidR="002861B6">
        <w:t xml:space="preserve">им </w:t>
      </w:r>
      <w:r w:rsidR="002861B6" w:rsidRPr="00115C27">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2861B6">
        <w:t>ФГОС СОО</w:t>
      </w:r>
      <w:r w:rsidR="002861B6" w:rsidRPr="00115C27">
        <w:t>.</w:t>
      </w:r>
    </w:p>
    <w:p w:rsidR="002861B6" w:rsidRPr="00565464" w:rsidRDefault="002861B6" w:rsidP="002861B6">
      <w:pPr>
        <w:rPr>
          <w:u w:val="single"/>
        </w:rPr>
      </w:pPr>
      <w:r w:rsidRPr="00565464">
        <w:rPr>
          <w:u w:val="single"/>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2861B6" w:rsidRPr="00115C27" w:rsidRDefault="00565464" w:rsidP="002861B6">
      <w:r>
        <w:tab/>
        <w:t>П</w:t>
      </w:r>
      <w:r w:rsidR="002861B6" w:rsidRPr="00115C27">
        <w:t>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w:t>
      </w:r>
      <w:r w:rsidR="002861B6">
        <w:t>ю</w:t>
      </w:r>
      <w:r w:rsidR="002861B6" w:rsidRPr="00115C27">
        <w:t xml:space="preserve">т возможность освоения </w:t>
      </w:r>
      <w:r w:rsidR="002861B6">
        <w:t xml:space="preserve">ими </w:t>
      </w:r>
      <w:r w:rsidR="002861B6" w:rsidRPr="00115C27">
        <w:t>теоретической и практической деятельности, что является важнейшим компонентом развивающего обучения.Содержание представлено в девяти модулях.</w:t>
      </w:r>
    </w:p>
    <w:p w:rsidR="002861B6" w:rsidRPr="00115C27" w:rsidRDefault="002861B6" w:rsidP="002861B6">
      <w:r w:rsidRPr="00565464">
        <w:rPr>
          <w:i/>
        </w:rPr>
        <w:t xml:space="preserve">Модуль «Основы комплексной безопасности» </w:t>
      </w:r>
      <w:r w:rsidRPr="00115C27">
        <w:t>раскрывает вопросы, связанные с экологической безопасностью и охраной окружающей среды, безопасностью на транспорте, явны</w:t>
      </w:r>
      <w:r>
        <w:t>ми</w:t>
      </w:r>
      <w:r w:rsidRPr="00115C27">
        <w:t xml:space="preserve"> и скрыты</w:t>
      </w:r>
      <w:r>
        <w:t>ми</w:t>
      </w:r>
      <w:r w:rsidRPr="00115C27">
        <w:t xml:space="preserve"> опасностя</w:t>
      </w:r>
      <w:r>
        <w:t>ми</w:t>
      </w:r>
      <w:r w:rsidRPr="00115C27">
        <w:t xml:space="preserve"> в современных молод</w:t>
      </w:r>
      <w:r>
        <w:t>е</w:t>
      </w:r>
      <w:r w:rsidRPr="00115C27">
        <w:t xml:space="preserve">жных </w:t>
      </w:r>
      <w:r>
        <w:t>хобби</w:t>
      </w:r>
      <w:r w:rsidRPr="00115C27">
        <w:t xml:space="preserve"> подростков.</w:t>
      </w:r>
    </w:p>
    <w:p w:rsidR="002861B6" w:rsidRPr="00115C27" w:rsidRDefault="002861B6" w:rsidP="002861B6">
      <w:r w:rsidRPr="00565464">
        <w:rPr>
          <w:i/>
        </w:rPr>
        <w:t xml:space="preserve">Модуль «Защита населения Российской Федерации от опасных и чрезвычайных ситуаций» </w:t>
      </w:r>
      <w:r w:rsidRPr="00115C27">
        <w:t>раскрывает вопросы, связанные с защитой населения от опасных и чрезвычайных ситуаций природного, техногенного и социального характера.</w:t>
      </w:r>
    </w:p>
    <w:p w:rsidR="002861B6" w:rsidRPr="00115C27" w:rsidRDefault="002861B6" w:rsidP="002861B6">
      <w:r w:rsidRPr="00565464">
        <w:rPr>
          <w:i/>
        </w:rPr>
        <w:t xml:space="preserve">Модуль «Основы противодействия экстремизму, терроризму и наркотизму в Российской Федерации» </w:t>
      </w:r>
      <w:r w:rsidRPr="00115C27">
        <w:t>раскрывает вопросы, связанные с противодействием экстремизму, терроризму и наркотизму.</w:t>
      </w:r>
    </w:p>
    <w:p w:rsidR="002861B6" w:rsidRPr="00115C27" w:rsidRDefault="002861B6" w:rsidP="002861B6">
      <w:r w:rsidRPr="00565464">
        <w:rPr>
          <w:i/>
        </w:rPr>
        <w:t>Модуль «Основы здорового образа жизни»</w:t>
      </w:r>
      <w:r w:rsidRPr="00115C27">
        <w:t xml:space="preserve"> раскрывает основы здорового образа жизни.</w:t>
      </w:r>
    </w:p>
    <w:p w:rsidR="002861B6" w:rsidRPr="00115C27" w:rsidRDefault="002861B6" w:rsidP="002861B6">
      <w:r w:rsidRPr="00565464">
        <w:rPr>
          <w:i/>
        </w:rPr>
        <w:t>Модуль «Основы медицинских знаний и оказание первой помощи»</w:t>
      </w:r>
      <w:r w:rsidRPr="00115C27">
        <w:t xml:space="preserve"> раскрывает вопросы, связанные с оказанием первой помощи, санитарно-эпидемиологическим благополучием населения и профилактик</w:t>
      </w:r>
      <w:r>
        <w:t>ой</w:t>
      </w:r>
      <w:r w:rsidRPr="00115C27">
        <w:t xml:space="preserve"> инфекционных заболеваний.</w:t>
      </w:r>
    </w:p>
    <w:p w:rsidR="002861B6" w:rsidRPr="00115C27" w:rsidRDefault="002861B6" w:rsidP="002861B6">
      <w:r w:rsidRPr="00565464">
        <w:rPr>
          <w:i/>
        </w:rPr>
        <w:lastRenderedPageBreak/>
        <w:t>Модуль «Основы обороны государства»</w:t>
      </w:r>
      <w:r w:rsidRPr="00115C27">
        <w:t xml:space="preserve"> раскрывает вопросы, </w:t>
      </w:r>
      <w:r w:rsidRPr="00152905">
        <w:t>связанные</w:t>
      </w:r>
      <w:r w:rsidRPr="00115C27">
        <w:t xml:space="preserve"> ссостоянием и тенденциями развития современного мира и России, </w:t>
      </w:r>
      <w:r>
        <w:t>а также</w:t>
      </w:r>
      <w:r w:rsidRPr="00115C27">
        <w:t xml:space="preserve"> факторы и </w:t>
      </w:r>
      <w:r w:rsidRPr="00625090">
        <w:t>источники угроз и основы обороны</w:t>
      </w:r>
      <w:r w:rsidRPr="00115C27">
        <w:t xml:space="preserve"> РФ.</w:t>
      </w:r>
    </w:p>
    <w:p w:rsidR="002861B6" w:rsidRPr="00115C27" w:rsidRDefault="002861B6" w:rsidP="002861B6">
      <w:r w:rsidRPr="00565464">
        <w:rPr>
          <w:i/>
        </w:rPr>
        <w:t>Модуль «Правовые основы военной службы»</w:t>
      </w:r>
      <w:r w:rsidRPr="00115C27">
        <w:t xml:space="preserve"> включает вопросыобеспечения прав, определения и соблюдения обязанностей граждани</w:t>
      </w:r>
      <w:r>
        <w:t>на до призыва, во время призыва и</w:t>
      </w:r>
      <w:r w:rsidRPr="00115C27">
        <w:t xml:space="preserve"> прохождения военной службы, увольнения с военной службы и пребывания в запасе.</w:t>
      </w:r>
    </w:p>
    <w:p w:rsidR="002861B6" w:rsidRPr="00115C27" w:rsidRDefault="002861B6" w:rsidP="002861B6">
      <w:r w:rsidRPr="00565464">
        <w:rPr>
          <w:i/>
        </w:rPr>
        <w:t>Модуль «Элементы начальной военной подготовки»</w:t>
      </w:r>
      <w:r w:rsidRPr="00115C27">
        <w:t xml:space="preserve"> раскрывает вопросы строевой, огневой, тактической подготовки.</w:t>
      </w:r>
    </w:p>
    <w:p w:rsidR="002861B6" w:rsidRPr="00115C27" w:rsidRDefault="002861B6" w:rsidP="002861B6">
      <w:r w:rsidRPr="00565464">
        <w:rPr>
          <w:i/>
        </w:rPr>
        <w:t>Модуль «Военно-профессиональная деятельность»</w:t>
      </w:r>
      <w:r w:rsidRPr="00115C27">
        <w:t xml:space="preserve"> раскрывает вопросы военно-профессион</w:t>
      </w:r>
      <w:r>
        <w:t>альной деятельности гражданина.</w:t>
      </w:r>
    </w:p>
    <w:p w:rsidR="002861B6" w:rsidRPr="002861B6" w:rsidRDefault="00565464" w:rsidP="002861B6">
      <w:r>
        <w:tab/>
      </w:r>
      <w:r w:rsidR="002861B6" w:rsidRPr="002861B6">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2861B6" w:rsidRPr="00565464" w:rsidRDefault="002861B6" w:rsidP="002861B6">
      <w:pPr>
        <w:rPr>
          <w:b/>
        </w:rPr>
      </w:pPr>
      <w:r w:rsidRPr="00565464">
        <w:rPr>
          <w:b/>
        </w:rPr>
        <w:t>«Основы безопасности жизнедеятельности» как учебный предмет обеспечивает:</w:t>
      </w:r>
    </w:p>
    <w:p w:rsidR="002861B6" w:rsidRPr="002861B6" w:rsidRDefault="002861B6" w:rsidP="002861B6">
      <w:pPr>
        <w:pStyle w:val="a0"/>
        <w:spacing w:line="240" w:lineRule="auto"/>
        <w:rPr>
          <w:sz w:val="24"/>
          <w:szCs w:val="24"/>
        </w:rPr>
      </w:pPr>
      <w:r w:rsidRPr="002861B6">
        <w:rPr>
          <w:sz w:val="24"/>
          <w:szCs w:val="24"/>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2861B6" w:rsidRPr="002861B6" w:rsidRDefault="002861B6" w:rsidP="002861B6">
      <w:pPr>
        <w:pStyle w:val="a0"/>
        <w:spacing w:line="240" w:lineRule="auto"/>
        <w:rPr>
          <w:sz w:val="24"/>
          <w:szCs w:val="24"/>
        </w:rPr>
      </w:pPr>
      <w:r w:rsidRPr="002861B6">
        <w:rPr>
          <w:sz w:val="24"/>
          <w:szCs w:val="24"/>
        </w:rPr>
        <w:t>знание правил и владение навыками поведения в опасных и чрезвычайных ситуациях природного, техногенного и социального характера;</w:t>
      </w:r>
    </w:p>
    <w:p w:rsidR="002861B6" w:rsidRPr="002861B6" w:rsidRDefault="002861B6" w:rsidP="002861B6">
      <w:pPr>
        <w:pStyle w:val="a0"/>
        <w:spacing w:line="240" w:lineRule="auto"/>
        <w:rPr>
          <w:sz w:val="24"/>
          <w:szCs w:val="24"/>
        </w:rPr>
      </w:pPr>
      <w:r w:rsidRPr="002861B6">
        <w:rPr>
          <w:sz w:val="24"/>
          <w:szCs w:val="24"/>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2861B6" w:rsidRPr="002861B6" w:rsidRDefault="002861B6" w:rsidP="002861B6">
      <w:pPr>
        <w:pStyle w:val="a0"/>
        <w:spacing w:line="240" w:lineRule="auto"/>
        <w:rPr>
          <w:sz w:val="24"/>
          <w:szCs w:val="24"/>
        </w:rPr>
      </w:pPr>
      <w:r w:rsidRPr="002861B6">
        <w:rPr>
          <w:sz w:val="24"/>
          <w:szCs w:val="24"/>
        </w:rPr>
        <w:t>умение действовать индивидуально и в группе в опасных и чрезвычайных ситуациях;</w:t>
      </w:r>
    </w:p>
    <w:p w:rsidR="002861B6" w:rsidRPr="002861B6" w:rsidRDefault="002861B6" w:rsidP="002861B6">
      <w:pPr>
        <w:pStyle w:val="a0"/>
        <w:spacing w:line="240" w:lineRule="auto"/>
        <w:rPr>
          <w:sz w:val="24"/>
          <w:szCs w:val="24"/>
        </w:rPr>
      </w:pPr>
      <w:r w:rsidRPr="002861B6">
        <w:rPr>
          <w:sz w:val="24"/>
          <w:szCs w:val="24"/>
        </w:rPr>
        <w:t>формирование морально-психологических и физических качеств гражданина, необходимых для прохождения военной службы;</w:t>
      </w:r>
    </w:p>
    <w:p w:rsidR="002861B6" w:rsidRPr="002861B6" w:rsidRDefault="002861B6" w:rsidP="002861B6">
      <w:pPr>
        <w:pStyle w:val="a0"/>
        <w:spacing w:line="240" w:lineRule="auto"/>
        <w:rPr>
          <w:sz w:val="24"/>
          <w:szCs w:val="24"/>
        </w:rPr>
      </w:pPr>
      <w:r w:rsidRPr="002861B6">
        <w:rPr>
          <w:sz w:val="24"/>
          <w:szCs w:val="24"/>
        </w:rPr>
        <w:t>воспитание патриотизма, уважения к историческому и культурному прошлому России и ее Вооруженным Силам;</w:t>
      </w:r>
    </w:p>
    <w:p w:rsidR="002861B6" w:rsidRPr="002861B6" w:rsidRDefault="002861B6" w:rsidP="002861B6">
      <w:pPr>
        <w:pStyle w:val="a0"/>
        <w:spacing w:line="240" w:lineRule="auto"/>
        <w:rPr>
          <w:sz w:val="24"/>
          <w:szCs w:val="24"/>
        </w:rPr>
      </w:pPr>
      <w:r w:rsidRPr="002861B6">
        <w:rPr>
          <w:sz w:val="24"/>
          <w:szCs w:val="24"/>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2861B6" w:rsidRPr="002861B6" w:rsidRDefault="002861B6" w:rsidP="002861B6">
      <w:pPr>
        <w:pStyle w:val="a0"/>
        <w:spacing w:line="240" w:lineRule="auto"/>
        <w:rPr>
          <w:sz w:val="24"/>
          <w:szCs w:val="24"/>
        </w:rPr>
      </w:pPr>
      <w:r w:rsidRPr="002861B6">
        <w:rPr>
          <w:sz w:val="24"/>
          <w:szCs w:val="24"/>
        </w:rPr>
        <w:t>приобретение навыков в области гражданской обороны;</w:t>
      </w:r>
    </w:p>
    <w:p w:rsidR="002861B6" w:rsidRPr="002861B6" w:rsidRDefault="002861B6" w:rsidP="002861B6">
      <w:pPr>
        <w:pStyle w:val="a0"/>
        <w:spacing w:line="240" w:lineRule="auto"/>
        <w:rPr>
          <w:sz w:val="24"/>
          <w:szCs w:val="24"/>
        </w:rPr>
      </w:pPr>
      <w:r w:rsidRPr="002861B6">
        <w:rPr>
          <w:sz w:val="24"/>
          <w:szCs w:val="24"/>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2861B6" w:rsidRPr="00115C27" w:rsidRDefault="00565464" w:rsidP="002861B6">
      <w:r>
        <w:tab/>
      </w:r>
      <w:r w:rsidRPr="00115C27">
        <w:t xml:space="preserve">Программа </w:t>
      </w:r>
      <w:r w:rsidR="002861B6" w:rsidRPr="00115C27">
        <w:t>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2861B6">
        <w:t> </w:t>
      </w:r>
      <w:r w:rsidR="002861B6" w:rsidRPr="00115C27">
        <w:t>ч. других предметных областей, анализировать полученные результаты, представлять и научно аргументировать полученные выводы.</w:t>
      </w:r>
    </w:p>
    <w:p w:rsidR="002861B6" w:rsidRPr="00115C27" w:rsidRDefault="00565464" w:rsidP="002861B6">
      <w:r>
        <w:tab/>
      </w:r>
      <w:r w:rsidR="002861B6" w:rsidRPr="00115C27">
        <w:t>Межпредметная связь учебного предмета «Основы безопасности жизнедеятельности» с такими предметами</w:t>
      </w:r>
      <w:r w:rsidR="002861B6">
        <w:t>,</w:t>
      </w:r>
      <w:r w:rsidR="002861B6" w:rsidRPr="00115C27">
        <w:t xml:space="preserve"> как «Физика», «Химия», «Биология», «География», «Информатика», «История», «Обществознание», «Право»,«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рационально</w:t>
      </w:r>
      <w:r w:rsidR="002861B6">
        <w:t>му</w:t>
      </w:r>
      <w:r w:rsidR="002861B6" w:rsidRPr="00115C27">
        <w:t xml:space="preserve"> использовани</w:t>
      </w:r>
      <w:r w:rsidR="002861B6">
        <w:t>ю</w:t>
      </w:r>
      <w:r w:rsidR="002861B6" w:rsidRPr="00115C27">
        <w:t xml:space="preserve"> учебного времени в рамках выбранного профиля и индивид</w:t>
      </w:r>
      <w:r w:rsidR="002861B6">
        <w:t>уальной траектории образования.</w:t>
      </w:r>
    </w:p>
    <w:p w:rsidR="002861B6" w:rsidRPr="00115C27" w:rsidRDefault="002861B6" w:rsidP="002861B6">
      <w:r w:rsidRPr="00115C27">
        <w:rPr>
          <w:b/>
        </w:rPr>
        <w:t>Базовый уровень</w:t>
      </w:r>
    </w:p>
    <w:p w:rsidR="002861B6" w:rsidRPr="00115C27" w:rsidRDefault="002861B6" w:rsidP="002861B6">
      <w:r w:rsidRPr="00115C27">
        <w:rPr>
          <w:b/>
        </w:rPr>
        <w:t>Основы комплексной безопасности</w:t>
      </w:r>
    </w:p>
    <w:p w:rsidR="002861B6" w:rsidRPr="00B13B54" w:rsidRDefault="002861B6" w:rsidP="002861B6">
      <w:r w:rsidRPr="00B13B54">
        <w:t xml:space="preserve">Экологическая безопасность и охрана окружающей среды. </w:t>
      </w:r>
      <w:r w:rsidRPr="00B13B54">
        <w:rPr>
          <w:i/>
        </w:rPr>
        <w:t xml:space="preserve">Влияние экологической безопасности на национальную безопасность РФ. </w:t>
      </w:r>
      <w:r w:rsidRPr="00B13B54">
        <w:t xml:space="preserve">Права, обязанности и ответственность </w:t>
      </w:r>
      <w:r w:rsidRPr="00B13B54">
        <w:lastRenderedPageBreak/>
        <w:t>гражданина в области охраны окружающей среды. Организации, отвечающие за защиту прав потребителей и благополучие человека, природопользо</w:t>
      </w:r>
      <w:r>
        <w:t>вание и охрану окружающей среды,</w:t>
      </w:r>
      <w:r w:rsidRPr="00B13B54">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2861B6" w:rsidRPr="00B13B54" w:rsidRDefault="002861B6" w:rsidP="002861B6">
      <w:r w:rsidRPr="00B13B54">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t>и</w:t>
      </w:r>
      <w:r w:rsidRPr="00B13B54">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2861B6" w:rsidRPr="00B13B54" w:rsidRDefault="002861B6" w:rsidP="002861B6">
      <w:r w:rsidRPr="00B13B54">
        <w:t>Явные и скрытые опасности современных молод</w:t>
      </w:r>
      <w:r>
        <w:t>е</w:t>
      </w:r>
      <w:r w:rsidRPr="00B13B54">
        <w:t xml:space="preserve">жных </w:t>
      </w:r>
      <w:r>
        <w:t>хобби</w:t>
      </w:r>
      <w:r w:rsidRPr="00B13B54">
        <w:t>. Последствия и ответственность.</w:t>
      </w:r>
    </w:p>
    <w:p w:rsidR="002861B6" w:rsidRPr="00115C27" w:rsidRDefault="002861B6" w:rsidP="002861B6">
      <w:r w:rsidRPr="00115C27">
        <w:rPr>
          <w:b/>
        </w:rPr>
        <w:t>Защита населения Российской Федерации от опасных и чрезвычайных ситуаций</w:t>
      </w:r>
    </w:p>
    <w:p w:rsidR="002861B6" w:rsidRDefault="002861B6" w:rsidP="002861B6">
      <w:r w:rsidRPr="00B13B54">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t>,</w:t>
      </w:r>
      <w:r w:rsidRPr="00B13B54">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t>,</w:t>
      </w:r>
      <w:r w:rsidRPr="00B13B54">
        <w:t xml:space="preserve"> возникающих при ведении военных действий или вследствие этих действий</w:t>
      </w:r>
      <w:r>
        <w:t>,</w:t>
      </w:r>
      <w:r w:rsidRPr="00B13B54">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2861B6" w:rsidRPr="00115C27" w:rsidRDefault="002861B6" w:rsidP="002861B6">
      <w:r w:rsidRPr="00115C27">
        <w:rPr>
          <w:b/>
        </w:rPr>
        <w:t>Основы противодействия экстремизму, терроризму и наркотизму в Российской Федерации</w:t>
      </w:r>
    </w:p>
    <w:p w:rsidR="002861B6" w:rsidRPr="00B13B54" w:rsidRDefault="002861B6" w:rsidP="002861B6">
      <w:r w:rsidRPr="00B13B54">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t>ва и ответственность гражданина</w:t>
      </w:r>
      <w:r w:rsidRPr="00B13B54">
        <w:t xml:space="preserve"> в области противодействия экстремизму, терроризму и наркотизму в Российской Федерации.</w:t>
      </w:r>
    </w:p>
    <w:p w:rsidR="002861B6" w:rsidRDefault="002861B6" w:rsidP="002861B6">
      <w:r w:rsidRPr="00B13B54">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2861B6" w:rsidRPr="00115C27" w:rsidRDefault="002861B6" w:rsidP="002861B6">
      <w:r w:rsidRPr="00115C27">
        <w:rPr>
          <w:b/>
        </w:rPr>
        <w:t>Основы здорового образа жизни</w:t>
      </w:r>
    </w:p>
    <w:p w:rsidR="002861B6" w:rsidRPr="00B13B54" w:rsidRDefault="002861B6" w:rsidP="002861B6">
      <w:r w:rsidRPr="00B13B54">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2861B6" w:rsidRPr="00115C27" w:rsidRDefault="002861B6" w:rsidP="002861B6">
      <w:r w:rsidRPr="00115C27">
        <w:rPr>
          <w:b/>
        </w:rPr>
        <w:t>Основы медицинских знаний и оказание первой помощи</w:t>
      </w:r>
    </w:p>
    <w:p w:rsidR="002861B6" w:rsidRPr="00B13B54" w:rsidRDefault="002861B6" w:rsidP="002861B6">
      <w:r w:rsidRPr="00B13B54">
        <w:t xml:space="preserve">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w:t>
      </w:r>
      <w:r w:rsidRPr="00B13B54">
        <w:lastRenderedPageBreak/>
        <w:t>первой помощи при неотложных состояниях. Правила и способы переноски (транспортировки) пострадавших.</w:t>
      </w:r>
    </w:p>
    <w:p w:rsidR="002861B6" w:rsidRPr="00115C27" w:rsidRDefault="002861B6" w:rsidP="002861B6">
      <w:r w:rsidRPr="00B13B54">
        <w:t>Основы законодательства Российской Федерации в сфере санитарно-эпидемиологическо</w:t>
      </w:r>
      <w:r>
        <w:t>го</w:t>
      </w:r>
      <w:r w:rsidRPr="00B13B54">
        <w:t xml:space="preserve"> благополучи</w:t>
      </w:r>
      <w:r>
        <w:t>я</w:t>
      </w:r>
      <w:r w:rsidRPr="00B13B54">
        <w:t xml:space="preserve"> населения. Права, обязанности и ответственность гражданина в сфере санитарно-эпидемиологическо</w:t>
      </w:r>
      <w:r>
        <w:t>го</w:t>
      </w:r>
      <w:r w:rsidRPr="00B13B54">
        <w:t xml:space="preserve"> благополучи</w:t>
      </w:r>
      <w:r>
        <w:t>я</w:t>
      </w:r>
      <w:r w:rsidRPr="00B13B54">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w:t>
      </w:r>
      <w:r w:rsidRPr="00115C27">
        <w:t xml:space="preserve"> знаков безопасностимедицинского и санитарного назначения.</w:t>
      </w:r>
    </w:p>
    <w:p w:rsidR="002861B6" w:rsidRPr="00115C27" w:rsidRDefault="002861B6" w:rsidP="002861B6">
      <w:r w:rsidRPr="00115C27">
        <w:rPr>
          <w:b/>
        </w:rPr>
        <w:t>Основы обороны государства</w:t>
      </w:r>
    </w:p>
    <w:p w:rsidR="002861B6" w:rsidRPr="00115C27" w:rsidRDefault="002861B6" w:rsidP="002861B6">
      <w:r w:rsidRPr="00B13B54">
        <w:t>Состояни</w:t>
      </w:r>
      <w:r>
        <w:t>е</w:t>
      </w:r>
      <w:r w:rsidRPr="00B13B54">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w:t>
      </w:r>
      <w:r w:rsidRPr="00115C27">
        <w:t xml:space="preserve"> и обеспечения безопасности. Вооруженные Силы Российской Федерации, другие войска, воинские формирования и органы</w:t>
      </w:r>
      <w:r>
        <w:t>,</w:t>
      </w:r>
      <w:r w:rsidRPr="00115C27">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115C27">
        <w:rPr>
          <w:i/>
        </w:rPr>
        <w:t>Основные направления развития и строительства ВС РФ.Модернизация вооружения, военной и специальной техники. Техническая оснащенность и ресурсное обеспечение ВС РФ.</w:t>
      </w:r>
    </w:p>
    <w:p w:rsidR="002861B6" w:rsidRPr="00115C27" w:rsidRDefault="002861B6" w:rsidP="002861B6">
      <w:r w:rsidRPr="00115C27">
        <w:rPr>
          <w:b/>
        </w:rPr>
        <w:t>Правовые основы военной службы</w:t>
      </w:r>
    </w:p>
    <w:p w:rsidR="002861B6" w:rsidRPr="00115C27" w:rsidRDefault="002861B6" w:rsidP="002861B6">
      <w:r w:rsidRPr="00B13B54">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t xml:space="preserve">для проходящих </w:t>
      </w:r>
      <w:r w:rsidRPr="00B13B54">
        <w:t>альтернативн</w:t>
      </w:r>
      <w:r>
        <w:t>ую гражданскую службу</w:t>
      </w:r>
      <w:r w:rsidRPr="00115C27">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2861B6" w:rsidRPr="00115C27" w:rsidRDefault="002861B6" w:rsidP="002861B6">
      <w:r w:rsidRPr="00115C27">
        <w:rPr>
          <w:b/>
        </w:rPr>
        <w:t>Элементы начальной военной подготовки</w:t>
      </w:r>
    </w:p>
    <w:p w:rsidR="002861B6" w:rsidRPr="00B13B54" w:rsidRDefault="002861B6" w:rsidP="002861B6">
      <w:r w:rsidRPr="00B13B54">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2861B6" w:rsidRPr="00B13B54" w:rsidRDefault="002861B6" w:rsidP="002861B6">
      <w:r w:rsidRPr="00B13B54">
        <w:t>Назначение, боевые свойства и общ</w:t>
      </w:r>
      <w:r>
        <w:t>е</w:t>
      </w:r>
      <w:r w:rsidRPr="00B13B54">
        <w:t xml:space="preserve">е устройство автомата Калашникова. </w:t>
      </w:r>
      <w:r w:rsidRPr="00B13B54">
        <w:rPr>
          <w:i/>
        </w:rPr>
        <w:t xml:space="preserve">Работа частей и механизмов автомата Калашникова при стрельбе. </w:t>
      </w:r>
      <w:r w:rsidRPr="00B13B54">
        <w:t>Неполная разборка и сборка автомата Калашникова для чистки и смазки.Хранение автомата Калашникова. Устройство патрона.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2861B6" w:rsidRPr="00B13B54" w:rsidRDefault="002861B6" w:rsidP="002861B6">
      <w:r w:rsidRPr="00B13B54">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t>и</w:t>
      </w:r>
      <w:r w:rsidRPr="00B13B54">
        <w:t>.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2861B6" w:rsidRPr="00115C27" w:rsidRDefault="002861B6" w:rsidP="002861B6">
      <w:r w:rsidRPr="00115C27">
        <w:rPr>
          <w:b/>
        </w:rPr>
        <w:t>Военно-профессиональная деятельность</w:t>
      </w:r>
    </w:p>
    <w:p w:rsidR="002861B6" w:rsidRDefault="002861B6" w:rsidP="002861B6">
      <w:r w:rsidRPr="00B13B54">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w:t>
      </w:r>
      <w:r w:rsidRPr="00B13B54">
        <w:lastRenderedPageBreak/>
        <w:t>России, МЧС России. Основные виды высших военно-учебных заведений ВС РФ и учреждения высшего образования МВД России, ФСБ России, МЧС</w:t>
      </w:r>
      <w:r w:rsidRPr="00115C27">
        <w:t xml:space="preserve">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p>
    <w:p w:rsidR="002861B6" w:rsidRDefault="002861B6" w:rsidP="002861B6"/>
    <w:p w:rsidR="00871575" w:rsidRDefault="00871575" w:rsidP="002861B6"/>
    <w:p w:rsidR="00871575" w:rsidRPr="00871575" w:rsidRDefault="00871575" w:rsidP="00871575">
      <w:pPr>
        <w:jc w:val="center"/>
        <w:rPr>
          <w:b/>
          <w:sz w:val="28"/>
        </w:rPr>
      </w:pPr>
      <w:r w:rsidRPr="00871575">
        <w:rPr>
          <w:b/>
          <w:sz w:val="28"/>
        </w:rPr>
        <w:t>МИРОВАЯ ХУДОЖЕСТВЕННАЯ ЛИТЕРАТУРА</w:t>
      </w:r>
    </w:p>
    <w:p w:rsidR="00871575" w:rsidRPr="00871575" w:rsidRDefault="00871575" w:rsidP="00871575">
      <w:pPr>
        <w:rPr>
          <w:b/>
        </w:rPr>
      </w:pPr>
      <w:r w:rsidRPr="00871575">
        <w:rPr>
          <w:b/>
        </w:rPr>
        <w:t>Базовый уровень</w:t>
      </w:r>
    </w:p>
    <w:p w:rsidR="00871575" w:rsidRDefault="00871575" w:rsidP="00871575">
      <w:r w:rsidRPr="00517708">
        <w:rPr>
          <w:u w:val="single"/>
        </w:rPr>
        <w:t xml:space="preserve">Изучение  мировой  художественной  культуры  на  базовом  уровне  </w:t>
      </w:r>
      <w:r>
        <w:t>среднего  общего  образования направлено на достижение следующих целей:</w:t>
      </w:r>
    </w:p>
    <w:p w:rsidR="00871575" w:rsidRDefault="00871575" w:rsidP="00871575">
      <w:r>
        <w:t>·развитие чувств, эмоций, образно-ассоциативного мышления и художественно-творческих способностей;</w:t>
      </w:r>
    </w:p>
    <w:p w:rsidR="00871575" w:rsidRDefault="00871575" w:rsidP="00871575">
      <w:r>
        <w:t>·воспитание художественно-эстетического вкуса; потребности в освоении ценностей мировой культуры;</w:t>
      </w:r>
    </w:p>
    <w:p w:rsidR="00871575" w:rsidRDefault="00871575" w:rsidP="00871575">
      <w:r>
        <w:t xml:space="preserve">·освоение  знаний о   стилях   и   направлениях   в   мировой   художественной   культуре,   их   характерных особенностях; о вершинах художественного творчества в отечественной и зарубежной культуре; </w:t>
      </w:r>
    </w:p>
    <w:p w:rsidR="00871575" w:rsidRDefault="00871575" w:rsidP="00871575">
      <w:r>
        <w:t xml:space="preserve">·овладение умением анализировать  произведения  искусства,  оценивать  их  художественные  особенности, высказывать о них собственное суждение; </w:t>
      </w:r>
    </w:p>
    <w:p w:rsidR="00871575" w:rsidRDefault="00871575" w:rsidP="00871575">
      <w:r>
        <w:t>·использование приобретенных знаний и умений для  расширения  кругозора,  осознанного  формирования собственной культурной среды.</w:t>
      </w:r>
    </w:p>
    <w:p w:rsidR="00871575" w:rsidRDefault="00871575" w:rsidP="00871575"/>
    <w:p w:rsidR="00065338" w:rsidRPr="00626054" w:rsidRDefault="00065338" w:rsidP="00065338">
      <w:pPr>
        <w:ind w:firstLine="708"/>
      </w:pPr>
      <w:r w:rsidRPr="00065338">
        <w:rPr>
          <w:i/>
        </w:rPr>
        <w:t xml:space="preserve">Курсивом </w:t>
      </w:r>
      <w:r w:rsidRPr="00626054">
        <w:t>в учебных программах выделены элементы содержания, относящиеся к результатам, которым обучающиеся «получат возможность научиться».</w:t>
      </w:r>
    </w:p>
    <w:p w:rsidR="00065338" w:rsidRDefault="00065338" w:rsidP="00871575">
      <w:r>
        <w:rPr>
          <w:b/>
        </w:rPr>
        <w:tab/>
      </w:r>
      <w:r w:rsidR="00871575" w:rsidRPr="00065338">
        <w:rPr>
          <w:b/>
        </w:rPr>
        <w:t>Художественная культура первобытного мира.</w:t>
      </w:r>
      <w:r w:rsidR="00871575">
        <w:t xml:space="preserve"> Роль мифа в культуре. Древние образы и символы. </w:t>
      </w:r>
      <w:r w:rsidR="00871575" w:rsidRPr="00065338">
        <w:rPr>
          <w:i/>
        </w:rPr>
        <w:t>Первобытная магия</w:t>
      </w:r>
      <w:r w:rsidR="00871575">
        <w:t xml:space="preserve">. Ритуал –единство слова, музыки, танца, изображения, пантомимы, костюма (татуировки), архитектурного окружения и предметной среды. Художественные комплексы Альтамиры и Стоунхенджа. Символика геометрического орнамента. </w:t>
      </w:r>
      <w:r w:rsidR="00871575" w:rsidRPr="00065338">
        <w:rPr>
          <w:i/>
        </w:rPr>
        <w:t>Архаические основы фольклора. Миф и современность</w:t>
      </w:r>
      <w:r w:rsidR="00871575">
        <w:t>.</w:t>
      </w:r>
    </w:p>
    <w:p w:rsidR="00871575" w:rsidRDefault="00065338" w:rsidP="00871575">
      <w:r>
        <w:rPr>
          <w:b/>
        </w:rPr>
        <w:tab/>
      </w:r>
      <w:r w:rsidR="00871575" w:rsidRPr="00065338">
        <w:rPr>
          <w:b/>
        </w:rPr>
        <w:t>Художественная культура Древнего мира.</w:t>
      </w:r>
      <w:r w:rsidR="00871575">
        <w:t xml:space="preserve">Особенности художественной культуры Месопотамии: аскетизм и красочность ансамблей Вавилона. Гигантизм и неизменность канона –примета Вечной жизни в искусстве Древнего Египта: пирамиды Гизы, храмы Карнака и </w:t>
      </w:r>
      <w:r w:rsidR="00871575" w:rsidRPr="00065338">
        <w:rPr>
          <w:i/>
        </w:rPr>
        <w:t>Луксора. Ступа  в  Санчи,храм  Кандарья  Махадева  в  Кхаджурахо –модель Вселенной  Древней  Индии.  Отражение  мифологических  представлений  майя  и  ацтеков  в  архитектуре  и  рельефе (Паленке, Теночтитлан).</w:t>
      </w:r>
    </w:p>
    <w:p w:rsidR="00065338" w:rsidRDefault="00065338" w:rsidP="00871575">
      <w:r>
        <w:tab/>
      </w:r>
      <w:r w:rsidR="00871575">
        <w:t xml:space="preserve">Идеалы красоты Древней Греции в ансамбле афинского Акрополя. Театрализованное действо. Слияние восточных и античных традиций в эллинизме (Пергамский алтарь). Символы римского величия: </w:t>
      </w:r>
      <w:r w:rsidR="00871575" w:rsidRPr="00065338">
        <w:rPr>
          <w:i/>
        </w:rPr>
        <w:t>Римский форум, Колизей</w:t>
      </w:r>
      <w:r w:rsidR="00871575">
        <w:t>, Пантеон.</w:t>
      </w:r>
    </w:p>
    <w:p w:rsidR="00065338" w:rsidRDefault="00065338" w:rsidP="00871575">
      <w:r>
        <w:rPr>
          <w:b/>
        </w:rPr>
        <w:tab/>
      </w:r>
      <w:r w:rsidR="00871575" w:rsidRPr="00065338">
        <w:rPr>
          <w:b/>
        </w:rPr>
        <w:t>Художественная культура Средних веков</w:t>
      </w:r>
      <w:r w:rsidR="00871575">
        <w:t xml:space="preserve">.София Константинопольская –воплощение идеала божественного мироздания в восточном христианстве. Древнерусский крестово-купольный храм (киевская, владимиро-суздальская, новгородская, московская школа). </w:t>
      </w:r>
      <w:r w:rsidR="00871575" w:rsidRPr="00065338">
        <w:rPr>
          <w:i/>
        </w:rPr>
        <w:t>Космическая,  топографическая,  временная  символика  храма</w:t>
      </w:r>
      <w:r w:rsidR="00871575">
        <w:t>. Икона и иконостас (</w:t>
      </w:r>
      <w:r w:rsidR="00871575" w:rsidRPr="00065338">
        <w:rPr>
          <w:i/>
        </w:rPr>
        <w:t>Ф Грек</w:t>
      </w:r>
      <w:r w:rsidR="00871575">
        <w:t>, А.Рублев). Ансамбль московского Кремля.</w:t>
      </w:r>
    </w:p>
    <w:p w:rsidR="00065338" w:rsidRDefault="00065338" w:rsidP="00871575">
      <w:pPr>
        <w:rPr>
          <w:i/>
        </w:rPr>
      </w:pPr>
      <w:r>
        <w:tab/>
      </w:r>
      <w:r w:rsidR="00871575">
        <w:t xml:space="preserve">Монастырская базилика как средоточие культурной жизни романской эпохи. Готический собор –как образ мира. </w:t>
      </w:r>
      <w:r w:rsidR="00871575" w:rsidRPr="00065338">
        <w:rPr>
          <w:i/>
        </w:rPr>
        <w:t>Региональные  школы  Западной  Европы.  Мусульманский  образ  рая  в  комплексе  Регистана  (Древний  Самарканд). Воплощение  мифологических  и  религиозно-нравственных  представлений  Китая  в  храме  Неба  в  Пекине.  Философия  и мифология в садовом искусстве Японии.Монодический склад средневековой музыкальной культуры.Художественные образы Древнего мира, античности и средневековья в культуре последующих эпох.</w:t>
      </w:r>
    </w:p>
    <w:p w:rsidR="00065338" w:rsidRDefault="00065338" w:rsidP="00871575">
      <w:r>
        <w:rPr>
          <w:b/>
        </w:rPr>
        <w:lastRenderedPageBreak/>
        <w:tab/>
      </w:r>
      <w:r w:rsidR="00871575" w:rsidRPr="00065338">
        <w:rPr>
          <w:b/>
        </w:rPr>
        <w:t>ХудожественнаякультураРенессанса.</w:t>
      </w:r>
      <w:r w:rsidR="00871575">
        <w:t xml:space="preserve">  Возрождение  в  Италии.  Воплощение  идеалов  Ренессанса  в  архитектуре  Флоренции.  Титаны Возрождения (Леонардо да Винчи, Рафаэль, Микеланджело, </w:t>
      </w:r>
      <w:r w:rsidR="00871575" w:rsidRPr="00065338">
        <w:rPr>
          <w:i/>
        </w:rPr>
        <w:t>Тициан). Северное  Возрождение:  Гентский  алтарь  Я.  ван  Эйка;  мастерские  гравюры А.Дюрера, комплекс Фонтенбло. Роль полифонии в развитии светских и культовых музыкальных жанров.</w:t>
      </w:r>
      <w:r w:rsidR="00871575">
        <w:t xml:space="preserve"> Театр У.Шекспира. Историческое значение и вневременная художественная ценность идей Возрождения.</w:t>
      </w:r>
    </w:p>
    <w:p w:rsidR="00065338" w:rsidRDefault="00065338" w:rsidP="00871575">
      <w:r>
        <w:rPr>
          <w:b/>
        </w:rPr>
        <w:tab/>
      </w:r>
      <w:r w:rsidR="00871575" w:rsidRPr="00065338">
        <w:rPr>
          <w:b/>
        </w:rPr>
        <w:t>Художественная культура Нового времени.</w:t>
      </w:r>
      <w:r w:rsidR="00871575">
        <w:t xml:space="preserve"> Стили и направления в искусстве Нового времени.Изменение мировосприятия в эпоху барокко. Архитектурные ансамбли Рима (Л.Бернини), Петербурга и его окрестностей (Ф.-Б.Растрелли); живопись (П.-П.Рубенс). Реализм XVII в. в живописи (Рембрандт ван Рейн). Р</w:t>
      </w:r>
      <w:r>
        <w:t>асцвет гомофонно-гармоничес</w:t>
      </w:r>
      <w:r w:rsidR="00871575">
        <w:t>кого стиля в опере барокко. Высший расцвет свободной полифонии (И.-С.Бах).</w:t>
      </w:r>
    </w:p>
    <w:p w:rsidR="00065338" w:rsidRDefault="00065338" w:rsidP="00871575">
      <w:r>
        <w:tab/>
      </w:r>
      <w:r w:rsidR="00871575">
        <w:t xml:space="preserve">Классицизм и ампир в архитектуре (ансамбли </w:t>
      </w:r>
      <w:r w:rsidR="00871575" w:rsidRPr="00065338">
        <w:rPr>
          <w:i/>
        </w:rPr>
        <w:t>Парижа</w:t>
      </w:r>
      <w:r w:rsidR="00871575">
        <w:t xml:space="preserve">, Версаля, Петербурга). От классицизма к академизму в живописи (Н.Пуссен, </w:t>
      </w:r>
      <w:r w:rsidR="00871575" w:rsidRPr="00065338">
        <w:rPr>
          <w:i/>
        </w:rPr>
        <w:t>Ж.-Л.Давид</w:t>
      </w:r>
      <w:r w:rsidR="00871575">
        <w:t xml:space="preserve">, К.П.Брюллов, </w:t>
      </w:r>
      <w:r w:rsidR="00871575" w:rsidRPr="00065338">
        <w:rPr>
          <w:i/>
        </w:rPr>
        <w:t>А.А.Иванов).</w:t>
      </w:r>
      <w:r w:rsidR="00871575">
        <w:t xml:space="preserve"> Формирование классических жанров и принципов симфонизма в произведениях мастеров Венской классической школы (В.-А.Моцарт, Л.ван Бетховен).</w:t>
      </w:r>
    </w:p>
    <w:p w:rsidR="00065338" w:rsidRDefault="00065338" w:rsidP="00871575">
      <w:r>
        <w:tab/>
      </w:r>
      <w:r w:rsidR="00871575">
        <w:t>Романтический идеал и его отображение в музыке (</w:t>
      </w:r>
      <w:r w:rsidR="00871575" w:rsidRPr="00065338">
        <w:rPr>
          <w:i/>
        </w:rPr>
        <w:t>Ф.Шуберт</w:t>
      </w:r>
      <w:r w:rsidR="00871575">
        <w:t>, Р. Вагнер) Романтизм в живописи (</w:t>
      </w:r>
      <w:r w:rsidR="00871575" w:rsidRPr="00065338">
        <w:rPr>
          <w:i/>
        </w:rPr>
        <w:t>прерафаэлиты</w:t>
      </w:r>
      <w:r w:rsidR="00871575">
        <w:t xml:space="preserve">, Ф.Гойя, </w:t>
      </w:r>
      <w:r w:rsidR="00871575" w:rsidRPr="00065338">
        <w:rPr>
          <w:i/>
        </w:rPr>
        <w:t>Э.Делакруа</w:t>
      </w:r>
      <w:r w:rsidR="00871575">
        <w:t>, О. Кипренский). Зарождение русскойклассической музыкальной школы (М.И.Глинка).</w:t>
      </w:r>
    </w:p>
    <w:p w:rsidR="00065338" w:rsidRDefault="00065338" w:rsidP="00871575">
      <w:r>
        <w:tab/>
      </w:r>
      <w:r w:rsidR="00871575">
        <w:t>Социальная тематика в живописи реализма (</w:t>
      </w:r>
      <w:r w:rsidR="00871575" w:rsidRPr="00065338">
        <w:rPr>
          <w:i/>
        </w:rPr>
        <w:t>Г.Курбе</w:t>
      </w:r>
      <w:r w:rsidR="00871575">
        <w:t>, О.Домье, художники-передвижники –И.Е.Репин, В.И.Суриков). Развитие русской музыки во второй половине XIX в. (П.И.Чайковский).</w:t>
      </w:r>
    </w:p>
    <w:p w:rsidR="00517708" w:rsidRDefault="00065338" w:rsidP="00871575">
      <w:r>
        <w:tab/>
      </w:r>
      <w:r w:rsidR="00871575" w:rsidRPr="00065338">
        <w:rPr>
          <w:b/>
        </w:rPr>
        <w:t>Художественная культура концаXIX –XX вв.</w:t>
      </w:r>
      <w:r w:rsidR="00871575">
        <w:t>Основные направления в живописи конца XIX в: импрессионизм (К.Моне), постимпрессионизм (Ван  Гог,</w:t>
      </w:r>
      <w:r w:rsidR="00871575" w:rsidRPr="00065338">
        <w:rPr>
          <w:i/>
        </w:rPr>
        <w:t>П.Сезанн, П.Гоген</w:t>
      </w:r>
      <w:r w:rsidR="00871575">
        <w:t>).  Модерн  в  архитектуре  (</w:t>
      </w:r>
      <w:r w:rsidR="00871575" w:rsidRPr="00065338">
        <w:rPr>
          <w:i/>
        </w:rPr>
        <w:t>В.  Орта</w:t>
      </w:r>
      <w:r w:rsidR="00871575">
        <w:t>,  А.Гауди,</w:t>
      </w:r>
      <w:r w:rsidR="00871575" w:rsidRPr="00065338">
        <w:rPr>
          <w:i/>
        </w:rPr>
        <w:t>В.И.Шехтель</w:t>
      </w:r>
      <w:r w:rsidR="00871575">
        <w:t xml:space="preserve">).  Символ  и  миф  в  живописи  (М.А.Вру-бель)  и  музыке (А.Н.Скрябин). Художественные течения модернизма в живописи XX в.: кубизм (П.Пикассо), абстрактивизм (В.Кандинский), сюрреализм (С.Дали). Архитектура XX в. (В.Е.Татлин, </w:t>
      </w:r>
      <w:r w:rsidR="00871575" w:rsidRPr="00517708">
        <w:rPr>
          <w:i/>
        </w:rPr>
        <w:t>Ш.-Э.  ле  Корбюзье</w:t>
      </w:r>
      <w:r w:rsidR="00871575">
        <w:t>, Ф.-Л.Райт,</w:t>
      </w:r>
      <w:r w:rsidR="00871575" w:rsidRPr="00517708">
        <w:rPr>
          <w:i/>
        </w:rPr>
        <w:t>О.Нимейер</w:t>
      </w:r>
      <w:r w:rsidR="00871575">
        <w:t xml:space="preserve">). Театральная культура XX в.: режиссерский театр (К.С.Станиславский и В.И.Немирович-Данченко); эпический театр Б.Брехта. Стилистическая разнородность в музыке XX в. (С.С.Про-кофьев, Д.Д.Шостакович, А.Г.Шнитке). </w:t>
      </w:r>
      <w:r w:rsidR="00871575" w:rsidRPr="00517708">
        <w:rPr>
          <w:i/>
        </w:rPr>
        <w:t>Синтез искусств -особенная черта культуры XX в.: кинематограф (С.М.Эйзенштейн, Ф.Феллини), виды и жанры телевидения, дизайн компьютерная графика и анимация, мюзикл (Э.-Л. Уэббер). Рок-музыка (Биттлз, Пинк Флойд); электронная музыка (Ж.-М. Жарр). Массовое искусство.</w:t>
      </w:r>
    </w:p>
    <w:p w:rsidR="002861B6" w:rsidRPr="00517708" w:rsidRDefault="00517708" w:rsidP="00871575">
      <w:pPr>
        <w:rPr>
          <w:b/>
        </w:rPr>
      </w:pPr>
      <w:r>
        <w:rPr>
          <w:b/>
        </w:rPr>
        <w:tab/>
      </w:r>
      <w:r w:rsidR="00871575" w:rsidRPr="00517708">
        <w:rPr>
          <w:b/>
        </w:rPr>
        <w:t>Культурные традиции родного края.</w:t>
      </w:r>
    </w:p>
    <w:p w:rsidR="002861B6" w:rsidRPr="002861B6" w:rsidRDefault="002861B6" w:rsidP="002861B6"/>
    <w:p w:rsidR="00C44A80" w:rsidRDefault="00C44A80" w:rsidP="002861B6">
      <w:pPr>
        <w:rPr>
          <w:b/>
        </w:rPr>
      </w:pPr>
      <w:bookmarkStart w:id="64" w:name="_Toc453968196"/>
    </w:p>
    <w:p w:rsidR="002861B6" w:rsidRPr="002861B6" w:rsidRDefault="007E706A" w:rsidP="002861B6">
      <w:pPr>
        <w:rPr>
          <w:b/>
        </w:rPr>
      </w:pPr>
      <w:r>
        <w:rPr>
          <w:b/>
        </w:rPr>
        <w:t>II.3.  П</w:t>
      </w:r>
      <w:r w:rsidR="002861B6" w:rsidRPr="002861B6">
        <w:rPr>
          <w:b/>
        </w:rPr>
        <w:t>рограмма воспитания и социализации обучающихся при получении среднего общего образования</w:t>
      </w:r>
      <w:bookmarkEnd w:id="64"/>
    </w:p>
    <w:p w:rsidR="002861B6" w:rsidRPr="002861B6" w:rsidRDefault="002861B6" w:rsidP="002861B6"/>
    <w:p w:rsidR="002861B6" w:rsidRDefault="00B349C7" w:rsidP="00B349C7">
      <w:pPr>
        <w:autoSpaceDE w:val="0"/>
        <w:autoSpaceDN w:val="0"/>
        <w:adjustRightInd w:val="0"/>
        <w:ind w:firstLine="851"/>
        <w:jc w:val="both"/>
      </w:pPr>
      <w:r w:rsidRPr="00441C22">
        <w:t xml:space="preserve">Программа воспитания и социализации обучающихся на ступени среднего общего образования </w:t>
      </w:r>
      <w:r>
        <w:t xml:space="preserve">(далее - Программа) </w:t>
      </w:r>
      <w:r w:rsidRPr="00441C22">
        <w:t>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образование, традиционные религии России, искусство, природа, человечество, и направлена на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w:t>
      </w:r>
    </w:p>
    <w:p w:rsidR="00B349C7" w:rsidRPr="00B349C7" w:rsidRDefault="00B349C7" w:rsidP="00B349C7">
      <w:pPr>
        <w:autoSpaceDE w:val="0"/>
        <w:autoSpaceDN w:val="0"/>
        <w:adjustRightInd w:val="0"/>
        <w:ind w:firstLine="851"/>
        <w:jc w:val="both"/>
      </w:pPr>
      <w:r w:rsidRPr="00B349C7">
        <w:t xml:space="preserve">Программа воспитания и социализации обучающихся  </w:t>
      </w:r>
      <w:r>
        <w:t>Средней школы имени Мичурина</w:t>
      </w:r>
      <w:r w:rsidRPr="00B349C7">
        <w:t xml:space="preserve"> разработана с учётом культурно-исторических, этнических, социально- </w:t>
      </w:r>
      <w:r w:rsidRPr="00B349C7">
        <w:lastRenderedPageBreak/>
        <w:t xml:space="preserve">экономических, демографических и иных особенностей </w:t>
      </w:r>
      <w:r>
        <w:t>Ярославской области</w:t>
      </w:r>
      <w:r w:rsidRPr="00B349C7">
        <w:t>, запросов семей и других субъектов образовательной деятельности и предусматривает формы воспитания и социализации обучающихся, взаимодействия с семьёй, организациями дополнительного образования, развития ученического самоуправления, участия обучающихся в деятельности детско-юношеских движений и объединений, спортивных и творческих клубов.</w:t>
      </w:r>
    </w:p>
    <w:p w:rsidR="00B349C7" w:rsidRPr="00B349C7" w:rsidRDefault="00B349C7" w:rsidP="00B349C7">
      <w:pPr>
        <w:autoSpaceDE w:val="0"/>
        <w:autoSpaceDN w:val="0"/>
        <w:adjustRightInd w:val="0"/>
        <w:ind w:firstLine="851"/>
        <w:jc w:val="both"/>
      </w:pPr>
      <w:r w:rsidRPr="00B349C7">
        <w:t xml:space="preserve">Нормативно-правовой и документальной основой </w:t>
      </w:r>
      <w:r w:rsidRPr="00B349C7">
        <w:rPr>
          <w:b/>
        </w:rPr>
        <w:t xml:space="preserve">Программы </w:t>
      </w:r>
      <w:r w:rsidRPr="00B349C7">
        <w:t>являются:</w:t>
      </w:r>
    </w:p>
    <w:p w:rsidR="00B349C7" w:rsidRPr="00B349C7" w:rsidRDefault="00B349C7" w:rsidP="00D15D8F">
      <w:pPr>
        <w:numPr>
          <w:ilvl w:val="0"/>
          <w:numId w:val="170"/>
        </w:numPr>
        <w:autoSpaceDE w:val="0"/>
        <w:autoSpaceDN w:val="0"/>
        <w:adjustRightInd w:val="0"/>
        <w:jc w:val="both"/>
      </w:pPr>
      <w:r w:rsidRPr="00B349C7">
        <w:rPr>
          <w:bCs/>
        </w:rPr>
        <w:t>№273-ФЗ «Об образовании в Российской Федерации»;</w:t>
      </w:r>
    </w:p>
    <w:p w:rsidR="00B349C7" w:rsidRPr="00B349C7" w:rsidRDefault="00B349C7" w:rsidP="00D15D8F">
      <w:pPr>
        <w:numPr>
          <w:ilvl w:val="0"/>
          <w:numId w:val="170"/>
        </w:numPr>
        <w:autoSpaceDE w:val="0"/>
        <w:autoSpaceDN w:val="0"/>
        <w:adjustRightInd w:val="0"/>
        <w:jc w:val="both"/>
      </w:pPr>
      <w:r w:rsidRPr="00B349C7">
        <w:t>Конвенция ООН о правах ребенка;</w:t>
      </w:r>
    </w:p>
    <w:p w:rsidR="00B349C7" w:rsidRPr="00B349C7" w:rsidRDefault="00B349C7" w:rsidP="00D15D8F">
      <w:pPr>
        <w:numPr>
          <w:ilvl w:val="0"/>
          <w:numId w:val="170"/>
        </w:numPr>
        <w:autoSpaceDE w:val="0"/>
        <w:autoSpaceDN w:val="0"/>
        <w:adjustRightInd w:val="0"/>
        <w:jc w:val="both"/>
      </w:pPr>
      <w:r w:rsidRPr="00B349C7">
        <w:t>Конституция Российской федерации (Ст.1,10,17,15,19,32,43,50,51,52);</w:t>
      </w:r>
    </w:p>
    <w:p w:rsidR="00B349C7" w:rsidRPr="00B349C7" w:rsidRDefault="00B349C7" w:rsidP="00D15D8F">
      <w:pPr>
        <w:numPr>
          <w:ilvl w:val="0"/>
          <w:numId w:val="170"/>
        </w:numPr>
        <w:autoSpaceDE w:val="0"/>
        <w:autoSpaceDN w:val="0"/>
        <w:adjustRightInd w:val="0"/>
        <w:jc w:val="both"/>
      </w:pPr>
      <w:r w:rsidRPr="00B349C7">
        <w:t xml:space="preserve">Федеральный государственный образовательный стандарт среднего общего образования (далее </w:t>
      </w:r>
      <w:r>
        <w:t>–ФГОС СОО</w:t>
      </w:r>
      <w:r w:rsidRPr="00B349C7">
        <w:t>);</w:t>
      </w:r>
    </w:p>
    <w:p w:rsidR="00B349C7" w:rsidRPr="00B349C7" w:rsidRDefault="00B349C7" w:rsidP="00D15D8F">
      <w:pPr>
        <w:numPr>
          <w:ilvl w:val="0"/>
          <w:numId w:val="170"/>
        </w:numPr>
        <w:autoSpaceDE w:val="0"/>
        <w:autoSpaceDN w:val="0"/>
        <w:adjustRightInd w:val="0"/>
        <w:jc w:val="both"/>
      </w:pPr>
      <w:r w:rsidRPr="00B349C7">
        <w:t>Концепция духовно-нравственного развития и воспитания российских школьников (далее - Концепция);</w:t>
      </w:r>
    </w:p>
    <w:p w:rsidR="00B349C7" w:rsidRPr="00B349C7" w:rsidRDefault="00B349C7" w:rsidP="00D15D8F">
      <w:pPr>
        <w:numPr>
          <w:ilvl w:val="0"/>
          <w:numId w:val="170"/>
        </w:numPr>
        <w:autoSpaceDE w:val="0"/>
        <w:autoSpaceDN w:val="0"/>
        <w:adjustRightInd w:val="0"/>
        <w:jc w:val="both"/>
      </w:pPr>
      <w:r w:rsidRPr="00B349C7">
        <w:t>Семейный кодекс РФ. Раздел 4 « Права и обязанности родителей и детей»;</w:t>
      </w:r>
    </w:p>
    <w:p w:rsidR="00B349C7" w:rsidRPr="00B349C7" w:rsidRDefault="00B349C7" w:rsidP="00D15D8F">
      <w:pPr>
        <w:numPr>
          <w:ilvl w:val="0"/>
          <w:numId w:val="170"/>
        </w:numPr>
        <w:autoSpaceDE w:val="0"/>
        <w:autoSpaceDN w:val="0"/>
        <w:adjustRightInd w:val="0"/>
        <w:jc w:val="both"/>
      </w:pPr>
      <w:r w:rsidRPr="00B349C7">
        <w:t xml:space="preserve">Устав </w:t>
      </w:r>
      <w:r>
        <w:t>Средней школы имени Мичурина.</w:t>
      </w:r>
    </w:p>
    <w:p w:rsidR="00B349C7" w:rsidRPr="00B349C7" w:rsidRDefault="00B349C7" w:rsidP="00B349C7">
      <w:pPr>
        <w:autoSpaceDE w:val="0"/>
        <w:autoSpaceDN w:val="0"/>
        <w:adjustRightInd w:val="0"/>
        <w:ind w:firstLine="851"/>
        <w:jc w:val="both"/>
      </w:pPr>
      <w:r w:rsidRPr="00B349C7">
        <w:t xml:space="preserve">Также обеспечена преемственность с программой духовно-нравственного развития и воспитания обучающихся на основной ступени общего образования. </w:t>
      </w:r>
    </w:p>
    <w:p w:rsidR="00B349C7" w:rsidRPr="002861B6" w:rsidRDefault="00B349C7" w:rsidP="00B349C7">
      <w:pPr>
        <w:autoSpaceDE w:val="0"/>
        <w:autoSpaceDN w:val="0"/>
        <w:adjustRightInd w:val="0"/>
        <w:ind w:firstLine="851"/>
        <w:jc w:val="both"/>
      </w:pPr>
    </w:p>
    <w:p w:rsidR="002861B6" w:rsidRPr="002861B6" w:rsidRDefault="002861B6" w:rsidP="00B349C7">
      <w:pPr>
        <w:ind w:firstLine="284"/>
      </w:pPr>
      <w:r w:rsidRPr="002861B6">
        <w:t>Программа обеспечивает:</w:t>
      </w:r>
    </w:p>
    <w:p w:rsidR="002861B6" w:rsidRPr="002861B6" w:rsidRDefault="002861B6" w:rsidP="002861B6">
      <w:pPr>
        <w:numPr>
          <w:ilvl w:val="0"/>
          <w:numId w:val="134"/>
        </w:numPr>
      </w:pPr>
      <w:r w:rsidRPr="002861B6">
        <w:t>достижение обучающимися личностных результатов освоения образовательной программы среднего общего образования в соответствии с требованиями ФГОС СОО;</w:t>
      </w:r>
    </w:p>
    <w:p w:rsidR="002861B6" w:rsidRDefault="002861B6" w:rsidP="002861B6">
      <w:pPr>
        <w:numPr>
          <w:ilvl w:val="0"/>
          <w:numId w:val="134"/>
        </w:numPr>
      </w:pPr>
      <w:r w:rsidRPr="002861B6">
        <w:t>формирование уклада жизни организации, осуществляющей образовательную деятельность, учитывающего историко-культурную и этническую специфику региона, в котором находится организация, осуществляющая образовательную деятельность, а также потребности и индивидуальные социальные инициативы обучающихся, особенности их социального взаимодействия вне организации, осуществляющей образовательную деятельность, характера профессиональных предпочтений.</w:t>
      </w:r>
    </w:p>
    <w:p w:rsidR="009A2526" w:rsidRPr="007303B8" w:rsidRDefault="009A2526" w:rsidP="009A2526">
      <w:pPr>
        <w:autoSpaceDE w:val="0"/>
        <w:autoSpaceDN w:val="0"/>
        <w:adjustRightInd w:val="0"/>
        <w:ind w:firstLine="708"/>
        <w:jc w:val="both"/>
      </w:pPr>
      <w:r>
        <w:t xml:space="preserve">В основе Программы </w:t>
      </w:r>
      <w:r w:rsidRPr="007303B8">
        <w:t>и организуемого в соответствии с ней нравственного уклада школьной жизни лежат перечисленные ниже принципы.</w:t>
      </w:r>
    </w:p>
    <w:p w:rsidR="009A2526" w:rsidRPr="007303B8" w:rsidRDefault="009A2526" w:rsidP="009A2526">
      <w:pPr>
        <w:autoSpaceDE w:val="0"/>
        <w:autoSpaceDN w:val="0"/>
        <w:adjustRightInd w:val="0"/>
        <w:ind w:firstLine="708"/>
        <w:jc w:val="both"/>
      </w:pPr>
      <w:r w:rsidRPr="007303B8">
        <w:rPr>
          <w:b/>
          <w:bCs/>
          <w:i/>
        </w:rPr>
        <w:t>Принцип системно-деятельностной организации воспитания.</w:t>
      </w:r>
      <w:r w:rsidRPr="007303B8">
        <w:t xml:space="preserve">Принятие </w:t>
      </w:r>
      <w:r>
        <w:t>подростком</w:t>
      </w:r>
      <w:r w:rsidRPr="007303B8">
        <w:t xml:space="preserve"> ценностей происходит через его собственную деятельность, педагогически организованное сотрудничество с учителями и воспитателями, родителями, сверстниками, другими значимыми для него субъектами. Применительно к организации пространства воспитания и социализации </w:t>
      </w:r>
      <w:r>
        <w:t>выпускника</w:t>
      </w:r>
      <w:r w:rsidRPr="007303B8">
        <w:t>, пространства его духовно-нравственного развития системно-деятельностный подход имеет свои особенности: воспитание как деятельность должно охватывать все виды образовательной деятельности: учебной, внеурочной, внешкольной. 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w:t>
      </w:r>
    </w:p>
    <w:p w:rsidR="009A2526" w:rsidRPr="007303B8" w:rsidRDefault="009A2526" w:rsidP="009A2526">
      <w:pPr>
        <w:ind w:firstLine="708"/>
        <w:jc w:val="both"/>
      </w:pPr>
      <w:r w:rsidRPr="007303B8">
        <w:rPr>
          <w:b/>
          <w:i/>
        </w:rPr>
        <w:t>Принцип интеграции содержания</w:t>
      </w:r>
      <w:r w:rsidRPr="007303B8">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 </w:t>
      </w:r>
    </w:p>
    <w:p w:rsidR="009A2526" w:rsidRPr="007303B8" w:rsidRDefault="009A2526" w:rsidP="00D15D8F">
      <w:pPr>
        <w:numPr>
          <w:ilvl w:val="0"/>
          <w:numId w:val="171"/>
        </w:numPr>
        <w:ind w:left="993" w:hanging="284"/>
        <w:jc w:val="both"/>
      </w:pPr>
      <w:r w:rsidRPr="007303B8">
        <w:t xml:space="preserve">общеобразовательных дисциплин; </w:t>
      </w:r>
    </w:p>
    <w:p w:rsidR="009A2526" w:rsidRPr="007303B8" w:rsidRDefault="009A2526" w:rsidP="00D15D8F">
      <w:pPr>
        <w:numPr>
          <w:ilvl w:val="0"/>
          <w:numId w:val="171"/>
        </w:numPr>
        <w:ind w:left="993" w:hanging="284"/>
        <w:jc w:val="both"/>
      </w:pPr>
      <w:r w:rsidRPr="007303B8">
        <w:t xml:space="preserve">произведений искусства; </w:t>
      </w:r>
    </w:p>
    <w:p w:rsidR="009A2526" w:rsidRPr="007303B8" w:rsidRDefault="009A2526" w:rsidP="00D15D8F">
      <w:pPr>
        <w:numPr>
          <w:ilvl w:val="0"/>
          <w:numId w:val="171"/>
        </w:numPr>
        <w:ind w:left="993" w:hanging="284"/>
        <w:jc w:val="both"/>
      </w:pPr>
      <w:r w:rsidRPr="007303B8">
        <w:lastRenderedPageBreak/>
        <w:t xml:space="preserve">периодической печати, публикаций, радио- и телепередач, отражающих современную жизнь; </w:t>
      </w:r>
    </w:p>
    <w:p w:rsidR="009A2526" w:rsidRPr="007303B8" w:rsidRDefault="009A2526" w:rsidP="00D15D8F">
      <w:pPr>
        <w:numPr>
          <w:ilvl w:val="0"/>
          <w:numId w:val="171"/>
        </w:numPr>
        <w:ind w:left="993" w:hanging="284"/>
        <w:jc w:val="both"/>
      </w:pPr>
      <w:r w:rsidRPr="007303B8">
        <w:t>духовной культур</w:t>
      </w:r>
      <w:r>
        <w:t>ы и фольклора народов России</w:t>
      </w:r>
      <w:r w:rsidRPr="007303B8">
        <w:t xml:space="preserve">; </w:t>
      </w:r>
    </w:p>
    <w:p w:rsidR="009A2526" w:rsidRPr="007303B8" w:rsidRDefault="009A2526" w:rsidP="00D15D8F">
      <w:pPr>
        <w:numPr>
          <w:ilvl w:val="0"/>
          <w:numId w:val="171"/>
        </w:numPr>
        <w:ind w:left="993" w:hanging="284"/>
        <w:jc w:val="both"/>
      </w:pPr>
      <w:r w:rsidRPr="007303B8">
        <w:t xml:space="preserve">истории, традиций и современной жизни своей Родины, своего края, своей семьи; </w:t>
      </w:r>
    </w:p>
    <w:p w:rsidR="009A2526" w:rsidRPr="007303B8" w:rsidRDefault="009A2526" w:rsidP="00D15D8F">
      <w:pPr>
        <w:numPr>
          <w:ilvl w:val="0"/>
          <w:numId w:val="171"/>
        </w:numPr>
        <w:ind w:left="993" w:hanging="284"/>
        <w:jc w:val="both"/>
      </w:pPr>
      <w:r w:rsidRPr="007303B8">
        <w:t xml:space="preserve">жизненного опыта своих родителей и прародителей; </w:t>
      </w:r>
    </w:p>
    <w:p w:rsidR="009A2526" w:rsidRPr="007303B8" w:rsidRDefault="009A2526" w:rsidP="00D15D8F">
      <w:pPr>
        <w:numPr>
          <w:ilvl w:val="0"/>
          <w:numId w:val="171"/>
        </w:numPr>
        <w:ind w:left="993" w:hanging="284"/>
        <w:jc w:val="both"/>
      </w:pPr>
      <w:r w:rsidRPr="007303B8">
        <w:t xml:space="preserve">общественно полезной, личностно значимой деятельности в рамках педагогически организованных социальных и культурных практик; </w:t>
      </w:r>
    </w:p>
    <w:p w:rsidR="009A2526" w:rsidRPr="007303B8" w:rsidRDefault="009A2526" w:rsidP="00D15D8F">
      <w:pPr>
        <w:numPr>
          <w:ilvl w:val="0"/>
          <w:numId w:val="171"/>
        </w:numPr>
        <w:ind w:left="993" w:hanging="284"/>
        <w:jc w:val="both"/>
      </w:pPr>
      <w:r w:rsidRPr="007303B8">
        <w:t xml:space="preserve">других источников информации и научного знания. </w:t>
      </w:r>
    </w:p>
    <w:p w:rsidR="009A2526" w:rsidRPr="007303B8" w:rsidRDefault="009A2526" w:rsidP="009A2526">
      <w:pPr>
        <w:ind w:firstLine="708"/>
        <w:jc w:val="both"/>
      </w:pPr>
      <w:r w:rsidRPr="007303B8">
        <w:t xml:space="preserve">Интеграция содержания деятельности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w:t>
      </w:r>
      <w:r>
        <w:t>юношеский</w:t>
      </w:r>
      <w:r w:rsidRPr="007303B8">
        <w:t xml:space="preserve"> возраст представляет собой переход от зависимого детства к самостоятельной и ответственной взрослости. </w:t>
      </w:r>
    </w:p>
    <w:p w:rsidR="009A2526" w:rsidRPr="007303B8" w:rsidRDefault="009A2526" w:rsidP="009A2526">
      <w:pPr>
        <w:autoSpaceDE w:val="0"/>
        <w:autoSpaceDN w:val="0"/>
        <w:adjustRightInd w:val="0"/>
        <w:ind w:firstLine="708"/>
        <w:jc w:val="both"/>
      </w:pPr>
      <w:r w:rsidRPr="007303B8">
        <w:rPr>
          <w:b/>
          <w:bCs/>
          <w:i/>
        </w:rPr>
        <w:t>Принцип ориентации на идеал.</w:t>
      </w:r>
      <w:r w:rsidRPr="007303B8">
        <w:t>Идеал – это высшая ценность, высшая норма нравственных отношений, превосходная степень нравственного представления о должном. Воспитательные идеалы поддерживают единство уклада школьной жизни, придают ему нравственные измерения.</w:t>
      </w:r>
    </w:p>
    <w:p w:rsidR="009A2526" w:rsidRPr="001D1C36" w:rsidRDefault="009A2526" w:rsidP="009A2526">
      <w:pPr>
        <w:ind w:left="20" w:right="20" w:firstLine="689"/>
      </w:pPr>
      <w:r w:rsidRPr="001D1C36">
        <w:rPr>
          <w:b/>
          <w:bCs/>
          <w:i/>
        </w:rPr>
        <w:t>Аксиологический принцип</w:t>
      </w:r>
      <w:r w:rsidRPr="001D1C36">
        <w:rPr>
          <w:b/>
          <w:bCs/>
        </w:rPr>
        <w:t>.</w:t>
      </w:r>
      <w:r w:rsidRPr="001D1C36">
        <w:t xml:space="preserve"> Принцип ориентации на идеал интегрирует социально- педагогическое пространство образовательной организации.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9A2526" w:rsidRPr="007303B8" w:rsidRDefault="009A2526" w:rsidP="009A2526">
      <w:pPr>
        <w:autoSpaceDE w:val="0"/>
        <w:autoSpaceDN w:val="0"/>
        <w:adjustRightInd w:val="0"/>
        <w:ind w:firstLine="708"/>
        <w:jc w:val="both"/>
        <w:rPr>
          <w:b/>
          <w:bCs/>
          <w:i/>
        </w:rPr>
      </w:pPr>
      <w:r w:rsidRPr="007303B8">
        <w:rPr>
          <w:b/>
          <w:bCs/>
          <w:i/>
        </w:rPr>
        <w:t>Принцип диалогического общения.</w:t>
      </w:r>
    </w:p>
    <w:p w:rsidR="009A2526" w:rsidRPr="001D1C36" w:rsidRDefault="009A2526" w:rsidP="009A2526">
      <w:pPr>
        <w:ind w:left="20" w:right="20" w:firstLine="688"/>
      </w:pPr>
      <w:r w:rsidRPr="001D1C36">
        <w:t>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9A2526" w:rsidRPr="001D1C36" w:rsidRDefault="009A2526" w:rsidP="009A2526">
      <w:pPr>
        <w:autoSpaceDE w:val="0"/>
        <w:autoSpaceDN w:val="0"/>
        <w:adjustRightInd w:val="0"/>
        <w:ind w:firstLine="708"/>
        <w:jc w:val="both"/>
      </w:pPr>
      <w:r w:rsidRPr="007303B8">
        <w:rPr>
          <w:b/>
          <w:bCs/>
          <w:i/>
        </w:rPr>
        <w:t>Принцип идентификации (</w:t>
      </w:r>
      <w:r>
        <w:rPr>
          <w:b/>
          <w:bCs/>
          <w:i/>
        </w:rPr>
        <w:t>персонификацию</w:t>
      </w:r>
      <w:r w:rsidRPr="007303B8">
        <w:rPr>
          <w:b/>
          <w:bCs/>
          <w:i/>
        </w:rPr>
        <w:t>)</w:t>
      </w:r>
      <w:r>
        <w:rPr>
          <w:b/>
          <w:bCs/>
          <w:i/>
        </w:rPr>
        <w:t xml:space="preserve">. </w:t>
      </w:r>
      <w:r w:rsidRPr="001D1C36">
        <w:t>Идентификация — устойчивое отождествление себя со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w:t>
      </w:r>
      <w:r>
        <w:t>витие личности выпускника школы</w:t>
      </w:r>
      <w:r w:rsidRPr="001D1C36">
        <w:t xml:space="preserve">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9A2526" w:rsidRPr="007303B8" w:rsidRDefault="009A2526" w:rsidP="009A2526">
      <w:pPr>
        <w:autoSpaceDE w:val="0"/>
        <w:autoSpaceDN w:val="0"/>
        <w:adjustRightInd w:val="0"/>
        <w:ind w:firstLine="708"/>
        <w:jc w:val="both"/>
        <w:rPr>
          <w:b/>
          <w:bCs/>
          <w:i/>
        </w:rPr>
      </w:pPr>
      <w:r w:rsidRPr="007303B8">
        <w:rPr>
          <w:b/>
          <w:bCs/>
          <w:i/>
        </w:rPr>
        <w:t>Принцип полисубъектности воспитания</w:t>
      </w:r>
    </w:p>
    <w:p w:rsidR="009A2526" w:rsidRPr="007303B8" w:rsidRDefault="009A2526" w:rsidP="009A2526">
      <w:pPr>
        <w:autoSpaceDE w:val="0"/>
        <w:autoSpaceDN w:val="0"/>
        <w:adjustRightInd w:val="0"/>
        <w:ind w:firstLine="708"/>
        <w:jc w:val="both"/>
      </w:pPr>
      <w:r w:rsidRPr="007303B8">
        <w:t xml:space="preserve">Школьник включен в различные виды социальной, информационной, коммуникативной активности, в содержании которых присутствуют разные, нередко противоречивые ценности. Уклад школьной жизни предусматривает, что деятельность </w:t>
      </w:r>
      <w:r w:rsidRPr="007303B8">
        <w:lastRenderedPageBreak/>
        <w:t>различных субъектов духовно-нравственного развития и вос</w:t>
      </w:r>
      <w:r>
        <w:t xml:space="preserve">питания при ведущей роли организации, осуществляющей образовательную деятельность, </w:t>
      </w:r>
      <w:r w:rsidRPr="007303B8">
        <w:t xml:space="preserve">должна быть по возможности согласована. Национальный воспитательный идеал, система базовых национальных ценностей должны быть приняты всеми субъектами развития и воспитания. </w:t>
      </w:r>
    </w:p>
    <w:p w:rsidR="009A2526" w:rsidRPr="007303B8" w:rsidRDefault="009A2526" w:rsidP="009A2526">
      <w:pPr>
        <w:pStyle w:val="Default"/>
        <w:ind w:firstLine="709"/>
        <w:jc w:val="both"/>
      </w:pPr>
      <w:r w:rsidRPr="007303B8">
        <w:t>Последовательная и полная реализация системой образования этих принципов означает, что все граждане, получившие образование, сами становятся их носителями. Однако это может произойти только в том случае, если система образования в школе направлена на возраст своих воспитанников, так и того пространства, в котором осуществляется их социализация.</w:t>
      </w:r>
    </w:p>
    <w:p w:rsidR="009A2526" w:rsidRPr="002861B6" w:rsidRDefault="009A2526" w:rsidP="009A2526"/>
    <w:p w:rsidR="002861B6" w:rsidRPr="002861B6" w:rsidRDefault="002861B6" w:rsidP="002861B6">
      <w:r w:rsidRPr="002861B6">
        <w:t xml:space="preserve">Программа содержит: </w:t>
      </w:r>
    </w:p>
    <w:p w:rsidR="002861B6" w:rsidRPr="002861B6" w:rsidRDefault="002861B6" w:rsidP="002861B6">
      <w:r w:rsidRPr="002861B6">
        <w:t>1) цель и задачи духовно-нравственного развития, воспитания, социализации обучающихся;</w:t>
      </w:r>
    </w:p>
    <w:p w:rsidR="002861B6" w:rsidRPr="002861B6" w:rsidRDefault="002861B6" w:rsidP="002861B6">
      <w:r w:rsidRPr="002861B6">
        <w:t>2) основные направления и ценностные основы духовно-нравственного развития, воспитания и социализации;</w:t>
      </w:r>
    </w:p>
    <w:p w:rsidR="002861B6" w:rsidRPr="002861B6" w:rsidRDefault="002861B6" w:rsidP="002861B6">
      <w:r w:rsidRPr="002861B6">
        <w:t>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2861B6" w:rsidRPr="002861B6" w:rsidRDefault="002861B6" w:rsidP="002861B6">
      <w:r w:rsidRPr="002861B6">
        <w:t>4) модель организации работы по духовно-нравственному развитию, воспитанию и социализации обучающихся;</w:t>
      </w:r>
    </w:p>
    <w:p w:rsidR="002861B6" w:rsidRPr="002861B6" w:rsidRDefault="002861B6" w:rsidP="002861B6">
      <w:r w:rsidRPr="002861B6">
        <w:t>5) описание форм и методов организации социально значимой деятельности обучающихся;</w:t>
      </w:r>
    </w:p>
    <w:p w:rsidR="002861B6" w:rsidRPr="002861B6" w:rsidRDefault="002861B6" w:rsidP="002861B6">
      <w:r w:rsidRPr="002861B6">
        <w:t>6) описание основных технологий взаимодействия и сотрудничества субъектов воспитательного процесса и социальных институтов;</w:t>
      </w:r>
    </w:p>
    <w:p w:rsidR="002861B6" w:rsidRPr="002861B6" w:rsidRDefault="002861B6" w:rsidP="002861B6">
      <w:r w:rsidRPr="002861B6">
        <w:t>7) описание методов и форм профессиональной ориентации в организации, осуществляющей образовательную деятельность;</w:t>
      </w:r>
    </w:p>
    <w:p w:rsidR="002861B6" w:rsidRPr="002861B6" w:rsidRDefault="002861B6" w:rsidP="002861B6">
      <w:r w:rsidRPr="002861B6">
        <w:t>8) 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2861B6" w:rsidRPr="002861B6" w:rsidRDefault="002861B6" w:rsidP="002861B6">
      <w:r w:rsidRPr="002861B6">
        <w:t>9) описание форм и методов повышения педагогической культуры родителей (законных представителей) обучающихся;</w:t>
      </w:r>
    </w:p>
    <w:p w:rsidR="002861B6" w:rsidRPr="002861B6" w:rsidRDefault="002861B6" w:rsidP="002861B6">
      <w:r w:rsidRPr="002861B6">
        <w:t>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2861B6" w:rsidRPr="002861B6" w:rsidRDefault="002861B6" w:rsidP="002861B6">
      <w:r w:rsidRPr="002861B6">
        <w:t>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p>
    <w:p w:rsidR="002861B6" w:rsidRPr="002861B6" w:rsidRDefault="002861B6" w:rsidP="002861B6"/>
    <w:p w:rsidR="002861B6" w:rsidRPr="002861B6" w:rsidRDefault="002861B6" w:rsidP="002861B6">
      <w:pPr>
        <w:rPr>
          <w:b/>
        </w:rPr>
      </w:pPr>
      <w:bookmarkStart w:id="65" w:name="_Toc410654044"/>
      <w:bookmarkStart w:id="66" w:name="_Toc284662818"/>
      <w:bookmarkStart w:id="67" w:name="_Toc284663445"/>
      <w:bookmarkStart w:id="68" w:name="_Toc409691719"/>
      <w:bookmarkStart w:id="69" w:name="_Toc435412722"/>
      <w:bookmarkStart w:id="70" w:name="_Toc453968197"/>
      <w:r w:rsidRPr="002861B6">
        <w:rPr>
          <w:b/>
        </w:rPr>
        <w:t>II.3. 1. Цель и задачи духовно-нравственного развития, воспитания и</w:t>
      </w:r>
      <w:bookmarkStart w:id="71" w:name="_Toc410654045"/>
      <w:bookmarkStart w:id="72" w:name="_Toc284663446"/>
      <w:bookmarkEnd w:id="65"/>
      <w:bookmarkEnd w:id="66"/>
      <w:bookmarkEnd w:id="67"/>
      <w:bookmarkEnd w:id="68"/>
      <w:bookmarkEnd w:id="69"/>
      <w:bookmarkEnd w:id="71"/>
      <w:bookmarkEnd w:id="72"/>
      <w:r w:rsidR="005F4C01">
        <w:rPr>
          <w:b/>
        </w:rPr>
        <w:t xml:space="preserve"> </w:t>
      </w:r>
      <w:r w:rsidRPr="002861B6">
        <w:rPr>
          <w:b/>
        </w:rPr>
        <w:t>социализации обучающихся</w:t>
      </w:r>
      <w:bookmarkEnd w:id="70"/>
    </w:p>
    <w:p w:rsidR="002861B6" w:rsidRPr="002861B6" w:rsidRDefault="002861B6" w:rsidP="002861B6">
      <w:r w:rsidRPr="002861B6">
        <w:rPr>
          <w:b/>
        </w:rPr>
        <w:t>Целью духовно-нравственного развития, воспитания и социализации</w:t>
      </w:r>
      <w:r w:rsidRPr="002861B6">
        <w:t xml:space="preserve"> обучающихся является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Важным аспектом духовно-нравственного развития, воспитания и социализации обучающихся является подготовка обучающегося к реализации своего потенциала в условиях современного общества.</w:t>
      </w:r>
    </w:p>
    <w:p w:rsidR="002861B6" w:rsidRPr="002861B6" w:rsidRDefault="002861B6" w:rsidP="002861B6">
      <w:r w:rsidRPr="00C96B7D">
        <w:rPr>
          <w:b/>
        </w:rPr>
        <w:t>Задачи духовно-нравственного развития, воспитания и социализации</w:t>
      </w:r>
      <w:r w:rsidRPr="002861B6">
        <w:t xml:space="preserve">обучающихся: </w:t>
      </w:r>
    </w:p>
    <w:p w:rsidR="002861B6" w:rsidRPr="002861B6" w:rsidRDefault="002861B6" w:rsidP="002861B6">
      <w:pPr>
        <w:numPr>
          <w:ilvl w:val="0"/>
          <w:numId w:val="134"/>
        </w:numPr>
      </w:pPr>
      <w:r w:rsidRPr="002861B6">
        <w:t xml:space="preserve">освоение обучающимися ценностно-нормативного и деятельностно-практического аспекта отношений человека с человеком, патриота с Родиной, гражданина с </w:t>
      </w:r>
      <w:r w:rsidRPr="002861B6">
        <w:lastRenderedPageBreak/>
        <w:t>правовым государством и гражданским обществом, человека с природой, с искусством и т.д.;</w:t>
      </w:r>
    </w:p>
    <w:p w:rsidR="002861B6" w:rsidRPr="002861B6" w:rsidRDefault="002861B6" w:rsidP="002861B6">
      <w:pPr>
        <w:numPr>
          <w:ilvl w:val="0"/>
          <w:numId w:val="134"/>
        </w:numPr>
      </w:pPr>
      <w:r w:rsidRPr="002861B6">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861B6" w:rsidRPr="002861B6" w:rsidRDefault="002861B6" w:rsidP="002861B6">
      <w:pPr>
        <w:numPr>
          <w:ilvl w:val="0"/>
          <w:numId w:val="134"/>
        </w:numPr>
      </w:pPr>
      <w:r w:rsidRPr="002861B6">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BF0F6A" w:rsidRDefault="00BF0F6A" w:rsidP="00BF0F6A">
      <w:pPr>
        <w:autoSpaceDE w:val="0"/>
        <w:autoSpaceDN w:val="0"/>
        <w:adjustRightInd w:val="0"/>
        <w:ind w:left="284"/>
      </w:pPr>
    </w:p>
    <w:p w:rsidR="00BF0F6A" w:rsidRPr="00BF0F6A" w:rsidRDefault="00BF0F6A" w:rsidP="00BF0F6A">
      <w:pPr>
        <w:autoSpaceDE w:val="0"/>
        <w:autoSpaceDN w:val="0"/>
        <w:adjustRightInd w:val="0"/>
        <w:ind w:left="284"/>
        <w:rPr>
          <w:b/>
          <w:bCs/>
        </w:rPr>
      </w:pPr>
      <w:r w:rsidRPr="00BF0F6A">
        <w:rPr>
          <w:b/>
          <w:bCs/>
        </w:rPr>
        <w:t>В области формирования личностной культуры:</w:t>
      </w:r>
    </w:p>
    <w:p w:rsidR="00BF0F6A" w:rsidRPr="00441C22" w:rsidRDefault="00BF0F6A" w:rsidP="00BF0F6A">
      <w:pPr>
        <w:autoSpaceDE w:val="0"/>
        <w:autoSpaceDN w:val="0"/>
        <w:adjustRightInd w:val="0"/>
        <w:ind w:left="284"/>
        <w:jc w:val="both"/>
      </w:pPr>
      <w:r w:rsidRPr="00441C22">
        <w:t>• формирование способности к духовному развитию, реализации творческого потенциала в предметно-продуктивной, социально ориентированной, общественно полезной деятельности на основе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BF0F6A" w:rsidRPr="00441C22" w:rsidRDefault="00BF0F6A" w:rsidP="00BF0F6A">
      <w:pPr>
        <w:autoSpaceDE w:val="0"/>
        <w:autoSpaceDN w:val="0"/>
        <w:adjustRightInd w:val="0"/>
        <w:ind w:left="284"/>
        <w:jc w:val="both"/>
      </w:pPr>
      <w:r w:rsidRPr="00441C22">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BF0F6A" w:rsidRPr="00441C22" w:rsidRDefault="00BF0F6A" w:rsidP="00BF0F6A">
      <w:pPr>
        <w:autoSpaceDE w:val="0"/>
        <w:autoSpaceDN w:val="0"/>
        <w:adjustRightInd w:val="0"/>
        <w:ind w:left="284"/>
        <w:jc w:val="both"/>
      </w:pPr>
      <w:r w:rsidRPr="00441C22">
        <w:t>• формирование основ нравственного самосознания личности (совести) — способности формулировать собственные нравственные обязательства, осуществлять нравственный самоконтроль,требовать от себя выполнения моральных норм, давать нравственную оценку своим и чужим поступкам;</w:t>
      </w:r>
    </w:p>
    <w:p w:rsidR="00BF0F6A" w:rsidRPr="00441C22" w:rsidRDefault="00BF0F6A" w:rsidP="00BF0F6A">
      <w:pPr>
        <w:autoSpaceDE w:val="0"/>
        <w:autoSpaceDN w:val="0"/>
        <w:adjustRightInd w:val="0"/>
        <w:ind w:left="284"/>
        <w:jc w:val="both"/>
      </w:pPr>
      <w:r w:rsidRPr="00441C22">
        <w:t>• формирование нравственного смысла учения, социально-ориентированной и общественно полезной деятельности;</w:t>
      </w:r>
    </w:p>
    <w:p w:rsidR="00BF0F6A" w:rsidRPr="00441C22" w:rsidRDefault="00BF0F6A" w:rsidP="00BF0F6A">
      <w:pPr>
        <w:autoSpaceDE w:val="0"/>
        <w:autoSpaceDN w:val="0"/>
        <w:adjustRightInd w:val="0"/>
        <w:ind w:left="284"/>
        <w:jc w:val="both"/>
      </w:pPr>
      <w:r w:rsidRPr="00441C22">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BF0F6A" w:rsidRPr="00441C22" w:rsidRDefault="00BF0F6A" w:rsidP="00BF0F6A">
      <w:pPr>
        <w:autoSpaceDE w:val="0"/>
        <w:autoSpaceDN w:val="0"/>
        <w:adjustRightInd w:val="0"/>
        <w:ind w:left="284"/>
        <w:jc w:val="both"/>
      </w:pPr>
      <w:r w:rsidRPr="00441C22">
        <w:t>• усвоение обучающимся базовых национальных ценностей, духовных традиций народов России;</w:t>
      </w:r>
    </w:p>
    <w:p w:rsidR="00BF0F6A" w:rsidRPr="00441C22" w:rsidRDefault="00BF0F6A" w:rsidP="00BF0F6A">
      <w:pPr>
        <w:autoSpaceDE w:val="0"/>
        <w:autoSpaceDN w:val="0"/>
        <w:adjustRightInd w:val="0"/>
        <w:ind w:left="284"/>
        <w:jc w:val="both"/>
      </w:pPr>
      <w:r w:rsidRPr="00441C22">
        <w:t>• укрепление позитивной нравственной самооценки, самоуважения и жизненного оптимизма;</w:t>
      </w:r>
    </w:p>
    <w:p w:rsidR="00BF0F6A" w:rsidRPr="00441C22" w:rsidRDefault="00BF0F6A" w:rsidP="00BF0F6A">
      <w:pPr>
        <w:autoSpaceDE w:val="0"/>
        <w:autoSpaceDN w:val="0"/>
        <w:adjustRightInd w:val="0"/>
        <w:ind w:left="284"/>
        <w:jc w:val="both"/>
      </w:pPr>
      <w:r w:rsidRPr="00441C22">
        <w:t>• развитие эстетических потребностей, ценностей и чувств;</w:t>
      </w:r>
    </w:p>
    <w:p w:rsidR="00BF0F6A" w:rsidRPr="00441C22" w:rsidRDefault="00BF0F6A" w:rsidP="00BF0F6A">
      <w:pPr>
        <w:autoSpaceDE w:val="0"/>
        <w:autoSpaceDN w:val="0"/>
        <w:adjustRightInd w:val="0"/>
        <w:ind w:left="284"/>
        <w:jc w:val="both"/>
      </w:pPr>
      <w:r w:rsidRPr="00441C22">
        <w:t>• развитие способности открыто выражать и аргументировано отстаивать свою нравственно оправданную позицию, проявлять критичность к собственным намерениям, мыслям и поступкам;</w:t>
      </w:r>
    </w:p>
    <w:p w:rsidR="00BF0F6A" w:rsidRPr="00441C22" w:rsidRDefault="00BF0F6A" w:rsidP="00BF0F6A">
      <w:pPr>
        <w:autoSpaceDE w:val="0"/>
        <w:autoSpaceDN w:val="0"/>
        <w:adjustRightInd w:val="0"/>
        <w:ind w:left="284"/>
        <w:jc w:val="both"/>
      </w:pPr>
      <w:r w:rsidRPr="00441C22">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BF0F6A" w:rsidRPr="00441C22" w:rsidRDefault="00BF0F6A" w:rsidP="00BF0F6A">
      <w:pPr>
        <w:autoSpaceDE w:val="0"/>
        <w:autoSpaceDN w:val="0"/>
        <w:adjustRightInd w:val="0"/>
        <w:ind w:left="284"/>
        <w:jc w:val="both"/>
      </w:pPr>
      <w:r w:rsidRPr="00441C22">
        <w:t>• развитие трудолюбия, способности к преодолению трудностей, целеустремлённости и настойчивости в достижении результата;</w:t>
      </w:r>
    </w:p>
    <w:p w:rsidR="00BF0F6A" w:rsidRPr="00441C22" w:rsidRDefault="00BF0F6A" w:rsidP="00BF0F6A">
      <w:pPr>
        <w:autoSpaceDE w:val="0"/>
        <w:autoSpaceDN w:val="0"/>
        <w:adjustRightInd w:val="0"/>
        <w:ind w:left="284"/>
        <w:jc w:val="both"/>
      </w:pPr>
      <w:r w:rsidRPr="00441C22">
        <w:t>• формирование творческого отношения к учёбе, труду, социальной деятельности на основе нравственных ценностей и моральных норм;</w:t>
      </w:r>
    </w:p>
    <w:p w:rsidR="00BF0F6A" w:rsidRPr="00441C22" w:rsidRDefault="00BF0F6A" w:rsidP="00BF0F6A">
      <w:pPr>
        <w:autoSpaceDE w:val="0"/>
        <w:autoSpaceDN w:val="0"/>
        <w:adjustRightInd w:val="0"/>
        <w:ind w:left="284"/>
        <w:jc w:val="both"/>
      </w:pPr>
      <w:r w:rsidRPr="00441C22">
        <w:t>• формирование профессиональных намерений и интересов, осознание нравственного значения будущего профессионального выбора;</w:t>
      </w:r>
    </w:p>
    <w:p w:rsidR="00BF0F6A" w:rsidRPr="00441C22" w:rsidRDefault="00BF0F6A" w:rsidP="00BF0F6A">
      <w:pPr>
        <w:autoSpaceDE w:val="0"/>
        <w:autoSpaceDN w:val="0"/>
        <w:adjustRightInd w:val="0"/>
        <w:ind w:left="284"/>
        <w:jc w:val="both"/>
      </w:pPr>
      <w:r w:rsidRPr="00441C22">
        <w:t>• осознание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BF0F6A" w:rsidRPr="00441C22" w:rsidRDefault="00BF0F6A" w:rsidP="00BF0F6A">
      <w:pPr>
        <w:autoSpaceDE w:val="0"/>
        <w:autoSpaceDN w:val="0"/>
        <w:adjustRightInd w:val="0"/>
        <w:ind w:left="284"/>
        <w:jc w:val="both"/>
      </w:pPr>
      <w:r w:rsidRPr="00441C22">
        <w:lastRenderedPageBreak/>
        <w:t>• формирование экологической культуры, культуры здорового и безопасного образа жизни.</w:t>
      </w:r>
    </w:p>
    <w:p w:rsidR="00BF0F6A" w:rsidRPr="00BF0F6A" w:rsidRDefault="00BF0F6A" w:rsidP="00BF0F6A">
      <w:pPr>
        <w:autoSpaceDE w:val="0"/>
        <w:autoSpaceDN w:val="0"/>
        <w:adjustRightInd w:val="0"/>
        <w:ind w:left="284"/>
        <w:jc w:val="both"/>
        <w:rPr>
          <w:b/>
          <w:bCs/>
        </w:rPr>
      </w:pPr>
      <w:r w:rsidRPr="00BF0F6A">
        <w:rPr>
          <w:b/>
          <w:bCs/>
        </w:rPr>
        <w:t>В области формирования социальной культуры:</w:t>
      </w:r>
    </w:p>
    <w:p w:rsidR="00BF0F6A" w:rsidRPr="00441C22" w:rsidRDefault="00BF0F6A" w:rsidP="00BF0F6A">
      <w:pPr>
        <w:autoSpaceDE w:val="0"/>
        <w:autoSpaceDN w:val="0"/>
        <w:adjustRightInd w:val="0"/>
        <w:ind w:left="284"/>
        <w:jc w:val="both"/>
      </w:pPr>
      <w:r w:rsidRPr="00441C22">
        <w:t>• формирование российской гражданской идентичности, включающей в себя идентичность члена семьи, школьного коллектива, территориально- культурной общности, этнического сообщества, российской гражданской нации;</w:t>
      </w:r>
    </w:p>
    <w:p w:rsidR="00BF0F6A" w:rsidRPr="00441C22" w:rsidRDefault="00BF0F6A" w:rsidP="00BF0F6A">
      <w:pPr>
        <w:autoSpaceDE w:val="0"/>
        <w:autoSpaceDN w:val="0"/>
        <w:adjustRightInd w:val="0"/>
        <w:ind w:left="284"/>
        <w:jc w:val="both"/>
      </w:pPr>
      <w:r w:rsidRPr="00441C22">
        <w:t>• укрепление веры в Россию, чувства личной ответственности за Отечество, заботы о процветании своей страны;</w:t>
      </w:r>
    </w:p>
    <w:p w:rsidR="00BF0F6A" w:rsidRPr="00441C22" w:rsidRDefault="00BF0F6A" w:rsidP="00BF0F6A">
      <w:pPr>
        <w:autoSpaceDE w:val="0"/>
        <w:autoSpaceDN w:val="0"/>
        <w:adjustRightInd w:val="0"/>
        <w:ind w:left="284"/>
        <w:jc w:val="both"/>
      </w:pPr>
      <w:r w:rsidRPr="00441C22">
        <w:t>• развитие патриотизма и гражданской солидарности;</w:t>
      </w:r>
    </w:p>
    <w:p w:rsidR="00BF0F6A" w:rsidRPr="00441C22" w:rsidRDefault="00BF0F6A" w:rsidP="00BF0F6A">
      <w:pPr>
        <w:autoSpaceDE w:val="0"/>
        <w:autoSpaceDN w:val="0"/>
        <w:adjustRightInd w:val="0"/>
        <w:ind w:left="284"/>
        <w:jc w:val="both"/>
      </w:pPr>
      <w:r w:rsidRPr="00441C22">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знаний, полученных в процессе образования;</w:t>
      </w:r>
    </w:p>
    <w:p w:rsidR="00BF0F6A" w:rsidRPr="00441C22" w:rsidRDefault="00BF0F6A" w:rsidP="00BF0F6A">
      <w:pPr>
        <w:autoSpaceDE w:val="0"/>
        <w:autoSpaceDN w:val="0"/>
        <w:adjustRightInd w:val="0"/>
        <w:ind w:left="284"/>
        <w:jc w:val="both"/>
      </w:pPr>
      <w:r w:rsidRPr="00441C22">
        <w:t>• формирование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BF0F6A" w:rsidRPr="00441C22" w:rsidRDefault="00BF0F6A" w:rsidP="00BF0F6A">
      <w:pPr>
        <w:autoSpaceDE w:val="0"/>
        <w:autoSpaceDN w:val="0"/>
        <w:adjustRightInd w:val="0"/>
        <w:ind w:left="284"/>
        <w:jc w:val="both"/>
      </w:pPr>
      <w:r w:rsidRPr="00441C22">
        <w:t>• формирование социальных компетенций, необходимых для конструктивного, успешного и ответственного поведения в обществе;</w:t>
      </w:r>
    </w:p>
    <w:p w:rsidR="00BF0F6A" w:rsidRPr="00441C22" w:rsidRDefault="00BF0F6A" w:rsidP="00BF0F6A">
      <w:pPr>
        <w:autoSpaceDE w:val="0"/>
        <w:autoSpaceDN w:val="0"/>
        <w:adjustRightInd w:val="0"/>
        <w:ind w:left="284"/>
        <w:jc w:val="both"/>
      </w:pPr>
      <w:r w:rsidRPr="00441C22">
        <w:t>• укрепление доверия к другим людям, институтам гражданского общества, государству;</w:t>
      </w:r>
    </w:p>
    <w:p w:rsidR="00BF0F6A" w:rsidRPr="00441C22" w:rsidRDefault="00BF0F6A" w:rsidP="00BF0F6A">
      <w:pPr>
        <w:autoSpaceDE w:val="0"/>
        <w:autoSpaceDN w:val="0"/>
        <w:adjustRightInd w:val="0"/>
        <w:ind w:left="284"/>
        <w:jc w:val="both"/>
      </w:pPr>
      <w:r w:rsidRPr="00441C22">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BF0F6A" w:rsidRPr="00441C22" w:rsidRDefault="00BF0F6A" w:rsidP="00BF0F6A">
      <w:pPr>
        <w:autoSpaceDE w:val="0"/>
        <w:autoSpaceDN w:val="0"/>
        <w:adjustRightInd w:val="0"/>
        <w:ind w:left="284"/>
        <w:jc w:val="both"/>
      </w:pPr>
      <w:r w:rsidRPr="00441C22">
        <w:t>• усвоение гуманистических и демократических ценностных ориентаций;</w:t>
      </w:r>
    </w:p>
    <w:p w:rsidR="00BF0F6A" w:rsidRPr="00441C22" w:rsidRDefault="00BF0F6A" w:rsidP="00BF0F6A">
      <w:pPr>
        <w:autoSpaceDE w:val="0"/>
        <w:autoSpaceDN w:val="0"/>
        <w:adjustRightInd w:val="0"/>
        <w:ind w:left="284"/>
        <w:jc w:val="both"/>
      </w:pPr>
      <w:r w:rsidRPr="00441C22">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идеалов в жизни человека, семьи и общества, роли традиционных религий в историческом и культурном развитии России;</w:t>
      </w:r>
    </w:p>
    <w:p w:rsidR="00BF0F6A" w:rsidRPr="00441C22" w:rsidRDefault="00BF0F6A" w:rsidP="00BF0F6A">
      <w:pPr>
        <w:autoSpaceDE w:val="0"/>
        <w:autoSpaceDN w:val="0"/>
        <w:adjustRightInd w:val="0"/>
        <w:ind w:left="284"/>
        <w:jc w:val="both"/>
      </w:pPr>
      <w:r w:rsidRPr="00441C22">
        <w:t>• формирование культуры межэтнического общения, уважения к культурным, религиозным традициям, образу жизни представителей народов России.</w:t>
      </w:r>
    </w:p>
    <w:p w:rsidR="00BF0F6A" w:rsidRPr="00BF0F6A" w:rsidRDefault="00BF0F6A" w:rsidP="00BF0F6A">
      <w:pPr>
        <w:autoSpaceDE w:val="0"/>
        <w:autoSpaceDN w:val="0"/>
        <w:adjustRightInd w:val="0"/>
        <w:ind w:left="284"/>
        <w:jc w:val="both"/>
        <w:rPr>
          <w:b/>
          <w:bCs/>
        </w:rPr>
      </w:pPr>
      <w:r w:rsidRPr="00BF0F6A">
        <w:rPr>
          <w:b/>
          <w:bCs/>
        </w:rPr>
        <w:t>В области формирования семейной культуры:</w:t>
      </w:r>
    </w:p>
    <w:p w:rsidR="00BF0F6A" w:rsidRPr="00441C22" w:rsidRDefault="00BF0F6A" w:rsidP="00BF0F6A">
      <w:pPr>
        <w:autoSpaceDE w:val="0"/>
        <w:autoSpaceDN w:val="0"/>
        <w:adjustRightInd w:val="0"/>
        <w:ind w:left="284"/>
        <w:jc w:val="both"/>
      </w:pPr>
      <w:r w:rsidRPr="00441C22">
        <w:t>• укрепление отношения к семье как основе российского общества;</w:t>
      </w:r>
    </w:p>
    <w:p w:rsidR="00BF0F6A" w:rsidRPr="00441C22" w:rsidRDefault="00BF0F6A" w:rsidP="00BF0F6A">
      <w:pPr>
        <w:autoSpaceDE w:val="0"/>
        <w:autoSpaceDN w:val="0"/>
        <w:adjustRightInd w:val="0"/>
        <w:ind w:left="284"/>
        <w:jc w:val="both"/>
      </w:pPr>
      <w:r w:rsidRPr="00441C22">
        <w:t>• формирование представлений о значении семьи для устойчивого и успешного развития человека;</w:t>
      </w:r>
    </w:p>
    <w:p w:rsidR="00BF0F6A" w:rsidRPr="00441C22" w:rsidRDefault="00BF0F6A" w:rsidP="00BF0F6A">
      <w:pPr>
        <w:autoSpaceDE w:val="0"/>
        <w:autoSpaceDN w:val="0"/>
        <w:adjustRightInd w:val="0"/>
        <w:ind w:left="284"/>
        <w:jc w:val="both"/>
      </w:pPr>
      <w:r w:rsidRPr="00441C22">
        <w:t>• укрепление у обучающегося уважительного отношения к родителям, осознанного, заботливого отношения к старшим и младшим;</w:t>
      </w:r>
    </w:p>
    <w:p w:rsidR="00BF0F6A" w:rsidRPr="00441C22" w:rsidRDefault="00BF0F6A" w:rsidP="00BF0F6A">
      <w:pPr>
        <w:autoSpaceDE w:val="0"/>
        <w:autoSpaceDN w:val="0"/>
        <w:adjustRightInd w:val="0"/>
        <w:ind w:left="284"/>
        <w:jc w:val="both"/>
      </w:pPr>
      <w:r w:rsidRPr="00441C22">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BF0F6A" w:rsidRPr="00441C22" w:rsidRDefault="00BF0F6A" w:rsidP="00BF0F6A">
      <w:pPr>
        <w:autoSpaceDE w:val="0"/>
        <w:autoSpaceDN w:val="0"/>
        <w:adjustRightInd w:val="0"/>
        <w:ind w:left="284"/>
        <w:jc w:val="both"/>
      </w:pPr>
      <w:r w:rsidRPr="00441C22">
        <w:t>• формирование начального опыта заботы о социально-психологическом благополучии своей семьи;</w:t>
      </w:r>
    </w:p>
    <w:p w:rsidR="00BF0F6A" w:rsidRPr="00441C22" w:rsidRDefault="00BF0F6A" w:rsidP="00BF0F6A">
      <w:pPr>
        <w:autoSpaceDE w:val="0"/>
        <w:autoSpaceDN w:val="0"/>
        <w:adjustRightInd w:val="0"/>
        <w:ind w:left="284"/>
        <w:jc w:val="both"/>
      </w:pPr>
      <w:r w:rsidRPr="00441C22">
        <w:t>• знание традиций своей семьи, культурно-исторических и этнических традиций семей своего народа, других народов России.</w:t>
      </w:r>
    </w:p>
    <w:p w:rsidR="002861B6" w:rsidRPr="002861B6" w:rsidRDefault="002861B6" w:rsidP="002861B6"/>
    <w:p w:rsidR="002861B6" w:rsidRPr="002861B6" w:rsidRDefault="002861B6" w:rsidP="002861B6">
      <w:pPr>
        <w:rPr>
          <w:b/>
        </w:rPr>
      </w:pPr>
      <w:bookmarkStart w:id="73" w:name="_Toc435412723"/>
      <w:bookmarkStart w:id="74" w:name="_Toc453968198"/>
      <w:bookmarkEnd w:id="73"/>
      <w:r w:rsidRPr="002861B6">
        <w:rPr>
          <w:b/>
        </w:rPr>
        <w:t>II.3.2. Основные направления и ценностные основы духовно-нравственного развития, воспитания и социализации</w:t>
      </w:r>
      <w:bookmarkEnd w:id="74"/>
    </w:p>
    <w:p w:rsidR="002861B6" w:rsidRPr="002861B6" w:rsidRDefault="002861B6" w:rsidP="002861B6">
      <w:r w:rsidRPr="002861B6">
        <w:t>Основные направления духовно-нравственного развития, воспитания и социализации на уровне среднего общего образования реализуются в сферах:</w:t>
      </w:r>
    </w:p>
    <w:p w:rsidR="002861B6" w:rsidRPr="002861B6" w:rsidRDefault="002861B6" w:rsidP="002861B6">
      <w:pPr>
        <w:numPr>
          <w:ilvl w:val="0"/>
          <w:numId w:val="134"/>
        </w:numPr>
      </w:pPr>
      <w:r w:rsidRPr="002861B6">
        <w:t>отношения обучающихся к России как к Родине (Отечеству) (включает подготовку к патриотическому служению);</w:t>
      </w:r>
    </w:p>
    <w:p w:rsidR="002861B6" w:rsidRPr="002861B6" w:rsidRDefault="002861B6" w:rsidP="002861B6">
      <w:pPr>
        <w:numPr>
          <w:ilvl w:val="0"/>
          <w:numId w:val="134"/>
        </w:numPr>
      </w:pPr>
      <w:r w:rsidRPr="002861B6">
        <w:t>отношения обучающихся с окружающими людьми (включает подготовку к общению со сверстниками, старшими и младшими);</w:t>
      </w:r>
    </w:p>
    <w:p w:rsidR="002861B6" w:rsidRPr="002861B6" w:rsidRDefault="002861B6" w:rsidP="002861B6">
      <w:pPr>
        <w:numPr>
          <w:ilvl w:val="0"/>
          <w:numId w:val="134"/>
        </w:numPr>
      </w:pPr>
      <w:r w:rsidRPr="002861B6">
        <w:lastRenderedPageBreak/>
        <w:t>отношения обучающихся к семье и родителям (включает подготовку личности к семейной жизни);</w:t>
      </w:r>
    </w:p>
    <w:p w:rsidR="002861B6" w:rsidRPr="002861B6" w:rsidRDefault="002861B6" w:rsidP="002861B6">
      <w:pPr>
        <w:numPr>
          <w:ilvl w:val="0"/>
          <w:numId w:val="134"/>
        </w:numPr>
      </w:pPr>
      <w:r w:rsidRPr="002861B6">
        <w:t>отношения обучающихся к закону, государству и к гражданскому обществу (включает подготовку личности к общественной жизни);</w:t>
      </w:r>
    </w:p>
    <w:p w:rsidR="002861B6" w:rsidRPr="002861B6" w:rsidRDefault="002861B6" w:rsidP="002861B6">
      <w:pPr>
        <w:numPr>
          <w:ilvl w:val="0"/>
          <w:numId w:val="134"/>
        </w:numPr>
      </w:pPr>
      <w:r w:rsidRPr="002861B6">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2861B6" w:rsidRPr="002861B6" w:rsidRDefault="002861B6" w:rsidP="002861B6">
      <w:pPr>
        <w:numPr>
          <w:ilvl w:val="0"/>
          <w:numId w:val="134"/>
        </w:numPr>
      </w:pPr>
      <w:r w:rsidRPr="002861B6">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2861B6" w:rsidRPr="002861B6" w:rsidRDefault="002861B6" w:rsidP="002861B6">
      <w:pPr>
        <w:numPr>
          <w:ilvl w:val="0"/>
          <w:numId w:val="134"/>
        </w:numPr>
      </w:pPr>
      <w:r w:rsidRPr="002861B6">
        <w:t xml:space="preserve">трудовых и социально-экономических отношений (включает подготовку личности к трудовой деятельности). </w:t>
      </w:r>
    </w:p>
    <w:p w:rsidR="002861B6" w:rsidRPr="002861B6" w:rsidRDefault="002861B6" w:rsidP="002861B6">
      <w:r w:rsidRPr="002861B6">
        <w:rPr>
          <w:b/>
        </w:rPr>
        <w:t>Ценностные основы духовно-нравственного развития, воспитания и социализации обучающихся</w:t>
      </w:r>
      <w:r w:rsidRPr="002861B6">
        <w:t xml:space="preserve"> на уровне среднего общего образования – базовые национальные ценности российского общества, сформулированные в Конституции Российской Федерации, в Федеральном законе от 29 декабря 2012 г. № 273-ФЗ «Об образовании в Российской Федерации», в тексте ФГОС СОО.</w:t>
      </w:r>
    </w:p>
    <w:p w:rsidR="002861B6" w:rsidRPr="002861B6" w:rsidRDefault="002861B6" w:rsidP="00C96B7D">
      <w:pPr>
        <w:ind w:firstLine="708"/>
      </w:pPr>
      <w:r w:rsidRPr="00C96B7D">
        <w:rPr>
          <w:u w:val="single"/>
        </w:rPr>
        <w:t xml:space="preserve">Базовые национальные ценности российского общества </w:t>
      </w:r>
      <w:r w:rsidRPr="002861B6">
        <w:t xml:space="preserve">определяются положениями </w:t>
      </w:r>
      <w:r w:rsidRPr="00C96B7D">
        <w:rPr>
          <w:u w:val="single"/>
        </w:rPr>
        <w:t>Конституции Российской Федерации</w:t>
      </w:r>
      <w:r w:rsidRPr="002861B6">
        <w:t>:</w:t>
      </w:r>
    </w:p>
    <w:p w:rsidR="002861B6" w:rsidRPr="002861B6" w:rsidRDefault="002861B6" w:rsidP="002861B6">
      <w:r w:rsidRPr="002861B6">
        <w:t>«Российская Федерация — Россия есть демократическое федеративное правовое государство с республиканской формой правления» (Гл. </w:t>
      </w:r>
      <w:r w:rsidRPr="002861B6">
        <w:rPr>
          <w:lang w:val="en-US"/>
        </w:rPr>
        <w:t>I</w:t>
      </w:r>
      <w:r w:rsidRPr="002861B6">
        <w:t>, ст. 1);</w:t>
      </w:r>
    </w:p>
    <w:p w:rsidR="002861B6" w:rsidRPr="002861B6" w:rsidRDefault="002861B6" w:rsidP="002861B6">
      <w:r w:rsidRPr="002861B6">
        <w:t>«Человек, его права и свободы являются высшей ценностью» (Гл. </w:t>
      </w:r>
      <w:r w:rsidRPr="002861B6">
        <w:rPr>
          <w:lang w:val="en-US"/>
        </w:rPr>
        <w:t>I</w:t>
      </w:r>
      <w:r w:rsidRPr="002861B6">
        <w:t>, ст. 2);</w:t>
      </w:r>
    </w:p>
    <w:p w:rsidR="002861B6" w:rsidRPr="002861B6" w:rsidRDefault="002861B6" w:rsidP="002861B6">
      <w:r w:rsidRPr="002861B6">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 7);</w:t>
      </w:r>
    </w:p>
    <w:p w:rsidR="002861B6" w:rsidRPr="002861B6" w:rsidRDefault="002861B6" w:rsidP="002861B6">
      <w:r w:rsidRPr="002861B6">
        <w:t>«В Российской Федерации признаются и защищаются равным образом частная, государственная, муниципальная и иные формы собственности» (Гл. I, ст. 8);</w:t>
      </w:r>
    </w:p>
    <w:p w:rsidR="002861B6" w:rsidRPr="002861B6" w:rsidRDefault="002861B6" w:rsidP="002861B6">
      <w:r w:rsidRPr="002861B6">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 17).</w:t>
      </w:r>
    </w:p>
    <w:p w:rsidR="002861B6" w:rsidRPr="002861B6" w:rsidRDefault="002861B6" w:rsidP="00C96B7D">
      <w:pPr>
        <w:ind w:firstLine="708"/>
      </w:pPr>
      <w:r w:rsidRPr="00C96B7D">
        <w:rPr>
          <w:u w:val="single"/>
        </w:rPr>
        <w:t>Базовые национальные ценности российского общества</w:t>
      </w:r>
      <w:r w:rsidRPr="002861B6">
        <w:t xml:space="preserve"> применительно к системе образования определены положениями </w:t>
      </w:r>
      <w:r w:rsidRPr="00C96B7D">
        <w:rPr>
          <w:u w:val="single"/>
        </w:rPr>
        <w:t>Федерального закона от 29 декабря 2012 г. № 273-ФЗ «Об образовании в Российской Федерации»:</w:t>
      </w:r>
    </w:p>
    <w:p w:rsidR="002861B6" w:rsidRPr="002861B6" w:rsidRDefault="002861B6" w:rsidP="002861B6">
      <w:r w:rsidRPr="002861B6">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 &lt;…&gt;;</w:t>
      </w:r>
    </w:p>
    <w:p w:rsidR="002861B6" w:rsidRPr="002861B6" w:rsidRDefault="002861B6" w:rsidP="002861B6">
      <w:r w:rsidRPr="002861B6">
        <w:t xml:space="preserve">…демократический характер управления образованием, обеспечение прав педагогических работников, обучающихся, родителей </w:t>
      </w:r>
      <w:r w:rsidRPr="00C44A80">
        <w:t>(законных представителей)</w:t>
      </w:r>
      <w:r w:rsidRPr="002861B6">
        <w:t xml:space="preserve"> несовершеннолетних обучающихся на участие в управлении образовательными организациями;</w:t>
      </w:r>
    </w:p>
    <w:p w:rsidR="002861B6" w:rsidRPr="002861B6" w:rsidRDefault="002861B6" w:rsidP="002861B6">
      <w:r w:rsidRPr="002861B6">
        <w:t>…недопустимость ограничения или устранения конкуренции в сфере образования;</w:t>
      </w:r>
    </w:p>
    <w:p w:rsidR="002861B6" w:rsidRPr="002861B6" w:rsidRDefault="002861B6" w:rsidP="002861B6">
      <w:r w:rsidRPr="002861B6">
        <w:t>…сочетание государственного и договорного регулирования отношений в сфере образования» (ст. 3).</w:t>
      </w:r>
    </w:p>
    <w:p w:rsidR="002861B6" w:rsidRPr="002861B6" w:rsidRDefault="002861B6" w:rsidP="00C96B7D">
      <w:pPr>
        <w:ind w:firstLine="708"/>
      </w:pPr>
      <w:r w:rsidRPr="002861B6">
        <w:t xml:space="preserve">В тексте </w:t>
      </w:r>
      <w:r w:rsidRPr="00C96B7D">
        <w:rPr>
          <w:u w:val="single"/>
        </w:rPr>
        <w:t>«Стратегии развития воспитания в Российской Федерации на период до 2025 года» (утверждена распоряжением Правительства Российской Федерации от 29 мая 2015 г. № 996-р)</w:t>
      </w:r>
      <w:r w:rsidRPr="002861B6">
        <w:t xml:space="preserve"> отмечается: «Стратегия опирается на систему духовно-нравственных ценностей, сложившихся в процессе культурного развития России, таких, как человеколюбие, справедливость, честь, совесть, воля, личное достоинство, вера в добро и </w:t>
      </w:r>
      <w:r w:rsidRPr="002861B6">
        <w:lastRenderedPageBreak/>
        <w:t xml:space="preserve">стремление к исполнению нравственного долга перед самим собой, своей семьей и своим Отечеством». </w:t>
      </w:r>
    </w:p>
    <w:p w:rsidR="002861B6" w:rsidRPr="002861B6" w:rsidRDefault="002861B6" w:rsidP="002861B6">
      <w:r w:rsidRPr="002861B6">
        <w:t>В «Стратегии развития воспитания в Российской Федерации на период до 2025 года» определены приоритеты государственной политики в области воспитания:</w:t>
      </w:r>
    </w:p>
    <w:p w:rsidR="002861B6" w:rsidRPr="002861B6" w:rsidRDefault="002861B6" w:rsidP="002861B6">
      <w:pPr>
        <w:numPr>
          <w:ilvl w:val="0"/>
          <w:numId w:val="134"/>
        </w:numPr>
      </w:pPr>
      <w:r w:rsidRPr="002861B6">
        <w:t>создание условий для воспитания здоровой, счастливой, свободной, ориентированной на труд личности;</w:t>
      </w:r>
    </w:p>
    <w:p w:rsidR="002861B6" w:rsidRPr="002861B6" w:rsidRDefault="002861B6" w:rsidP="002861B6">
      <w:pPr>
        <w:numPr>
          <w:ilvl w:val="0"/>
          <w:numId w:val="134"/>
        </w:numPr>
      </w:pPr>
      <w:r w:rsidRPr="002861B6">
        <w:t>формирование у детей высокого уровня духовно-нравственного развития, чувства причастности к историко-культурной общности российского народа и судьбе России;</w:t>
      </w:r>
    </w:p>
    <w:p w:rsidR="002861B6" w:rsidRPr="002861B6" w:rsidRDefault="002861B6" w:rsidP="002861B6">
      <w:pPr>
        <w:numPr>
          <w:ilvl w:val="0"/>
          <w:numId w:val="134"/>
        </w:numPr>
      </w:pPr>
      <w:r w:rsidRPr="002861B6">
        <w:t>поддержка единства и целостности, преемственности и непрерывности воспитания;</w:t>
      </w:r>
    </w:p>
    <w:p w:rsidR="002861B6" w:rsidRPr="002861B6" w:rsidRDefault="002861B6" w:rsidP="002861B6">
      <w:pPr>
        <w:numPr>
          <w:ilvl w:val="0"/>
          <w:numId w:val="134"/>
        </w:numPr>
      </w:pPr>
      <w:r w:rsidRPr="002861B6">
        <w:t>поддержка общественных институтов, которые являются носителями духовных ценностей;</w:t>
      </w:r>
    </w:p>
    <w:p w:rsidR="002861B6" w:rsidRPr="002861B6" w:rsidRDefault="002861B6" w:rsidP="002861B6">
      <w:pPr>
        <w:numPr>
          <w:ilvl w:val="0"/>
          <w:numId w:val="134"/>
        </w:numPr>
      </w:pPr>
      <w:r w:rsidRPr="002861B6">
        <w:t>формирование уважения к русскому языку как государственному языку Российской Федерации, являющемуся основой гражданской идентичности россиян и главным фактором национального самоопределения;</w:t>
      </w:r>
    </w:p>
    <w:p w:rsidR="002861B6" w:rsidRPr="002861B6" w:rsidRDefault="002861B6" w:rsidP="002861B6">
      <w:pPr>
        <w:numPr>
          <w:ilvl w:val="0"/>
          <w:numId w:val="134"/>
        </w:numPr>
      </w:pPr>
      <w:r w:rsidRPr="002861B6">
        <w:t>обеспечение защиты прав и соблюдение законных интересов каждого ребенка, в том числе гарантий доступности ресурсов системы образования, физической культуры и спорта, культуры и воспитания;</w:t>
      </w:r>
    </w:p>
    <w:p w:rsidR="002861B6" w:rsidRPr="002861B6" w:rsidRDefault="002861B6" w:rsidP="002861B6">
      <w:pPr>
        <w:numPr>
          <w:ilvl w:val="0"/>
          <w:numId w:val="134"/>
        </w:numPr>
      </w:pPr>
      <w:r w:rsidRPr="002861B6">
        <w:t>формирование внутренней позиции личности по отношению к окружающей социальной действительности;</w:t>
      </w:r>
    </w:p>
    <w:p w:rsidR="002861B6" w:rsidRPr="002861B6" w:rsidRDefault="002861B6" w:rsidP="002861B6">
      <w:pPr>
        <w:numPr>
          <w:ilvl w:val="0"/>
          <w:numId w:val="134"/>
        </w:numPr>
      </w:pPr>
      <w:r w:rsidRPr="002861B6">
        <w:t>развитие кооперации и сотрудничества субъектов системы воспитания (семьи, общества, государства, образовательных, научных, традиционных религиозных организаций, учреждений культуры и спорта, средств массовой информации, бизнес-сообществ) на основе признания определяющей роли семьи и соблюдения прав родителей с целью совершенствования содержания и условий воспитания подрастающего поколения России.</w:t>
      </w:r>
    </w:p>
    <w:p w:rsidR="002861B6" w:rsidRPr="002861B6" w:rsidRDefault="002861B6" w:rsidP="00C96B7D">
      <w:pPr>
        <w:ind w:firstLine="284"/>
      </w:pPr>
      <w:r w:rsidRPr="002861B6">
        <w:t xml:space="preserve">Во </w:t>
      </w:r>
      <w:r w:rsidRPr="00C96B7D">
        <w:rPr>
          <w:u w:val="single"/>
        </w:rPr>
        <w:t>ФГОС СОО обозначены базовые национальные ценности российского общества:</w:t>
      </w:r>
      <w:r w:rsidRPr="002861B6">
        <w:t xml:space="preserve"> патриотизм, социальную солидарность, гражданственность, семью, здоровье, труд и творчество, науку, традиционные религии России, искусство, природу, человечество.</w:t>
      </w:r>
    </w:p>
    <w:p w:rsidR="002861B6" w:rsidRPr="002861B6" w:rsidRDefault="002861B6" w:rsidP="00C96B7D">
      <w:pPr>
        <w:ind w:firstLine="284"/>
      </w:pPr>
      <w:r w:rsidRPr="002861B6">
        <w:t>ФГОС СОО определяет базовые национальные ценности российского общества в формулировке личностных результатов освоения основной образовательной программы среднего общего образования: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Текст ФГОС СОО. Раздел IV. Требования к результатам освоения основной образовательной программы среднего общего образования, п. 24).</w:t>
      </w:r>
    </w:p>
    <w:p w:rsidR="00D66A03" w:rsidRDefault="00D66A03" w:rsidP="00BF0F6A">
      <w:pPr>
        <w:ind w:firstLine="437"/>
      </w:pPr>
    </w:p>
    <w:p w:rsidR="00D66A03" w:rsidRDefault="00D66A03" w:rsidP="00BF0F6A">
      <w:pPr>
        <w:ind w:firstLine="437"/>
      </w:pPr>
    </w:p>
    <w:p w:rsidR="00BF0F6A" w:rsidRDefault="00BF0F6A" w:rsidP="00BF0F6A">
      <w:pPr>
        <w:ind w:firstLine="437"/>
        <w:rPr>
          <w:b/>
          <w:bCs/>
          <w:sz w:val="26"/>
          <w:szCs w:val="26"/>
        </w:rPr>
      </w:pPr>
      <w:r w:rsidRPr="00C02E0D">
        <w:rPr>
          <w:b/>
          <w:bCs/>
          <w:sz w:val="26"/>
          <w:szCs w:val="26"/>
        </w:rPr>
        <w:t>Содержание духовно-нравственного развития и воспитания</w:t>
      </w:r>
      <w:r w:rsidR="005F4C01">
        <w:rPr>
          <w:b/>
          <w:bCs/>
          <w:sz w:val="26"/>
          <w:szCs w:val="26"/>
        </w:rPr>
        <w:t xml:space="preserve"> </w:t>
      </w:r>
      <w:r>
        <w:rPr>
          <w:b/>
          <w:bCs/>
          <w:sz w:val="26"/>
          <w:szCs w:val="26"/>
        </w:rPr>
        <w:t xml:space="preserve">обучающихся </w:t>
      </w:r>
      <w:r w:rsidR="00AC56DD">
        <w:rPr>
          <w:b/>
          <w:bCs/>
          <w:sz w:val="26"/>
          <w:szCs w:val="26"/>
        </w:rPr>
        <w:t xml:space="preserve">Средней школы имени Мичурина </w:t>
      </w:r>
      <w:r w:rsidRPr="00C02E0D">
        <w:rPr>
          <w:b/>
          <w:bCs/>
          <w:sz w:val="26"/>
          <w:szCs w:val="26"/>
        </w:rPr>
        <w:t xml:space="preserve">отбирается на основании базовых национальных ценностей в логике </w:t>
      </w:r>
      <w:r>
        <w:rPr>
          <w:b/>
          <w:bCs/>
          <w:sz w:val="26"/>
          <w:szCs w:val="26"/>
        </w:rPr>
        <w:t>реализации основных 11 направлений:</w:t>
      </w:r>
    </w:p>
    <w:p w:rsidR="00BF0F6A" w:rsidRPr="009123B7" w:rsidRDefault="00BF0F6A" w:rsidP="00C659E3">
      <w:pPr>
        <w:numPr>
          <w:ilvl w:val="0"/>
          <w:numId w:val="172"/>
        </w:numPr>
      </w:pPr>
      <w:r w:rsidRPr="009123B7">
        <w:t>Гражданско-патриотическое воспитание</w:t>
      </w:r>
    </w:p>
    <w:p w:rsidR="00BF0F6A" w:rsidRPr="00AD1385" w:rsidRDefault="00BF0F6A" w:rsidP="00C659E3">
      <w:pPr>
        <w:numPr>
          <w:ilvl w:val="0"/>
          <w:numId w:val="172"/>
        </w:numPr>
      </w:pPr>
      <w:r w:rsidRPr="009123B7">
        <w:t>Нравственное и духовное воспитание</w:t>
      </w:r>
    </w:p>
    <w:p w:rsidR="00BF0F6A" w:rsidRPr="009123B7" w:rsidRDefault="00BF0F6A" w:rsidP="00C659E3">
      <w:pPr>
        <w:numPr>
          <w:ilvl w:val="0"/>
          <w:numId w:val="172"/>
        </w:numPr>
      </w:pPr>
      <w:r w:rsidRPr="009123B7">
        <w:t>Трудовое воспитание</w:t>
      </w:r>
    </w:p>
    <w:p w:rsidR="00BF0F6A" w:rsidRPr="009123B7" w:rsidRDefault="00BF0F6A" w:rsidP="00C659E3">
      <w:pPr>
        <w:numPr>
          <w:ilvl w:val="0"/>
          <w:numId w:val="172"/>
        </w:numPr>
      </w:pPr>
      <w:r w:rsidRPr="009123B7">
        <w:t>Интеллектуальное воспитание</w:t>
      </w:r>
    </w:p>
    <w:p w:rsidR="00BF0F6A" w:rsidRPr="009123B7" w:rsidRDefault="00BF0F6A" w:rsidP="00C659E3">
      <w:pPr>
        <w:numPr>
          <w:ilvl w:val="0"/>
          <w:numId w:val="172"/>
        </w:numPr>
      </w:pPr>
      <w:r w:rsidRPr="009123B7">
        <w:t>Здоровьесберегающее воспитание</w:t>
      </w:r>
    </w:p>
    <w:p w:rsidR="00BF0F6A" w:rsidRPr="009123B7" w:rsidRDefault="00BF0F6A" w:rsidP="00C659E3">
      <w:pPr>
        <w:numPr>
          <w:ilvl w:val="0"/>
          <w:numId w:val="172"/>
        </w:numPr>
      </w:pPr>
      <w:r w:rsidRPr="009123B7">
        <w:t>Социокультурное и медиакультурное воспитание</w:t>
      </w:r>
    </w:p>
    <w:p w:rsidR="00BF0F6A" w:rsidRPr="009123B7" w:rsidRDefault="00BF0F6A" w:rsidP="00C659E3">
      <w:pPr>
        <w:numPr>
          <w:ilvl w:val="0"/>
          <w:numId w:val="172"/>
        </w:numPr>
      </w:pPr>
      <w:r w:rsidRPr="009123B7">
        <w:t>Культуротворческое и эстетическое воспитание</w:t>
      </w:r>
    </w:p>
    <w:p w:rsidR="00BF0F6A" w:rsidRPr="009123B7" w:rsidRDefault="00BF0F6A" w:rsidP="00C659E3">
      <w:pPr>
        <w:numPr>
          <w:ilvl w:val="0"/>
          <w:numId w:val="172"/>
        </w:numPr>
      </w:pPr>
      <w:r w:rsidRPr="009123B7">
        <w:lastRenderedPageBreak/>
        <w:t>Правовое воспитание и культура безопасности</w:t>
      </w:r>
    </w:p>
    <w:p w:rsidR="00BF0F6A" w:rsidRPr="009123B7" w:rsidRDefault="00BF0F6A" w:rsidP="00C659E3">
      <w:pPr>
        <w:numPr>
          <w:ilvl w:val="0"/>
          <w:numId w:val="172"/>
        </w:numPr>
      </w:pPr>
      <w:r w:rsidRPr="009123B7">
        <w:t>Воспитание семейных ценностей</w:t>
      </w:r>
    </w:p>
    <w:p w:rsidR="00BF0F6A" w:rsidRPr="009123B7" w:rsidRDefault="00BF0F6A" w:rsidP="00C659E3">
      <w:pPr>
        <w:numPr>
          <w:ilvl w:val="0"/>
          <w:numId w:val="172"/>
        </w:numPr>
      </w:pPr>
      <w:r w:rsidRPr="009123B7">
        <w:t>Формирование коммуникативной культуры</w:t>
      </w:r>
    </w:p>
    <w:p w:rsidR="00BF0F6A" w:rsidRPr="009123B7" w:rsidRDefault="00BF0F6A" w:rsidP="00C659E3">
      <w:pPr>
        <w:numPr>
          <w:ilvl w:val="0"/>
          <w:numId w:val="172"/>
        </w:numPr>
      </w:pPr>
      <w:r w:rsidRPr="009123B7">
        <w:t>Экологическое воспитание</w:t>
      </w:r>
    </w:p>
    <w:p w:rsidR="00BF0F6A" w:rsidRPr="009123B7" w:rsidRDefault="00BF0F6A" w:rsidP="00BF0F6A">
      <w:pPr>
        <w:ind w:firstLine="437"/>
      </w:pPr>
      <w:r w:rsidRPr="009123B7">
        <w:t xml:space="preserve">Каждое направление представлено в виде модуля, который содержит соответствующую систему базовых ценностей, задачи, особенности планируемых результатов.  </w:t>
      </w:r>
    </w:p>
    <w:p w:rsidR="001E0F3C" w:rsidRPr="00AD1385" w:rsidRDefault="001E0F3C" w:rsidP="00C659E3">
      <w:pPr>
        <w:numPr>
          <w:ilvl w:val="2"/>
          <w:numId w:val="173"/>
        </w:numPr>
        <w:tabs>
          <w:tab w:val="left" w:pos="1134"/>
        </w:tabs>
        <w:ind w:left="2517"/>
        <w:jc w:val="center"/>
      </w:pPr>
      <w:r w:rsidRPr="00F57959">
        <w:rPr>
          <w:b/>
          <w:bCs/>
          <w:sz w:val="28"/>
          <w:szCs w:val="28"/>
        </w:rPr>
        <w:t>Гражданско-патриотическое воспитание</w:t>
      </w:r>
    </w:p>
    <w:tbl>
      <w:tblPr>
        <w:tblW w:w="10632" w:type="dxa"/>
        <w:tblInd w:w="-938" w:type="dxa"/>
        <w:tblLayout w:type="fixed"/>
        <w:tblCellMar>
          <w:top w:w="55" w:type="dxa"/>
          <w:left w:w="55" w:type="dxa"/>
          <w:bottom w:w="55" w:type="dxa"/>
          <w:right w:w="55" w:type="dxa"/>
        </w:tblCellMar>
        <w:tblLook w:val="04A0" w:firstRow="1" w:lastRow="0" w:firstColumn="1" w:lastColumn="0" w:noHBand="0" w:noVBand="1"/>
      </w:tblPr>
      <w:tblGrid>
        <w:gridCol w:w="2835"/>
        <w:gridCol w:w="3687"/>
        <w:gridCol w:w="4110"/>
      </w:tblGrid>
      <w:tr w:rsidR="001E0F3C" w:rsidRPr="00810145" w:rsidTr="001E0F3C">
        <w:tc>
          <w:tcPr>
            <w:tcW w:w="2835" w:type="dxa"/>
            <w:tcBorders>
              <w:top w:val="single" w:sz="2" w:space="0" w:color="000000"/>
              <w:left w:val="single" w:sz="2" w:space="0" w:color="000000"/>
              <w:bottom w:val="single" w:sz="2" w:space="0" w:color="000000"/>
              <w:right w:val="nil"/>
            </w:tcBorders>
          </w:tcPr>
          <w:p w:rsidR="001E0F3C" w:rsidRPr="00810145" w:rsidRDefault="001E0F3C" w:rsidP="001E0F3C">
            <w:pPr>
              <w:pStyle w:val="afffffd"/>
              <w:snapToGrid w:val="0"/>
              <w:rPr>
                <w:rFonts w:cs="Times New Roman"/>
                <w:b/>
                <w:i/>
                <w:iCs/>
              </w:rPr>
            </w:pPr>
            <w:r w:rsidRPr="00810145">
              <w:rPr>
                <w:b/>
                <w:i/>
                <w:iCs/>
              </w:rPr>
              <w:t>Ценностные установки</w:t>
            </w:r>
          </w:p>
        </w:tc>
        <w:tc>
          <w:tcPr>
            <w:tcW w:w="3687" w:type="dxa"/>
            <w:tcBorders>
              <w:top w:val="single" w:sz="2" w:space="0" w:color="000000"/>
              <w:left w:val="single" w:sz="2" w:space="0" w:color="000000"/>
              <w:bottom w:val="single" w:sz="2" w:space="0" w:color="000000"/>
              <w:right w:val="single" w:sz="2" w:space="0" w:color="000000"/>
            </w:tcBorders>
          </w:tcPr>
          <w:p w:rsidR="001E0F3C" w:rsidRPr="00810145" w:rsidRDefault="001E0F3C" w:rsidP="001E0F3C">
            <w:pPr>
              <w:autoSpaceDE w:val="0"/>
              <w:snapToGrid w:val="0"/>
              <w:rPr>
                <w:b/>
                <w:i/>
                <w:iCs/>
              </w:rPr>
            </w:pPr>
            <w:r w:rsidRPr="00810145">
              <w:rPr>
                <w:b/>
                <w:i/>
                <w:iCs/>
              </w:rPr>
              <w:t>Задачи воспитания</w:t>
            </w:r>
          </w:p>
        </w:tc>
        <w:tc>
          <w:tcPr>
            <w:tcW w:w="4110" w:type="dxa"/>
            <w:tcBorders>
              <w:top w:val="single" w:sz="2" w:space="0" w:color="000000"/>
              <w:left w:val="single" w:sz="2" w:space="0" w:color="000000"/>
              <w:bottom w:val="single" w:sz="2" w:space="0" w:color="000000"/>
              <w:right w:val="single" w:sz="2" w:space="0" w:color="000000"/>
            </w:tcBorders>
          </w:tcPr>
          <w:p w:rsidR="001E0F3C" w:rsidRDefault="001E0F3C" w:rsidP="001E0F3C">
            <w:pPr>
              <w:autoSpaceDE w:val="0"/>
              <w:snapToGrid w:val="0"/>
              <w:rPr>
                <w:b/>
                <w:i/>
                <w:iCs/>
                <w:lang w:val="en-US"/>
              </w:rPr>
            </w:pPr>
            <w:r w:rsidRPr="00810145">
              <w:rPr>
                <w:b/>
                <w:i/>
                <w:iCs/>
              </w:rPr>
              <w:t>Планируемые результаты воспитательной</w:t>
            </w:r>
          </w:p>
          <w:p w:rsidR="001E0F3C" w:rsidRPr="00810145" w:rsidRDefault="001E0F3C" w:rsidP="001E0F3C">
            <w:pPr>
              <w:autoSpaceDE w:val="0"/>
              <w:snapToGrid w:val="0"/>
              <w:rPr>
                <w:b/>
                <w:i/>
                <w:iCs/>
              </w:rPr>
            </w:pPr>
            <w:r w:rsidRPr="00810145">
              <w:rPr>
                <w:b/>
                <w:i/>
                <w:iCs/>
              </w:rPr>
              <w:t>деятельности</w:t>
            </w:r>
          </w:p>
        </w:tc>
      </w:tr>
      <w:tr w:rsidR="001E0F3C" w:rsidRPr="00810145" w:rsidTr="001E0F3C">
        <w:tc>
          <w:tcPr>
            <w:tcW w:w="2835" w:type="dxa"/>
            <w:tcBorders>
              <w:top w:val="single" w:sz="2" w:space="0" w:color="000000"/>
              <w:left w:val="single" w:sz="2" w:space="0" w:color="000000"/>
              <w:bottom w:val="single" w:sz="2" w:space="0" w:color="000000"/>
              <w:right w:val="nil"/>
            </w:tcBorders>
          </w:tcPr>
          <w:p w:rsidR="001E0F3C" w:rsidRPr="00726CBD" w:rsidRDefault="001E0F3C" w:rsidP="001E0F3C">
            <w:pPr>
              <w:autoSpaceDE w:val="0"/>
              <w:snapToGrid w:val="0"/>
              <w:rPr>
                <w:iCs/>
              </w:rPr>
            </w:pPr>
            <w:r w:rsidRPr="00726CBD">
              <w:rPr>
                <w:iCs/>
              </w:rPr>
              <w:t>Любовь к России, своему народ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социальная со</w:t>
            </w:r>
            <w:r>
              <w:rPr>
                <w:iCs/>
              </w:rPr>
              <w:t>лидарность, мир во всё</w:t>
            </w:r>
            <w:r w:rsidRPr="00726CBD">
              <w:rPr>
                <w:iCs/>
              </w:rPr>
              <w:t>м мире, многообразие и уважение культур и народов</w:t>
            </w:r>
          </w:p>
          <w:p w:rsidR="001E0F3C" w:rsidRPr="00726CBD" w:rsidRDefault="001E0F3C" w:rsidP="001E0F3C">
            <w:pPr>
              <w:autoSpaceDE w:val="0"/>
              <w:snapToGrid w:val="0"/>
              <w:rPr>
                <w:iCs/>
              </w:rPr>
            </w:pPr>
          </w:p>
        </w:tc>
        <w:tc>
          <w:tcPr>
            <w:tcW w:w="3687" w:type="dxa"/>
            <w:tcBorders>
              <w:top w:val="single" w:sz="2" w:space="0" w:color="000000"/>
              <w:left w:val="single" w:sz="2" w:space="0" w:color="000000"/>
              <w:bottom w:val="single" w:sz="2" w:space="0" w:color="000000"/>
              <w:right w:val="single" w:sz="2" w:space="0" w:color="000000"/>
            </w:tcBorders>
          </w:tcPr>
          <w:p w:rsidR="001E0F3C" w:rsidRPr="00E65D77" w:rsidRDefault="001E0F3C" w:rsidP="00C659E3">
            <w:pPr>
              <w:pStyle w:val="aa"/>
              <w:numPr>
                <w:ilvl w:val="0"/>
                <w:numId w:val="174"/>
              </w:numPr>
              <w:tabs>
                <w:tab w:val="left" w:pos="324"/>
              </w:tabs>
              <w:ind w:left="324" w:hanging="284"/>
            </w:pPr>
            <w:r w:rsidRPr="00E65D77">
              <w:rPr>
                <w:sz w:val="22"/>
                <w:szCs w:val="22"/>
              </w:rPr>
              <w:t>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1E0F3C" w:rsidRPr="00E65D77" w:rsidRDefault="001E0F3C" w:rsidP="00C659E3">
            <w:pPr>
              <w:pStyle w:val="aa"/>
              <w:numPr>
                <w:ilvl w:val="0"/>
                <w:numId w:val="174"/>
              </w:numPr>
              <w:tabs>
                <w:tab w:val="left" w:pos="324"/>
              </w:tabs>
              <w:ind w:left="324" w:hanging="284"/>
            </w:pPr>
            <w:r w:rsidRPr="00E65D77">
              <w:rPr>
                <w:sz w:val="22"/>
                <w:szCs w:val="22"/>
              </w:rPr>
              <w:t>развитие способности видеть и понимать включенность родной и других культур в расширяющийся межкультурный диалог; понимать принципиальные критерии оценок позитивности или негативности этого взаимодействия;</w:t>
            </w:r>
          </w:p>
          <w:p w:rsidR="001E0F3C" w:rsidRPr="00E65D77" w:rsidRDefault="001E0F3C" w:rsidP="00C659E3">
            <w:pPr>
              <w:pStyle w:val="aa"/>
              <w:numPr>
                <w:ilvl w:val="0"/>
                <w:numId w:val="174"/>
              </w:numPr>
              <w:tabs>
                <w:tab w:val="left" w:pos="324"/>
              </w:tabs>
              <w:ind w:left="324" w:hanging="284"/>
            </w:pPr>
            <w:r w:rsidRPr="00E65D77">
              <w:rPr>
                <w:sz w:val="22"/>
                <w:szCs w:val="22"/>
              </w:rPr>
              <w:t>углубление представлений о народах России, их общей исторической судьбе и единстве; одновременно – расширение представлений о народах ближнего зарубежья (как входивших в состав Российской империи и СССР, так и никогда не входивших – особенно Японии, Китая, Ирана, Турции);</w:t>
            </w:r>
          </w:p>
          <w:p w:rsidR="001E0F3C" w:rsidRPr="00E65D77" w:rsidRDefault="001E0F3C" w:rsidP="00C659E3">
            <w:pPr>
              <w:pStyle w:val="aa"/>
              <w:numPr>
                <w:ilvl w:val="0"/>
                <w:numId w:val="174"/>
              </w:numPr>
              <w:tabs>
                <w:tab w:val="left" w:pos="324"/>
              </w:tabs>
              <w:ind w:left="324" w:hanging="284"/>
            </w:pPr>
            <w:r w:rsidRPr="00E65D77">
              <w:rPr>
                <w:sz w:val="22"/>
                <w:szCs w:val="22"/>
              </w:rPr>
              <w:t>расширение и углубление представлений о национальных героях и важнейших событиях истории России и её народов (особенно о тех событиях, которые отмечаются как народные, государственные или важнейшие религиозные праздники);</w:t>
            </w:r>
          </w:p>
          <w:p w:rsidR="001E0F3C" w:rsidRPr="00E65D77" w:rsidRDefault="001E0F3C" w:rsidP="00C659E3">
            <w:pPr>
              <w:pStyle w:val="aa"/>
              <w:numPr>
                <w:ilvl w:val="0"/>
                <w:numId w:val="174"/>
              </w:numPr>
              <w:tabs>
                <w:tab w:val="left" w:pos="324"/>
              </w:tabs>
              <w:ind w:left="324" w:hanging="284"/>
            </w:pPr>
            <w:r w:rsidRPr="00E65D77">
              <w:rPr>
                <w:sz w:val="22"/>
                <w:szCs w:val="22"/>
              </w:rPr>
              <w:t xml:space="preserve"> развитие личной и коллективной социальной активности (участие в делах класса, школы, семьи, села, </w:t>
            </w:r>
            <w:r w:rsidRPr="00E65D77">
              <w:rPr>
                <w:sz w:val="22"/>
                <w:szCs w:val="22"/>
              </w:rPr>
              <w:lastRenderedPageBreak/>
              <w:t>города; открытое аргументированное высказывание своей позиции по различным спорным или социально негативным ситуациям;</w:t>
            </w:r>
          </w:p>
          <w:p w:rsidR="001E0F3C" w:rsidRPr="00E65D77" w:rsidRDefault="001E0F3C" w:rsidP="00C659E3">
            <w:pPr>
              <w:pStyle w:val="aa"/>
              <w:numPr>
                <w:ilvl w:val="0"/>
                <w:numId w:val="174"/>
              </w:numPr>
              <w:tabs>
                <w:tab w:val="left" w:pos="324"/>
              </w:tabs>
              <w:ind w:left="324" w:hanging="284"/>
            </w:pPr>
            <w:r w:rsidRPr="00E65D77">
              <w:rPr>
                <w:sz w:val="22"/>
                <w:szCs w:val="22"/>
              </w:rPr>
              <w:t>разработка и оформление стендов, посвященных исторической эволюции символики Российского государства и конкретного субъекта Федерации; возможная подготовка специальных презентаций по подобным историческим процессам в других государствах (например, США, Великобритании, Франции, Германии, Италии и др.);</w:t>
            </w:r>
          </w:p>
          <w:p w:rsidR="001E0F3C" w:rsidRPr="00E65D77" w:rsidRDefault="001E0F3C" w:rsidP="00C659E3">
            <w:pPr>
              <w:pStyle w:val="aa"/>
              <w:numPr>
                <w:ilvl w:val="0"/>
                <w:numId w:val="174"/>
              </w:numPr>
              <w:tabs>
                <w:tab w:val="left" w:pos="324"/>
              </w:tabs>
              <w:ind w:left="324" w:hanging="284"/>
            </w:pPr>
            <w:r w:rsidRPr="00E65D77">
              <w:rPr>
                <w:sz w:val="22"/>
                <w:szCs w:val="22"/>
              </w:rPr>
              <w:t>сопоставление текстов государственных гимнов различных стран в разные исторические эпохи, народных, государственных и религиозных праздников с публичными презентациями;</w:t>
            </w:r>
          </w:p>
          <w:p w:rsidR="001E0F3C" w:rsidRPr="00E65D77" w:rsidRDefault="001E0F3C" w:rsidP="00C659E3">
            <w:pPr>
              <w:pStyle w:val="aa"/>
              <w:numPr>
                <w:ilvl w:val="0"/>
                <w:numId w:val="174"/>
              </w:numPr>
              <w:tabs>
                <w:tab w:val="left" w:pos="324"/>
              </w:tabs>
              <w:ind w:left="324" w:hanging="284"/>
            </w:pPr>
            <w:r w:rsidRPr="00E65D77">
              <w:rPr>
                <w:sz w:val="22"/>
                <w:szCs w:val="22"/>
              </w:rPr>
              <w:t>исследовательская работа с последующими дискуссиями об основаниях, по которым современники или потомки относили тех или иных людей к категории героев, считали их выдающимися, замечательными и т.д. Особо ценным является выяснение обстоятельств, по которым один и тот же человек в разные эпохи то считался великим героем или политиком, то лишался этого «звания»; краеведческая работа по выявлению и сохранению мест памяти, могил (особенно братских), забота о памятниках и т.п.; публичные презентации о славных людях данной местности, региона, России, рода человеческого;</w:t>
            </w:r>
          </w:p>
          <w:p w:rsidR="001E0F3C" w:rsidRPr="00E65D77" w:rsidRDefault="001E0F3C" w:rsidP="00C659E3">
            <w:pPr>
              <w:pStyle w:val="aa"/>
              <w:numPr>
                <w:ilvl w:val="0"/>
                <w:numId w:val="174"/>
              </w:numPr>
              <w:tabs>
                <w:tab w:val="left" w:pos="324"/>
              </w:tabs>
              <w:ind w:left="324" w:hanging="284"/>
            </w:pPr>
            <w:r w:rsidRPr="00E65D77">
              <w:rPr>
                <w:sz w:val="22"/>
                <w:szCs w:val="22"/>
              </w:rPr>
              <w:t xml:space="preserve">знакомство с сохранившимися народными традициями и ремеслами, выявление их культурно-исторической основы, обсуждение их роли и ценности в современной жизни, их значения для самих носителей этих традиций и юных поколений и т.п.; участие в традиционных действиях (обрядах) и (посильно) </w:t>
            </w:r>
            <w:r w:rsidRPr="00E65D77">
              <w:rPr>
                <w:sz w:val="22"/>
                <w:szCs w:val="22"/>
              </w:rPr>
              <w:lastRenderedPageBreak/>
              <w:t>в ремесленном производстве (дерево, глина, роспись и др.); подготовка публичных презентаций по этой деятельности;</w:t>
            </w:r>
          </w:p>
          <w:p w:rsidR="001E0F3C" w:rsidRPr="00E65D77" w:rsidRDefault="001E0F3C" w:rsidP="00C659E3">
            <w:pPr>
              <w:pStyle w:val="aa"/>
              <w:numPr>
                <w:ilvl w:val="0"/>
                <w:numId w:val="174"/>
              </w:numPr>
              <w:tabs>
                <w:tab w:val="left" w:pos="324"/>
              </w:tabs>
              <w:ind w:left="324" w:hanging="284"/>
            </w:pPr>
            <w:r w:rsidRPr="00E65D77">
              <w:rPr>
                <w:sz w:val="22"/>
                <w:szCs w:val="22"/>
              </w:rPr>
              <w:t>систематическое проведение дискуссий с носителями различных взглядов и традиций относительно духовно-нравственных ценностей прошлого и современности в контексте образовательной программы школы; вынесение этой проблематики в школьные, местные и региональные СМИ; подготовка подростками собственных публикаций.</w:t>
            </w:r>
          </w:p>
        </w:tc>
        <w:tc>
          <w:tcPr>
            <w:tcW w:w="4110" w:type="dxa"/>
            <w:tcBorders>
              <w:top w:val="single" w:sz="2" w:space="0" w:color="000000"/>
              <w:left w:val="single" w:sz="2" w:space="0" w:color="000000"/>
              <w:bottom w:val="single" w:sz="2" w:space="0" w:color="000000"/>
              <w:right w:val="single" w:sz="2" w:space="0" w:color="000000"/>
            </w:tcBorders>
          </w:tcPr>
          <w:p w:rsidR="001E0F3C" w:rsidRPr="00E65D77" w:rsidRDefault="001E0F3C" w:rsidP="00C659E3">
            <w:pPr>
              <w:pStyle w:val="aa"/>
              <w:numPr>
                <w:ilvl w:val="0"/>
                <w:numId w:val="174"/>
              </w:numPr>
              <w:tabs>
                <w:tab w:val="left" w:pos="324"/>
              </w:tabs>
              <w:ind w:left="324" w:hanging="284"/>
            </w:pPr>
            <w:r w:rsidRPr="00E65D77">
              <w:rPr>
                <w:sz w:val="22"/>
                <w:szCs w:val="22"/>
              </w:rPr>
              <w:lastRenderedPageBreak/>
              <w:t xml:space="preserve">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w:t>
            </w:r>
          </w:p>
          <w:p w:rsidR="001E0F3C" w:rsidRPr="00E65D77" w:rsidRDefault="001E0F3C" w:rsidP="00C659E3">
            <w:pPr>
              <w:pStyle w:val="aa"/>
              <w:numPr>
                <w:ilvl w:val="0"/>
                <w:numId w:val="174"/>
              </w:numPr>
              <w:tabs>
                <w:tab w:val="left" w:pos="324"/>
              </w:tabs>
              <w:ind w:left="324" w:hanging="284"/>
            </w:pPr>
            <w:r w:rsidRPr="00E65D77">
              <w:rPr>
                <w:sz w:val="22"/>
                <w:szCs w:val="22"/>
              </w:rPr>
              <w:t>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w:t>
            </w:r>
          </w:p>
          <w:p w:rsidR="001E0F3C" w:rsidRPr="00E65D77" w:rsidRDefault="001E0F3C" w:rsidP="00C659E3">
            <w:pPr>
              <w:pStyle w:val="aa"/>
              <w:numPr>
                <w:ilvl w:val="0"/>
                <w:numId w:val="174"/>
              </w:numPr>
              <w:tabs>
                <w:tab w:val="left" w:pos="324"/>
              </w:tabs>
              <w:ind w:left="324" w:hanging="284"/>
            </w:pPr>
            <w:r w:rsidRPr="00E65D77">
              <w:rPr>
                <w:sz w:val="22"/>
                <w:szCs w:val="22"/>
              </w:rPr>
              <w:t>осознанное, уважительное и доброжелательное отношение к истории, культуре, религии, традициям, языкам, ценностям народов России и народов мира;</w:t>
            </w:r>
          </w:p>
          <w:p w:rsidR="001E0F3C" w:rsidRPr="00E65D77" w:rsidRDefault="001E0F3C" w:rsidP="00C659E3">
            <w:pPr>
              <w:pStyle w:val="aa"/>
              <w:numPr>
                <w:ilvl w:val="0"/>
                <w:numId w:val="174"/>
              </w:numPr>
              <w:tabs>
                <w:tab w:val="left" w:pos="324"/>
              </w:tabs>
              <w:ind w:left="324" w:hanging="284"/>
            </w:pPr>
            <w:r w:rsidRPr="00E65D77">
              <w:rPr>
                <w:sz w:val="22"/>
                <w:szCs w:val="22"/>
              </w:rPr>
              <w:t xml:space="preserve"> представления о политическом устройстве Российского государства, его институтах, их роли в жизни общества, о его важнейших законах; посильное введение представлений об участии России в системе международных политических и культурных организаций (ООН, ЮНЕСКО, Совет Европы и др.);</w:t>
            </w:r>
          </w:p>
          <w:p w:rsidR="001E0F3C" w:rsidRPr="00E65D77" w:rsidRDefault="001E0F3C" w:rsidP="00C659E3">
            <w:pPr>
              <w:pStyle w:val="aa"/>
              <w:numPr>
                <w:ilvl w:val="0"/>
                <w:numId w:val="174"/>
              </w:numPr>
              <w:tabs>
                <w:tab w:val="left" w:pos="324"/>
              </w:tabs>
              <w:ind w:left="324" w:hanging="284"/>
            </w:pPr>
            <w:r w:rsidRPr="00E65D77">
              <w:rPr>
                <w:sz w:val="22"/>
                <w:szCs w:val="22"/>
              </w:rPr>
              <w:t xml:space="preserve">глубокое понимание (в том числе в семантико-историческом контексте) символики государства – Флага, Герба </w:t>
            </w:r>
            <w:r w:rsidRPr="00E65D77">
              <w:rPr>
                <w:sz w:val="22"/>
                <w:szCs w:val="22"/>
              </w:rPr>
              <w:lastRenderedPageBreak/>
              <w:t xml:space="preserve">и Гимна России, флага, герба и гимна субъекта Российской Федерации – </w:t>
            </w:r>
            <w:r>
              <w:rPr>
                <w:sz w:val="22"/>
                <w:szCs w:val="22"/>
              </w:rPr>
              <w:t>Ярославской области</w:t>
            </w:r>
            <w:r w:rsidRPr="00E65D77">
              <w:rPr>
                <w:sz w:val="22"/>
                <w:szCs w:val="22"/>
              </w:rPr>
              <w:t>обла</w:t>
            </w:r>
            <w:r>
              <w:rPr>
                <w:sz w:val="22"/>
                <w:szCs w:val="22"/>
              </w:rPr>
              <w:t>сти, в котором находится организация, осуществляющая образовательную деятельность</w:t>
            </w:r>
            <w:r w:rsidRPr="00E65D77">
              <w:rPr>
                <w:sz w:val="22"/>
                <w:szCs w:val="22"/>
              </w:rPr>
              <w:t>;</w:t>
            </w:r>
          </w:p>
          <w:p w:rsidR="001E0F3C" w:rsidRPr="00E65D77" w:rsidRDefault="001E0F3C" w:rsidP="00C659E3">
            <w:pPr>
              <w:pStyle w:val="aa"/>
              <w:numPr>
                <w:ilvl w:val="0"/>
                <w:numId w:val="174"/>
              </w:numPr>
              <w:tabs>
                <w:tab w:val="left" w:pos="324"/>
              </w:tabs>
              <w:ind w:left="324" w:hanging="284"/>
            </w:pPr>
            <w:r w:rsidRPr="00E65D77">
              <w:rPr>
                <w:sz w:val="22"/>
                <w:szCs w:val="22"/>
              </w:rPr>
              <w:t>практико-ориентированные представления об институтах гражданского общества, о возможностях участия граждан в общественном управлении, знакомство с их деятельностью в родной школе, поселении, муниципалитете; посильное введение представлений о соответствующих нормах в Конституции России и федеральном законодательстве;</w:t>
            </w:r>
          </w:p>
          <w:p w:rsidR="001E0F3C" w:rsidRPr="00E65D77" w:rsidRDefault="001E0F3C" w:rsidP="00C659E3">
            <w:pPr>
              <w:pStyle w:val="aa"/>
              <w:numPr>
                <w:ilvl w:val="0"/>
                <w:numId w:val="174"/>
              </w:numPr>
              <w:tabs>
                <w:tab w:val="left" w:pos="324"/>
              </w:tabs>
              <w:ind w:left="324" w:hanging="284"/>
            </w:pPr>
            <w:r w:rsidRPr="00E65D77">
              <w:rPr>
                <w:sz w:val="22"/>
                <w:szCs w:val="22"/>
              </w:rPr>
              <w:t>практико-ориентированные представления о правах и обязанностях гражданина России; непосредственное знакомство с реализацией этих прав на примере старших членов семьи и других взрослых, принадлежащих различным социальным и социокультурным стратам;</w:t>
            </w:r>
          </w:p>
          <w:p w:rsidR="001E0F3C" w:rsidRPr="00E65D77" w:rsidRDefault="001E0F3C" w:rsidP="00C659E3">
            <w:pPr>
              <w:pStyle w:val="aa"/>
              <w:numPr>
                <w:ilvl w:val="0"/>
                <w:numId w:val="174"/>
              </w:numPr>
              <w:tabs>
                <w:tab w:val="left" w:pos="324"/>
              </w:tabs>
              <w:ind w:left="324" w:hanging="284"/>
            </w:pPr>
            <w:r w:rsidRPr="00E65D77">
              <w:rPr>
                <w:sz w:val="22"/>
                <w:szCs w:val="22"/>
              </w:rPr>
              <w:t>превращение интереса к общественным явлениям в значимую личностно – гражданскую потребность, понимание активной роли человека в обществе, в том числе через личное участие в доступных проектах и акциях; посильное введение в кругозор подростков таких документов, как Всеобщая декларация прав человека и Европейская конвенция о защите прав человека и основных свобод;</w:t>
            </w:r>
          </w:p>
          <w:p w:rsidR="001E0F3C" w:rsidRPr="00E65D77" w:rsidRDefault="001E0F3C" w:rsidP="00C659E3">
            <w:pPr>
              <w:pStyle w:val="aa"/>
              <w:numPr>
                <w:ilvl w:val="0"/>
                <w:numId w:val="174"/>
              </w:numPr>
              <w:tabs>
                <w:tab w:val="left" w:pos="324"/>
              </w:tabs>
              <w:ind w:left="324" w:hanging="284"/>
            </w:pPr>
            <w:r w:rsidRPr="00E65D77">
              <w:rPr>
                <w:sz w:val="22"/>
                <w:szCs w:val="22"/>
              </w:rPr>
              <w:t>утверждение отношения к родному и русскому языкам (если последний не является родным) как к величайшей ценности, являющейся важнейшей частью духовно – нравственного наследия и достояния; осознание родного и русского языков как сокровищницы средств современной коммуникации; осознание в этом контексте значения владения иностранными языками; сознательное овладение ими как универсальным средством продуктивного взаимодействия с другими людьми в различных культурных пространствах;</w:t>
            </w:r>
          </w:p>
          <w:p w:rsidR="001E0F3C" w:rsidRPr="00172CFD" w:rsidRDefault="001E0F3C" w:rsidP="00C659E3">
            <w:pPr>
              <w:pStyle w:val="aa"/>
              <w:numPr>
                <w:ilvl w:val="0"/>
                <w:numId w:val="174"/>
              </w:numPr>
              <w:tabs>
                <w:tab w:val="left" w:pos="324"/>
              </w:tabs>
              <w:ind w:left="324" w:hanging="284"/>
            </w:pPr>
            <w:r w:rsidRPr="00E65D77">
              <w:rPr>
                <w:sz w:val="22"/>
                <w:szCs w:val="22"/>
              </w:rPr>
              <w:t xml:space="preserve">ценностное отношение к родной </w:t>
            </w:r>
            <w:r w:rsidRPr="00E65D77">
              <w:rPr>
                <w:sz w:val="22"/>
                <w:szCs w:val="22"/>
              </w:rPr>
              <w:lastRenderedPageBreak/>
              <w:t>культуре; понимание ее связей и взаимовлияний с другими культурами на протяжении про</w:t>
            </w:r>
            <w:r>
              <w:rPr>
                <w:sz w:val="22"/>
                <w:szCs w:val="22"/>
              </w:rPr>
              <w:t>шлых эпох и в настоящее время</w:t>
            </w:r>
          </w:p>
        </w:tc>
      </w:tr>
    </w:tbl>
    <w:p w:rsidR="001E0F3C" w:rsidRDefault="001E0F3C" w:rsidP="001E0F3C">
      <w:pPr>
        <w:tabs>
          <w:tab w:val="left" w:pos="1134"/>
        </w:tabs>
        <w:ind w:left="709"/>
        <w:jc w:val="both"/>
      </w:pPr>
    </w:p>
    <w:p w:rsidR="001E0F3C" w:rsidRDefault="001E0F3C" w:rsidP="001E0F3C">
      <w:pPr>
        <w:tabs>
          <w:tab w:val="left" w:pos="1134"/>
        </w:tabs>
        <w:ind w:left="709"/>
        <w:jc w:val="both"/>
      </w:pPr>
    </w:p>
    <w:p w:rsidR="001E0F3C" w:rsidRPr="00AD1385" w:rsidRDefault="001E0F3C" w:rsidP="00C659E3">
      <w:pPr>
        <w:numPr>
          <w:ilvl w:val="2"/>
          <w:numId w:val="173"/>
        </w:numPr>
        <w:tabs>
          <w:tab w:val="left" w:pos="1134"/>
        </w:tabs>
        <w:ind w:left="1843"/>
        <w:jc w:val="center"/>
      </w:pPr>
      <w:r w:rsidRPr="001E0F3C">
        <w:rPr>
          <w:b/>
          <w:bCs/>
          <w:sz w:val="28"/>
          <w:szCs w:val="28"/>
        </w:rPr>
        <w:t>Нравственное и духовное воспитание</w:t>
      </w:r>
    </w:p>
    <w:tbl>
      <w:tblPr>
        <w:tblW w:w="10632" w:type="dxa"/>
        <w:tblInd w:w="-938" w:type="dxa"/>
        <w:tblLayout w:type="fixed"/>
        <w:tblCellMar>
          <w:top w:w="55" w:type="dxa"/>
          <w:left w:w="55" w:type="dxa"/>
          <w:bottom w:w="55" w:type="dxa"/>
          <w:right w:w="55" w:type="dxa"/>
        </w:tblCellMar>
        <w:tblLook w:val="04A0" w:firstRow="1" w:lastRow="0" w:firstColumn="1" w:lastColumn="0" w:noHBand="0" w:noVBand="1"/>
      </w:tblPr>
      <w:tblGrid>
        <w:gridCol w:w="2835"/>
        <w:gridCol w:w="3403"/>
        <w:gridCol w:w="4394"/>
      </w:tblGrid>
      <w:tr w:rsidR="001E0F3C" w:rsidRPr="00810145" w:rsidTr="001E0F3C">
        <w:tc>
          <w:tcPr>
            <w:tcW w:w="2835" w:type="dxa"/>
            <w:tcBorders>
              <w:top w:val="single" w:sz="2" w:space="0" w:color="000000"/>
              <w:left w:val="single" w:sz="2" w:space="0" w:color="000000"/>
              <w:bottom w:val="single" w:sz="2" w:space="0" w:color="000000"/>
              <w:right w:val="nil"/>
            </w:tcBorders>
          </w:tcPr>
          <w:p w:rsidR="001E0F3C" w:rsidRPr="00810145" w:rsidRDefault="001E0F3C" w:rsidP="001E0F3C">
            <w:pPr>
              <w:pStyle w:val="afffffd"/>
              <w:snapToGrid w:val="0"/>
              <w:rPr>
                <w:rFonts w:cs="Times New Roman"/>
                <w:b/>
                <w:i/>
                <w:iCs/>
              </w:rPr>
            </w:pPr>
            <w:r w:rsidRPr="00810145">
              <w:rPr>
                <w:b/>
                <w:i/>
                <w:iCs/>
              </w:rPr>
              <w:t>Ценностные установки</w:t>
            </w:r>
          </w:p>
        </w:tc>
        <w:tc>
          <w:tcPr>
            <w:tcW w:w="3403" w:type="dxa"/>
            <w:tcBorders>
              <w:top w:val="single" w:sz="2" w:space="0" w:color="000000"/>
              <w:left w:val="single" w:sz="2" w:space="0" w:color="000000"/>
              <w:bottom w:val="single" w:sz="2" w:space="0" w:color="000000"/>
              <w:right w:val="single" w:sz="2" w:space="0" w:color="000000"/>
            </w:tcBorders>
          </w:tcPr>
          <w:p w:rsidR="001E0F3C" w:rsidRPr="00810145" w:rsidRDefault="001E0F3C" w:rsidP="001E0F3C">
            <w:pPr>
              <w:autoSpaceDE w:val="0"/>
              <w:snapToGrid w:val="0"/>
              <w:rPr>
                <w:b/>
                <w:i/>
                <w:iCs/>
              </w:rPr>
            </w:pPr>
            <w:r w:rsidRPr="00810145">
              <w:rPr>
                <w:b/>
                <w:i/>
                <w:iCs/>
              </w:rPr>
              <w:t>Задачи воспитания</w:t>
            </w:r>
          </w:p>
        </w:tc>
        <w:tc>
          <w:tcPr>
            <w:tcW w:w="4394" w:type="dxa"/>
            <w:tcBorders>
              <w:top w:val="single" w:sz="2" w:space="0" w:color="000000"/>
              <w:left w:val="single" w:sz="2" w:space="0" w:color="000000"/>
              <w:bottom w:val="single" w:sz="2" w:space="0" w:color="000000"/>
              <w:right w:val="single" w:sz="2" w:space="0" w:color="000000"/>
            </w:tcBorders>
          </w:tcPr>
          <w:p w:rsidR="001E0F3C" w:rsidRPr="00810145" w:rsidRDefault="001E0F3C" w:rsidP="001E0F3C">
            <w:pPr>
              <w:autoSpaceDE w:val="0"/>
              <w:snapToGrid w:val="0"/>
              <w:rPr>
                <w:b/>
                <w:i/>
                <w:iCs/>
              </w:rPr>
            </w:pPr>
            <w:r w:rsidRPr="00810145">
              <w:rPr>
                <w:b/>
                <w:i/>
                <w:iCs/>
              </w:rPr>
              <w:t>Планируемые результаты воспитательной деятельности</w:t>
            </w:r>
          </w:p>
        </w:tc>
      </w:tr>
      <w:tr w:rsidR="001E0F3C" w:rsidRPr="00810145" w:rsidTr="001E0F3C">
        <w:tc>
          <w:tcPr>
            <w:tcW w:w="2835" w:type="dxa"/>
            <w:tcBorders>
              <w:top w:val="single" w:sz="2" w:space="0" w:color="000000"/>
              <w:left w:val="single" w:sz="2" w:space="0" w:color="000000"/>
              <w:bottom w:val="single" w:sz="2" w:space="0" w:color="000000"/>
              <w:right w:val="nil"/>
            </w:tcBorders>
          </w:tcPr>
          <w:p w:rsidR="001E0F3C" w:rsidRPr="00726CBD" w:rsidRDefault="001E0F3C" w:rsidP="001E0F3C">
            <w:pPr>
              <w:autoSpaceDE w:val="0"/>
              <w:snapToGrid w:val="0"/>
              <w:rPr>
                <w:iCs/>
              </w:rPr>
            </w:pPr>
            <w:r w:rsidRPr="00726CBD">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и своего края</w:t>
            </w:r>
          </w:p>
        </w:tc>
        <w:tc>
          <w:tcPr>
            <w:tcW w:w="3403" w:type="dxa"/>
            <w:tcBorders>
              <w:top w:val="single" w:sz="2" w:space="0" w:color="000000"/>
              <w:left w:val="single" w:sz="2" w:space="0" w:color="000000"/>
              <w:bottom w:val="single" w:sz="2" w:space="0" w:color="000000"/>
              <w:right w:val="single" w:sz="2" w:space="0" w:color="000000"/>
            </w:tcBorders>
          </w:tcPr>
          <w:p w:rsidR="001E0F3C" w:rsidRPr="0044410E" w:rsidRDefault="001E0F3C" w:rsidP="00C659E3">
            <w:pPr>
              <w:pStyle w:val="aa"/>
              <w:numPr>
                <w:ilvl w:val="0"/>
                <w:numId w:val="174"/>
              </w:numPr>
              <w:tabs>
                <w:tab w:val="left" w:pos="324"/>
              </w:tabs>
              <w:ind w:left="324" w:hanging="284"/>
            </w:pPr>
            <w:r w:rsidRPr="0044410E">
              <w:rPr>
                <w:sz w:val="22"/>
                <w:szCs w:val="22"/>
              </w:rPr>
              <w:t>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p w:rsidR="001E0F3C" w:rsidRPr="0044410E" w:rsidRDefault="001E0F3C" w:rsidP="00C659E3">
            <w:pPr>
              <w:pStyle w:val="aa"/>
              <w:numPr>
                <w:ilvl w:val="0"/>
                <w:numId w:val="174"/>
              </w:numPr>
              <w:tabs>
                <w:tab w:val="left" w:pos="324"/>
              </w:tabs>
              <w:ind w:left="324" w:hanging="284"/>
            </w:pPr>
            <w:r w:rsidRPr="0044410E">
              <w:rPr>
                <w:sz w:val="22"/>
                <w:szCs w:val="22"/>
              </w:rPr>
              <w:t>развитие способности к рефлексии (критики) оснований деятельности – как своей, так и других людей, прежде всего сверстников; умение ставить себя на место другого, сопереживать и искать и находить способы человеческой поддержки даже при осознании его неправоты;</w:t>
            </w:r>
          </w:p>
          <w:p w:rsidR="001E0F3C" w:rsidRPr="0044410E" w:rsidRDefault="001E0F3C" w:rsidP="00C659E3">
            <w:pPr>
              <w:pStyle w:val="aa"/>
              <w:numPr>
                <w:ilvl w:val="0"/>
                <w:numId w:val="174"/>
              </w:numPr>
              <w:tabs>
                <w:tab w:val="left" w:pos="324"/>
              </w:tabs>
              <w:ind w:left="324" w:hanging="284"/>
            </w:pPr>
            <w:r w:rsidRPr="0044410E">
              <w:rPr>
                <w:sz w:val="22"/>
                <w:szCs w:val="22"/>
              </w:rPr>
              <w:t xml:space="preserve">развитие способности различать позитивные и негативные явления в окружающем социуме, анализировать их причины, предлагать способы </w:t>
            </w:r>
            <w:r w:rsidRPr="0044410E">
              <w:rPr>
                <w:sz w:val="22"/>
                <w:szCs w:val="22"/>
              </w:rPr>
              <w:lastRenderedPageBreak/>
              <w:t>преодоления социально неприемлемых явлений и участвовать в направленной на это деятельности; способность критически оценить качество информации и развлечений, предлагаемых рекламой, кинопрокатом, компьютерными играми и различными СМИ;</w:t>
            </w:r>
          </w:p>
          <w:p w:rsidR="001E0F3C" w:rsidRPr="0044410E" w:rsidRDefault="001E0F3C" w:rsidP="00C659E3">
            <w:pPr>
              <w:pStyle w:val="aa"/>
              <w:numPr>
                <w:ilvl w:val="0"/>
                <w:numId w:val="174"/>
              </w:numPr>
              <w:tabs>
                <w:tab w:val="left" w:pos="324"/>
              </w:tabs>
              <w:ind w:left="324" w:hanging="284"/>
            </w:pPr>
            <w:r w:rsidRPr="0044410E">
              <w:rPr>
                <w:sz w:val="22"/>
                <w:szCs w:val="22"/>
              </w:rPr>
              <w:t>развитие представлений о религиозной картине мира, роли традиционных религий в развитии народов нашей страны и их культуры, в становлении и развитии Российского государства; посильно расширение этих представлений на межрелигиозную ситуацию в современном мире</w:t>
            </w:r>
          </w:p>
        </w:tc>
        <w:tc>
          <w:tcPr>
            <w:tcW w:w="4394" w:type="dxa"/>
            <w:tcBorders>
              <w:top w:val="single" w:sz="2" w:space="0" w:color="000000"/>
              <w:left w:val="single" w:sz="2" w:space="0" w:color="000000"/>
              <w:bottom w:val="single" w:sz="2" w:space="0" w:color="000000"/>
              <w:right w:val="single" w:sz="2" w:space="0" w:color="000000"/>
            </w:tcBorders>
          </w:tcPr>
          <w:p w:rsidR="001E0F3C" w:rsidRPr="0044410E" w:rsidRDefault="001E0F3C" w:rsidP="00C659E3">
            <w:pPr>
              <w:pStyle w:val="aa"/>
              <w:numPr>
                <w:ilvl w:val="0"/>
                <w:numId w:val="174"/>
              </w:numPr>
              <w:tabs>
                <w:tab w:val="left" w:pos="324"/>
              </w:tabs>
              <w:ind w:left="324" w:hanging="284"/>
            </w:pPr>
            <w:r w:rsidRPr="0044410E">
              <w:rPr>
                <w:sz w:val="22"/>
                <w:szCs w:val="22"/>
              </w:rPr>
              <w:lastRenderedPageBreak/>
              <w:t xml:space="preserve">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w:t>
            </w:r>
          </w:p>
          <w:p w:rsidR="001E0F3C" w:rsidRPr="0044410E" w:rsidRDefault="001E0F3C" w:rsidP="00C659E3">
            <w:pPr>
              <w:pStyle w:val="aa"/>
              <w:numPr>
                <w:ilvl w:val="0"/>
                <w:numId w:val="174"/>
              </w:numPr>
              <w:tabs>
                <w:tab w:val="left" w:pos="324"/>
              </w:tabs>
              <w:ind w:left="324" w:hanging="284"/>
            </w:pPr>
            <w:r w:rsidRPr="0044410E">
              <w:rPr>
                <w:sz w:val="22"/>
                <w:szCs w:val="22"/>
              </w:rPr>
              <w:t xml:space="preserve">веротерпимость, уважительное отношение к религиозным чувствам, взглядам людей или их отсутствию; </w:t>
            </w:r>
          </w:p>
          <w:p w:rsidR="001E0F3C" w:rsidRPr="0044410E" w:rsidRDefault="001E0F3C" w:rsidP="00C659E3">
            <w:pPr>
              <w:pStyle w:val="aa"/>
              <w:numPr>
                <w:ilvl w:val="0"/>
                <w:numId w:val="174"/>
              </w:numPr>
              <w:tabs>
                <w:tab w:val="left" w:pos="324"/>
              </w:tabs>
              <w:ind w:left="324" w:hanging="284"/>
            </w:pPr>
            <w:r w:rsidRPr="0044410E">
              <w:rPr>
                <w:sz w:val="22"/>
                <w:szCs w:val="22"/>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w:t>
            </w:r>
          </w:p>
          <w:p w:rsidR="001E0F3C" w:rsidRPr="0044410E" w:rsidRDefault="001E0F3C" w:rsidP="00C659E3">
            <w:pPr>
              <w:pStyle w:val="aa"/>
              <w:numPr>
                <w:ilvl w:val="0"/>
                <w:numId w:val="174"/>
              </w:numPr>
              <w:tabs>
                <w:tab w:val="left" w:pos="324"/>
              </w:tabs>
              <w:ind w:left="324" w:hanging="284"/>
            </w:pPr>
            <w:r w:rsidRPr="0044410E">
              <w:rPr>
                <w:sz w:val="22"/>
                <w:szCs w:val="22"/>
              </w:rPr>
              <w:t xml:space="preserve">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w:t>
            </w:r>
          </w:p>
          <w:p w:rsidR="001E0F3C" w:rsidRPr="0044410E" w:rsidRDefault="001E0F3C" w:rsidP="00C659E3">
            <w:pPr>
              <w:pStyle w:val="aa"/>
              <w:numPr>
                <w:ilvl w:val="0"/>
                <w:numId w:val="174"/>
              </w:numPr>
              <w:tabs>
                <w:tab w:val="left" w:pos="324"/>
              </w:tabs>
              <w:ind w:left="324" w:hanging="284"/>
            </w:pPr>
            <w:r w:rsidRPr="0044410E">
              <w:rPr>
                <w:sz w:val="22"/>
                <w:szCs w:val="22"/>
              </w:rPr>
              <w:t xml:space="preserve">понимание значения нравственности, веры и религии в жизни человека, семьи и общества); </w:t>
            </w:r>
          </w:p>
          <w:p w:rsidR="001E0F3C" w:rsidRPr="0044410E" w:rsidRDefault="001E0F3C" w:rsidP="00C659E3">
            <w:pPr>
              <w:pStyle w:val="aa"/>
              <w:numPr>
                <w:ilvl w:val="0"/>
                <w:numId w:val="174"/>
              </w:numPr>
              <w:tabs>
                <w:tab w:val="left" w:pos="324"/>
              </w:tabs>
              <w:ind w:left="324" w:hanging="284"/>
            </w:pPr>
            <w:r w:rsidRPr="0044410E">
              <w:rPr>
                <w:sz w:val="22"/>
                <w:szCs w:val="22"/>
              </w:rPr>
              <w:t xml:space="preserve">сформированность ответственного отношения к учению; уважительного </w:t>
            </w:r>
            <w:r w:rsidRPr="0044410E">
              <w:rPr>
                <w:sz w:val="22"/>
                <w:szCs w:val="22"/>
              </w:rPr>
              <w:lastRenderedPageBreak/>
              <w:t>отношения к труду, наличие опыта участия в социально значимом труде;</w:t>
            </w:r>
          </w:p>
          <w:p w:rsidR="001E0F3C" w:rsidRPr="0044410E" w:rsidRDefault="001E0F3C" w:rsidP="00C659E3">
            <w:pPr>
              <w:pStyle w:val="aa"/>
              <w:numPr>
                <w:ilvl w:val="0"/>
                <w:numId w:val="174"/>
              </w:numPr>
              <w:tabs>
                <w:tab w:val="left" w:pos="324"/>
              </w:tabs>
              <w:ind w:left="324" w:hanging="284"/>
            </w:pPr>
            <w:r w:rsidRPr="0044410E">
              <w:rPr>
                <w:sz w:val="22"/>
                <w:szCs w:val="22"/>
              </w:rPr>
              <w:t xml:space="preserve">утверждение в качестве личной нормы уважительного отношения ко всем людям – от своих родителей до любого встречного ребенка, сверстника, старшего независимо от его внешнего вида (лица, одежды, физических особенностей); </w:t>
            </w:r>
          </w:p>
          <w:p w:rsidR="001E0F3C" w:rsidRPr="0044410E" w:rsidRDefault="001E0F3C" w:rsidP="00C659E3">
            <w:pPr>
              <w:pStyle w:val="aa"/>
              <w:numPr>
                <w:ilvl w:val="0"/>
                <w:numId w:val="174"/>
              </w:numPr>
              <w:tabs>
                <w:tab w:val="left" w:pos="324"/>
              </w:tabs>
              <w:ind w:left="324" w:hanging="284"/>
            </w:pPr>
            <w:r w:rsidRPr="0044410E">
              <w:rPr>
                <w:sz w:val="22"/>
                <w:szCs w:val="22"/>
              </w:rPr>
              <w:t>установка на поддержку деловых и дружеских взаимоотношений в коллективе;</w:t>
            </w:r>
          </w:p>
          <w:p w:rsidR="001E0F3C" w:rsidRPr="0044410E" w:rsidRDefault="001E0F3C" w:rsidP="00C659E3">
            <w:pPr>
              <w:pStyle w:val="aa"/>
              <w:numPr>
                <w:ilvl w:val="0"/>
                <w:numId w:val="174"/>
              </w:numPr>
              <w:tabs>
                <w:tab w:val="left" w:pos="324"/>
              </w:tabs>
              <w:ind w:left="324" w:hanging="284"/>
            </w:pPr>
            <w:r w:rsidRPr="0044410E">
              <w:rPr>
                <w:sz w:val="22"/>
                <w:szCs w:val="22"/>
              </w:rPr>
              <w:t>сознательное принятие и утверждение в качестве личного императива установки на бережное, гуманное отношение ко всему живому; посильное участие в природоохранной и экологической деятельности; нетерпимое отношение к проявлениям жестокости к братьям нашим меньшим со стороны других людей;</w:t>
            </w:r>
          </w:p>
          <w:p w:rsidR="001E0F3C" w:rsidRPr="0044410E" w:rsidRDefault="001E0F3C" w:rsidP="00C659E3">
            <w:pPr>
              <w:pStyle w:val="aa"/>
              <w:numPr>
                <w:ilvl w:val="0"/>
                <w:numId w:val="174"/>
              </w:numPr>
              <w:tabs>
                <w:tab w:val="left" w:pos="324"/>
              </w:tabs>
              <w:ind w:left="324" w:hanging="284"/>
            </w:pPr>
            <w:r w:rsidRPr="0044410E">
              <w:rPr>
                <w:sz w:val="22"/>
                <w:szCs w:val="22"/>
              </w:rPr>
              <w:t xml:space="preserve"> нормы этически осмысленных взаимоотношений в колл</w:t>
            </w:r>
            <w:r w:rsidR="007C0685">
              <w:rPr>
                <w:sz w:val="22"/>
                <w:szCs w:val="22"/>
              </w:rPr>
              <w:t xml:space="preserve">ективе класса (образовательной организации </w:t>
            </w:r>
            <w:r w:rsidRPr="0044410E">
              <w:rPr>
                <w:sz w:val="22"/>
                <w:szCs w:val="22"/>
              </w:rPr>
              <w:t>в целом), что предполагает овладение навыками вежливого, приветливого, внимательного отношения к сверстникам, старшим и младшим детям, взрослым, взаимной поддержке,</w:t>
            </w:r>
          </w:p>
          <w:p w:rsidR="001E0F3C" w:rsidRPr="0044410E" w:rsidRDefault="001E0F3C" w:rsidP="00C659E3">
            <w:pPr>
              <w:pStyle w:val="aa"/>
              <w:numPr>
                <w:ilvl w:val="0"/>
                <w:numId w:val="174"/>
              </w:numPr>
              <w:tabs>
                <w:tab w:val="left" w:pos="324"/>
              </w:tabs>
              <w:ind w:left="324" w:hanging="284"/>
            </w:pPr>
            <w:r w:rsidRPr="0044410E">
              <w:rPr>
                <w:sz w:val="22"/>
                <w:szCs w:val="22"/>
              </w:rPr>
              <w:t>участие в коллективных играх, приобретение опыта совместной деятельности;</w:t>
            </w:r>
          </w:p>
          <w:p w:rsidR="001E0F3C" w:rsidRPr="0044410E" w:rsidRDefault="001E0F3C" w:rsidP="00C659E3">
            <w:pPr>
              <w:pStyle w:val="aa"/>
              <w:numPr>
                <w:ilvl w:val="0"/>
                <w:numId w:val="174"/>
              </w:numPr>
              <w:tabs>
                <w:tab w:val="left" w:pos="324"/>
              </w:tabs>
              <w:ind w:left="324" w:hanging="284"/>
            </w:pPr>
            <w:r w:rsidRPr="0044410E">
              <w:rPr>
                <w:sz w:val="22"/>
                <w:szCs w:val="22"/>
              </w:rPr>
              <w:t>посильное участие в делах благотворительности, милосердия, в оказании помощи нуждающимся, заботе о животных, других живых существах, природе.</w:t>
            </w:r>
          </w:p>
        </w:tc>
      </w:tr>
    </w:tbl>
    <w:p w:rsidR="001E0F3C" w:rsidRPr="00AD1385" w:rsidRDefault="001E0F3C" w:rsidP="001E0F3C">
      <w:pPr>
        <w:tabs>
          <w:tab w:val="left" w:pos="1134"/>
        </w:tabs>
        <w:ind w:left="709"/>
        <w:jc w:val="both"/>
        <w:rPr>
          <w:b/>
          <w:bCs/>
          <w:color w:val="365F91"/>
        </w:rPr>
      </w:pPr>
    </w:p>
    <w:p w:rsidR="001E0F3C" w:rsidRDefault="001E0F3C" w:rsidP="00C659E3">
      <w:pPr>
        <w:numPr>
          <w:ilvl w:val="2"/>
          <w:numId w:val="173"/>
        </w:numPr>
        <w:tabs>
          <w:tab w:val="left" w:pos="1134"/>
        </w:tabs>
        <w:ind w:left="1560"/>
        <w:rPr>
          <w:b/>
          <w:spacing w:val="2"/>
        </w:rPr>
      </w:pPr>
      <w:r w:rsidRPr="00F57959">
        <w:rPr>
          <w:b/>
          <w:bCs/>
          <w:sz w:val="28"/>
          <w:szCs w:val="28"/>
        </w:rPr>
        <w:t>Трудовое воспитание</w:t>
      </w:r>
      <w:r w:rsidRPr="00F57959">
        <w:rPr>
          <w:b/>
          <w:spacing w:val="2"/>
        </w:rPr>
        <w:t>.</w:t>
      </w:r>
    </w:p>
    <w:tbl>
      <w:tblPr>
        <w:tblW w:w="10632" w:type="dxa"/>
        <w:tblInd w:w="-938" w:type="dxa"/>
        <w:tblLayout w:type="fixed"/>
        <w:tblCellMar>
          <w:top w:w="55" w:type="dxa"/>
          <w:left w:w="55" w:type="dxa"/>
          <w:bottom w:w="55" w:type="dxa"/>
          <w:right w:w="55" w:type="dxa"/>
        </w:tblCellMar>
        <w:tblLook w:val="04A0" w:firstRow="1" w:lastRow="0" w:firstColumn="1" w:lastColumn="0" w:noHBand="0" w:noVBand="1"/>
      </w:tblPr>
      <w:tblGrid>
        <w:gridCol w:w="2835"/>
        <w:gridCol w:w="3403"/>
        <w:gridCol w:w="4394"/>
      </w:tblGrid>
      <w:tr w:rsidR="001E0F3C" w:rsidRPr="00810145" w:rsidTr="007C0685">
        <w:tc>
          <w:tcPr>
            <w:tcW w:w="2835" w:type="dxa"/>
            <w:tcBorders>
              <w:top w:val="single" w:sz="2" w:space="0" w:color="000000"/>
              <w:left w:val="single" w:sz="2" w:space="0" w:color="000000"/>
              <w:bottom w:val="single" w:sz="2" w:space="0" w:color="000000"/>
              <w:right w:val="nil"/>
            </w:tcBorders>
          </w:tcPr>
          <w:p w:rsidR="001E0F3C" w:rsidRPr="00810145" w:rsidRDefault="001E0F3C" w:rsidP="007C0685">
            <w:pPr>
              <w:pStyle w:val="afffffd"/>
              <w:snapToGrid w:val="0"/>
              <w:rPr>
                <w:rFonts w:cs="Times New Roman"/>
                <w:b/>
                <w:i/>
                <w:iCs/>
              </w:rPr>
            </w:pPr>
            <w:r w:rsidRPr="00810145">
              <w:rPr>
                <w:b/>
                <w:i/>
                <w:iCs/>
              </w:rPr>
              <w:t>Ценностные установки</w:t>
            </w:r>
          </w:p>
        </w:tc>
        <w:tc>
          <w:tcPr>
            <w:tcW w:w="3403" w:type="dxa"/>
            <w:tcBorders>
              <w:top w:val="single" w:sz="2" w:space="0" w:color="000000"/>
              <w:left w:val="single" w:sz="2" w:space="0" w:color="000000"/>
              <w:bottom w:val="single" w:sz="2" w:space="0" w:color="000000"/>
              <w:right w:val="single" w:sz="2" w:space="0" w:color="000000"/>
            </w:tcBorders>
          </w:tcPr>
          <w:p w:rsidR="001E0F3C" w:rsidRPr="00810145" w:rsidRDefault="001E0F3C" w:rsidP="007C0685">
            <w:pPr>
              <w:autoSpaceDE w:val="0"/>
              <w:snapToGrid w:val="0"/>
              <w:rPr>
                <w:b/>
                <w:i/>
                <w:iCs/>
              </w:rPr>
            </w:pPr>
            <w:r w:rsidRPr="00810145">
              <w:rPr>
                <w:b/>
                <w:i/>
                <w:iCs/>
              </w:rPr>
              <w:t>Задачи воспитания</w:t>
            </w:r>
          </w:p>
        </w:tc>
        <w:tc>
          <w:tcPr>
            <w:tcW w:w="4394" w:type="dxa"/>
            <w:tcBorders>
              <w:top w:val="single" w:sz="2" w:space="0" w:color="000000"/>
              <w:left w:val="single" w:sz="2" w:space="0" w:color="000000"/>
              <w:bottom w:val="single" w:sz="4" w:space="0" w:color="auto"/>
              <w:right w:val="single" w:sz="2" w:space="0" w:color="000000"/>
            </w:tcBorders>
          </w:tcPr>
          <w:p w:rsidR="001E0F3C" w:rsidRPr="00810145" w:rsidRDefault="001E0F3C" w:rsidP="007C0685">
            <w:pPr>
              <w:autoSpaceDE w:val="0"/>
              <w:snapToGrid w:val="0"/>
              <w:rPr>
                <w:b/>
                <w:i/>
                <w:iCs/>
              </w:rPr>
            </w:pPr>
            <w:r w:rsidRPr="00810145">
              <w:rPr>
                <w:b/>
                <w:i/>
                <w:iCs/>
              </w:rPr>
              <w:t>Планируемые результаты воспитательной деятельности</w:t>
            </w:r>
          </w:p>
        </w:tc>
      </w:tr>
      <w:tr w:rsidR="001E0F3C" w:rsidRPr="00810145" w:rsidTr="007C0685">
        <w:tc>
          <w:tcPr>
            <w:tcW w:w="2835" w:type="dxa"/>
            <w:tcBorders>
              <w:top w:val="single" w:sz="2" w:space="0" w:color="000000"/>
              <w:left w:val="single" w:sz="2" w:space="0" w:color="000000"/>
              <w:bottom w:val="single" w:sz="2" w:space="0" w:color="000000"/>
              <w:right w:val="nil"/>
            </w:tcBorders>
          </w:tcPr>
          <w:p w:rsidR="001E0F3C" w:rsidRPr="003B3C39" w:rsidRDefault="001E0F3C" w:rsidP="007C0685">
            <w:pPr>
              <w:autoSpaceDE w:val="0"/>
              <w:snapToGrid w:val="0"/>
              <w:rPr>
                <w:b/>
                <w:i/>
                <w:iCs/>
              </w:rPr>
            </w:pPr>
            <w:r w:rsidRPr="003B3C39">
              <w:t xml:space="preserve">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w:t>
            </w:r>
            <w:r w:rsidRPr="003B3C39">
              <w:lastRenderedPageBreak/>
              <w:t>труда, творчество и созидание; целеустремленность и настойчивость, бережливость, выбор профессии</w:t>
            </w:r>
          </w:p>
        </w:tc>
        <w:tc>
          <w:tcPr>
            <w:tcW w:w="3403" w:type="dxa"/>
            <w:tcBorders>
              <w:top w:val="single" w:sz="2" w:space="0" w:color="000000"/>
              <w:left w:val="single" w:sz="2" w:space="0" w:color="000000"/>
              <w:bottom w:val="single" w:sz="2" w:space="0" w:color="000000"/>
              <w:right w:val="single" w:sz="4" w:space="0" w:color="auto"/>
            </w:tcBorders>
          </w:tcPr>
          <w:p w:rsidR="001E0F3C" w:rsidRPr="003B3C39" w:rsidRDefault="001E0F3C" w:rsidP="00C659E3">
            <w:pPr>
              <w:pStyle w:val="aa"/>
              <w:numPr>
                <w:ilvl w:val="0"/>
                <w:numId w:val="174"/>
              </w:numPr>
              <w:tabs>
                <w:tab w:val="left" w:pos="324"/>
              </w:tabs>
              <w:ind w:left="324" w:hanging="284"/>
              <w:rPr>
                <w:lang w:eastAsia="en-US"/>
              </w:rPr>
            </w:pPr>
            <w:r w:rsidRPr="003B3C39">
              <w:rPr>
                <w:sz w:val="22"/>
                <w:szCs w:val="22"/>
                <w:lang w:eastAsia="en-US"/>
              </w:rPr>
              <w:lastRenderedPageBreak/>
              <w:t xml:space="preserve">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w:t>
            </w:r>
            <w:r w:rsidRPr="003B3C39">
              <w:rPr>
                <w:sz w:val="22"/>
                <w:szCs w:val="22"/>
                <w:lang w:eastAsia="en-US"/>
              </w:rPr>
              <w:lastRenderedPageBreak/>
              <w:t xml:space="preserve">соответствующего интересам и способностям обучающихся; </w:t>
            </w:r>
          </w:p>
          <w:p w:rsidR="001E0F3C" w:rsidRPr="003B3C39" w:rsidRDefault="001E0F3C" w:rsidP="00C659E3">
            <w:pPr>
              <w:pStyle w:val="aa"/>
              <w:numPr>
                <w:ilvl w:val="0"/>
                <w:numId w:val="174"/>
              </w:numPr>
              <w:tabs>
                <w:tab w:val="left" w:pos="324"/>
              </w:tabs>
              <w:ind w:left="324" w:hanging="284"/>
              <w:rPr>
                <w:lang w:eastAsia="en-US"/>
              </w:rPr>
            </w:pPr>
            <w:r w:rsidRPr="003B3C39">
              <w:rPr>
                <w:sz w:val="22"/>
                <w:szCs w:val="22"/>
                <w:lang w:eastAsia="en-US"/>
              </w:rPr>
              <w:t xml:space="preserve"> постепенное текстуальное знакомство с действующими перечнями профессий и специальностей начального и среднего профессионального образования с целью соотнесения с ними собственных интересов, склонностей, возможностей и жизненных перспектив; осознание на этой основе универсальной ценности получаемого общего образования и «образования-через-всю-жизнь»;</w:t>
            </w:r>
          </w:p>
          <w:p w:rsidR="001E0F3C" w:rsidRPr="003B3C39" w:rsidRDefault="001E0F3C" w:rsidP="00C659E3">
            <w:pPr>
              <w:pStyle w:val="aa"/>
              <w:numPr>
                <w:ilvl w:val="0"/>
                <w:numId w:val="174"/>
              </w:numPr>
              <w:tabs>
                <w:tab w:val="left" w:pos="324"/>
              </w:tabs>
              <w:ind w:left="324" w:hanging="284"/>
              <w:rPr>
                <w:lang w:eastAsia="en-US"/>
              </w:rPr>
            </w:pPr>
            <w:r w:rsidRPr="003B3C39">
              <w:rPr>
                <w:sz w:val="22"/>
                <w:szCs w:val="22"/>
                <w:lang w:eastAsia="en-US"/>
              </w:rPr>
              <w:t>формирование у обучающихся мотивации к труду, потребности к приобретению профессии;</w:t>
            </w:r>
          </w:p>
          <w:p w:rsidR="001E0F3C" w:rsidRPr="003B3C39" w:rsidRDefault="001E0F3C" w:rsidP="00C659E3">
            <w:pPr>
              <w:pStyle w:val="aa"/>
              <w:numPr>
                <w:ilvl w:val="0"/>
                <w:numId w:val="174"/>
              </w:numPr>
              <w:tabs>
                <w:tab w:val="left" w:pos="324"/>
              </w:tabs>
              <w:ind w:left="324" w:hanging="284"/>
              <w:rPr>
                <w:lang w:eastAsia="en-US"/>
              </w:rPr>
            </w:pPr>
            <w:r w:rsidRPr="003B3C39">
              <w:rPr>
                <w:sz w:val="22"/>
                <w:szCs w:val="22"/>
                <w:lang w:eastAsia="en-US"/>
              </w:rPr>
              <w:t xml:space="preserve">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1E0F3C" w:rsidRPr="003B3C39" w:rsidRDefault="001E0F3C" w:rsidP="00C659E3">
            <w:pPr>
              <w:pStyle w:val="aa"/>
              <w:numPr>
                <w:ilvl w:val="0"/>
                <w:numId w:val="174"/>
              </w:numPr>
              <w:tabs>
                <w:tab w:val="left" w:pos="324"/>
              </w:tabs>
              <w:ind w:left="324" w:hanging="284"/>
              <w:rPr>
                <w:lang w:eastAsia="en-US"/>
              </w:rPr>
            </w:pPr>
            <w:r w:rsidRPr="003B3C39">
              <w:rPr>
                <w:sz w:val="22"/>
                <w:szCs w:val="22"/>
                <w:lang w:eastAsia="en-US"/>
              </w:rPr>
              <w:t xml:space="preserve">создание условий для профессиональной ориентации обучающихся через систему работы педагогов, психологов, социальных педагогов; </w:t>
            </w:r>
          </w:p>
          <w:p w:rsidR="001E0F3C" w:rsidRPr="003B3C39" w:rsidRDefault="001E0F3C" w:rsidP="00C659E3">
            <w:pPr>
              <w:pStyle w:val="aa"/>
              <w:numPr>
                <w:ilvl w:val="0"/>
                <w:numId w:val="174"/>
              </w:numPr>
              <w:tabs>
                <w:tab w:val="left" w:pos="324"/>
              </w:tabs>
              <w:ind w:left="324" w:hanging="284"/>
              <w:rPr>
                <w:lang w:eastAsia="en-US"/>
              </w:rPr>
            </w:pPr>
            <w:r w:rsidRPr="003B3C39">
              <w:rPr>
                <w:sz w:val="22"/>
                <w:szCs w:val="22"/>
                <w:lang w:eastAsia="en-US"/>
              </w:rPr>
              <w:t xml:space="preserve">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w:t>
            </w:r>
          </w:p>
          <w:p w:rsidR="001E0F3C" w:rsidRPr="003B3C39" w:rsidRDefault="001E0F3C" w:rsidP="00C659E3">
            <w:pPr>
              <w:pStyle w:val="aa"/>
              <w:numPr>
                <w:ilvl w:val="0"/>
                <w:numId w:val="174"/>
              </w:numPr>
              <w:tabs>
                <w:tab w:val="left" w:pos="324"/>
              </w:tabs>
              <w:ind w:left="324" w:hanging="284"/>
              <w:rPr>
                <w:lang w:eastAsia="en-US"/>
              </w:rPr>
            </w:pPr>
            <w:r w:rsidRPr="003B3C39">
              <w:rPr>
                <w:sz w:val="22"/>
                <w:szCs w:val="22"/>
                <w:lang w:eastAsia="en-US"/>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w:t>
            </w:r>
            <w:r w:rsidRPr="003B3C39">
              <w:rPr>
                <w:sz w:val="22"/>
                <w:szCs w:val="22"/>
                <w:lang w:eastAsia="en-US"/>
              </w:rPr>
              <w:lastRenderedPageBreak/>
              <w:t xml:space="preserve">деятельности; </w:t>
            </w:r>
          </w:p>
          <w:p w:rsidR="001E0F3C" w:rsidRPr="003B3C39" w:rsidRDefault="001E0F3C" w:rsidP="00C659E3">
            <w:pPr>
              <w:pStyle w:val="aa"/>
              <w:numPr>
                <w:ilvl w:val="0"/>
                <w:numId w:val="174"/>
              </w:numPr>
              <w:tabs>
                <w:tab w:val="left" w:pos="324"/>
              </w:tabs>
              <w:ind w:left="324" w:hanging="284"/>
              <w:rPr>
                <w:lang w:eastAsia="en-US"/>
              </w:rPr>
            </w:pPr>
            <w:r w:rsidRPr="003B3C39">
              <w:rPr>
                <w:sz w:val="22"/>
                <w:szCs w:val="22"/>
                <w:lang w:eastAsia="en-US"/>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1E0F3C" w:rsidRPr="003B3C39" w:rsidRDefault="001E0F3C" w:rsidP="00C659E3">
            <w:pPr>
              <w:pStyle w:val="aa"/>
              <w:numPr>
                <w:ilvl w:val="0"/>
                <w:numId w:val="174"/>
              </w:numPr>
              <w:tabs>
                <w:tab w:val="left" w:pos="324"/>
              </w:tabs>
              <w:ind w:left="324" w:hanging="284"/>
              <w:rPr>
                <w:lang w:eastAsia="en-US"/>
              </w:rPr>
            </w:pPr>
            <w:r w:rsidRPr="003B3C39">
              <w:rPr>
                <w:sz w:val="22"/>
                <w:szCs w:val="22"/>
                <w:lang w:eastAsia="en-US"/>
              </w:rPr>
              <w:t>поощрение и поддержка самообразования посредством Интернета, занятий в библиотеках, музеях, лекториях и т.п.</w:t>
            </w:r>
          </w:p>
          <w:p w:rsidR="001E0F3C" w:rsidRPr="003B3C39" w:rsidRDefault="001E0F3C" w:rsidP="00C659E3">
            <w:pPr>
              <w:pStyle w:val="aa"/>
              <w:numPr>
                <w:ilvl w:val="0"/>
                <w:numId w:val="174"/>
              </w:numPr>
              <w:tabs>
                <w:tab w:val="left" w:pos="324"/>
              </w:tabs>
              <w:ind w:left="324" w:hanging="284"/>
              <w:rPr>
                <w:lang w:eastAsia="en-US"/>
              </w:rPr>
            </w:pPr>
            <w:r w:rsidRPr="003B3C39">
              <w:rPr>
                <w:sz w:val="22"/>
                <w:szCs w:val="22"/>
                <w:lang w:eastAsia="en-US"/>
              </w:rPr>
              <w:t>организация общения с профессионально успешными людьми с целью обсуждения роли полученного образования (общего, профессионального, пост профессионального, самообразования и т.д.) и универсальных компетентностей в этом успехе; особо ценно, если таким профессионально успешным человеком окажется кто-либо из старших родственников учащи</w:t>
            </w:r>
            <w:r w:rsidR="007C0685">
              <w:rPr>
                <w:sz w:val="22"/>
                <w:szCs w:val="22"/>
                <w:lang w:eastAsia="en-US"/>
              </w:rPr>
              <w:t>хся данной образовательной организации</w:t>
            </w:r>
            <w:r w:rsidRPr="003B3C39">
              <w:rPr>
                <w:sz w:val="22"/>
                <w:szCs w:val="22"/>
                <w:lang w:eastAsia="en-US"/>
              </w:rPr>
              <w:t>, а также выпускники, показавшие достойные примеры высокого профессионализма, творческого отношения к труду и жизни;</w:t>
            </w:r>
          </w:p>
          <w:p w:rsidR="001E0F3C" w:rsidRPr="00A200E6" w:rsidRDefault="001E0F3C" w:rsidP="00C659E3">
            <w:pPr>
              <w:pStyle w:val="aa"/>
              <w:numPr>
                <w:ilvl w:val="0"/>
                <w:numId w:val="174"/>
              </w:numPr>
              <w:tabs>
                <w:tab w:val="left" w:pos="324"/>
              </w:tabs>
              <w:ind w:left="324" w:hanging="284"/>
              <w:rPr>
                <w:lang w:eastAsia="en-US"/>
              </w:rPr>
            </w:pPr>
            <w:r w:rsidRPr="00A200E6">
              <w:rPr>
                <w:sz w:val="22"/>
                <w:szCs w:val="22"/>
                <w:lang w:eastAsia="en-US"/>
              </w:rPr>
              <w:t xml:space="preserve">формирование у обучающихся мотивации к труду, потребности к приобретению профессии; </w:t>
            </w:r>
          </w:p>
          <w:p w:rsidR="001E0F3C" w:rsidRPr="003B3C39" w:rsidRDefault="001E0F3C" w:rsidP="00C659E3">
            <w:pPr>
              <w:pStyle w:val="aa"/>
              <w:numPr>
                <w:ilvl w:val="0"/>
                <w:numId w:val="174"/>
              </w:numPr>
              <w:tabs>
                <w:tab w:val="left" w:pos="324"/>
              </w:tabs>
              <w:ind w:left="324" w:hanging="284"/>
              <w:rPr>
                <w:lang w:eastAsia="en-US"/>
              </w:rPr>
            </w:pPr>
            <w:r w:rsidRPr="00A200E6">
              <w:rPr>
                <w:sz w:val="22"/>
                <w:szCs w:val="22"/>
                <w:lang w:eastAsia="en-US"/>
              </w:rPr>
              <w:t xml:space="preserve">развитие собственных представлений о перспективах своего профессионального </w:t>
            </w:r>
            <w:r w:rsidRPr="00A200E6">
              <w:rPr>
                <w:sz w:val="22"/>
                <w:szCs w:val="22"/>
                <w:lang w:eastAsia="en-US"/>
              </w:rPr>
              <w:lastRenderedPageBreak/>
              <w:t>образования и будущей профессиональной дея</w:t>
            </w:r>
            <w:r>
              <w:rPr>
                <w:sz w:val="22"/>
                <w:szCs w:val="22"/>
                <w:lang w:eastAsia="en-US"/>
              </w:rPr>
              <w:t>тельности</w:t>
            </w:r>
          </w:p>
        </w:tc>
        <w:tc>
          <w:tcPr>
            <w:tcW w:w="4394" w:type="dxa"/>
            <w:tcBorders>
              <w:top w:val="single" w:sz="4" w:space="0" w:color="auto"/>
              <w:left w:val="single" w:sz="4" w:space="0" w:color="auto"/>
              <w:bottom w:val="single" w:sz="4" w:space="0" w:color="auto"/>
              <w:right w:val="single" w:sz="4" w:space="0" w:color="auto"/>
            </w:tcBorders>
          </w:tcPr>
          <w:p w:rsidR="001E0F3C" w:rsidRPr="003B3C39" w:rsidRDefault="001E0F3C" w:rsidP="00C659E3">
            <w:pPr>
              <w:pStyle w:val="aa"/>
              <w:numPr>
                <w:ilvl w:val="0"/>
                <w:numId w:val="174"/>
              </w:numPr>
              <w:tabs>
                <w:tab w:val="left" w:pos="324"/>
              </w:tabs>
              <w:ind w:left="324" w:hanging="284"/>
            </w:pPr>
            <w:r w:rsidRPr="003B3C39">
              <w:rPr>
                <w:sz w:val="22"/>
                <w:szCs w:val="22"/>
              </w:rPr>
              <w:lastRenderedPageBreak/>
              <w:t xml:space="preserve">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w:t>
            </w:r>
            <w:r w:rsidRPr="003B3C39">
              <w:rPr>
                <w:sz w:val="22"/>
                <w:szCs w:val="22"/>
              </w:rPr>
              <w:lastRenderedPageBreak/>
              <w:t>интересов;</w:t>
            </w:r>
          </w:p>
          <w:p w:rsidR="001E0F3C" w:rsidRPr="003B3C39" w:rsidRDefault="001E0F3C" w:rsidP="00C659E3">
            <w:pPr>
              <w:pStyle w:val="aa"/>
              <w:numPr>
                <w:ilvl w:val="0"/>
                <w:numId w:val="174"/>
              </w:numPr>
              <w:tabs>
                <w:tab w:val="left" w:pos="324"/>
              </w:tabs>
              <w:ind w:left="324" w:hanging="284"/>
            </w:pPr>
            <w:r w:rsidRPr="003B3C39">
              <w:rPr>
                <w:sz w:val="22"/>
                <w:szCs w:val="22"/>
              </w:rPr>
              <w:t>усвоение ценностного отношения к результатам человеческого труда, составляющим всю среду обитания, все достижения науки и искусства, техники и технологии; все великие духовно-нравственные прорывы в понимании сущности человека и человечества;</w:t>
            </w:r>
          </w:p>
          <w:p w:rsidR="001E0F3C" w:rsidRPr="003B3C39" w:rsidRDefault="001E0F3C" w:rsidP="00C659E3">
            <w:pPr>
              <w:pStyle w:val="aa"/>
              <w:numPr>
                <w:ilvl w:val="0"/>
                <w:numId w:val="174"/>
              </w:numPr>
              <w:tabs>
                <w:tab w:val="left" w:pos="324"/>
              </w:tabs>
              <w:ind w:left="324" w:hanging="284"/>
            </w:pPr>
            <w:r w:rsidRPr="003B3C39">
              <w:rPr>
                <w:sz w:val="22"/>
                <w:szCs w:val="22"/>
              </w:rPr>
              <w:t>приобретение опыта собственного участия в различных коллективных работах, в том числе в разработке и реализации учебных и внеучебных проектов; развитие на этой основе проектных, экспертных и иных компетентностей, требующих личной дисциплинированности, последовательности, настойчивости, самообразования и др.;</w:t>
            </w:r>
          </w:p>
          <w:p w:rsidR="001E0F3C" w:rsidRPr="003B3C39" w:rsidRDefault="001E0F3C" w:rsidP="00C659E3">
            <w:pPr>
              <w:pStyle w:val="aa"/>
              <w:numPr>
                <w:ilvl w:val="0"/>
                <w:numId w:val="174"/>
              </w:numPr>
              <w:tabs>
                <w:tab w:val="left" w:pos="324"/>
              </w:tabs>
              <w:ind w:left="324" w:hanging="284"/>
            </w:pPr>
            <w:r w:rsidRPr="003B3C39">
              <w:rPr>
                <w:sz w:val="22"/>
                <w:szCs w:val="22"/>
              </w:rPr>
              <w:t>личностное усвоение установки на нетерпимость к лени, небрежности, незавершенности дела, к небережливому отношению к результатам человеческого труда независимо от того, в какую историческую эпоху этот труд был совершен;</w:t>
            </w:r>
          </w:p>
          <w:p w:rsidR="001E0F3C" w:rsidRPr="003B3C39" w:rsidRDefault="001E0F3C" w:rsidP="00C659E3">
            <w:pPr>
              <w:pStyle w:val="aa"/>
              <w:numPr>
                <w:ilvl w:val="0"/>
                <w:numId w:val="174"/>
              </w:numPr>
              <w:tabs>
                <w:tab w:val="left" w:pos="324"/>
              </w:tabs>
              <w:ind w:left="324" w:hanging="284"/>
            </w:pPr>
            <w:r w:rsidRPr="003B3C39">
              <w:rPr>
                <w:sz w:val="22"/>
                <w:szCs w:val="22"/>
              </w:rPr>
              <w:t xml:space="preserve">безусловное уважение к любому честно трудящемуся человеку; </w:t>
            </w:r>
          </w:p>
          <w:p w:rsidR="001E0F3C" w:rsidRPr="003B3C39" w:rsidRDefault="001E0F3C" w:rsidP="00C659E3">
            <w:pPr>
              <w:pStyle w:val="aa"/>
              <w:numPr>
                <w:ilvl w:val="0"/>
                <w:numId w:val="174"/>
              </w:numPr>
              <w:tabs>
                <w:tab w:val="left" w:pos="324"/>
              </w:tabs>
              <w:ind w:left="324" w:hanging="284"/>
            </w:pPr>
            <w:r w:rsidRPr="003B3C39">
              <w:rPr>
                <w:sz w:val="22"/>
                <w:szCs w:val="22"/>
              </w:rPr>
              <w:t>способность к признательному восхищению теми, кто занимается творчеством – созданием прежде не бывшего: изобретательством, творчеством в сфере науки, архитектуры, литературы, музыки и других видов искусства и пр.;</w:t>
            </w:r>
          </w:p>
          <w:p w:rsidR="001E0F3C" w:rsidRPr="003B3C39" w:rsidRDefault="001E0F3C" w:rsidP="00C659E3">
            <w:pPr>
              <w:pStyle w:val="aa"/>
              <w:numPr>
                <w:ilvl w:val="0"/>
                <w:numId w:val="174"/>
              </w:numPr>
              <w:tabs>
                <w:tab w:val="left" w:pos="324"/>
              </w:tabs>
              <w:ind w:left="324" w:hanging="284"/>
            </w:pPr>
            <w:r w:rsidRPr="003B3C39">
              <w:rPr>
                <w:sz w:val="22"/>
                <w:szCs w:val="22"/>
              </w:rPr>
              <w:t>приобретение практического опыта, соответствующего интересам и способностям обучающихся</w:t>
            </w:r>
          </w:p>
          <w:p w:rsidR="001E0F3C" w:rsidRPr="003B3C39" w:rsidRDefault="001E0F3C" w:rsidP="00C659E3">
            <w:pPr>
              <w:pStyle w:val="aa"/>
              <w:numPr>
                <w:ilvl w:val="0"/>
                <w:numId w:val="174"/>
              </w:numPr>
              <w:tabs>
                <w:tab w:val="left" w:pos="324"/>
              </w:tabs>
              <w:ind w:left="324" w:hanging="284"/>
            </w:pPr>
            <w:r w:rsidRPr="003B3C39">
              <w:rPr>
                <w:sz w:val="22"/>
                <w:szCs w:val="22"/>
              </w:rPr>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tc>
      </w:tr>
    </w:tbl>
    <w:p w:rsidR="001E0F3C" w:rsidRPr="00433830" w:rsidRDefault="001E0F3C" w:rsidP="001E0F3C">
      <w:pPr>
        <w:tabs>
          <w:tab w:val="left" w:pos="1134"/>
        </w:tabs>
        <w:ind w:left="2520"/>
      </w:pPr>
    </w:p>
    <w:p w:rsidR="001E0F3C" w:rsidRDefault="001E0F3C" w:rsidP="001E0F3C">
      <w:pPr>
        <w:tabs>
          <w:tab w:val="left" w:pos="1134"/>
        </w:tabs>
        <w:ind w:left="1800"/>
        <w:jc w:val="center"/>
        <w:rPr>
          <w:b/>
          <w:spacing w:val="2"/>
        </w:rPr>
      </w:pPr>
      <w:r w:rsidRPr="00A308CB">
        <w:rPr>
          <w:b/>
          <w:bCs/>
          <w:lang w:val="en-US"/>
        </w:rPr>
        <w:t>I</w:t>
      </w:r>
      <w:r>
        <w:rPr>
          <w:b/>
          <w:bCs/>
          <w:lang w:val="en-US"/>
        </w:rPr>
        <w:t>V</w:t>
      </w:r>
      <w:r w:rsidRPr="00A308CB">
        <w:rPr>
          <w:b/>
          <w:bCs/>
          <w:lang w:val="en-US"/>
        </w:rPr>
        <w:t>.</w:t>
      </w:r>
      <w:r w:rsidRPr="00F57959">
        <w:rPr>
          <w:b/>
          <w:bCs/>
          <w:sz w:val="28"/>
          <w:szCs w:val="28"/>
        </w:rPr>
        <w:t>Интеллектуальное воспитание</w:t>
      </w:r>
      <w:r w:rsidRPr="00F57959">
        <w:rPr>
          <w:b/>
          <w:spacing w:val="2"/>
        </w:rPr>
        <w:t>.</w:t>
      </w:r>
    </w:p>
    <w:tbl>
      <w:tblPr>
        <w:tblW w:w="10632" w:type="dxa"/>
        <w:tblInd w:w="-938" w:type="dxa"/>
        <w:tblLayout w:type="fixed"/>
        <w:tblCellMar>
          <w:top w:w="55" w:type="dxa"/>
          <w:left w:w="55" w:type="dxa"/>
          <w:bottom w:w="55" w:type="dxa"/>
          <w:right w:w="55" w:type="dxa"/>
        </w:tblCellMar>
        <w:tblLook w:val="04A0" w:firstRow="1" w:lastRow="0" w:firstColumn="1" w:lastColumn="0" w:noHBand="0" w:noVBand="1"/>
      </w:tblPr>
      <w:tblGrid>
        <w:gridCol w:w="2835"/>
        <w:gridCol w:w="3403"/>
        <w:gridCol w:w="4394"/>
      </w:tblGrid>
      <w:tr w:rsidR="001E0F3C" w:rsidRPr="00810145" w:rsidTr="007C0685">
        <w:tc>
          <w:tcPr>
            <w:tcW w:w="2835" w:type="dxa"/>
            <w:tcBorders>
              <w:top w:val="single" w:sz="2" w:space="0" w:color="000000"/>
              <w:left w:val="single" w:sz="2" w:space="0" w:color="000000"/>
              <w:bottom w:val="single" w:sz="2" w:space="0" w:color="000000"/>
              <w:right w:val="nil"/>
            </w:tcBorders>
          </w:tcPr>
          <w:p w:rsidR="001E0F3C" w:rsidRPr="00810145" w:rsidRDefault="001E0F3C" w:rsidP="007C0685">
            <w:pPr>
              <w:pStyle w:val="afffffd"/>
              <w:snapToGrid w:val="0"/>
              <w:rPr>
                <w:rFonts w:cs="Times New Roman"/>
                <w:b/>
                <w:i/>
                <w:iCs/>
              </w:rPr>
            </w:pPr>
            <w:r w:rsidRPr="00810145">
              <w:rPr>
                <w:b/>
                <w:i/>
                <w:iCs/>
              </w:rPr>
              <w:t>Ценностные установки</w:t>
            </w:r>
          </w:p>
        </w:tc>
        <w:tc>
          <w:tcPr>
            <w:tcW w:w="3403" w:type="dxa"/>
            <w:tcBorders>
              <w:top w:val="single" w:sz="2" w:space="0" w:color="000000"/>
              <w:left w:val="single" w:sz="2" w:space="0" w:color="000000"/>
              <w:bottom w:val="single" w:sz="2" w:space="0" w:color="000000"/>
              <w:right w:val="single" w:sz="2" w:space="0" w:color="000000"/>
            </w:tcBorders>
          </w:tcPr>
          <w:p w:rsidR="001E0F3C" w:rsidRPr="00810145" w:rsidRDefault="001E0F3C" w:rsidP="007C0685">
            <w:pPr>
              <w:autoSpaceDE w:val="0"/>
              <w:snapToGrid w:val="0"/>
              <w:rPr>
                <w:b/>
                <w:i/>
                <w:iCs/>
              </w:rPr>
            </w:pPr>
            <w:r w:rsidRPr="00810145">
              <w:rPr>
                <w:b/>
                <w:i/>
                <w:iCs/>
              </w:rPr>
              <w:t>Задачи воспитания</w:t>
            </w:r>
          </w:p>
        </w:tc>
        <w:tc>
          <w:tcPr>
            <w:tcW w:w="4394" w:type="dxa"/>
            <w:tcBorders>
              <w:top w:val="single" w:sz="2" w:space="0" w:color="000000"/>
              <w:left w:val="single" w:sz="2" w:space="0" w:color="000000"/>
              <w:bottom w:val="single" w:sz="2" w:space="0" w:color="000000"/>
              <w:right w:val="single" w:sz="2" w:space="0" w:color="000000"/>
            </w:tcBorders>
          </w:tcPr>
          <w:p w:rsidR="001E0F3C" w:rsidRPr="00810145" w:rsidRDefault="001E0F3C" w:rsidP="007C0685">
            <w:pPr>
              <w:autoSpaceDE w:val="0"/>
              <w:snapToGrid w:val="0"/>
              <w:rPr>
                <w:b/>
                <w:i/>
                <w:iCs/>
              </w:rPr>
            </w:pPr>
            <w:r w:rsidRPr="00810145">
              <w:rPr>
                <w:b/>
                <w:i/>
                <w:iCs/>
              </w:rPr>
              <w:t>Планируемые результаты воспитательной деятельности</w:t>
            </w:r>
          </w:p>
        </w:tc>
      </w:tr>
      <w:tr w:rsidR="001E0F3C" w:rsidRPr="00810145" w:rsidTr="007C0685">
        <w:tc>
          <w:tcPr>
            <w:tcW w:w="2835" w:type="dxa"/>
            <w:tcBorders>
              <w:top w:val="single" w:sz="2" w:space="0" w:color="000000"/>
              <w:left w:val="single" w:sz="2" w:space="0" w:color="000000"/>
              <w:bottom w:val="single" w:sz="2" w:space="0" w:color="000000"/>
              <w:right w:val="nil"/>
            </w:tcBorders>
          </w:tcPr>
          <w:p w:rsidR="001E0F3C" w:rsidRPr="005A0F1A" w:rsidRDefault="001E0F3C" w:rsidP="007C0685">
            <w:pPr>
              <w:tabs>
                <w:tab w:val="left" w:pos="1134"/>
              </w:tabs>
            </w:pPr>
            <w:r w:rsidRPr="005A0F1A">
              <w:t>Роль знаний в жизни человека. Учеба – наш главный труд.  Роль книги в жизни</w:t>
            </w:r>
            <w:r w:rsidR="007C0685">
              <w:t>.</w:t>
            </w:r>
            <w:r w:rsidRPr="005A0F1A">
              <w:t xml:space="preserve">  Роль компьютера в жизни школьника. Учение и школа в жизни ве</w:t>
            </w:r>
            <w:r w:rsidR="007C0685">
              <w:t>ликих людей. Нау</w:t>
            </w:r>
            <w:r w:rsidRPr="005A0F1A">
              <w:t xml:space="preserve"> ш</w:t>
            </w:r>
            <w:r w:rsidR="007C0685">
              <w:t>ная организация труда ш</w:t>
            </w:r>
            <w:r w:rsidRPr="005A0F1A">
              <w:t xml:space="preserve">кольника. Азбука умственного труда. </w:t>
            </w:r>
          </w:p>
        </w:tc>
        <w:tc>
          <w:tcPr>
            <w:tcW w:w="3403" w:type="dxa"/>
            <w:tcBorders>
              <w:top w:val="single" w:sz="2" w:space="0" w:color="000000"/>
              <w:left w:val="single" w:sz="2" w:space="0" w:color="000000"/>
              <w:bottom w:val="single" w:sz="2" w:space="0" w:color="000000"/>
              <w:right w:val="single" w:sz="2" w:space="0" w:color="000000"/>
            </w:tcBorders>
          </w:tcPr>
          <w:p w:rsidR="001E0F3C" w:rsidRPr="005A0F1A" w:rsidRDefault="001E0F3C" w:rsidP="00C659E3">
            <w:pPr>
              <w:pStyle w:val="aa"/>
              <w:numPr>
                <w:ilvl w:val="0"/>
                <w:numId w:val="174"/>
              </w:numPr>
              <w:tabs>
                <w:tab w:val="left" w:pos="324"/>
              </w:tabs>
              <w:ind w:left="324" w:hanging="284"/>
            </w:pPr>
            <w:r w:rsidRPr="005A0F1A">
              <w:rPr>
                <w:sz w:val="22"/>
                <w:szCs w:val="22"/>
              </w:rPr>
              <w:t xml:space="preserve">Формирование представлений об образовании и самообразовании как общечеловеческой ценности, необходимом качестве современного человека, условии достижении личного успеха в жизни; </w:t>
            </w:r>
          </w:p>
          <w:p w:rsidR="001E0F3C" w:rsidRPr="005A0F1A" w:rsidRDefault="001E0F3C" w:rsidP="00C659E3">
            <w:pPr>
              <w:pStyle w:val="aa"/>
              <w:numPr>
                <w:ilvl w:val="0"/>
                <w:numId w:val="174"/>
              </w:numPr>
              <w:tabs>
                <w:tab w:val="left" w:pos="324"/>
              </w:tabs>
              <w:ind w:left="324" w:hanging="284"/>
            </w:pPr>
            <w:r w:rsidRPr="005A0F1A">
              <w:rPr>
                <w:sz w:val="22"/>
                <w:szCs w:val="22"/>
              </w:rPr>
              <w:t xml:space="preserve">формирование элементарных навыков научно-исследовательской работы в ходе реализации учебно-исследовательских проектов; </w:t>
            </w:r>
          </w:p>
          <w:p w:rsidR="001E0F3C" w:rsidRPr="005A0F1A" w:rsidRDefault="001E0F3C" w:rsidP="00C659E3">
            <w:pPr>
              <w:pStyle w:val="aa"/>
              <w:numPr>
                <w:ilvl w:val="0"/>
                <w:numId w:val="174"/>
              </w:numPr>
              <w:tabs>
                <w:tab w:val="left" w:pos="324"/>
              </w:tabs>
              <w:ind w:left="324" w:hanging="284"/>
            </w:pPr>
            <w:r w:rsidRPr="005A0F1A">
              <w:rPr>
                <w:sz w:val="22"/>
                <w:szCs w:val="22"/>
              </w:rPr>
              <w:t>формирование навыков сотрудничества, ролевого взаимодействия со сверстниками, старшими детьми, взрослыми в творческой интеллектуальной деятельности (в ходе, посредством создания игровых ситуаций по мотивам различных интеллектуальных профессий, проведения внеурочных мероприятий, раскрывающих перед детьми широкий спектр интеллектуальной деятельности).</w:t>
            </w:r>
          </w:p>
        </w:tc>
        <w:tc>
          <w:tcPr>
            <w:tcW w:w="4394" w:type="dxa"/>
            <w:tcBorders>
              <w:top w:val="single" w:sz="2" w:space="0" w:color="000000"/>
              <w:left w:val="single" w:sz="2" w:space="0" w:color="000000"/>
              <w:bottom w:val="single" w:sz="2" w:space="0" w:color="000000"/>
              <w:right w:val="single" w:sz="2" w:space="0" w:color="000000"/>
            </w:tcBorders>
          </w:tcPr>
          <w:p w:rsidR="001E0F3C" w:rsidRPr="005A0F1A" w:rsidRDefault="001E0F3C" w:rsidP="00C659E3">
            <w:pPr>
              <w:pStyle w:val="aa"/>
              <w:numPr>
                <w:ilvl w:val="0"/>
                <w:numId w:val="174"/>
              </w:numPr>
              <w:tabs>
                <w:tab w:val="left" w:pos="324"/>
              </w:tabs>
              <w:ind w:left="324" w:hanging="284"/>
            </w:pPr>
            <w:r w:rsidRPr="005A0F1A">
              <w:rPr>
                <w:sz w:val="22"/>
                <w:szCs w:val="22"/>
              </w:rPr>
              <w:t>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E0F3C" w:rsidRPr="005A0F1A" w:rsidRDefault="001E0F3C" w:rsidP="00C659E3">
            <w:pPr>
              <w:pStyle w:val="aa"/>
              <w:numPr>
                <w:ilvl w:val="0"/>
                <w:numId w:val="174"/>
              </w:numPr>
              <w:tabs>
                <w:tab w:val="left" w:pos="324"/>
              </w:tabs>
              <w:ind w:left="324" w:hanging="284"/>
            </w:pPr>
            <w:r w:rsidRPr="005A0F1A">
              <w:rPr>
                <w:sz w:val="22"/>
                <w:szCs w:val="22"/>
              </w:rPr>
              <w:t>готовность к личностному самоопределению, способность ставить цели и строить жизненные планы;</w:t>
            </w:r>
          </w:p>
          <w:p w:rsidR="001E0F3C" w:rsidRPr="005A0F1A" w:rsidRDefault="001E0F3C" w:rsidP="00C659E3">
            <w:pPr>
              <w:pStyle w:val="aa"/>
              <w:numPr>
                <w:ilvl w:val="0"/>
                <w:numId w:val="174"/>
              </w:numPr>
              <w:tabs>
                <w:tab w:val="left" w:pos="324"/>
              </w:tabs>
              <w:ind w:left="324" w:hanging="284"/>
            </w:pPr>
            <w:r w:rsidRPr="005A0F1A">
              <w:rPr>
                <w:sz w:val="22"/>
                <w:szCs w:val="22"/>
              </w:rPr>
              <w:t>сформированность ценностно-смысловых установок, отражающих личностные и гражданские позиции в деятельности, правосознание;</w:t>
            </w:r>
          </w:p>
          <w:p w:rsidR="001E0F3C" w:rsidRPr="005A0F1A" w:rsidRDefault="001E0F3C" w:rsidP="00C659E3">
            <w:pPr>
              <w:pStyle w:val="afffffe"/>
              <w:numPr>
                <w:ilvl w:val="0"/>
                <w:numId w:val="174"/>
              </w:numPr>
              <w:spacing w:line="240" w:lineRule="auto"/>
              <w:ind w:left="370" w:hanging="283"/>
              <w:jc w:val="left"/>
              <w:rPr>
                <w:rFonts w:ascii="Times New Roman" w:hAnsi="Times New Roman"/>
                <w:color w:val="auto"/>
                <w:sz w:val="22"/>
                <w:szCs w:val="22"/>
              </w:rPr>
            </w:pPr>
            <w:r w:rsidRPr="005A0F1A">
              <w:rPr>
                <w:rFonts w:ascii="Times New Roman" w:hAnsi="Times New Roman"/>
                <w:color w:val="auto"/>
                <w:sz w:val="22"/>
                <w:szCs w:val="22"/>
              </w:rPr>
              <w:t>первоначальные представления о возможностях интеллектуальной деятельности, о ее значении для развития личности и общества;</w:t>
            </w:r>
          </w:p>
          <w:p w:rsidR="001E0F3C" w:rsidRPr="005A0F1A" w:rsidRDefault="001E0F3C" w:rsidP="00C659E3">
            <w:pPr>
              <w:pStyle w:val="afffffe"/>
              <w:numPr>
                <w:ilvl w:val="0"/>
                <w:numId w:val="174"/>
              </w:numPr>
              <w:spacing w:line="240" w:lineRule="auto"/>
              <w:ind w:left="370" w:hanging="283"/>
              <w:jc w:val="left"/>
              <w:rPr>
                <w:rFonts w:ascii="Times New Roman" w:hAnsi="Times New Roman"/>
                <w:color w:val="auto"/>
                <w:sz w:val="22"/>
                <w:szCs w:val="22"/>
              </w:rPr>
            </w:pPr>
            <w:r w:rsidRPr="005A0F1A">
              <w:rPr>
                <w:rFonts w:ascii="Times New Roman" w:hAnsi="Times New Roman"/>
                <w:color w:val="auto"/>
                <w:sz w:val="22"/>
                <w:szCs w:val="22"/>
              </w:rPr>
              <w:t xml:space="preserve">представление об образовании и самообразовании как общечеловеческой ценности, необходимом качестве современного человека, условии достижении личного успеха в жизни; </w:t>
            </w:r>
          </w:p>
          <w:p w:rsidR="001E0F3C" w:rsidRPr="00A200E6" w:rsidRDefault="001E0F3C" w:rsidP="00C659E3">
            <w:pPr>
              <w:pStyle w:val="afffffe"/>
              <w:numPr>
                <w:ilvl w:val="0"/>
                <w:numId w:val="174"/>
              </w:numPr>
              <w:spacing w:line="240" w:lineRule="auto"/>
              <w:ind w:left="370" w:hanging="283"/>
              <w:jc w:val="left"/>
              <w:rPr>
                <w:rFonts w:ascii="Times New Roman" w:hAnsi="Times New Roman"/>
                <w:color w:val="auto"/>
                <w:sz w:val="22"/>
                <w:szCs w:val="22"/>
              </w:rPr>
            </w:pPr>
            <w:r w:rsidRPr="00A200E6">
              <w:rPr>
                <w:rFonts w:ascii="Times New Roman" w:hAnsi="Times New Roman"/>
                <w:color w:val="auto"/>
                <w:sz w:val="22"/>
                <w:szCs w:val="22"/>
              </w:rPr>
              <w:t>элементарные представления о роли знаний, науки в развитии современного производства, в жизни человека и общества, об инновациях, инновационном обществе, о знании как производительной силе, о связи науки и производства;</w:t>
            </w:r>
          </w:p>
          <w:p w:rsidR="001E0F3C" w:rsidRPr="00A200E6" w:rsidRDefault="001E0F3C" w:rsidP="00C659E3">
            <w:pPr>
              <w:pStyle w:val="afffffe"/>
              <w:numPr>
                <w:ilvl w:val="0"/>
                <w:numId w:val="174"/>
              </w:numPr>
              <w:spacing w:line="240" w:lineRule="auto"/>
              <w:ind w:left="370" w:hanging="283"/>
              <w:jc w:val="left"/>
              <w:rPr>
                <w:rFonts w:ascii="Times New Roman" w:hAnsi="Times New Roman"/>
                <w:color w:val="auto"/>
                <w:sz w:val="22"/>
                <w:szCs w:val="22"/>
              </w:rPr>
            </w:pPr>
            <w:r w:rsidRPr="00A200E6">
              <w:rPr>
                <w:rFonts w:ascii="Times New Roman" w:hAnsi="Times New Roman"/>
                <w:color w:val="auto"/>
                <w:sz w:val="22"/>
                <w:szCs w:val="22"/>
              </w:rPr>
              <w:t>первоначальные представления о содержании, ценности и безопасности современного информационного пространства;</w:t>
            </w:r>
          </w:p>
          <w:p w:rsidR="001E0F3C" w:rsidRPr="00A200E6" w:rsidRDefault="001E0F3C" w:rsidP="00C659E3">
            <w:pPr>
              <w:pStyle w:val="afffffe"/>
              <w:numPr>
                <w:ilvl w:val="0"/>
                <w:numId w:val="174"/>
              </w:numPr>
              <w:spacing w:line="240" w:lineRule="auto"/>
              <w:ind w:left="370" w:hanging="283"/>
              <w:jc w:val="left"/>
              <w:rPr>
                <w:rFonts w:ascii="Times New Roman" w:hAnsi="Times New Roman"/>
                <w:color w:val="auto"/>
                <w:sz w:val="22"/>
                <w:szCs w:val="22"/>
              </w:rPr>
            </w:pPr>
            <w:r w:rsidRPr="00A200E6">
              <w:rPr>
                <w:rFonts w:ascii="Times New Roman" w:hAnsi="Times New Roman"/>
                <w:color w:val="auto"/>
                <w:sz w:val="22"/>
                <w:szCs w:val="22"/>
              </w:rPr>
              <w:t>интерес к познанию нового;</w:t>
            </w:r>
          </w:p>
          <w:p w:rsidR="001E0F3C" w:rsidRPr="00A200E6" w:rsidRDefault="001E0F3C" w:rsidP="00C659E3">
            <w:pPr>
              <w:pStyle w:val="afffffe"/>
              <w:numPr>
                <w:ilvl w:val="0"/>
                <w:numId w:val="174"/>
              </w:numPr>
              <w:spacing w:line="240" w:lineRule="auto"/>
              <w:ind w:left="370" w:hanging="283"/>
              <w:jc w:val="left"/>
              <w:rPr>
                <w:rFonts w:ascii="Times New Roman" w:hAnsi="Times New Roman"/>
                <w:color w:val="auto"/>
                <w:sz w:val="22"/>
                <w:szCs w:val="22"/>
              </w:rPr>
            </w:pPr>
            <w:r w:rsidRPr="00A200E6">
              <w:rPr>
                <w:rFonts w:ascii="Times New Roman" w:hAnsi="Times New Roman"/>
                <w:color w:val="auto"/>
                <w:sz w:val="22"/>
                <w:szCs w:val="22"/>
              </w:rPr>
              <w:t>уважение интеллектуального труда, людям науки, представителям творческих профессий;</w:t>
            </w:r>
          </w:p>
          <w:p w:rsidR="001E0F3C" w:rsidRPr="00A200E6" w:rsidRDefault="001E0F3C" w:rsidP="00C659E3">
            <w:pPr>
              <w:pStyle w:val="afffffe"/>
              <w:numPr>
                <w:ilvl w:val="0"/>
                <w:numId w:val="174"/>
              </w:numPr>
              <w:spacing w:line="240" w:lineRule="auto"/>
              <w:ind w:left="370" w:hanging="283"/>
              <w:jc w:val="left"/>
              <w:rPr>
                <w:rFonts w:ascii="Times New Roman" w:hAnsi="Times New Roman"/>
                <w:color w:val="auto"/>
                <w:sz w:val="22"/>
                <w:szCs w:val="22"/>
              </w:rPr>
            </w:pPr>
            <w:r w:rsidRPr="00A200E6">
              <w:rPr>
                <w:rFonts w:ascii="Times New Roman" w:hAnsi="Times New Roman"/>
                <w:color w:val="auto"/>
                <w:sz w:val="22"/>
                <w:szCs w:val="22"/>
              </w:rPr>
              <w:t>элементарные навыки работы с научной информацией;</w:t>
            </w:r>
          </w:p>
          <w:p w:rsidR="001E0F3C" w:rsidRPr="00A200E6" w:rsidRDefault="001E0F3C" w:rsidP="00C659E3">
            <w:pPr>
              <w:pStyle w:val="afffffe"/>
              <w:numPr>
                <w:ilvl w:val="0"/>
                <w:numId w:val="174"/>
              </w:numPr>
              <w:spacing w:line="240" w:lineRule="auto"/>
              <w:ind w:left="370" w:hanging="283"/>
              <w:jc w:val="left"/>
              <w:rPr>
                <w:rFonts w:ascii="Times New Roman" w:hAnsi="Times New Roman"/>
                <w:color w:val="auto"/>
                <w:sz w:val="22"/>
                <w:szCs w:val="22"/>
              </w:rPr>
            </w:pPr>
            <w:r w:rsidRPr="00A200E6">
              <w:rPr>
                <w:rFonts w:ascii="Times New Roman" w:hAnsi="Times New Roman"/>
                <w:color w:val="auto"/>
                <w:sz w:val="22"/>
                <w:szCs w:val="22"/>
              </w:rPr>
              <w:t>первоначальный опыт организации и реализации учебно-исследовательских проектов;</w:t>
            </w:r>
          </w:p>
          <w:p w:rsidR="001E0F3C" w:rsidRPr="005A0F1A" w:rsidRDefault="001E0F3C" w:rsidP="00C659E3">
            <w:pPr>
              <w:pStyle w:val="afffffe"/>
              <w:numPr>
                <w:ilvl w:val="0"/>
                <w:numId w:val="174"/>
              </w:numPr>
              <w:spacing w:line="240" w:lineRule="auto"/>
              <w:ind w:left="370" w:hanging="283"/>
              <w:jc w:val="left"/>
              <w:rPr>
                <w:sz w:val="22"/>
                <w:szCs w:val="22"/>
              </w:rPr>
            </w:pPr>
            <w:r w:rsidRPr="00A200E6">
              <w:rPr>
                <w:rFonts w:ascii="Times New Roman" w:hAnsi="Times New Roman"/>
                <w:color w:val="auto"/>
                <w:sz w:val="22"/>
                <w:szCs w:val="22"/>
              </w:rPr>
              <w:t xml:space="preserve">первоначальные представления об ответственности за использование </w:t>
            </w:r>
            <w:r w:rsidRPr="00A200E6">
              <w:rPr>
                <w:rFonts w:ascii="Times New Roman" w:hAnsi="Times New Roman"/>
                <w:color w:val="auto"/>
                <w:sz w:val="22"/>
                <w:szCs w:val="22"/>
              </w:rPr>
              <w:lastRenderedPageBreak/>
              <w:t>результатов научных открытий.</w:t>
            </w:r>
          </w:p>
        </w:tc>
      </w:tr>
    </w:tbl>
    <w:p w:rsidR="001E0F3C" w:rsidRPr="00433830" w:rsidRDefault="001E0F3C" w:rsidP="001E0F3C">
      <w:pPr>
        <w:tabs>
          <w:tab w:val="left" w:pos="1134"/>
        </w:tabs>
        <w:ind w:left="1800"/>
        <w:jc w:val="center"/>
      </w:pPr>
    </w:p>
    <w:p w:rsidR="001E0F3C" w:rsidRDefault="001E0F3C" w:rsidP="001E0F3C">
      <w:pPr>
        <w:tabs>
          <w:tab w:val="left" w:pos="1134"/>
        </w:tabs>
        <w:ind w:left="1800"/>
        <w:jc w:val="center"/>
        <w:rPr>
          <w:b/>
          <w:spacing w:val="2"/>
        </w:rPr>
      </w:pPr>
      <w:r>
        <w:rPr>
          <w:b/>
          <w:bCs/>
          <w:lang w:val="en-US"/>
        </w:rPr>
        <w:t>V</w:t>
      </w:r>
      <w:r w:rsidRPr="00BC7FF9">
        <w:rPr>
          <w:b/>
          <w:bCs/>
        </w:rPr>
        <w:t>.</w:t>
      </w:r>
      <w:r w:rsidRPr="00A60742">
        <w:rPr>
          <w:b/>
          <w:spacing w:val="2"/>
          <w:sz w:val="28"/>
          <w:szCs w:val="28"/>
        </w:rPr>
        <w:t>Здоровьесберегающее</w:t>
      </w:r>
      <w:r w:rsidRPr="00F57959">
        <w:rPr>
          <w:b/>
          <w:bCs/>
          <w:sz w:val="28"/>
          <w:szCs w:val="28"/>
        </w:rPr>
        <w:t xml:space="preserve"> воспитание</w:t>
      </w:r>
    </w:p>
    <w:tbl>
      <w:tblPr>
        <w:tblW w:w="10632" w:type="dxa"/>
        <w:tblInd w:w="-938" w:type="dxa"/>
        <w:tblLayout w:type="fixed"/>
        <w:tblCellMar>
          <w:top w:w="55" w:type="dxa"/>
          <w:left w:w="55" w:type="dxa"/>
          <w:bottom w:w="55" w:type="dxa"/>
          <w:right w:w="55" w:type="dxa"/>
        </w:tblCellMar>
        <w:tblLook w:val="04A0" w:firstRow="1" w:lastRow="0" w:firstColumn="1" w:lastColumn="0" w:noHBand="0" w:noVBand="1"/>
      </w:tblPr>
      <w:tblGrid>
        <w:gridCol w:w="2835"/>
        <w:gridCol w:w="3403"/>
        <w:gridCol w:w="4394"/>
      </w:tblGrid>
      <w:tr w:rsidR="001E0F3C" w:rsidRPr="00810145" w:rsidTr="007C0685">
        <w:tc>
          <w:tcPr>
            <w:tcW w:w="2835" w:type="dxa"/>
            <w:tcBorders>
              <w:top w:val="single" w:sz="2" w:space="0" w:color="000000"/>
              <w:left w:val="single" w:sz="2" w:space="0" w:color="000000"/>
              <w:bottom w:val="single" w:sz="4" w:space="0" w:color="auto"/>
              <w:right w:val="nil"/>
            </w:tcBorders>
          </w:tcPr>
          <w:p w:rsidR="001E0F3C" w:rsidRPr="00810145" w:rsidRDefault="001E0F3C" w:rsidP="007C0685">
            <w:pPr>
              <w:pStyle w:val="afffffd"/>
              <w:snapToGrid w:val="0"/>
              <w:rPr>
                <w:rFonts w:cs="Times New Roman"/>
                <w:b/>
                <w:i/>
                <w:iCs/>
              </w:rPr>
            </w:pPr>
            <w:r w:rsidRPr="00810145">
              <w:rPr>
                <w:b/>
                <w:i/>
                <w:iCs/>
              </w:rPr>
              <w:t>Ценностные установки</w:t>
            </w:r>
          </w:p>
        </w:tc>
        <w:tc>
          <w:tcPr>
            <w:tcW w:w="3403" w:type="dxa"/>
            <w:tcBorders>
              <w:top w:val="single" w:sz="2" w:space="0" w:color="000000"/>
              <w:left w:val="single" w:sz="2" w:space="0" w:color="000000"/>
              <w:bottom w:val="single" w:sz="4" w:space="0" w:color="auto"/>
              <w:right w:val="single" w:sz="2" w:space="0" w:color="000000"/>
            </w:tcBorders>
          </w:tcPr>
          <w:p w:rsidR="001E0F3C" w:rsidRPr="00810145" w:rsidRDefault="001E0F3C" w:rsidP="007C0685">
            <w:pPr>
              <w:autoSpaceDE w:val="0"/>
              <w:snapToGrid w:val="0"/>
              <w:rPr>
                <w:b/>
                <w:i/>
                <w:iCs/>
              </w:rPr>
            </w:pPr>
            <w:r w:rsidRPr="00810145">
              <w:rPr>
                <w:b/>
                <w:i/>
                <w:iCs/>
              </w:rPr>
              <w:t>Задачи воспитания</w:t>
            </w:r>
          </w:p>
        </w:tc>
        <w:tc>
          <w:tcPr>
            <w:tcW w:w="4394" w:type="dxa"/>
            <w:tcBorders>
              <w:top w:val="single" w:sz="2" w:space="0" w:color="000000"/>
              <w:left w:val="single" w:sz="2" w:space="0" w:color="000000"/>
              <w:bottom w:val="single" w:sz="4" w:space="0" w:color="auto"/>
              <w:right w:val="single" w:sz="2" w:space="0" w:color="000000"/>
            </w:tcBorders>
          </w:tcPr>
          <w:p w:rsidR="001E0F3C" w:rsidRPr="00810145" w:rsidRDefault="001E0F3C" w:rsidP="007C0685">
            <w:pPr>
              <w:autoSpaceDE w:val="0"/>
              <w:snapToGrid w:val="0"/>
              <w:rPr>
                <w:b/>
                <w:i/>
                <w:iCs/>
              </w:rPr>
            </w:pPr>
            <w:r w:rsidRPr="00810145">
              <w:rPr>
                <w:b/>
                <w:i/>
                <w:iCs/>
              </w:rPr>
              <w:t>Планируемые результаты воспитательной деятельности</w:t>
            </w:r>
          </w:p>
        </w:tc>
      </w:tr>
      <w:tr w:rsidR="001E0F3C" w:rsidRPr="00810145" w:rsidTr="007C0685">
        <w:tc>
          <w:tcPr>
            <w:tcW w:w="2835" w:type="dxa"/>
            <w:tcBorders>
              <w:top w:val="single" w:sz="2" w:space="0" w:color="000000"/>
              <w:left w:val="single" w:sz="2" w:space="0" w:color="000000"/>
              <w:bottom w:val="single" w:sz="4" w:space="0" w:color="auto"/>
              <w:right w:val="nil"/>
            </w:tcBorders>
          </w:tcPr>
          <w:p w:rsidR="001E0F3C" w:rsidRPr="00D569BC" w:rsidRDefault="001E0F3C" w:rsidP="007C0685">
            <w:pPr>
              <w:autoSpaceDE w:val="0"/>
              <w:snapToGrid w:val="0"/>
              <w:rPr>
                <w:b/>
                <w:i/>
                <w:iCs/>
              </w:rPr>
            </w:pPr>
            <w:r w:rsidRPr="00D569BC">
              <w:rPr>
                <w:iCs/>
              </w:rPr>
              <w:t>Здоровье физическое и стремление к здоровому образу жизни, здоровье нравственное, психологическое, нервно-психическое и социально-психологическое.</w:t>
            </w:r>
          </w:p>
        </w:tc>
        <w:tc>
          <w:tcPr>
            <w:tcW w:w="3403" w:type="dxa"/>
            <w:tcBorders>
              <w:top w:val="single" w:sz="2" w:space="0" w:color="000000"/>
              <w:left w:val="single" w:sz="2" w:space="0" w:color="000000"/>
              <w:bottom w:val="single" w:sz="4" w:space="0" w:color="auto"/>
              <w:right w:val="single" w:sz="2" w:space="0" w:color="000000"/>
            </w:tcBorders>
          </w:tcPr>
          <w:p w:rsidR="001E0F3C" w:rsidRPr="00407E02" w:rsidRDefault="001E0F3C" w:rsidP="00C659E3">
            <w:pPr>
              <w:pStyle w:val="aa"/>
              <w:numPr>
                <w:ilvl w:val="0"/>
                <w:numId w:val="174"/>
              </w:numPr>
              <w:tabs>
                <w:tab w:val="left" w:pos="324"/>
              </w:tabs>
              <w:ind w:left="324" w:hanging="284"/>
            </w:pPr>
            <w:r w:rsidRPr="00407E02">
              <w:rPr>
                <w:sz w:val="22"/>
                <w:szCs w:val="22"/>
              </w:rPr>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1E0F3C" w:rsidRPr="00407E02" w:rsidRDefault="001E0F3C" w:rsidP="00C659E3">
            <w:pPr>
              <w:pStyle w:val="aa"/>
              <w:numPr>
                <w:ilvl w:val="0"/>
                <w:numId w:val="174"/>
              </w:numPr>
              <w:tabs>
                <w:tab w:val="left" w:pos="324"/>
              </w:tabs>
              <w:ind w:left="324" w:hanging="284"/>
            </w:pPr>
            <w:r w:rsidRPr="00407E02">
              <w:rPr>
                <w:sz w:val="22"/>
                <w:szCs w:val="22"/>
              </w:rPr>
              <w:t xml:space="preserve"> 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1E0F3C" w:rsidRPr="00AC6EF5" w:rsidRDefault="001E0F3C" w:rsidP="00C659E3">
            <w:pPr>
              <w:pStyle w:val="aa"/>
              <w:numPr>
                <w:ilvl w:val="0"/>
                <w:numId w:val="174"/>
              </w:numPr>
              <w:tabs>
                <w:tab w:val="left" w:pos="324"/>
              </w:tabs>
              <w:ind w:left="324" w:hanging="284"/>
            </w:pPr>
            <w:r w:rsidRPr="00AC6EF5">
              <w:rPr>
                <w:sz w:val="22"/>
                <w:szCs w:val="22"/>
              </w:rPr>
              <w:t>овладение современными оздоровительными технологиями, в том числе на основе навыков личной гигиены;</w:t>
            </w:r>
          </w:p>
          <w:p w:rsidR="001E0F3C" w:rsidRPr="00407E02" w:rsidRDefault="001E0F3C" w:rsidP="00C659E3">
            <w:pPr>
              <w:pStyle w:val="aa"/>
              <w:numPr>
                <w:ilvl w:val="0"/>
                <w:numId w:val="174"/>
              </w:numPr>
              <w:tabs>
                <w:tab w:val="left" w:pos="324"/>
              </w:tabs>
              <w:ind w:left="324" w:hanging="284"/>
            </w:pPr>
            <w:r w:rsidRPr="00407E02">
              <w:rPr>
                <w:sz w:val="22"/>
                <w:szCs w:val="22"/>
              </w:rPr>
              <w:t>профилактик</w:t>
            </w:r>
            <w:r>
              <w:rPr>
                <w:sz w:val="22"/>
                <w:szCs w:val="22"/>
              </w:rPr>
              <w:t>а</w:t>
            </w:r>
            <w:r w:rsidRPr="00407E02">
              <w:rPr>
                <w:sz w:val="22"/>
                <w:szCs w:val="22"/>
              </w:rPr>
              <w:t xml:space="preserve"> употребления наркотиков и других психоактивных веществ, профилактики инфекционных заболеваний; </w:t>
            </w:r>
          </w:p>
          <w:p w:rsidR="001E0F3C" w:rsidRPr="00407E02" w:rsidRDefault="001E0F3C" w:rsidP="00C659E3">
            <w:pPr>
              <w:pStyle w:val="aa"/>
              <w:numPr>
                <w:ilvl w:val="0"/>
                <w:numId w:val="174"/>
              </w:numPr>
              <w:tabs>
                <w:tab w:val="left" w:pos="324"/>
              </w:tabs>
              <w:ind w:left="324" w:hanging="284"/>
            </w:pPr>
            <w:r w:rsidRPr="00407E02">
              <w:rPr>
                <w:sz w:val="22"/>
                <w:szCs w:val="22"/>
              </w:rPr>
              <w:t>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w:t>
            </w:r>
          </w:p>
        </w:tc>
        <w:tc>
          <w:tcPr>
            <w:tcW w:w="4394" w:type="dxa"/>
            <w:tcBorders>
              <w:top w:val="single" w:sz="2" w:space="0" w:color="000000"/>
              <w:left w:val="single" w:sz="2" w:space="0" w:color="000000"/>
              <w:bottom w:val="single" w:sz="4" w:space="0" w:color="auto"/>
              <w:right w:val="single" w:sz="2" w:space="0" w:color="000000"/>
            </w:tcBorders>
          </w:tcPr>
          <w:p w:rsidR="001E0F3C" w:rsidRPr="00407E02" w:rsidRDefault="001E0F3C" w:rsidP="00C659E3">
            <w:pPr>
              <w:pStyle w:val="aa"/>
              <w:numPr>
                <w:ilvl w:val="0"/>
                <w:numId w:val="174"/>
              </w:numPr>
              <w:tabs>
                <w:tab w:val="left" w:pos="324"/>
              </w:tabs>
              <w:ind w:left="370" w:hanging="283"/>
            </w:pPr>
            <w:r w:rsidRPr="00407E02">
              <w:rPr>
                <w:sz w:val="22"/>
                <w:szCs w:val="22"/>
              </w:rPr>
              <w:t xml:space="preserve">Сформированность ценности здорового и безопасного образа жизни; </w:t>
            </w:r>
          </w:p>
          <w:p w:rsidR="001E0F3C" w:rsidRPr="00407E02" w:rsidRDefault="001E0F3C" w:rsidP="00C659E3">
            <w:pPr>
              <w:pStyle w:val="aa"/>
              <w:numPr>
                <w:ilvl w:val="0"/>
                <w:numId w:val="174"/>
              </w:numPr>
              <w:tabs>
                <w:tab w:val="left" w:pos="324"/>
              </w:tabs>
              <w:ind w:left="370" w:hanging="283"/>
            </w:pPr>
            <w:r w:rsidRPr="00407E02">
              <w:rPr>
                <w:sz w:val="22"/>
                <w:szCs w:val="22"/>
              </w:rPr>
              <w:t>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r>
              <w:rPr>
                <w:sz w:val="22"/>
                <w:szCs w:val="22"/>
              </w:rPr>
              <w:t>;</w:t>
            </w:r>
          </w:p>
          <w:p w:rsidR="001E0F3C" w:rsidRPr="00407E02" w:rsidRDefault="001E0F3C" w:rsidP="00C659E3">
            <w:pPr>
              <w:pStyle w:val="aa"/>
              <w:numPr>
                <w:ilvl w:val="0"/>
                <w:numId w:val="174"/>
              </w:numPr>
              <w:tabs>
                <w:tab w:val="left" w:pos="324"/>
              </w:tabs>
              <w:ind w:left="370" w:hanging="283"/>
            </w:pPr>
            <w:r w:rsidRPr="00407E02">
              <w:rPr>
                <w:sz w:val="22"/>
                <w:szCs w:val="22"/>
              </w:rPr>
              <w:t>осознанное отношение обучающихся к выбору индивидуального рациона здорового питания;</w:t>
            </w:r>
          </w:p>
          <w:p w:rsidR="001E0F3C" w:rsidRPr="00407E02" w:rsidRDefault="001E0F3C" w:rsidP="00C659E3">
            <w:pPr>
              <w:pStyle w:val="aa"/>
              <w:numPr>
                <w:ilvl w:val="0"/>
                <w:numId w:val="174"/>
              </w:numPr>
              <w:tabs>
                <w:tab w:val="left" w:pos="324"/>
              </w:tabs>
              <w:ind w:left="324" w:hanging="284"/>
            </w:pPr>
            <w:r w:rsidRPr="00407E02">
              <w:rPr>
                <w:sz w:val="22"/>
                <w:szCs w:val="22"/>
              </w:rPr>
              <w:t>первоначальные представления о здоровье человека как абсолютной ценности, его значения для полноценной человеческой жизни, о физическом, духовном и нравственном здоровье;</w:t>
            </w:r>
          </w:p>
          <w:p w:rsidR="001E0F3C" w:rsidRPr="00407E02" w:rsidRDefault="001E0F3C" w:rsidP="00C659E3">
            <w:pPr>
              <w:pStyle w:val="aa"/>
              <w:numPr>
                <w:ilvl w:val="0"/>
                <w:numId w:val="174"/>
              </w:numPr>
              <w:tabs>
                <w:tab w:val="left" w:pos="324"/>
              </w:tabs>
              <w:ind w:left="324" w:hanging="284"/>
            </w:pPr>
            <w:r w:rsidRPr="00407E02">
              <w:rPr>
                <w:sz w:val="22"/>
                <w:szCs w:val="22"/>
              </w:rPr>
              <w:t>формирование начальных представлений о культуре здорового образа жизни;</w:t>
            </w:r>
          </w:p>
          <w:p w:rsidR="001E0F3C" w:rsidRPr="00407E02" w:rsidRDefault="001E0F3C" w:rsidP="00C659E3">
            <w:pPr>
              <w:pStyle w:val="aa"/>
              <w:numPr>
                <w:ilvl w:val="0"/>
                <w:numId w:val="174"/>
              </w:numPr>
              <w:tabs>
                <w:tab w:val="left" w:pos="324"/>
              </w:tabs>
              <w:ind w:left="324" w:hanging="284"/>
            </w:pPr>
            <w:r w:rsidRPr="00407E02">
              <w:rPr>
                <w:sz w:val="22"/>
                <w:szCs w:val="22"/>
              </w:rPr>
              <w:t>базовые навыки сохранения собственного здоровья, использования здоровьесберегающих технологий в процессе обучения и во внеурочное время;</w:t>
            </w:r>
          </w:p>
          <w:p w:rsidR="001E0F3C" w:rsidRPr="00407E02" w:rsidRDefault="001E0F3C" w:rsidP="00C659E3">
            <w:pPr>
              <w:pStyle w:val="aa"/>
              <w:numPr>
                <w:ilvl w:val="0"/>
                <w:numId w:val="174"/>
              </w:numPr>
              <w:tabs>
                <w:tab w:val="left" w:pos="324"/>
              </w:tabs>
              <w:ind w:left="324" w:hanging="284"/>
            </w:pPr>
            <w:r w:rsidRPr="00407E02">
              <w:rPr>
                <w:sz w:val="22"/>
                <w:szCs w:val="22"/>
              </w:rPr>
              <w:t>первоначальные представления о ценности занятий физической культурой и спортом, понимание влияния этой деятельности на развитие личности человека, на процесс обучения и взрослой жизни;</w:t>
            </w:r>
          </w:p>
          <w:p w:rsidR="001E0F3C" w:rsidRPr="00407E02" w:rsidRDefault="001E0F3C" w:rsidP="00C659E3">
            <w:pPr>
              <w:pStyle w:val="aa"/>
              <w:numPr>
                <w:ilvl w:val="0"/>
                <w:numId w:val="174"/>
              </w:numPr>
              <w:tabs>
                <w:tab w:val="left" w:pos="324"/>
              </w:tabs>
              <w:ind w:left="324" w:hanging="284"/>
            </w:pPr>
            <w:r w:rsidRPr="00407E02">
              <w:rPr>
                <w:sz w:val="22"/>
                <w:szCs w:val="22"/>
              </w:rPr>
              <w:t>элементарные знания по истории российского и мирового спорта, уважение к спортсменам;</w:t>
            </w:r>
          </w:p>
          <w:p w:rsidR="001E0F3C" w:rsidRPr="00A200E6" w:rsidRDefault="001E0F3C" w:rsidP="00C659E3">
            <w:pPr>
              <w:pStyle w:val="aa"/>
              <w:numPr>
                <w:ilvl w:val="0"/>
                <w:numId w:val="174"/>
              </w:numPr>
              <w:tabs>
                <w:tab w:val="left" w:pos="324"/>
              </w:tabs>
              <w:ind w:left="324" w:hanging="284"/>
            </w:pPr>
            <w:r w:rsidRPr="00407E02">
              <w:rPr>
                <w:sz w:val="22"/>
                <w:szCs w:val="22"/>
              </w:rPr>
              <w:t xml:space="preserve">отрицательное отношение к </w:t>
            </w:r>
            <w:r w:rsidRPr="00A200E6">
              <w:rPr>
                <w:sz w:val="22"/>
                <w:szCs w:val="22"/>
              </w:rPr>
              <w:t>употреблению психоактивных веществ, к курению и алкоголю, избытку компьютерных игр и интернета;</w:t>
            </w:r>
          </w:p>
          <w:p w:rsidR="001E0F3C" w:rsidRPr="00407E02" w:rsidRDefault="001E0F3C" w:rsidP="00C659E3">
            <w:pPr>
              <w:pStyle w:val="aa"/>
              <w:numPr>
                <w:ilvl w:val="0"/>
                <w:numId w:val="174"/>
              </w:numPr>
              <w:tabs>
                <w:tab w:val="left" w:pos="324"/>
              </w:tabs>
              <w:ind w:left="324" w:hanging="284"/>
            </w:pPr>
            <w:r w:rsidRPr="00A200E6">
              <w:rPr>
                <w:sz w:val="22"/>
                <w:szCs w:val="22"/>
              </w:rPr>
              <w:t>понимание опасности, негативных последствий употребления психоактивных веществ, алкоголя, табака, наркотических веществ, бесконтрольного употребление лекарственных препаратов, возникновения суицидальных мыслей.</w:t>
            </w:r>
          </w:p>
        </w:tc>
      </w:tr>
    </w:tbl>
    <w:p w:rsidR="00A64F0E" w:rsidRDefault="00A64F0E" w:rsidP="001E0F3C">
      <w:pPr>
        <w:tabs>
          <w:tab w:val="left" w:pos="1134"/>
        </w:tabs>
        <w:ind w:left="1800"/>
        <w:jc w:val="center"/>
        <w:rPr>
          <w:b/>
          <w:bCs/>
        </w:rPr>
      </w:pPr>
    </w:p>
    <w:p w:rsidR="001E0F3C" w:rsidRPr="00D569BC" w:rsidRDefault="001E0F3C" w:rsidP="00A64F0E">
      <w:pPr>
        <w:tabs>
          <w:tab w:val="left" w:pos="1134"/>
        </w:tabs>
        <w:ind w:left="1134"/>
        <w:jc w:val="center"/>
        <w:rPr>
          <w:b/>
          <w:spacing w:val="2"/>
        </w:rPr>
      </w:pPr>
      <w:r>
        <w:rPr>
          <w:b/>
          <w:bCs/>
          <w:lang w:val="en-US"/>
        </w:rPr>
        <w:t>VI</w:t>
      </w:r>
      <w:r w:rsidRPr="00017AF4">
        <w:rPr>
          <w:b/>
          <w:bCs/>
        </w:rPr>
        <w:t>.</w:t>
      </w:r>
      <w:r w:rsidRPr="002B324F">
        <w:rPr>
          <w:b/>
          <w:spacing w:val="2"/>
          <w:sz w:val="28"/>
          <w:szCs w:val="28"/>
        </w:rPr>
        <w:t xml:space="preserve">Социокультурное и медиакультурное </w:t>
      </w:r>
      <w:r w:rsidRPr="00F57959">
        <w:rPr>
          <w:b/>
          <w:bCs/>
          <w:sz w:val="28"/>
          <w:szCs w:val="28"/>
        </w:rPr>
        <w:t>воспитание</w:t>
      </w:r>
    </w:p>
    <w:tbl>
      <w:tblPr>
        <w:tblW w:w="10632" w:type="dxa"/>
        <w:tblInd w:w="-938" w:type="dxa"/>
        <w:tblLayout w:type="fixed"/>
        <w:tblCellMar>
          <w:top w:w="55" w:type="dxa"/>
          <w:left w:w="55" w:type="dxa"/>
          <w:bottom w:w="55" w:type="dxa"/>
          <w:right w:w="55" w:type="dxa"/>
        </w:tblCellMar>
        <w:tblLook w:val="04A0" w:firstRow="1" w:lastRow="0" w:firstColumn="1" w:lastColumn="0" w:noHBand="0" w:noVBand="1"/>
      </w:tblPr>
      <w:tblGrid>
        <w:gridCol w:w="2836"/>
        <w:gridCol w:w="3402"/>
        <w:gridCol w:w="4394"/>
      </w:tblGrid>
      <w:tr w:rsidR="001E0F3C" w:rsidRPr="00810145" w:rsidTr="00A64F0E">
        <w:tc>
          <w:tcPr>
            <w:tcW w:w="2836" w:type="dxa"/>
            <w:tcBorders>
              <w:top w:val="single" w:sz="2" w:space="0" w:color="000000"/>
              <w:left w:val="single" w:sz="2" w:space="0" w:color="000000"/>
              <w:bottom w:val="single" w:sz="2" w:space="0" w:color="000000"/>
              <w:right w:val="nil"/>
            </w:tcBorders>
          </w:tcPr>
          <w:p w:rsidR="001E0F3C" w:rsidRPr="00810145" w:rsidRDefault="001E0F3C" w:rsidP="00A64F0E">
            <w:pPr>
              <w:pStyle w:val="afffffd"/>
              <w:snapToGrid w:val="0"/>
              <w:rPr>
                <w:rFonts w:cs="Times New Roman"/>
                <w:b/>
                <w:i/>
                <w:iCs/>
              </w:rPr>
            </w:pPr>
            <w:r w:rsidRPr="00810145">
              <w:rPr>
                <w:b/>
                <w:i/>
                <w:iCs/>
              </w:rPr>
              <w:t>Ценностные установки</w:t>
            </w:r>
          </w:p>
        </w:tc>
        <w:tc>
          <w:tcPr>
            <w:tcW w:w="3402" w:type="dxa"/>
            <w:tcBorders>
              <w:top w:val="single" w:sz="2" w:space="0" w:color="000000"/>
              <w:left w:val="single" w:sz="2" w:space="0" w:color="000000"/>
              <w:bottom w:val="single" w:sz="2" w:space="0" w:color="000000"/>
              <w:right w:val="single" w:sz="2" w:space="0" w:color="000000"/>
            </w:tcBorders>
          </w:tcPr>
          <w:p w:rsidR="001E0F3C" w:rsidRPr="00810145" w:rsidRDefault="001E0F3C" w:rsidP="00A64F0E">
            <w:pPr>
              <w:autoSpaceDE w:val="0"/>
              <w:snapToGrid w:val="0"/>
              <w:rPr>
                <w:b/>
                <w:i/>
                <w:iCs/>
              </w:rPr>
            </w:pPr>
            <w:r w:rsidRPr="00810145">
              <w:rPr>
                <w:b/>
                <w:i/>
                <w:iCs/>
              </w:rPr>
              <w:t>Задачи воспитания</w:t>
            </w:r>
          </w:p>
        </w:tc>
        <w:tc>
          <w:tcPr>
            <w:tcW w:w="4394" w:type="dxa"/>
            <w:tcBorders>
              <w:top w:val="single" w:sz="2" w:space="0" w:color="000000"/>
              <w:left w:val="single" w:sz="2" w:space="0" w:color="000000"/>
              <w:bottom w:val="single" w:sz="2" w:space="0" w:color="000000"/>
              <w:right w:val="single" w:sz="2" w:space="0" w:color="000000"/>
            </w:tcBorders>
          </w:tcPr>
          <w:p w:rsidR="001E0F3C" w:rsidRPr="00810145" w:rsidRDefault="001E0F3C" w:rsidP="00A64F0E">
            <w:pPr>
              <w:autoSpaceDE w:val="0"/>
              <w:snapToGrid w:val="0"/>
              <w:rPr>
                <w:b/>
                <w:i/>
                <w:iCs/>
              </w:rPr>
            </w:pPr>
            <w:r w:rsidRPr="00810145">
              <w:rPr>
                <w:b/>
                <w:i/>
                <w:iCs/>
              </w:rPr>
              <w:t>Планируемые результаты воспитательной деятельности</w:t>
            </w:r>
          </w:p>
        </w:tc>
      </w:tr>
      <w:tr w:rsidR="001E0F3C" w:rsidRPr="00810145" w:rsidTr="00A64F0E">
        <w:tc>
          <w:tcPr>
            <w:tcW w:w="2836" w:type="dxa"/>
            <w:tcBorders>
              <w:top w:val="single" w:sz="2" w:space="0" w:color="000000"/>
              <w:left w:val="single" w:sz="2" w:space="0" w:color="000000"/>
              <w:bottom w:val="single" w:sz="2" w:space="0" w:color="000000"/>
              <w:right w:val="nil"/>
            </w:tcBorders>
          </w:tcPr>
          <w:p w:rsidR="001E0F3C" w:rsidRPr="00944255" w:rsidRDefault="001E0F3C" w:rsidP="00A64F0E">
            <w:pPr>
              <w:pStyle w:val="afffffe"/>
              <w:spacing w:line="240" w:lineRule="auto"/>
              <w:ind w:firstLine="0"/>
              <w:jc w:val="left"/>
              <w:rPr>
                <w:rFonts w:ascii="Times New Roman" w:hAnsi="Times New Roman"/>
                <w:color w:val="auto"/>
                <w:spacing w:val="2"/>
                <w:sz w:val="22"/>
                <w:szCs w:val="22"/>
              </w:rPr>
            </w:pPr>
            <w:r>
              <w:rPr>
                <w:rFonts w:ascii="Times New Roman" w:hAnsi="Times New Roman"/>
                <w:color w:val="auto"/>
                <w:spacing w:val="2"/>
                <w:sz w:val="22"/>
                <w:szCs w:val="22"/>
              </w:rPr>
              <w:lastRenderedPageBreak/>
              <w:t>П</w:t>
            </w:r>
            <w:r w:rsidRPr="00944255">
              <w:rPr>
                <w:rFonts w:ascii="Times New Roman" w:hAnsi="Times New Roman"/>
                <w:color w:val="auto"/>
                <w:spacing w:val="2"/>
                <w:sz w:val="22"/>
                <w:szCs w:val="22"/>
              </w:rPr>
              <w:t>онят</w:t>
            </w:r>
            <w:r>
              <w:rPr>
                <w:rFonts w:ascii="Times New Roman" w:hAnsi="Times New Roman"/>
                <w:color w:val="auto"/>
                <w:spacing w:val="2"/>
                <w:sz w:val="22"/>
                <w:szCs w:val="22"/>
              </w:rPr>
              <w:t>ия</w:t>
            </w:r>
            <w:r w:rsidRPr="00944255">
              <w:rPr>
                <w:rFonts w:ascii="Times New Roman" w:hAnsi="Times New Roman"/>
                <w:color w:val="auto"/>
                <w:spacing w:val="2"/>
                <w:sz w:val="22"/>
                <w:szCs w:val="22"/>
              </w:rPr>
              <w:t xml:space="preserve"> «миролюбие», «гражданское согласие», «с</w:t>
            </w:r>
            <w:r>
              <w:rPr>
                <w:rFonts w:ascii="Times New Roman" w:hAnsi="Times New Roman"/>
                <w:color w:val="auto"/>
                <w:spacing w:val="2"/>
                <w:sz w:val="22"/>
                <w:szCs w:val="22"/>
              </w:rPr>
              <w:t>оциальное партнерство», важность</w:t>
            </w:r>
            <w:r w:rsidRPr="00944255">
              <w:rPr>
                <w:rFonts w:ascii="Times New Roman" w:hAnsi="Times New Roman"/>
                <w:color w:val="auto"/>
                <w:spacing w:val="2"/>
                <w:sz w:val="22"/>
                <w:szCs w:val="22"/>
              </w:rPr>
              <w:t xml:space="preserve"> этих явлений для жизни и развития человека, сохранения мира в семье, обществе, государстве;</w:t>
            </w:r>
          </w:p>
          <w:p w:rsidR="001E0F3C" w:rsidRPr="00944255" w:rsidRDefault="001E0F3C" w:rsidP="00A64F0E">
            <w:pPr>
              <w:pStyle w:val="afffffe"/>
              <w:spacing w:line="240" w:lineRule="auto"/>
              <w:ind w:firstLine="709"/>
              <w:jc w:val="left"/>
              <w:rPr>
                <w:rFonts w:ascii="Times New Roman" w:hAnsi="Times New Roman"/>
                <w:color w:val="auto"/>
                <w:spacing w:val="2"/>
                <w:sz w:val="22"/>
                <w:szCs w:val="22"/>
              </w:rPr>
            </w:pPr>
            <w:r>
              <w:rPr>
                <w:rFonts w:ascii="Times New Roman" w:hAnsi="Times New Roman"/>
                <w:color w:val="auto"/>
                <w:spacing w:val="2"/>
                <w:sz w:val="22"/>
                <w:szCs w:val="22"/>
              </w:rPr>
              <w:t>понятия</w:t>
            </w:r>
            <w:r w:rsidRPr="00944255">
              <w:rPr>
                <w:rFonts w:ascii="Times New Roman" w:hAnsi="Times New Roman"/>
                <w:color w:val="auto"/>
                <w:spacing w:val="2"/>
                <w:sz w:val="22"/>
                <w:szCs w:val="22"/>
              </w:rPr>
              <w:t xml:space="preserve"> «социальная агрессия», «межнациональная рознь», «экстремизм», «терроризм», «фанатизм», формирование негативного отношения к этим явлениям, элементарные знания о возможностях противостояния им;</w:t>
            </w:r>
          </w:p>
          <w:p w:rsidR="001E0F3C" w:rsidRPr="00944255" w:rsidRDefault="001E0F3C" w:rsidP="00A64F0E">
            <w:pPr>
              <w:pStyle w:val="afffffe"/>
              <w:spacing w:line="240" w:lineRule="auto"/>
              <w:ind w:firstLine="0"/>
              <w:jc w:val="left"/>
              <w:rPr>
                <w:rFonts w:ascii="Times New Roman" w:hAnsi="Times New Roman"/>
                <w:color w:val="auto"/>
                <w:spacing w:val="2"/>
                <w:sz w:val="22"/>
                <w:szCs w:val="22"/>
              </w:rPr>
            </w:pPr>
            <w:r w:rsidRPr="00944255">
              <w:rPr>
                <w:rFonts w:ascii="Times New Roman" w:hAnsi="Times New Roman"/>
                <w:color w:val="auto"/>
                <w:spacing w:val="2"/>
                <w:sz w:val="22"/>
                <w:szCs w:val="22"/>
              </w:rPr>
              <w:t>межкультурно</w:t>
            </w:r>
            <w:r>
              <w:rPr>
                <w:rFonts w:ascii="Times New Roman" w:hAnsi="Times New Roman"/>
                <w:color w:val="auto"/>
                <w:spacing w:val="2"/>
                <w:sz w:val="22"/>
                <w:szCs w:val="22"/>
              </w:rPr>
              <w:t>е</w:t>
            </w:r>
            <w:r w:rsidRPr="00944255">
              <w:rPr>
                <w:rFonts w:ascii="Times New Roman" w:hAnsi="Times New Roman"/>
                <w:color w:val="auto"/>
                <w:spacing w:val="2"/>
                <w:sz w:val="22"/>
                <w:szCs w:val="22"/>
              </w:rPr>
              <w:t>,межнационально</w:t>
            </w:r>
            <w:r>
              <w:rPr>
                <w:rFonts w:ascii="Times New Roman" w:hAnsi="Times New Roman"/>
                <w:color w:val="auto"/>
                <w:spacing w:val="2"/>
                <w:sz w:val="22"/>
                <w:szCs w:val="22"/>
              </w:rPr>
              <w:t>е</w:t>
            </w:r>
            <w:r w:rsidRPr="00944255">
              <w:rPr>
                <w:rFonts w:ascii="Times New Roman" w:hAnsi="Times New Roman"/>
                <w:color w:val="auto"/>
                <w:spacing w:val="2"/>
                <w:sz w:val="22"/>
                <w:szCs w:val="22"/>
              </w:rPr>
              <w:t>, межконфессионально</w:t>
            </w:r>
            <w:r>
              <w:rPr>
                <w:rFonts w:ascii="Times New Roman" w:hAnsi="Times New Roman"/>
                <w:color w:val="auto"/>
                <w:spacing w:val="2"/>
                <w:sz w:val="22"/>
                <w:szCs w:val="22"/>
              </w:rPr>
              <w:t>е</w:t>
            </w:r>
            <w:r w:rsidRPr="00944255">
              <w:rPr>
                <w:rFonts w:ascii="Times New Roman" w:hAnsi="Times New Roman"/>
                <w:color w:val="auto"/>
                <w:spacing w:val="2"/>
                <w:sz w:val="22"/>
                <w:szCs w:val="22"/>
              </w:rPr>
              <w:t xml:space="preserve"> сотрудничеств</w:t>
            </w:r>
            <w:r>
              <w:rPr>
                <w:rFonts w:ascii="Times New Roman" w:hAnsi="Times New Roman"/>
                <w:color w:val="auto"/>
                <w:spacing w:val="2"/>
                <w:sz w:val="22"/>
                <w:szCs w:val="22"/>
              </w:rPr>
              <w:t>о</w:t>
            </w:r>
            <w:r w:rsidRPr="00944255">
              <w:rPr>
                <w:rFonts w:ascii="Times New Roman" w:hAnsi="Times New Roman"/>
                <w:color w:val="auto"/>
                <w:spacing w:val="2"/>
                <w:sz w:val="22"/>
                <w:szCs w:val="22"/>
              </w:rPr>
              <w:t>, диалогическо</w:t>
            </w:r>
            <w:r>
              <w:rPr>
                <w:rFonts w:ascii="Times New Roman" w:hAnsi="Times New Roman"/>
                <w:color w:val="auto"/>
                <w:spacing w:val="2"/>
                <w:sz w:val="22"/>
                <w:szCs w:val="22"/>
              </w:rPr>
              <w:t>е</w:t>
            </w:r>
            <w:r w:rsidRPr="00944255">
              <w:rPr>
                <w:rFonts w:ascii="Times New Roman" w:hAnsi="Times New Roman"/>
                <w:color w:val="auto"/>
                <w:spacing w:val="2"/>
                <w:sz w:val="22"/>
                <w:szCs w:val="22"/>
              </w:rPr>
              <w:t xml:space="preserve"> общени</w:t>
            </w:r>
            <w:r>
              <w:rPr>
                <w:rFonts w:ascii="Times New Roman" w:hAnsi="Times New Roman"/>
                <w:color w:val="auto"/>
                <w:spacing w:val="2"/>
                <w:sz w:val="22"/>
                <w:szCs w:val="22"/>
              </w:rPr>
              <w:t>е</w:t>
            </w:r>
            <w:r w:rsidRPr="00944255">
              <w:rPr>
                <w:rFonts w:ascii="Times New Roman" w:hAnsi="Times New Roman"/>
                <w:color w:val="auto"/>
                <w:spacing w:val="2"/>
                <w:sz w:val="22"/>
                <w:szCs w:val="22"/>
              </w:rPr>
              <w:t>;</w:t>
            </w:r>
          </w:p>
          <w:p w:rsidR="001E0F3C" w:rsidRPr="006B693C" w:rsidRDefault="001E0F3C" w:rsidP="00A64F0E">
            <w:pPr>
              <w:pStyle w:val="afffffe"/>
              <w:spacing w:line="240" w:lineRule="auto"/>
              <w:ind w:firstLine="0"/>
              <w:jc w:val="left"/>
              <w:rPr>
                <w:rFonts w:ascii="Times New Roman" w:hAnsi="Times New Roman"/>
                <w:color w:val="auto"/>
                <w:spacing w:val="2"/>
                <w:sz w:val="22"/>
                <w:szCs w:val="22"/>
              </w:rPr>
            </w:pPr>
            <w:r w:rsidRPr="00944255">
              <w:rPr>
                <w:rFonts w:ascii="Times New Roman" w:hAnsi="Times New Roman"/>
                <w:color w:val="auto"/>
                <w:spacing w:val="2"/>
                <w:sz w:val="22"/>
                <w:szCs w:val="22"/>
              </w:rPr>
              <w:t>социально</w:t>
            </w:r>
            <w:r>
              <w:rPr>
                <w:rFonts w:ascii="Times New Roman" w:hAnsi="Times New Roman"/>
                <w:color w:val="auto"/>
                <w:spacing w:val="2"/>
                <w:sz w:val="22"/>
                <w:szCs w:val="22"/>
              </w:rPr>
              <w:t>е</w:t>
            </w:r>
            <w:r w:rsidRPr="00944255">
              <w:rPr>
                <w:rFonts w:ascii="Times New Roman" w:hAnsi="Times New Roman"/>
                <w:color w:val="auto"/>
                <w:spacing w:val="2"/>
                <w:sz w:val="22"/>
                <w:szCs w:val="22"/>
              </w:rPr>
              <w:t xml:space="preserve"> партнерств</w:t>
            </w:r>
            <w:r>
              <w:rPr>
                <w:rFonts w:ascii="Times New Roman" w:hAnsi="Times New Roman"/>
                <w:color w:val="auto"/>
                <w:spacing w:val="2"/>
                <w:sz w:val="22"/>
                <w:szCs w:val="22"/>
              </w:rPr>
              <w:t>о</w:t>
            </w:r>
            <w:r w:rsidRPr="00944255">
              <w:rPr>
                <w:rFonts w:ascii="Times New Roman" w:hAnsi="Times New Roman"/>
                <w:color w:val="auto"/>
                <w:spacing w:val="2"/>
                <w:sz w:val="22"/>
                <w:szCs w:val="22"/>
              </w:rPr>
              <w:t xml:space="preserve"> и межпоколенн</w:t>
            </w:r>
            <w:r>
              <w:rPr>
                <w:rFonts w:ascii="Times New Roman" w:hAnsi="Times New Roman"/>
                <w:color w:val="auto"/>
                <w:spacing w:val="2"/>
                <w:sz w:val="22"/>
                <w:szCs w:val="22"/>
              </w:rPr>
              <w:t>ый</w:t>
            </w:r>
            <w:r w:rsidRPr="00944255">
              <w:rPr>
                <w:rFonts w:ascii="Times New Roman" w:hAnsi="Times New Roman"/>
                <w:color w:val="auto"/>
                <w:spacing w:val="2"/>
                <w:sz w:val="22"/>
                <w:szCs w:val="22"/>
              </w:rPr>
              <w:t xml:space="preserve"> диалог</w:t>
            </w:r>
          </w:p>
          <w:p w:rsidR="001E0F3C" w:rsidRPr="00D569BC" w:rsidRDefault="001E0F3C" w:rsidP="00A64F0E">
            <w:pPr>
              <w:pStyle w:val="afffffe"/>
              <w:spacing w:line="240" w:lineRule="auto"/>
              <w:ind w:firstLine="709"/>
              <w:jc w:val="left"/>
              <w:rPr>
                <w:b/>
                <w:i/>
                <w:iCs/>
              </w:rPr>
            </w:pPr>
          </w:p>
        </w:tc>
        <w:tc>
          <w:tcPr>
            <w:tcW w:w="3402" w:type="dxa"/>
            <w:tcBorders>
              <w:top w:val="single" w:sz="2" w:space="0" w:color="000000"/>
              <w:left w:val="single" w:sz="2" w:space="0" w:color="000000"/>
              <w:bottom w:val="single" w:sz="2" w:space="0" w:color="000000"/>
              <w:right w:val="single" w:sz="2" w:space="0" w:color="000000"/>
            </w:tcBorders>
          </w:tcPr>
          <w:p w:rsidR="001E0F3C" w:rsidRPr="006B693C" w:rsidRDefault="001E0F3C" w:rsidP="00C659E3">
            <w:pPr>
              <w:pStyle w:val="aa"/>
              <w:numPr>
                <w:ilvl w:val="0"/>
                <w:numId w:val="174"/>
              </w:numPr>
              <w:tabs>
                <w:tab w:val="left" w:pos="324"/>
              </w:tabs>
              <w:ind w:left="370" w:hanging="283"/>
            </w:pPr>
            <w:r w:rsidRPr="006B693C">
              <w:rPr>
                <w:sz w:val="22"/>
                <w:szCs w:val="22"/>
              </w:rPr>
              <w:t xml:space="preserve">Формирование межкультурных,  межнациональных, межконфессиональных отношений обучающихся в сфере сотрудничества, диалогического общения; </w:t>
            </w:r>
          </w:p>
          <w:p w:rsidR="001E0F3C" w:rsidRPr="006B693C" w:rsidRDefault="001E0F3C" w:rsidP="00C659E3">
            <w:pPr>
              <w:pStyle w:val="aa"/>
              <w:numPr>
                <w:ilvl w:val="0"/>
                <w:numId w:val="174"/>
              </w:numPr>
              <w:tabs>
                <w:tab w:val="left" w:pos="324"/>
              </w:tabs>
              <w:ind w:left="370" w:hanging="283"/>
            </w:pPr>
            <w:r w:rsidRPr="006B693C">
              <w:rPr>
                <w:sz w:val="22"/>
                <w:szCs w:val="22"/>
              </w:rPr>
              <w:t>развитие навыков использования информационной среды, телекоммуникационных технологий для организации межкультурного сотрудничества, культурного взаимообогащения.</w:t>
            </w:r>
          </w:p>
        </w:tc>
        <w:tc>
          <w:tcPr>
            <w:tcW w:w="4394" w:type="dxa"/>
            <w:tcBorders>
              <w:top w:val="single" w:sz="2" w:space="0" w:color="000000"/>
              <w:left w:val="single" w:sz="2" w:space="0" w:color="000000"/>
              <w:bottom w:val="single" w:sz="2" w:space="0" w:color="000000"/>
              <w:right w:val="single" w:sz="2" w:space="0" w:color="000000"/>
            </w:tcBorders>
          </w:tcPr>
          <w:p w:rsidR="001E0F3C" w:rsidRPr="006B693C" w:rsidRDefault="001E0F3C" w:rsidP="00C659E3">
            <w:pPr>
              <w:pStyle w:val="aa"/>
              <w:numPr>
                <w:ilvl w:val="0"/>
                <w:numId w:val="174"/>
              </w:numPr>
              <w:tabs>
                <w:tab w:val="left" w:pos="324"/>
              </w:tabs>
              <w:ind w:left="370" w:hanging="283"/>
            </w:pPr>
            <w:r w:rsidRPr="006B693C">
              <w:rPr>
                <w:sz w:val="22"/>
                <w:szCs w:val="22"/>
              </w:rPr>
              <w:t>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w:t>
            </w:r>
            <w:r>
              <w:rPr>
                <w:sz w:val="22"/>
                <w:szCs w:val="22"/>
              </w:rPr>
              <w:t>зиции;</w:t>
            </w:r>
          </w:p>
          <w:p w:rsidR="001E0F3C" w:rsidRPr="006B693C" w:rsidRDefault="001E0F3C" w:rsidP="00C659E3">
            <w:pPr>
              <w:pStyle w:val="aa"/>
              <w:numPr>
                <w:ilvl w:val="0"/>
                <w:numId w:val="174"/>
              </w:numPr>
              <w:tabs>
                <w:tab w:val="left" w:pos="324"/>
              </w:tabs>
              <w:ind w:left="370" w:hanging="283"/>
            </w:pPr>
            <w:r>
              <w:rPr>
                <w:sz w:val="22"/>
                <w:szCs w:val="22"/>
              </w:rPr>
              <w:t>г</w:t>
            </w:r>
            <w:r w:rsidRPr="006B693C">
              <w:rPr>
                <w:sz w:val="22"/>
                <w:szCs w:val="22"/>
              </w:rPr>
              <w:t xml:space="preserve">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1E0F3C" w:rsidRPr="006B693C" w:rsidRDefault="001E0F3C" w:rsidP="00C659E3">
            <w:pPr>
              <w:pStyle w:val="aa"/>
              <w:numPr>
                <w:ilvl w:val="0"/>
                <w:numId w:val="174"/>
              </w:numPr>
              <w:tabs>
                <w:tab w:val="left" w:pos="324"/>
              </w:tabs>
              <w:ind w:left="370" w:hanging="283"/>
            </w:pPr>
            <w:r w:rsidRPr="006B693C">
              <w:rPr>
                <w:sz w:val="22"/>
                <w:szCs w:val="22"/>
              </w:rPr>
              <w:t>первичные навыки использования информационной среды, телекоммуникационных технологий для организации межкультурного сотрудничества, культурного взаимообогащения.</w:t>
            </w:r>
          </w:p>
        </w:tc>
      </w:tr>
    </w:tbl>
    <w:p w:rsidR="001E0F3C" w:rsidRPr="00433830" w:rsidRDefault="001E0F3C" w:rsidP="001E0F3C">
      <w:pPr>
        <w:tabs>
          <w:tab w:val="left" w:pos="1134"/>
        </w:tabs>
        <w:ind w:left="1800"/>
        <w:jc w:val="center"/>
      </w:pPr>
    </w:p>
    <w:p w:rsidR="001E0F3C" w:rsidRPr="007C3EDD" w:rsidRDefault="001E0F3C" w:rsidP="001E0F3C">
      <w:pPr>
        <w:pStyle w:val="afffffe"/>
        <w:spacing w:line="240" w:lineRule="auto"/>
        <w:ind w:left="709" w:firstLine="0"/>
        <w:rPr>
          <w:rFonts w:ascii="Times New Roman" w:hAnsi="Times New Roman"/>
          <w:color w:val="auto"/>
          <w:spacing w:val="2"/>
          <w:sz w:val="24"/>
          <w:szCs w:val="24"/>
        </w:rPr>
      </w:pPr>
    </w:p>
    <w:p w:rsidR="001E0F3C" w:rsidRDefault="001E0F3C" w:rsidP="001E0F3C">
      <w:pPr>
        <w:tabs>
          <w:tab w:val="left" w:pos="1134"/>
        </w:tabs>
        <w:ind w:left="1800"/>
        <w:jc w:val="center"/>
        <w:rPr>
          <w:b/>
          <w:bCs/>
          <w:sz w:val="28"/>
          <w:szCs w:val="28"/>
        </w:rPr>
      </w:pPr>
      <w:r w:rsidRPr="00C475C6">
        <w:rPr>
          <w:b/>
          <w:bCs/>
        </w:rPr>
        <w:br w:type="page"/>
      </w:r>
      <w:r>
        <w:rPr>
          <w:b/>
          <w:bCs/>
          <w:lang w:val="en-US"/>
        </w:rPr>
        <w:lastRenderedPageBreak/>
        <w:t>VII</w:t>
      </w:r>
      <w:r w:rsidRPr="00017AF4">
        <w:rPr>
          <w:b/>
          <w:bCs/>
        </w:rPr>
        <w:t>.</w:t>
      </w:r>
      <w:r w:rsidRPr="002B324F">
        <w:rPr>
          <w:b/>
          <w:spacing w:val="2"/>
          <w:sz w:val="28"/>
          <w:szCs w:val="28"/>
        </w:rPr>
        <w:t xml:space="preserve">Культуротворческое и эстетическое </w:t>
      </w:r>
      <w:r w:rsidRPr="00F57959">
        <w:rPr>
          <w:b/>
          <w:bCs/>
          <w:sz w:val="28"/>
          <w:szCs w:val="28"/>
        </w:rPr>
        <w:t>воспитание</w:t>
      </w:r>
    </w:p>
    <w:p w:rsidR="001E0F3C" w:rsidRPr="006F522F" w:rsidRDefault="001E0F3C" w:rsidP="001E0F3C">
      <w:pPr>
        <w:tabs>
          <w:tab w:val="left" w:pos="1134"/>
        </w:tabs>
        <w:ind w:left="1800"/>
        <w:jc w:val="center"/>
        <w:rPr>
          <w:b/>
          <w:spacing w:val="2"/>
        </w:rPr>
      </w:pPr>
    </w:p>
    <w:tbl>
      <w:tblPr>
        <w:tblW w:w="10632" w:type="dxa"/>
        <w:tblInd w:w="-938" w:type="dxa"/>
        <w:tblLayout w:type="fixed"/>
        <w:tblCellMar>
          <w:top w:w="55" w:type="dxa"/>
          <w:left w:w="55" w:type="dxa"/>
          <w:bottom w:w="55" w:type="dxa"/>
          <w:right w:w="55" w:type="dxa"/>
        </w:tblCellMar>
        <w:tblLook w:val="04A0" w:firstRow="1" w:lastRow="0" w:firstColumn="1" w:lastColumn="0" w:noHBand="0" w:noVBand="1"/>
      </w:tblPr>
      <w:tblGrid>
        <w:gridCol w:w="2836"/>
        <w:gridCol w:w="3402"/>
        <w:gridCol w:w="4394"/>
      </w:tblGrid>
      <w:tr w:rsidR="001E0F3C" w:rsidRPr="00810145" w:rsidTr="00A64F0E">
        <w:tc>
          <w:tcPr>
            <w:tcW w:w="2836" w:type="dxa"/>
            <w:tcBorders>
              <w:top w:val="single" w:sz="2" w:space="0" w:color="000000"/>
              <w:left w:val="single" w:sz="2" w:space="0" w:color="000000"/>
              <w:bottom w:val="single" w:sz="2" w:space="0" w:color="000000"/>
              <w:right w:val="nil"/>
            </w:tcBorders>
          </w:tcPr>
          <w:p w:rsidR="001E0F3C" w:rsidRPr="00810145" w:rsidRDefault="001E0F3C" w:rsidP="00A64F0E">
            <w:pPr>
              <w:pStyle w:val="afffffd"/>
              <w:snapToGrid w:val="0"/>
              <w:rPr>
                <w:rFonts w:cs="Times New Roman"/>
                <w:b/>
                <w:i/>
                <w:iCs/>
              </w:rPr>
            </w:pPr>
            <w:r w:rsidRPr="00810145">
              <w:rPr>
                <w:b/>
                <w:i/>
                <w:iCs/>
              </w:rPr>
              <w:t>Ценностные установки</w:t>
            </w:r>
          </w:p>
        </w:tc>
        <w:tc>
          <w:tcPr>
            <w:tcW w:w="3402" w:type="dxa"/>
            <w:tcBorders>
              <w:top w:val="single" w:sz="2" w:space="0" w:color="000000"/>
              <w:left w:val="single" w:sz="2" w:space="0" w:color="000000"/>
              <w:bottom w:val="single" w:sz="2" w:space="0" w:color="000000"/>
              <w:right w:val="single" w:sz="2" w:space="0" w:color="000000"/>
            </w:tcBorders>
          </w:tcPr>
          <w:p w:rsidR="001E0F3C" w:rsidRPr="00810145" w:rsidRDefault="001E0F3C" w:rsidP="00A64F0E">
            <w:pPr>
              <w:autoSpaceDE w:val="0"/>
              <w:snapToGrid w:val="0"/>
              <w:rPr>
                <w:b/>
                <w:i/>
                <w:iCs/>
              </w:rPr>
            </w:pPr>
            <w:r w:rsidRPr="00810145">
              <w:rPr>
                <w:b/>
                <w:i/>
                <w:iCs/>
              </w:rPr>
              <w:t>Задачи воспитания</w:t>
            </w:r>
          </w:p>
        </w:tc>
        <w:tc>
          <w:tcPr>
            <w:tcW w:w="4394" w:type="dxa"/>
            <w:tcBorders>
              <w:top w:val="single" w:sz="2" w:space="0" w:color="000000"/>
              <w:left w:val="single" w:sz="2" w:space="0" w:color="000000"/>
              <w:bottom w:val="single" w:sz="4" w:space="0" w:color="auto"/>
              <w:right w:val="single" w:sz="2" w:space="0" w:color="000000"/>
            </w:tcBorders>
          </w:tcPr>
          <w:p w:rsidR="001E0F3C" w:rsidRPr="00810145" w:rsidRDefault="001E0F3C" w:rsidP="00A64F0E">
            <w:pPr>
              <w:autoSpaceDE w:val="0"/>
              <w:snapToGrid w:val="0"/>
              <w:rPr>
                <w:b/>
                <w:i/>
                <w:iCs/>
              </w:rPr>
            </w:pPr>
            <w:r w:rsidRPr="00810145">
              <w:rPr>
                <w:b/>
                <w:i/>
                <w:iCs/>
              </w:rPr>
              <w:t>Планируемые результаты воспитательной деятельности</w:t>
            </w:r>
          </w:p>
        </w:tc>
      </w:tr>
      <w:tr w:rsidR="001E0F3C" w:rsidRPr="00810145" w:rsidTr="00A64F0E">
        <w:tc>
          <w:tcPr>
            <w:tcW w:w="2836" w:type="dxa"/>
            <w:tcBorders>
              <w:top w:val="single" w:sz="2" w:space="0" w:color="000000"/>
              <w:left w:val="single" w:sz="2" w:space="0" w:color="000000"/>
              <w:bottom w:val="single" w:sz="2" w:space="0" w:color="000000"/>
              <w:right w:val="nil"/>
            </w:tcBorders>
          </w:tcPr>
          <w:p w:rsidR="001E0F3C" w:rsidRPr="00810145" w:rsidRDefault="00A64F0E" w:rsidP="00A64F0E">
            <w:pPr>
              <w:pStyle w:val="afffffd"/>
              <w:snapToGrid w:val="0"/>
              <w:rPr>
                <w:rFonts w:cs="Times New Roman"/>
                <w:b/>
                <w:i/>
                <w:iCs/>
              </w:rPr>
            </w:pPr>
            <w:r w:rsidRPr="00C14D83">
              <w:t>Красота</w:t>
            </w:r>
            <w:r w:rsidR="001E0F3C" w:rsidRPr="00C14D83">
              <w:t>, гармония, духовный мир человека, самовыражение личности в творчестве и искусстве, эстетическое развитие личности</w:t>
            </w:r>
          </w:p>
        </w:tc>
        <w:tc>
          <w:tcPr>
            <w:tcW w:w="3402" w:type="dxa"/>
            <w:tcBorders>
              <w:top w:val="single" w:sz="2" w:space="0" w:color="000000"/>
              <w:left w:val="single" w:sz="2" w:space="0" w:color="000000"/>
              <w:bottom w:val="single" w:sz="2" w:space="0" w:color="000000"/>
              <w:right w:val="single" w:sz="4" w:space="0" w:color="auto"/>
            </w:tcBorders>
          </w:tcPr>
          <w:p w:rsidR="001E0F3C" w:rsidRPr="00A64F0E" w:rsidRDefault="001E0F3C" w:rsidP="00A64F0E">
            <w:pPr>
              <w:tabs>
                <w:tab w:val="left" w:pos="324"/>
              </w:tabs>
            </w:pPr>
            <w:r w:rsidRPr="00A64F0E">
              <w:rPr>
                <w:sz w:val="22"/>
                <w:szCs w:val="22"/>
              </w:rPr>
              <w:t>Формирование мотивационно-ценностных отношений обучающегося в сфере искусства:</w:t>
            </w:r>
          </w:p>
          <w:p w:rsidR="001E0F3C" w:rsidRPr="006F522F" w:rsidRDefault="001E0F3C" w:rsidP="00C659E3">
            <w:pPr>
              <w:pStyle w:val="aa"/>
              <w:numPr>
                <w:ilvl w:val="0"/>
                <w:numId w:val="174"/>
              </w:numPr>
              <w:tabs>
                <w:tab w:val="left" w:pos="324"/>
              </w:tabs>
              <w:ind w:left="370" w:hanging="283"/>
            </w:pPr>
            <w:r w:rsidRPr="006F522F">
              <w:rPr>
                <w:sz w:val="22"/>
                <w:szCs w:val="22"/>
              </w:rPr>
              <w:t>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w:t>
            </w:r>
          </w:p>
          <w:p w:rsidR="001E0F3C" w:rsidRPr="006F522F" w:rsidRDefault="001E0F3C" w:rsidP="00C659E3">
            <w:pPr>
              <w:pStyle w:val="aa"/>
              <w:numPr>
                <w:ilvl w:val="0"/>
                <w:numId w:val="174"/>
              </w:numPr>
              <w:tabs>
                <w:tab w:val="left" w:pos="324"/>
              </w:tabs>
              <w:ind w:left="370" w:hanging="283"/>
            </w:pPr>
            <w:r w:rsidRPr="006F522F">
              <w:rPr>
                <w:sz w:val="22"/>
                <w:szCs w:val="22"/>
              </w:rPr>
              <w:t xml:space="preserve"> развитие эстетического, эмоционально-ценностного видения окружающего мира;</w:t>
            </w:r>
          </w:p>
          <w:p w:rsidR="001E0F3C" w:rsidRPr="006F522F" w:rsidRDefault="001E0F3C" w:rsidP="00C659E3">
            <w:pPr>
              <w:pStyle w:val="aa"/>
              <w:numPr>
                <w:ilvl w:val="0"/>
                <w:numId w:val="174"/>
              </w:numPr>
              <w:tabs>
                <w:tab w:val="left" w:pos="324"/>
              </w:tabs>
              <w:ind w:left="370" w:hanging="283"/>
            </w:pPr>
            <w:r w:rsidRPr="006F522F">
              <w:rPr>
                <w:sz w:val="22"/>
                <w:szCs w:val="22"/>
              </w:rPr>
              <w:t xml:space="preserve"> развитие способности к эмоционально-ценностному освоению мира, самовыражению и ориентации в художественном и нравственном пространстве культуры;</w:t>
            </w:r>
          </w:p>
          <w:p w:rsidR="001E0F3C" w:rsidRPr="006F522F" w:rsidRDefault="001E0F3C" w:rsidP="00C659E3">
            <w:pPr>
              <w:pStyle w:val="aa"/>
              <w:numPr>
                <w:ilvl w:val="0"/>
                <w:numId w:val="174"/>
              </w:numPr>
              <w:tabs>
                <w:tab w:val="left" w:pos="324"/>
              </w:tabs>
              <w:ind w:left="370" w:hanging="283"/>
            </w:pPr>
            <w:r w:rsidRPr="006F522F">
              <w:rPr>
                <w:sz w:val="22"/>
                <w:szCs w:val="22"/>
              </w:rPr>
              <w:t xml:space="preserve"> воспитание уважения к истории культуры своего Отечества, выраженной в том числе в понимании красоты человека;</w:t>
            </w:r>
          </w:p>
          <w:p w:rsidR="001E0F3C" w:rsidRPr="006F522F" w:rsidRDefault="001E0F3C" w:rsidP="00C659E3">
            <w:pPr>
              <w:pStyle w:val="aa"/>
              <w:numPr>
                <w:ilvl w:val="0"/>
                <w:numId w:val="174"/>
              </w:numPr>
              <w:tabs>
                <w:tab w:val="left" w:pos="324"/>
              </w:tabs>
              <w:ind w:left="370" w:hanging="283"/>
            </w:pPr>
            <w:r w:rsidRPr="006F522F">
              <w:rPr>
                <w:sz w:val="22"/>
                <w:szCs w:val="22"/>
              </w:rPr>
              <w:t>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w:t>
            </w:r>
          </w:p>
          <w:p w:rsidR="001E0F3C" w:rsidRPr="006F522F" w:rsidRDefault="001E0F3C" w:rsidP="00C659E3">
            <w:pPr>
              <w:pStyle w:val="aa"/>
              <w:numPr>
                <w:ilvl w:val="0"/>
                <w:numId w:val="174"/>
              </w:numPr>
              <w:tabs>
                <w:tab w:val="left" w:pos="373"/>
              </w:tabs>
              <w:ind w:left="370" w:hanging="283"/>
            </w:pPr>
            <w:r w:rsidRPr="006F522F">
              <w:rPr>
                <w:sz w:val="22"/>
                <w:szCs w:val="22"/>
              </w:rPr>
              <w:t>развитие представлений о душевной и физической красоте человека, а равно – о его разрушительных возможностях; о своеобразии критериев человеческой красоты у разных народов и в разные исторические эпохи; представления об эволюции этих представлений на примере европейской моды от античности до наших дней;</w:t>
            </w:r>
          </w:p>
          <w:p w:rsidR="001E0F3C" w:rsidRPr="006F522F" w:rsidRDefault="001E0F3C" w:rsidP="00C659E3">
            <w:pPr>
              <w:pStyle w:val="aa"/>
              <w:numPr>
                <w:ilvl w:val="0"/>
                <w:numId w:val="174"/>
              </w:numPr>
              <w:tabs>
                <w:tab w:val="left" w:pos="373"/>
              </w:tabs>
              <w:ind w:left="370" w:hanging="283"/>
            </w:pPr>
            <w:r w:rsidRPr="006F522F">
              <w:rPr>
                <w:sz w:val="22"/>
                <w:szCs w:val="22"/>
              </w:rPr>
              <w:t xml:space="preserve">развитие способности отличать подлинное искусство от его суррогатов; постепенное введение </w:t>
            </w:r>
            <w:r w:rsidRPr="006F522F">
              <w:rPr>
                <w:sz w:val="22"/>
                <w:szCs w:val="22"/>
              </w:rPr>
              <w:lastRenderedPageBreak/>
              <w:t>подростков в мир античного, романского, готического, классического и т.д. искусства, включая авангард и модерн ХХ века и художественный язык современного искусства;</w:t>
            </w:r>
          </w:p>
          <w:p w:rsidR="001E0F3C" w:rsidRPr="006F522F" w:rsidRDefault="001E0F3C" w:rsidP="00C659E3">
            <w:pPr>
              <w:pStyle w:val="aa"/>
              <w:numPr>
                <w:ilvl w:val="0"/>
                <w:numId w:val="174"/>
              </w:numPr>
              <w:tabs>
                <w:tab w:val="left" w:pos="373"/>
              </w:tabs>
              <w:ind w:left="370" w:hanging="283"/>
            </w:pPr>
            <w:r w:rsidRPr="006F522F">
              <w:rPr>
                <w:sz w:val="22"/>
                <w:szCs w:val="22"/>
              </w:rPr>
              <w:t>параллельно – освоение основ художественного наследия родной, русской и иных важнейших культурно-художественных и религиозно-художественных традиций: японской, китайской, индийской, арабской (исламской), христианской, буддийской и др.</w:t>
            </w:r>
          </w:p>
          <w:p w:rsidR="001E0F3C" w:rsidRPr="006F522F" w:rsidRDefault="001E0F3C" w:rsidP="00C659E3">
            <w:pPr>
              <w:pStyle w:val="aa"/>
              <w:numPr>
                <w:ilvl w:val="0"/>
                <w:numId w:val="174"/>
              </w:numPr>
              <w:tabs>
                <w:tab w:val="left" w:pos="373"/>
              </w:tabs>
              <w:ind w:left="370" w:hanging="283"/>
            </w:pPr>
            <w:r w:rsidRPr="006F522F">
              <w:rPr>
                <w:sz w:val="22"/>
                <w:szCs w:val="22"/>
              </w:rPr>
              <w:t>поощрение и поддержка собственных занятий подростков художественным творчеством в различных областях (включая моду, дизайн собственного жилища и территории дома и школы и др.).</w:t>
            </w:r>
          </w:p>
          <w:p w:rsidR="001E0F3C" w:rsidRPr="006F522F" w:rsidRDefault="001E0F3C" w:rsidP="00A64F0E">
            <w:pPr>
              <w:pStyle w:val="p6"/>
              <w:shd w:val="clear" w:color="auto" w:fill="FFFFFF"/>
              <w:spacing w:before="0" w:beforeAutospacing="0" w:after="0" w:afterAutospacing="0"/>
              <w:ind w:left="369" w:hanging="284"/>
            </w:pPr>
            <w:r w:rsidRPr="006F522F">
              <w:rPr>
                <w:sz w:val="22"/>
                <w:szCs w:val="22"/>
              </w:rPr>
              <w:t xml:space="preserve">– использование» родного города и его окрестностей в качестве своеобразной «образовательной программы» по истории культуры народа, создавшего этот социально-природный феномен; </w:t>
            </w:r>
          </w:p>
          <w:p w:rsidR="001E0F3C" w:rsidRPr="006F522F" w:rsidRDefault="001E0F3C" w:rsidP="00A64F0E">
            <w:pPr>
              <w:pStyle w:val="p6"/>
              <w:shd w:val="clear" w:color="auto" w:fill="FFFFFF"/>
              <w:spacing w:before="0" w:beforeAutospacing="0" w:after="0" w:afterAutospacing="0"/>
              <w:ind w:left="369" w:hanging="284"/>
            </w:pPr>
            <w:r w:rsidRPr="006F522F">
              <w:rPr>
                <w:sz w:val="22"/>
                <w:szCs w:val="22"/>
              </w:rPr>
              <w:t>– устройство публичных лекций (с приглашением родителей, местных жителей и др.) о выдающихся произведениях искусства;</w:t>
            </w:r>
          </w:p>
          <w:p w:rsidR="001E0F3C" w:rsidRPr="006F522F" w:rsidRDefault="001E0F3C" w:rsidP="00A64F0E">
            <w:pPr>
              <w:pStyle w:val="p6"/>
              <w:shd w:val="clear" w:color="auto" w:fill="FFFFFF"/>
              <w:spacing w:before="0" w:beforeAutospacing="0" w:after="0" w:afterAutospacing="0"/>
              <w:ind w:left="369" w:hanging="284"/>
            </w:pPr>
            <w:r w:rsidRPr="006F522F">
              <w:rPr>
                <w:sz w:val="22"/>
                <w:szCs w:val="22"/>
              </w:rPr>
              <w:t>– организация экскурсий на художественные производства и выставки, к памятникам зодчества и на объекты современной архитектуры, ландшафтного дизайна и парковых ансамблей с последующим обсуждением увиденного и прочувствованного и оформлением в виде презентаций, эссе и других форм долговременного хранения и использования;</w:t>
            </w:r>
          </w:p>
          <w:p w:rsidR="001E0F3C" w:rsidRPr="006F522F" w:rsidRDefault="001E0F3C" w:rsidP="00A64F0E">
            <w:pPr>
              <w:pStyle w:val="p6"/>
              <w:shd w:val="clear" w:color="auto" w:fill="FFFFFF"/>
              <w:spacing w:before="0" w:beforeAutospacing="0" w:after="0" w:afterAutospacing="0"/>
              <w:ind w:left="369" w:hanging="284"/>
            </w:pPr>
            <w:r w:rsidRPr="006F522F">
              <w:rPr>
                <w:sz w:val="22"/>
                <w:szCs w:val="22"/>
              </w:rPr>
              <w:t xml:space="preserve">– организация салонов (как художественно ориентированного клубного </w:t>
            </w:r>
            <w:r w:rsidRPr="006F522F">
              <w:rPr>
                <w:sz w:val="22"/>
                <w:szCs w:val="22"/>
              </w:rPr>
              <w:lastRenderedPageBreak/>
              <w:t>пространства), где происходит творческое общение подростков и заинтересованных взрослых, звучит хорошая музыка (классическая, народная, современная, но не попса), поэзия, рассказы людей, побывавших в интересных местах, и др.;</w:t>
            </w:r>
          </w:p>
          <w:p w:rsidR="001E0F3C" w:rsidRPr="006F522F" w:rsidRDefault="001E0F3C" w:rsidP="00A64F0E">
            <w:pPr>
              <w:pStyle w:val="p6"/>
              <w:shd w:val="clear" w:color="auto" w:fill="FFFFFF"/>
              <w:spacing w:before="0" w:beforeAutospacing="0" w:after="0" w:afterAutospacing="0"/>
              <w:ind w:left="369" w:hanging="284"/>
            </w:pPr>
            <w:r w:rsidRPr="006F522F">
              <w:rPr>
                <w:sz w:val="22"/>
                <w:szCs w:val="22"/>
              </w:rPr>
              <w:t>– обучение видеть прекрасное в поведении и труде людей, знакомство с местными мастерами прикладного искусства, наблюдение за их работой и последующее обсуждение;</w:t>
            </w:r>
          </w:p>
          <w:p w:rsidR="001E0F3C" w:rsidRPr="006F522F" w:rsidRDefault="001E0F3C" w:rsidP="00C659E3">
            <w:pPr>
              <w:pStyle w:val="aa"/>
              <w:numPr>
                <w:ilvl w:val="0"/>
                <w:numId w:val="174"/>
              </w:numPr>
              <w:tabs>
                <w:tab w:val="left" w:pos="373"/>
              </w:tabs>
              <w:ind w:left="369" w:hanging="284"/>
            </w:pPr>
            <w:r w:rsidRPr="006F522F">
              <w:rPr>
                <w:sz w:val="22"/>
                <w:szCs w:val="22"/>
              </w:rPr>
              <w:t>поддержка подростковой творческой деятельности посредством вынесения ее в публичное пространство, развитие умения выражать себя вербально.</w:t>
            </w:r>
          </w:p>
        </w:tc>
        <w:tc>
          <w:tcPr>
            <w:tcW w:w="4394" w:type="dxa"/>
            <w:tcBorders>
              <w:top w:val="single" w:sz="4" w:space="0" w:color="auto"/>
              <w:left w:val="single" w:sz="4" w:space="0" w:color="auto"/>
              <w:bottom w:val="single" w:sz="4" w:space="0" w:color="auto"/>
              <w:right w:val="single" w:sz="4" w:space="0" w:color="auto"/>
            </w:tcBorders>
          </w:tcPr>
          <w:p w:rsidR="001E0F3C" w:rsidRPr="006F522F" w:rsidRDefault="001E0F3C" w:rsidP="00C659E3">
            <w:pPr>
              <w:pStyle w:val="aa"/>
              <w:numPr>
                <w:ilvl w:val="0"/>
                <w:numId w:val="174"/>
              </w:numPr>
              <w:tabs>
                <w:tab w:val="left" w:pos="324"/>
              </w:tabs>
              <w:ind w:left="370" w:hanging="283"/>
            </w:pPr>
            <w:r w:rsidRPr="006F522F">
              <w:rPr>
                <w:sz w:val="22"/>
                <w:szCs w:val="22"/>
              </w:rPr>
              <w:lastRenderedPageBreak/>
              <w:t>Развитость эстетического сознания через освоение художественного наследия народов России и мира, творческой деятельности эстетического характера</w:t>
            </w:r>
            <w:r>
              <w:rPr>
                <w:sz w:val="22"/>
                <w:szCs w:val="22"/>
              </w:rPr>
              <w:t>;</w:t>
            </w:r>
          </w:p>
          <w:p w:rsidR="001E0F3C" w:rsidRPr="006F522F" w:rsidRDefault="001E0F3C" w:rsidP="00C659E3">
            <w:pPr>
              <w:pStyle w:val="aa"/>
              <w:numPr>
                <w:ilvl w:val="0"/>
                <w:numId w:val="174"/>
              </w:numPr>
              <w:tabs>
                <w:tab w:val="left" w:pos="324"/>
              </w:tabs>
              <w:ind w:left="370" w:hanging="283"/>
            </w:pPr>
            <w:r w:rsidRPr="006F522F">
              <w:rPr>
                <w:sz w:val="22"/>
                <w:szCs w:val="22"/>
              </w:rPr>
              <w:t>способность понимать художественные произведения, отражающие разные этнокультурные традиции;</w:t>
            </w:r>
          </w:p>
          <w:p w:rsidR="001E0F3C" w:rsidRPr="006F522F" w:rsidRDefault="001E0F3C" w:rsidP="00C659E3">
            <w:pPr>
              <w:pStyle w:val="aa"/>
              <w:numPr>
                <w:ilvl w:val="0"/>
                <w:numId w:val="174"/>
              </w:numPr>
              <w:tabs>
                <w:tab w:val="left" w:pos="324"/>
              </w:tabs>
              <w:ind w:left="370" w:hanging="283"/>
            </w:pPr>
            <w:r w:rsidRPr="006F522F">
              <w:rPr>
                <w:sz w:val="22"/>
                <w:szCs w:val="22"/>
              </w:rPr>
              <w:t xml:space="preserve">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w:t>
            </w:r>
          </w:p>
          <w:p w:rsidR="001E0F3C" w:rsidRPr="006F522F" w:rsidRDefault="001E0F3C" w:rsidP="00C659E3">
            <w:pPr>
              <w:pStyle w:val="aa"/>
              <w:numPr>
                <w:ilvl w:val="0"/>
                <w:numId w:val="174"/>
              </w:numPr>
              <w:tabs>
                <w:tab w:val="left" w:pos="324"/>
              </w:tabs>
              <w:ind w:left="370" w:hanging="283"/>
            </w:pPr>
            <w:r w:rsidRPr="006F522F">
              <w:rPr>
                <w:sz w:val="22"/>
                <w:szCs w:val="22"/>
              </w:rPr>
              <w:t xml:space="preserve"> развитость эстетического, эмоционально-ценностного видения окружающего мира;</w:t>
            </w:r>
          </w:p>
          <w:p w:rsidR="001E0F3C" w:rsidRPr="006F522F" w:rsidRDefault="001E0F3C" w:rsidP="00C659E3">
            <w:pPr>
              <w:pStyle w:val="aa"/>
              <w:numPr>
                <w:ilvl w:val="0"/>
                <w:numId w:val="174"/>
              </w:numPr>
              <w:tabs>
                <w:tab w:val="left" w:pos="324"/>
              </w:tabs>
              <w:ind w:left="370" w:hanging="283"/>
            </w:pPr>
            <w:r w:rsidRPr="006F522F">
              <w:rPr>
                <w:sz w:val="22"/>
                <w:szCs w:val="22"/>
              </w:rPr>
              <w:t xml:space="preserve"> способность к эмоционально-ценностному освоению мира, самовыражению и ориентации в художественном и нравственном пространстве культуры;</w:t>
            </w:r>
          </w:p>
          <w:p w:rsidR="001E0F3C" w:rsidRPr="006F522F" w:rsidRDefault="001E0F3C" w:rsidP="00C659E3">
            <w:pPr>
              <w:pStyle w:val="aa"/>
              <w:numPr>
                <w:ilvl w:val="0"/>
                <w:numId w:val="174"/>
              </w:numPr>
              <w:tabs>
                <w:tab w:val="left" w:pos="324"/>
              </w:tabs>
              <w:ind w:left="370" w:hanging="283"/>
            </w:pPr>
            <w:r w:rsidRPr="006F522F">
              <w:rPr>
                <w:sz w:val="22"/>
                <w:szCs w:val="22"/>
              </w:rPr>
              <w:t xml:space="preserve"> уважение к истории культуры своего Отечества, выраженной в том числе в понимании красоты человека;</w:t>
            </w:r>
          </w:p>
          <w:p w:rsidR="001E0F3C" w:rsidRPr="006F522F" w:rsidRDefault="001E0F3C" w:rsidP="00C659E3">
            <w:pPr>
              <w:pStyle w:val="aa"/>
              <w:numPr>
                <w:ilvl w:val="0"/>
                <w:numId w:val="174"/>
              </w:numPr>
              <w:tabs>
                <w:tab w:val="left" w:pos="324"/>
              </w:tabs>
              <w:ind w:left="370" w:hanging="283"/>
            </w:pPr>
            <w:r w:rsidRPr="006F522F">
              <w:rPr>
                <w:sz w:val="22"/>
                <w:szCs w:val="22"/>
              </w:rPr>
              <w:t xml:space="preserve">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tc>
      </w:tr>
    </w:tbl>
    <w:p w:rsidR="001E0F3C" w:rsidRPr="00C951B2" w:rsidRDefault="001E0F3C" w:rsidP="001E0F3C">
      <w:pPr>
        <w:tabs>
          <w:tab w:val="left" w:pos="1134"/>
        </w:tabs>
        <w:ind w:left="1800"/>
        <w:jc w:val="center"/>
      </w:pPr>
    </w:p>
    <w:p w:rsidR="001E0F3C" w:rsidRDefault="001E0F3C" w:rsidP="001E0F3C">
      <w:pPr>
        <w:tabs>
          <w:tab w:val="left" w:pos="1134"/>
        </w:tabs>
        <w:ind w:left="1800"/>
        <w:jc w:val="center"/>
        <w:rPr>
          <w:b/>
          <w:spacing w:val="2"/>
          <w:sz w:val="28"/>
          <w:szCs w:val="28"/>
        </w:rPr>
      </w:pPr>
      <w:r>
        <w:rPr>
          <w:b/>
          <w:bCs/>
          <w:lang w:val="en-US"/>
        </w:rPr>
        <w:t>VIII</w:t>
      </w:r>
      <w:r w:rsidRPr="00017AF4">
        <w:rPr>
          <w:b/>
          <w:bCs/>
        </w:rPr>
        <w:t>.</w:t>
      </w:r>
      <w:r w:rsidRPr="002B324F">
        <w:rPr>
          <w:b/>
          <w:spacing w:val="2"/>
          <w:sz w:val="28"/>
          <w:szCs w:val="28"/>
        </w:rPr>
        <w:t>Правовое воспитание и культура безопасности</w:t>
      </w:r>
    </w:p>
    <w:p w:rsidR="001E0F3C" w:rsidRPr="005D6948" w:rsidRDefault="001E0F3C" w:rsidP="001E0F3C">
      <w:pPr>
        <w:tabs>
          <w:tab w:val="left" w:pos="1134"/>
        </w:tabs>
        <w:ind w:left="1800"/>
        <w:jc w:val="center"/>
        <w:rPr>
          <w:b/>
          <w:spacing w:val="2"/>
          <w:sz w:val="28"/>
          <w:szCs w:val="28"/>
        </w:rPr>
      </w:pPr>
    </w:p>
    <w:tbl>
      <w:tblPr>
        <w:tblW w:w="10632" w:type="dxa"/>
        <w:tblInd w:w="-938" w:type="dxa"/>
        <w:tblLayout w:type="fixed"/>
        <w:tblCellMar>
          <w:top w:w="55" w:type="dxa"/>
          <w:left w:w="55" w:type="dxa"/>
          <w:bottom w:w="55" w:type="dxa"/>
          <w:right w:w="55" w:type="dxa"/>
        </w:tblCellMar>
        <w:tblLook w:val="04A0" w:firstRow="1" w:lastRow="0" w:firstColumn="1" w:lastColumn="0" w:noHBand="0" w:noVBand="1"/>
      </w:tblPr>
      <w:tblGrid>
        <w:gridCol w:w="2836"/>
        <w:gridCol w:w="3402"/>
        <w:gridCol w:w="4394"/>
      </w:tblGrid>
      <w:tr w:rsidR="001E0F3C" w:rsidRPr="00810145" w:rsidTr="00A64F0E">
        <w:tc>
          <w:tcPr>
            <w:tcW w:w="2836" w:type="dxa"/>
            <w:tcBorders>
              <w:top w:val="single" w:sz="2" w:space="0" w:color="000000"/>
              <w:left w:val="single" w:sz="2" w:space="0" w:color="000000"/>
              <w:bottom w:val="single" w:sz="2" w:space="0" w:color="000000"/>
              <w:right w:val="nil"/>
            </w:tcBorders>
          </w:tcPr>
          <w:p w:rsidR="001E0F3C" w:rsidRPr="00810145" w:rsidRDefault="001E0F3C" w:rsidP="00A64F0E">
            <w:pPr>
              <w:pStyle w:val="afffffd"/>
              <w:snapToGrid w:val="0"/>
              <w:rPr>
                <w:rFonts w:cs="Times New Roman"/>
                <w:b/>
                <w:i/>
                <w:iCs/>
              </w:rPr>
            </w:pPr>
            <w:r w:rsidRPr="00810145">
              <w:rPr>
                <w:b/>
                <w:i/>
                <w:iCs/>
              </w:rPr>
              <w:t>Ценностные установки</w:t>
            </w:r>
          </w:p>
        </w:tc>
        <w:tc>
          <w:tcPr>
            <w:tcW w:w="3402" w:type="dxa"/>
            <w:tcBorders>
              <w:top w:val="single" w:sz="2" w:space="0" w:color="000000"/>
              <w:left w:val="single" w:sz="2" w:space="0" w:color="000000"/>
              <w:bottom w:val="single" w:sz="2" w:space="0" w:color="000000"/>
              <w:right w:val="single" w:sz="2" w:space="0" w:color="000000"/>
            </w:tcBorders>
          </w:tcPr>
          <w:p w:rsidR="001E0F3C" w:rsidRPr="00810145" w:rsidRDefault="001E0F3C" w:rsidP="00A64F0E">
            <w:pPr>
              <w:autoSpaceDE w:val="0"/>
              <w:snapToGrid w:val="0"/>
              <w:rPr>
                <w:b/>
                <w:i/>
                <w:iCs/>
              </w:rPr>
            </w:pPr>
            <w:r w:rsidRPr="00810145">
              <w:rPr>
                <w:b/>
                <w:i/>
                <w:iCs/>
              </w:rPr>
              <w:t>Задачи воспитания</w:t>
            </w:r>
          </w:p>
        </w:tc>
        <w:tc>
          <w:tcPr>
            <w:tcW w:w="4394" w:type="dxa"/>
            <w:tcBorders>
              <w:top w:val="single" w:sz="2" w:space="0" w:color="000000"/>
              <w:left w:val="single" w:sz="2" w:space="0" w:color="000000"/>
              <w:bottom w:val="single" w:sz="2" w:space="0" w:color="000000"/>
              <w:right w:val="single" w:sz="2" w:space="0" w:color="000000"/>
            </w:tcBorders>
          </w:tcPr>
          <w:p w:rsidR="001E0F3C" w:rsidRPr="00810145" w:rsidRDefault="001E0F3C" w:rsidP="00A64F0E">
            <w:pPr>
              <w:autoSpaceDE w:val="0"/>
              <w:snapToGrid w:val="0"/>
              <w:rPr>
                <w:b/>
                <w:i/>
                <w:iCs/>
              </w:rPr>
            </w:pPr>
            <w:r w:rsidRPr="00810145">
              <w:rPr>
                <w:b/>
                <w:i/>
                <w:iCs/>
              </w:rPr>
              <w:t>Планируемые результаты воспитательной деятельности</w:t>
            </w:r>
          </w:p>
        </w:tc>
      </w:tr>
      <w:tr w:rsidR="001E0F3C" w:rsidRPr="00C14D83" w:rsidTr="00A64F0E">
        <w:tc>
          <w:tcPr>
            <w:tcW w:w="2836" w:type="dxa"/>
            <w:tcBorders>
              <w:top w:val="single" w:sz="2" w:space="0" w:color="000000"/>
              <w:left w:val="single" w:sz="2" w:space="0" w:color="000000"/>
              <w:bottom w:val="single" w:sz="2" w:space="0" w:color="000000"/>
              <w:right w:val="nil"/>
            </w:tcBorders>
          </w:tcPr>
          <w:p w:rsidR="001E0F3C" w:rsidRPr="00A40E6E" w:rsidRDefault="00A64F0E" w:rsidP="00A64F0E">
            <w:pPr>
              <w:pStyle w:val="afffffe"/>
              <w:spacing w:line="240" w:lineRule="auto"/>
              <w:ind w:firstLine="0"/>
              <w:jc w:val="left"/>
              <w:rPr>
                <w:rFonts w:ascii="Times New Roman" w:hAnsi="Times New Roman"/>
                <w:color w:val="auto"/>
                <w:sz w:val="22"/>
                <w:szCs w:val="22"/>
              </w:rPr>
            </w:pPr>
            <w:r w:rsidRPr="00A40E6E">
              <w:rPr>
                <w:rFonts w:ascii="Times New Roman" w:hAnsi="Times New Roman"/>
                <w:color w:val="auto"/>
                <w:sz w:val="22"/>
                <w:szCs w:val="22"/>
              </w:rPr>
              <w:t>Институт</w:t>
            </w:r>
            <w:r w:rsidR="001E0F3C">
              <w:rPr>
                <w:rFonts w:ascii="Times New Roman" w:hAnsi="Times New Roman"/>
                <w:color w:val="auto"/>
                <w:sz w:val="22"/>
                <w:szCs w:val="22"/>
              </w:rPr>
              <w:t>ы</w:t>
            </w:r>
            <w:r w:rsidR="001E0F3C" w:rsidRPr="00A40E6E">
              <w:rPr>
                <w:rFonts w:ascii="Times New Roman" w:hAnsi="Times New Roman"/>
                <w:color w:val="auto"/>
                <w:sz w:val="22"/>
                <w:szCs w:val="22"/>
              </w:rPr>
              <w:t xml:space="preserve"> гражданского общества, возможност</w:t>
            </w:r>
            <w:r w:rsidR="001E0F3C">
              <w:rPr>
                <w:rFonts w:ascii="Times New Roman" w:hAnsi="Times New Roman"/>
                <w:color w:val="auto"/>
                <w:sz w:val="22"/>
                <w:szCs w:val="22"/>
              </w:rPr>
              <w:t>и</w:t>
            </w:r>
            <w:r w:rsidR="001E0F3C" w:rsidRPr="00A40E6E">
              <w:rPr>
                <w:rFonts w:ascii="Times New Roman" w:hAnsi="Times New Roman"/>
                <w:color w:val="auto"/>
                <w:sz w:val="22"/>
                <w:szCs w:val="22"/>
              </w:rPr>
              <w:t xml:space="preserve"> участия граждан в общественном управлении;</w:t>
            </w:r>
          </w:p>
          <w:p w:rsidR="001E0F3C" w:rsidRPr="00A40E6E" w:rsidRDefault="001E0F3C" w:rsidP="00A64F0E">
            <w:pPr>
              <w:pStyle w:val="afffffe"/>
              <w:spacing w:line="240" w:lineRule="auto"/>
              <w:ind w:firstLine="0"/>
              <w:jc w:val="left"/>
              <w:rPr>
                <w:rFonts w:ascii="Times New Roman" w:hAnsi="Times New Roman"/>
                <w:color w:val="auto"/>
                <w:sz w:val="22"/>
                <w:szCs w:val="22"/>
              </w:rPr>
            </w:pPr>
            <w:r>
              <w:rPr>
                <w:rFonts w:ascii="Times New Roman" w:hAnsi="Times New Roman"/>
                <w:color w:val="auto"/>
                <w:spacing w:val="-4"/>
                <w:sz w:val="22"/>
                <w:szCs w:val="22"/>
              </w:rPr>
              <w:t>права</w:t>
            </w:r>
            <w:r w:rsidRPr="00A40E6E">
              <w:rPr>
                <w:rFonts w:ascii="Times New Roman" w:hAnsi="Times New Roman"/>
                <w:color w:val="auto"/>
                <w:spacing w:val="-4"/>
                <w:sz w:val="22"/>
                <w:szCs w:val="22"/>
              </w:rPr>
              <w:t>, свобода и обязанност</w:t>
            </w:r>
            <w:r>
              <w:rPr>
                <w:rFonts w:ascii="Times New Roman" w:hAnsi="Times New Roman"/>
                <w:color w:val="auto"/>
                <w:spacing w:val="-4"/>
                <w:sz w:val="22"/>
                <w:szCs w:val="22"/>
              </w:rPr>
              <w:t>и</w:t>
            </w:r>
            <w:r w:rsidRPr="00A40E6E">
              <w:rPr>
                <w:rFonts w:ascii="Times New Roman" w:hAnsi="Times New Roman"/>
                <w:color w:val="auto"/>
                <w:spacing w:val="-4"/>
                <w:sz w:val="22"/>
                <w:szCs w:val="22"/>
              </w:rPr>
              <w:t xml:space="preserve"> человека</w:t>
            </w:r>
            <w:r w:rsidRPr="00A40E6E">
              <w:rPr>
                <w:rFonts w:ascii="Times New Roman" w:hAnsi="Times New Roman"/>
                <w:color w:val="auto"/>
                <w:sz w:val="22"/>
                <w:szCs w:val="22"/>
              </w:rPr>
              <w:t>;</w:t>
            </w:r>
          </w:p>
          <w:p w:rsidR="001E0F3C" w:rsidRPr="00A40E6E" w:rsidRDefault="001E0F3C" w:rsidP="00A64F0E">
            <w:pPr>
              <w:pStyle w:val="afffffe"/>
              <w:spacing w:line="240" w:lineRule="auto"/>
              <w:ind w:firstLine="0"/>
              <w:jc w:val="left"/>
              <w:rPr>
                <w:rFonts w:ascii="Times New Roman" w:hAnsi="Times New Roman"/>
                <w:color w:val="auto"/>
                <w:sz w:val="22"/>
                <w:szCs w:val="22"/>
              </w:rPr>
            </w:pPr>
            <w:r w:rsidRPr="00A40E6E">
              <w:rPr>
                <w:rFonts w:ascii="Times New Roman" w:hAnsi="Times New Roman"/>
                <w:color w:val="auto"/>
                <w:sz w:val="22"/>
                <w:szCs w:val="22"/>
              </w:rPr>
              <w:t>закон</w:t>
            </w:r>
            <w:r>
              <w:rPr>
                <w:rFonts w:ascii="Times New Roman" w:hAnsi="Times New Roman"/>
                <w:color w:val="auto"/>
                <w:sz w:val="22"/>
                <w:szCs w:val="22"/>
              </w:rPr>
              <w:t>ы,</w:t>
            </w:r>
            <w:r w:rsidRPr="00A40E6E">
              <w:rPr>
                <w:rFonts w:ascii="Times New Roman" w:hAnsi="Times New Roman"/>
                <w:color w:val="auto"/>
                <w:sz w:val="22"/>
                <w:szCs w:val="22"/>
              </w:rPr>
              <w:t xml:space="preserve"> правопоряд</w:t>
            </w:r>
            <w:r>
              <w:rPr>
                <w:rFonts w:ascii="Times New Roman" w:hAnsi="Times New Roman"/>
                <w:color w:val="auto"/>
                <w:sz w:val="22"/>
                <w:szCs w:val="22"/>
              </w:rPr>
              <w:t>о</w:t>
            </w:r>
            <w:r w:rsidRPr="00A40E6E">
              <w:rPr>
                <w:rFonts w:ascii="Times New Roman" w:hAnsi="Times New Roman"/>
                <w:color w:val="auto"/>
                <w:sz w:val="22"/>
                <w:szCs w:val="22"/>
              </w:rPr>
              <w:t>к, общественно</w:t>
            </w:r>
            <w:r>
              <w:rPr>
                <w:rFonts w:ascii="Times New Roman" w:hAnsi="Times New Roman"/>
                <w:color w:val="auto"/>
                <w:sz w:val="22"/>
                <w:szCs w:val="22"/>
              </w:rPr>
              <w:t>е</w:t>
            </w:r>
            <w:r w:rsidRPr="00A40E6E">
              <w:rPr>
                <w:rFonts w:ascii="Times New Roman" w:hAnsi="Times New Roman"/>
                <w:color w:val="auto"/>
                <w:sz w:val="22"/>
                <w:szCs w:val="22"/>
              </w:rPr>
              <w:t xml:space="preserve"> согласи</w:t>
            </w:r>
            <w:r>
              <w:rPr>
                <w:rFonts w:ascii="Times New Roman" w:hAnsi="Times New Roman"/>
                <w:color w:val="auto"/>
                <w:sz w:val="22"/>
                <w:szCs w:val="22"/>
              </w:rPr>
              <w:t>е</w:t>
            </w:r>
            <w:r w:rsidRPr="00A40E6E">
              <w:rPr>
                <w:rFonts w:ascii="Times New Roman" w:hAnsi="Times New Roman"/>
                <w:color w:val="auto"/>
                <w:sz w:val="22"/>
                <w:szCs w:val="22"/>
              </w:rPr>
              <w:t>;</w:t>
            </w:r>
          </w:p>
          <w:p w:rsidR="001E0F3C" w:rsidRPr="00A40E6E" w:rsidRDefault="001E0F3C" w:rsidP="00A64F0E">
            <w:pPr>
              <w:pStyle w:val="afffffe"/>
              <w:spacing w:line="240" w:lineRule="auto"/>
              <w:ind w:firstLine="0"/>
              <w:jc w:val="left"/>
              <w:rPr>
                <w:rFonts w:ascii="Times New Roman" w:hAnsi="Times New Roman"/>
                <w:color w:val="auto"/>
                <w:sz w:val="22"/>
                <w:szCs w:val="22"/>
              </w:rPr>
            </w:pPr>
            <w:r w:rsidRPr="00A40E6E">
              <w:rPr>
                <w:rFonts w:ascii="Times New Roman" w:hAnsi="Times New Roman"/>
                <w:color w:val="auto"/>
                <w:sz w:val="22"/>
                <w:szCs w:val="22"/>
              </w:rPr>
              <w:t>рол</w:t>
            </w:r>
            <w:r>
              <w:rPr>
                <w:rFonts w:ascii="Times New Roman" w:hAnsi="Times New Roman"/>
                <w:color w:val="auto"/>
                <w:sz w:val="22"/>
                <w:szCs w:val="22"/>
              </w:rPr>
              <w:t xml:space="preserve">ь </w:t>
            </w:r>
            <w:r w:rsidRPr="00A40E6E">
              <w:rPr>
                <w:rFonts w:ascii="Times New Roman" w:hAnsi="Times New Roman"/>
                <w:color w:val="auto"/>
                <w:sz w:val="22"/>
                <w:szCs w:val="22"/>
              </w:rPr>
              <w:t>человека в обществе;</w:t>
            </w:r>
          </w:p>
          <w:p w:rsidR="001E0F3C" w:rsidRPr="00A40E6E" w:rsidRDefault="001E0F3C" w:rsidP="00A64F0E">
            <w:pPr>
              <w:pStyle w:val="afffffe"/>
              <w:spacing w:line="240" w:lineRule="auto"/>
              <w:ind w:firstLine="0"/>
              <w:jc w:val="left"/>
              <w:rPr>
                <w:rFonts w:ascii="Times New Roman" w:hAnsi="Times New Roman"/>
                <w:color w:val="auto"/>
                <w:sz w:val="22"/>
                <w:szCs w:val="22"/>
              </w:rPr>
            </w:pPr>
            <w:r w:rsidRPr="00A40E6E">
              <w:rPr>
                <w:rFonts w:ascii="Times New Roman" w:hAnsi="Times New Roman"/>
                <w:color w:val="auto"/>
                <w:sz w:val="22"/>
                <w:szCs w:val="22"/>
              </w:rPr>
              <w:t>правил</w:t>
            </w:r>
            <w:r>
              <w:rPr>
                <w:rFonts w:ascii="Times New Roman" w:hAnsi="Times New Roman"/>
                <w:color w:val="auto"/>
                <w:sz w:val="22"/>
                <w:szCs w:val="22"/>
              </w:rPr>
              <w:t>а</w:t>
            </w:r>
            <w:r w:rsidRPr="00A40E6E">
              <w:rPr>
                <w:rFonts w:ascii="Times New Roman" w:hAnsi="Times New Roman"/>
                <w:color w:val="auto"/>
                <w:sz w:val="22"/>
                <w:szCs w:val="22"/>
              </w:rPr>
              <w:t xml:space="preserve"> безопасного поведения в школе, быту, на отдыхе, городской среде, </w:t>
            </w:r>
          </w:p>
          <w:p w:rsidR="001E0F3C" w:rsidRPr="00A40E6E" w:rsidRDefault="001E0F3C" w:rsidP="00A64F0E">
            <w:pPr>
              <w:pStyle w:val="afffffe"/>
              <w:spacing w:line="240" w:lineRule="auto"/>
              <w:ind w:firstLine="0"/>
              <w:jc w:val="left"/>
              <w:rPr>
                <w:rFonts w:ascii="Times New Roman" w:hAnsi="Times New Roman"/>
                <w:color w:val="auto"/>
                <w:sz w:val="22"/>
                <w:szCs w:val="22"/>
              </w:rPr>
            </w:pPr>
            <w:r w:rsidRPr="00A40E6E">
              <w:rPr>
                <w:rFonts w:ascii="Times New Roman" w:hAnsi="Times New Roman"/>
                <w:color w:val="auto"/>
                <w:sz w:val="22"/>
                <w:szCs w:val="22"/>
              </w:rPr>
              <w:t>первоначальные представления об информационной безопасности;</w:t>
            </w:r>
          </w:p>
          <w:p w:rsidR="001E0F3C" w:rsidRPr="00A40E6E" w:rsidRDefault="001E0F3C" w:rsidP="00A64F0E">
            <w:pPr>
              <w:pStyle w:val="afffffe"/>
              <w:spacing w:line="240" w:lineRule="auto"/>
              <w:ind w:firstLine="0"/>
              <w:jc w:val="left"/>
              <w:rPr>
                <w:rFonts w:ascii="Times New Roman" w:hAnsi="Times New Roman"/>
                <w:color w:val="auto"/>
                <w:sz w:val="22"/>
                <w:szCs w:val="22"/>
              </w:rPr>
            </w:pPr>
            <w:r w:rsidRPr="00A40E6E">
              <w:rPr>
                <w:rFonts w:ascii="Times New Roman" w:hAnsi="Times New Roman"/>
                <w:color w:val="auto"/>
                <w:sz w:val="22"/>
                <w:szCs w:val="22"/>
              </w:rPr>
              <w:t>возможно</w:t>
            </w:r>
            <w:r>
              <w:rPr>
                <w:rFonts w:ascii="Times New Roman" w:hAnsi="Times New Roman"/>
                <w:color w:val="auto"/>
                <w:sz w:val="22"/>
                <w:szCs w:val="22"/>
              </w:rPr>
              <w:t>е</w:t>
            </w:r>
            <w:r w:rsidRPr="00A40E6E">
              <w:rPr>
                <w:rFonts w:ascii="Times New Roman" w:hAnsi="Times New Roman"/>
                <w:color w:val="auto"/>
                <w:sz w:val="22"/>
                <w:szCs w:val="22"/>
              </w:rPr>
              <w:t xml:space="preserve"> негативно</w:t>
            </w:r>
            <w:r>
              <w:rPr>
                <w:rFonts w:ascii="Times New Roman" w:hAnsi="Times New Roman"/>
                <w:color w:val="auto"/>
                <w:sz w:val="22"/>
                <w:szCs w:val="22"/>
              </w:rPr>
              <w:t>е</w:t>
            </w:r>
            <w:r w:rsidRPr="00A40E6E">
              <w:rPr>
                <w:rFonts w:ascii="Times New Roman" w:hAnsi="Times New Roman"/>
                <w:color w:val="auto"/>
                <w:sz w:val="22"/>
                <w:szCs w:val="22"/>
              </w:rPr>
              <w:t xml:space="preserve"> влияни</w:t>
            </w:r>
            <w:r>
              <w:rPr>
                <w:rFonts w:ascii="Times New Roman" w:hAnsi="Times New Roman"/>
                <w:color w:val="auto"/>
                <w:sz w:val="22"/>
                <w:szCs w:val="22"/>
              </w:rPr>
              <w:t>е</w:t>
            </w:r>
            <w:r w:rsidRPr="00A40E6E">
              <w:rPr>
                <w:rFonts w:ascii="Times New Roman" w:hAnsi="Times New Roman"/>
                <w:color w:val="auto"/>
                <w:sz w:val="22"/>
                <w:szCs w:val="22"/>
              </w:rPr>
              <w:t xml:space="preserve"> на мо</w:t>
            </w:r>
            <w:r w:rsidRPr="00A40E6E">
              <w:rPr>
                <w:rFonts w:ascii="Times New Roman" w:hAnsi="Times New Roman"/>
                <w:color w:val="auto"/>
                <w:spacing w:val="2"/>
                <w:sz w:val="22"/>
                <w:szCs w:val="22"/>
              </w:rPr>
              <w:t xml:space="preserve">рально­психологическое состояние человека компьютерных </w:t>
            </w:r>
            <w:r w:rsidRPr="00A40E6E">
              <w:rPr>
                <w:rFonts w:ascii="Times New Roman" w:hAnsi="Times New Roman"/>
                <w:color w:val="auto"/>
                <w:sz w:val="22"/>
                <w:szCs w:val="22"/>
              </w:rPr>
              <w:t>игр, кинофильмов, телевизионных передач, рекламы;</w:t>
            </w:r>
          </w:p>
          <w:p w:rsidR="001E0F3C" w:rsidRPr="00A40E6E" w:rsidRDefault="001E0F3C" w:rsidP="00A64F0E">
            <w:pPr>
              <w:pStyle w:val="afffffe"/>
              <w:spacing w:line="240" w:lineRule="auto"/>
              <w:ind w:firstLine="0"/>
              <w:jc w:val="left"/>
              <w:rPr>
                <w:rFonts w:ascii="Times New Roman" w:hAnsi="Times New Roman"/>
                <w:b/>
                <w:bCs/>
                <w:i/>
                <w:iCs/>
                <w:color w:val="auto"/>
                <w:sz w:val="22"/>
                <w:szCs w:val="22"/>
              </w:rPr>
            </w:pPr>
            <w:r w:rsidRPr="00A40E6E">
              <w:rPr>
                <w:rFonts w:ascii="Times New Roman" w:hAnsi="Times New Roman"/>
                <w:color w:val="auto"/>
                <w:sz w:val="22"/>
                <w:szCs w:val="22"/>
              </w:rPr>
              <w:t xml:space="preserve">элементарные </w:t>
            </w:r>
            <w:r w:rsidRPr="00A40E6E">
              <w:rPr>
                <w:rFonts w:ascii="Times New Roman" w:hAnsi="Times New Roman"/>
                <w:color w:val="auto"/>
                <w:sz w:val="22"/>
                <w:szCs w:val="22"/>
              </w:rPr>
              <w:lastRenderedPageBreak/>
              <w:t>представления о девиантном и делинквентном поведении.</w:t>
            </w:r>
          </w:p>
          <w:p w:rsidR="001E0F3C" w:rsidRPr="00A40E6E" w:rsidRDefault="001E0F3C" w:rsidP="00A64F0E"/>
        </w:tc>
        <w:tc>
          <w:tcPr>
            <w:tcW w:w="3402" w:type="dxa"/>
            <w:tcBorders>
              <w:top w:val="single" w:sz="2" w:space="0" w:color="000000"/>
              <w:left w:val="single" w:sz="2" w:space="0" w:color="000000"/>
              <w:bottom w:val="single" w:sz="2" w:space="0" w:color="000000"/>
              <w:right w:val="single" w:sz="2" w:space="0" w:color="000000"/>
            </w:tcBorders>
          </w:tcPr>
          <w:p w:rsidR="001E0F3C" w:rsidRPr="0090667E" w:rsidRDefault="001E0F3C" w:rsidP="00C659E3">
            <w:pPr>
              <w:pStyle w:val="aa"/>
              <w:numPr>
                <w:ilvl w:val="0"/>
                <w:numId w:val="174"/>
              </w:numPr>
              <w:tabs>
                <w:tab w:val="left" w:pos="324"/>
              </w:tabs>
              <w:ind w:left="370" w:hanging="283"/>
            </w:pPr>
            <w:r w:rsidRPr="0090667E">
              <w:rPr>
                <w:sz w:val="22"/>
                <w:szCs w:val="22"/>
              </w:rPr>
              <w:lastRenderedPageBreak/>
              <w:t>Включение обучающихся в процессы общественной самоорганизации</w:t>
            </w:r>
            <w:r>
              <w:rPr>
                <w:sz w:val="22"/>
                <w:szCs w:val="22"/>
              </w:rPr>
              <w:t>;</w:t>
            </w:r>
          </w:p>
          <w:p w:rsidR="001E0F3C" w:rsidRPr="0090667E" w:rsidRDefault="001E0F3C" w:rsidP="00C659E3">
            <w:pPr>
              <w:pStyle w:val="aa"/>
              <w:numPr>
                <w:ilvl w:val="0"/>
                <w:numId w:val="174"/>
              </w:numPr>
              <w:tabs>
                <w:tab w:val="left" w:pos="324"/>
              </w:tabs>
              <w:ind w:left="370" w:hanging="283"/>
            </w:pPr>
            <w:r w:rsidRPr="0090667E">
              <w:rPr>
                <w:sz w:val="22"/>
                <w:szCs w:val="22"/>
              </w:rPr>
              <w:t>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w:t>
            </w:r>
            <w:r>
              <w:rPr>
                <w:sz w:val="22"/>
                <w:szCs w:val="22"/>
              </w:rPr>
              <w:t xml:space="preserve">са, </w:t>
            </w:r>
            <w:r w:rsidRPr="0090667E">
              <w:rPr>
                <w:sz w:val="22"/>
                <w:szCs w:val="22"/>
              </w:rPr>
              <w:t>города;</w:t>
            </w:r>
          </w:p>
          <w:p w:rsidR="001E0F3C" w:rsidRPr="0090667E" w:rsidRDefault="001E0F3C" w:rsidP="00C659E3">
            <w:pPr>
              <w:pStyle w:val="aa"/>
              <w:numPr>
                <w:ilvl w:val="0"/>
                <w:numId w:val="174"/>
              </w:numPr>
              <w:tabs>
                <w:tab w:val="left" w:pos="324"/>
              </w:tabs>
              <w:ind w:left="370" w:hanging="283"/>
            </w:pPr>
            <w:r w:rsidRPr="0090667E">
              <w:rPr>
                <w:sz w:val="22"/>
                <w:szCs w:val="22"/>
              </w:rPr>
              <w:t xml:space="preserve"> социальная самоидентификация обучающихся в процессе участия в личностно значимой и общественно приемлемой деятельности;</w:t>
            </w:r>
          </w:p>
          <w:p w:rsidR="001E0F3C" w:rsidRPr="0090667E" w:rsidRDefault="001E0F3C" w:rsidP="00C659E3">
            <w:pPr>
              <w:pStyle w:val="aa"/>
              <w:numPr>
                <w:ilvl w:val="0"/>
                <w:numId w:val="174"/>
              </w:numPr>
              <w:tabs>
                <w:tab w:val="left" w:pos="324"/>
              </w:tabs>
              <w:ind w:left="370" w:hanging="283"/>
            </w:pPr>
            <w:r w:rsidRPr="0090667E">
              <w:rPr>
                <w:sz w:val="22"/>
                <w:szCs w:val="22"/>
              </w:rPr>
              <w:t xml:space="preserve"> приобретение опыта конструктивного социального поведения, приобретение знаний о нормах и правилах поведения в обществе, </w:t>
            </w:r>
            <w:r w:rsidRPr="0090667E">
              <w:rPr>
                <w:sz w:val="22"/>
                <w:szCs w:val="22"/>
              </w:rPr>
              <w:lastRenderedPageBreak/>
              <w:t>социальных ролях человека;</w:t>
            </w:r>
          </w:p>
          <w:p w:rsidR="001E0F3C" w:rsidRPr="0090667E" w:rsidRDefault="001E0F3C" w:rsidP="00C659E3">
            <w:pPr>
              <w:pStyle w:val="aa"/>
              <w:numPr>
                <w:ilvl w:val="0"/>
                <w:numId w:val="174"/>
              </w:numPr>
              <w:tabs>
                <w:tab w:val="left" w:pos="324"/>
              </w:tabs>
              <w:ind w:left="370" w:hanging="283"/>
            </w:pPr>
            <w:r w:rsidRPr="0090667E">
              <w:rPr>
                <w:sz w:val="22"/>
                <w:szCs w:val="22"/>
              </w:rPr>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tc>
        <w:tc>
          <w:tcPr>
            <w:tcW w:w="4394" w:type="dxa"/>
            <w:tcBorders>
              <w:top w:val="single" w:sz="2" w:space="0" w:color="000000"/>
              <w:left w:val="single" w:sz="2" w:space="0" w:color="000000"/>
              <w:bottom w:val="single" w:sz="2" w:space="0" w:color="000000"/>
              <w:right w:val="single" w:sz="2" w:space="0" w:color="000000"/>
            </w:tcBorders>
          </w:tcPr>
          <w:p w:rsidR="001E0F3C" w:rsidRPr="0090667E" w:rsidRDefault="001E0F3C" w:rsidP="00C659E3">
            <w:pPr>
              <w:pStyle w:val="aa"/>
              <w:numPr>
                <w:ilvl w:val="0"/>
                <w:numId w:val="174"/>
              </w:numPr>
              <w:tabs>
                <w:tab w:val="left" w:pos="324"/>
              </w:tabs>
              <w:ind w:left="370" w:hanging="283"/>
            </w:pPr>
            <w:r w:rsidRPr="0090667E">
              <w:rPr>
                <w:sz w:val="22"/>
                <w:szCs w:val="22"/>
              </w:rPr>
              <w:lastRenderedPageBreak/>
              <w:t>Освоенность социальных норм, правил поведения, ролей и форм социальной жизни в группах и сообществах, включая социальные сообщест</w:t>
            </w:r>
            <w:r>
              <w:rPr>
                <w:sz w:val="22"/>
                <w:szCs w:val="22"/>
              </w:rPr>
              <w:t>ва (взрослых и сверстников);</w:t>
            </w:r>
          </w:p>
          <w:p w:rsidR="001E0F3C" w:rsidRPr="0090667E" w:rsidRDefault="001E0F3C" w:rsidP="00C659E3">
            <w:pPr>
              <w:pStyle w:val="aa"/>
              <w:numPr>
                <w:ilvl w:val="0"/>
                <w:numId w:val="174"/>
              </w:numPr>
              <w:tabs>
                <w:tab w:val="left" w:pos="324"/>
              </w:tabs>
              <w:ind w:left="370" w:hanging="283"/>
            </w:pPr>
            <w:r>
              <w:rPr>
                <w:sz w:val="22"/>
                <w:szCs w:val="22"/>
              </w:rPr>
              <w:t>готовность к участию</w:t>
            </w:r>
            <w:r w:rsidRPr="0090667E">
              <w:rPr>
                <w:sz w:val="22"/>
                <w:szCs w:val="22"/>
              </w:rPr>
              <w:t xml:space="preserve">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r>
              <w:rPr>
                <w:sz w:val="22"/>
                <w:szCs w:val="22"/>
              </w:rPr>
              <w:t>;</w:t>
            </w:r>
          </w:p>
          <w:p w:rsidR="001E0F3C" w:rsidRPr="0090667E" w:rsidRDefault="001E0F3C" w:rsidP="00C659E3">
            <w:pPr>
              <w:pStyle w:val="aa"/>
              <w:numPr>
                <w:ilvl w:val="0"/>
                <w:numId w:val="174"/>
              </w:numPr>
              <w:tabs>
                <w:tab w:val="left" w:pos="324"/>
              </w:tabs>
              <w:ind w:left="370" w:hanging="283"/>
            </w:pPr>
            <w:r w:rsidRPr="0090667E">
              <w:rPr>
                <w:sz w:val="22"/>
                <w:szCs w:val="22"/>
              </w:rPr>
              <w:t xml:space="preserve"> готовност</w:t>
            </w:r>
            <w:r>
              <w:rPr>
                <w:sz w:val="22"/>
                <w:szCs w:val="22"/>
              </w:rPr>
              <w:t>ь</w:t>
            </w:r>
            <w:r w:rsidRPr="0090667E">
              <w:rPr>
                <w:sz w:val="22"/>
                <w:szCs w:val="22"/>
              </w:rPr>
              <w:t xml:space="preserve"> к участию в процессе упорядочения социальных связей и отношений, в которые вовлечены и которые формируют сами обучающиеся; </w:t>
            </w:r>
          </w:p>
          <w:p w:rsidR="001E0F3C" w:rsidRPr="0091447C" w:rsidRDefault="001E0F3C" w:rsidP="00C659E3">
            <w:pPr>
              <w:pStyle w:val="aa"/>
              <w:numPr>
                <w:ilvl w:val="0"/>
                <w:numId w:val="174"/>
              </w:numPr>
              <w:tabs>
                <w:tab w:val="left" w:pos="324"/>
              </w:tabs>
              <w:ind w:left="370" w:hanging="283"/>
            </w:pPr>
            <w:r w:rsidRPr="0090667E">
              <w:rPr>
                <w:sz w:val="22"/>
                <w:szCs w:val="22"/>
              </w:rPr>
              <w:t xml:space="preserve">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w:t>
            </w:r>
            <w:r w:rsidRPr="0090667E">
              <w:rPr>
                <w:sz w:val="22"/>
                <w:szCs w:val="22"/>
              </w:rPr>
              <w:lastRenderedPageBreak/>
              <w:t>преобразований, освоение компетентностей в сфере организаторской деятельности;</w:t>
            </w:r>
          </w:p>
          <w:p w:rsidR="001E0F3C" w:rsidRPr="0090667E" w:rsidRDefault="001E0F3C" w:rsidP="00C659E3">
            <w:pPr>
              <w:pStyle w:val="aa"/>
              <w:numPr>
                <w:ilvl w:val="0"/>
                <w:numId w:val="174"/>
              </w:numPr>
              <w:tabs>
                <w:tab w:val="left" w:pos="324"/>
              </w:tabs>
              <w:ind w:left="370" w:hanging="283"/>
            </w:pPr>
            <w:r w:rsidRPr="0090667E">
              <w:rPr>
                <w:sz w:val="22"/>
                <w:szCs w:val="22"/>
              </w:rPr>
              <w:t xml:space="preserve">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w:t>
            </w:r>
            <w:r>
              <w:rPr>
                <w:sz w:val="22"/>
                <w:szCs w:val="22"/>
              </w:rPr>
              <w:t>нера.</w:t>
            </w:r>
          </w:p>
        </w:tc>
      </w:tr>
    </w:tbl>
    <w:p w:rsidR="001E0F3C" w:rsidRPr="00CA4571" w:rsidRDefault="001E0F3C" w:rsidP="001E0F3C">
      <w:pPr>
        <w:tabs>
          <w:tab w:val="left" w:pos="1134"/>
        </w:tabs>
        <w:ind w:left="1800"/>
        <w:jc w:val="center"/>
      </w:pPr>
    </w:p>
    <w:p w:rsidR="001E0F3C" w:rsidRDefault="001E0F3C" w:rsidP="00A64F0E">
      <w:pPr>
        <w:tabs>
          <w:tab w:val="left" w:pos="1134"/>
        </w:tabs>
        <w:ind w:left="1134"/>
        <w:jc w:val="center"/>
        <w:rPr>
          <w:b/>
          <w:spacing w:val="2"/>
          <w:sz w:val="28"/>
          <w:szCs w:val="28"/>
        </w:rPr>
      </w:pPr>
      <w:r>
        <w:rPr>
          <w:b/>
          <w:bCs/>
          <w:lang w:val="en-US"/>
        </w:rPr>
        <w:t>IX</w:t>
      </w:r>
      <w:r w:rsidRPr="00017AF4">
        <w:rPr>
          <w:b/>
          <w:bCs/>
        </w:rPr>
        <w:t>.</w:t>
      </w:r>
      <w:r w:rsidRPr="002B324F">
        <w:rPr>
          <w:b/>
          <w:spacing w:val="2"/>
          <w:sz w:val="28"/>
          <w:szCs w:val="28"/>
        </w:rPr>
        <w:t>Воспитание семейных ценностей</w:t>
      </w:r>
    </w:p>
    <w:p w:rsidR="001E0F3C" w:rsidRPr="001D65D1" w:rsidRDefault="001E0F3C" w:rsidP="001E0F3C">
      <w:pPr>
        <w:tabs>
          <w:tab w:val="left" w:pos="1134"/>
        </w:tabs>
        <w:ind w:left="1800"/>
        <w:jc w:val="center"/>
        <w:rPr>
          <w:b/>
          <w:spacing w:val="2"/>
          <w:sz w:val="28"/>
          <w:szCs w:val="28"/>
        </w:rPr>
      </w:pPr>
    </w:p>
    <w:tbl>
      <w:tblPr>
        <w:tblW w:w="10632" w:type="dxa"/>
        <w:tblInd w:w="-938" w:type="dxa"/>
        <w:tblLayout w:type="fixed"/>
        <w:tblCellMar>
          <w:top w:w="55" w:type="dxa"/>
          <w:left w:w="55" w:type="dxa"/>
          <w:bottom w:w="55" w:type="dxa"/>
          <w:right w:w="55" w:type="dxa"/>
        </w:tblCellMar>
        <w:tblLook w:val="04A0" w:firstRow="1" w:lastRow="0" w:firstColumn="1" w:lastColumn="0" w:noHBand="0" w:noVBand="1"/>
      </w:tblPr>
      <w:tblGrid>
        <w:gridCol w:w="2836"/>
        <w:gridCol w:w="3402"/>
        <w:gridCol w:w="4394"/>
      </w:tblGrid>
      <w:tr w:rsidR="001E0F3C" w:rsidRPr="00810145" w:rsidTr="00A64F0E">
        <w:tc>
          <w:tcPr>
            <w:tcW w:w="2836" w:type="dxa"/>
            <w:tcBorders>
              <w:top w:val="single" w:sz="2" w:space="0" w:color="000000"/>
              <w:left w:val="single" w:sz="2" w:space="0" w:color="000000"/>
              <w:bottom w:val="single" w:sz="2" w:space="0" w:color="000000"/>
              <w:right w:val="nil"/>
            </w:tcBorders>
          </w:tcPr>
          <w:p w:rsidR="001E0F3C" w:rsidRPr="00810145" w:rsidRDefault="001E0F3C" w:rsidP="00A64F0E">
            <w:pPr>
              <w:pStyle w:val="afffffd"/>
              <w:snapToGrid w:val="0"/>
              <w:ind w:left="-55" w:firstLine="55"/>
              <w:rPr>
                <w:rFonts w:cs="Times New Roman"/>
                <w:b/>
                <w:i/>
                <w:iCs/>
              </w:rPr>
            </w:pPr>
            <w:r w:rsidRPr="00810145">
              <w:rPr>
                <w:b/>
                <w:i/>
                <w:iCs/>
              </w:rPr>
              <w:t>Ценностные установки</w:t>
            </w:r>
          </w:p>
        </w:tc>
        <w:tc>
          <w:tcPr>
            <w:tcW w:w="3402" w:type="dxa"/>
            <w:tcBorders>
              <w:top w:val="single" w:sz="2" w:space="0" w:color="000000"/>
              <w:left w:val="single" w:sz="2" w:space="0" w:color="000000"/>
              <w:bottom w:val="single" w:sz="2" w:space="0" w:color="000000"/>
              <w:right w:val="single" w:sz="2" w:space="0" w:color="000000"/>
            </w:tcBorders>
          </w:tcPr>
          <w:p w:rsidR="001E0F3C" w:rsidRPr="00810145" w:rsidRDefault="001E0F3C" w:rsidP="00A64F0E">
            <w:pPr>
              <w:autoSpaceDE w:val="0"/>
              <w:snapToGrid w:val="0"/>
              <w:rPr>
                <w:b/>
                <w:i/>
                <w:iCs/>
              </w:rPr>
            </w:pPr>
            <w:r w:rsidRPr="00810145">
              <w:rPr>
                <w:b/>
                <w:i/>
                <w:iCs/>
              </w:rPr>
              <w:t>Задачи воспитания</w:t>
            </w:r>
          </w:p>
        </w:tc>
        <w:tc>
          <w:tcPr>
            <w:tcW w:w="4394" w:type="dxa"/>
            <w:tcBorders>
              <w:top w:val="single" w:sz="2" w:space="0" w:color="000000"/>
              <w:left w:val="single" w:sz="2" w:space="0" w:color="000000"/>
              <w:bottom w:val="single" w:sz="2" w:space="0" w:color="000000"/>
              <w:right w:val="single" w:sz="2" w:space="0" w:color="000000"/>
            </w:tcBorders>
          </w:tcPr>
          <w:p w:rsidR="001E0F3C" w:rsidRPr="00810145" w:rsidRDefault="001E0F3C" w:rsidP="00A64F0E">
            <w:pPr>
              <w:autoSpaceDE w:val="0"/>
              <w:snapToGrid w:val="0"/>
              <w:rPr>
                <w:b/>
                <w:i/>
                <w:iCs/>
              </w:rPr>
            </w:pPr>
            <w:r w:rsidRPr="00810145">
              <w:rPr>
                <w:b/>
                <w:i/>
                <w:iCs/>
              </w:rPr>
              <w:t>Планируемые результаты воспитательной деятельности</w:t>
            </w:r>
          </w:p>
        </w:tc>
      </w:tr>
      <w:tr w:rsidR="001E0F3C" w:rsidRPr="00C14D83" w:rsidTr="00A64F0E">
        <w:tc>
          <w:tcPr>
            <w:tcW w:w="2836" w:type="dxa"/>
            <w:tcBorders>
              <w:top w:val="single" w:sz="2" w:space="0" w:color="000000"/>
              <w:left w:val="single" w:sz="2" w:space="0" w:color="000000"/>
              <w:bottom w:val="single" w:sz="2" w:space="0" w:color="000000"/>
              <w:right w:val="nil"/>
            </w:tcBorders>
          </w:tcPr>
          <w:p w:rsidR="001E0F3C" w:rsidRPr="00A40E6E" w:rsidRDefault="00A64F0E" w:rsidP="00A64F0E">
            <w:pPr>
              <w:pStyle w:val="afffffe"/>
              <w:spacing w:line="240" w:lineRule="auto"/>
              <w:ind w:firstLine="709"/>
              <w:jc w:val="left"/>
              <w:rPr>
                <w:rFonts w:ascii="Times New Roman" w:hAnsi="Times New Roman"/>
                <w:color w:val="auto"/>
                <w:sz w:val="22"/>
                <w:szCs w:val="22"/>
              </w:rPr>
            </w:pPr>
            <w:r w:rsidRPr="00A40E6E">
              <w:rPr>
                <w:rFonts w:ascii="Times New Roman" w:hAnsi="Times New Roman"/>
                <w:color w:val="auto"/>
                <w:sz w:val="22"/>
                <w:szCs w:val="22"/>
              </w:rPr>
              <w:t>Семь</w:t>
            </w:r>
            <w:r w:rsidR="001E0F3C">
              <w:rPr>
                <w:rFonts w:ascii="Times New Roman" w:hAnsi="Times New Roman"/>
                <w:color w:val="auto"/>
                <w:sz w:val="22"/>
                <w:szCs w:val="22"/>
              </w:rPr>
              <w:t>я</w:t>
            </w:r>
            <w:r w:rsidR="001E0F3C" w:rsidRPr="00A40E6E">
              <w:rPr>
                <w:rFonts w:ascii="Times New Roman" w:hAnsi="Times New Roman"/>
                <w:color w:val="auto"/>
                <w:sz w:val="22"/>
                <w:szCs w:val="22"/>
              </w:rPr>
              <w:t xml:space="preserve"> как социальн</w:t>
            </w:r>
            <w:r w:rsidR="001E0F3C">
              <w:rPr>
                <w:rFonts w:ascii="Times New Roman" w:hAnsi="Times New Roman"/>
                <w:color w:val="auto"/>
                <w:sz w:val="22"/>
                <w:szCs w:val="22"/>
              </w:rPr>
              <w:t>ый</w:t>
            </w:r>
            <w:r w:rsidR="001E0F3C" w:rsidRPr="00A40E6E">
              <w:rPr>
                <w:rFonts w:ascii="Times New Roman" w:hAnsi="Times New Roman"/>
                <w:color w:val="auto"/>
                <w:sz w:val="22"/>
                <w:szCs w:val="22"/>
              </w:rPr>
              <w:t xml:space="preserve"> институт</w:t>
            </w:r>
            <w:r w:rsidR="001E0F3C">
              <w:rPr>
                <w:rFonts w:ascii="Times New Roman" w:hAnsi="Times New Roman"/>
                <w:color w:val="auto"/>
                <w:sz w:val="22"/>
                <w:szCs w:val="22"/>
              </w:rPr>
              <w:t xml:space="preserve">, </w:t>
            </w:r>
            <w:r w:rsidR="001E0F3C" w:rsidRPr="00A40E6E">
              <w:rPr>
                <w:rFonts w:ascii="Times New Roman" w:hAnsi="Times New Roman"/>
                <w:color w:val="auto"/>
                <w:sz w:val="22"/>
                <w:szCs w:val="22"/>
              </w:rPr>
              <w:t>рол</w:t>
            </w:r>
            <w:r w:rsidR="001E0F3C">
              <w:rPr>
                <w:rFonts w:ascii="Times New Roman" w:hAnsi="Times New Roman"/>
                <w:color w:val="auto"/>
                <w:sz w:val="22"/>
                <w:szCs w:val="22"/>
              </w:rPr>
              <w:t>ь</w:t>
            </w:r>
            <w:r w:rsidR="001E0F3C" w:rsidRPr="00A40E6E">
              <w:rPr>
                <w:rFonts w:ascii="Times New Roman" w:hAnsi="Times New Roman"/>
                <w:color w:val="auto"/>
                <w:sz w:val="22"/>
                <w:szCs w:val="22"/>
              </w:rPr>
              <w:t xml:space="preserve"> семьи в жизни человека и общества;</w:t>
            </w:r>
          </w:p>
          <w:p w:rsidR="001E0F3C" w:rsidRPr="00A40E6E" w:rsidRDefault="001E0F3C" w:rsidP="00A64F0E">
            <w:pPr>
              <w:pStyle w:val="afffffe"/>
              <w:spacing w:line="240" w:lineRule="auto"/>
              <w:ind w:firstLine="709"/>
              <w:jc w:val="left"/>
              <w:rPr>
                <w:rFonts w:ascii="Times New Roman" w:hAnsi="Times New Roman"/>
                <w:color w:val="auto"/>
                <w:sz w:val="22"/>
                <w:szCs w:val="22"/>
              </w:rPr>
            </w:pPr>
            <w:r w:rsidRPr="00A40E6E">
              <w:rPr>
                <w:rFonts w:ascii="Times New Roman" w:hAnsi="Times New Roman"/>
                <w:color w:val="auto"/>
                <w:sz w:val="22"/>
                <w:szCs w:val="22"/>
              </w:rPr>
              <w:t>правил</w:t>
            </w:r>
            <w:r>
              <w:rPr>
                <w:rFonts w:ascii="Times New Roman" w:hAnsi="Times New Roman"/>
                <w:color w:val="auto"/>
                <w:sz w:val="22"/>
                <w:szCs w:val="22"/>
              </w:rPr>
              <w:t>а</w:t>
            </w:r>
            <w:r w:rsidRPr="00A40E6E">
              <w:rPr>
                <w:rFonts w:ascii="Times New Roman" w:hAnsi="Times New Roman"/>
                <w:color w:val="auto"/>
                <w:sz w:val="22"/>
                <w:szCs w:val="22"/>
              </w:rPr>
              <w:t xml:space="preserve"> поведени</w:t>
            </w:r>
            <w:r>
              <w:rPr>
                <w:rFonts w:ascii="Times New Roman" w:hAnsi="Times New Roman"/>
                <w:color w:val="auto"/>
                <w:sz w:val="22"/>
                <w:szCs w:val="22"/>
              </w:rPr>
              <w:t>я</w:t>
            </w:r>
            <w:r w:rsidRPr="00A40E6E">
              <w:rPr>
                <w:rFonts w:ascii="Times New Roman" w:hAnsi="Times New Roman"/>
                <w:color w:val="auto"/>
                <w:sz w:val="22"/>
                <w:szCs w:val="22"/>
              </w:rPr>
              <w:t xml:space="preserve"> в семье, понимание необходимости их выполнения;</w:t>
            </w:r>
          </w:p>
          <w:p w:rsidR="001E0F3C" w:rsidRPr="00A40E6E" w:rsidRDefault="001E0F3C" w:rsidP="00A64F0E">
            <w:pPr>
              <w:pStyle w:val="afffffe"/>
              <w:spacing w:line="240" w:lineRule="auto"/>
              <w:ind w:firstLine="709"/>
              <w:jc w:val="left"/>
              <w:rPr>
                <w:rFonts w:ascii="Times New Roman" w:hAnsi="Times New Roman"/>
                <w:color w:val="auto"/>
                <w:sz w:val="22"/>
                <w:szCs w:val="22"/>
              </w:rPr>
            </w:pPr>
            <w:r w:rsidRPr="00A40E6E">
              <w:rPr>
                <w:rFonts w:ascii="Times New Roman" w:hAnsi="Times New Roman"/>
                <w:color w:val="auto"/>
                <w:sz w:val="22"/>
                <w:szCs w:val="22"/>
              </w:rPr>
              <w:t>семейны</w:t>
            </w:r>
            <w:r>
              <w:rPr>
                <w:rFonts w:ascii="Times New Roman" w:hAnsi="Times New Roman"/>
                <w:color w:val="auto"/>
                <w:sz w:val="22"/>
                <w:szCs w:val="22"/>
              </w:rPr>
              <w:t>е</w:t>
            </w:r>
            <w:r w:rsidRPr="00A40E6E">
              <w:rPr>
                <w:rFonts w:ascii="Times New Roman" w:hAnsi="Times New Roman"/>
                <w:color w:val="auto"/>
                <w:sz w:val="22"/>
                <w:szCs w:val="22"/>
              </w:rPr>
              <w:t xml:space="preserve"> рол</w:t>
            </w:r>
            <w:r>
              <w:rPr>
                <w:rFonts w:ascii="Times New Roman" w:hAnsi="Times New Roman"/>
                <w:color w:val="auto"/>
                <w:sz w:val="22"/>
                <w:szCs w:val="22"/>
              </w:rPr>
              <w:t>и</w:t>
            </w:r>
            <w:r w:rsidRPr="00A40E6E">
              <w:rPr>
                <w:rFonts w:ascii="Times New Roman" w:hAnsi="Times New Roman"/>
                <w:color w:val="auto"/>
                <w:sz w:val="22"/>
                <w:szCs w:val="22"/>
              </w:rPr>
              <w:t>, права и обязанност</w:t>
            </w:r>
            <w:r>
              <w:rPr>
                <w:rFonts w:ascii="Times New Roman" w:hAnsi="Times New Roman"/>
                <w:color w:val="auto"/>
                <w:sz w:val="22"/>
                <w:szCs w:val="22"/>
              </w:rPr>
              <w:t>и</w:t>
            </w:r>
            <w:r w:rsidRPr="00A40E6E">
              <w:rPr>
                <w:rFonts w:ascii="Times New Roman" w:hAnsi="Times New Roman"/>
                <w:color w:val="auto"/>
                <w:sz w:val="22"/>
                <w:szCs w:val="22"/>
              </w:rPr>
              <w:t xml:space="preserve"> членов семьи;</w:t>
            </w:r>
          </w:p>
          <w:p w:rsidR="001E0F3C" w:rsidRPr="00A40E6E" w:rsidRDefault="001E0F3C" w:rsidP="00A64F0E">
            <w:pPr>
              <w:pStyle w:val="afffffe"/>
              <w:spacing w:line="240" w:lineRule="auto"/>
              <w:ind w:firstLine="709"/>
              <w:jc w:val="left"/>
              <w:rPr>
                <w:rFonts w:ascii="Times New Roman" w:hAnsi="Times New Roman"/>
                <w:color w:val="auto"/>
                <w:sz w:val="22"/>
                <w:szCs w:val="22"/>
              </w:rPr>
            </w:pPr>
            <w:r>
              <w:rPr>
                <w:rFonts w:ascii="Times New Roman" w:hAnsi="Times New Roman"/>
                <w:color w:val="auto"/>
                <w:sz w:val="22"/>
                <w:szCs w:val="22"/>
              </w:rPr>
              <w:t>история</w:t>
            </w:r>
            <w:r w:rsidRPr="00A40E6E">
              <w:rPr>
                <w:rFonts w:ascii="Times New Roman" w:hAnsi="Times New Roman"/>
                <w:color w:val="auto"/>
                <w:sz w:val="22"/>
                <w:szCs w:val="22"/>
              </w:rPr>
              <w:t>, ценност</w:t>
            </w:r>
            <w:r>
              <w:rPr>
                <w:rFonts w:ascii="Times New Roman" w:hAnsi="Times New Roman"/>
                <w:color w:val="auto"/>
                <w:sz w:val="22"/>
                <w:szCs w:val="22"/>
              </w:rPr>
              <w:t>и и традиции</w:t>
            </w:r>
            <w:r w:rsidRPr="00A40E6E">
              <w:rPr>
                <w:rFonts w:ascii="Times New Roman" w:hAnsi="Times New Roman"/>
                <w:color w:val="auto"/>
                <w:sz w:val="22"/>
                <w:szCs w:val="22"/>
              </w:rPr>
              <w:t xml:space="preserve"> своей семьи;</w:t>
            </w:r>
          </w:p>
          <w:p w:rsidR="001E0F3C" w:rsidRPr="00A40E6E" w:rsidRDefault="001E0F3C" w:rsidP="00A64F0E">
            <w:pPr>
              <w:pStyle w:val="afffffe"/>
              <w:spacing w:line="240" w:lineRule="auto"/>
              <w:ind w:firstLine="709"/>
              <w:jc w:val="left"/>
              <w:rPr>
                <w:rFonts w:ascii="Times New Roman" w:hAnsi="Times New Roman"/>
                <w:color w:val="auto"/>
                <w:sz w:val="22"/>
                <w:szCs w:val="22"/>
              </w:rPr>
            </w:pPr>
            <w:r w:rsidRPr="00A40E6E">
              <w:rPr>
                <w:rFonts w:ascii="Times New Roman" w:hAnsi="Times New Roman"/>
                <w:color w:val="auto"/>
                <w:sz w:val="22"/>
                <w:szCs w:val="22"/>
              </w:rPr>
              <w:t>уважительное, заботливое отношение к родителям, прародителям, сестрам и братьям;</w:t>
            </w:r>
          </w:p>
          <w:p w:rsidR="001E0F3C" w:rsidRPr="00060EE1" w:rsidRDefault="001E0F3C" w:rsidP="00A64F0E">
            <w:pPr>
              <w:pStyle w:val="afffffe"/>
              <w:spacing w:line="240" w:lineRule="auto"/>
              <w:ind w:firstLine="709"/>
              <w:jc w:val="left"/>
              <w:rPr>
                <w:rFonts w:ascii="Times New Roman" w:hAnsi="Times New Roman"/>
                <w:color w:val="auto"/>
                <w:spacing w:val="2"/>
                <w:sz w:val="22"/>
                <w:szCs w:val="22"/>
              </w:rPr>
            </w:pPr>
            <w:r w:rsidRPr="00A40E6E">
              <w:rPr>
                <w:rFonts w:ascii="Times New Roman" w:hAnsi="Times New Roman"/>
                <w:color w:val="auto"/>
                <w:sz w:val="22"/>
                <w:szCs w:val="22"/>
              </w:rPr>
              <w:t>элементарные представления об этике и психологии семейных отношений, основанных на традиционных семейных ценностях народов России.</w:t>
            </w:r>
          </w:p>
        </w:tc>
        <w:tc>
          <w:tcPr>
            <w:tcW w:w="3402" w:type="dxa"/>
            <w:tcBorders>
              <w:top w:val="single" w:sz="2" w:space="0" w:color="000000"/>
              <w:left w:val="single" w:sz="2" w:space="0" w:color="000000"/>
              <w:bottom w:val="single" w:sz="2" w:space="0" w:color="000000"/>
              <w:right w:val="single" w:sz="2" w:space="0" w:color="000000"/>
            </w:tcBorders>
          </w:tcPr>
          <w:p w:rsidR="001E0F3C" w:rsidRPr="00060EE1" w:rsidRDefault="001E0F3C" w:rsidP="00C659E3">
            <w:pPr>
              <w:pStyle w:val="aa"/>
              <w:numPr>
                <w:ilvl w:val="0"/>
                <w:numId w:val="174"/>
              </w:numPr>
              <w:tabs>
                <w:tab w:val="left" w:pos="324"/>
              </w:tabs>
              <w:ind w:left="370" w:hanging="283"/>
            </w:pPr>
            <w:r w:rsidRPr="00060EE1">
              <w:rPr>
                <w:sz w:val="22"/>
                <w:szCs w:val="22"/>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r>
              <w:rPr>
                <w:sz w:val="22"/>
                <w:szCs w:val="22"/>
              </w:rPr>
              <w:t>;</w:t>
            </w:r>
          </w:p>
          <w:p w:rsidR="001E0F3C" w:rsidRPr="00060EE1" w:rsidRDefault="001E0F3C" w:rsidP="00C659E3">
            <w:pPr>
              <w:pStyle w:val="aa"/>
              <w:numPr>
                <w:ilvl w:val="0"/>
                <w:numId w:val="174"/>
              </w:numPr>
              <w:tabs>
                <w:tab w:val="left" w:pos="324"/>
              </w:tabs>
              <w:ind w:left="370" w:hanging="283"/>
            </w:pPr>
            <w:r w:rsidRPr="00060EE1">
              <w:rPr>
                <w:sz w:val="22"/>
                <w:szCs w:val="22"/>
              </w:rPr>
              <w:t>расширение опыта позитивного взаимодействия в семье (в процессе проведения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укрепляющих и обогащающих преемственность между поколениями</w:t>
            </w:r>
            <w:r>
              <w:rPr>
                <w:sz w:val="22"/>
                <w:szCs w:val="22"/>
              </w:rPr>
              <w:t>)</w:t>
            </w:r>
            <w:r w:rsidRPr="00060EE1">
              <w:rPr>
                <w:sz w:val="22"/>
                <w:szCs w:val="22"/>
              </w:rPr>
              <w:t>.</w:t>
            </w:r>
          </w:p>
        </w:tc>
        <w:tc>
          <w:tcPr>
            <w:tcW w:w="4394" w:type="dxa"/>
            <w:tcBorders>
              <w:top w:val="single" w:sz="2" w:space="0" w:color="000000"/>
              <w:left w:val="single" w:sz="2" w:space="0" w:color="000000"/>
              <w:bottom w:val="single" w:sz="2" w:space="0" w:color="000000"/>
              <w:right w:val="single" w:sz="2" w:space="0" w:color="000000"/>
            </w:tcBorders>
          </w:tcPr>
          <w:p w:rsidR="001E0F3C" w:rsidRPr="00060EE1" w:rsidRDefault="001E0F3C" w:rsidP="00C659E3">
            <w:pPr>
              <w:pStyle w:val="aa"/>
              <w:numPr>
                <w:ilvl w:val="0"/>
                <w:numId w:val="174"/>
              </w:numPr>
              <w:tabs>
                <w:tab w:val="left" w:pos="324"/>
              </w:tabs>
              <w:ind w:left="370" w:hanging="283"/>
            </w:pPr>
            <w:r w:rsidRPr="00060EE1">
              <w:rPr>
                <w:sz w:val="22"/>
                <w:szCs w:val="22"/>
              </w:rPr>
              <w:t xml:space="preserve">Осознание значения семьи в жизни человека и общества, </w:t>
            </w:r>
          </w:p>
          <w:p w:rsidR="001E0F3C" w:rsidRPr="00060EE1" w:rsidRDefault="001E0F3C" w:rsidP="00C659E3">
            <w:pPr>
              <w:pStyle w:val="aa"/>
              <w:numPr>
                <w:ilvl w:val="0"/>
                <w:numId w:val="174"/>
              </w:numPr>
              <w:tabs>
                <w:tab w:val="left" w:pos="324"/>
              </w:tabs>
              <w:ind w:left="370" w:hanging="283"/>
            </w:pPr>
            <w:r w:rsidRPr="00060EE1">
              <w:rPr>
                <w:sz w:val="22"/>
                <w:szCs w:val="22"/>
              </w:rPr>
              <w:t>принятие ценности семейной жизни</w:t>
            </w:r>
            <w:r>
              <w:rPr>
                <w:sz w:val="22"/>
                <w:szCs w:val="22"/>
              </w:rPr>
              <w:t>;</w:t>
            </w:r>
          </w:p>
          <w:p w:rsidR="001E0F3C" w:rsidRPr="00060EE1" w:rsidRDefault="001E0F3C" w:rsidP="00C659E3">
            <w:pPr>
              <w:pStyle w:val="aa"/>
              <w:numPr>
                <w:ilvl w:val="0"/>
                <w:numId w:val="174"/>
              </w:numPr>
              <w:tabs>
                <w:tab w:val="left" w:pos="324"/>
              </w:tabs>
              <w:ind w:left="370" w:hanging="283"/>
            </w:pPr>
            <w:r w:rsidRPr="00060EE1">
              <w:rPr>
                <w:sz w:val="22"/>
                <w:szCs w:val="22"/>
              </w:rPr>
              <w:t xml:space="preserve"> уважительное и заботливое отношение к членам своей семьи. </w:t>
            </w:r>
          </w:p>
          <w:p w:rsidR="001E0F3C" w:rsidRPr="00060EE1" w:rsidRDefault="001E0F3C" w:rsidP="00A64F0E">
            <w:pPr>
              <w:pStyle w:val="aa"/>
              <w:tabs>
                <w:tab w:val="left" w:pos="324"/>
              </w:tabs>
              <w:ind w:left="87"/>
            </w:pPr>
          </w:p>
        </w:tc>
      </w:tr>
    </w:tbl>
    <w:p w:rsidR="001E0F3C" w:rsidRPr="007C3EDD" w:rsidRDefault="001E0F3C" w:rsidP="001E0F3C">
      <w:pPr>
        <w:tabs>
          <w:tab w:val="left" w:pos="1134"/>
        </w:tabs>
        <w:ind w:left="1800"/>
        <w:jc w:val="both"/>
        <w:rPr>
          <w:b/>
          <w:bCs/>
        </w:rPr>
      </w:pPr>
    </w:p>
    <w:p w:rsidR="001E0F3C" w:rsidRDefault="001E0F3C" w:rsidP="00A64F0E">
      <w:pPr>
        <w:tabs>
          <w:tab w:val="left" w:pos="1134"/>
        </w:tabs>
        <w:ind w:left="1134"/>
        <w:jc w:val="center"/>
        <w:rPr>
          <w:b/>
          <w:spacing w:val="2"/>
          <w:sz w:val="28"/>
          <w:szCs w:val="28"/>
        </w:rPr>
      </w:pPr>
      <w:r>
        <w:rPr>
          <w:b/>
          <w:bCs/>
          <w:lang w:val="en-US"/>
        </w:rPr>
        <w:t>X</w:t>
      </w:r>
      <w:r w:rsidRPr="00017AF4">
        <w:rPr>
          <w:b/>
          <w:bCs/>
        </w:rPr>
        <w:t>.</w:t>
      </w:r>
      <w:r w:rsidRPr="000C56D7">
        <w:rPr>
          <w:b/>
          <w:spacing w:val="2"/>
          <w:sz w:val="28"/>
          <w:szCs w:val="28"/>
        </w:rPr>
        <w:t>Формирование коммуникативной культуры</w:t>
      </w:r>
    </w:p>
    <w:tbl>
      <w:tblPr>
        <w:tblW w:w="10632" w:type="dxa"/>
        <w:tblInd w:w="-938" w:type="dxa"/>
        <w:tblLayout w:type="fixed"/>
        <w:tblCellMar>
          <w:top w:w="55" w:type="dxa"/>
          <w:left w:w="55" w:type="dxa"/>
          <w:bottom w:w="55" w:type="dxa"/>
          <w:right w:w="55" w:type="dxa"/>
        </w:tblCellMar>
        <w:tblLook w:val="04A0" w:firstRow="1" w:lastRow="0" w:firstColumn="1" w:lastColumn="0" w:noHBand="0" w:noVBand="1"/>
      </w:tblPr>
      <w:tblGrid>
        <w:gridCol w:w="2836"/>
        <w:gridCol w:w="3402"/>
        <w:gridCol w:w="4394"/>
      </w:tblGrid>
      <w:tr w:rsidR="001E0F3C" w:rsidRPr="00810145" w:rsidTr="00A64F0E">
        <w:tc>
          <w:tcPr>
            <w:tcW w:w="2836" w:type="dxa"/>
            <w:tcBorders>
              <w:top w:val="single" w:sz="2" w:space="0" w:color="000000"/>
              <w:left w:val="single" w:sz="2" w:space="0" w:color="000000"/>
              <w:bottom w:val="single" w:sz="2" w:space="0" w:color="000000"/>
              <w:right w:val="nil"/>
            </w:tcBorders>
          </w:tcPr>
          <w:p w:rsidR="001E0F3C" w:rsidRPr="00810145" w:rsidRDefault="001E0F3C" w:rsidP="00A64F0E">
            <w:pPr>
              <w:pStyle w:val="afffffd"/>
              <w:snapToGrid w:val="0"/>
              <w:rPr>
                <w:rFonts w:cs="Times New Roman"/>
                <w:b/>
                <w:i/>
                <w:iCs/>
              </w:rPr>
            </w:pPr>
            <w:r w:rsidRPr="00810145">
              <w:rPr>
                <w:b/>
                <w:i/>
                <w:iCs/>
              </w:rPr>
              <w:t>Ценностные установки</w:t>
            </w:r>
          </w:p>
        </w:tc>
        <w:tc>
          <w:tcPr>
            <w:tcW w:w="3402" w:type="dxa"/>
            <w:tcBorders>
              <w:top w:val="single" w:sz="2" w:space="0" w:color="000000"/>
              <w:left w:val="single" w:sz="2" w:space="0" w:color="000000"/>
              <w:bottom w:val="single" w:sz="2" w:space="0" w:color="000000"/>
              <w:right w:val="single" w:sz="2" w:space="0" w:color="000000"/>
            </w:tcBorders>
          </w:tcPr>
          <w:p w:rsidR="001E0F3C" w:rsidRPr="00810145" w:rsidRDefault="001E0F3C" w:rsidP="00A64F0E">
            <w:pPr>
              <w:autoSpaceDE w:val="0"/>
              <w:snapToGrid w:val="0"/>
              <w:rPr>
                <w:b/>
                <w:i/>
                <w:iCs/>
              </w:rPr>
            </w:pPr>
            <w:r w:rsidRPr="00810145">
              <w:rPr>
                <w:b/>
                <w:i/>
                <w:iCs/>
              </w:rPr>
              <w:t>Задачи воспитания</w:t>
            </w:r>
          </w:p>
        </w:tc>
        <w:tc>
          <w:tcPr>
            <w:tcW w:w="4394" w:type="dxa"/>
            <w:tcBorders>
              <w:top w:val="single" w:sz="2" w:space="0" w:color="000000"/>
              <w:left w:val="single" w:sz="2" w:space="0" w:color="000000"/>
              <w:bottom w:val="single" w:sz="2" w:space="0" w:color="000000"/>
              <w:right w:val="single" w:sz="2" w:space="0" w:color="000000"/>
            </w:tcBorders>
          </w:tcPr>
          <w:p w:rsidR="001E0F3C" w:rsidRPr="00810145" w:rsidRDefault="001E0F3C" w:rsidP="00A64F0E">
            <w:pPr>
              <w:autoSpaceDE w:val="0"/>
              <w:snapToGrid w:val="0"/>
              <w:rPr>
                <w:b/>
                <w:i/>
                <w:iCs/>
              </w:rPr>
            </w:pPr>
            <w:r w:rsidRPr="00810145">
              <w:rPr>
                <w:b/>
                <w:i/>
                <w:iCs/>
              </w:rPr>
              <w:t>Планируемые результаты воспитательной деятельности</w:t>
            </w:r>
          </w:p>
        </w:tc>
      </w:tr>
      <w:tr w:rsidR="001E0F3C" w:rsidRPr="00810145" w:rsidTr="00A64F0E">
        <w:tc>
          <w:tcPr>
            <w:tcW w:w="2836" w:type="dxa"/>
            <w:tcBorders>
              <w:top w:val="single" w:sz="2" w:space="0" w:color="000000"/>
              <w:left w:val="single" w:sz="2" w:space="0" w:color="000000"/>
              <w:bottom w:val="single" w:sz="2" w:space="0" w:color="000000"/>
              <w:right w:val="nil"/>
            </w:tcBorders>
          </w:tcPr>
          <w:p w:rsidR="001E0F3C" w:rsidRPr="000D7BD1" w:rsidRDefault="001E0F3C" w:rsidP="00A64F0E">
            <w:pPr>
              <w:pStyle w:val="afffffe"/>
              <w:spacing w:line="240" w:lineRule="auto"/>
              <w:ind w:firstLine="709"/>
              <w:jc w:val="left"/>
              <w:rPr>
                <w:rFonts w:ascii="Times New Roman" w:hAnsi="Times New Roman"/>
                <w:color w:val="auto"/>
                <w:spacing w:val="2"/>
                <w:sz w:val="22"/>
                <w:szCs w:val="22"/>
              </w:rPr>
            </w:pPr>
            <w:r>
              <w:rPr>
                <w:rFonts w:ascii="Times New Roman" w:hAnsi="Times New Roman"/>
                <w:color w:val="auto"/>
                <w:spacing w:val="2"/>
                <w:sz w:val="22"/>
                <w:szCs w:val="22"/>
              </w:rPr>
              <w:t>З</w:t>
            </w:r>
            <w:r w:rsidRPr="000D7BD1">
              <w:rPr>
                <w:rFonts w:ascii="Times New Roman" w:hAnsi="Times New Roman"/>
                <w:color w:val="auto"/>
                <w:spacing w:val="2"/>
                <w:sz w:val="22"/>
                <w:szCs w:val="22"/>
              </w:rPr>
              <w:t>начени</w:t>
            </w:r>
            <w:r>
              <w:rPr>
                <w:rFonts w:ascii="Times New Roman" w:hAnsi="Times New Roman"/>
                <w:color w:val="auto"/>
                <w:spacing w:val="2"/>
                <w:sz w:val="22"/>
                <w:szCs w:val="22"/>
              </w:rPr>
              <w:t>е</w:t>
            </w:r>
            <w:r w:rsidRPr="000D7BD1">
              <w:rPr>
                <w:rFonts w:ascii="Times New Roman" w:hAnsi="Times New Roman"/>
                <w:color w:val="auto"/>
                <w:spacing w:val="2"/>
                <w:sz w:val="22"/>
                <w:szCs w:val="22"/>
              </w:rPr>
              <w:t xml:space="preserve"> общения для жизни человека, развития личности, успешной учебы; </w:t>
            </w:r>
          </w:p>
          <w:p w:rsidR="001E0F3C" w:rsidRPr="000D7BD1" w:rsidRDefault="001E0F3C" w:rsidP="00A64F0E">
            <w:pPr>
              <w:pStyle w:val="afffffe"/>
              <w:spacing w:line="240" w:lineRule="auto"/>
              <w:ind w:firstLine="0"/>
              <w:jc w:val="left"/>
              <w:rPr>
                <w:rFonts w:ascii="Times New Roman" w:hAnsi="Times New Roman"/>
                <w:color w:val="auto"/>
                <w:spacing w:val="2"/>
                <w:sz w:val="22"/>
                <w:szCs w:val="22"/>
              </w:rPr>
            </w:pPr>
            <w:r w:rsidRPr="000D7BD1">
              <w:rPr>
                <w:rFonts w:ascii="Times New Roman" w:hAnsi="Times New Roman"/>
                <w:color w:val="auto"/>
                <w:spacing w:val="2"/>
                <w:sz w:val="22"/>
                <w:szCs w:val="22"/>
              </w:rPr>
              <w:t>правил</w:t>
            </w:r>
            <w:r>
              <w:rPr>
                <w:rFonts w:ascii="Times New Roman" w:hAnsi="Times New Roman"/>
                <w:color w:val="auto"/>
                <w:spacing w:val="2"/>
                <w:sz w:val="22"/>
                <w:szCs w:val="22"/>
              </w:rPr>
              <w:t>а</w:t>
            </w:r>
            <w:r w:rsidRPr="000D7BD1">
              <w:rPr>
                <w:rFonts w:ascii="Times New Roman" w:hAnsi="Times New Roman"/>
                <w:color w:val="auto"/>
                <w:spacing w:val="2"/>
                <w:sz w:val="22"/>
                <w:szCs w:val="22"/>
              </w:rPr>
              <w:t xml:space="preserve"> эффективного, бесконфликтного, безопасного общения в </w:t>
            </w:r>
            <w:r w:rsidRPr="000D7BD1">
              <w:rPr>
                <w:rFonts w:ascii="Times New Roman" w:hAnsi="Times New Roman"/>
                <w:color w:val="auto"/>
                <w:spacing w:val="2"/>
                <w:sz w:val="22"/>
                <w:szCs w:val="22"/>
              </w:rPr>
              <w:lastRenderedPageBreak/>
              <w:t xml:space="preserve">классе, школе, семье, со сверстниками, старшими и младшими; </w:t>
            </w:r>
          </w:p>
          <w:p w:rsidR="001E0F3C" w:rsidRPr="000D7BD1" w:rsidRDefault="001E0F3C" w:rsidP="00A64F0E">
            <w:pPr>
              <w:pStyle w:val="afffffe"/>
              <w:spacing w:line="240" w:lineRule="auto"/>
              <w:ind w:firstLine="709"/>
              <w:jc w:val="left"/>
              <w:rPr>
                <w:rFonts w:ascii="Times New Roman" w:hAnsi="Times New Roman"/>
                <w:color w:val="auto"/>
                <w:spacing w:val="2"/>
                <w:sz w:val="22"/>
                <w:szCs w:val="22"/>
              </w:rPr>
            </w:pPr>
            <w:r w:rsidRPr="000D7BD1">
              <w:rPr>
                <w:rFonts w:ascii="Times New Roman" w:hAnsi="Times New Roman"/>
                <w:color w:val="auto"/>
                <w:spacing w:val="2"/>
                <w:sz w:val="22"/>
                <w:szCs w:val="22"/>
              </w:rPr>
              <w:t>значимост</w:t>
            </w:r>
            <w:r>
              <w:rPr>
                <w:rFonts w:ascii="Times New Roman" w:hAnsi="Times New Roman"/>
                <w:color w:val="auto"/>
                <w:spacing w:val="2"/>
                <w:sz w:val="22"/>
                <w:szCs w:val="22"/>
              </w:rPr>
              <w:t>ь</w:t>
            </w:r>
            <w:r w:rsidRPr="000D7BD1">
              <w:rPr>
                <w:rFonts w:ascii="Times New Roman" w:hAnsi="Times New Roman"/>
                <w:color w:val="auto"/>
                <w:spacing w:val="2"/>
                <w:sz w:val="22"/>
                <w:szCs w:val="22"/>
              </w:rPr>
              <w:t xml:space="preserve"> ответственного отношения к слову как к поступку, действию;</w:t>
            </w:r>
          </w:p>
          <w:p w:rsidR="001E0F3C" w:rsidRPr="000D7BD1" w:rsidRDefault="001E0F3C" w:rsidP="00A64F0E">
            <w:pPr>
              <w:pStyle w:val="afffffe"/>
              <w:spacing w:line="240" w:lineRule="auto"/>
              <w:ind w:firstLine="709"/>
              <w:jc w:val="left"/>
              <w:rPr>
                <w:rFonts w:ascii="Times New Roman" w:hAnsi="Times New Roman"/>
                <w:color w:val="auto"/>
                <w:spacing w:val="2"/>
                <w:sz w:val="22"/>
                <w:szCs w:val="22"/>
              </w:rPr>
            </w:pPr>
            <w:r w:rsidRPr="000D7BD1">
              <w:rPr>
                <w:rFonts w:ascii="Times New Roman" w:hAnsi="Times New Roman"/>
                <w:color w:val="auto"/>
                <w:spacing w:val="2"/>
                <w:sz w:val="22"/>
                <w:szCs w:val="22"/>
              </w:rPr>
              <w:t>первоначальные знания о безопасном общении в Интернете;</w:t>
            </w:r>
          </w:p>
          <w:p w:rsidR="001E0F3C" w:rsidRDefault="001E0F3C" w:rsidP="00A64F0E">
            <w:pPr>
              <w:pStyle w:val="afffffe"/>
              <w:spacing w:line="240" w:lineRule="auto"/>
              <w:ind w:firstLine="709"/>
              <w:jc w:val="left"/>
              <w:rPr>
                <w:rFonts w:ascii="Times New Roman" w:hAnsi="Times New Roman"/>
                <w:color w:val="auto"/>
                <w:spacing w:val="2"/>
                <w:sz w:val="22"/>
                <w:szCs w:val="22"/>
              </w:rPr>
            </w:pPr>
            <w:r w:rsidRPr="000D7BD1">
              <w:rPr>
                <w:rFonts w:ascii="Times New Roman" w:hAnsi="Times New Roman"/>
                <w:color w:val="auto"/>
                <w:spacing w:val="2"/>
                <w:sz w:val="22"/>
                <w:szCs w:val="22"/>
              </w:rPr>
              <w:t>истори</w:t>
            </w:r>
            <w:r>
              <w:rPr>
                <w:rFonts w:ascii="Times New Roman" w:hAnsi="Times New Roman"/>
                <w:color w:val="auto"/>
                <w:spacing w:val="2"/>
                <w:sz w:val="22"/>
                <w:szCs w:val="22"/>
              </w:rPr>
              <w:t>ярусского</w:t>
            </w:r>
            <w:r w:rsidRPr="000D7BD1">
              <w:rPr>
                <w:rFonts w:ascii="Times New Roman" w:hAnsi="Times New Roman"/>
                <w:color w:val="auto"/>
                <w:spacing w:val="2"/>
                <w:sz w:val="22"/>
                <w:szCs w:val="22"/>
              </w:rPr>
              <w:t xml:space="preserve"> языка, его особенност</w:t>
            </w:r>
            <w:r>
              <w:rPr>
                <w:rFonts w:ascii="Times New Roman" w:hAnsi="Times New Roman"/>
                <w:color w:val="auto"/>
                <w:spacing w:val="2"/>
                <w:sz w:val="22"/>
                <w:szCs w:val="22"/>
              </w:rPr>
              <w:t>и и место</w:t>
            </w:r>
            <w:r w:rsidRPr="000D7BD1">
              <w:rPr>
                <w:rFonts w:ascii="Times New Roman" w:hAnsi="Times New Roman"/>
                <w:color w:val="auto"/>
                <w:spacing w:val="2"/>
                <w:sz w:val="22"/>
                <w:szCs w:val="22"/>
              </w:rPr>
              <w:t xml:space="preserve"> в мире</w:t>
            </w:r>
            <w:r>
              <w:rPr>
                <w:rFonts w:ascii="Times New Roman" w:hAnsi="Times New Roman"/>
                <w:color w:val="auto"/>
                <w:spacing w:val="2"/>
                <w:sz w:val="22"/>
                <w:szCs w:val="22"/>
              </w:rPr>
              <w:t>;</w:t>
            </w:r>
          </w:p>
          <w:p w:rsidR="001E0F3C" w:rsidRPr="000D7BD1" w:rsidRDefault="001E0F3C" w:rsidP="00A64F0E">
            <w:pPr>
              <w:pStyle w:val="afffffe"/>
              <w:spacing w:line="240" w:lineRule="auto"/>
              <w:ind w:firstLine="709"/>
              <w:jc w:val="left"/>
            </w:pPr>
            <w:r w:rsidRPr="000D7BD1">
              <w:rPr>
                <w:rFonts w:ascii="Times New Roman" w:hAnsi="Times New Roman"/>
                <w:color w:val="auto"/>
                <w:spacing w:val="2"/>
                <w:sz w:val="22"/>
                <w:szCs w:val="22"/>
              </w:rPr>
              <w:t>истори</w:t>
            </w:r>
            <w:r>
              <w:rPr>
                <w:rFonts w:ascii="Times New Roman" w:hAnsi="Times New Roman"/>
                <w:color w:val="auto"/>
                <w:spacing w:val="2"/>
                <w:sz w:val="22"/>
                <w:szCs w:val="22"/>
              </w:rPr>
              <w:t>яродного</w:t>
            </w:r>
            <w:r w:rsidRPr="000D7BD1">
              <w:rPr>
                <w:rFonts w:ascii="Times New Roman" w:hAnsi="Times New Roman"/>
                <w:color w:val="auto"/>
                <w:spacing w:val="2"/>
                <w:sz w:val="22"/>
                <w:szCs w:val="22"/>
              </w:rPr>
              <w:t xml:space="preserve"> языка, его особенност</w:t>
            </w:r>
            <w:r>
              <w:rPr>
                <w:rFonts w:ascii="Times New Roman" w:hAnsi="Times New Roman"/>
                <w:color w:val="auto"/>
                <w:spacing w:val="2"/>
                <w:sz w:val="22"/>
                <w:szCs w:val="22"/>
              </w:rPr>
              <w:t>и и место</w:t>
            </w:r>
            <w:r w:rsidRPr="000D7BD1">
              <w:rPr>
                <w:rFonts w:ascii="Times New Roman" w:hAnsi="Times New Roman"/>
                <w:color w:val="auto"/>
                <w:spacing w:val="2"/>
                <w:sz w:val="22"/>
                <w:szCs w:val="22"/>
              </w:rPr>
              <w:t xml:space="preserve"> в мире</w:t>
            </w:r>
          </w:p>
        </w:tc>
        <w:tc>
          <w:tcPr>
            <w:tcW w:w="3402" w:type="dxa"/>
            <w:tcBorders>
              <w:top w:val="single" w:sz="2" w:space="0" w:color="000000"/>
              <w:left w:val="single" w:sz="2" w:space="0" w:color="000000"/>
              <w:bottom w:val="single" w:sz="2" w:space="0" w:color="000000"/>
              <w:right w:val="single" w:sz="2" w:space="0" w:color="000000"/>
            </w:tcBorders>
          </w:tcPr>
          <w:p w:rsidR="001E0F3C" w:rsidRPr="0041172F" w:rsidRDefault="001E0F3C" w:rsidP="00C659E3">
            <w:pPr>
              <w:pStyle w:val="aa"/>
              <w:numPr>
                <w:ilvl w:val="0"/>
                <w:numId w:val="174"/>
              </w:numPr>
              <w:tabs>
                <w:tab w:val="left" w:pos="324"/>
              </w:tabs>
              <w:ind w:left="370" w:hanging="283"/>
            </w:pPr>
            <w:r w:rsidRPr="0041172F">
              <w:rPr>
                <w:sz w:val="22"/>
                <w:szCs w:val="22"/>
              </w:rPr>
              <w:lastRenderedPageBreak/>
              <w:t>Обеспечение принятия обучающимися ценности Человека и человечности, гуманистических, демократи</w:t>
            </w:r>
            <w:r>
              <w:rPr>
                <w:sz w:val="22"/>
                <w:szCs w:val="22"/>
              </w:rPr>
              <w:t>ческих и традиционных ценностей;</w:t>
            </w:r>
          </w:p>
          <w:p w:rsidR="001E0F3C" w:rsidRPr="0041172F" w:rsidRDefault="001E0F3C" w:rsidP="00C659E3">
            <w:pPr>
              <w:pStyle w:val="aa"/>
              <w:numPr>
                <w:ilvl w:val="0"/>
                <w:numId w:val="174"/>
              </w:numPr>
              <w:tabs>
                <w:tab w:val="left" w:pos="324"/>
              </w:tabs>
              <w:ind w:left="370" w:hanging="283"/>
            </w:pPr>
            <w:r w:rsidRPr="0041172F">
              <w:rPr>
                <w:sz w:val="22"/>
                <w:szCs w:val="22"/>
              </w:rPr>
              <w:t xml:space="preserve">формирование осознанного, </w:t>
            </w:r>
            <w:r w:rsidRPr="0041172F">
              <w:rPr>
                <w:sz w:val="22"/>
                <w:szCs w:val="22"/>
              </w:rPr>
              <w:lastRenderedPageBreak/>
              <w:t>уважительного и доброжелательного отношения к другому человеку, его мнению, мировоззрению, культуре, языку, вере, собственности, гражданской позиции;</w:t>
            </w:r>
          </w:p>
          <w:p w:rsidR="001E0F3C" w:rsidRPr="007F4967" w:rsidRDefault="001E0F3C" w:rsidP="00C659E3">
            <w:pPr>
              <w:pStyle w:val="aa"/>
              <w:numPr>
                <w:ilvl w:val="0"/>
                <w:numId w:val="174"/>
              </w:numPr>
              <w:tabs>
                <w:tab w:val="left" w:pos="324"/>
              </w:tabs>
              <w:ind w:left="370" w:hanging="283"/>
            </w:pPr>
            <w:r w:rsidRPr="0041172F">
              <w:rPr>
                <w:sz w:val="22"/>
                <w:szCs w:val="22"/>
              </w:rPr>
              <w:t>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tc>
        <w:tc>
          <w:tcPr>
            <w:tcW w:w="4394" w:type="dxa"/>
            <w:tcBorders>
              <w:top w:val="single" w:sz="2" w:space="0" w:color="000000"/>
              <w:left w:val="single" w:sz="2" w:space="0" w:color="000000"/>
              <w:bottom w:val="single" w:sz="2" w:space="0" w:color="000000"/>
              <w:right w:val="single" w:sz="2" w:space="0" w:color="000000"/>
            </w:tcBorders>
          </w:tcPr>
          <w:p w:rsidR="001E0F3C" w:rsidRPr="0041172F" w:rsidRDefault="001E0F3C" w:rsidP="00C659E3">
            <w:pPr>
              <w:pStyle w:val="aa"/>
              <w:numPr>
                <w:ilvl w:val="0"/>
                <w:numId w:val="174"/>
              </w:numPr>
              <w:tabs>
                <w:tab w:val="left" w:pos="324"/>
              </w:tabs>
              <w:ind w:left="370" w:hanging="283"/>
            </w:pPr>
            <w:r w:rsidRPr="0041172F">
              <w:rPr>
                <w:sz w:val="22"/>
                <w:szCs w:val="22"/>
              </w:rPr>
              <w:lastRenderedPageBreak/>
              <w:t xml:space="preserve">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w:t>
            </w:r>
            <w:r w:rsidRPr="0041172F">
              <w:rPr>
                <w:sz w:val="22"/>
                <w:szCs w:val="22"/>
              </w:rPr>
              <w:lastRenderedPageBreak/>
              <w:t xml:space="preserve">видов деятельности. </w:t>
            </w:r>
          </w:p>
        </w:tc>
      </w:tr>
    </w:tbl>
    <w:p w:rsidR="001E0F3C" w:rsidRPr="001D65D1" w:rsidRDefault="001E0F3C" w:rsidP="001E0F3C">
      <w:pPr>
        <w:tabs>
          <w:tab w:val="left" w:pos="1134"/>
        </w:tabs>
        <w:ind w:left="1800"/>
        <w:jc w:val="center"/>
      </w:pPr>
    </w:p>
    <w:p w:rsidR="001E0F3C" w:rsidRDefault="001E0F3C" w:rsidP="001E0F3C">
      <w:pPr>
        <w:tabs>
          <w:tab w:val="left" w:pos="1134"/>
        </w:tabs>
        <w:jc w:val="center"/>
        <w:rPr>
          <w:b/>
          <w:spacing w:val="2"/>
          <w:sz w:val="28"/>
          <w:szCs w:val="28"/>
        </w:rPr>
      </w:pPr>
      <w:r>
        <w:rPr>
          <w:b/>
          <w:bCs/>
          <w:lang w:val="en-US"/>
        </w:rPr>
        <w:t>XI</w:t>
      </w:r>
      <w:r w:rsidRPr="00017AF4">
        <w:rPr>
          <w:b/>
          <w:bCs/>
        </w:rPr>
        <w:t>.</w:t>
      </w:r>
      <w:r w:rsidRPr="00F57959">
        <w:rPr>
          <w:b/>
          <w:spacing w:val="2"/>
          <w:sz w:val="28"/>
          <w:szCs w:val="28"/>
        </w:rPr>
        <w:t>Экологическое воспитание</w:t>
      </w:r>
    </w:p>
    <w:tbl>
      <w:tblPr>
        <w:tblW w:w="10632" w:type="dxa"/>
        <w:tblInd w:w="-938" w:type="dxa"/>
        <w:tblLayout w:type="fixed"/>
        <w:tblCellMar>
          <w:top w:w="55" w:type="dxa"/>
          <w:left w:w="55" w:type="dxa"/>
          <w:bottom w:w="55" w:type="dxa"/>
          <w:right w:w="55" w:type="dxa"/>
        </w:tblCellMar>
        <w:tblLook w:val="04A0" w:firstRow="1" w:lastRow="0" w:firstColumn="1" w:lastColumn="0" w:noHBand="0" w:noVBand="1"/>
      </w:tblPr>
      <w:tblGrid>
        <w:gridCol w:w="2836"/>
        <w:gridCol w:w="3402"/>
        <w:gridCol w:w="4394"/>
      </w:tblGrid>
      <w:tr w:rsidR="001E0F3C" w:rsidRPr="00810145" w:rsidTr="00A64F0E">
        <w:tc>
          <w:tcPr>
            <w:tcW w:w="2836" w:type="dxa"/>
            <w:tcBorders>
              <w:top w:val="single" w:sz="2" w:space="0" w:color="000000"/>
              <w:left w:val="single" w:sz="2" w:space="0" w:color="000000"/>
              <w:bottom w:val="single" w:sz="2" w:space="0" w:color="000000"/>
              <w:right w:val="nil"/>
            </w:tcBorders>
          </w:tcPr>
          <w:p w:rsidR="001E0F3C" w:rsidRPr="00810145" w:rsidRDefault="001E0F3C" w:rsidP="00A64F0E">
            <w:pPr>
              <w:pStyle w:val="afffffd"/>
              <w:snapToGrid w:val="0"/>
              <w:rPr>
                <w:rFonts w:cs="Times New Roman"/>
                <w:b/>
                <w:i/>
                <w:iCs/>
              </w:rPr>
            </w:pPr>
            <w:r w:rsidRPr="00810145">
              <w:rPr>
                <w:b/>
                <w:i/>
                <w:iCs/>
              </w:rPr>
              <w:t>Ценностные установки</w:t>
            </w:r>
          </w:p>
        </w:tc>
        <w:tc>
          <w:tcPr>
            <w:tcW w:w="3402" w:type="dxa"/>
            <w:tcBorders>
              <w:top w:val="single" w:sz="2" w:space="0" w:color="000000"/>
              <w:left w:val="single" w:sz="2" w:space="0" w:color="000000"/>
              <w:bottom w:val="single" w:sz="4" w:space="0" w:color="auto"/>
              <w:right w:val="single" w:sz="2" w:space="0" w:color="000000"/>
            </w:tcBorders>
          </w:tcPr>
          <w:p w:rsidR="001E0F3C" w:rsidRPr="00810145" w:rsidRDefault="001E0F3C" w:rsidP="00A64F0E">
            <w:pPr>
              <w:autoSpaceDE w:val="0"/>
              <w:snapToGrid w:val="0"/>
              <w:rPr>
                <w:b/>
                <w:i/>
                <w:iCs/>
              </w:rPr>
            </w:pPr>
            <w:r w:rsidRPr="00810145">
              <w:rPr>
                <w:b/>
                <w:i/>
                <w:iCs/>
              </w:rPr>
              <w:t>Задачи воспитания</w:t>
            </w:r>
          </w:p>
        </w:tc>
        <w:tc>
          <w:tcPr>
            <w:tcW w:w="4394" w:type="dxa"/>
            <w:tcBorders>
              <w:top w:val="single" w:sz="2" w:space="0" w:color="000000"/>
              <w:left w:val="single" w:sz="2" w:space="0" w:color="000000"/>
              <w:bottom w:val="single" w:sz="4" w:space="0" w:color="auto"/>
              <w:right w:val="single" w:sz="2" w:space="0" w:color="000000"/>
            </w:tcBorders>
          </w:tcPr>
          <w:p w:rsidR="001E0F3C" w:rsidRPr="00810145" w:rsidRDefault="001E0F3C" w:rsidP="00A64F0E">
            <w:pPr>
              <w:autoSpaceDE w:val="0"/>
              <w:snapToGrid w:val="0"/>
              <w:rPr>
                <w:b/>
                <w:i/>
                <w:iCs/>
              </w:rPr>
            </w:pPr>
            <w:r w:rsidRPr="00810145">
              <w:rPr>
                <w:b/>
                <w:i/>
                <w:iCs/>
              </w:rPr>
              <w:t>Планируемые результаты воспитательной деятельности</w:t>
            </w:r>
          </w:p>
        </w:tc>
      </w:tr>
      <w:tr w:rsidR="001E0F3C" w:rsidRPr="00810145" w:rsidTr="00A64F0E">
        <w:tc>
          <w:tcPr>
            <w:tcW w:w="2836" w:type="dxa"/>
            <w:tcBorders>
              <w:top w:val="single" w:sz="2" w:space="0" w:color="000000"/>
              <w:left w:val="single" w:sz="2" w:space="0" w:color="000000"/>
              <w:bottom w:val="single" w:sz="2" w:space="0" w:color="000000"/>
              <w:right w:val="single" w:sz="4" w:space="0" w:color="auto"/>
            </w:tcBorders>
          </w:tcPr>
          <w:p w:rsidR="001E0F3C" w:rsidRDefault="00A64F0E" w:rsidP="00A64F0E">
            <w:pPr>
              <w:autoSpaceDE w:val="0"/>
              <w:snapToGrid w:val="0"/>
              <w:ind w:firstLine="371"/>
            </w:pPr>
            <w:r w:rsidRPr="00307FCA">
              <w:t xml:space="preserve">Жизнь </w:t>
            </w:r>
            <w:r w:rsidR="001E0F3C" w:rsidRPr="00307FCA">
              <w:t xml:space="preserve">во всех ее проявлениях; </w:t>
            </w:r>
          </w:p>
          <w:p w:rsidR="001E0F3C" w:rsidRDefault="001E0F3C" w:rsidP="00A64F0E">
            <w:pPr>
              <w:autoSpaceDE w:val="0"/>
              <w:snapToGrid w:val="0"/>
              <w:ind w:firstLine="371"/>
            </w:pPr>
            <w:r w:rsidRPr="00307FCA">
              <w:t>экологическая безопасность;</w:t>
            </w:r>
          </w:p>
          <w:p w:rsidR="001E0F3C" w:rsidRDefault="001E0F3C" w:rsidP="00A64F0E">
            <w:pPr>
              <w:autoSpaceDE w:val="0"/>
              <w:snapToGrid w:val="0"/>
              <w:ind w:firstLine="371"/>
            </w:pPr>
            <w:r w:rsidRPr="00307FCA">
              <w:t xml:space="preserve"> экологическая грамотность;</w:t>
            </w:r>
          </w:p>
          <w:p w:rsidR="001E0F3C" w:rsidRDefault="001E0F3C" w:rsidP="00A64F0E">
            <w:pPr>
              <w:autoSpaceDE w:val="0"/>
              <w:snapToGrid w:val="0"/>
              <w:ind w:firstLine="371"/>
            </w:pPr>
            <w:r w:rsidRPr="00307FCA">
              <w:t xml:space="preserve"> экологическая культура; </w:t>
            </w:r>
          </w:p>
          <w:p w:rsidR="001E0F3C" w:rsidRDefault="001E0F3C" w:rsidP="00A64F0E">
            <w:pPr>
              <w:autoSpaceDE w:val="0"/>
              <w:snapToGrid w:val="0"/>
              <w:ind w:firstLine="371"/>
            </w:pPr>
            <w:r w:rsidRPr="00307FCA">
              <w:t xml:space="preserve">экологически целесообразный здоровый и безопасный образ жизни; </w:t>
            </w:r>
          </w:p>
          <w:p w:rsidR="001E0F3C" w:rsidRDefault="001E0F3C" w:rsidP="00A64F0E">
            <w:pPr>
              <w:autoSpaceDE w:val="0"/>
              <w:snapToGrid w:val="0"/>
              <w:ind w:firstLine="371"/>
            </w:pPr>
            <w:r w:rsidRPr="00307FCA">
              <w:t xml:space="preserve">ресурсосбережение; </w:t>
            </w:r>
          </w:p>
          <w:p w:rsidR="001E0F3C" w:rsidRDefault="001E0F3C" w:rsidP="00A64F0E">
            <w:pPr>
              <w:autoSpaceDE w:val="0"/>
              <w:snapToGrid w:val="0"/>
              <w:ind w:firstLine="371"/>
            </w:pPr>
            <w:r w:rsidRPr="00307FCA">
              <w:t xml:space="preserve">экологическая этика; </w:t>
            </w:r>
          </w:p>
          <w:p w:rsidR="001E0F3C" w:rsidRDefault="001E0F3C" w:rsidP="00A64F0E">
            <w:pPr>
              <w:autoSpaceDE w:val="0"/>
              <w:snapToGrid w:val="0"/>
              <w:ind w:firstLine="371"/>
            </w:pPr>
            <w:r w:rsidRPr="00307FCA">
              <w:t>экологическая ответственность;</w:t>
            </w:r>
          </w:p>
          <w:p w:rsidR="001E0F3C" w:rsidRDefault="001E0F3C" w:rsidP="00A64F0E">
            <w:pPr>
              <w:autoSpaceDE w:val="0"/>
              <w:snapToGrid w:val="0"/>
              <w:ind w:firstLine="371"/>
            </w:pPr>
            <w:r w:rsidRPr="00307FCA">
              <w:t xml:space="preserve">социальное партнерство для улучшения экологического качества окружающей среды; </w:t>
            </w:r>
          </w:p>
          <w:p w:rsidR="001E0F3C" w:rsidRPr="00307FCA" w:rsidRDefault="001E0F3C" w:rsidP="00A64F0E">
            <w:pPr>
              <w:autoSpaceDE w:val="0"/>
              <w:snapToGrid w:val="0"/>
              <w:ind w:firstLine="371"/>
              <w:rPr>
                <w:b/>
                <w:i/>
                <w:iCs/>
              </w:rPr>
            </w:pPr>
            <w:r w:rsidRPr="00307FCA">
              <w:t xml:space="preserve">устойчивое развитие </w:t>
            </w:r>
            <w:r w:rsidRPr="00307FCA">
              <w:lastRenderedPageBreak/>
              <w:t>общества в гармонии с природой</w:t>
            </w:r>
          </w:p>
        </w:tc>
        <w:tc>
          <w:tcPr>
            <w:tcW w:w="3402" w:type="dxa"/>
            <w:vMerge w:val="restart"/>
            <w:tcBorders>
              <w:top w:val="single" w:sz="4" w:space="0" w:color="auto"/>
              <w:left w:val="single" w:sz="4" w:space="0" w:color="auto"/>
              <w:bottom w:val="single" w:sz="4" w:space="0" w:color="auto"/>
              <w:right w:val="single" w:sz="4" w:space="0" w:color="auto"/>
            </w:tcBorders>
          </w:tcPr>
          <w:p w:rsidR="001E0F3C" w:rsidRPr="00307FCA" w:rsidRDefault="001E0F3C" w:rsidP="00C659E3">
            <w:pPr>
              <w:pStyle w:val="aa"/>
              <w:numPr>
                <w:ilvl w:val="0"/>
                <w:numId w:val="174"/>
              </w:numPr>
              <w:tabs>
                <w:tab w:val="left" w:pos="324"/>
              </w:tabs>
              <w:ind w:left="370" w:hanging="283"/>
            </w:pPr>
            <w:r w:rsidRPr="00307FCA">
              <w:rPr>
                <w:sz w:val="22"/>
                <w:szCs w:val="22"/>
              </w:rPr>
              <w:lastRenderedPageBreak/>
              <w:t>Формирование мотивов и ценностей обучающегося в сфере отношений к природе</w:t>
            </w:r>
            <w:r>
              <w:rPr>
                <w:sz w:val="22"/>
                <w:szCs w:val="22"/>
              </w:rPr>
              <w:t>;</w:t>
            </w:r>
          </w:p>
          <w:p w:rsidR="001E0F3C" w:rsidRPr="00307FCA" w:rsidRDefault="001E0F3C" w:rsidP="00C659E3">
            <w:pPr>
              <w:pStyle w:val="aa"/>
              <w:numPr>
                <w:ilvl w:val="0"/>
                <w:numId w:val="174"/>
              </w:numPr>
              <w:tabs>
                <w:tab w:val="left" w:pos="324"/>
              </w:tabs>
              <w:ind w:left="370" w:hanging="283"/>
            </w:pPr>
            <w:r w:rsidRPr="00307FCA">
              <w:rPr>
                <w:sz w:val="22"/>
                <w:szCs w:val="22"/>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1E0F3C" w:rsidRPr="00307FCA" w:rsidRDefault="001E0F3C" w:rsidP="00C659E3">
            <w:pPr>
              <w:pStyle w:val="aa"/>
              <w:numPr>
                <w:ilvl w:val="0"/>
                <w:numId w:val="174"/>
              </w:numPr>
              <w:tabs>
                <w:tab w:val="left" w:pos="324"/>
              </w:tabs>
              <w:ind w:left="370" w:hanging="283"/>
            </w:pPr>
            <w:r w:rsidRPr="00A93423">
              <w:rPr>
                <w:color w:val="000000"/>
                <w:sz w:val="22"/>
                <w:szCs w:val="22"/>
              </w:rPr>
              <w:t>развитие и углубление опыта непосредственного эмоционально-чувственного взаимодействия с реальной живой и страдающей природой в месте жительства и его ближних окрестностях;</w:t>
            </w:r>
          </w:p>
          <w:p w:rsidR="001E0F3C" w:rsidRPr="00307FCA" w:rsidRDefault="001E0F3C" w:rsidP="00C659E3">
            <w:pPr>
              <w:pStyle w:val="aa"/>
              <w:numPr>
                <w:ilvl w:val="0"/>
                <w:numId w:val="174"/>
              </w:numPr>
              <w:tabs>
                <w:tab w:val="left" w:pos="324"/>
              </w:tabs>
              <w:ind w:left="370" w:hanging="283"/>
            </w:pPr>
            <w:r w:rsidRPr="00A93423">
              <w:rPr>
                <w:color w:val="000000"/>
                <w:sz w:val="22"/>
                <w:szCs w:val="22"/>
              </w:rPr>
              <w:t xml:space="preserve">сопоставление бытующей практики с результатами качественно иных подходов к выстраиванию этих </w:t>
            </w:r>
            <w:r w:rsidRPr="00A93423">
              <w:rPr>
                <w:color w:val="000000"/>
                <w:sz w:val="22"/>
                <w:szCs w:val="22"/>
              </w:rPr>
              <w:lastRenderedPageBreak/>
              <w:t>отношений (европейский, японский опыт);</w:t>
            </w:r>
          </w:p>
          <w:p w:rsidR="001E0F3C" w:rsidRPr="00A93423" w:rsidRDefault="001E0F3C" w:rsidP="00C659E3">
            <w:pPr>
              <w:pStyle w:val="p6"/>
              <w:numPr>
                <w:ilvl w:val="0"/>
                <w:numId w:val="174"/>
              </w:numPr>
              <w:shd w:val="clear" w:color="auto" w:fill="FFFFFF"/>
              <w:spacing w:before="0" w:beforeAutospacing="0" w:after="0" w:afterAutospacing="0"/>
              <w:ind w:left="370" w:hanging="284"/>
              <w:rPr>
                <w:color w:val="000000"/>
              </w:rPr>
            </w:pPr>
            <w:r>
              <w:rPr>
                <w:color w:val="000000"/>
                <w:sz w:val="22"/>
                <w:szCs w:val="22"/>
              </w:rPr>
              <w:t>развитие</w:t>
            </w:r>
            <w:r w:rsidRPr="00A93423">
              <w:rPr>
                <w:color w:val="000000"/>
                <w:sz w:val="22"/>
                <w:szCs w:val="22"/>
              </w:rPr>
              <w:t xml:space="preserve"> «темы природы» в своем собственном творчестве (стихосложении, рисовании, прикладных видах искусства;</w:t>
            </w:r>
          </w:p>
          <w:p w:rsidR="001E0F3C" w:rsidRPr="00307FCA" w:rsidRDefault="001E0F3C" w:rsidP="00C659E3">
            <w:pPr>
              <w:pStyle w:val="aa"/>
              <w:numPr>
                <w:ilvl w:val="0"/>
                <w:numId w:val="174"/>
              </w:numPr>
              <w:tabs>
                <w:tab w:val="left" w:pos="324"/>
              </w:tabs>
              <w:ind w:left="370" w:hanging="284"/>
            </w:pPr>
            <w:r w:rsidRPr="00A93423">
              <w:rPr>
                <w:color w:val="000000"/>
                <w:sz w:val="22"/>
                <w:szCs w:val="22"/>
              </w:rPr>
              <w:t xml:space="preserve"> фотографическая фиксация в поселении и/или в его ближних окрестностях видов, представляющих с точки зрения участников этого поиска, особую эстетическую ценность</w:t>
            </w:r>
            <w:r>
              <w:rPr>
                <w:color w:val="000000"/>
                <w:sz w:val="22"/>
                <w:szCs w:val="22"/>
              </w:rPr>
              <w:t>.</w:t>
            </w:r>
          </w:p>
        </w:tc>
        <w:tc>
          <w:tcPr>
            <w:tcW w:w="4394" w:type="dxa"/>
            <w:vMerge w:val="restart"/>
            <w:tcBorders>
              <w:top w:val="single" w:sz="4" w:space="0" w:color="auto"/>
              <w:left w:val="single" w:sz="4" w:space="0" w:color="auto"/>
              <w:bottom w:val="single" w:sz="4" w:space="0" w:color="auto"/>
              <w:right w:val="single" w:sz="4" w:space="0" w:color="auto"/>
            </w:tcBorders>
          </w:tcPr>
          <w:p w:rsidR="001E0F3C" w:rsidRPr="00307FCA" w:rsidRDefault="001E0F3C" w:rsidP="00C659E3">
            <w:pPr>
              <w:pStyle w:val="aa"/>
              <w:numPr>
                <w:ilvl w:val="0"/>
                <w:numId w:val="174"/>
              </w:numPr>
              <w:tabs>
                <w:tab w:val="left" w:pos="324"/>
              </w:tabs>
              <w:ind w:left="370" w:hanging="283"/>
            </w:pPr>
            <w:r w:rsidRPr="00307FCA">
              <w:rPr>
                <w:sz w:val="22"/>
                <w:szCs w:val="22"/>
              </w:rPr>
              <w:lastRenderedPageBreak/>
              <w:t xml:space="preserve">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1E0F3C" w:rsidRPr="00307FCA" w:rsidRDefault="001E0F3C" w:rsidP="00C659E3">
            <w:pPr>
              <w:pStyle w:val="aa"/>
              <w:numPr>
                <w:ilvl w:val="0"/>
                <w:numId w:val="174"/>
              </w:numPr>
              <w:tabs>
                <w:tab w:val="left" w:pos="324"/>
              </w:tabs>
              <w:ind w:left="370" w:hanging="283"/>
            </w:pPr>
            <w:r w:rsidRPr="00307FCA">
              <w:rPr>
                <w:sz w:val="22"/>
                <w:szCs w:val="22"/>
              </w:rPr>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1E0F3C" w:rsidRPr="003C47DB" w:rsidRDefault="001E0F3C" w:rsidP="00C659E3">
            <w:pPr>
              <w:pStyle w:val="p6"/>
              <w:numPr>
                <w:ilvl w:val="0"/>
                <w:numId w:val="174"/>
              </w:numPr>
              <w:shd w:val="clear" w:color="auto" w:fill="FFFFFF"/>
              <w:spacing w:before="0" w:beforeAutospacing="0" w:after="0" w:afterAutospacing="0"/>
              <w:ind w:left="377" w:hanging="252"/>
            </w:pPr>
            <w:r w:rsidRPr="00307FCA">
              <w:rPr>
                <w:sz w:val="22"/>
                <w:szCs w:val="22"/>
              </w:rPr>
              <w:t xml:space="preserve">осознание возникшего кризиса в </w:t>
            </w:r>
            <w:r w:rsidRPr="00307FCA">
              <w:rPr>
                <w:sz w:val="22"/>
                <w:szCs w:val="22"/>
              </w:rPr>
              <w:lastRenderedPageBreak/>
              <w:t xml:space="preserve">отношениях человека и природы как одной из актуальнейших глобальных проблем человечества; </w:t>
            </w:r>
          </w:p>
          <w:p w:rsidR="001E0F3C" w:rsidRPr="003C47DB" w:rsidRDefault="001E0F3C" w:rsidP="00C659E3">
            <w:pPr>
              <w:pStyle w:val="p6"/>
              <w:numPr>
                <w:ilvl w:val="0"/>
                <w:numId w:val="174"/>
              </w:numPr>
              <w:shd w:val="clear" w:color="auto" w:fill="FFFFFF"/>
              <w:spacing w:before="0" w:beforeAutospacing="0" w:after="0" w:afterAutospacing="0"/>
              <w:ind w:left="377" w:hanging="252"/>
            </w:pPr>
            <w:r w:rsidRPr="00307FCA">
              <w:rPr>
                <w:sz w:val="22"/>
                <w:szCs w:val="22"/>
              </w:rPr>
              <w:t xml:space="preserve">способность видеть и понимать, в каких формах этот кризис выражен в месте проживания подростка; </w:t>
            </w:r>
          </w:p>
          <w:p w:rsidR="001E0F3C" w:rsidRPr="00307FCA" w:rsidRDefault="001E0F3C" w:rsidP="00C659E3">
            <w:pPr>
              <w:pStyle w:val="p6"/>
              <w:numPr>
                <w:ilvl w:val="0"/>
                <w:numId w:val="174"/>
              </w:numPr>
              <w:shd w:val="clear" w:color="auto" w:fill="FFFFFF"/>
              <w:spacing w:before="0" w:beforeAutospacing="0" w:after="0" w:afterAutospacing="0"/>
              <w:ind w:left="377" w:hanging="252"/>
            </w:pPr>
            <w:r>
              <w:rPr>
                <w:sz w:val="22"/>
                <w:szCs w:val="22"/>
              </w:rPr>
              <w:t>готовность в</w:t>
            </w:r>
            <w:r w:rsidRPr="00307FCA">
              <w:rPr>
                <w:sz w:val="22"/>
                <w:szCs w:val="22"/>
              </w:rPr>
              <w:t xml:space="preserve"> добровольно</w:t>
            </w:r>
            <w:r>
              <w:rPr>
                <w:sz w:val="22"/>
                <w:szCs w:val="22"/>
              </w:rPr>
              <w:t>м</w:t>
            </w:r>
            <w:r w:rsidRPr="00307FCA">
              <w:rPr>
                <w:sz w:val="22"/>
                <w:szCs w:val="22"/>
              </w:rPr>
              <w:t xml:space="preserve"> участи</w:t>
            </w:r>
            <w:r>
              <w:rPr>
                <w:sz w:val="22"/>
                <w:szCs w:val="22"/>
              </w:rPr>
              <w:t>и</w:t>
            </w:r>
            <w:r w:rsidRPr="00307FCA">
              <w:rPr>
                <w:sz w:val="22"/>
                <w:szCs w:val="22"/>
              </w:rPr>
              <w:t xml:space="preserve"> в решении </w:t>
            </w:r>
            <w:r>
              <w:rPr>
                <w:sz w:val="22"/>
                <w:szCs w:val="22"/>
              </w:rPr>
              <w:t>экологической</w:t>
            </w:r>
            <w:r w:rsidRPr="00307FCA">
              <w:rPr>
                <w:sz w:val="22"/>
                <w:szCs w:val="22"/>
              </w:rPr>
              <w:t xml:space="preserve"> проблемы на муниципальном уровне как личностно важн</w:t>
            </w:r>
            <w:r>
              <w:rPr>
                <w:sz w:val="22"/>
                <w:szCs w:val="22"/>
              </w:rPr>
              <w:t>ого</w:t>
            </w:r>
            <w:r w:rsidRPr="00307FCA">
              <w:rPr>
                <w:sz w:val="22"/>
                <w:szCs w:val="22"/>
              </w:rPr>
              <w:t xml:space="preserve"> опыт</w:t>
            </w:r>
            <w:r>
              <w:rPr>
                <w:sz w:val="22"/>
                <w:szCs w:val="22"/>
              </w:rPr>
              <w:t>а</w:t>
            </w:r>
            <w:r w:rsidRPr="00307FCA">
              <w:rPr>
                <w:sz w:val="22"/>
                <w:szCs w:val="22"/>
              </w:rPr>
              <w:t xml:space="preserve"> природоохранительной деятельности;</w:t>
            </w:r>
          </w:p>
          <w:p w:rsidR="001E0F3C" w:rsidRPr="00307FCA" w:rsidRDefault="001E0F3C" w:rsidP="00C659E3">
            <w:pPr>
              <w:pStyle w:val="p6"/>
              <w:numPr>
                <w:ilvl w:val="0"/>
                <w:numId w:val="174"/>
              </w:numPr>
              <w:shd w:val="clear" w:color="auto" w:fill="FFFFFF"/>
              <w:spacing w:before="0" w:beforeAutospacing="0" w:after="0" w:afterAutospacing="0"/>
              <w:ind w:left="377" w:hanging="252"/>
            </w:pPr>
            <w:r w:rsidRPr="00307FCA">
              <w:rPr>
                <w:sz w:val="22"/>
                <w:szCs w:val="22"/>
              </w:rPr>
              <w:t>осознание противоречивой роли человеческой деятельности в отношении природы; принятие тезиса об эволюции человека и природы как безальтернативного выхода из глобального экологического кризиса;</w:t>
            </w:r>
          </w:p>
          <w:p w:rsidR="001E0F3C" w:rsidRPr="00307FCA" w:rsidRDefault="001E0F3C" w:rsidP="00C659E3">
            <w:pPr>
              <w:pStyle w:val="p6"/>
              <w:numPr>
                <w:ilvl w:val="0"/>
                <w:numId w:val="174"/>
              </w:numPr>
              <w:shd w:val="clear" w:color="auto" w:fill="FFFFFF"/>
              <w:spacing w:before="0" w:beforeAutospacing="0" w:after="0" w:afterAutospacing="0"/>
              <w:ind w:left="377" w:hanging="252"/>
            </w:pPr>
            <w:r w:rsidRPr="00307FCA">
              <w:rPr>
                <w:sz w:val="22"/>
                <w:szCs w:val="22"/>
              </w:rPr>
              <w:t>усвоение ценностного отношения к природе и всем формам жизни, развитие художественно-эстетического восприятия явлений природы, животного и растительного мира, способность и потребность наслаждаться природой, не только не нанося ей ущерба, но и поддерживая ее жизненные силы</w:t>
            </w:r>
          </w:p>
        </w:tc>
      </w:tr>
      <w:tr w:rsidR="001E0F3C" w:rsidRPr="00C14D83" w:rsidTr="00A64F0E">
        <w:tc>
          <w:tcPr>
            <w:tcW w:w="2836" w:type="dxa"/>
            <w:tcBorders>
              <w:top w:val="single" w:sz="2" w:space="0" w:color="000000"/>
              <w:left w:val="single" w:sz="2" w:space="0" w:color="000000"/>
              <w:bottom w:val="single" w:sz="2" w:space="0" w:color="000000"/>
              <w:right w:val="single" w:sz="4" w:space="0" w:color="auto"/>
            </w:tcBorders>
          </w:tcPr>
          <w:p w:rsidR="001E0F3C" w:rsidRPr="00C14D83" w:rsidRDefault="001E0F3C" w:rsidP="001E0F3C">
            <w:pPr>
              <w:tabs>
                <w:tab w:val="left" w:pos="1134"/>
              </w:tabs>
              <w:jc w:val="both"/>
              <w:rPr>
                <w:b/>
              </w:rPr>
            </w:pPr>
          </w:p>
        </w:tc>
        <w:tc>
          <w:tcPr>
            <w:tcW w:w="3402" w:type="dxa"/>
            <w:vMerge/>
            <w:tcBorders>
              <w:top w:val="single" w:sz="4" w:space="0" w:color="auto"/>
              <w:left w:val="single" w:sz="4" w:space="0" w:color="auto"/>
              <w:bottom w:val="single" w:sz="4" w:space="0" w:color="auto"/>
              <w:right w:val="single" w:sz="4" w:space="0" w:color="auto"/>
            </w:tcBorders>
          </w:tcPr>
          <w:p w:rsidR="001E0F3C" w:rsidRPr="00C14D83" w:rsidRDefault="001E0F3C" w:rsidP="001E0F3C">
            <w:pPr>
              <w:autoSpaceDE w:val="0"/>
              <w:snapToGrid w:val="0"/>
              <w:jc w:val="both"/>
              <w:rPr>
                <w:b/>
                <w:i/>
                <w:iCs/>
              </w:rPr>
            </w:pPr>
          </w:p>
        </w:tc>
        <w:tc>
          <w:tcPr>
            <w:tcW w:w="4394" w:type="dxa"/>
            <w:vMerge/>
            <w:tcBorders>
              <w:top w:val="single" w:sz="4" w:space="0" w:color="auto"/>
              <w:left w:val="single" w:sz="4" w:space="0" w:color="auto"/>
              <w:bottom w:val="single" w:sz="4" w:space="0" w:color="auto"/>
              <w:right w:val="single" w:sz="4" w:space="0" w:color="auto"/>
            </w:tcBorders>
          </w:tcPr>
          <w:p w:rsidR="001E0F3C" w:rsidRPr="00C14D83" w:rsidRDefault="001E0F3C" w:rsidP="001E0F3C">
            <w:pPr>
              <w:tabs>
                <w:tab w:val="left" w:pos="1134"/>
              </w:tabs>
              <w:autoSpaceDE w:val="0"/>
            </w:pPr>
          </w:p>
        </w:tc>
      </w:tr>
    </w:tbl>
    <w:p w:rsidR="001E0F3C" w:rsidRDefault="001E0F3C" w:rsidP="00A64F0E">
      <w:pPr>
        <w:ind w:firstLine="709"/>
        <w:rPr>
          <w:sz w:val="26"/>
          <w:szCs w:val="26"/>
        </w:rPr>
      </w:pPr>
    </w:p>
    <w:p w:rsidR="001E0F3C" w:rsidRPr="00A64F0E" w:rsidRDefault="001E0F3C" w:rsidP="00A64F0E">
      <w:pPr>
        <w:ind w:firstLine="709"/>
        <w:rPr>
          <w:szCs w:val="26"/>
        </w:rPr>
      </w:pPr>
      <w:r w:rsidRPr="00A64F0E">
        <w:rPr>
          <w:szCs w:val="26"/>
        </w:rPr>
        <w:t>Показателем эффективности воспитательного процесса являются положительная динамика личностного роста обучающихся, отсутствие правонарушений, сокращение группы «риска», активное участие в проектных, исследовательских работах различного уровня, действующих программах воспитания.</w:t>
      </w:r>
    </w:p>
    <w:p w:rsidR="00BF0F6A" w:rsidRPr="00A64F0E" w:rsidRDefault="00BF0F6A" w:rsidP="002861B6">
      <w:pPr>
        <w:rPr>
          <w:sz w:val="22"/>
        </w:rPr>
      </w:pPr>
    </w:p>
    <w:p w:rsidR="002861B6" w:rsidRPr="002861B6" w:rsidRDefault="002861B6" w:rsidP="002861B6">
      <w:pPr>
        <w:rPr>
          <w:b/>
        </w:rPr>
      </w:pPr>
      <w:bookmarkStart w:id="75" w:name="_Toc435412724"/>
      <w:bookmarkStart w:id="76" w:name="_Toc453968199"/>
      <w:bookmarkEnd w:id="75"/>
      <w:r w:rsidRPr="002861B6">
        <w:rPr>
          <w:b/>
        </w:rPr>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76"/>
    </w:p>
    <w:p w:rsidR="002861B6" w:rsidRPr="002861B6" w:rsidRDefault="002861B6" w:rsidP="002861B6">
      <w:r w:rsidRPr="00AC56DD">
        <w:rPr>
          <w:u w:val="single"/>
        </w:rPr>
        <w:t>Воспитание, социализация и духовно-нравственное развитие в сфере отношения обучающихся к России как к Родине (Отечеству) предполагают</w:t>
      </w:r>
      <w:r w:rsidRPr="002861B6">
        <w:t>: воспитание патриотизма, чувства гордости за свой край, за свою Родину, прошлое и настоящее народов Российской Федерации, ответственности за будущее России, уважения к своему народу, народам России, уважения государственных символов (герба, флага, гимна); готовности к защите интересов Отечества.</w:t>
      </w:r>
    </w:p>
    <w:p w:rsidR="002861B6" w:rsidRPr="00AC56DD" w:rsidRDefault="002861B6" w:rsidP="002861B6">
      <w:pPr>
        <w:rPr>
          <w:u w:val="single"/>
        </w:rPr>
      </w:pPr>
      <w:r w:rsidRPr="002861B6">
        <w:t>Для воспитания обучающихся</w:t>
      </w:r>
      <w:r w:rsidRPr="00AC56DD">
        <w:rPr>
          <w:u w:val="single"/>
        </w:rPr>
        <w:t>в сфере отношения к России как к Родине (Отечеству)</w:t>
      </w:r>
      <w:r w:rsidR="005B090D" w:rsidRPr="005B090D">
        <w:rPr>
          <w:u w:val="single"/>
        </w:rPr>
        <w:t>могут и</w:t>
      </w:r>
      <w:r w:rsidR="005B090D">
        <w:rPr>
          <w:u w:val="single"/>
        </w:rPr>
        <w:t>спользоваться</w:t>
      </w:r>
      <w:r w:rsidRPr="00AC56DD">
        <w:rPr>
          <w:u w:val="single"/>
        </w:rPr>
        <w:t xml:space="preserve">: </w:t>
      </w:r>
    </w:p>
    <w:p w:rsidR="002861B6" w:rsidRPr="002861B6" w:rsidRDefault="002861B6" w:rsidP="002861B6">
      <w:pPr>
        <w:numPr>
          <w:ilvl w:val="0"/>
          <w:numId w:val="134"/>
        </w:numPr>
      </w:pPr>
      <w:r w:rsidRPr="002861B6">
        <w:t>туристско-краеведческая, художественно-эстетическая, спортивная, познавательная и другие виды деятельности;</w:t>
      </w:r>
    </w:p>
    <w:p w:rsidR="002861B6" w:rsidRPr="002861B6" w:rsidRDefault="002861B6" w:rsidP="002861B6">
      <w:pPr>
        <w:numPr>
          <w:ilvl w:val="0"/>
          <w:numId w:val="134"/>
        </w:numPr>
      </w:pPr>
      <w:r w:rsidRPr="002861B6">
        <w:t>туристические походы, краеведческие экспедиции, работа поисковых отрядов, детский познавательный туризм (сбор материалов об истории и культуре родного края; работа в школьных музеях; подготовка и проведение самодеятельных концертов, театральных постановок; просмотр спортивных соревнований с участием сборной России, региональных команд; просмотр кинофильмов исторического и патриотического содержания; участие в патриотических акциях и другие формы занятий);</w:t>
      </w:r>
    </w:p>
    <w:p w:rsidR="002861B6" w:rsidRPr="002861B6" w:rsidRDefault="002861B6" w:rsidP="002861B6">
      <w:pPr>
        <w:numPr>
          <w:ilvl w:val="0"/>
          <w:numId w:val="134"/>
        </w:numPr>
      </w:pPr>
      <w:r w:rsidRPr="002861B6">
        <w:lastRenderedPageBreak/>
        <w:t>общегосударственные, региональные и корпоративные ритуалы (ритуалы образовательной организации, предприятия, общественного объединения и т.д.); развитие у подрастающего поколения уважения к историческим символам и памятникам Отечества;</w:t>
      </w:r>
    </w:p>
    <w:p w:rsidR="002861B6" w:rsidRPr="002861B6" w:rsidRDefault="002861B6" w:rsidP="002861B6">
      <w:pPr>
        <w:numPr>
          <w:ilvl w:val="0"/>
          <w:numId w:val="134"/>
        </w:numPr>
      </w:pPr>
      <w:r w:rsidRPr="002861B6">
        <w:t>потенциал учебных предметов предметных областей «Русский язык и литература», «Родной язык и родная литература», «Общественные науки», обеспечивающих ориентацию обучающихся в современных общественно-политических процессах, происходящих в России и мире;</w:t>
      </w:r>
    </w:p>
    <w:p w:rsidR="002861B6" w:rsidRPr="002861B6" w:rsidRDefault="002861B6" w:rsidP="002861B6">
      <w:pPr>
        <w:numPr>
          <w:ilvl w:val="0"/>
          <w:numId w:val="134"/>
        </w:numPr>
      </w:pPr>
      <w:r w:rsidRPr="002861B6">
        <w:t>этнические культурные традиции и народное творчество; уникальное российское культурное наследие (литературное, музыкальное, художественное, театральное и кинематографическое);</w:t>
      </w:r>
    </w:p>
    <w:p w:rsidR="002861B6" w:rsidRPr="002861B6" w:rsidRDefault="002861B6" w:rsidP="002861B6">
      <w:pPr>
        <w:numPr>
          <w:ilvl w:val="0"/>
          <w:numId w:val="134"/>
        </w:numPr>
      </w:pPr>
      <w:r w:rsidRPr="002861B6">
        <w:t>детская литература (приобщение детей к классическим и современным высокохудожественным отечественным и мировым произведениям искусства и литературы).</w:t>
      </w:r>
    </w:p>
    <w:p w:rsidR="002861B6" w:rsidRPr="00AC56DD" w:rsidRDefault="002861B6" w:rsidP="002861B6">
      <w:pPr>
        <w:rPr>
          <w:u w:val="single"/>
        </w:rPr>
      </w:pPr>
      <w:r w:rsidRPr="00AC56DD">
        <w:rPr>
          <w:u w:val="single"/>
        </w:rPr>
        <w:t>Воспитание обучающихся в сфере отношения к России как к Родине (Отечеству) включает:</w:t>
      </w:r>
    </w:p>
    <w:p w:rsidR="002861B6" w:rsidRPr="002861B6" w:rsidRDefault="002861B6" w:rsidP="002861B6">
      <w:pPr>
        <w:numPr>
          <w:ilvl w:val="0"/>
          <w:numId w:val="134"/>
        </w:numPr>
      </w:pPr>
      <w:r w:rsidRPr="002861B6">
        <w:t xml:space="preserve">воспитание уважения к культуре, языкам, традициям и обычаям народов, проживающих в Российской Федерации; </w:t>
      </w:r>
    </w:p>
    <w:p w:rsidR="002861B6" w:rsidRPr="002861B6" w:rsidRDefault="002861B6" w:rsidP="002861B6">
      <w:pPr>
        <w:numPr>
          <w:ilvl w:val="0"/>
          <w:numId w:val="134"/>
        </w:numPr>
      </w:pPr>
      <w:r w:rsidRPr="002861B6">
        <w:t xml:space="preserve">взаимодействие с библиотеками, приобщение к сокровищнице мировой и отечественной культуры, в том числе с использованием информационных технологий; </w:t>
      </w:r>
    </w:p>
    <w:p w:rsidR="002861B6" w:rsidRPr="002861B6" w:rsidRDefault="002861B6" w:rsidP="002861B6">
      <w:pPr>
        <w:numPr>
          <w:ilvl w:val="0"/>
          <w:numId w:val="134"/>
        </w:numPr>
      </w:pPr>
      <w:r w:rsidRPr="002861B6">
        <w:t>обеспечение доступности музейной и театральной культуры для детей, развитие музейной и театральной педагогики.</w:t>
      </w:r>
    </w:p>
    <w:p w:rsidR="002861B6" w:rsidRPr="00AC56DD" w:rsidRDefault="002861B6" w:rsidP="002861B6">
      <w:pPr>
        <w:rPr>
          <w:u w:val="single"/>
        </w:rPr>
      </w:pPr>
      <w:r w:rsidRPr="00AC56DD">
        <w:rPr>
          <w:u w:val="single"/>
        </w:rPr>
        <w:t>Воспитание, социализация и духовно-нравственное развитие в сфере отношений с окружающими людьми предполагают формирование:</w:t>
      </w:r>
    </w:p>
    <w:p w:rsidR="002861B6" w:rsidRPr="002861B6" w:rsidRDefault="002861B6" w:rsidP="002861B6">
      <w:pPr>
        <w:numPr>
          <w:ilvl w:val="0"/>
          <w:numId w:val="134"/>
        </w:numPr>
      </w:pPr>
      <w:r w:rsidRPr="002861B6">
        <w:t xml:space="preserve">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2861B6" w:rsidRPr="002861B6" w:rsidRDefault="002861B6" w:rsidP="002861B6">
      <w:pPr>
        <w:numPr>
          <w:ilvl w:val="0"/>
          <w:numId w:val="134"/>
        </w:numPr>
      </w:pPr>
      <w:r w:rsidRPr="002861B6">
        <w:t>способностей к сопереживанию и формированию позитивного отношения к людям, в том числе к лицам с ограниченными возможностями здоровья и инвалидам;</w:t>
      </w:r>
    </w:p>
    <w:p w:rsidR="002861B6" w:rsidRPr="002861B6" w:rsidRDefault="002861B6" w:rsidP="002861B6">
      <w:pPr>
        <w:numPr>
          <w:ilvl w:val="0"/>
          <w:numId w:val="134"/>
        </w:numPr>
      </w:pPr>
      <w:r w:rsidRPr="002861B6">
        <w:t>мировоззрения, соответствующего современному уровню развития науки и общественной практики, основанного на диалоге культур, а также на признании различных форм общественного сознания, предполагающего осознание своего места в поликультурном мире;</w:t>
      </w:r>
    </w:p>
    <w:p w:rsidR="002861B6" w:rsidRPr="002861B6" w:rsidRDefault="002861B6" w:rsidP="002861B6">
      <w:pPr>
        <w:numPr>
          <w:ilvl w:val="0"/>
          <w:numId w:val="134"/>
        </w:numPr>
      </w:pPr>
      <w:r w:rsidRPr="002861B6">
        <w:t>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w:t>
      </w:r>
    </w:p>
    <w:p w:rsidR="002861B6" w:rsidRPr="002861B6" w:rsidRDefault="002861B6" w:rsidP="002861B6">
      <w:pPr>
        <w:numPr>
          <w:ilvl w:val="0"/>
          <w:numId w:val="134"/>
        </w:numPr>
      </w:pPr>
      <w:r w:rsidRPr="002861B6">
        <w:t xml:space="preserve">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2861B6" w:rsidRPr="002861B6" w:rsidRDefault="002861B6" w:rsidP="002861B6">
      <w:pPr>
        <w:numPr>
          <w:ilvl w:val="0"/>
          <w:numId w:val="134"/>
        </w:numPr>
      </w:pPr>
      <w:r w:rsidRPr="002861B6">
        <w:t xml:space="preserve">развитие культуры межнационального общения; </w:t>
      </w:r>
    </w:p>
    <w:p w:rsidR="002861B6" w:rsidRPr="002861B6" w:rsidRDefault="002861B6" w:rsidP="002861B6">
      <w:pPr>
        <w:numPr>
          <w:ilvl w:val="0"/>
          <w:numId w:val="134"/>
        </w:numPr>
      </w:pPr>
      <w:r w:rsidRPr="002861B6">
        <w:t xml:space="preserve">развитие в детской среде ответственности, принципов коллективизма и социальной солидарности. </w:t>
      </w:r>
    </w:p>
    <w:p w:rsidR="002861B6" w:rsidRPr="00AC56DD" w:rsidRDefault="002861B6" w:rsidP="002861B6">
      <w:pPr>
        <w:rPr>
          <w:u w:val="single"/>
        </w:rPr>
      </w:pPr>
      <w:r w:rsidRPr="00AC56DD">
        <w:rPr>
          <w:u w:val="single"/>
        </w:rPr>
        <w:t xml:space="preserve">Воспитание, социализация и духовно-нравственное развитие </w:t>
      </w:r>
      <w:r w:rsidRPr="00AC56DD">
        <w:rPr>
          <w:bCs/>
          <w:u w:val="single"/>
        </w:rPr>
        <w:t>в сфере семейных отношений</w:t>
      </w:r>
      <w:r w:rsidRPr="00AC56DD">
        <w:rPr>
          <w:u w:val="single"/>
        </w:rPr>
        <w:t xml:space="preserve"> предполагают формирование у обучающихся:</w:t>
      </w:r>
    </w:p>
    <w:p w:rsidR="002861B6" w:rsidRPr="002861B6" w:rsidRDefault="002861B6" w:rsidP="002861B6">
      <w:pPr>
        <w:numPr>
          <w:ilvl w:val="0"/>
          <w:numId w:val="135"/>
        </w:numPr>
      </w:pPr>
      <w:r w:rsidRPr="002861B6">
        <w:t>уважительного отношения к родителям, готовности понять их позицию, принять их заботу, готовности договариваться с родителями и членами семьи в решении вопросов ведения домашнего хозяйства, распределения семейных обязанностей;</w:t>
      </w:r>
    </w:p>
    <w:p w:rsidR="002861B6" w:rsidRPr="002861B6" w:rsidRDefault="002861B6" w:rsidP="002861B6">
      <w:pPr>
        <w:numPr>
          <w:ilvl w:val="0"/>
          <w:numId w:val="135"/>
        </w:numPr>
      </w:pPr>
      <w:r w:rsidRPr="002861B6">
        <w:lastRenderedPageBreak/>
        <w:t>ответственного отношения к созданию и сохранению семьи на основе осознанного принятия ценностей семейной жизни.</w:t>
      </w:r>
    </w:p>
    <w:p w:rsidR="002861B6" w:rsidRPr="00AC56DD" w:rsidRDefault="002861B6" w:rsidP="002861B6">
      <w:pPr>
        <w:rPr>
          <w:u w:val="single"/>
        </w:rPr>
      </w:pPr>
      <w:r w:rsidRPr="00AC56DD">
        <w:rPr>
          <w:u w:val="single"/>
        </w:rPr>
        <w:t>Для воспитания, социализации и духовно-нравственного развития всфере отношений с окружающими людьми и в семье</w:t>
      </w:r>
      <w:r w:rsidR="005B090D">
        <w:rPr>
          <w:u w:val="single"/>
        </w:rPr>
        <w:t>могут использовать</w:t>
      </w:r>
      <w:r w:rsidRPr="00AC56DD">
        <w:rPr>
          <w:u w:val="single"/>
        </w:rPr>
        <w:t>ся:</w:t>
      </w:r>
    </w:p>
    <w:p w:rsidR="002861B6" w:rsidRPr="002861B6" w:rsidRDefault="002861B6" w:rsidP="002861B6">
      <w:pPr>
        <w:numPr>
          <w:ilvl w:val="0"/>
          <w:numId w:val="134"/>
        </w:numPr>
      </w:pPr>
      <w:r w:rsidRPr="002861B6">
        <w:t xml:space="preserve">добровольческая, коммуникативная, познавательная, игровая, рефлексивно-оценочная, художественно-эстетическая и другие виды деятельности; </w:t>
      </w:r>
    </w:p>
    <w:p w:rsidR="002861B6" w:rsidRPr="002861B6" w:rsidRDefault="002861B6" w:rsidP="002861B6">
      <w:pPr>
        <w:numPr>
          <w:ilvl w:val="0"/>
          <w:numId w:val="134"/>
        </w:numPr>
      </w:pPr>
      <w:r w:rsidRPr="002861B6">
        <w:t>дискуссионные формы, просмотр и обсуждение актуальных фильмов, театральных спектаклей, постановка обучающимися спектаклей в школьном театре, разыгрывание ситуаций для решения моральных дилемм и осуществления нравственного выбора и иные разновидности занятий;</w:t>
      </w:r>
    </w:p>
    <w:p w:rsidR="002861B6" w:rsidRPr="002861B6" w:rsidRDefault="002861B6" w:rsidP="002861B6">
      <w:pPr>
        <w:numPr>
          <w:ilvl w:val="0"/>
          <w:numId w:val="134"/>
        </w:numPr>
      </w:pPr>
      <w:r w:rsidRPr="002861B6">
        <w:t>потенциал учебных предметов предметных областей «Русский язык и литература», Родной язык и родная литература» и «Общественные науки», обеспечивающих ориентацию обучающихся в сфере отношений с окружающими людьми;</w:t>
      </w:r>
    </w:p>
    <w:p w:rsidR="002861B6" w:rsidRPr="002861B6" w:rsidRDefault="002861B6" w:rsidP="002861B6">
      <w:pPr>
        <w:numPr>
          <w:ilvl w:val="0"/>
          <w:numId w:val="134"/>
        </w:numPr>
      </w:pPr>
      <w:r w:rsidRPr="002861B6">
        <w:t xml:space="preserve">сотрудничество с традиционными религиозными общинами. </w:t>
      </w:r>
    </w:p>
    <w:p w:rsidR="002861B6" w:rsidRPr="00AC56DD" w:rsidRDefault="002861B6" w:rsidP="002861B6">
      <w:pPr>
        <w:rPr>
          <w:u w:val="single"/>
        </w:rPr>
      </w:pPr>
      <w:r w:rsidRPr="00AC56DD">
        <w:rPr>
          <w:u w:val="single"/>
        </w:rPr>
        <w:t>Воспитание, социализация и духовно-нравственное развитие в сфере отношения к закону, государству и гражданскому обществу предусматривают:</w:t>
      </w:r>
    </w:p>
    <w:p w:rsidR="002861B6" w:rsidRPr="002861B6" w:rsidRDefault="002861B6" w:rsidP="002861B6">
      <w:pPr>
        <w:numPr>
          <w:ilvl w:val="0"/>
          <w:numId w:val="134"/>
        </w:numPr>
      </w:pPr>
      <w:r w:rsidRPr="002861B6">
        <w:t xml:space="preserve">формирование российской гражданской идентичности, гражданской позиции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2861B6" w:rsidRPr="002861B6" w:rsidRDefault="002861B6" w:rsidP="002861B6">
      <w:pPr>
        <w:numPr>
          <w:ilvl w:val="0"/>
          <w:numId w:val="134"/>
        </w:numPr>
      </w:pPr>
      <w:r w:rsidRPr="002861B6">
        <w:t>развитие правовой и политической культуры детей, расширение конструктивного участия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развитие в детской среде ответственности, принципов коллективизма и социальной солидарности;</w:t>
      </w:r>
    </w:p>
    <w:p w:rsidR="002861B6" w:rsidRPr="002861B6" w:rsidRDefault="002861B6" w:rsidP="002861B6">
      <w:pPr>
        <w:numPr>
          <w:ilvl w:val="0"/>
          <w:numId w:val="134"/>
        </w:numPr>
      </w:pPr>
      <w:r w:rsidRPr="002861B6">
        <w:t xml:space="preserve">формирование приверженности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2861B6" w:rsidRPr="002861B6" w:rsidRDefault="002861B6" w:rsidP="002861B6">
      <w:pPr>
        <w:numPr>
          <w:ilvl w:val="0"/>
          <w:numId w:val="134"/>
        </w:numPr>
      </w:pPr>
      <w:r w:rsidRPr="002861B6">
        <w:t xml:space="preserve">формирование установок личности, позволяющих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Формирование антикоррупционного мировоззрения. </w:t>
      </w:r>
    </w:p>
    <w:p w:rsidR="002861B6" w:rsidRPr="00AC56DD" w:rsidRDefault="002861B6" w:rsidP="002861B6">
      <w:pPr>
        <w:rPr>
          <w:u w:val="single"/>
        </w:rPr>
      </w:pPr>
      <w:r w:rsidRPr="00AC56DD">
        <w:rPr>
          <w:u w:val="single"/>
        </w:rPr>
        <w:t xml:space="preserve">Воспитание, социализация и духовно-нравственное развитие в данной области </w:t>
      </w:r>
      <w:r w:rsidR="005B090D">
        <w:rPr>
          <w:u w:val="single"/>
        </w:rPr>
        <w:t xml:space="preserve">могут </w:t>
      </w:r>
      <w:r w:rsidRPr="00AC56DD">
        <w:rPr>
          <w:u w:val="single"/>
        </w:rPr>
        <w:t>осуществ</w:t>
      </w:r>
      <w:r w:rsidR="005B090D">
        <w:rPr>
          <w:u w:val="single"/>
        </w:rPr>
        <w:t>лять</w:t>
      </w:r>
      <w:r w:rsidRPr="00AC56DD">
        <w:rPr>
          <w:u w:val="single"/>
        </w:rPr>
        <w:t>ся:</w:t>
      </w:r>
    </w:p>
    <w:p w:rsidR="002861B6" w:rsidRPr="002861B6" w:rsidRDefault="002861B6" w:rsidP="002861B6">
      <w:pPr>
        <w:numPr>
          <w:ilvl w:val="0"/>
          <w:numId w:val="134"/>
        </w:numPr>
      </w:pPr>
      <w:r w:rsidRPr="002861B6">
        <w:t>в рамках общественной (участие в самоуправлении), проектной, добровольческой, игровой, коммуникативной и других видов деятельности;</w:t>
      </w:r>
    </w:p>
    <w:p w:rsidR="002861B6" w:rsidRPr="002861B6" w:rsidRDefault="002861B6" w:rsidP="002861B6">
      <w:pPr>
        <w:numPr>
          <w:ilvl w:val="0"/>
          <w:numId w:val="134"/>
        </w:numPr>
      </w:pPr>
      <w:r w:rsidRPr="002861B6">
        <w:t>в следующих формах занятий: деловые игры, имитационные модели, социальные тренажеры;</w:t>
      </w:r>
    </w:p>
    <w:p w:rsidR="002861B6" w:rsidRPr="002861B6" w:rsidRDefault="002861B6" w:rsidP="002861B6">
      <w:pPr>
        <w:numPr>
          <w:ilvl w:val="0"/>
          <w:numId w:val="134"/>
        </w:numPr>
      </w:pPr>
      <w:r w:rsidRPr="002861B6">
        <w:t>с использованием потенциала учебных предметов предметной области «Общественные науки», обеспечивающих ориентацию обучающихся в сфере отношений к закону, государству и гражданскому обществу.</w:t>
      </w:r>
    </w:p>
    <w:p w:rsidR="002861B6" w:rsidRPr="00AC56DD" w:rsidRDefault="002861B6" w:rsidP="002861B6">
      <w:pPr>
        <w:rPr>
          <w:u w:val="single"/>
        </w:rPr>
      </w:pPr>
      <w:r w:rsidRPr="00AC56DD">
        <w:rPr>
          <w:u w:val="single"/>
        </w:rPr>
        <w:t>Воспитание, социализация и духовно-нравственное развитие в сфере отношения обучающихся к себе, своему здоровью, познанию себя, обеспечение самоопределения, самосовершенствования предполагают:</w:t>
      </w:r>
    </w:p>
    <w:p w:rsidR="002861B6" w:rsidRPr="002861B6" w:rsidRDefault="002861B6" w:rsidP="002861B6">
      <w:pPr>
        <w:numPr>
          <w:ilvl w:val="0"/>
          <w:numId w:val="134"/>
        </w:numPr>
      </w:pPr>
      <w:r w:rsidRPr="002861B6">
        <w:t>воспитание здоровой, счастливой, свободной личности, формирование способности ставить цели и строить жизненные планы;</w:t>
      </w:r>
    </w:p>
    <w:p w:rsidR="002861B6" w:rsidRPr="002861B6" w:rsidRDefault="002861B6" w:rsidP="002861B6">
      <w:pPr>
        <w:numPr>
          <w:ilvl w:val="0"/>
          <w:numId w:val="134"/>
        </w:numPr>
      </w:pPr>
      <w:r w:rsidRPr="002861B6">
        <w:lastRenderedPageBreak/>
        <w:t xml:space="preserve">реализацию обучающимися практик саморазвития и самовоспитания в соответствии с общечеловеческими ценностями и идеалами гражданского общества; формирование позитивных жизненных ориентиров и планов; </w:t>
      </w:r>
    </w:p>
    <w:p w:rsidR="002861B6" w:rsidRPr="002861B6" w:rsidRDefault="002861B6" w:rsidP="002861B6">
      <w:pPr>
        <w:numPr>
          <w:ilvl w:val="0"/>
          <w:numId w:val="134"/>
        </w:numPr>
      </w:pPr>
      <w:r w:rsidRPr="002861B6">
        <w:t>формирование у обучающихся готовности и способности к самостоятельной, творческой и ответственной деятельности;</w:t>
      </w:r>
    </w:p>
    <w:p w:rsidR="002861B6" w:rsidRPr="002861B6" w:rsidRDefault="002861B6" w:rsidP="002861B6">
      <w:pPr>
        <w:numPr>
          <w:ilvl w:val="0"/>
          <w:numId w:val="134"/>
        </w:numPr>
      </w:pPr>
      <w:r w:rsidRPr="002861B6">
        <w:t>формирование у обучающихся готовности и способности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2861B6" w:rsidRPr="002861B6" w:rsidRDefault="002861B6" w:rsidP="002861B6">
      <w:pPr>
        <w:numPr>
          <w:ilvl w:val="0"/>
          <w:numId w:val="134"/>
        </w:numPr>
      </w:pPr>
      <w:r w:rsidRPr="002861B6">
        <w:t>формирование у подрастающего поколения ответственного отношения к своему здоровью и потребности в здоровом образе жизни, физическом самосовершенствовании, занятиях спортивно-оздоровительной деятельностью; развитие культуры безопасной жизнедеятельности, профилактику наркотической и алкогольной зависимости, табакокурения и других вредных привычек; формирование бережного, ответственного и компетентного отношения к физическому и психологическому здоровью – как собственному, так и других людей; умение оказывать первую помощь; развитие культуры здорового питания;</w:t>
      </w:r>
    </w:p>
    <w:p w:rsidR="002861B6" w:rsidRPr="002861B6" w:rsidRDefault="002861B6" w:rsidP="002861B6">
      <w:pPr>
        <w:numPr>
          <w:ilvl w:val="0"/>
          <w:numId w:val="134"/>
        </w:numPr>
      </w:pPr>
      <w:r w:rsidRPr="002861B6">
        <w:t>содействие в осознанной выработке собственной позиции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2861B6" w:rsidRPr="00AC56DD" w:rsidRDefault="002861B6" w:rsidP="002861B6">
      <w:pPr>
        <w:rPr>
          <w:u w:val="single"/>
        </w:rPr>
      </w:pPr>
      <w:r w:rsidRPr="00AC56DD">
        <w:rPr>
          <w:u w:val="single"/>
        </w:rPr>
        <w:t xml:space="preserve">Для осуществления воспитания, социализации и духовно-нравственного развития в сфере отношения обучающихся к себе, своему здоровью, познанию себя, для обеспечения самоопределения, самосовершенствования </w:t>
      </w:r>
      <w:r w:rsidR="005B090D">
        <w:rPr>
          <w:u w:val="single"/>
        </w:rPr>
        <w:t>могут использовать</w:t>
      </w:r>
      <w:r w:rsidRPr="00AC56DD">
        <w:rPr>
          <w:u w:val="single"/>
        </w:rPr>
        <w:t>ся:</w:t>
      </w:r>
    </w:p>
    <w:p w:rsidR="002861B6" w:rsidRPr="002861B6" w:rsidRDefault="002861B6" w:rsidP="002861B6">
      <w:pPr>
        <w:numPr>
          <w:ilvl w:val="0"/>
          <w:numId w:val="134"/>
        </w:numPr>
      </w:pPr>
      <w:r w:rsidRPr="002861B6">
        <w:t>проектная (индивидуальные и коллективные проекты), учебно-познавательная, рефлексивно-оценочная, коммуникативная, физкультурно-оздоровительная и другие виды деятельности;</w:t>
      </w:r>
    </w:p>
    <w:p w:rsidR="002861B6" w:rsidRPr="002861B6" w:rsidRDefault="002861B6" w:rsidP="002861B6">
      <w:pPr>
        <w:numPr>
          <w:ilvl w:val="0"/>
          <w:numId w:val="134"/>
        </w:numPr>
      </w:pPr>
      <w:r w:rsidRPr="002861B6">
        <w:t>индивидуальные проекты самосовершенствования, читательские конференции, дискуссии, просветительские беседы, встречи с экспертами (психологами, врачами, людьми, получившими общественное признание);</w:t>
      </w:r>
    </w:p>
    <w:p w:rsidR="002861B6" w:rsidRPr="002861B6" w:rsidRDefault="002861B6" w:rsidP="002861B6">
      <w:pPr>
        <w:numPr>
          <w:ilvl w:val="0"/>
          <w:numId w:val="134"/>
        </w:numPr>
      </w:pPr>
      <w:r w:rsidRPr="002861B6">
        <w:t>массовые общественно-спортивные мероприятия и привлечение к участию в них детей;</w:t>
      </w:r>
    </w:p>
    <w:p w:rsidR="002861B6" w:rsidRPr="002861B6" w:rsidRDefault="002861B6" w:rsidP="002861B6">
      <w:pPr>
        <w:numPr>
          <w:ilvl w:val="0"/>
          <w:numId w:val="134"/>
        </w:numPr>
      </w:pPr>
      <w:r w:rsidRPr="002861B6">
        <w:t xml:space="preserve">потенциал учебных предметов предметных областей «Русский язык и литература», «Родной язык и родная литература», «Общественные науки», «Физическая культура, экология и основы безопасности жизнедеятельности», обеспечивающих ориентацию обучающихся в сфере отношения Человека к себе, к своему здоровью, к познанию себя. </w:t>
      </w:r>
    </w:p>
    <w:p w:rsidR="002861B6" w:rsidRPr="00AC56DD" w:rsidRDefault="002861B6" w:rsidP="002861B6">
      <w:pPr>
        <w:rPr>
          <w:u w:val="single"/>
        </w:rPr>
      </w:pPr>
      <w:r w:rsidRPr="00AC56DD">
        <w:rPr>
          <w:u w:val="single"/>
        </w:rPr>
        <w:t>Воспитание, социализация и духовно-нравственное развитие в сфере отношения к окружающему миру, к живой природе, художественной культуре предусматривают:</w:t>
      </w:r>
    </w:p>
    <w:p w:rsidR="002861B6" w:rsidRPr="002861B6" w:rsidRDefault="002861B6" w:rsidP="002861B6">
      <w:pPr>
        <w:numPr>
          <w:ilvl w:val="0"/>
          <w:numId w:val="134"/>
        </w:numPr>
      </w:pPr>
      <w:r w:rsidRPr="002861B6">
        <w:t xml:space="preserve">формирование мировоззрения, соответствующего современному уровню развития науки; </w:t>
      </w:r>
    </w:p>
    <w:p w:rsidR="002861B6" w:rsidRPr="002861B6" w:rsidRDefault="002861B6" w:rsidP="002861B6">
      <w:pPr>
        <w:numPr>
          <w:ilvl w:val="0"/>
          <w:numId w:val="134"/>
        </w:numPr>
      </w:pPr>
      <w:r w:rsidRPr="002861B6">
        <w:t>развитие у обучающихся экологической культуры, бережного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воспитание чувства ответственности за состояние природных ресурсов, формирование умений и навыков разумного природопользования, нетерпимого отношения к действиям, приносящим вред экологии; приобретение опыта эколого-направленной деятельности;</w:t>
      </w:r>
    </w:p>
    <w:p w:rsidR="002861B6" w:rsidRPr="002861B6" w:rsidRDefault="002861B6" w:rsidP="002861B6">
      <w:pPr>
        <w:numPr>
          <w:ilvl w:val="0"/>
          <w:numId w:val="134"/>
        </w:numPr>
      </w:pPr>
      <w:r w:rsidRPr="002861B6">
        <w:t>воспитание эстетического отношения к миру, включая эстетику быта, научного и технического творчества, спорта, общественных отношений.</w:t>
      </w:r>
    </w:p>
    <w:p w:rsidR="002861B6" w:rsidRPr="00AC56DD" w:rsidRDefault="002861B6" w:rsidP="002861B6">
      <w:pPr>
        <w:rPr>
          <w:u w:val="single"/>
        </w:rPr>
      </w:pPr>
      <w:r w:rsidRPr="00AC56DD">
        <w:rPr>
          <w:u w:val="single"/>
        </w:rPr>
        <w:lastRenderedPageBreak/>
        <w:t xml:space="preserve">Для реализации задач воспитания, социализации и духовно-нравственного развития в сфере отношения к окружающему миру, живой природе, художественной культуре </w:t>
      </w:r>
      <w:r w:rsidR="005B090D">
        <w:rPr>
          <w:u w:val="single"/>
        </w:rPr>
        <w:t>могут использовать</w:t>
      </w:r>
      <w:r w:rsidRPr="00AC56DD">
        <w:rPr>
          <w:u w:val="single"/>
        </w:rPr>
        <w:t>ся:</w:t>
      </w:r>
    </w:p>
    <w:p w:rsidR="002861B6" w:rsidRPr="002861B6" w:rsidRDefault="002861B6" w:rsidP="002861B6">
      <w:pPr>
        <w:numPr>
          <w:ilvl w:val="0"/>
          <w:numId w:val="134"/>
        </w:numPr>
      </w:pPr>
      <w:r w:rsidRPr="002861B6">
        <w:t>художественно-эстетическая (в том числе продуктивная), научно-исследовательская, проектная, природоохранная, коммуникативная и другие виды деятельности;</w:t>
      </w:r>
    </w:p>
    <w:p w:rsidR="002861B6" w:rsidRPr="002861B6" w:rsidRDefault="002861B6" w:rsidP="002861B6">
      <w:pPr>
        <w:numPr>
          <w:ilvl w:val="0"/>
          <w:numId w:val="134"/>
        </w:numPr>
      </w:pPr>
      <w:r w:rsidRPr="002861B6">
        <w:t>экскурсии в музеи, на выставки, экологические акции, другие формы занятий;</w:t>
      </w:r>
    </w:p>
    <w:p w:rsidR="002861B6" w:rsidRPr="002861B6" w:rsidRDefault="002861B6" w:rsidP="002861B6">
      <w:pPr>
        <w:numPr>
          <w:ilvl w:val="0"/>
          <w:numId w:val="134"/>
        </w:numPr>
      </w:pPr>
      <w:r w:rsidRPr="002861B6">
        <w:t>потенциал учебных предметов предметных областей «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 обеспечивающий ориентацию обучающихся в сфере отношения к окружающему миру, живой природе, художественной культуре.</w:t>
      </w:r>
    </w:p>
    <w:p w:rsidR="002861B6" w:rsidRPr="00AC56DD" w:rsidRDefault="002861B6" w:rsidP="002861B6">
      <w:pPr>
        <w:rPr>
          <w:u w:val="single"/>
        </w:rPr>
      </w:pPr>
      <w:r w:rsidRPr="00AC56DD">
        <w:rPr>
          <w:u w:val="single"/>
        </w:rPr>
        <w:t>Воспитание, социализация и духовно-нравственное развитие в сфере трудовых и социально-экономических отношенийпредполагают:</w:t>
      </w:r>
    </w:p>
    <w:p w:rsidR="002861B6" w:rsidRPr="002861B6" w:rsidRDefault="002861B6" w:rsidP="002861B6">
      <w:pPr>
        <w:numPr>
          <w:ilvl w:val="0"/>
          <w:numId w:val="136"/>
        </w:numPr>
      </w:pPr>
      <w:r w:rsidRPr="002861B6">
        <w:t xml:space="preserve">осознанный выбор будущей профессии и возможностей реализации собственных жизненных планов; </w:t>
      </w:r>
    </w:p>
    <w:p w:rsidR="002861B6" w:rsidRPr="002861B6" w:rsidRDefault="002861B6" w:rsidP="002861B6">
      <w:pPr>
        <w:numPr>
          <w:ilvl w:val="0"/>
          <w:numId w:val="136"/>
        </w:numPr>
      </w:pPr>
      <w:r w:rsidRPr="002861B6">
        <w:t xml:space="preserve">формирование отношения к профессиональной деятельности как возможности участия в решении личных, общественных, государственных, общенациональных проблем; </w:t>
      </w:r>
    </w:p>
    <w:p w:rsidR="002861B6" w:rsidRPr="002861B6" w:rsidRDefault="002861B6" w:rsidP="002861B6">
      <w:pPr>
        <w:numPr>
          <w:ilvl w:val="0"/>
          <w:numId w:val="136"/>
        </w:numPr>
      </w:pPr>
      <w:r w:rsidRPr="002861B6">
        <w:t xml:space="preserve">воспитание у детей уважения к труду и людям труда, трудовым достижениям; </w:t>
      </w:r>
    </w:p>
    <w:p w:rsidR="002861B6" w:rsidRPr="002861B6" w:rsidRDefault="002861B6" w:rsidP="002861B6">
      <w:pPr>
        <w:numPr>
          <w:ilvl w:val="0"/>
          <w:numId w:val="136"/>
        </w:numPr>
      </w:pPr>
      <w:r w:rsidRPr="002861B6">
        <w:t>формирование у детей умений и навыков самообслуживания, потребности трудиться, добросовестно, ответственно и творчески относиться к разным видам трудовой деятельности, включая обучение и выполнение домашних обязанностей.</w:t>
      </w:r>
    </w:p>
    <w:p w:rsidR="002861B6" w:rsidRPr="00AC56DD" w:rsidRDefault="002861B6" w:rsidP="002861B6">
      <w:pPr>
        <w:rPr>
          <w:u w:val="single"/>
        </w:rPr>
      </w:pPr>
      <w:r w:rsidRPr="00AC56DD">
        <w:rPr>
          <w:u w:val="single"/>
        </w:rPr>
        <w:t>Для воспитания, социализации и духовно-нравственного развития в сфере трудовых и социально-экономических отношений</w:t>
      </w:r>
      <w:r w:rsidR="005B090D">
        <w:rPr>
          <w:u w:val="single"/>
        </w:rPr>
        <w:t xml:space="preserve"> могут использовать</w:t>
      </w:r>
      <w:r w:rsidRPr="00AC56DD">
        <w:rPr>
          <w:u w:val="single"/>
        </w:rPr>
        <w:t>ся:</w:t>
      </w:r>
    </w:p>
    <w:p w:rsidR="002861B6" w:rsidRPr="002861B6" w:rsidRDefault="002861B6" w:rsidP="002861B6">
      <w:pPr>
        <w:numPr>
          <w:ilvl w:val="0"/>
          <w:numId w:val="134"/>
        </w:numPr>
      </w:pPr>
      <w:r w:rsidRPr="002861B6">
        <w:t xml:space="preserve">познавательная, игровая, предметно-практическая, коммуникативная и другие виды деятельности; </w:t>
      </w:r>
    </w:p>
    <w:p w:rsidR="002861B6" w:rsidRPr="002861B6" w:rsidRDefault="002861B6" w:rsidP="002861B6">
      <w:pPr>
        <w:numPr>
          <w:ilvl w:val="0"/>
          <w:numId w:val="134"/>
        </w:numPr>
      </w:pPr>
      <w:r w:rsidRPr="002861B6">
        <w:t>формы занятий: профориентационное тестирование и консультирование, экскурсии на производство, встречи с представителями различных профессий, работниками и предпринимателями, формирование информационных банков – с использованием интерактивных форм, имитационных моделей, социальных тренажеров, деловых игр;</w:t>
      </w:r>
    </w:p>
    <w:p w:rsidR="002861B6" w:rsidRPr="002861B6" w:rsidRDefault="002861B6" w:rsidP="002861B6">
      <w:pPr>
        <w:numPr>
          <w:ilvl w:val="0"/>
          <w:numId w:val="134"/>
        </w:numPr>
      </w:pPr>
      <w:r w:rsidRPr="002861B6">
        <w:t xml:space="preserve">потенциал учебных предметов предметной области «Общественные науки», обеспечивающей ориентацию обучающихся в сфере трудовых и социально-экономических отношений. </w:t>
      </w:r>
    </w:p>
    <w:p w:rsidR="002861B6" w:rsidRPr="002861B6" w:rsidRDefault="002861B6" w:rsidP="005B090D">
      <w:pPr>
        <w:ind w:firstLine="284"/>
      </w:pPr>
      <w:r w:rsidRPr="002861B6">
        <w:t>В этой области воспитания обеспечивается  привлекательность науки для подрастающего поколения, поддержка научно-технического творчества детей, создаются условия для получения детьми достоверной информации о передовых достижениях и открытиях мировой и отечественной науки, повышается заинтересованность подрастающего поколения в научных познаниях об устройстве мира и общества.</w:t>
      </w:r>
    </w:p>
    <w:p w:rsidR="002861B6" w:rsidRDefault="002861B6" w:rsidP="002861B6"/>
    <w:p w:rsidR="00AC56DD" w:rsidRPr="00C37634" w:rsidRDefault="00AC56DD" w:rsidP="005B090D">
      <w:pPr>
        <w:pStyle w:val="aff5"/>
        <w:spacing w:line="240" w:lineRule="auto"/>
      </w:pPr>
      <w:r w:rsidRPr="00C37634">
        <w:t>Содержание, виды деятельности и формы занятий с обучающимися</w:t>
      </w:r>
      <w:bookmarkStart w:id="77" w:name="_Toc410654048"/>
      <w:r w:rsidR="005F4C01">
        <w:t xml:space="preserve"> </w:t>
      </w:r>
      <w:r>
        <w:t>Средней школы имени Мичурина</w:t>
      </w:r>
    </w:p>
    <w:p w:rsidR="00AC56DD" w:rsidRPr="00C37634" w:rsidRDefault="00AC56DD" w:rsidP="005B090D">
      <w:pPr>
        <w:pStyle w:val="aff5"/>
        <w:spacing w:line="240" w:lineRule="auto"/>
      </w:pPr>
      <w:r w:rsidRPr="00C37634">
        <w:t>(по направлениям духовно-нравственного развития, воспитания и</w:t>
      </w:r>
      <w:bookmarkStart w:id="78" w:name="_Toc410654049"/>
      <w:bookmarkEnd w:id="77"/>
      <w:r w:rsidR="005F4C01">
        <w:t xml:space="preserve"> </w:t>
      </w:r>
      <w:r w:rsidRPr="00C37634">
        <w:t>социализации обучающихся</w:t>
      </w:r>
      <w:r w:rsidR="005B090D">
        <w:t xml:space="preserve"> Средней школы имени Мичурина</w:t>
      </w:r>
      <w:r w:rsidRPr="00C37634">
        <w:t>)</w:t>
      </w:r>
      <w:bookmarkEnd w:id="78"/>
    </w:p>
    <w:p w:rsidR="00AC56DD" w:rsidRPr="007C3EDD" w:rsidRDefault="00AC56DD" w:rsidP="005B090D">
      <w:pPr>
        <w:ind w:firstLine="708"/>
        <w:rPr>
          <w:b/>
          <w:spacing w:val="2"/>
          <w:sz w:val="28"/>
          <w:szCs w:val="28"/>
        </w:rPr>
      </w:pPr>
      <w:r>
        <w:rPr>
          <w:sz w:val="26"/>
          <w:szCs w:val="26"/>
        </w:rPr>
        <w:t>В</w:t>
      </w:r>
      <w:r w:rsidRPr="000576A2">
        <w:rPr>
          <w:sz w:val="26"/>
          <w:szCs w:val="26"/>
        </w:rPr>
        <w:t xml:space="preserve"> каждом модуле обозначены</w:t>
      </w:r>
      <w:r>
        <w:rPr>
          <w:sz w:val="26"/>
          <w:szCs w:val="26"/>
        </w:rPr>
        <w:t xml:space="preserve"> виды и формы деятельности</w:t>
      </w:r>
      <w:r w:rsidRPr="000576A2">
        <w:rPr>
          <w:sz w:val="26"/>
          <w:szCs w:val="26"/>
        </w:rPr>
        <w:t xml:space="preserve">, отражающие пути реализации данного модуля. Все направления дополняют друг друга и </w:t>
      </w:r>
      <w:r w:rsidRPr="000576A2">
        <w:rPr>
          <w:sz w:val="26"/>
          <w:szCs w:val="26"/>
        </w:rPr>
        <w:lastRenderedPageBreak/>
        <w:t>обеспечивают развитие личности на основе отечественных духовных, нравственных и культурных традиций</w:t>
      </w:r>
      <w:r>
        <w:rPr>
          <w:sz w:val="26"/>
          <w:szCs w:val="26"/>
        </w:rPr>
        <w:t>.</w:t>
      </w:r>
    </w:p>
    <w:p w:rsidR="00AC56DD" w:rsidRPr="009F4124" w:rsidRDefault="00AC56DD" w:rsidP="00C659E3">
      <w:pPr>
        <w:numPr>
          <w:ilvl w:val="3"/>
          <w:numId w:val="175"/>
        </w:numPr>
        <w:ind w:left="709" w:hanging="709"/>
        <w:rPr>
          <w:b/>
          <w:lang w:val="en-US"/>
        </w:rPr>
      </w:pPr>
      <w:r w:rsidRPr="009F4124">
        <w:rPr>
          <w:b/>
          <w:spacing w:val="2"/>
          <w:sz w:val="28"/>
          <w:szCs w:val="28"/>
        </w:rPr>
        <w:t>Гражданско-патриотическое воспитание</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86"/>
        <w:gridCol w:w="4961"/>
      </w:tblGrid>
      <w:tr w:rsidR="00AC56DD" w:rsidRPr="003F4A02" w:rsidTr="00AC56DD">
        <w:tc>
          <w:tcPr>
            <w:tcW w:w="4786" w:type="dxa"/>
          </w:tcPr>
          <w:p w:rsidR="00AC56DD" w:rsidRPr="003F4A02" w:rsidRDefault="00AC56DD" w:rsidP="00AC56DD">
            <w:pPr>
              <w:rPr>
                <w:b/>
              </w:rPr>
            </w:pPr>
            <w:r>
              <w:rPr>
                <w:b/>
              </w:rPr>
              <w:t>С</w:t>
            </w:r>
            <w:r w:rsidRPr="0054004A">
              <w:rPr>
                <w:b/>
              </w:rPr>
              <w:t>одержание</w:t>
            </w:r>
          </w:p>
        </w:tc>
        <w:tc>
          <w:tcPr>
            <w:tcW w:w="4961" w:type="dxa"/>
          </w:tcPr>
          <w:p w:rsidR="00AC56DD" w:rsidRPr="003F4A02" w:rsidRDefault="00AC56DD" w:rsidP="00AC56DD">
            <w:pPr>
              <w:rPr>
                <w:b/>
              </w:rPr>
            </w:pPr>
            <w:r w:rsidRPr="0054004A">
              <w:rPr>
                <w:b/>
              </w:rPr>
              <w:t>Виды деятельности</w:t>
            </w:r>
            <w:r>
              <w:rPr>
                <w:b/>
              </w:rPr>
              <w:t xml:space="preserve"> и ф</w:t>
            </w:r>
            <w:r w:rsidRPr="0054004A">
              <w:rPr>
                <w:b/>
              </w:rPr>
              <w:t>ормы занятий с обучающимися</w:t>
            </w:r>
          </w:p>
          <w:p w:rsidR="00AC56DD" w:rsidRPr="003F4A02" w:rsidRDefault="00AC56DD" w:rsidP="00AC56DD">
            <w:pPr>
              <w:rPr>
                <w:b/>
              </w:rPr>
            </w:pPr>
          </w:p>
        </w:tc>
      </w:tr>
      <w:tr w:rsidR="00AC56DD" w:rsidRPr="003F4A02" w:rsidTr="00AC56DD">
        <w:tc>
          <w:tcPr>
            <w:tcW w:w="4786" w:type="dxa"/>
          </w:tcPr>
          <w:p w:rsidR="00AC56DD" w:rsidRPr="00113B0E" w:rsidRDefault="00AC56DD" w:rsidP="00C659E3">
            <w:pPr>
              <w:numPr>
                <w:ilvl w:val="0"/>
                <w:numId w:val="177"/>
              </w:numPr>
              <w:tabs>
                <w:tab w:val="left" w:pos="142"/>
              </w:tabs>
              <w:ind w:left="20" w:right="20" w:hanging="20"/>
            </w:pPr>
            <w:r w:rsidRPr="00113B0E">
              <w:t>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AC56DD" w:rsidRPr="00113B0E" w:rsidRDefault="00AC56DD" w:rsidP="00C659E3">
            <w:pPr>
              <w:numPr>
                <w:ilvl w:val="0"/>
                <w:numId w:val="177"/>
              </w:numPr>
              <w:tabs>
                <w:tab w:val="left" w:pos="142"/>
              </w:tabs>
              <w:ind w:left="20" w:right="20" w:hanging="20"/>
            </w:pPr>
            <w:r w:rsidRPr="00113B0E">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AC56DD" w:rsidRPr="00113B0E" w:rsidRDefault="00AC56DD" w:rsidP="00C659E3">
            <w:pPr>
              <w:numPr>
                <w:ilvl w:val="0"/>
                <w:numId w:val="177"/>
              </w:numPr>
              <w:tabs>
                <w:tab w:val="left" w:pos="142"/>
              </w:tabs>
              <w:ind w:left="20" w:right="20" w:hanging="20"/>
            </w:pPr>
            <w:r w:rsidRPr="00113B0E">
              <w:t>понимание и одобрение правил поведения в обществе, уважение органов и лиц, охраняющих общественный порядок;</w:t>
            </w:r>
          </w:p>
          <w:p w:rsidR="00AC56DD" w:rsidRPr="00113B0E" w:rsidRDefault="00AC56DD" w:rsidP="00C659E3">
            <w:pPr>
              <w:numPr>
                <w:ilvl w:val="0"/>
                <w:numId w:val="177"/>
              </w:numPr>
              <w:tabs>
                <w:tab w:val="left" w:pos="142"/>
              </w:tabs>
              <w:ind w:left="20" w:hanging="20"/>
            </w:pPr>
            <w:r w:rsidRPr="00113B0E">
              <w:t>осознание конституционного долга и обязанностей гражданина своей Родины;</w:t>
            </w:r>
          </w:p>
          <w:p w:rsidR="00AC56DD" w:rsidRPr="00113B0E" w:rsidRDefault="00AC56DD" w:rsidP="00C659E3">
            <w:pPr>
              <w:numPr>
                <w:ilvl w:val="0"/>
                <w:numId w:val="177"/>
              </w:numPr>
              <w:tabs>
                <w:tab w:val="left" w:pos="142"/>
              </w:tabs>
              <w:ind w:left="20" w:right="20" w:hanging="20"/>
            </w:pPr>
            <w:r w:rsidRPr="00113B0E">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C56DD" w:rsidRPr="00113B0E" w:rsidRDefault="00AC56DD" w:rsidP="00C659E3">
            <w:pPr>
              <w:numPr>
                <w:ilvl w:val="0"/>
                <w:numId w:val="177"/>
              </w:numPr>
              <w:tabs>
                <w:tab w:val="left" w:pos="142"/>
              </w:tabs>
              <w:ind w:left="20" w:right="20" w:hanging="20"/>
            </w:pPr>
            <w:r w:rsidRPr="00113B0E">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AC56DD" w:rsidRPr="00113B0E" w:rsidRDefault="00AC56DD" w:rsidP="00AC56DD">
            <w:pPr>
              <w:ind w:left="284" w:hanging="284"/>
            </w:pPr>
          </w:p>
        </w:tc>
        <w:tc>
          <w:tcPr>
            <w:tcW w:w="4961" w:type="dxa"/>
          </w:tcPr>
          <w:p w:rsidR="00AC56DD" w:rsidRPr="006C1C37" w:rsidRDefault="00AC56DD" w:rsidP="00C659E3">
            <w:pPr>
              <w:pStyle w:val="afffffe"/>
              <w:numPr>
                <w:ilvl w:val="0"/>
                <w:numId w:val="176"/>
              </w:numPr>
              <w:spacing w:line="240" w:lineRule="auto"/>
              <w:ind w:left="284" w:hanging="284"/>
              <w:jc w:val="left"/>
              <w:rPr>
                <w:rFonts w:ascii="Times New Roman" w:hAnsi="Times New Roman"/>
                <w:i/>
                <w:color w:val="auto"/>
                <w:spacing w:val="-2"/>
                <w:sz w:val="22"/>
                <w:szCs w:val="22"/>
              </w:rPr>
            </w:pPr>
            <w:r w:rsidRPr="00565403">
              <w:rPr>
                <w:rFonts w:ascii="Times New Roman" w:hAnsi="Times New Roman"/>
                <w:color w:val="auto"/>
                <w:spacing w:val="-2"/>
                <w:sz w:val="22"/>
                <w:szCs w:val="22"/>
              </w:rPr>
              <w:t xml:space="preserve">беседа, экскурсия </w:t>
            </w:r>
            <w:r w:rsidRPr="006C1C37">
              <w:rPr>
                <w:rFonts w:ascii="Times New Roman" w:hAnsi="Times New Roman"/>
                <w:i/>
                <w:color w:val="auto"/>
                <w:spacing w:val="-2"/>
                <w:sz w:val="22"/>
                <w:szCs w:val="22"/>
              </w:rPr>
              <w:t>(урочная, внеурочная, внешкольная);</w:t>
            </w:r>
          </w:p>
          <w:p w:rsidR="00AC56DD" w:rsidRPr="006C1C37" w:rsidRDefault="00AC56DD" w:rsidP="00C659E3">
            <w:pPr>
              <w:pStyle w:val="afffffe"/>
              <w:numPr>
                <w:ilvl w:val="0"/>
                <w:numId w:val="176"/>
              </w:numPr>
              <w:spacing w:line="240" w:lineRule="auto"/>
              <w:ind w:left="284" w:hanging="284"/>
              <w:jc w:val="left"/>
              <w:rPr>
                <w:rFonts w:ascii="Times New Roman" w:hAnsi="Times New Roman"/>
                <w:i/>
                <w:color w:val="auto"/>
                <w:spacing w:val="-2"/>
                <w:sz w:val="22"/>
                <w:szCs w:val="22"/>
              </w:rPr>
            </w:pPr>
            <w:r w:rsidRPr="00565403">
              <w:rPr>
                <w:rFonts w:ascii="Times New Roman" w:hAnsi="Times New Roman"/>
                <w:color w:val="auto"/>
                <w:spacing w:val="-2"/>
                <w:sz w:val="22"/>
                <w:szCs w:val="22"/>
              </w:rPr>
              <w:t xml:space="preserve">классный час </w:t>
            </w:r>
            <w:r w:rsidRPr="006C1C37">
              <w:rPr>
                <w:rFonts w:ascii="Times New Roman" w:hAnsi="Times New Roman"/>
                <w:i/>
                <w:color w:val="auto"/>
                <w:spacing w:val="-2"/>
                <w:sz w:val="22"/>
                <w:szCs w:val="22"/>
              </w:rPr>
              <w:t>(внеурочная);</w:t>
            </w:r>
          </w:p>
          <w:p w:rsidR="00AC56DD" w:rsidRPr="00565403" w:rsidRDefault="00AC56DD" w:rsidP="00C659E3">
            <w:pPr>
              <w:pStyle w:val="afffffe"/>
              <w:numPr>
                <w:ilvl w:val="0"/>
                <w:numId w:val="176"/>
              </w:numPr>
              <w:spacing w:line="240" w:lineRule="auto"/>
              <w:ind w:left="284" w:hanging="284"/>
              <w:jc w:val="left"/>
              <w:rPr>
                <w:rFonts w:ascii="Times New Roman" w:hAnsi="Times New Roman"/>
                <w:color w:val="auto"/>
                <w:spacing w:val="-2"/>
                <w:sz w:val="22"/>
                <w:szCs w:val="22"/>
              </w:rPr>
            </w:pPr>
            <w:r w:rsidRPr="00565403">
              <w:rPr>
                <w:rFonts w:ascii="Times New Roman" w:hAnsi="Times New Roman"/>
                <w:color w:val="auto"/>
                <w:spacing w:val="-2"/>
                <w:sz w:val="22"/>
                <w:szCs w:val="22"/>
              </w:rPr>
              <w:t xml:space="preserve">туристическая деятельность, краеведческая работа </w:t>
            </w:r>
            <w:r w:rsidRPr="006C1C37">
              <w:rPr>
                <w:rFonts w:ascii="Times New Roman" w:hAnsi="Times New Roman"/>
                <w:i/>
                <w:color w:val="auto"/>
                <w:spacing w:val="-2"/>
                <w:sz w:val="22"/>
                <w:szCs w:val="22"/>
              </w:rPr>
              <w:t>(внеурочная, внешкольная);</w:t>
            </w:r>
          </w:p>
          <w:p w:rsidR="00AC56DD" w:rsidRPr="006C1C37" w:rsidRDefault="00AC56DD" w:rsidP="00C659E3">
            <w:pPr>
              <w:pStyle w:val="afffffe"/>
              <w:numPr>
                <w:ilvl w:val="0"/>
                <w:numId w:val="176"/>
              </w:numPr>
              <w:spacing w:line="240" w:lineRule="auto"/>
              <w:ind w:left="284" w:hanging="284"/>
              <w:jc w:val="left"/>
              <w:rPr>
                <w:rFonts w:ascii="Times New Roman" w:hAnsi="Times New Roman"/>
                <w:i/>
                <w:color w:val="auto"/>
                <w:spacing w:val="-2"/>
                <w:sz w:val="22"/>
                <w:szCs w:val="22"/>
              </w:rPr>
            </w:pPr>
            <w:r w:rsidRPr="00565403">
              <w:rPr>
                <w:rFonts w:ascii="Times New Roman" w:hAnsi="Times New Roman"/>
                <w:color w:val="auto"/>
                <w:spacing w:val="-2"/>
                <w:sz w:val="22"/>
                <w:szCs w:val="22"/>
              </w:rPr>
              <w:t xml:space="preserve">просмотр кинофильмов </w:t>
            </w:r>
            <w:r w:rsidRPr="006C1C37">
              <w:rPr>
                <w:rFonts w:ascii="Times New Roman" w:hAnsi="Times New Roman"/>
                <w:i/>
                <w:color w:val="auto"/>
                <w:spacing w:val="-2"/>
                <w:sz w:val="22"/>
                <w:szCs w:val="22"/>
              </w:rPr>
              <w:t>(урочная, внеурочная, внешкольная);</w:t>
            </w:r>
          </w:p>
          <w:p w:rsidR="00AC56DD" w:rsidRPr="00565403" w:rsidRDefault="00AC56DD" w:rsidP="00C659E3">
            <w:pPr>
              <w:pStyle w:val="afffffe"/>
              <w:numPr>
                <w:ilvl w:val="0"/>
                <w:numId w:val="176"/>
              </w:numPr>
              <w:spacing w:line="240" w:lineRule="auto"/>
              <w:ind w:left="284" w:hanging="284"/>
              <w:jc w:val="left"/>
              <w:rPr>
                <w:rFonts w:ascii="Times New Roman" w:hAnsi="Times New Roman"/>
                <w:color w:val="auto"/>
                <w:spacing w:val="-2"/>
                <w:sz w:val="22"/>
                <w:szCs w:val="22"/>
              </w:rPr>
            </w:pPr>
            <w:r w:rsidRPr="00565403">
              <w:rPr>
                <w:rFonts w:ascii="Times New Roman" w:hAnsi="Times New Roman"/>
                <w:color w:val="auto"/>
                <w:spacing w:val="-2"/>
                <w:sz w:val="22"/>
                <w:szCs w:val="22"/>
              </w:rPr>
              <w:t xml:space="preserve">путешествия по историческим и памятным местам </w:t>
            </w:r>
            <w:r w:rsidRPr="006C1C37">
              <w:rPr>
                <w:rFonts w:ascii="Times New Roman" w:hAnsi="Times New Roman"/>
                <w:i/>
                <w:color w:val="auto"/>
                <w:spacing w:val="-2"/>
                <w:sz w:val="22"/>
                <w:szCs w:val="22"/>
              </w:rPr>
              <w:t>(внеурочная, внешкольная);</w:t>
            </w:r>
          </w:p>
          <w:p w:rsidR="00AC56DD" w:rsidRPr="006C1C37" w:rsidRDefault="00AC56DD" w:rsidP="00C659E3">
            <w:pPr>
              <w:pStyle w:val="afffffe"/>
              <w:numPr>
                <w:ilvl w:val="0"/>
                <w:numId w:val="176"/>
              </w:numPr>
              <w:spacing w:line="240" w:lineRule="auto"/>
              <w:ind w:left="284" w:hanging="284"/>
              <w:jc w:val="left"/>
              <w:rPr>
                <w:rFonts w:ascii="Times New Roman" w:hAnsi="Times New Roman"/>
                <w:i/>
                <w:color w:val="auto"/>
                <w:spacing w:val="-2"/>
                <w:sz w:val="22"/>
                <w:szCs w:val="22"/>
              </w:rPr>
            </w:pPr>
            <w:r w:rsidRPr="00565403">
              <w:rPr>
                <w:rFonts w:ascii="Times New Roman" w:hAnsi="Times New Roman"/>
                <w:color w:val="auto"/>
                <w:spacing w:val="-2"/>
                <w:sz w:val="22"/>
                <w:szCs w:val="22"/>
              </w:rPr>
              <w:t xml:space="preserve">сюжетно-ролевые игры гражданского и историко-патриотического содержания </w:t>
            </w:r>
            <w:r w:rsidRPr="006C1C37">
              <w:rPr>
                <w:rFonts w:ascii="Times New Roman" w:hAnsi="Times New Roman"/>
                <w:i/>
                <w:color w:val="auto"/>
                <w:spacing w:val="-2"/>
                <w:sz w:val="22"/>
                <w:szCs w:val="22"/>
              </w:rPr>
              <w:t>(урочная, внеурочная, внешкольная);</w:t>
            </w:r>
          </w:p>
          <w:p w:rsidR="00AC56DD" w:rsidRPr="006C1C37" w:rsidRDefault="00AC56DD" w:rsidP="00C659E3">
            <w:pPr>
              <w:pStyle w:val="afffffe"/>
              <w:numPr>
                <w:ilvl w:val="0"/>
                <w:numId w:val="176"/>
              </w:numPr>
              <w:spacing w:line="240" w:lineRule="auto"/>
              <w:ind w:left="284" w:hanging="284"/>
              <w:jc w:val="left"/>
              <w:rPr>
                <w:rFonts w:ascii="Times New Roman" w:hAnsi="Times New Roman"/>
                <w:i/>
                <w:color w:val="auto"/>
                <w:spacing w:val="-2"/>
                <w:sz w:val="22"/>
                <w:szCs w:val="22"/>
              </w:rPr>
            </w:pPr>
            <w:r w:rsidRPr="00565403">
              <w:rPr>
                <w:rFonts w:ascii="Times New Roman" w:hAnsi="Times New Roman"/>
                <w:color w:val="auto"/>
                <w:spacing w:val="-2"/>
                <w:sz w:val="22"/>
                <w:szCs w:val="22"/>
              </w:rPr>
              <w:t xml:space="preserve">творческие конкурсы, фестивали, праздники, спортивные соревнования </w:t>
            </w:r>
            <w:r w:rsidRPr="006C1C37">
              <w:rPr>
                <w:rFonts w:ascii="Times New Roman" w:hAnsi="Times New Roman"/>
                <w:i/>
                <w:color w:val="auto"/>
                <w:spacing w:val="-2"/>
                <w:sz w:val="22"/>
                <w:szCs w:val="22"/>
              </w:rPr>
              <w:t>(урочная, внеурочная, внешкольная);</w:t>
            </w:r>
          </w:p>
          <w:p w:rsidR="00AC56DD" w:rsidRPr="00565403" w:rsidRDefault="00AC56DD" w:rsidP="00C659E3">
            <w:pPr>
              <w:pStyle w:val="afffffe"/>
              <w:numPr>
                <w:ilvl w:val="0"/>
                <w:numId w:val="176"/>
              </w:numPr>
              <w:spacing w:line="240" w:lineRule="auto"/>
              <w:ind w:left="284" w:hanging="284"/>
              <w:jc w:val="left"/>
              <w:rPr>
                <w:rFonts w:ascii="Times New Roman" w:hAnsi="Times New Roman"/>
                <w:color w:val="auto"/>
                <w:spacing w:val="-2"/>
                <w:sz w:val="22"/>
                <w:szCs w:val="22"/>
              </w:rPr>
            </w:pPr>
            <w:r w:rsidRPr="00565403">
              <w:rPr>
                <w:rFonts w:ascii="Times New Roman" w:hAnsi="Times New Roman"/>
                <w:color w:val="auto"/>
                <w:spacing w:val="-2"/>
                <w:sz w:val="22"/>
                <w:szCs w:val="22"/>
              </w:rPr>
              <w:t>изучение вариативных учебных дисциплин;</w:t>
            </w:r>
          </w:p>
          <w:p w:rsidR="00AC56DD" w:rsidRPr="006C1C37" w:rsidRDefault="00AC56DD" w:rsidP="00C659E3">
            <w:pPr>
              <w:pStyle w:val="afffffe"/>
              <w:numPr>
                <w:ilvl w:val="0"/>
                <w:numId w:val="176"/>
              </w:numPr>
              <w:spacing w:line="240" w:lineRule="auto"/>
              <w:ind w:left="284" w:hanging="284"/>
              <w:jc w:val="left"/>
              <w:rPr>
                <w:rFonts w:ascii="Times New Roman" w:hAnsi="Times New Roman"/>
                <w:i/>
                <w:color w:val="auto"/>
                <w:spacing w:val="-2"/>
                <w:sz w:val="22"/>
                <w:szCs w:val="22"/>
              </w:rPr>
            </w:pPr>
            <w:r w:rsidRPr="00565403">
              <w:rPr>
                <w:rFonts w:ascii="Times New Roman" w:hAnsi="Times New Roman"/>
                <w:color w:val="auto"/>
                <w:spacing w:val="-2"/>
                <w:sz w:val="22"/>
                <w:szCs w:val="22"/>
              </w:rPr>
              <w:t xml:space="preserve">участие в социальных проектах и мероприятиях, проводимых детским объединением  </w:t>
            </w:r>
            <w:r w:rsidRPr="006C1C37">
              <w:rPr>
                <w:rFonts w:ascii="Times New Roman" w:hAnsi="Times New Roman"/>
                <w:i/>
                <w:color w:val="auto"/>
                <w:spacing w:val="-2"/>
                <w:sz w:val="22"/>
                <w:szCs w:val="22"/>
              </w:rPr>
              <w:t>(внеурочная, внешкольная);</w:t>
            </w:r>
          </w:p>
          <w:p w:rsidR="00AC56DD" w:rsidRPr="00565403" w:rsidRDefault="00AC56DD" w:rsidP="00C659E3">
            <w:pPr>
              <w:pStyle w:val="afffffe"/>
              <w:numPr>
                <w:ilvl w:val="0"/>
                <w:numId w:val="176"/>
              </w:numPr>
              <w:spacing w:line="240" w:lineRule="auto"/>
              <w:ind w:left="284" w:hanging="284"/>
              <w:jc w:val="left"/>
              <w:rPr>
                <w:rFonts w:ascii="Times New Roman" w:hAnsi="Times New Roman"/>
                <w:color w:val="auto"/>
                <w:spacing w:val="-2"/>
                <w:sz w:val="22"/>
                <w:szCs w:val="22"/>
              </w:rPr>
            </w:pPr>
            <w:r w:rsidRPr="00565403">
              <w:rPr>
                <w:rFonts w:ascii="Times New Roman" w:hAnsi="Times New Roman"/>
                <w:color w:val="auto"/>
                <w:spacing w:val="-2"/>
                <w:sz w:val="22"/>
                <w:szCs w:val="22"/>
              </w:rPr>
              <w:t xml:space="preserve">встречи с ветеранами и военнослужащими </w:t>
            </w:r>
            <w:r w:rsidRPr="006C1C37">
              <w:rPr>
                <w:rFonts w:ascii="Times New Roman" w:hAnsi="Times New Roman"/>
                <w:i/>
                <w:color w:val="auto"/>
                <w:spacing w:val="-2"/>
                <w:sz w:val="22"/>
                <w:szCs w:val="22"/>
              </w:rPr>
              <w:t>(урочная, внеурочная, внешкольная)</w:t>
            </w:r>
          </w:p>
        </w:tc>
      </w:tr>
    </w:tbl>
    <w:p w:rsidR="00AC56DD" w:rsidRDefault="00AC56DD" w:rsidP="00AC56DD">
      <w:pPr>
        <w:ind w:firstLine="709"/>
        <w:rPr>
          <w:b/>
          <w:i/>
          <w:sz w:val="28"/>
          <w:szCs w:val="28"/>
        </w:rPr>
      </w:pPr>
      <w:r>
        <w:rPr>
          <w:b/>
          <w:i/>
          <w:sz w:val="28"/>
          <w:szCs w:val="28"/>
        </w:rPr>
        <w:t>М</w:t>
      </w:r>
      <w:r w:rsidRPr="00810145">
        <w:rPr>
          <w:b/>
          <w:i/>
          <w:sz w:val="28"/>
          <w:szCs w:val="28"/>
        </w:rPr>
        <w:t xml:space="preserve">ероприятия </w:t>
      </w:r>
      <w:r w:rsidRPr="00D55673">
        <w:rPr>
          <w:b/>
          <w:i/>
          <w:sz w:val="28"/>
          <w:szCs w:val="28"/>
        </w:rPr>
        <w:t>по осуществлению содержания раздела</w:t>
      </w:r>
    </w:p>
    <w:p w:rsidR="00AC56DD" w:rsidRPr="000576A2" w:rsidRDefault="00AC56DD" w:rsidP="00AC56DD">
      <w:pPr>
        <w:ind w:firstLine="708"/>
        <w:rPr>
          <w:sz w:val="26"/>
          <w:szCs w:val="26"/>
        </w:rPr>
      </w:pPr>
    </w:p>
    <w:tbl>
      <w:tblPr>
        <w:tblW w:w="97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9"/>
        <w:gridCol w:w="2268"/>
        <w:gridCol w:w="2268"/>
        <w:gridCol w:w="2976"/>
      </w:tblGrid>
      <w:tr w:rsidR="00D15D8F" w:rsidRPr="00AE0960" w:rsidTr="00D15D8F">
        <w:trPr>
          <w:trHeight w:val="761"/>
        </w:trPr>
        <w:tc>
          <w:tcPr>
            <w:tcW w:w="2269" w:type="dxa"/>
            <w:tcBorders>
              <w:top w:val="single" w:sz="4" w:space="0" w:color="auto"/>
              <w:left w:val="single" w:sz="4" w:space="0" w:color="auto"/>
              <w:bottom w:val="single" w:sz="4" w:space="0" w:color="auto"/>
              <w:right w:val="single" w:sz="4" w:space="0" w:color="auto"/>
            </w:tcBorders>
            <w:shd w:val="clear" w:color="auto" w:fill="EEECE1"/>
            <w:hideMark/>
          </w:tcPr>
          <w:p w:rsidR="00AC56DD" w:rsidRPr="00AE0960" w:rsidRDefault="00AC56DD" w:rsidP="00AC56DD">
            <w:pPr>
              <w:rPr>
                <w:b/>
                <w:i/>
              </w:rPr>
            </w:pPr>
            <w:r w:rsidRPr="00AE0960">
              <w:rPr>
                <w:b/>
                <w:i/>
              </w:rPr>
              <w:t>урочная</w:t>
            </w:r>
          </w:p>
          <w:p w:rsidR="00AC56DD" w:rsidRPr="00AE0960" w:rsidRDefault="00AC56DD" w:rsidP="00AC56DD">
            <w:pPr>
              <w:rPr>
                <w:b/>
                <w:i/>
              </w:rPr>
            </w:pPr>
            <w:r w:rsidRPr="00AE0960">
              <w:rPr>
                <w:b/>
                <w:i/>
              </w:rPr>
              <w:t>деятельность</w:t>
            </w:r>
          </w:p>
        </w:tc>
        <w:tc>
          <w:tcPr>
            <w:tcW w:w="2268" w:type="dxa"/>
            <w:tcBorders>
              <w:top w:val="single" w:sz="4" w:space="0" w:color="auto"/>
              <w:left w:val="single" w:sz="4" w:space="0" w:color="auto"/>
              <w:bottom w:val="single" w:sz="4" w:space="0" w:color="auto"/>
              <w:right w:val="single" w:sz="4" w:space="0" w:color="auto"/>
            </w:tcBorders>
            <w:shd w:val="clear" w:color="auto" w:fill="F2DBDB"/>
            <w:hideMark/>
          </w:tcPr>
          <w:p w:rsidR="00AC56DD" w:rsidRPr="00AE0960" w:rsidRDefault="00AC56DD" w:rsidP="00AC56DD">
            <w:pPr>
              <w:rPr>
                <w:b/>
                <w:i/>
              </w:rPr>
            </w:pPr>
            <w:r w:rsidRPr="00AE0960">
              <w:rPr>
                <w:b/>
                <w:i/>
              </w:rPr>
              <w:t>внеурочная</w:t>
            </w:r>
          </w:p>
          <w:p w:rsidR="00AC56DD" w:rsidRPr="00AE0960" w:rsidRDefault="00AC56DD" w:rsidP="00AC56DD">
            <w:pPr>
              <w:rPr>
                <w:b/>
                <w:i/>
              </w:rPr>
            </w:pPr>
            <w:r w:rsidRPr="00AE0960">
              <w:rPr>
                <w:b/>
                <w:i/>
              </w:rPr>
              <w:t>деятельность</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AC56DD" w:rsidRPr="00AE0960" w:rsidRDefault="00AC56DD" w:rsidP="00AC56DD">
            <w:pPr>
              <w:rPr>
                <w:b/>
                <w:i/>
              </w:rPr>
            </w:pPr>
            <w:r w:rsidRPr="00AE0960">
              <w:rPr>
                <w:b/>
                <w:i/>
              </w:rPr>
              <w:t>внешкольная</w:t>
            </w:r>
          </w:p>
          <w:p w:rsidR="00AC56DD" w:rsidRPr="00AE0960" w:rsidRDefault="00AC56DD" w:rsidP="00AC56DD">
            <w:pPr>
              <w:rPr>
                <w:b/>
                <w:i/>
              </w:rPr>
            </w:pPr>
            <w:r w:rsidRPr="00AE0960">
              <w:rPr>
                <w:b/>
                <w:i/>
              </w:rPr>
              <w:t>деятельность</w:t>
            </w: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AC56DD" w:rsidRPr="00AE0960" w:rsidRDefault="00AC56DD" w:rsidP="00AC56DD">
            <w:pPr>
              <w:rPr>
                <w:b/>
                <w:i/>
              </w:rPr>
            </w:pPr>
            <w:r w:rsidRPr="00AE0960">
              <w:rPr>
                <w:b/>
                <w:i/>
              </w:rPr>
              <w:t>Социально-полезная</w:t>
            </w:r>
          </w:p>
          <w:p w:rsidR="00AC56DD" w:rsidRPr="00AE0960" w:rsidRDefault="00AC56DD" w:rsidP="00AC56DD">
            <w:pPr>
              <w:rPr>
                <w:b/>
                <w:i/>
              </w:rPr>
            </w:pPr>
            <w:r w:rsidRPr="00AE0960">
              <w:rPr>
                <w:b/>
                <w:i/>
              </w:rPr>
              <w:t>деятельность</w:t>
            </w:r>
          </w:p>
        </w:tc>
      </w:tr>
      <w:tr w:rsidR="00D15D8F" w:rsidRPr="00AE0960" w:rsidTr="00D15D8F">
        <w:trPr>
          <w:trHeight w:val="761"/>
        </w:trPr>
        <w:tc>
          <w:tcPr>
            <w:tcW w:w="2269" w:type="dxa"/>
            <w:tcBorders>
              <w:top w:val="single" w:sz="4" w:space="0" w:color="auto"/>
              <w:left w:val="single" w:sz="4" w:space="0" w:color="auto"/>
              <w:bottom w:val="single" w:sz="4" w:space="0" w:color="auto"/>
              <w:right w:val="single" w:sz="4" w:space="0" w:color="auto"/>
            </w:tcBorders>
            <w:shd w:val="clear" w:color="auto" w:fill="EEECE1"/>
            <w:hideMark/>
          </w:tcPr>
          <w:p w:rsidR="00AC56DD" w:rsidRPr="00AE0960" w:rsidRDefault="00AC56DD" w:rsidP="00AC56DD">
            <w:r w:rsidRPr="00AE0960">
              <w:t>Уроки  мужества</w:t>
            </w:r>
          </w:p>
          <w:p w:rsidR="00AC56DD" w:rsidRPr="00AE0960" w:rsidRDefault="00AC56DD" w:rsidP="00AC56DD">
            <w:pPr>
              <w:rPr>
                <w:b/>
                <w:i/>
              </w:rPr>
            </w:pPr>
          </w:p>
        </w:tc>
        <w:tc>
          <w:tcPr>
            <w:tcW w:w="2268" w:type="dxa"/>
            <w:tcBorders>
              <w:top w:val="single" w:sz="4" w:space="0" w:color="auto"/>
              <w:left w:val="single" w:sz="4" w:space="0" w:color="auto"/>
              <w:bottom w:val="single" w:sz="4" w:space="0" w:color="auto"/>
              <w:right w:val="single" w:sz="4" w:space="0" w:color="auto"/>
            </w:tcBorders>
            <w:shd w:val="clear" w:color="auto" w:fill="F2DBDB"/>
            <w:hideMark/>
          </w:tcPr>
          <w:p w:rsidR="00AC56DD" w:rsidRPr="00AE0960" w:rsidRDefault="00AC56DD" w:rsidP="00AC56DD">
            <w:r w:rsidRPr="00AE0960">
              <w:t xml:space="preserve">Аукцион идей   </w:t>
            </w:r>
          </w:p>
          <w:p w:rsidR="00AC56DD" w:rsidRPr="00AE0960" w:rsidRDefault="00AC56DD" w:rsidP="00AC56DD">
            <w:pPr>
              <w:rPr>
                <w:b/>
                <w:i/>
              </w:rPr>
            </w:pP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AC56DD" w:rsidRPr="00AE0960" w:rsidRDefault="00AC56DD" w:rsidP="00AC56DD">
            <w:r w:rsidRPr="00AE0960">
              <w:t xml:space="preserve">Вечер памяти «Этих дней не смолкает слава» </w:t>
            </w:r>
          </w:p>
          <w:p w:rsidR="00AC56DD" w:rsidRPr="00AE0960" w:rsidRDefault="00AC56DD" w:rsidP="00AC56DD">
            <w:pPr>
              <w:rPr>
                <w:b/>
                <w:i/>
              </w:rPr>
            </w:pP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AC56DD" w:rsidRPr="00AE0960" w:rsidRDefault="00AC56DD" w:rsidP="00D15D8F">
            <w:pPr>
              <w:rPr>
                <w:b/>
                <w:i/>
              </w:rPr>
            </w:pPr>
            <w:r w:rsidRPr="00AE0960">
              <w:t xml:space="preserve">Акции  Милосердия: «Дом без одиночества»  «Спасибо деду за ПОБЕДУ» </w:t>
            </w:r>
          </w:p>
        </w:tc>
      </w:tr>
      <w:tr w:rsidR="00D15D8F" w:rsidRPr="00AE0960" w:rsidTr="00D15D8F">
        <w:trPr>
          <w:trHeight w:val="761"/>
        </w:trPr>
        <w:tc>
          <w:tcPr>
            <w:tcW w:w="2269" w:type="dxa"/>
            <w:tcBorders>
              <w:top w:val="single" w:sz="4" w:space="0" w:color="auto"/>
              <w:left w:val="single" w:sz="4" w:space="0" w:color="auto"/>
              <w:bottom w:val="single" w:sz="4" w:space="0" w:color="auto"/>
              <w:right w:val="single" w:sz="4" w:space="0" w:color="auto"/>
            </w:tcBorders>
            <w:shd w:val="clear" w:color="auto" w:fill="EEECE1"/>
            <w:hideMark/>
          </w:tcPr>
          <w:p w:rsidR="00AC56DD" w:rsidRPr="00AE0960" w:rsidRDefault="00AC56DD" w:rsidP="00AC56DD">
            <w:r w:rsidRPr="00AE0960">
              <w:t>Единый классный час, посвященный Дню народного единства.</w:t>
            </w:r>
          </w:p>
          <w:p w:rsidR="00AC56DD" w:rsidRPr="00AE0960" w:rsidRDefault="00AC56DD" w:rsidP="00AC56DD"/>
        </w:tc>
        <w:tc>
          <w:tcPr>
            <w:tcW w:w="2268" w:type="dxa"/>
            <w:tcBorders>
              <w:top w:val="single" w:sz="4" w:space="0" w:color="auto"/>
              <w:left w:val="single" w:sz="4" w:space="0" w:color="auto"/>
              <w:bottom w:val="single" w:sz="4" w:space="0" w:color="auto"/>
              <w:right w:val="single" w:sz="4" w:space="0" w:color="auto"/>
            </w:tcBorders>
            <w:shd w:val="clear" w:color="auto" w:fill="F2DBDB"/>
            <w:hideMark/>
          </w:tcPr>
          <w:p w:rsidR="00AC56DD" w:rsidRPr="00AE0960" w:rsidRDefault="006C1C37" w:rsidP="00AC56DD">
            <w:r w:rsidRPr="00AE0960">
              <w:t xml:space="preserve">Работа Клуба молодого избирателя: </w:t>
            </w:r>
            <w:r w:rsidR="00AC56DD" w:rsidRPr="00AE0960">
              <w:t xml:space="preserve">Диспут «Права и обязанности»    </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D15D8F" w:rsidRPr="00AE0960" w:rsidRDefault="00D15D8F" w:rsidP="00D15D8F">
            <w:r w:rsidRPr="00AE0960">
              <w:t>Откровенный разговор «Что для меня свобода»</w:t>
            </w:r>
          </w:p>
          <w:p w:rsidR="00AC56DD" w:rsidRPr="00AE0960" w:rsidRDefault="00AC56DD" w:rsidP="00D15D8F"/>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AC56DD" w:rsidRPr="00AE0960" w:rsidRDefault="00AC56DD" w:rsidP="00AC56DD">
            <w:r w:rsidRPr="00AE0960">
              <w:t>Видеопроект «Мой класс»</w:t>
            </w:r>
          </w:p>
          <w:p w:rsidR="00AC56DD" w:rsidRPr="00AE0960" w:rsidRDefault="00AC56DD" w:rsidP="00AC56DD"/>
        </w:tc>
      </w:tr>
      <w:tr w:rsidR="00D15D8F" w:rsidRPr="00C14D83" w:rsidTr="00D15D8F">
        <w:trPr>
          <w:trHeight w:val="746"/>
        </w:trPr>
        <w:tc>
          <w:tcPr>
            <w:tcW w:w="2269" w:type="dxa"/>
            <w:tcBorders>
              <w:top w:val="single" w:sz="4" w:space="0" w:color="auto"/>
              <w:left w:val="single" w:sz="4" w:space="0" w:color="auto"/>
              <w:bottom w:val="single" w:sz="4" w:space="0" w:color="auto"/>
              <w:right w:val="single" w:sz="4" w:space="0" w:color="auto"/>
            </w:tcBorders>
            <w:shd w:val="clear" w:color="auto" w:fill="EEECE1"/>
          </w:tcPr>
          <w:p w:rsidR="00AC56DD" w:rsidRPr="00AE0960" w:rsidRDefault="00AC56DD" w:rsidP="00AC56DD">
            <w:r w:rsidRPr="00AE0960">
              <w:t xml:space="preserve">Единый классный час, посвященный </w:t>
            </w:r>
            <w:r w:rsidRPr="00AE0960">
              <w:lastRenderedPageBreak/>
              <w:t>10 декабря - Дню прав человека.</w:t>
            </w:r>
          </w:p>
        </w:tc>
        <w:tc>
          <w:tcPr>
            <w:tcW w:w="2268" w:type="dxa"/>
            <w:tcBorders>
              <w:top w:val="single" w:sz="4" w:space="0" w:color="auto"/>
              <w:left w:val="single" w:sz="4" w:space="0" w:color="auto"/>
              <w:bottom w:val="single" w:sz="4" w:space="0" w:color="auto"/>
              <w:right w:val="single" w:sz="4" w:space="0" w:color="auto"/>
            </w:tcBorders>
            <w:shd w:val="clear" w:color="auto" w:fill="F2DBDB"/>
          </w:tcPr>
          <w:p w:rsidR="00AC56DD" w:rsidRPr="00AE0960" w:rsidRDefault="00D15D8F" w:rsidP="00AC56DD">
            <w:r w:rsidRPr="00AE0960">
              <w:lastRenderedPageBreak/>
              <w:t xml:space="preserve">Конкурс «Государственная </w:t>
            </w:r>
            <w:r w:rsidRPr="00AE0960">
              <w:lastRenderedPageBreak/>
              <w:t>символика»</w:t>
            </w:r>
          </w:p>
        </w:tc>
        <w:tc>
          <w:tcPr>
            <w:tcW w:w="2268" w:type="dxa"/>
            <w:tcBorders>
              <w:top w:val="single" w:sz="4" w:space="0" w:color="auto"/>
              <w:left w:val="single" w:sz="4" w:space="0" w:color="auto"/>
              <w:bottom w:val="single" w:sz="4" w:space="0" w:color="auto"/>
              <w:right w:val="single" w:sz="4" w:space="0" w:color="auto"/>
            </w:tcBorders>
            <w:shd w:val="clear" w:color="auto" w:fill="DBE5F1"/>
          </w:tcPr>
          <w:p w:rsidR="00AC56DD" w:rsidRPr="00AE0960" w:rsidRDefault="00D15D8F" w:rsidP="00D15D8F">
            <w:r w:rsidRPr="00AE0960">
              <w:lastRenderedPageBreak/>
              <w:t>Военно-спортивная игра «Зарница»</w:t>
            </w:r>
          </w:p>
        </w:tc>
        <w:tc>
          <w:tcPr>
            <w:tcW w:w="2976" w:type="dxa"/>
            <w:tcBorders>
              <w:top w:val="single" w:sz="4" w:space="0" w:color="auto"/>
              <w:left w:val="single" w:sz="4" w:space="0" w:color="auto"/>
              <w:bottom w:val="single" w:sz="4" w:space="0" w:color="auto"/>
              <w:right w:val="single" w:sz="4" w:space="0" w:color="auto"/>
            </w:tcBorders>
            <w:shd w:val="clear" w:color="auto" w:fill="EAF1DD"/>
          </w:tcPr>
          <w:p w:rsidR="00AC56DD" w:rsidRPr="00D15D8F" w:rsidRDefault="00AC56DD" w:rsidP="00D15D8F">
            <w:pPr>
              <w:pStyle w:val="afffe"/>
              <w:spacing w:after="0" w:line="240" w:lineRule="auto"/>
              <w:ind w:left="0"/>
              <w:rPr>
                <w:rFonts w:ascii="Times New Roman" w:hAnsi="Times New Roman"/>
              </w:rPr>
            </w:pPr>
            <w:r w:rsidRPr="00AE0960">
              <w:rPr>
                <w:rFonts w:ascii="Times New Roman" w:hAnsi="Times New Roman"/>
              </w:rPr>
              <w:t xml:space="preserve">Несение вахты памяти </w:t>
            </w:r>
            <w:r w:rsidR="00D15D8F" w:rsidRPr="00AE0960">
              <w:rPr>
                <w:rFonts w:ascii="Times New Roman" w:hAnsi="Times New Roman"/>
              </w:rPr>
              <w:t xml:space="preserve">возле памятника Неизвестному </w:t>
            </w:r>
            <w:r w:rsidR="00D15D8F" w:rsidRPr="00AE0960">
              <w:rPr>
                <w:rFonts w:ascii="Times New Roman" w:hAnsi="Times New Roman"/>
              </w:rPr>
              <w:lastRenderedPageBreak/>
              <w:t>солдату (</w:t>
            </w:r>
            <w:r w:rsidRPr="00AE0960">
              <w:rPr>
                <w:rFonts w:ascii="Times New Roman" w:hAnsi="Times New Roman"/>
              </w:rPr>
              <w:t>памяти павших в годы ВОВ</w:t>
            </w:r>
            <w:r w:rsidR="00D15D8F" w:rsidRPr="00AE0960">
              <w:rPr>
                <w:rFonts w:ascii="Times New Roman" w:hAnsi="Times New Roman"/>
              </w:rPr>
              <w:t>)</w:t>
            </w:r>
            <w:r w:rsidRPr="00AE0960">
              <w:rPr>
                <w:rFonts w:ascii="Times New Roman" w:hAnsi="Times New Roman"/>
              </w:rPr>
              <w:t>.</w:t>
            </w:r>
          </w:p>
        </w:tc>
      </w:tr>
      <w:tr w:rsidR="00D15D8F" w:rsidRPr="00C14D83" w:rsidTr="00D15D8F">
        <w:trPr>
          <w:trHeight w:val="686"/>
        </w:trPr>
        <w:tc>
          <w:tcPr>
            <w:tcW w:w="2269" w:type="dxa"/>
            <w:tcBorders>
              <w:top w:val="single" w:sz="4" w:space="0" w:color="auto"/>
              <w:left w:val="single" w:sz="4" w:space="0" w:color="auto"/>
              <w:bottom w:val="single" w:sz="4" w:space="0" w:color="auto"/>
              <w:right w:val="single" w:sz="4" w:space="0" w:color="auto"/>
            </w:tcBorders>
            <w:shd w:val="clear" w:color="auto" w:fill="EEECE1"/>
          </w:tcPr>
          <w:p w:rsidR="00AC56DD" w:rsidRPr="00C14D83" w:rsidRDefault="00AC56DD" w:rsidP="00AC56DD">
            <w:r w:rsidRPr="00C14D83">
              <w:lastRenderedPageBreak/>
              <w:t>«Жизнь замечательных людей»</w:t>
            </w:r>
          </w:p>
          <w:p w:rsidR="00AC56DD" w:rsidRPr="00C14D83" w:rsidRDefault="00AC56DD" w:rsidP="00AC56DD">
            <w:r w:rsidRPr="00C14D83">
              <w:t>Эпоха географических открытий.</w:t>
            </w:r>
          </w:p>
          <w:p w:rsidR="00AC56DD" w:rsidRPr="00C14D83" w:rsidRDefault="00AC56DD" w:rsidP="00AC56DD">
            <w:r w:rsidRPr="00C14D83">
              <w:t>Русские мореплаватели</w:t>
            </w:r>
          </w:p>
        </w:tc>
        <w:tc>
          <w:tcPr>
            <w:tcW w:w="2268" w:type="dxa"/>
            <w:tcBorders>
              <w:top w:val="single" w:sz="4" w:space="0" w:color="auto"/>
              <w:left w:val="single" w:sz="4" w:space="0" w:color="auto"/>
              <w:bottom w:val="single" w:sz="4" w:space="0" w:color="auto"/>
              <w:right w:val="single" w:sz="4" w:space="0" w:color="auto"/>
            </w:tcBorders>
            <w:shd w:val="clear" w:color="auto" w:fill="F2DBDB"/>
          </w:tcPr>
          <w:p w:rsidR="00AC56DD" w:rsidRPr="00C14D83" w:rsidRDefault="00AC56DD" w:rsidP="00AC56DD"/>
          <w:p w:rsidR="00D15D8F" w:rsidRPr="00C14D83" w:rsidRDefault="00D15D8F" w:rsidP="00D15D8F">
            <w:r w:rsidRPr="00C14D83">
              <w:t>Вечер встречи с ветеранами ВОВы и тыла</w:t>
            </w:r>
          </w:p>
          <w:p w:rsidR="00AC56DD" w:rsidRPr="00C14D83" w:rsidRDefault="00AC56DD" w:rsidP="00AC56DD"/>
        </w:tc>
        <w:tc>
          <w:tcPr>
            <w:tcW w:w="2268" w:type="dxa"/>
            <w:tcBorders>
              <w:top w:val="single" w:sz="4" w:space="0" w:color="auto"/>
              <w:left w:val="single" w:sz="4" w:space="0" w:color="auto"/>
              <w:bottom w:val="single" w:sz="4" w:space="0" w:color="auto"/>
              <w:right w:val="single" w:sz="4" w:space="0" w:color="auto"/>
            </w:tcBorders>
            <w:shd w:val="clear" w:color="auto" w:fill="DBE5F1"/>
          </w:tcPr>
          <w:p w:rsidR="00AC56DD" w:rsidRPr="00C14D83" w:rsidRDefault="00D15D8F" w:rsidP="00D15D8F">
            <w:r>
              <w:t xml:space="preserve">Фестиваль </w:t>
            </w:r>
            <w:r w:rsidRPr="00C14D83">
              <w:t>патриотической песни</w:t>
            </w:r>
          </w:p>
        </w:tc>
        <w:tc>
          <w:tcPr>
            <w:tcW w:w="2976" w:type="dxa"/>
            <w:tcBorders>
              <w:top w:val="single" w:sz="4" w:space="0" w:color="auto"/>
              <w:left w:val="single" w:sz="4" w:space="0" w:color="auto"/>
              <w:bottom w:val="single" w:sz="4" w:space="0" w:color="auto"/>
              <w:right w:val="single" w:sz="4" w:space="0" w:color="auto"/>
            </w:tcBorders>
            <w:shd w:val="clear" w:color="auto" w:fill="EAF1DD"/>
          </w:tcPr>
          <w:p w:rsidR="00D15D8F" w:rsidRPr="00C14D83" w:rsidRDefault="00D15D8F" w:rsidP="00D15D8F">
            <w:r w:rsidRPr="00C14D83">
              <w:t>Выпуск журнала «Наши права»</w:t>
            </w:r>
          </w:p>
          <w:p w:rsidR="00AC56DD" w:rsidRPr="00C14D83" w:rsidRDefault="00AC56DD" w:rsidP="00D15D8F"/>
        </w:tc>
      </w:tr>
      <w:tr w:rsidR="00D15D8F" w:rsidRPr="00C14D83" w:rsidTr="00D15D8F">
        <w:trPr>
          <w:trHeight w:val="834"/>
        </w:trPr>
        <w:tc>
          <w:tcPr>
            <w:tcW w:w="2269" w:type="dxa"/>
            <w:tcBorders>
              <w:top w:val="single" w:sz="4" w:space="0" w:color="auto"/>
              <w:left w:val="single" w:sz="4" w:space="0" w:color="auto"/>
              <w:bottom w:val="single" w:sz="4" w:space="0" w:color="auto"/>
              <w:right w:val="single" w:sz="4" w:space="0" w:color="auto"/>
            </w:tcBorders>
            <w:shd w:val="clear" w:color="auto" w:fill="EEECE1"/>
          </w:tcPr>
          <w:p w:rsidR="00AC56DD" w:rsidRPr="00C14D83" w:rsidRDefault="00AC56DD" w:rsidP="00AC56DD">
            <w:r w:rsidRPr="00C14D83">
              <w:t>Библиотечный урок «Русь державная, православная»</w:t>
            </w:r>
          </w:p>
          <w:p w:rsidR="00AC56DD" w:rsidRPr="00C14D83" w:rsidRDefault="00AC56DD" w:rsidP="00AC56DD"/>
        </w:tc>
        <w:tc>
          <w:tcPr>
            <w:tcW w:w="2268" w:type="dxa"/>
            <w:tcBorders>
              <w:top w:val="single" w:sz="4" w:space="0" w:color="auto"/>
              <w:left w:val="single" w:sz="4" w:space="0" w:color="auto"/>
              <w:bottom w:val="single" w:sz="4" w:space="0" w:color="auto"/>
              <w:right w:val="single" w:sz="4" w:space="0" w:color="auto"/>
            </w:tcBorders>
            <w:shd w:val="clear" w:color="auto" w:fill="F2DBDB"/>
          </w:tcPr>
          <w:p w:rsidR="00D15D8F" w:rsidRPr="00C14D83" w:rsidRDefault="00D15D8F" w:rsidP="00D15D8F">
            <w:r w:rsidRPr="00C14D83">
              <w:t>Круглый стол «Свобода и ответственность»</w:t>
            </w:r>
          </w:p>
          <w:p w:rsidR="00AC56DD" w:rsidRPr="00C14D83" w:rsidRDefault="00AC56DD" w:rsidP="00D15D8F"/>
        </w:tc>
        <w:tc>
          <w:tcPr>
            <w:tcW w:w="2268" w:type="dxa"/>
            <w:tcBorders>
              <w:top w:val="single" w:sz="4" w:space="0" w:color="auto"/>
              <w:left w:val="single" w:sz="4" w:space="0" w:color="auto"/>
              <w:bottom w:val="single" w:sz="4" w:space="0" w:color="auto"/>
              <w:right w:val="single" w:sz="4" w:space="0" w:color="auto"/>
            </w:tcBorders>
            <w:shd w:val="clear" w:color="auto" w:fill="DBE5F1"/>
          </w:tcPr>
          <w:p w:rsidR="00AC56DD" w:rsidRPr="00C14D83" w:rsidRDefault="00AC56DD" w:rsidP="00AC56DD"/>
        </w:tc>
        <w:tc>
          <w:tcPr>
            <w:tcW w:w="2976" w:type="dxa"/>
            <w:tcBorders>
              <w:top w:val="single" w:sz="4" w:space="0" w:color="auto"/>
              <w:left w:val="single" w:sz="4" w:space="0" w:color="auto"/>
              <w:bottom w:val="single" w:sz="4" w:space="0" w:color="auto"/>
              <w:right w:val="single" w:sz="4" w:space="0" w:color="auto"/>
            </w:tcBorders>
            <w:shd w:val="clear" w:color="auto" w:fill="EAF1DD"/>
          </w:tcPr>
          <w:p w:rsidR="00AC56DD" w:rsidRPr="00C14D83" w:rsidRDefault="00D15D8F" w:rsidP="00AC56DD">
            <w:r w:rsidRPr="00C14D83">
              <w:t>Организация конкурса «Нет войне»</w:t>
            </w:r>
          </w:p>
        </w:tc>
      </w:tr>
      <w:tr w:rsidR="00D15D8F" w:rsidRPr="00C14D83" w:rsidTr="00D15D8F">
        <w:trPr>
          <w:trHeight w:val="780"/>
        </w:trPr>
        <w:tc>
          <w:tcPr>
            <w:tcW w:w="2269" w:type="dxa"/>
            <w:tcBorders>
              <w:top w:val="single" w:sz="4" w:space="0" w:color="auto"/>
              <w:left w:val="single" w:sz="4" w:space="0" w:color="auto"/>
              <w:bottom w:val="single" w:sz="4" w:space="0" w:color="auto"/>
              <w:right w:val="single" w:sz="4" w:space="0" w:color="auto"/>
            </w:tcBorders>
            <w:shd w:val="clear" w:color="auto" w:fill="EEECE1"/>
          </w:tcPr>
          <w:p w:rsidR="00AC56DD" w:rsidRPr="00C14D83" w:rsidRDefault="00D15D8F" w:rsidP="00AC56DD">
            <w:r w:rsidRPr="00C14D83">
              <w:t>Литература Ролевая игра «Раскопки»</w:t>
            </w:r>
          </w:p>
        </w:tc>
        <w:tc>
          <w:tcPr>
            <w:tcW w:w="2268" w:type="dxa"/>
            <w:tcBorders>
              <w:top w:val="single" w:sz="4" w:space="0" w:color="auto"/>
              <w:left w:val="single" w:sz="4" w:space="0" w:color="auto"/>
              <w:bottom w:val="single" w:sz="4" w:space="0" w:color="auto"/>
              <w:right w:val="single" w:sz="4" w:space="0" w:color="auto"/>
            </w:tcBorders>
            <w:shd w:val="clear" w:color="auto" w:fill="F2DBDB"/>
          </w:tcPr>
          <w:p w:rsidR="00AC56DD" w:rsidRPr="00C14D83" w:rsidRDefault="00D15D8F" w:rsidP="00D15D8F">
            <w:r w:rsidRPr="00C14D83">
              <w:t>Круглый стол «Жизнь дана на добрые дела»</w:t>
            </w:r>
          </w:p>
        </w:tc>
        <w:tc>
          <w:tcPr>
            <w:tcW w:w="2268" w:type="dxa"/>
            <w:tcBorders>
              <w:top w:val="single" w:sz="4" w:space="0" w:color="auto"/>
              <w:left w:val="single" w:sz="4" w:space="0" w:color="auto"/>
              <w:bottom w:val="single" w:sz="4" w:space="0" w:color="auto"/>
              <w:right w:val="single" w:sz="4" w:space="0" w:color="auto"/>
            </w:tcBorders>
            <w:shd w:val="clear" w:color="auto" w:fill="DBE5F1"/>
          </w:tcPr>
          <w:p w:rsidR="00AC56DD" w:rsidRPr="00C14D83" w:rsidRDefault="00AC56DD" w:rsidP="00D15D8F"/>
        </w:tc>
        <w:tc>
          <w:tcPr>
            <w:tcW w:w="2976" w:type="dxa"/>
            <w:tcBorders>
              <w:top w:val="single" w:sz="4" w:space="0" w:color="auto"/>
              <w:left w:val="single" w:sz="4" w:space="0" w:color="auto"/>
              <w:bottom w:val="single" w:sz="4" w:space="0" w:color="auto"/>
              <w:right w:val="single" w:sz="4" w:space="0" w:color="auto"/>
            </w:tcBorders>
            <w:shd w:val="clear" w:color="auto" w:fill="EAF1DD"/>
          </w:tcPr>
          <w:p w:rsidR="00D15D8F" w:rsidRPr="00C14D83" w:rsidRDefault="00D15D8F" w:rsidP="00D15D8F">
            <w:r w:rsidRPr="00C14D83">
              <w:t>Акция «Не лозунги, а дела»</w:t>
            </w:r>
          </w:p>
          <w:p w:rsidR="00AC56DD" w:rsidRPr="00C14D83" w:rsidRDefault="00AC56DD" w:rsidP="00D15D8F"/>
        </w:tc>
      </w:tr>
      <w:tr w:rsidR="00D15D8F" w:rsidRPr="00C14D83" w:rsidTr="00D15D8F">
        <w:trPr>
          <w:trHeight w:val="439"/>
        </w:trPr>
        <w:tc>
          <w:tcPr>
            <w:tcW w:w="2269" w:type="dxa"/>
            <w:tcBorders>
              <w:top w:val="single" w:sz="4" w:space="0" w:color="auto"/>
              <w:left w:val="single" w:sz="4" w:space="0" w:color="auto"/>
              <w:bottom w:val="single" w:sz="4" w:space="0" w:color="auto"/>
              <w:right w:val="single" w:sz="4" w:space="0" w:color="auto"/>
            </w:tcBorders>
            <w:shd w:val="clear" w:color="auto" w:fill="EEECE1"/>
          </w:tcPr>
          <w:p w:rsidR="00AC56DD" w:rsidRPr="00C14D83" w:rsidRDefault="00D15D8F" w:rsidP="00AC56DD">
            <w:r w:rsidRPr="00C14D83">
              <w:t>Творческие уроки для начальной школы: «Мы граждане России», «Наши права и обязанности»</w:t>
            </w:r>
          </w:p>
        </w:tc>
        <w:tc>
          <w:tcPr>
            <w:tcW w:w="2268" w:type="dxa"/>
            <w:tcBorders>
              <w:top w:val="single" w:sz="4" w:space="0" w:color="auto"/>
              <w:left w:val="single" w:sz="4" w:space="0" w:color="auto"/>
              <w:bottom w:val="single" w:sz="4" w:space="0" w:color="auto"/>
              <w:right w:val="single" w:sz="4" w:space="0" w:color="auto"/>
            </w:tcBorders>
            <w:shd w:val="clear" w:color="auto" w:fill="F2DBDB"/>
          </w:tcPr>
          <w:p w:rsidR="00AC56DD" w:rsidRPr="00C14D83" w:rsidRDefault="00D15D8F" w:rsidP="00AC56DD">
            <w:r w:rsidRPr="00C14D83">
              <w:t>Организация конференции «С любовью к Отечеству»</w:t>
            </w:r>
          </w:p>
        </w:tc>
        <w:tc>
          <w:tcPr>
            <w:tcW w:w="2268" w:type="dxa"/>
            <w:tcBorders>
              <w:top w:val="single" w:sz="4" w:space="0" w:color="auto"/>
              <w:left w:val="single" w:sz="4" w:space="0" w:color="auto"/>
              <w:bottom w:val="single" w:sz="4" w:space="0" w:color="auto"/>
              <w:right w:val="single" w:sz="4" w:space="0" w:color="auto"/>
            </w:tcBorders>
            <w:shd w:val="clear" w:color="auto" w:fill="DBE5F1"/>
          </w:tcPr>
          <w:p w:rsidR="00AC56DD" w:rsidRPr="00C14D83" w:rsidRDefault="00AC56DD" w:rsidP="00AC56DD"/>
        </w:tc>
        <w:tc>
          <w:tcPr>
            <w:tcW w:w="2976" w:type="dxa"/>
            <w:tcBorders>
              <w:top w:val="single" w:sz="4" w:space="0" w:color="auto"/>
              <w:left w:val="single" w:sz="4" w:space="0" w:color="auto"/>
              <w:bottom w:val="single" w:sz="4" w:space="0" w:color="auto"/>
              <w:right w:val="single" w:sz="4" w:space="0" w:color="auto"/>
            </w:tcBorders>
            <w:shd w:val="clear" w:color="auto" w:fill="EAF1DD"/>
          </w:tcPr>
          <w:p w:rsidR="00AC56DD" w:rsidRPr="00C14D83" w:rsidRDefault="00AC56DD" w:rsidP="00AC56DD"/>
        </w:tc>
      </w:tr>
      <w:tr w:rsidR="00D15D8F" w:rsidRPr="00C14D83" w:rsidTr="00D15D8F">
        <w:trPr>
          <w:trHeight w:val="559"/>
        </w:trPr>
        <w:tc>
          <w:tcPr>
            <w:tcW w:w="2269" w:type="dxa"/>
            <w:tcBorders>
              <w:top w:val="single" w:sz="4" w:space="0" w:color="auto"/>
              <w:left w:val="single" w:sz="4" w:space="0" w:color="auto"/>
              <w:bottom w:val="single" w:sz="4" w:space="0" w:color="auto"/>
              <w:right w:val="single" w:sz="4" w:space="0" w:color="auto"/>
            </w:tcBorders>
            <w:shd w:val="clear" w:color="auto" w:fill="EEECE1"/>
          </w:tcPr>
          <w:p w:rsidR="00D15D8F" w:rsidRDefault="00D15D8F" w:rsidP="00D15D8F">
            <w:r>
              <w:t>Обществознание.</w:t>
            </w:r>
          </w:p>
          <w:p w:rsidR="00AC56DD" w:rsidRPr="00C14D83" w:rsidRDefault="00D15D8F" w:rsidP="00D15D8F">
            <w:r w:rsidRPr="00C14D83">
              <w:t>Политтурнир «Я гражданин России»</w:t>
            </w:r>
          </w:p>
        </w:tc>
        <w:tc>
          <w:tcPr>
            <w:tcW w:w="2268" w:type="dxa"/>
            <w:tcBorders>
              <w:top w:val="single" w:sz="4" w:space="0" w:color="auto"/>
              <w:left w:val="single" w:sz="4" w:space="0" w:color="auto"/>
              <w:bottom w:val="single" w:sz="4" w:space="0" w:color="auto"/>
              <w:right w:val="single" w:sz="4" w:space="0" w:color="auto"/>
            </w:tcBorders>
            <w:shd w:val="clear" w:color="auto" w:fill="F2DBDB"/>
          </w:tcPr>
          <w:p w:rsidR="00AC56DD" w:rsidRPr="00C14D83" w:rsidRDefault="00AC56DD" w:rsidP="00D15D8F"/>
        </w:tc>
        <w:tc>
          <w:tcPr>
            <w:tcW w:w="2268" w:type="dxa"/>
            <w:tcBorders>
              <w:top w:val="single" w:sz="4" w:space="0" w:color="auto"/>
              <w:left w:val="single" w:sz="4" w:space="0" w:color="auto"/>
              <w:bottom w:val="single" w:sz="4" w:space="0" w:color="auto"/>
              <w:right w:val="single" w:sz="4" w:space="0" w:color="auto"/>
            </w:tcBorders>
            <w:shd w:val="clear" w:color="auto" w:fill="DBE5F1"/>
          </w:tcPr>
          <w:p w:rsidR="00AC56DD" w:rsidRPr="00C14D83" w:rsidRDefault="00AC56DD" w:rsidP="00AC56DD"/>
        </w:tc>
        <w:tc>
          <w:tcPr>
            <w:tcW w:w="2976" w:type="dxa"/>
            <w:tcBorders>
              <w:top w:val="single" w:sz="4" w:space="0" w:color="auto"/>
              <w:left w:val="single" w:sz="4" w:space="0" w:color="auto"/>
              <w:bottom w:val="single" w:sz="4" w:space="0" w:color="auto"/>
              <w:right w:val="single" w:sz="4" w:space="0" w:color="auto"/>
            </w:tcBorders>
            <w:shd w:val="clear" w:color="auto" w:fill="EAF1DD"/>
          </w:tcPr>
          <w:p w:rsidR="00AC56DD" w:rsidRPr="00C14D83" w:rsidRDefault="00AC56DD" w:rsidP="00D15D8F"/>
        </w:tc>
      </w:tr>
      <w:tr w:rsidR="00D15D8F" w:rsidRPr="00C14D83" w:rsidTr="00D15D8F">
        <w:trPr>
          <w:trHeight w:val="559"/>
        </w:trPr>
        <w:tc>
          <w:tcPr>
            <w:tcW w:w="2269" w:type="dxa"/>
            <w:tcBorders>
              <w:top w:val="single" w:sz="4" w:space="0" w:color="auto"/>
              <w:left w:val="single" w:sz="4" w:space="0" w:color="auto"/>
              <w:bottom w:val="single" w:sz="4" w:space="0" w:color="auto"/>
              <w:right w:val="single" w:sz="4" w:space="0" w:color="auto"/>
            </w:tcBorders>
            <w:shd w:val="clear" w:color="auto" w:fill="EEECE1"/>
          </w:tcPr>
          <w:p w:rsidR="00AC56DD" w:rsidRPr="00C14D83" w:rsidRDefault="00AC56DD" w:rsidP="00AC56DD"/>
        </w:tc>
        <w:tc>
          <w:tcPr>
            <w:tcW w:w="2268" w:type="dxa"/>
            <w:tcBorders>
              <w:top w:val="single" w:sz="4" w:space="0" w:color="auto"/>
              <w:left w:val="single" w:sz="4" w:space="0" w:color="auto"/>
              <w:bottom w:val="single" w:sz="4" w:space="0" w:color="auto"/>
              <w:right w:val="single" w:sz="4" w:space="0" w:color="auto"/>
            </w:tcBorders>
            <w:shd w:val="clear" w:color="auto" w:fill="F2DBDB"/>
          </w:tcPr>
          <w:p w:rsidR="00AC56DD" w:rsidRPr="00C14D83" w:rsidRDefault="00AC56DD" w:rsidP="00AC56DD"/>
        </w:tc>
        <w:tc>
          <w:tcPr>
            <w:tcW w:w="2268" w:type="dxa"/>
            <w:tcBorders>
              <w:top w:val="single" w:sz="4" w:space="0" w:color="auto"/>
              <w:left w:val="single" w:sz="4" w:space="0" w:color="auto"/>
              <w:bottom w:val="single" w:sz="4" w:space="0" w:color="auto"/>
              <w:right w:val="single" w:sz="4" w:space="0" w:color="auto"/>
            </w:tcBorders>
            <w:shd w:val="clear" w:color="auto" w:fill="DBE5F1"/>
          </w:tcPr>
          <w:p w:rsidR="00AC56DD" w:rsidRPr="00C14D83" w:rsidRDefault="00AC56DD" w:rsidP="00AC56DD"/>
        </w:tc>
        <w:tc>
          <w:tcPr>
            <w:tcW w:w="2976" w:type="dxa"/>
            <w:tcBorders>
              <w:top w:val="single" w:sz="4" w:space="0" w:color="auto"/>
              <w:left w:val="single" w:sz="4" w:space="0" w:color="auto"/>
              <w:bottom w:val="single" w:sz="4" w:space="0" w:color="auto"/>
              <w:right w:val="single" w:sz="4" w:space="0" w:color="auto"/>
            </w:tcBorders>
            <w:shd w:val="clear" w:color="auto" w:fill="EAF1DD"/>
          </w:tcPr>
          <w:p w:rsidR="00AC56DD" w:rsidRPr="00C14D83" w:rsidRDefault="00AC56DD" w:rsidP="00AC56DD">
            <w:pPr>
              <w:pStyle w:val="afffe"/>
              <w:spacing w:after="0" w:line="240" w:lineRule="auto"/>
              <w:ind w:left="0"/>
            </w:pPr>
          </w:p>
        </w:tc>
      </w:tr>
      <w:tr w:rsidR="00D15D8F" w:rsidRPr="00C14D83" w:rsidTr="00D15D8F">
        <w:trPr>
          <w:trHeight w:val="369"/>
        </w:trPr>
        <w:tc>
          <w:tcPr>
            <w:tcW w:w="2269" w:type="dxa"/>
            <w:tcBorders>
              <w:top w:val="single" w:sz="4" w:space="0" w:color="auto"/>
              <w:left w:val="single" w:sz="4" w:space="0" w:color="auto"/>
              <w:bottom w:val="single" w:sz="4" w:space="0" w:color="auto"/>
              <w:right w:val="single" w:sz="4" w:space="0" w:color="auto"/>
            </w:tcBorders>
            <w:shd w:val="clear" w:color="auto" w:fill="EEECE1"/>
          </w:tcPr>
          <w:p w:rsidR="00AC56DD" w:rsidRPr="00C14D83" w:rsidRDefault="00AC56DD" w:rsidP="00AC56DD"/>
        </w:tc>
        <w:tc>
          <w:tcPr>
            <w:tcW w:w="2268" w:type="dxa"/>
            <w:tcBorders>
              <w:top w:val="single" w:sz="4" w:space="0" w:color="auto"/>
              <w:left w:val="single" w:sz="4" w:space="0" w:color="auto"/>
              <w:bottom w:val="single" w:sz="4" w:space="0" w:color="auto"/>
              <w:right w:val="single" w:sz="4" w:space="0" w:color="auto"/>
            </w:tcBorders>
            <w:shd w:val="clear" w:color="auto" w:fill="F2DBDB"/>
          </w:tcPr>
          <w:p w:rsidR="00AC56DD" w:rsidRPr="00C14D83" w:rsidRDefault="00AC56DD" w:rsidP="00AC56DD"/>
        </w:tc>
        <w:tc>
          <w:tcPr>
            <w:tcW w:w="2268" w:type="dxa"/>
            <w:tcBorders>
              <w:top w:val="single" w:sz="4" w:space="0" w:color="auto"/>
              <w:left w:val="single" w:sz="4" w:space="0" w:color="auto"/>
              <w:bottom w:val="single" w:sz="4" w:space="0" w:color="auto"/>
              <w:right w:val="single" w:sz="4" w:space="0" w:color="auto"/>
            </w:tcBorders>
            <w:shd w:val="clear" w:color="auto" w:fill="DBE5F1"/>
          </w:tcPr>
          <w:p w:rsidR="00AC56DD" w:rsidRPr="00C14D83" w:rsidRDefault="00AC56DD" w:rsidP="00AC56DD"/>
        </w:tc>
        <w:tc>
          <w:tcPr>
            <w:tcW w:w="2976" w:type="dxa"/>
            <w:tcBorders>
              <w:top w:val="single" w:sz="4" w:space="0" w:color="auto"/>
              <w:left w:val="single" w:sz="4" w:space="0" w:color="auto"/>
              <w:bottom w:val="single" w:sz="4" w:space="0" w:color="auto"/>
              <w:right w:val="single" w:sz="4" w:space="0" w:color="auto"/>
            </w:tcBorders>
            <w:shd w:val="clear" w:color="auto" w:fill="EAF1DD"/>
          </w:tcPr>
          <w:p w:rsidR="00AC56DD" w:rsidRPr="00C14D83" w:rsidRDefault="00AC56DD" w:rsidP="00AC56DD">
            <w:pPr>
              <w:pStyle w:val="afffe"/>
              <w:spacing w:after="0" w:line="240" w:lineRule="auto"/>
              <w:ind w:left="0"/>
            </w:pPr>
          </w:p>
        </w:tc>
      </w:tr>
      <w:tr w:rsidR="00D15D8F" w:rsidRPr="00C14D83" w:rsidTr="00D15D8F">
        <w:trPr>
          <w:trHeight w:val="419"/>
        </w:trPr>
        <w:tc>
          <w:tcPr>
            <w:tcW w:w="2269" w:type="dxa"/>
            <w:tcBorders>
              <w:top w:val="single" w:sz="4" w:space="0" w:color="auto"/>
              <w:left w:val="single" w:sz="4" w:space="0" w:color="auto"/>
              <w:bottom w:val="single" w:sz="4" w:space="0" w:color="auto"/>
              <w:right w:val="single" w:sz="4" w:space="0" w:color="auto"/>
            </w:tcBorders>
            <w:shd w:val="clear" w:color="auto" w:fill="EEECE1"/>
          </w:tcPr>
          <w:p w:rsidR="00AC56DD" w:rsidRPr="00C14D83" w:rsidRDefault="00AC56DD" w:rsidP="00AC56DD"/>
        </w:tc>
        <w:tc>
          <w:tcPr>
            <w:tcW w:w="2268" w:type="dxa"/>
            <w:tcBorders>
              <w:top w:val="single" w:sz="4" w:space="0" w:color="auto"/>
              <w:left w:val="single" w:sz="4" w:space="0" w:color="auto"/>
              <w:bottom w:val="single" w:sz="4" w:space="0" w:color="auto"/>
              <w:right w:val="single" w:sz="4" w:space="0" w:color="auto"/>
            </w:tcBorders>
            <w:shd w:val="clear" w:color="auto" w:fill="F2DBDB"/>
          </w:tcPr>
          <w:p w:rsidR="00AC56DD" w:rsidRPr="00C14D83" w:rsidRDefault="00AC56DD" w:rsidP="00AC56DD"/>
        </w:tc>
        <w:tc>
          <w:tcPr>
            <w:tcW w:w="2268" w:type="dxa"/>
            <w:tcBorders>
              <w:top w:val="single" w:sz="4" w:space="0" w:color="auto"/>
              <w:left w:val="single" w:sz="4" w:space="0" w:color="auto"/>
              <w:bottom w:val="single" w:sz="4" w:space="0" w:color="auto"/>
              <w:right w:val="single" w:sz="4" w:space="0" w:color="auto"/>
            </w:tcBorders>
            <w:shd w:val="clear" w:color="auto" w:fill="DBE5F1"/>
          </w:tcPr>
          <w:p w:rsidR="00AC56DD" w:rsidRPr="00C14D83" w:rsidRDefault="00AC56DD" w:rsidP="00AC56DD">
            <w:pPr>
              <w:pStyle w:val="afffe"/>
              <w:spacing w:after="0" w:line="240" w:lineRule="auto"/>
              <w:ind w:left="0"/>
            </w:pPr>
          </w:p>
        </w:tc>
        <w:tc>
          <w:tcPr>
            <w:tcW w:w="2976" w:type="dxa"/>
            <w:tcBorders>
              <w:top w:val="single" w:sz="4" w:space="0" w:color="auto"/>
              <w:left w:val="single" w:sz="4" w:space="0" w:color="auto"/>
              <w:bottom w:val="single" w:sz="4" w:space="0" w:color="auto"/>
              <w:right w:val="single" w:sz="4" w:space="0" w:color="auto"/>
            </w:tcBorders>
            <w:shd w:val="clear" w:color="auto" w:fill="EAF1DD"/>
          </w:tcPr>
          <w:p w:rsidR="00AC56DD" w:rsidRPr="00C14D83" w:rsidRDefault="00AC56DD" w:rsidP="00AC56DD"/>
        </w:tc>
      </w:tr>
    </w:tbl>
    <w:p w:rsidR="00AC56DD" w:rsidRDefault="00AC56DD" w:rsidP="00AC56DD">
      <w:pPr>
        <w:rPr>
          <w:b/>
          <w:spacing w:val="2"/>
          <w:sz w:val="28"/>
          <w:szCs w:val="28"/>
        </w:rPr>
      </w:pPr>
    </w:p>
    <w:p w:rsidR="006C1C37" w:rsidRDefault="006C1C37" w:rsidP="006C1C37">
      <w:pPr>
        <w:jc w:val="center"/>
        <w:rPr>
          <w:b/>
          <w:spacing w:val="2"/>
          <w:sz w:val="28"/>
          <w:szCs w:val="28"/>
        </w:rPr>
      </w:pPr>
      <w:r w:rsidRPr="00862D2F">
        <w:rPr>
          <w:b/>
          <w:spacing w:val="2"/>
          <w:sz w:val="28"/>
          <w:szCs w:val="28"/>
        </w:rPr>
        <w:t>2</w:t>
      </w:r>
      <w:r>
        <w:rPr>
          <w:b/>
          <w:spacing w:val="2"/>
          <w:sz w:val="28"/>
          <w:szCs w:val="28"/>
        </w:rPr>
        <w:t>.</w:t>
      </w:r>
      <w:r w:rsidRPr="00862D2F">
        <w:rPr>
          <w:b/>
          <w:spacing w:val="2"/>
          <w:sz w:val="28"/>
          <w:szCs w:val="28"/>
        </w:rPr>
        <w:t>Нравственное и духовное воспитание</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536"/>
      </w:tblGrid>
      <w:tr w:rsidR="006C1C37" w:rsidRPr="003F4A02" w:rsidTr="006C1C37">
        <w:tc>
          <w:tcPr>
            <w:tcW w:w="5211" w:type="dxa"/>
          </w:tcPr>
          <w:p w:rsidR="006C1C37" w:rsidRPr="00C14D83" w:rsidRDefault="006C1C37" w:rsidP="006C1C37">
            <w:pPr>
              <w:rPr>
                <w:b/>
              </w:rPr>
            </w:pPr>
            <w:r w:rsidRPr="00C14D83">
              <w:rPr>
                <w:b/>
              </w:rPr>
              <w:t>Содержание</w:t>
            </w:r>
          </w:p>
        </w:tc>
        <w:tc>
          <w:tcPr>
            <w:tcW w:w="4536" w:type="dxa"/>
          </w:tcPr>
          <w:p w:rsidR="006C1C37" w:rsidRPr="00C14D83" w:rsidRDefault="006C1C37" w:rsidP="006C1C37">
            <w:pPr>
              <w:rPr>
                <w:b/>
              </w:rPr>
            </w:pPr>
            <w:r w:rsidRPr="00C14D83">
              <w:rPr>
                <w:b/>
              </w:rPr>
              <w:t>Виды деятельности / Формы занятий с обучающимися</w:t>
            </w:r>
          </w:p>
        </w:tc>
      </w:tr>
      <w:tr w:rsidR="006C1C37" w:rsidRPr="003F4A02" w:rsidTr="006C1C37">
        <w:tc>
          <w:tcPr>
            <w:tcW w:w="5211" w:type="dxa"/>
          </w:tcPr>
          <w:p w:rsidR="006C1C37" w:rsidRPr="00443381" w:rsidRDefault="006C1C37" w:rsidP="00C659E3">
            <w:pPr>
              <w:numPr>
                <w:ilvl w:val="0"/>
                <w:numId w:val="177"/>
              </w:numPr>
              <w:tabs>
                <w:tab w:val="left" w:pos="142"/>
              </w:tabs>
              <w:spacing w:line="276" w:lineRule="auto"/>
              <w:ind w:left="20" w:hanging="20"/>
            </w:pPr>
            <w:r w:rsidRPr="00443381">
              <w:t>сознательное принятие базовых национальных российских ценностей;</w:t>
            </w:r>
          </w:p>
          <w:p w:rsidR="006C1C37" w:rsidRPr="00443381" w:rsidRDefault="006C1C37" w:rsidP="00C659E3">
            <w:pPr>
              <w:numPr>
                <w:ilvl w:val="0"/>
                <w:numId w:val="177"/>
              </w:numPr>
              <w:tabs>
                <w:tab w:val="left" w:pos="142"/>
              </w:tabs>
              <w:spacing w:line="276" w:lineRule="auto"/>
              <w:ind w:left="20" w:right="20" w:hanging="20"/>
            </w:pPr>
            <w:r w:rsidRPr="00443381">
              <w:t>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6C1C37" w:rsidRPr="00443381" w:rsidRDefault="006C1C37" w:rsidP="00C659E3">
            <w:pPr>
              <w:numPr>
                <w:ilvl w:val="0"/>
                <w:numId w:val="177"/>
              </w:numPr>
              <w:tabs>
                <w:tab w:val="left" w:pos="142"/>
              </w:tabs>
              <w:spacing w:line="276" w:lineRule="auto"/>
              <w:ind w:left="20" w:right="20" w:hanging="20"/>
            </w:pPr>
            <w:r w:rsidRPr="00443381">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6C1C37" w:rsidRPr="00443381" w:rsidRDefault="006C1C37" w:rsidP="00C659E3">
            <w:pPr>
              <w:numPr>
                <w:ilvl w:val="0"/>
                <w:numId w:val="177"/>
              </w:numPr>
              <w:tabs>
                <w:tab w:val="left" w:pos="142"/>
              </w:tabs>
              <w:spacing w:line="276" w:lineRule="auto"/>
              <w:ind w:left="20" w:right="20" w:hanging="20"/>
            </w:pPr>
            <w:r w:rsidRPr="00443381">
              <w:lastRenderedPageBreak/>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6C1C37" w:rsidRPr="00443381" w:rsidRDefault="006C1C37" w:rsidP="00C659E3">
            <w:pPr>
              <w:numPr>
                <w:ilvl w:val="0"/>
                <w:numId w:val="177"/>
              </w:numPr>
              <w:tabs>
                <w:tab w:val="left" w:pos="142"/>
              </w:tabs>
              <w:spacing w:line="276" w:lineRule="auto"/>
              <w:ind w:left="20" w:right="20" w:hanging="20"/>
            </w:pPr>
            <w:r w:rsidRPr="00443381">
              <w:t>понимание значения нравственно-волевого усилия в выполнении учебных, учебно- трудовых и общественных обязанностей; стремление преодолевать трудности и доводить начатое дело до конца;</w:t>
            </w:r>
          </w:p>
          <w:p w:rsidR="006C1C37" w:rsidRPr="00443381" w:rsidRDefault="006C1C37" w:rsidP="00C659E3">
            <w:pPr>
              <w:numPr>
                <w:ilvl w:val="0"/>
                <w:numId w:val="177"/>
              </w:numPr>
              <w:tabs>
                <w:tab w:val="left" w:pos="142"/>
              </w:tabs>
              <w:spacing w:line="276" w:lineRule="auto"/>
              <w:ind w:left="20" w:right="20" w:hanging="20"/>
            </w:pPr>
            <w:r w:rsidRPr="00443381">
              <w:t>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6C1C37" w:rsidRPr="00443381" w:rsidRDefault="006C1C37" w:rsidP="00C659E3">
            <w:pPr>
              <w:numPr>
                <w:ilvl w:val="0"/>
                <w:numId w:val="177"/>
              </w:numPr>
              <w:tabs>
                <w:tab w:val="left" w:pos="142"/>
              </w:tabs>
              <w:spacing w:line="276" w:lineRule="auto"/>
              <w:ind w:left="20" w:right="20" w:hanging="20"/>
            </w:pPr>
            <w:r w:rsidRPr="00443381">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6C1C37" w:rsidRPr="00443381" w:rsidRDefault="006C1C37" w:rsidP="00C659E3">
            <w:pPr>
              <w:numPr>
                <w:ilvl w:val="0"/>
                <w:numId w:val="177"/>
              </w:numPr>
              <w:tabs>
                <w:tab w:val="left" w:pos="142"/>
              </w:tabs>
              <w:spacing w:line="276" w:lineRule="auto"/>
              <w:ind w:left="20" w:right="20" w:hanging="20"/>
            </w:pPr>
            <w:r w:rsidRPr="00443381">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4536" w:type="dxa"/>
          </w:tcPr>
          <w:p w:rsidR="006C1C37" w:rsidRPr="00B80B1B" w:rsidRDefault="006C1C37" w:rsidP="00C659E3">
            <w:pPr>
              <w:numPr>
                <w:ilvl w:val="0"/>
                <w:numId w:val="178"/>
              </w:numPr>
              <w:autoSpaceDE w:val="0"/>
              <w:snapToGrid w:val="0"/>
              <w:spacing w:line="276" w:lineRule="auto"/>
              <w:ind w:left="317" w:hanging="283"/>
              <w:rPr>
                <w:iCs/>
              </w:rPr>
            </w:pPr>
            <w:r w:rsidRPr="00B80B1B">
              <w:rPr>
                <w:iCs/>
              </w:rPr>
              <w:lastRenderedPageBreak/>
              <w:t xml:space="preserve">беседа, экскурсия </w:t>
            </w:r>
            <w:r w:rsidRPr="00B80B1B">
              <w:rPr>
                <w:i/>
                <w:iCs/>
              </w:rPr>
              <w:t>(урочная, внеурочная, внешкольная</w:t>
            </w:r>
            <w:r w:rsidRPr="00B80B1B">
              <w:rPr>
                <w:iCs/>
              </w:rPr>
              <w:t>);</w:t>
            </w:r>
          </w:p>
          <w:p w:rsidR="006C1C37" w:rsidRPr="00B80B1B" w:rsidRDefault="006C1C37" w:rsidP="00C659E3">
            <w:pPr>
              <w:numPr>
                <w:ilvl w:val="0"/>
                <w:numId w:val="178"/>
              </w:numPr>
              <w:autoSpaceDE w:val="0"/>
              <w:spacing w:line="276" w:lineRule="auto"/>
              <w:ind w:left="317" w:hanging="283"/>
              <w:rPr>
                <w:iCs/>
              </w:rPr>
            </w:pPr>
            <w:r w:rsidRPr="00B80B1B">
              <w:rPr>
                <w:iCs/>
              </w:rPr>
              <w:t xml:space="preserve">классный час </w:t>
            </w:r>
            <w:r w:rsidRPr="00B80B1B">
              <w:rPr>
                <w:i/>
                <w:iCs/>
              </w:rPr>
              <w:t>(внеурочная)</w:t>
            </w:r>
            <w:r w:rsidRPr="00B80B1B">
              <w:rPr>
                <w:iCs/>
              </w:rPr>
              <w:t>;</w:t>
            </w:r>
          </w:p>
          <w:p w:rsidR="006C1C37" w:rsidRPr="00B80B1B" w:rsidRDefault="006C1C37" w:rsidP="00C659E3">
            <w:pPr>
              <w:numPr>
                <w:ilvl w:val="0"/>
                <w:numId w:val="178"/>
              </w:numPr>
              <w:autoSpaceDE w:val="0"/>
              <w:spacing w:line="276" w:lineRule="auto"/>
              <w:ind w:left="317" w:hanging="283"/>
              <w:rPr>
                <w:iCs/>
              </w:rPr>
            </w:pPr>
            <w:r w:rsidRPr="00B80B1B">
              <w:rPr>
                <w:iCs/>
              </w:rPr>
              <w:t xml:space="preserve">туристическая деятельность, краеведческая работа </w:t>
            </w:r>
            <w:r w:rsidRPr="00B80B1B">
              <w:rPr>
                <w:i/>
                <w:iCs/>
              </w:rPr>
              <w:t>(внеурочная, внешкольная)</w:t>
            </w:r>
            <w:r w:rsidRPr="00B80B1B">
              <w:rPr>
                <w:iCs/>
              </w:rPr>
              <w:t>;</w:t>
            </w:r>
          </w:p>
          <w:p w:rsidR="006C1C37" w:rsidRPr="00B80B1B" w:rsidRDefault="006C1C37" w:rsidP="00C659E3">
            <w:pPr>
              <w:numPr>
                <w:ilvl w:val="0"/>
                <w:numId w:val="178"/>
              </w:numPr>
              <w:autoSpaceDE w:val="0"/>
              <w:spacing w:line="276" w:lineRule="auto"/>
              <w:ind w:left="317" w:hanging="283"/>
              <w:rPr>
                <w:iCs/>
              </w:rPr>
            </w:pPr>
            <w:r w:rsidRPr="00B80B1B">
              <w:rPr>
                <w:iCs/>
              </w:rPr>
              <w:t xml:space="preserve">просмотр кинофильмов </w:t>
            </w:r>
            <w:r w:rsidRPr="00B80B1B">
              <w:rPr>
                <w:i/>
                <w:iCs/>
              </w:rPr>
              <w:t>(урочная, внеурочная, внешкольная</w:t>
            </w:r>
            <w:r w:rsidRPr="00B80B1B">
              <w:rPr>
                <w:iCs/>
              </w:rPr>
              <w:t>);</w:t>
            </w:r>
          </w:p>
          <w:p w:rsidR="006C1C37" w:rsidRPr="00B80B1B" w:rsidRDefault="006C1C37" w:rsidP="00C659E3">
            <w:pPr>
              <w:numPr>
                <w:ilvl w:val="0"/>
                <w:numId w:val="178"/>
              </w:numPr>
              <w:autoSpaceDE w:val="0"/>
              <w:spacing w:line="276" w:lineRule="auto"/>
              <w:ind w:left="317" w:hanging="283"/>
              <w:rPr>
                <w:iCs/>
              </w:rPr>
            </w:pPr>
            <w:r w:rsidRPr="00B80B1B">
              <w:rPr>
                <w:iCs/>
              </w:rPr>
              <w:t xml:space="preserve">путешествия по историческим и памятным местам </w:t>
            </w:r>
            <w:r w:rsidRPr="00B80B1B">
              <w:rPr>
                <w:i/>
                <w:iCs/>
              </w:rPr>
              <w:t>(внеурочная, внешкольная)</w:t>
            </w:r>
            <w:r w:rsidRPr="00B80B1B">
              <w:rPr>
                <w:iCs/>
              </w:rPr>
              <w:t>;</w:t>
            </w:r>
          </w:p>
          <w:p w:rsidR="006C1C37" w:rsidRPr="00B80B1B" w:rsidRDefault="006C1C37" w:rsidP="00C659E3">
            <w:pPr>
              <w:numPr>
                <w:ilvl w:val="0"/>
                <w:numId w:val="178"/>
              </w:numPr>
              <w:autoSpaceDE w:val="0"/>
              <w:spacing w:line="276" w:lineRule="auto"/>
              <w:ind w:left="317" w:hanging="283"/>
              <w:rPr>
                <w:iCs/>
              </w:rPr>
            </w:pPr>
            <w:r w:rsidRPr="00B80B1B">
              <w:rPr>
                <w:iCs/>
              </w:rPr>
              <w:t xml:space="preserve">сюжетно-ролевые игры гражданского </w:t>
            </w:r>
            <w:r w:rsidRPr="00B80B1B">
              <w:rPr>
                <w:iCs/>
              </w:rPr>
              <w:lastRenderedPageBreak/>
              <w:t xml:space="preserve">и историко-патриотического содержания </w:t>
            </w:r>
            <w:r w:rsidRPr="00B80B1B">
              <w:rPr>
                <w:i/>
                <w:iCs/>
              </w:rPr>
              <w:t>(урочная, внеурочная, внешкольная</w:t>
            </w:r>
            <w:r w:rsidRPr="00B80B1B">
              <w:rPr>
                <w:iCs/>
              </w:rPr>
              <w:t>);</w:t>
            </w:r>
          </w:p>
          <w:p w:rsidR="006C1C37" w:rsidRPr="00B80B1B" w:rsidRDefault="006C1C37" w:rsidP="00C659E3">
            <w:pPr>
              <w:numPr>
                <w:ilvl w:val="0"/>
                <w:numId w:val="178"/>
              </w:numPr>
              <w:autoSpaceDE w:val="0"/>
              <w:spacing w:line="276" w:lineRule="auto"/>
              <w:ind w:left="317" w:hanging="283"/>
              <w:rPr>
                <w:iCs/>
              </w:rPr>
            </w:pPr>
            <w:r w:rsidRPr="00B80B1B">
              <w:rPr>
                <w:iCs/>
              </w:rPr>
              <w:t xml:space="preserve">творческие конкурсы, фестивали, праздники, спортивные соревнования </w:t>
            </w:r>
            <w:r w:rsidRPr="00B80B1B">
              <w:rPr>
                <w:i/>
                <w:iCs/>
              </w:rPr>
              <w:t>(урочная, внеурочная, внешкольная</w:t>
            </w:r>
            <w:r w:rsidRPr="00B80B1B">
              <w:rPr>
                <w:iCs/>
              </w:rPr>
              <w:t>);</w:t>
            </w:r>
          </w:p>
          <w:p w:rsidR="006C1C37" w:rsidRPr="00B80B1B" w:rsidRDefault="006C1C37" w:rsidP="00C659E3">
            <w:pPr>
              <w:numPr>
                <w:ilvl w:val="0"/>
                <w:numId w:val="178"/>
              </w:numPr>
              <w:autoSpaceDE w:val="0"/>
              <w:spacing w:line="276" w:lineRule="auto"/>
              <w:ind w:left="317" w:hanging="283"/>
              <w:rPr>
                <w:iCs/>
              </w:rPr>
            </w:pPr>
            <w:r w:rsidRPr="00B80B1B">
              <w:rPr>
                <w:iCs/>
              </w:rPr>
              <w:t>изучение вариативных учебных дисциплин;</w:t>
            </w:r>
          </w:p>
          <w:p w:rsidR="006C1C37" w:rsidRPr="00E6676A" w:rsidRDefault="006C1C37" w:rsidP="00C659E3">
            <w:pPr>
              <w:numPr>
                <w:ilvl w:val="0"/>
                <w:numId w:val="178"/>
              </w:numPr>
              <w:autoSpaceDE w:val="0"/>
              <w:spacing w:line="276" w:lineRule="auto"/>
              <w:ind w:left="317" w:hanging="283"/>
              <w:rPr>
                <w:iCs/>
              </w:rPr>
            </w:pPr>
            <w:r w:rsidRPr="00B80B1B">
              <w:rPr>
                <w:iCs/>
              </w:rPr>
              <w:t>участие в социальных проектах и мероприятиях, проводимых детскими объединением  (</w:t>
            </w:r>
            <w:r w:rsidRPr="00B80B1B">
              <w:rPr>
                <w:i/>
                <w:iCs/>
              </w:rPr>
              <w:t>внеурочная, внешкольная</w:t>
            </w:r>
            <w:r w:rsidR="00E6676A">
              <w:rPr>
                <w:iCs/>
              </w:rPr>
              <w:t>).</w:t>
            </w:r>
          </w:p>
        </w:tc>
      </w:tr>
    </w:tbl>
    <w:p w:rsidR="006C1C37" w:rsidRDefault="006C1C37" w:rsidP="006C1C37">
      <w:pPr>
        <w:ind w:firstLine="708"/>
        <w:jc w:val="center"/>
        <w:rPr>
          <w:b/>
          <w:i/>
          <w:sz w:val="28"/>
          <w:szCs w:val="28"/>
        </w:rPr>
      </w:pPr>
    </w:p>
    <w:p w:rsidR="006C1C37" w:rsidRDefault="006C1C37" w:rsidP="006C1C37">
      <w:pPr>
        <w:ind w:firstLine="708"/>
        <w:jc w:val="center"/>
        <w:rPr>
          <w:b/>
          <w:i/>
          <w:sz w:val="28"/>
          <w:szCs w:val="28"/>
        </w:rPr>
      </w:pPr>
      <w:r>
        <w:rPr>
          <w:b/>
          <w:i/>
          <w:sz w:val="28"/>
          <w:szCs w:val="28"/>
        </w:rPr>
        <w:t>М</w:t>
      </w:r>
      <w:r w:rsidRPr="00810145">
        <w:rPr>
          <w:b/>
          <w:i/>
          <w:sz w:val="28"/>
          <w:szCs w:val="28"/>
        </w:rPr>
        <w:t xml:space="preserve">ероприятия </w:t>
      </w:r>
      <w:r w:rsidRPr="00D55673">
        <w:rPr>
          <w:b/>
          <w:i/>
          <w:sz w:val="28"/>
          <w:szCs w:val="28"/>
        </w:rPr>
        <w:t>по осуществлению содержания раздел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2268"/>
        <w:gridCol w:w="2268"/>
        <w:gridCol w:w="2976"/>
      </w:tblGrid>
      <w:tr w:rsidR="006C1C37" w:rsidRPr="00C14D83" w:rsidTr="006C1C37">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6C1C37" w:rsidRPr="00C14D83" w:rsidRDefault="006C1C37" w:rsidP="0079152D">
            <w:pPr>
              <w:jc w:val="center"/>
              <w:rPr>
                <w:b/>
                <w:i/>
              </w:rPr>
            </w:pPr>
            <w:r w:rsidRPr="00C14D83">
              <w:rPr>
                <w:b/>
                <w:i/>
              </w:rPr>
              <w:t>урочная</w:t>
            </w:r>
          </w:p>
          <w:p w:rsidR="006C1C37" w:rsidRPr="00C14D83" w:rsidRDefault="006C1C37" w:rsidP="0079152D">
            <w:pPr>
              <w:jc w:val="center"/>
              <w:rPr>
                <w:b/>
                <w:i/>
              </w:rPr>
            </w:pPr>
            <w:r w:rsidRPr="00C14D83">
              <w:rPr>
                <w:b/>
                <w:i/>
              </w:rPr>
              <w:t>деятельность</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6C1C37" w:rsidRPr="00C14D83" w:rsidRDefault="006C1C37" w:rsidP="0079152D">
            <w:pPr>
              <w:jc w:val="center"/>
              <w:rPr>
                <w:b/>
                <w:i/>
              </w:rPr>
            </w:pPr>
            <w:r w:rsidRPr="00C14D83">
              <w:rPr>
                <w:b/>
                <w:i/>
              </w:rPr>
              <w:t>внеурочная</w:t>
            </w:r>
          </w:p>
          <w:p w:rsidR="006C1C37" w:rsidRPr="00C14D83" w:rsidRDefault="006C1C37" w:rsidP="0079152D">
            <w:pPr>
              <w:jc w:val="center"/>
              <w:rPr>
                <w:b/>
                <w:i/>
              </w:rPr>
            </w:pPr>
            <w:r w:rsidRPr="00C14D83">
              <w:rPr>
                <w:b/>
                <w:i/>
              </w:rPr>
              <w:t>деятельность</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6C1C37" w:rsidRPr="00C14D83" w:rsidRDefault="006C1C37" w:rsidP="0079152D">
            <w:pPr>
              <w:jc w:val="center"/>
              <w:rPr>
                <w:b/>
                <w:i/>
              </w:rPr>
            </w:pPr>
            <w:r w:rsidRPr="00C14D83">
              <w:rPr>
                <w:b/>
                <w:i/>
              </w:rPr>
              <w:t>внешкольная</w:t>
            </w:r>
          </w:p>
          <w:p w:rsidR="006C1C37" w:rsidRPr="00C14D83" w:rsidRDefault="006C1C37" w:rsidP="0079152D">
            <w:pPr>
              <w:jc w:val="center"/>
              <w:rPr>
                <w:b/>
                <w:i/>
              </w:rPr>
            </w:pPr>
            <w:r w:rsidRPr="00C14D83">
              <w:rPr>
                <w:b/>
                <w:i/>
              </w:rPr>
              <w:t>деятельность</w:t>
            </w: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6C1C37" w:rsidRPr="00C14D83" w:rsidRDefault="006C1C37" w:rsidP="0079152D">
            <w:pPr>
              <w:jc w:val="center"/>
              <w:rPr>
                <w:b/>
                <w:i/>
              </w:rPr>
            </w:pPr>
            <w:r w:rsidRPr="00C14D83">
              <w:rPr>
                <w:b/>
                <w:i/>
              </w:rPr>
              <w:t>Социально-полезная</w:t>
            </w:r>
          </w:p>
          <w:p w:rsidR="006C1C37" w:rsidRPr="00C14D83" w:rsidRDefault="006C1C37" w:rsidP="0079152D">
            <w:pPr>
              <w:jc w:val="center"/>
              <w:rPr>
                <w:b/>
                <w:i/>
              </w:rPr>
            </w:pPr>
            <w:r w:rsidRPr="00C14D83">
              <w:rPr>
                <w:b/>
                <w:i/>
              </w:rPr>
              <w:t>деятельность</w:t>
            </w:r>
          </w:p>
        </w:tc>
      </w:tr>
      <w:tr w:rsidR="006C1C37" w:rsidRPr="00001824" w:rsidTr="0079152D">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6C1C37" w:rsidRPr="00001824" w:rsidRDefault="006C1C37" w:rsidP="0079152D">
            <w:pPr>
              <w:jc w:val="center"/>
            </w:pPr>
            <w:r w:rsidRPr="00001824">
              <w:t>Единый классный час «Наши знаменитые земляки»</w:t>
            </w:r>
          </w:p>
        </w:tc>
        <w:tc>
          <w:tcPr>
            <w:tcW w:w="4536" w:type="dxa"/>
            <w:gridSpan w:val="2"/>
            <w:tcBorders>
              <w:top w:val="single" w:sz="4" w:space="0" w:color="auto"/>
              <w:left w:val="single" w:sz="4" w:space="0" w:color="auto"/>
              <w:bottom w:val="single" w:sz="4" w:space="0" w:color="auto"/>
              <w:right w:val="single" w:sz="4" w:space="0" w:color="auto"/>
            </w:tcBorders>
            <w:shd w:val="clear" w:color="auto" w:fill="FDE9D9"/>
            <w:hideMark/>
          </w:tcPr>
          <w:p w:rsidR="006C1C37" w:rsidRPr="00001824" w:rsidRDefault="006C1C37" w:rsidP="0079152D">
            <w:pPr>
              <w:jc w:val="center"/>
            </w:pPr>
            <w:r>
              <w:t xml:space="preserve">Работа Дизайнерского клуба: </w:t>
            </w:r>
            <w:r w:rsidRPr="00001824">
              <w:t xml:space="preserve">Виртуальное путешествие по </w:t>
            </w:r>
            <w:r>
              <w:t>Даниловскому району (Создание фильма)</w:t>
            </w:r>
          </w:p>
          <w:p w:rsidR="006C1C37" w:rsidRPr="00001824" w:rsidRDefault="006C1C37" w:rsidP="0079152D">
            <w:pPr>
              <w:jc w:val="center"/>
            </w:pP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6C1C37" w:rsidRPr="00001824" w:rsidRDefault="006C1C37" w:rsidP="0079152D">
            <w:pPr>
              <w:jc w:val="center"/>
            </w:pPr>
            <w:r w:rsidRPr="00001824">
              <w:t>Выставка-баннер «М.Шолохов»</w:t>
            </w:r>
          </w:p>
        </w:tc>
      </w:tr>
      <w:tr w:rsidR="006C1C37" w:rsidRPr="00001824" w:rsidTr="006C1C37">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6C1C37" w:rsidRPr="00001824" w:rsidRDefault="006C1C37" w:rsidP="006C1C37">
            <w:pPr>
              <w:jc w:val="center"/>
            </w:pPr>
            <w:r w:rsidRPr="00001824">
              <w:t>Сочинение «</w:t>
            </w:r>
            <w:r>
              <w:t xml:space="preserve">Родная </w:t>
            </w:r>
            <w:r w:rsidRPr="00001824">
              <w:t>земля…»</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6C1C37" w:rsidRPr="00001824" w:rsidRDefault="00E6676A" w:rsidP="0079152D">
            <w:pPr>
              <w:jc w:val="center"/>
            </w:pPr>
            <w:r w:rsidRPr="00001824">
              <w:t>Заочный маршрут «По следам географических открытий»</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6C1C37" w:rsidRPr="00001824" w:rsidRDefault="006C1C37" w:rsidP="0079152D">
            <w:pPr>
              <w:jc w:val="center"/>
            </w:pPr>
            <w:r w:rsidRPr="00001824">
              <w:t>Конкурс фотографии «</w:t>
            </w:r>
            <w:r w:rsidR="005F4C01">
              <w:t>Родной край</w:t>
            </w:r>
            <w:r w:rsidRPr="00001824">
              <w:t xml:space="preserve"> через объектив»</w:t>
            </w:r>
          </w:p>
          <w:p w:rsidR="006C1C37" w:rsidRPr="00001824" w:rsidRDefault="006C1C37" w:rsidP="0079152D">
            <w:pPr>
              <w:jc w:val="center"/>
            </w:pP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6C1C37" w:rsidRPr="00001824" w:rsidRDefault="006C1C37" w:rsidP="0079152D">
            <w:pPr>
              <w:jc w:val="center"/>
            </w:pPr>
            <w:r w:rsidRPr="00001824">
              <w:t>Акции  Милосердия:</w:t>
            </w:r>
          </w:p>
          <w:p w:rsidR="006C1C37" w:rsidRPr="00001824" w:rsidRDefault="006C1C37" w:rsidP="0079152D">
            <w:pPr>
              <w:jc w:val="center"/>
            </w:pPr>
            <w:r w:rsidRPr="00001824">
              <w:t xml:space="preserve">«Дом без одиночества»  </w:t>
            </w:r>
          </w:p>
          <w:p w:rsidR="006C1C37" w:rsidRPr="00001824" w:rsidRDefault="006C1C37" w:rsidP="0079152D">
            <w:pPr>
              <w:jc w:val="center"/>
            </w:pPr>
            <w:r w:rsidRPr="00001824">
              <w:t xml:space="preserve">«Спасибо деду за ПОБЕДУ» </w:t>
            </w:r>
          </w:p>
        </w:tc>
      </w:tr>
      <w:tr w:rsidR="006C1C37" w:rsidRPr="00001824" w:rsidTr="006C1C37">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6C1C37" w:rsidRPr="00001824" w:rsidRDefault="006C1C37" w:rsidP="006C1C37">
            <w:pPr>
              <w:jc w:val="center"/>
            </w:pP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6C1C37" w:rsidRPr="00001824" w:rsidRDefault="006C1C37" w:rsidP="00E6676A">
            <w:pPr>
              <w:jc w:val="center"/>
            </w:pPr>
            <w:r w:rsidRPr="00001824">
              <w:t xml:space="preserve">Работа </w:t>
            </w:r>
            <w:r>
              <w:t xml:space="preserve">по созданию </w:t>
            </w:r>
            <w:r w:rsidR="00E6676A">
              <w:t>«Музейного</w:t>
            </w:r>
            <w:r w:rsidRPr="00001824">
              <w:t xml:space="preserve"> уго</w:t>
            </w:r>
            <w:r w:rsidR="00E6676A">
              <w:t>л</w:t>
            </w:r>
            <w:r w:rsidRPr="00001824">
              <w:t>к</w:t>
            </w:r>
            <w:r w:rsidR="00E6676A">
              <w:t>а»</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6C1C37" w:rsidRPr="00001824" w:rsidRDefault="006C1C37" w:rsidP="00E6676A">
            <w:pPr>
              <w:jc w:val="center"/>
            </w:pPr>
            <w:r w:rsidRPr="00001824">
              <w:t>Участие обучающихся в торжественных церемониях возложения венков и цветов к мемориа</w:t>
            </w:r>
            <w:r w:rsidR="00E6676A">
              <w:t xml:space="preserve">лам </w:t>
            </w:r>
            <w:r w:rsidR="00E6676A">
              <w:lastRenderedPageBreak/>
              <w:t>воинской Славы</w:t>
            </w: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6C1C37" w:rsidRPr="00001824" w:rsidRDefault="006C1C37" w:rsidP="0079152D">
            <w:pPr>
              <w:jc w:val="center"/>
            </w:pPr>
            <w:r w:rsidRPr="00001824">
              <w:lastRenderedPageBreak/>
              <w:t>Совместный проект с родителями «По следам земляков»</w:t>
            </w:r>
          </w:p>
          <w:p w:rsidR="006C1C37" w:rsidRPr="00001824" w:rsidRDefault="006C1C37" w:rsidP="0079152D">
            <w:pPr>
              <w:jc w:val="center"/>
            </w:pPr>
          </w:p>
        </w:tc>
      </w:tr>
      <w:tr w:rsidR="006C1C37" w:rsidRPr="00001824" w:rsidTr="006C1C37">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6C1C37" w:rsidRPr="00001824" w:rsidRDefault="006C1C37" w:rsidP="0079152D">
            <w:pPr>
              <w:jc w:val="center"/>
            </w:pP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E6676A" w:rsidRPr="00001824" w:rsidRDefault="00E6676A" w:rsidP="00E6676A">
            <w:pPr>
              <w:jc w:val="center"/>
            </w:pPr>
            <w:r>
              <w:t xml:space="preserve">Работа Клуба молодого избирателя: </w:t>
            </w:r>
            <w:r w:rsidRPr="00001824">
              <w:t>Круглый стол «Свобода и ответственность»</w:t>
            </w:r>
          </w:p>
          <w:p w:rsidR="006C1C37" w:rsidRPr="00001824" w:rsidRDefault="00E6676A" w:rsidP="0079152D">
            <w:pPr>
              <w:jc w:val="center"/>
            </w:pPr>
            <w:r w:rsidRPr="00001824">
              <w:t>Конкурс «Государственная символика»</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6C1C37" w:rsidRPr="00001824" w:rsidRDefault="006C1C37" w:rsidP="0079152D">
            <w:pPr>
              <w:jc w:val="center"/>
            </w:pPr>
            <w:r w:rsidRPr="00001824">
              <w:t xml:space="preserve">Вечер встречи с ветеранами ВОВы и тыла </w:t>
            </w:r>
          </w:p>
          <w:p w:rsidR="006C1C37" w:rsidRPr="00001824" w:rsidRDefault="006C1C37" w:rsidP="0079152D">
            <w:pPr>
              <w:jc w:val="center"/>
            </w:pP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6C1C37" w:rsidRPr="00001824" w:rsidRDefault="00E6676A" w:rsidP="00E6676A">
            <w:pPr>
              <w:jc w:val="center"/>
            </w:pPr>
            <w:r w:rsidRPr="00001824">
              <w:t>Конкурс фотографии «</w:t>
            </w:r>
            <w:r>
              <w:t>Даниловский район</w:t>
            </w:r>
            <w:r w:rsidRPr="00001824">
              <w:t xml:space="preserve"> через объектив»</w:t>
            </w:r>
          </w:p>
        </w:tc>
      </w:tr>
      <w:tr w:rsidR="006C1C37" w:rsidRPr="00001824" w:rsidTr="006C1C37">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6C1C37" w:rsidRPr="00001824" w:rsidRDefault="006C1C37" w:rsidP="0079152D">
            <w:pPr>
              <w:jc w:val="center"/>
            </w:pP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6C1C37" w:rsidRPr="00001824" w:rsidRDefault="00833102" w:rsidP="0079152D">
            <w:pPr>
              <w:jc w:val="center"/>
            </w:pPr>
            <w:r w:rsidRPr="00001824">
              <w:t>Организация конкурса «Нет войне»</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6C1C37" w:rsidRPr="00001824" w:rsidRDefault="006C1C37" w:rsidP="0079152D">
            <w:pPr>
              <w:jc w:val="center"/>
            </w:pPr>
            <w:r w:rsidRPr="00001824">
              <w:t>Поисковая деятельность «Дети- герои моего края»</w:t>
            </w:r>
          </w:p>
          <w:p w:rsidR="006C1C37" w:rsidRPr="00001824" w:rsidRDefault="006C1C37" w:rsidP="0079152D">
            <w:pPr>
              <w:jc w:val="center"/>
            </w:pP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6C1C37" w:rsidRPr="00001824" w:rsidRDefault="00E6676A" w:rsidP="00E6676A">
            <w:pPr>
              <w:jc w:val="center"/>
            </w:pPr>
            <w:r w:rsidRPr="00001824">
              <w:t>Фотовыставка «Достопримечательности моего края»</w:t>
            </w:r>
          </w:p>
        </w:tc>
      </w:tr>
      <w:tr w:rsidR="006C1C37" w:rsidRPr="00001824" w:rsidTr="006C1C37">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6C1C37" w:rsidRPr="00001824" w:rsidRDefault="006C1C37" w:rsidP="0079152D">
            <w:pPr>
              <w:jc w:val="center"/>
            </w:pP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6C1C37" w:rsidRPr="00001824" w:rsidRDefault="006C1C37" w:rsidP="0079152D">
            <w:pPr>
              <w:jc w:val="center"/>
            </w:pP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6C1C37" w:rsidRPr="00001824" w:rsidRDefault="006C1C37" w:rsidP="0079152D">
            <w:pPr>
              <w:jc w:val="center"/>
            </w:pPr>
            <w:r w:rsidRPr="00001824">
              <w:t>Военно-спортивная игра «</w:t>
            </w:r>
            <w:r w:rsidR="005F4C01">
              <w:t>Победа</w:t>
            </w:r>
            <w:r w:rsidRPr="00001824">
              <w:t>».</w:t>
            </w:r>
          </w:p>
          <w:p w:rsidR="006C1C37" w:rsidRPr="00001824" w:rsidRDefault="006C1C37" w:rsidP="0079152D">
            <w:pPr>
              <w:jc w:val="center"/>
            </w:pP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6C1C37" w:rsidRPr="00001824" w:rsidRDefault="00833102" w:rsidP="0079152D">
            <w:pPr>
              <w:jc w:val="center"/>
            </w:pPr>
            <w:r w:rsidRPr="00001824">
              <w:t>Ярмарка  «Оказание помощи ветеранам войны»</w:t>
            </w:r>
          </w:p>
        </w:tc>
      </w:tr>
      <w:tr w:rsidR="006C1C37" w:rsidRPr="00001824" w:rsidTr="006C1C37">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6C1C37" w:rsidRPr="00001824" w:rsidRDefault="006C1C37" w:rsidP="0079152D">
            <w:pPr>
              <w:jc w:val="center"/>
            </w:pP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6C1C37" w:rsidRPr="00001824" w:rsidRDefault="006C1C37" w:rsidP="00E6676A">
            <w:pPr>
              <w:jc w:val="center"/>
            </w:pP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6C1C37" w:rsidRPr="00001824" w:rsidRDefault="006C1C37" w:rsidP="00E6676A">
            <w:pPr>
              <w:jc w:val="center"/>
            </w:pPr>
            <w:r w:rsidRPr="00001824">
              <w:t>Экскурсия «Историко-краеведческий музей в г.</w:t>
            </w:r>
            <w:r w:rsidR="00E6676A">
              <w:t>Данилов</w:t>
            </w:r>
            <w:r w:rsidRPr="00001824">
              <w:t xml:space="preserve">» </w:t>
            </w: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6C1C37" w:rsidRPr="00001824" w:rsidRDefault="006C1C37" w:rsidP="0079152D">
            <w:pPr>
              <w:jc w:val="center"/>
            </w:pPr>
          </w:p>
        </w:tc>
      </w:tr>
    </w:tbl>
    <w:p w:rsidR="00833102" w:rsidRDefault="00833102" w:rsidP="00833102">
      <w:pPr>
        <w:jc w:val="center"/>
        <w:rPr>
          <w:b/>
          <w:spacing w:val="2"/>
          <w:sz w:val="28"/>
          <w:szCs w:val="28"/>
        </w:rPr>
      </w:pPr>
      <w:r w:rsidRPr="00C14D83">
        <w:rPr>
          <w:b/>
          <w:sz w:val="28"/>
          <w:szCs w:val="28"/>
        </w:rPr>
        <w:t>3</w:t>
      </w:r>
      <w:r>
        <w:rPr>
          <w:sz w:val="28"/>
          <w:szCs w:val="28"/>
        </w:rPr>
        <w:t>.</w:t>
      </w:r>
      <w:r w:rsidRPr="00862D2F">
        <w:rPr>
          <w:b/>
          <w:spacing w:val="2"/>
          <w:sz w:val="28"/>
          <w:szCs w:val="28"/>
        </w:rPr>
        <w:t>Воспитание положительного отношения к труду и творчеству</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536"/>
      </w:tblGrid>
      <w:tr w:rsidR="00833102" w:rsidRPr="003F4A02" w:rsidTr="00833102">
        <w:tc>
          <w:tcPr>
            <w:tcW w:w="5211" w:type="dxa"/>
            <w:tcBorders>
              <w:bottom w:val="single" w:sz="4" w:space="0" w:color="auto"/>
            </w:tcBorders>
          </w:tcPr>
          <w:p w:rsidR="00833102" w:rsidRPr="003F4A02" w:rsidRDefault="00833102" w:rsidP="00833102">
            <w:pPr>
              <w:rPr>
                <w:b/>
              </w:rPr>
            </w:pPr>
            <w:r>
              <w:rPr>
                <w:b/>
              </w:rPr>
              <w:t>С</w:t>
            </w:r>
            <w:r w:rsidRPr="0054004A">
              <w:rPr>
                <w:b/>
              </w:rPr>
              <w:t>одержание</w:t>
            </w:r>
          </w:p>
        </w:tc>
        <w:tc>
          <w:tcPr>
            <w:tcW w:w="4536" w:type="dxa"/>
          </w:tcPr>
          <w:p w:rsidR="00833102" w:rsidRPr="003F4A02" w:rsidRDefault="00833102" w:rsidP="00833102">
            <w:pPr>
              <w:rPr>
                <w:b/>
              </w:rPr>
            </w:pPr>
            <w:r w:rsidRPr="0054004A">
              <w:rPr>
                <w:b/>
              </w:rPr>
              <w:t xml:space="preserve">Виды деятельности </w:t>
            </w:r>
            <w:r>
              <w:rPr>
                <w:b/>
              </w:rPr>
              <w:t>/ Ф</w:t>
            </w:r>
            <w:r w:rsidRPr="0054004A">
              <w:rPr>
                <w:b/>
              </w:rPr>
              <w:t>ормы занятий с обучающимися</w:t>
            </w:r>
          </w:p>
          <w:p w:rsidR="00833102" w:rsidRPr="003F4A02" w:rsidRDefault="00833102" w:rsidP="00833102">
            <w:pPr>
              <w:rPr>
                <w:b/>
              </w:rPr>
            </w:pPr>
          </w:p>
        </w:tc>
      </w:tr>
      <w:tr w:rsidR="00833102" w:rsidRPr="00A200E6" w:rsidTr="00833102">
        <w:tc>
          <w:tcPr>
            <w:tcW w:w="5211" w:type="dxa"/>
          </w:tcPr>
          <w:p w:rsidR="00833102" w:rsidRPr="000E4E78" w:rsidRDefault="00833102" w:rsidP="00C659E3">
            <w:pPr>
              <w:numPr>
                <w:ilvl w:val="0"/>
                <w:numId w:val="177"/>
              </w:numPr>
              <w:tabs>
                <w:tab w:val="left" w:pos="142"/>
              </w:tabs>
              <w:spacing w:line="276" w:lineRule="auto"/>
              <w:ind w:left="20" w:right="20" w:hanging="20"/>
            </w:pPr>
            <w:r w:rsidRPr="000E4E78">
              <w:t>понимание необходимости научных знаний для развития личности и общества, их роли в жизни, труде, творчестве;</w:t>
            </w:r>
          </w:p>
          <w:p w:rsidR="00833102" w:rsidRPr="000E4E78" w:rsidRDefault="00833102" w:rsidP="00C659E3">
            <w:pPr>
              <w:numPr>
                <w:ilvl w:val="0"/>
                <w:numId w:val="177"/>
              </w:numPr>
              <w:tabs>
                <w:tab w:val="left" w:pos="142"/>
              </w:tabs>
              <w:spacing w:line="276" w:lineRule="auto"/>
              <w:ind w:left="20" w:hanging="20"/>
            </w:pPr>
            <w:r w:rsidRPr="000E4E78">
              <w:t>осознание нравственных основ образования;</w:t>
            </w:r>
          </w:p>
          <w:p w:rsidR="00833102" w:rsidRPr="000E4E78" w:rsidRDefault="00833102" w:rsidP="00C659E3">
            <w:pPr>
              <w:numPr>
                <w:ilvl w:val="0"/>
                <w:numId w:val="177"/>
              </w:numPr>
              <w:tabs>
                <w:tab w:val="left" w:pos="142"/>
              </w:tabs>
              <w:spacing w:line="276" w:lineRule="auto"/>
              <w:ind w:left="20" w:right="20" w:hanging="20"/>
            </w:pPr>
            <w:r w:rsidRPr="000E4E78">
              <w:t>осознание важности непрерывного образования и самообразования в течение всей жизни;</w:t>
            </w:r>
          </w:p>
          <w:p w:rsidR="00833102" w:rsidRPr="000E4E78" w:rsidRDefault="00833102" w:rsidP="00C659E3">
            <w:pPr>
              <w:numPr>
                <w:ilvl w:val="0"/>
                <w:numId w:val="177"/>
              </w:numPr>
              <w:tabs>
                <w:tab w:val="left" w:pos="142"/>
              </w:tabs>
              <w:spacing w:line="276" w:lineRule="auto"/>
              <w:ind w:left="20" w:right="20" w:hanging="20"/>
            </w:pPr>
            <w:r w:rsidRPr="000E4E78">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833102" w:rsidRPr="000E4E78" w:rsidRDefault="00833102" w:rsidP="00C659E3">
            <w:pPr>
              <w:numPr>
                <w:ilvl w:val="0"/>
                <w:numId w:val="177"/>
              </w:numPr>
              <w:tabs>
                <w:tab w:val="left" w:pos="142"/>
              </w:tabs>
              <w:spacing w:line="276" w:lineRule="auto"/>
              <w:ind w:left="20" w:right="20" w:hanging="20"/>
            </w:pPr>
            <w:r w:rsidRPr="000E4E78">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833102" w:rsidRPr="000E4E78" w:rsidRDefault="00833102" w:rsidP="00C659E3">
            <w:pPr>
              <w:numPr>
                <w:ilvl w:val="0"/>
                <w:numId w:val="177"/>
              </w:numPr>
              <w:tabs>
                <w:tab w:val="left" w:pos="142"/>
              </w:tabs>
              <w:spacing w:line="276" w:lineRule="auto"/>
              <w:ind w:left="20" w:right="20" w:hanging="20"/>
            </w:pPr>
            <w:r w:rsidRPr="000E4E78">
              <w:t xml:space="preserve">сформированность позитивного отношения к </w:t>
            </w:r>
            <w:r w:rsidRPr="000E4E78">
              <w:lastRenderedPageBreak/>
              <w:t>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833102" w:rsidRPr="000E4E78" w:rsidRDefault="00833102" w:rsidP="00C659E3">
            <w:pPr>
              <w:numPr>
                <w:ilvl w:val="0"/>
                <w:numId w:val="177"/>
              </w:numPr>
              <w:tabs>
                <w:tab w:val="left" w:pos="142"/>
              </w:tabs>
              <w:spacing w:line="276" w:lineRule="auto"/>
              <w:ind w:left="20" w:right="20" w:hanging="20"/>
            </w:pPr>
            <w:r w:rsidRPr="000E4E78">
              <w:t>готовность к профессиональному выбору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833102" w:rsidRPr="000E4E78" w:rsidRDefault="00833102" w:rsidP="00C659E3">
            <w:pPr>
              <w:numPr>
                <w:ilvl w:val="0"/>
                <w:numId w:val="177"/>
              </w:numPr>
              <w:tabs>
                <w:tab w:val="left" w:pos="142"/>
              </w:tabs>
              <w:spacing w:line="276" w:lineRule="auto"/>
              <w:ind w:left="20" w:right="20" w:hanging="20"/>
            </w:pPr>
            <w:r w:rsidRPr="000E4E78">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833102" w:rsidRPr="000E4E78" w:rsidRDefault="00833102" w:rsidP="00C659E3">
            <w:pPr>
              <w:numPr>
                <w:ilvl w:val="0"/>
                <w:numId w:val="177"/>
              </w:numPr>
              <w:tabs>
                <w:tab w:val="left" w:pos="142"/>
              </w:tabs>
              <w:spacing w:line="276" w:lineRule="auto"/>
              <w:ind w:left="20" w:hanging="20"/>
            </w:pPr>
            <w:r w:rsidRPr="000E4E78">
              <w:t>общее знакомство с трудовым законодательством;</w:t>
            </w:r>
          </w:p>
          <w:p w:rsidR="00833102" w:rsidRPr="000E4E78" w:rsidRDefault="00833102" w:rsidP="00C659E3">
            <w:pPr>
              <w:numPr>
                <w:ilvl w:val="0"/>
                <w:numId w:val="177"/>
              </w:numPr>
              <w:tabs>
                <w:tab w:val="left" w:pos="142"/>
              </w:tabs>
              <w:spacing w:line="276" w:lineRule="auto"/>
              <w:ind w:left="20" w:right="20" w:hanging="20"/>
            </w:pPr>
            <w:r w:rsidRPr="000E4E78">
              <w:t>нетерпимое отношение к лени, безответственности и пассивности в образовании и труде.</w:t>
            </w:r>
          </w:p>
        </w:tc>
        <w:tc>
          <w:tcPr>
            <w:tcW w:w="4536" w:type="dxa"/>
          </w:tcPr>
          <w:p w:rsidR="00833102" w:rsidRPr="00B80B1B" w:rsidRDefault="00833102" w:rsidP="00C659E3">
            <w:pPr>
              <w:numPr>
                <w:ilvl w:val="0"/>
                <w:numId w:val="179"/>
              </w:numPr>
              <w:autoSpaceDE w:val="0"/>
              <w:snapToGrid w:val="0"/>
              <w:spacing w:line="276" w:lineRule="auto"/>
              <w:ind w:left="317" w:hanging="284"/>
              <w:rPr>
                <w:iCs/>
              </w:rPr>
            </w:pPr>
            <w:r w:rsidRPr="00B80B1B">
              <w:rPr>
                <w:iCs/>
              </w:rPr>
              <w:lastRenderedPageBreak/>
              <w:t xml:space="preserve">экскурсии на производственные предприятия, встречи с представителями разных профессий </w:t>
            </w:r>
            <w:r w:rsidRPr="00B80B1B">
              <w:rPr>
                <w:i/>
                <w:iCs/>
              </w:rPr>
              <w:t>(урочная, внеурочная, внешкольная</w:t>
            </w:r>
            <w:r w:rsidRPr="00B80B1B">
              <w:rPr>
                <w:iCs/>
              </w:rPr>
              <w:t>),</w:t>
            </w:r>
          </w:p>
          <w:p w:rsidR="00833102" w:rsidRPr="00B80B1B" w:rsidRDefault="00833102" w:rsidP="00C659E3">
            <w:pPr>
              <w:numPr>
                <w:ilvl w:val="0"/>
                <w:numId w:val="179"/>
              </w:numPr>
              <w:autoSpaceDE w:val="0"/>
              <w:spacing w:line="276" w:lineRule="auto"/>
              <w:ind w:left="317" w:hanging="284"/>
              <w:rPr>
                <w:iCs/>
              </w:rPr>
            </w:pPr>
            <w:r w:rsidRPr="00B80B1B">
              <w:rPr>
                <w:iCs/>
              </w:rPr>
              <w:t xml:space="preserve">беседа </w:t>
            </w:r>
            <w:r w:rsidRPr="00B80B1B">
              <w:rPr>
                <w:i/>
                <w:iCs/>
              </w:rPr>
              <w:t>(урочная, внеурочная, внешкольная</w:t>
            </w:r>
            <w:r w:rsidRPr="00B80B1B">
              <w:rPr>
                <w:iCs/>
              </w:rPr>
              <w:t>).</w:t>
            </w:r>
          </w:p>
          <w:p w:rsidR="00833102" w:rsidRPr="00B80B1B" w:rsidRDefault="00833102" w:rsidP="00C659E3">
            <w:pPr>
              <w:numPr>
                <w:ilvl w:val="0"/>
                <w:numId w:val="179"/>
              </w:numPr>
              <w:autoSpaceDE w:val="0"/>
              <w:spacing w:line="276" w:lineRule="auto"/>
              <w:ind w:left="317" w:hanging="284"/>
              <w:rPr>
                <w:iCs/>
              </w:rPr>
            </w:pPr>
            <w:r w:rsidRPr="00B80B1B">
              <w:rPr>
                <w:iCs/>
              </w:rPr>
              <w:t xml:space="preserve">презентации «Труд наших родных»,  сюжетно-ролевые экономические игры </w:t>
            </w:r>
            <w:r w:rsidRPr="00B80B1B">
              <w:rPr>
                <w:i/>
                <w:iCs/>
              </w:rPr>
              <w:t>(урочная, внеурочная, внешкольная</w:t>
            </w:r>
            <w:r w:rsidRPr="00B80B1B">
              <w:rPr>
                <w:iCs/>
              </w:rPr>
              <w:t>);</w:t>
            </w:r>
          </w:p>
          <w:p w:rsidR="00833102" w:rsidRPr="00B80B1B" w:rsidRDefault="00833102" w:rsidP="00C659E3">
            <w:pPr>
              <w:numPr>
                <w:ilvl w:val="0"/>
                <w:numId w:val="179"/>
              </w:numPr>
              <w:autoSpaceDE w:val="0"/>
              <w:spacing w:line="276" w:lineRule="auto"/>
              <w:ind w:left="317" w:hanging="284"/>
              <w:rPr>
                <w:iCs/>
              </w:rPr>
            </w:pPr>
            <w:r w:rsidRPr="00B80B1B">
              <w:rPr>
                <w:iCs/>
              </w:rPr>
              <w:t xml:space="preserve">конкурсы  </w:t>
            </w:r>
            <w:r w:rsidRPr="00B80B1B">
              <w:rPr>
                <w:i/>
                <w:iCs/>
              </w:rPr>
              <w:t>(урочная, внеурочная, внешкольная</w:t>
            </w:r>
            <w:r w:rsidRPr="00B80B1B">
              <w:rPr>
                <w:iCs/>
              </w:rPr>
              <w:t xml:space="preserve">); </w:t>
            </w:r>
          </w:p>
          <w:p w:rsidR="00833102" w:rsidRPr="00B80B1B" w:rsidRDefault="00833102" w:rsidP="00C659E3">
            <w:pPr>
              <w:numPr>
                <w:ilvl w:val="0"/>
                <w:numId w:val="179"/>
              </w:numPr>
              <w:autoSpaceDE w:val="0"/>
              <w:spacing w:line="276" w:lineRule="auto"/>
              <w:ind w:left="317" w:hanging="284"/>
              <w:rPr>
                <w:iCs/>
              </w:rPr>
            </w:pPr>
            <w:r w:rsidRPr="00B80B1B">
              <w:rPr>
                <w:iCs/>
              </w:rPr>
              <w:t xml:space="preserve">организации работы детских фирм </w:t>
            </w:r>
            <w:r w:rsidRPr="00B80B1B">
              <w:rPr>
                <w:i/>
                <w:iCs/>
              </w:rPr>
              <w:t>(внеурочная, внешкольная</w:t>
            </w:r>
            <w:r w:rsidRPr="00B80B1B">
              <w:rPr>
                <w:iCs/>
              </w:rPr>
              <w:t>);</w:t>
            </w:r>
          </w:p>
          <w:p w:rsidR="00833102" w:rsidRPr="00A200E6" w:rsidRDefault="00833102" w:rsidP="00C659E3">
            <w:pPr>
              <w:numPr>
                <w:ilvl w:val="0"/>
                <w:numId w:val="179"/>
              </w:numPr>
              <w:spacing w:line="276" w:lineRule="auto"/>
              <w:ind w:left="317" w:hanging="284"/>
              <w:rPr>
                <w:lang w:eastAsia="en-US"/>
              </w:rPr>
            </w:pPr>
            <w:r w:rsidRPr="00B80B1B">
              <w:rPr>
                <w:iCs/>
              </w:rPr>
              <w:t xml:space="preserve">работа творческих и учебно-производственных мастерских, трудовые акции </w:t>
            </w:r>
            <w:r w:rsidRPr="00B80B1B">
              <w:rPr>
                <w:i/>
                <w:iCs/>
              </w:rPr>
              <w:t>(внеурочная, внешкольная</w:t>
            </w:r>
            <w:r w:rsidRPr="00B80B1B">
              <w:rPr>
                <w:iCs/>
              </w:rPr>
              <w:t>).</w:t>
            </w:r>
          </w:p>
        </w:tc>
      </w:tr>
    </w:tbl>
    <w:p w:rsidR="00833102" w:rsidRDefault="00833102" w:rsidP="00833102">
      <w:pPr>
        <w:ind w:firstLine="708"/>
        <w:jc w:val="center"/>
        <w:rPr>
          <w:b/>
          <w:i/>
          <w:sz w:val="28"/>
          <w:szCs w:val="28"/>
        </w:rPr>
      </w:pPr>
    </w:p>
    <w:p w:rsidR="00833102" w:rsidRDefault="00833102" w:rsidP="00833102">
      <w:pPr>
        <w:ind w:firstLine="708"/>
        <w:jc w:val="center"/>
        <w:rPr>
          <w:b/>
          <w:i/>
          <w:sz w:val="28"/>
          <w:szCs w:val="28"/>
        </w:rPr>
      </w:pPr>
      <w:r>
        <w:rPr>
          <w:b/>
          <w:i/>
          <w:sz w:val="28"/>
          <w:szCs w:val="28"/>
        </w:rPr>
        <w:t>М</w:t>
      </w:r>
      <w:r w:rsidRPr="00810145">
        <w:rPr>
          <w:b/>
          <w:i/>
          <w:sz w:val="28"/>
          <w:szCs w:val="28"/>
        </w:rPr>
        <w:t xml:space="preserve">ероприятия </w:t>
      </w:r>
      <w:r w:rsidRPr="00D55673">
        <w:rPr>
          <w:b/>
          <w:i/>
          <w:sz w:val="28"/>
          <w:szCs w:val="28"/>
        </w:rPr>
        <w:t>по осуществлению содержания раздел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3402"/>
        <w:gridCol w:w="4110"/>
      </w:tblGrid>
      <w:tr w:rsidR="00833102" w:rsidRPr="00BB2313" w:rsidTr="00833102">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DE9D9"/>
            <w:hideMark/>
          </w:tcPr>
          <w:p w:rsidR="00833102" w:rsidRPr="00BB2313" w:rsidRDefault="00833102" w:rsidP="00833102">
            <w:pPr>
              <w:rPr>
                <w:b/>
              </w:rPr>
            </w:pPr>
            <w:r w:rsidRPr="00BB2313">
              <w:rPr>
                <w:b/>
              </w:rPr>
              <w:t>внеурочная</w:t>
            </w:r>
          </w:p>
          <w:p w:rsidR="00833102" w:rsidRPr="00BB2313" w:rsidRDefault="00833102" w:rsidP="00833102">
            <w:pPr>
              <w:rPr>
                <w:b/>
              </w:rPr>
            </w:pPr>
            <w:r w:rsidRPr="00BB2313">
              <w:rPr>
                <w:b/>
              </w:rPr>
              <w:t>деятельность</w:t>
            </w:r>
          </w:p>
        </w:tc>
        <w:tc>
          <w:tcPr>
            <w:tcW w:w="3402" w:type="dxa"/>
            <w:tcBorders>
              <w:top w:val="single" w:sz="4" w:space="0" w:color="auto"/>
              <w:left w:val="single" w:sz="4" w:space="0" w:color="auto"/>
              <w:bottom w:val="single" w:sz="4" w:space="0" w:color="auto"/>
              <w:right w:val="single" w:sz="4" w:space="0" w:color="auto"/>
            </w:tcBorders>
            <w:shd w:val="clear" w:color="auto" w:fill="DBE5F1"/>
            <w:hideMark/>
          </w:tcPr>
          <w:p w:rsidR="00833102" w:rsidRPr="00BB2313" w:rsidRDefault="00833102" w:rsidP="00833102">
            <w:pPr>
              <w:rPr>
                <w:b/>
              </w:rPr>
            </w:pPr>
            <w:r w:rsidRPr="00BB2313">
              <w:rPr>
                <w:b/>
              </w:rPr>
              <w:t>внешкольная</w:t>
            </w:r>
          </w:p>
          <w:p w:rsidR="00833102" w:rsidRPr="00BB2313" w:rsidRDefault="00833102" w:rsidP="00833102">
            <w:pPr>
              <w:rPr>
                <w:b/>
              </w:rPr>
            </w:pPr>
            <w:r w:rsidRPr="00BB2313">
              <w:rPr>
                <w:b/>
              </w:rPr>
              <w:t>деятельность</w:t>
            </w:r>
          </w:p>
        </w:tc>
        <w:tc>
          <w:tcPr>
            <w:tcW w:w="4110" w:type="dxa"/>
            <w:tcBorders>
              <w:top w:val="single" w:sz="4" w:space="0" w:color="auto"/>
              <w:left w:val="single" w:sz="4" w:space="0" w:color="auto"/>
              <w:bottom w:val="single" w:sz="4" w:space="0" w:color="auto"/>
              <w:right w:val="single" w:sz="4" w:space="0" w:color="auto"/>
            </w:tcBorders>
            <w:shd w:val="clear" w:color="auto" w:fill="EAF1DD"/>
            <w:hideMark/>
          </w:tcPr>
          <w:p w:rsidR="00833102" w:rsidRPr="00BB2313" w:rsidRDefault="00833102" w:rsidP="00833102">
            <w:pPr>
              <w:rPr>
                <w:b/>
              </w:rPr>
            </w:pPr>
            <w:r w:rsidRPr="00BB2313">
              <w:rPr>
                <w:b/>
              </w:rPr>
              <w:t>Социально-полезная</w:t>
            </w:r>
          </w:p>
          <w:p w:rsidR="00833102" w:rsidRPr="00BB2313" w:rsidRDefault="00833102" w:rsidP="00833102">
            <w:pPr>
              <w:rPr>
                <w:b/>
              </w:rPr>
            </w:pPr>
            <w:r w:rsidRPr="00BB2313">
              <w:rPr>
                <w:b/>
              </w:rPr>
              <w:t>деятельность</w:t>
            </w:r>
          </w:p>
        </w:tc>
      </w:tr>
      <w:tr w:rsidR="00833102" w:rsidRPr="00BB2313" w:rsidTr="00833102">
        <w:trPr>
          <w:trHeight w:val="424"/>
        </w:trPr>
        <w:tc>
          <w:tcPr>
            <w:tcW w:w="2127" w:type="dxa"/>
            <w:tcBorders>
              <w:top w:val="single" w:sz="4" w:space="0" w:color="auto"/>
              <w:left w:val="single" w:sz="4" w:space="0" w:color="auto"/>
              <w:bottom w:val="single" w:sz="4" w:space="0" w:color="auto"/>
              <w:right w:val="single" w:sz="4" w:space="0" w:color="auto"/>
            </w:tcBorders>
            <w:shd w:val="clear" w:color="auto" w:fill="FDE9D9"/>
            <w:hideMark/>
          </w:tcPr>
          <w:p w:rsidR="00833102" w:rsidRPr="00BB2313" w:rsidRDefault="00833102" w:rsidP="00833102">
            <w:pPr>
              <w:rPr>
                <w:b/>
              </w:rPr>
            </w:pPr>
            <w:r w:rsidRPr="00A200E6">
              <w:t>Круглый стол «Все работы хороши?»</w:t>
            </w:r>
          </w:p>
        </w:tc>
        <w:tc>
          <w:tcPr>
            <w:tcW w:w="3402" w:type="dxa"/>
            <w:tcBorders>
              <w:top w:val="single" w:sz="4" w:space="0" w:color="auto"/>
              <w:left w:val="single" w:sz="4" w:space="0" w:color="auto"/>
              <w:bottom w:val="single" w:sz="4" w:space="0" w:color="auto"/>
              <w:right w:val="single" w:sz="4" w:space="0" w:color="auto"/>
            </w:tcBorders>
            <w:shd w:val="clear" w:color="auto" w:fill="DBE5F1"/>
            <w:hideMark/>
          </w:tcPr>
          <w:p w:rsidR="00833102" w:rsidRPr="00BB2313" w:rsidRDefault="00833102" w:rsidP="00833102">
            <w:pPr>
              <w:rPr>
                <w:b/>
              </w:rPr>
            </w:pPr>
            <w:r w:rsidRPr="00A200E6">
              <w:t>Экскурсия на рабочие места в городе</w:t>
            </w:r>
            <w:r>
              <w:t xml:space="preserve"> Данилов</w:t>
            </w:r>
          </w:p>
        </w:tc>
        <w:tc>
          <w:tcPr>
            <w:tcW w:w="4110" w:type="dxa"/>
            <w:tcBorders>
              <w:top w:val="single" w:sz="4" w:space="0" w:color="auto"/>
              <w:left w:val="single" w:sz="4" w:space="0" w:color="auto"/>
              <w:bottom w:val="single" w:sz="4" w:space="0" w:color="auto"/>
              <w:right w:val="single" w:sz="4" w:space="0" w:color="auto"/>
            </w:tcBorders>
            <w:shd w:val="clear" w:color="auto" w:fill="EAF1DD"/>
            <w:hideMark/>
          </w:tcPr>
          <w:p w:rsidR="00833102" w:rsidRPr="00A200E6" w:rsidRDefault="00833102" w:rsidP="00833102">
            <w:r>
              <w:t>Портфель</w:t>
            </w:r>
            <w:r w:rsidRPr="00A200E6">
              <w:t xml:space="preserve"> ученика</w:t>
            </w:r>
          </w:p>
          <w:p w:rsidR="00833102" w:rsidRPr="00BB2313" w:rsidRDefault="00833102" w:rsidP="00833102">
            <w:pPr>
              <w:rPr>
                <w:b/>
              </w:rPr>
            </w:pPr>
            <w:r w:rsidRPr="00A200E6">
              <w:t>Проект « Трудовые династии нашего села»</w:t>
            </w:r>
          </w:p>
        </w:tc>
      </w:tr>
      <w:tr w:rsidR="00833102" w:rsidRPr="00BB2313" w:rsidTr="00833102">
        <w:trPr>
          <w:trHeight w:val="282"/>
        </w:trPr>
        <w:tc>
          <w:tcPr>
            <w:tcW w:w="2127" w:type="dxa"/>
            <w:tcBorders>
              <w:top w:val="single" w:sz="4" w:space="0" w:color="auto"/>
              <w:left w:val="single" w:sz="4" w:space="0" w:color="auto"/>
              <w:bottom w:val="single" w:sz="4" w:space="0" w:color="auto"/>
              <w:right w:val="single" w:sz="4" w:space="0" w:color="auto"/>
            </w:tcBorders>
            <w:shd w:val="clear" w:color="auto" w:fill="FDE9D9"/>
            <w:hideMark/>
          </w:tcPr>
          <w:p w:rsidR="00833102" w:rsidRPr="00A200E6" w:rsidRDefault="00833102" w:rsidP="00833102">
            <w:r w:rsidRPr="00A200E6">
              <w:t>Встреча с интересными людьми разных профессий</w:t>
            </w:r>
          </w:p>
          <w:p w:rsidR="00833102" w:rsidRPr="00A200E6" w:rsidRDefault="00833102" w:rsidP="00833102"/>
        </w:tc>
        <w:tc>
          <w:tcPr>
            <w:tcW w:w="3402" w:type="dxa"/>
            <w:tcBorders>
              <w:top w:val="single" w:sz="4" w:space="0" w:color="auto"/>
              <w:left w:val="single" w:sz="4" w:space="0" w:color="auto"/>
              <w:bottom w:val="single" w:sz="4" w:space="0" w:color="auto"/>
              <w:right w:val="single" w:sz="4" w:space="0" w:color="auto"/>
            </w:tcBorders>
            <w:shd w:val="clear" w:color="auto" w:fill="DBE5F1"/>
            <w:hideMark/>
          </w:tcPr>
          <w:p w:rsidR="00833102" w:rsidRPr="00A200E6" w:rsidRDefault="00833102" w:rsidP="00833102">
            <w:pPr>
              <w:ind w:firstLine="20"/>
            </w:pPr>
            <w:r w:rsidRPr="00A200E6">
              <w:t>Трудовые десанты:</w:t>
            </w:r>
          </w:p>
          <w:p w:rsidR="00833102" w:rsidRPr="00A200E6" w:rsidRDefault="00833102" w:rsidP="00833102">
            <w:pPr>
              <w:ind w:firstLine="20"/>
            </w:pPr>
            <w:r w:rsidRPr="00A200E6">
              <w:t xml:space="preserve">- благоустройство школы и пришкольного участка </w:t>
            </w:r>
          </w:p>
          <w:p w:rsidR="00833102" w:rsidRPr="00A200E6" w:rsidRDefault="00833102" w:rsidP="00833102">
            <w:pPr>
              <w:ind w:firstLine="20"/>
            </w:pPr>
            <w:r w:rsidRPr="00A200E6">
              <w:t xml:space="preserve">- озеленение классных комнат </w:t>
            </w:r>
          </w:p>
          <w:p w:rsidR="00833102" w:rsidRPr="00A200E6" w:rsidRDefault="00833102" w:rsidP="00833102">
            <w:r w:rsidRPr="00A200E6">
              <w:t xml:space="preserve">- генеральная уборка классов, школы </w:t>
            </w:r>
          </w:p>
        </w:tc>
        <w:tc>
          <w:tcPr>
            <w:tcW w:w="4110" w:type="dxa"/>
            <w:tcBorders>
              <w:top w:val="single" w:sz="4" w:space="0" w:color="auto"/>
              <w:left w:val="single" w:sz="4" w:space="0" w:color="auto"/>
              <w:bottom w:val="single" w:sz="4" w:space="0" w:color="auto"/>
              <w:right w:val="single" w:sz="4" w:space="0" w:color="auto"/>
            </w:tcBorders>
            <w:shd w:val="clear" w:color="auto" w:fill="EAF1DD"/>
            <w:hideMark/>
          </w:tcPr>
          <w:p w:rsidR="00833102" w:rsidRPr="00A200E6" w:rsidRDefault="00833102" w:rsidP="00833102">
            <w:pPr>
              <w:rPr>
                <w:color w:val="000000"/>
              </w:rPr>
            </w:pPr>
            <w:r w:rsidRPr="00A200E6">
              <w:t>Рейды «Чистота классных кабинетов», «Внешний вид», «Сменная обувь»</w:t>
            </w:r>
          </w:p>
          <w:p w:rsidR="00833102" w:rsidRPr="00A200E6" w:rsidRDefault="00833102" w:rsidP="00833102"/>
        </w:tc>
      </w:tr>
      <w:tr w:rsidR="00833102" w:rsidRPr="00BB2313" w:rsidTr="00833102">
        <w:trPr>
          <w:trHeight w:val="462"/>
        </w:trPr>
        <w:tc>
          <w:tcPr>
            <w:tcW w:w="2127" w:type="dxa"/>
            <w:tcBorders>
              <w:top w:val="single" w:sz="4" w:space="0" w:color="auto"/>
              <w:left w:val="single" w:sz="4" w:space="0" w:color="auto"/>
              <w:bottom w:val="single" w:sz="4" w:space="0" w:color="auto"/>
              <w:right w:val="single" w:sz="4" w:space="0" w:color="auto"/>
            </w:tcBorders>
            <w:shd w:val="clear" w:color="auto" w:fill="FDE9D9"/>
            <w:hideMark/>
          </w:tcPr>
          <w:p w:rsidR="00833102" w:rsidRPr="00A200E6" w:rsidRDefault="00833102" w:rsidP="00833102">
            <w:r w:rsidRPr="00A200E6">
              <w:t>Выставка детских работ «Осенний балл»</w:t>
            </w:r>
          </w:p>
          <w:p w:rsidR="00833102" w:rsidRPr="00A200E6" w:rsidRDefault="00833102" w:rsidP="00833102"/>
        </w:tc>
        <w:tc>
          <w:tcPr>
            <w:tcW w:w="3402" w:type="dxa"/>
            <w:tcBorders>
              <w:top w:val="single" w:sz="4" w:space="0" w:color="auto"/>
              <w:left w:val="single" w:sz="4" w:space="0" w:color="auto"/>
              <w:bottom w:val="single" w:sz="4" w:space="0" w:color="auto"/>
              <w:right w:val="single" w:sz="4" w:space="0" w:color="auto"/>
            </w:tcBorders>
            <w:shd w:val="clear" w:color="auto" w:fill="DBE5F1"/>
            <w:hideMark/>
          </w:tcPr>
          <w:p w:rsidR="00833102" w:rsidRPr="00A200E6" w:rsidRDefault="00833102" w:rsidP="00833102">
            <w:r>
              <w:t xml:space="preserve">Посещение </w:t>
            </w:r>
            <w:r w:rsidRPr="00A200E6">
              <w:t>Ярмарк</w:t>
            </w:r>
            <w:r>
              <w:t>и</w:t>
            </w:r>
            <w:r w:rsidRPr="00A200E6">
              <w:t xml:space="preserve"> труда</w:t>
            </w:r>
          </w:p>
        </w:tc>
        <w:tc>
          <w:tcPr>
            <w:tcW w:w="4110" w:type="dxa"/>
            <w:tcBorders>
              <w:top w:val="single" w:sz="4" w:space="0" w:color="auto"/>
              <w:left w:val="single" w:sz="4" w:space="0" w:color="auto"/>
              <w:bottom w:val="single" w:sz="4" w:space="0" w:color="auto"/>
              <w:right w:val="single" w:sz="4" w:space="0" w:color="auto"/>
            </w:tcBorders>
            <w:shd w:val="clear" w:color="auto" w:fill="EAF1DD"/>
            <w:hideMark/>
          </w:tcPr>
          <w:p w:rsidR="00833102" w:rsidRPr="00A200E6" w:rsidRDefault="00833102" w:rsidP="00833102">
            <w:r w:rsidRPr="00A200E6">
              <w:rPr>
                <w:color w:val="000000"/>
              </w:rPr>
              <w:t>Рейды по проверке чистоты  и озеленения классов</w:t>
            </w:r>
          </w:p>
        </w:tc>
      </w:tr>
      <w:tr w:rsidR="00833102" w:rsidRPr="00BB2313" w:rsidTr="00833102">
        <w:trPr>
          <w:trHeight w:val="424"/>
        </w:trPr>
        <w:tc>
          <w:tcPr>
            <w:tcW w:w="2127" w:type="dxa"/>
            <w:tcBorders>
              <w:top w:val="single" w:sz="4" w:space="0" w:color="auto"/>
              <w:left w:val="single" w:sz="4" w:space="0" w:color="auto"/>
              <w:bottom w:val="single" w:sz="4" w:space="0" w:color="auto"/>
              <w:right w:val="single" w:sz="4" w:space="0" w:color="auto"/>
            </w:tcBorders>
            <w:shd w:val="clear" w:color="auto" w:fill="FDE9D9"/>
            <w:hideMark/>
          </w:tcPr>
          <w:p w:rsidR="00833102" w:rsidRPr="00A200E6" w:rsidRDefault="00833102" w:rsidP="00833102">
            <w:r w:rsidRPr="00A200E6">
              <w:lastRenderedPageBreak/>
              <w:t>Праздник труда</w:t>
            </w:r>
          </w:p>
          <w:p w:rsidR="00833102" w:rsidRPr="00A200E6" w:rsidRDefault="00833102" w:rsidP="00833102">
            <w:r w:rsidRPr="00A200E6">
              <w:t>«Очумелые ручки» конкурс на лучшую поделку</w:t>
            </w:r>
          </w:p>
        </w:tc>
        <w:tc>
          <w:tcPr>
            <w:tcW w:w="3402" w:type="dxa"/>
            <w:tcBorders>
              <w:top w:val="single" w:sz="4" w:space="0" w:color="auto"/>
              <w:left w:val="single" w:sz="4" w:space="0" w:color="auto"/>
              <w:bottom w:val="single" w:sz="4" w:space="0" w:color="auto"/>
              <w:right w:val="single" w:sz="4" w:space="0" w:color="auto"/>
            </w:tcBorders>
            <w:shd w:val="clear" w:color="auto" w:fill="DBE5F1"/>
            <w:hideMark/>
          </w:tcPr>
          <w:p w:rsidR="00833102" w:rsidRPr="00A200E6" w:rsidRDefault="00833102" w:rsidP="00833102">
            <w:r w:rsidRPr="00A200E6">
              <w:t>Встреча с выпускниками, отслужившими в рядах российской армии</w:t>
            </w:r>
          </w:p>
        </w:tc>
        <w:tc>
          <w:tcPr>
            <w:tcW w:w="4110" w:type="dxa"/>
            <w:tcBorders>
              <w:top w:val="single" w:sz="4" w:space="0" w:color="auto"/>
              <w:left w:val="single" w:sz="4" w:space="0" w:color="auto"/>
              <w:bottom w:val="single" w:sz="4" w:space="0" w:color="auto"/>
              <w:right w:val="single" w:sz="4" w:space="0" w:color="auto"/>
            </w:tcBorders>
            <w:shd w:val="clear" w:color="auto" w:fill="EAF1DD"/>
            <w:hideMark/>
          </w:tcPr>
          <w:p w:rsidR="00833102" w:rsidRPr="00A200E6" w:rsidRDefault="00833102" w:rsidP="00833102">
            <w:pPr>
              <w:rPr>
                <w:color w:val="000000"/>
              </w:rPr>
            </w:pPr>
            <w:r w:rsidRPr="00A200E6">
              <w:rPr>
                <w:color w:val="000000"/>
              </w:rPr>
              <w:t>Рейды по проверке сохранности учебников</w:t>
            </w:r>
          </w:p>
        </w:tc>
      </w:tr>
      <w:tr w:rsidR="00833102" w:rsidRPr="00BB2313" w:rsidTr="00833102">
        <w:trPr>
          <w:trHeight w:val="424"/>
        </w:trPr>
        <w:tc>
          <w:tcPr>
            <w:tcW w:w="2127" w:type="dxa"/>
            <w:tcBorders>
              <w:top w:val="single" w:sz="4" w:space="0" w:color="auto"/>
              <w:left w:val="single" w:sz="4" w:space="0" w:color="auto"/>
              <w:bottom w:val="single" w:sz="4" w:space="0" w:color="auto"/>
              <w:right w:val="single" w:sz="4" w:space="0" w:color="auto"/>
            </w:tcBorders>
            <w:shd w:val="clear" w:color="auto" w:fill="FDE9D9"/>
            <w:hideMark/>
          </w:tcPr>
          <w:p w:rsidR="00833102" w:rsidRPr="00A200E6" w:rsidRDefault="00833102" w:rsidP="00833102">
            <w:r w:rsidRPr="00A200E6">
              <w:t>Выставка «Мастерская Деда Мороза»</w:t>
            </w:r>
          </w:p>
        </w:tc>
        <w:tc>
          <w:tcPr>
            <w:tcW w:w="3402" w:type="dxa"/>
            <w:tcBorders>
              <w:top w:val="single" w:sz="4" w:space="0" w:color="auto"/>
              <w:left w:val="single" w:sz="4" w:space="0" w:color="auto"/>
              <w:bottom w:val="single" w:sz="4" w:space="0" w:color="auto"/>
              <w:right w:val="single" w:sz="4" w:space="0" w:color="auto"/>
            </w:tcBorders>
            <w:shd w:val="clear" w:color="auto" w:fill="DBE5F1"/>
            <w:hideMark/>
          </w:tcPr>
          <w:p w:rsidR="00833102" w:rsidRPr="00A200E6" w:rsidRDefault="00833102" w:rsidP="00833102">
            <w:r>
              <w:t>Конкурс «Красота рукотворная»</w:t>
            </w:r>
          </w:p>
        </w:tc>
        <w:tc>
          <w:tcPr>
            <w:tcW w:w="4110" w:type="dxa"/>
            <w:tcBorders>
              <w:top w:val="single" w:sz="4" w:space="0" w:color="auto"/>
              <w:left w:val="single" w:sz="4" w:space="0" w:color="auto"/>
              <w:bottom w:val="single" w:sz="4" w:space="0" w:color="auto"/>
              <w:right w:val="single" w:sz="4" w:space="0" w:color="auto"/>
            </w:tcBorders>
            <w:shd w:val="clear" w:color="auto" w:fill="EAF1DD"/>
            <w:hideMark/>
          </w:tcPr>
          <w:p w:rsidR="00833102" w:rsidRPr="00A200E6" w:rsidRDefault="00833102" w:rsidP="00833102">
            <w:r w:rsidRPr="00A200E6">
              <w:rPr>
                <w:color w:val="000000"/>
              </w:rPr>
              <w:t>Акция «Мой чистый школьный двор»</w:t>
            </w:r>
          </w:p>
        </w:tc>
      </w:tr>
      <w:tr w:rsidR="00833102" w:rsidRPr="00BB2313" w:rsidTr="00833102">
        <w:trPr>
          <w:trHeight w:val="424"/>
        </w:trPr>
        <w:tc>
          <w:tcPr>
            <w:tcW w:w="2127" w:type="dxa"/>
            <w:tcBorders>
              <w:top w:val="single" w:sz="4" w:space="0" w:color="auto"/>
              <w:left w:val="single" w:sz="4" w:space="0" w:color="auto"/>
              <w:bottom w:val="single" w:sz="4" w:space="0" w:color="auto"/>
              <w:right w:val="single" w:sz="4" w:space="0" w:color="auto"/>
            </w:tcBorders>
            <w:shd w:val="clear" w:color="auto" w:fill="FDE9D9"/>
            <w:hideMark/>
          </w:tcPr>
          <w:p w:rsidR="00833102" w:rsidRPr="00A200E6" w:rsidRDefault="00833102" w:rsidP="00833102">
            <w:r w:rsidRPr="00A200E6">
              <w:t>Дискуссия «Всегда ли нужна активная жизненная позиция?»</w:t>
            </w:r>
          </w:p>
          <w:p w:rsidR="00833102" w:rsidRPr="00A200E6" w:rsidRDefault="00833102" w:rsidP="00833102"/>
        </w:tc>
        <w:tc>
          <w:tcPr>
            <w:tcW w:w="3402" w:type="dxa"/>
            <w:tcBorders>
              <w:top w:val="single" w:sz="4" w:space="0" w:color="auto"/>
              <w:left w:val="single" w:sz="4" w:space="0" w:color="auto"/>
              <w:bottom w:val="single" w:sz="4" w:space="0" w:color="auto"/>
              <w:right w:val="single" w:sz="4" w:space="0" w:color="auto"/>
            </w:tcBorders>
            <w:shd w:val="clear" w:color="auto" w:fill="DBE5F1"/>
            <w:hideMark/>
          </w:tcPr>
          <w:p w:rsidR="00833102" w:rsidRPr="00A200E6" w:rsidRDefault="00833102" w:rsidP="00833102"/>
        </w:tc>
        <w:tc>
          <w:tcPr>
            <w:tcW w:w="4110" w:type="dxa"/>
            <w:tcBorders>
              <w:top w:val="single" w:sz="4" w:space="0" w:color="auto"/>
              <w:left w:val="single" w:sz="4" w:space="0" w:color="auto"/>
              <w:bottom w:val="single" w:sz="4" w:space="0" w:color="auto"/>
              <w:right w:val="single" w:sz="4" w:space="0" w:color="auto"/>
            </w:tcBorders>
            <w:shd w:val="clear" w:color="auto" w:fill="EAF1DD"/>
            <w:hideMark/>
          </w:tcPr>
          <w:p w:rsidR="00833102" w:rsidRPr="00A200E6" w:rsidRDefault="00833102" w:rsidP="00833102">
            <w:r w:rsidRPr="00A200E6">
              <w:t>Акция «Скажем «НЕТ» полиэтилену»</w:t>
            </w:r>
          </w:p>
        </w:tc>
      </w:tr>
      <w:tr w:rsidR="00833102" w:rsidRPr="00BB2313" w:rsidTr="00833102">
        <w:trPr>
          <w:trHeight w:val="424"/>
        </w:trPr>
        <w:tc>
          <w:tcPr>
            <w:tcW w:w="2127" w:type="dxa"/>
            <w:tcBorders>
              <w:top w:val="single" w:sz="4" w:space="0" w:color="auto"/>
              <w:left w:val="single" w:sz="4" w:space="0" w:color="auto"/>
              <w:bottom w:val="single" w:sz="4" w:space="0" w:color="auto"/>
              <w:right w:val="single" w:sz="4" w:space="0" w:color="auto"/>
            </w:tcBorders>
            <w:shd w:val="clear" w:color="auto" w:fill="FDE9D9"/>
            <w:hideMark/>
          </w:tcPr>
          <w:p w:rsidR="00833102" w:rsidRPr="00A200E6" w:rsidRDefault="00833102" w:rsidP="00833102">
            <w:r w:rsidRPr="00A200E6">
              <w:t>Кулинарные  «фантазии»</w:t>
            </w:r>
          </w:p>
        </w:tc>
        <w:tc>
          <w:tcPr>
            <w:tcW w:w="3402" w:type="dxa"/>
            <w:tcBorders>
              <w:top w:val="single" w:sz="4" w:space="0" w:color="auto"/>
              <w:left w:val="single" w:sz="4" w:space="0" w:color="auto"/>
              <w:bottom w:val="single" w:sz="4" w:space="0" w:color="auto"/>
              <w:right w:val="single" w:sz="4" w:space="0" w:color="auto"/>
            </w:tcBorders>
            <w:shd w:val="clear" w:color="auto" w:fill="DBE5F1"/>
            <w:hideMark/>
          </w:tcPr>
          <w:p w:rsidR="00833102" w:rsidRPr="00A200E6" w:rsidRDefault="00833102" w:rsidP="00833102"/>
        </w:tc>
        <w:tc>
          <w:tcPr>
            <w:tcW w:w="4110" w:type="dxa"/>
            <w:tcBorders>
              <w:top w:val="single" w:sz="4" w:space="0" w:color="auto"/>
              <w:left w:val="single" w:sz="4" w:space="0" w:color="auto"/>
              <w:bottom w:val="single" w:sz="4" w:space="0" w:color="auto"/>
              <w:right w:val="single" w:sz="4" w:space="0" w:color="auto"/>
            </w:tcBorders>
            <w:shd w:val="clear" w:color="auto" w:fill="EAF1DD"/>
            <w:hideMark/>
          </w:tcPr>
          <w:p w:rsidR="00833102" w:rsidRPr="00A200E6" w:rsidRDefault="00833102" w:rsidP="00833102">
            <w:pPr>
              <w:rPr>
                <w:color w:val="000000"/>
              </w:rPr>
            </w:pPr>
            <w:r w:rsidRPr="00A200E6">
              <w:t>«Рука помощи: сохраним жизнь птиц» Всероссийская  акция «Покормите птиц» (12 ноября- 15марта)</w:t>
            </w:r>
          </w:p>
        </w:tc>
      </w:tr>
      <w:tr w:rsidR="00833102" w:rsidRPr="00BB2313" w:rsidTr="00833102">
        <w:trPr>
          <w:trHeight w:val="281"/>
        </w:trPr>
        <w:tc>
          <w:tcPr>
            <w:tcW w:w="2127" w:type="dxa"/>
            <w:tcBorders>
              <w:top w:val="single" w:sz="4" w:space="0" w:color="auto"/>
              <w:left w:val="single" w:sz="4" w:space="0" w:color="auto"/>
              <w:bottom w:val="single" w:sz="4" w:space="0" w:color="auto"/>
              <w:right w:val="single" w:sz="4" w:space="0" w:color="auto"/>
            </w:tcBorders>
            <w:shd w:val="clear" w:color="auto" w:fill="FDE9D9"/>
            <w:hideMark/>
          </w:tcPr>
          <w:p w:rsidR="00833102" w:rsidRPr="00A200E6" w:rsidRDefault="00833102" w:rsidP="00833102">
            <w:r w:rsidRPr="00A200E6">
              <w:t>День самоуправления</w:t>
            </w:r>
          </w:p>
        </w:tc>
        <w:tc>
          <w:tcPr>
            <w:tcW w:w="3402" w:type="dxa"/>
            <w:tcBorders>
              <w:top w:val="single" w:sz="4" w:space="0" w:color="auto"/>
              <w:left w:val="single" w:sz="4" w:space="0" w:color="auto"/>
              <w:bottom w:val="single" w:sz="4" w:space="0" w:color="auto"/>
              <w:right w:val="single" w:sz="4" w:space="0" w:color="auto"/>
            </w:tcBorders>
            <w:shd w:val="clear" w:color="auto" w:fill="DBE5F1"/>
            <w:hideMark/>
          </w:tcPr>
          <w:p w:rsidR="00833102" w:rsidRPr="00A200E6" w:rsidRDefault="00833102" w:rsidP="00833102">
            <w:pPr>
              <w:ind w:firstLine="20"/>
            </w:pPr>
          </w:p>
        </w:tc>
        <w:tc>
          <w:tcPr>
            <w:tcW w:w="4110" w:type="dxa"/>
            <w:tcBorders>
              <w:top w:val="single" w:sz="4" w:space="0" w:color="auto"/>
              <w:left w:val="single" w:sz="4" w:space="0" w:color="auto"/>
              <w:bottom w:val="single" w:sz="4" w:space="0" w:color="auto"/>
              <w:right w:val="single" w:sz="4" w:space="0" w:color="auto"/>
            </w:tcBorders>
            <w:shd w:val="clear" w:color="auto" w:fill="EAF1DD"/>
            <w:hideMark/>
          </w:tcPr>
          <w:p w:rsidR="00833102" w:rsidRPr="00A200E6" w:rsidRDefault="00833102" w:rsidP="00833102">
            <w:r w:rsidRPr="00A200E6">
              <w:t>Оформление школы к праздникам</w:t>
            </w:r>
          </w:p>
        </w:tc>
      </w:tr>
      <w:tr w:rsidR="00833102" w:rsidRPr="00BB2313" w:rsidTr="00833102">
        <w:trPr>
          <w:trHeight w:val="401"/>
        </w:trPr>
        <w:tc>
          <w:tcPr>
            <w:tcW w:w="2127" w:type="dxa"/>
            <w:tcBorders>
              <w:top w:val="single" w:sz="4" w:space="0" w:color="auto"/>
              <w:left w:val="single" w:sz="4" w:space="0" w:color="auto"/>
              <w:bottom w:val="single" w:sz="4" w:space="0" w:color="auto"/>
              <w:right w:val="single" w:sz="4" w:space="0" w:color="auto"/>
            </w:tcBorders>
            <w:shd w:val="clear" w:color="auto" w:fill="FDE9D9"/>
          </w:tcPr>
          <w:p w:rsidR="00833102" w:rsidRPr="00A200E6" w:rsidRDefault="00833102" w:rsidP="00833102">
            <w:r w:rsidRPr="00833102">
              <w:t xml:space="preserve">Конкурсы </w:t>
            </w:r>
            <w:r>
              <w:t>(«Юная швея», «Юный токарь»)</w:t>
            </w:r>
          </w:p>
        </w:tc>
        <w:tc>
          <w:tcPr>
            <w:tcW w:w="3402" w:type="dxa"/>
            <w:tcBorders>
              <w:top w:val="single" w:sz="4" w:space="0" w:color="auto"/>
              <w:left w:val="single" w:sz="4" w:space="0" w:color="auto"/>
              <w:bottom w:val="single" w:sz="4" w:space="0" w:color="auto"/>
              <w:right w:val="single" w:sz="4" w:space="0" w:color="auto"/>
            </w:tcBorders>
            <w:shd w:val="clear" w:color="auto" w:fill="DBE5F1"/>
            <w:hideMark/>
          </w:tcPr>
          <w:p w:rsidR="00833102" w:rsidRPr="00A200E6" w:rsidRDefault="00833102" w:rsidP="00833102">
            <w:pPr>
              <w:ind w:firstLine="20"/>
            </w:pPr>
          </w:p>
        </w:tc>
        <w:tc>
          <w:tcPr>
            <w:tcW w:w="4110" w:type="dxa"/>
            <w:tcBorders>
              <w:top w:val="single" w:sz="4" w:space="0" w:color="auto"/>
              <w:left w:val="single" w:sz="4" w:space="0" w:color="auto"/>
              <w:bottom w:val="single" w:sz="4" w:space="0" w:color="auto"/>
              <w:right w:val="single" w:sz="4" w:space="0" w:color="auto"/>
            </w:tcBorders>
            <w:shd w:val="clear" w:color="auto" w:fill="EAF1DD"/>
            <w:hideMark/>
          </w:tcPr>
          <w:p w:rsidR="00833102" w:rsidRPr="00A200E6" w:rsidRDefault="00833102" w:rsidP="00833102"/>
        </w:tc>
      </w:tr>
    </w:tbl>
    <w:p w:rsidR="00833102" w:rsidRDefault="00833102" w:rsidP="00833102">
      <w:pPr>
        <w:rPr>
          <w:b/>
          <w:sz w:val="28"/>
          <w:szCs w:val="28"/>
        </w:rPr>
      </w:pPr>
    </w:p>
    <w:p w:rsidR="006C1C37" w:rsidRDefault="006C1C37" w:rsidP="00AC56DD">
      <w:pPr>
        <w:rPr>
          <w:b/>
          <w:spacing w:val="2"/>
          <w:sz w:val="28"/>
          <w:szCs w:val="28"/>
        </w:rPr>
      </w:pPr>
    </w:p>
    <w:p w:rsidR="0079152D" w:rsidRDefault="0079152D" w:rsidP="00AC56DD">
      <w:pPr>
        <w:rPr>
          <w:b/>
          <w:spacing w:val="2"/>
          <w:sz w:val="28"/>
          <w:szCs w:val="28"/>
        </w:rPr>
      </w:pPr>
    </w:p>
    <w:p w:rsidR="0079152D" w:rsidRDefault="0079152D" w:rsidP="0079152D">
      <w:pPr>
        <w:jc w:val="center"/>
        <w:rPr>
          <w:b/>
          <w:spacing w:val="2"/>
          <w:sz w:val="28"/>
          <w:szCs w:val="28"/>
        </w:rPr>
      </w:pPr>
      <w:r w:rsidRPr="00CB25B9">
        <w:rPr>
          <w:b/>
          <w:sz w:val="28"/>
          <w:szCs w:val="28"/>
        </w:rPr>
        <w:t>4.</w:t>
      </w:r>
      <w:r w:rsidRPr="00CB25B9">
        <w:rPr>
          <w:b/>
          <w:spacing w:val="2"/>
          <w:sz w:val="28"/>
          <w:szCs w:val="28"/>
        </w:rPr>
        <w:t xml:space="preserve"> Интеллектуальное воспитание</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536"/>
      </w:tblGrid>
      <w:tr w:rsidR="0079152D" w:rsidRPr="003F4A02" w:rsidTr="0079152D">
        <w:tc>
          <w:tcPr>
            <w:tcW w:w="5211" w:type="dxa"/>
          </w:tcPr>
          <w:p w:rsidR="0079152D" w:rsidRPr="003F4A02" w:rsidRDefault="0079152D" w:rsidP="0079152D">
            <w:pPr>
              <w:rPr>
                <w:b/>
              </w:rPr>
            </w:pPr>
            <w:r>
              <w:rPr>
                <w:b/>
              </w:rPr>
              <w:t>С</w:t>
            </w:r>
            <w:r w:rsidRPr="0054004A">
              <w:rPr>
                <w:b/>
              </w:rPr>
              <w:t>одержание</w:t>
            </w:r>
          </w:p>
        </w:tc>
        <w:tc>
          <w:tcPr>
            <w:tcW w:w="4536" w:type="dxa"/>
          </w:tcPr>
          <w:p w:rsidR="0079152D" w:rsidRPr="003F4A02" w:rsidRDefault="0079152D" w:rsidP="0079152D">
            <w:pPr>
              <w:rPr>
                <w:b/>
              </w:rPr>
            </w:pPr>
            <w:r w:rsidRPr="0054004A">
              <w:rPr>
                <w:b/>
              </w:rPr>
              <w:t xml:space="preserve">Виды деятельности </w:t>
            </w:r>
            <w:r>
              <w:rPr>
                <w:b/>
              </w:rPr>
              <w:t>/Ф</w:t>
            </w:r>
            <w:r w:rsidRPr="0054004A">
              <w:rPr>
                <w:b/>
              </w:rPr>
              <w:t>ормы занятий с обучающимися</w:t>
            </w:r>
          </w:p>
        </w:tc>
      </w:tr>
      <w:tr w:rsidR="0079152D" w:rsidRPr="00A200E6" w:rsidTr="0079152D">
        <w:tc>
          <w:tcPr>
            <w:tcW w:w="5211" w:type="dxa"/>
          </w:tcPr>
          <w:p w:rsidR="0079152D" w:rsidRPr="009F48AA" w:rsidRDefault="0079152D" w:rsidP="00C659E3">
            <w:pPr>
              <w:pStyle w:val="afffffe"/>
              <w:numPr>
                <w:ilvl w:val="0"/>
                <w:numId w:val="181"/>
              </w:numPr>
              <w:spacing w:line="276" w:lineRule="auto"/>
              <w:ind w:left="284" w:hanging="284"/>
              <w:jc w:val="left"/>
              <w:rPr>
                <w:rFonts w:ascii="Times New Roman" w:hAnsi="Times New Roman"/>
                <w:color w:val="auto"/>
                <w:spacing w:val="2"/>
                <w:sz w:val="22"/>
                <w:szCs w:val="22"/>
              </w:rPr>
            </w:pPr>
            <w:r w:rsidRPr="00A200E6">
              <w:rPr>
                <w:rFonts w:ascii="Times New Roman" w:hAnsi="Times New Roman"/>
                <w:color w:val="auto"/>
                <w:spacing w:val="2"/>
                <w:sz w:val="22"/>
                <w:szCs w:val="22"/>
              </w:rPr>
              <w:t>получают первоначальные представления о роли зна</w:t>
            </w:r>
            <w:r w:rsidRPr="009F48AA">
              <w:rPr>
                <w:rFonts w:ascii="Times New Roman" w:hAnsi="Times New Roman"/>
                <w:color w:val="auto"/>
                <w:spacing w:val="2"/>
                <w:sz w:val="22"/>
                <w:szCs w:val="22"/>
              </w:rPr>
              <w:t>ний, интеллектуального труда и творчества в жизни человека и общества в процессе изучения учебных дисциплин и проведения внеурочных мероприятий;</w:t>
            </w:r>
          </w:p>
          <w:p w:rsidR="0079152D" w:rsidRPr="009F48AA" w:rsidRDefault="0079152D" w:rsidP="00C659E3">
            <w:pPr>
              <w:pStyle w:val="afffffe"/>
              <w:numPr>
                <w:ilvl w:val="0"/>
                <w:numId w:val="181"/>
              </w:numPr>
              <w:spacing w:line="276" w:lineRule="auto"/>
              <w:ind w:left="284" w:hanging="284"/>
              <w:jc w:val="left"/>
              <w:rPr>
                <w:rFonts w:ascii="Times New Roman" w:hAnsi="Times New Roman"/>
                <w:color w:val="auto"/>
                <w:spacing w:val="2"/>
                <w:sz w:val="22"/>
                <w:szCs w:val="22"/>
              </w:rPr>
            </w:pPr>
            <w:r w:rsidRPr="009F48AA">
              <w:rPr>
                <w:rFonts w:ascii="Times New Roman" w:hAnsi="Times New Roman"/>
                <w:color w:val="auto"/>
                <w:spacing w:val="2"/>
                <w:sz w:val="22"/>
                <w:szCs w:val="22"/>
              </w:rPr>
              <w:t>получают элементарные представления о возможностях интеллектуальной деятельности и направлениях развития личности в рамках деятельности детских научных сообществ, кружков и центров интеллектуального развития, в ходе проведения интеллектуальных игр и т. д.;</w:t>
            </w:r>
          </w:p>
          <w:p w:rsidR="0079152D" w:rsidRPr="009F48AA" w:rsidRDefault="0079152D" w:rsidP="00C659E3">
            <w:pPr>
              <w:pStyle w:val="afffffe"/>
              <w:widowControl w:val="0"/>
              <w:numPr>
                <w:ilvl w:val="0"/>
                <w:numId w:val="181"/>
              </w:numPr>
              <w:spacing w:line="276" w:lineRule="auto"/>
              <w:ind w:left="284" w:hanging="284"/>
              <w:jc w:val="left"/>
              <w:rPr>
                <w:rFonts w:ascii="Times New Roman" w:hAnsi="Times New Roman"/>
                <w:color w:val="auto"/>
                <w:spacing w:val="2"/>
                <w:sz w:val="22"/>
                <w:szCs w:val="22"/>
              </w:rPr>
            </w:pPr>
            <w:r w:rsidRPr="009F48AA">
              <w:rPr>
                <w:rFonts w:ascii="Times New Roman" w:hAnsi="Times New Roman"/>
                <w:color w:val="auto"/>
                <w:spacing w:val="2"/>
                <w:sz w:val="22"/>
                <w:szCs w:val="22"/>
              </w:rPr>
              <w:t>получают первоначальные представления об образовании и интеллектуальном развитии как общечеловеческой ценности в процессе учебной и внеурочной деятельности;</w:t>
            </w:r>
          </w:p>
          <w:p w:rsidR="0079152D" w:rsidRPr="009F48AA" w:rsidRDefault="0079152D" w:rsidP="00C659E3">
            <w:pPr>
              <w:pStyle w:val="afffffe"/>
              <w:widowControl w:val="0"/>
              <w:numPr>
                <w:ilvl w:val="0"/>
                <w:numId w:val="181"/>
              </w:numPr>
              <w:spacing w:line="276" w:lineRule="auto"/>
              <w:ind w:left="284" w:hanging="284"/>
              <w:jc w:val="left"/>
              <w:rPr>
                <w:rFonts w:ascii="Times New Roman" w:hAnsi="Times New Roman"/>
                <w:color w:val="auto"/>
                <w:spacing w:val="2"/>
                <w:sz w:val="22"/>
                <w:szCs w:val="22"/>
              </w:rPr>
            </w:pPr>
            <w:r w:rsidRPr="009F48AA">
              <w:rPr>
                <w:rFonts w:ascii="Times New Roman" w:hAnsi="Times New Roman"/>
                <w:color w:val="auto"/>
                <w:spacing w:val="2"/>
                <w:sz w:val="22"/>
                <w:szCs w:val="22"/>
              </w:rPr>
              <w:t>активно участвуют в олимпиадах, конкурсах, творческих лабораториях, интеллектуальных играх, деятельности детских научных сообществ, кружков и центров интеллектуальной направленности и т. д.;</w:t>
            </w:r>
          </w:p>
          <w:p w:rsidR="0079152D" w:rsidRPr="009F48AA" w:rsidRDefault="0079152D" w:rsidP="00C659E3">
            <w:pPr>
              <w:pStyle w:val="afffffe"/>
              <w:numPr>
                <w:ilvl w:val="0"/>
                <w:numId w:val="181"/>
              </w:numPr>
              <w:spacing w:line="276" w:lineRule="auto"/>
              <w:ind w:left="284" w:hanging="284"/>
              <w:jc w:val="left"/>
              <w:rPr>
                <w:rFonts w:ascii="Times New Roman" w:hAnsi="Times New Roman"/>
                <w:color w:val="auto"/>
                <w:spacing w:val="2"/>
                <w:sz w:val="22"/>
                <w:szCs w:val="22"/>
              </w:rPr>
            </w:pPr>
            <w:r w:rsidRPr="009F48AA">
              <w:rPr>
                <w:rFonts w:ascii="Times New Roman" w:hAnsi="Times New Roman"/>
                <w:color w:val="auto"/>
                <w:spacing w:val="2"/>
                <w:sz w:val="22"/>
                <w:szCs w:val="22"/>
              </w:rPr>
              <w:t>получают элементарные навыки научно-</w:t>
            </w:r>
            <w:r w:rsidRPr="009F48AA">
              <w:rPr>
                <w:rFonts w:ascii="Times New Roman" w:hAnsi="Times New Roman"/>
                <w:color w:val="auto"/>
                <w:spacing w:val="2"/>
                <w:sz w:val="22"/>
                <w:szCs w:val="22"/>
              </w:rPr>
              <w:lastRenderedPageBreak/>
              <w:t>исследовательской работы в ходе реализации учебно-исследовательских проектов;</w:t>
            </w:r>
          </w:p>
          <w:p w:rsidR="0079152D" w:rsidRPr="009F48AA" w:rsidRDefault="0079152D" w:rsidP="00C659E3">
            <w:pPr>
              <w:pStyle w:val="afffffe"/>
              <w:numPr>
                <w:ilvl w:val="0"/>
                <w:numId w:val="181"/>
              </w:numPr>
              <w:spacing w:line="276" w:lineRule="auto"/>
              <w:ind w:left="284" w:hanging="284"/>
              <w:jc w:val="left"/>
              <w:rPr>
                <w:rFonts w:ascii="Times New Roman" w:hAnsi="Times New Roman"/>
                <w:color w:val="auto"/>
                <w:spacing w:val="2"/>
                <w:sz w:val="22"/>
                <w:szCs w:val="22"/>
              </w:rPr>
            </w:pPr>
            <w:r w:rsidRPr="009F48AA">
              <w:rPr>
                <w:rFonts w:ascii="Times New Roman" w:hAnsi="Times New Roman"/>
                <w:color w:val="auto"/>
                <w:spacing w:val="2"/>
                <w:sz w:val="22"/>
                <w:szCs w:val="22"/>
              </w:rPr>
              <w:t>получают первоначальные навыки сотрудничества, ролевого взаимодействия со сверстниками, старшими детьми, взрослыми в творческой интеллектуальной деятельности (в ходе сюжетно­ролевых игр, посредством создания игровых ситуаций по мотивам различных интеллектуальных профессий, проведения внеурочных мероприятий, раскры</w:t>
            </w:r>
            <w:r w:rsidRPr="00A200E6">
              <w:rPr>
                <w:rFonts w:ascii="Times New Roman" w:hAnsi="Times New Roman"/>
                <w:color w:val="auto"/>
                <w:spacing w:val="2"/>
                <w:sz w:val="22"/>
                <w:szCs w:val="22"/>
              </w:rPr>
              <w:t xml:space="preserve">вающих перед детьми широкий спектр интеллектуальной </w:t>
            </w:r>
            <w:r w:rsidRPr="009F48AA">
              <w:rPr>
                <w:rFonts w:ascii="Times New Roman" w:hAnsi="Times New Roman"/>
                <w:color w:val="auto"/>
                <w:spacing w:val="2"/>
                <w:sz w:val="22"/>
                <w:szCs w:val="22"/>
              </w:rPr>
              <w:t>деятельности);</w:t>
            </w:r>
          </w:p>
          <w:p w:rsidR="0079152D" w:rsidRPr="009F48AA" w:rsidRDefault="0079152D" w:rsidP="00C659E3">
            <w:pPr>
              <w:pStyle w:val="afffffe"/>
              <w:numPr>
                <w:ilvl w:val="0"/>
                <w:numId w:val="181"/>
              </w:numPr>
              <w:spacing w:line="276" w:lineRule="auto"/>
              <w:ind w:left="284" w:hanging="284"/>
              <w:jc w:val="left"/>
              <w:rPr>
                <w:spacing w:val="2"/>
              </w:rPr>
            </w:pPr>
            <w:r w:rsidRPr="009F48AA">
              <w:rPr>
                <w:rFonts w:ascii="Times New Roman" w:hAnsi="Times New Roman"/>
                <w:color w:val="auto"/>
                <w:spacing w:val="2"/>
                <w:sz w:val="22"/>
                <w:szCs w:val="22"/>
              </w:rPr>
              <w:t xml:space="preserve">получают первоначальные представления об ответственности, возможных негативных последствиях интеллектуальной деятельности, знакомятся с этикой научной работы в процессе учебной и внеурочной деятельности, выполнения учебно-исследовательских проектов. </w:t>
            </w:r>
          </w:p>
        </w:tc>
        <w:tc>
          <w:tcPr>
            <w:tcW w:w="4536" w:type="dxa"/>
          </w:tcPr>
          <w:p w:rsidR="0079152D" w:rsidRDefault="0079152D" w:rsidP="00C659E3">
            <w:pPr>
              <w:numPr>
                <w:ilvl w:val="0"/>
                <w:numId w:val="180"/>
              </w:numPr>
              <w:autoSpaceDE w:val="0"/>
              <w:snapToGrid w:val="0"/>
              <w:spacing w:line="276" w:lineRule="auto"/>
              <w:ind w:left="317" w:hanging="284"/>
              <w:rPr>
                <w:color w:val="000000"/>
                <w:shd w:val="clear" w:color="auto" w:fill="FFFFFF"/>
              </w:rPr>
            </w:pPr>
            <w:r>
              <w:rPr>
                <w:color w:val="000000"/>
                <w:shd w:val="clear" w:color="auto" w:fill="FFFFFF"/>
              </w:rPr>
              <w:lastRenderedPageBreak/>
              <w:t>у</w:t>
            </w:r>
            <w:r w:rsidRPr="00936A3D">
              <w:rPr>
                <w:color w:val="000000"/>
                <w:shd w:val="clear" w:color="auto" w:fill="FFFFFF"/>
              </w:rPr>
              <w:t>частие в предметных олимпиадах, международных интеллектуальных играх</w:t>
            </w:r>
            <w:r>
              <w:rPr>
                <w:color w:val="000000"/>
                <w:shd w:val="clear" w:color="auto" w:fill="FFFFFF"/>
              </w:rPr>
              <w:t>;</w:t>
            </w:r>
          </w:p>
          <w:p w:rsidR="0079152D" w:rsidRDefault="0079152D" w:rsidP="00C659E3">
            <w:pPr>
              <w:numPr>
                <w:ilvl w:val="0"/>
                <w:numId w:val="180"/>
              </w:numPr>
              <w:autoSpaceDE w:val="0"/>
              <w:snapToGrid w:val="0"/>
              <w:spacing w:line="276" w:lineRule="auto"/>
              <w:ind w:left="317" w:hanging="284"/>
            </w:pPr>
            <w:r w:rsidRPr="00B80B1B">
              <w:t>научно-исследовательск</w:t>
            </w:r>
            <w:r>
              <w:t>ая</w:t>
            </w:r>
            <w:r w:rsidRPr="00B80B1B">
              <w:t xml:space="preserve"> работ</w:t>
            </w:r>
            <w:r>
              <w:t>а</w:t>
            </w:r>
            <w:r w:rsidRPr="00B80B1B">
              <w:t xml:space="preserve"> в ходе реализации учебно-исследовательских проектов</w:t>
            </w:r>
            <w:r>
              <w:t>;</w:t>
            </w:r>
          </w:p>
          <w:p w:rsidR="0079152D" w:rsidRDefault="0079152D" w:rsidP="00C659E3">
            <w:pPr>
              <w:numPr>
                <w:ilvl w:val="0"/>
                <w:numId w:val="180"/>
              </w:numPr>
              <w:spacing w:line="276" w:lineRule="auto"/>
              <w:ind w:left="318" w:hanging="284"/>
            </w:pPr>
            <w:r>
              <w:t>участие в</w:t>
            </w:r>
            <w:r w:rsidRPr="00B80B1B">
              <w:t xml:space="preserve"> сюжетно­ролевых игр</w:t>
            </w:r>
            <w:r>
              <w:t>ах;</w:t>
            </w:r>
          </w:p>
          <w:p w:rsidR="0079152D" w:rsidRPr="00CB25B9" w:rsidRDefault="0079152D" w:rsidP="00C659E3">
            <w:pPr>
              <w:numPr>
                <w:ilvl w:val="0"/>
                <w:numId w:val="180"/>
              </w:numPr>
              <w:spacing w:line="276" w:lineRule="auto"/>
              <w:ind w:left="318" w:hanging="284"/>
            </w:pPr>
            <w:r>
              <w:t>подготовка материалов и участие в школьной конференции.</w:t>
            </w:r>
          </w:p>
          <w:p w:rsidR="0079152D" w:rsidRPr="00A200E6" w:rsidRDefault="0079152D" w:rsidP="0079152D">
            <w:pPr>
              <w:ind w:left="317" w:hanging="284"/>
            </w:pPr>
          </w:p>
        </w:tc>
      </w:tr>
    </w:tbl>
    <w:p w:rsidR="0079152D" w:rsidRDefault="0079152D" w:rsidP="0079152D">
      <w:pPr>
        <w:ind w:firstLine="708"/>
        <w:jc w:val="center"/>
        <w:rPr>
          <w:b/>
          <w:i/>
          <w:sz w:val="28"/>
          <w:szCs w:val="28"/>
        </w:rPr>
      </w:pPr>
    </w:p>
    <w:p w:rsidR="0079152D" w:rsidRPr="001118D8" w:rsidRDefault="0079152D" w:rsidP="0079152D">
      <w:pPr>
        <w:ind w:firstLine="709"/>
        <w:jc w:val="center"/>
        <w:rPr>
          <w:b/>
          <w:i/>
          <w:sz w:val="28"/>
          <w:szCs w:val="28"/>
        </w:rPr>
      </w:pPr>
      <w:r w:rsidRPr="001118D8">
        <w:rPr>
          <w:b/>
          <w:i/>
          <w:sz w:val="28"/>
          <w:szCs w:val="28"/>
        </w:rPr>
        <w:t>Мероприятия по осуществлению содержания раздела</w:t>
      </w:r>
    </w:p>
    <w:tbl>
      <w:tblPr>
        <w:tblW w:w="967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268"/>
        <w:gridCol w:w="2268"/>
        <w:gridCol w:w="3010"/>
      </w:tblGrid>
      <w:tr w:rsidR="0079152D" w:rsidRPr="003C6263" w:rsidTr="0079152D">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79152D" w:rsidRPr="003C6263" w:rsidRDefault="0079152D" w:rsidP="0079152D">
            <w:pPr>
              <w:rPr>
                <w:b/>
              </w:rPr>
            </w:pPr>
            <w:r w:rsidRPr="003C6263">
              <w:rPr>
                <w:b/>
              </w:rPr>
              <w:t>урочная</w:t>
            </w:r>
          </w:p>
          <w:p w:rsidR="0079152D" w:rsidRPr="003C6263" w:rsidRDefault="0079152D" w:rsidP="0079152D">
            <w:pPr>
              <w:rPr>
                <w:b/>
              </w:rPr>
            </w:pPr>
            <w:r w:rsidRPr="003C6263">
              <w:rPr>
                <w:b/>
              </w:rPr>
              <w:t>деятельность</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79152D" w:rsidRPr="003C6263" w:rsidRDefault="0079152D" w:rsidP="0079152D">
            <w:pPr>
              <w:rPr>
                <w:b/>
              </w:rPr>
            </w:pPr>
            <w:r w:rsidRPr="003C6263">
              <w:rPr>
                <w:b/>
              </w:rPr>
              <w:t>внеурочная</w:t>
            </w:r>
          </w:p>
          <w:p w:rsidR="0079152D" w:rsidRPr="003C6263" w:rsidRDefault="0079152D" w:rsidP="0079152D">
            <w:pPr>
              <w:rPr>
                <w:b/>
              </w:rPr>
            </w:pPr>
            <w:r w:rsidRPr="003C6263">
              <w:rPr>
                <w:b/>
              </w:rPr>
              <w:t>деятельность</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79152D" w:rsidRPr="003C6263" w:rsidRDefault="0079152D" w:rsidP="0079152D">
            <w:pPr>
              <w:rPr>
                <w:b/>
              </w:rPr>
            </w:pPr>
            <w:r w:rsidRPr="003C6263">
              <w:rPr>
                <w:b/>
              </w:rPr>
              <w:t>внешкольная</w:t>
            </w:r>
          </w:p>
          <w:p w:rsidR="0079152D" w:rsidRPr="003C6263" w:rsidRDefault="0079152D" w:rsidP="0079152D">
            <w:pPr>
              <w:rPr>
                <w:b/>
              </w:rPr>
            </w:pPr>
            <w:r w:rsidRPr="003C6263">
              <w:rPr>
                <w:b/>
              </w:rPr>
              <w:t>деятельность</w:t>
            </w:r>
          </w:p>
        </w:tc>
        <w:tc>
          <w:tcPr>
            <w:tcW w:w="3010" w:type="dxa"/>
            <w:tcBorders>
              <w:top w:val="single" w:sz="4" w:space="0" w:color="auto"/>
              <w:left w:val="single" w:sz="4" w:space="0" w:color="auto"/>
              <w:bottom w:val="single" w:sz="4" w:space="0" w:color="auto"/>
              <w:right w:val="single" w:sz="4" w:space="0" w:color="auto"/>
            </w:tcBorders>
            <w:shd w:val="clear" w:color="auto" w:fill="EAF1DD"/>
            <w:hideMark/>
          </w:tcPr>
          <w:p w:rsidR="0079152D" w:rsidRPr="003C6263" w:rsidRDefault="0079152D" w:rsidP="0079152D">
            <w:pPr>
              <w:rPr>
                <w:b/>
              </w:rPr>
            </w:pPr>
            <w:r w:rsidRPr="003C6263">
              <w:rPr>
                <w:b/>
              </w:rPr>
              <w:t>Социально-полезная</w:t>
            </w:r>
          </w:p>
          <w:p w:rsidR="0079152D" w:rsidRPr="003C6263" w:rsidRDefault="0079152D" w:rsidP="0079152D">
            <w:pPr>
              <w:rPr>
                <w:b/>
              </w:rPr>
            </w:pPr>
            <w:r w:rsidRPr="003C6263">
              <w:rPr>
                <w:b/>
              </w:rPr>
              <w:t>деятельность</w:t>
            </w:r>
          </w:p>
        </w:tc>
      </w:tr>
      <w:tr w:rsidR="0079152D" w:rsidRPr="003C6263" w:rsidTr="0079152D">
        <w:trPr>
          <w:trHeight w:val="505"/>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79152D" w:rsidRPr="003C6263" w:rsidRDefault="0079152D" w:rsidP="0079152D">
            <w:pPr>
              <w:rPr>
                <w:rFonts w:ascii="Calibri" w:hAnsi="Calibri" w:cs="Calibri"/>
                <w:color w:val="000000"/>
              </w:rPr>
            </w:pPr>
            <w:r w:rsidRPr="003C6263">
              <w:rPr>
                <w:color w:val="000000"/>
              </w:rPr>
              <w:t>Неделя русского языка.</w:t>
            </w:r>
          </w:p>
          <w:p w:rsidR="0079152D" w:rsidRPr="003C6263" w:rsidRDefault="0079152D" w:rsidP="0079152D">
            <w:pPr>
              <w:rPr>
                <w:b/>
              </w:rPr>
            </w:pP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79152D" w:rsidRPr="003C6263" w:rsidRDefault="0079152D" w:rsidP="0079152D">
            <w:pPr>
              <w:rPr>
                <w:rFonts w:ascii="Calibri" w:hAnsi="Calibri" w:cs="Calibri"/>
                <w:color w:val="000000"/>
              </w:rPr>
            </w:pPr>
            <w:r w:rsidRPr="003C6263">
              <w:rPr>
                <w:color w:val="000000"/>
              </w:rPr>
              <w:t>Конкурс «Золотая осень» между классами</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79152D" w:rsidRPr="003C6263" w:rsidRDefault="0079152D" w:rsidP="0079152D">
            <w:pPr>
              <w:rPr>
                <w:color w:val="000000"/>
              </w:rPr>
            </w:pPr>
            <w:r>
              <w:rPr>
                <w:color w:val="000000"/>
              </w:rPr>
              <w:t>Школьная</w:t>
            </w:r>
            <w:r w:rsidRPr="00CB2285">
              <w:rPr>
                <w:color w:val="000000"/>
              </w:rPr>
              <w:t xml:space="preserve"> научно-практическая конференция</w:t>
            </w:r>
          </w:p>
        </w:tc>
        <w:tc>
          <w:tcPr>
            <w:tcW w:w="3010" w:type="dxa"/>
            <w:tcBorders>
              <w:top w:val="single" w:sz="4" w:space="0" w:color="auto"/>
              <w:left w:val="single" w:sz="4" w:space="0" w:color="auto"/>
              <w:bottom w:val="single" w:sz="4" w:space="0" w:color="auto"/>
              <w:right w:val="single" w:sz="4" w:space="0" w:color="auto"/>
            </w:tcBorders>
            <w:shd w:val="clear" w:color="auto" w:fill="EAF1DD"/>
            <w:hideMark/>
          </w:tcPr>
          <w:p w:rsidR="0079152D" w:rsidRPr="00CB2285" w:rsidRDefault="0079152D" w:rsidP="0079152D">
            <w:r w:rsidRPr="00CB2285">
              <w:t>Праздник «День Знаний»</w:t>
            </w:r>
          </w:p>
        </w:tc>
      </w:tr>
      <w:tr w:rsidR="0079152D" w:rsidRPr="003C6263" w:rsidTr="0079152D">
        <w:trPr>
          <w:trHeight w:val="399"/>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79152D" w:rsidRPr="003C6263" w:rsidRDefault="0079152D" w:rsidP="0079152D">
            <w:pPr>
              <w:rPr>
                <w:rFonts w:ascii="Calibri" w:hAnsi="Calibri" w:cs="Calibri"/>
                <w:color w:val="000000"/>
              </w:rPr>
            </w:pPr>
            <w:r w:rsidRPr="003C6263">
              <w:rPr>
                <w:color w:val="000000"/>
              </w:rPr>
              <w:t xml:space="preserve">Неделя </w:t>
            </w:r>
            <w:r>
              <w:rPr>
                <w:color w:val="000000"/>
              </w:rPr>
              <w:t>математики</w:t>
            </w:r>
            <w:r w:rsidRPr="003C6263">
              <w:rPr>
                <w:color w:val="000000"/>
              </w:rPr>
              <w:t>.</w:t>
            </w:r>
          </w:p>
          <w:p w:rsidR="0079152D" w:rsidRPr="003C6263" w:rsidRDefault="0079152D" w:rsidP="0079152D">
            <w:pPr>
              <w:rPr>
                <w:b/>
              </w:rPr>
            </w:pP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79152D" w:rsidRPr="003C6263" w:rsidRDefault="0079152D" w:rsidP="0079152D">
            <w:pPr>
              <w:rPr>
                <w:color w:val="000000"/>
              </w:rPr>
            </w:pPr>
            <w:r w:rsidRPr="003C6263">
              <w:rPr>
                <w:color w:val="000000"/>
              </w:rPr>
              <w:t>Классный час «Знания - мой капитал»</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79152D" w:rsidRPr="003C6263" w:rsidRDefault="0079152D" w:rsidP="0079152D">
            <w:pPr>
              <w:rPr>
                <w:color w:val="000000"/>
              </w:rPr>
            </w:pPr>
          </w:p>
        </w:tc>
        <w:tc>
          <w:tcPr>
            <w:tcW w:w="3010" w:type="dxa"/>
            <w:tcBorders>
              <w:top w:val="single" w:sz="4" w:space="0" w:color="auto"/>
              <w:left w:val="single" w:sz="4" w:space="0" w:color="auto"/>
              <w:bottom w:val="single" w:sz="4" w:space="0" w:color="auto"/>
              <w:right w:val="single" w:sz="4" w:space="0" w:color="auto"/>
            </w:tcBorders>
            <w:shd w:val="clear" w:color="auto" w:fill="EAF1DD"/>
            <w:hideMark/>
          </w:tcPr>
          <w:p w:rsidR="0079152D" w:rsidRPr="00CB2285" w:rsidRDefault="0079152D" w:rsidP="0079152D">
            <w:pPr>
              <w:rPr>
                <w:color w:val="000000"/>
              </w:rPr>
            </w:pPr>
            <w:r w:rsidRPr="00CB2285">
              <w:rPr>
                <w:color w:val="000000"/>
              </w:rPr>
              <w:t>Праздник «Последний Звонок»</w:t>
            </w:r>
          </w:p>
        </w:tc>
      </w:tr>
      <w:tr w:rsidR="0079152D" w:rsidRPr="00CB2285" w:rsidTr="0079152D">
        <w:trPr>
          <w:trHeight w:val="256"/>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79152D" w:rsidRPr="003C6263" w:rsidRDefault="0079152D" w:rsidP="0079152D">
            <w:pPr>
              <w:rPr>
                <w:color w:val="000000"/>
              </w:rPr>
            </w:pPr>
            <w:r>
              <w:rPr>
                <w:color w:val="000000"/>
              </w:rPr>
              <w:t>Неделя иностранного языка</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79152D" w:rsidRPr="003C6263" w:rsidRDefault="0079152D" w:rsidP="0079152D">
            <w:pPr>
              <w:rPr>
                <w:color w:val="000000"/>
              </w:rPr>
            </w:pPr>
            <w:r w:rsidRPr="003C6263">
              <w:rPr>
                <w:color w:val="000000"/>
              </w:rPr>
              <w:t>Кл.час «Как развить в себе хорошую память»</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79152D" w:rsidRPr="003C6263" w:rsidRDefault="0079152D" w:rsidP="0079152D">
            <w:pPr>
              <w:rPr>
                <w:color w:val="000000"/>
              </w:rPr>
            </w:pPr>
          </w:p>
        </w:tc>
        <w:tc>
          <w:tcPr>
            <w:tcW w:w="3010" w:type="dxa"/>
            <w:tcBorders>
              <w:top w:val="single" w:sz="4" w:space="0" w:color="auto"/>
              <w:left w:val="single" w:sz="4" w:space="0" w:color="auto"/>
              <w:bottom w:val="single" w:sz="4" w:space="0" w:color="auto"/>
              <w:right w:val="single" w:sz="4" w:space="0" w:color="auto"/>
            </w:tcBorders>
            <w:shd w:val="clear" w:color="auto" w:fill="EAF1DD"/>
            <w:hideMark/>
          </w:tcPr>
          <w:p w:rsidR="0079152D" w:rsidRPr="00CB2285" w:rsidRDefault="0079152D" w:rsidP="0079152D">
            <w:pPr>
              <w:rPr>
                <w:color w:val="000000"/>
              </w:rPr>
            </w:pPr>
            <w:r>
              <w:rPr>
                <w:color w:val="000000"/>
              </w:rPr>
              <w:t>Праздники, театральные постановки для начальной школы</w:t>
            </w:r>
          </w:p>
        </w:tc>
      </w:tr>
      <w:tr w:rsidR="0079152D" w:rsidRPr="00CB2285" w:rsidTr="0079152D">
        <w:trPr>
          <w:trHeight w:val="435"/>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79152D" w:rsidRPr="003C6263" w:rsidRDefault="0079152D" w:rsidP="0079152D">
            <w:pPr>
              <w:rPr>
                <w:color w:val="000000"/>
              </w:rPr>
            </w:pPr>
            <w:r>
              <w:rPr>
                <w:color w:val="000000"/>
              </w:rPr>
              <w:t>Неделя географии</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79152D" w:rsidRPr="003C6263" w:rsidRDefault="0079152D" w:rsidP="0079152D">
            <w:pPr>
              <w:rPr>
                <w:color w:val="000000"/>
              </w:rPr>
            </w:pPr>
            <w:r w:rsidRPr="003C6263">
              <w:rPr>
                <w:color w:val="000000"/>
              </w:rPr>
              <w:t>Кл.час «Как развивать внимание»</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79152D" w:rsidRPr="00CB2285" w:rsidRDefault="0079152D" w:rsidP="0079152D">
            <w:pPr>
              <w:rPr>
                <w:color w:val="000000"/>
              </w:rPr>
            </w:pPr>
          </w:p>
        </w:tc>
        <w:tc>
          <w:tcPr>
            <w:tcW w:w="3010" w:type="dxa"/>
            <w:tcBorders>
              <w:top w:val="single" w:sz="4" w:space="0" w:color="auto"/>
              <w:left w:val="single" w:sz="4" w:space="0" w:color="auto"/>
              <w:bottom w:val="single" w:sz="4" w:space="0" w:color="auto"/>
              <w:right w:val="single" w:sz="4" w:space="0" w:color="auto"/>
            </w:tcBorders>
            <w:shd w:val="clear" w:color="auto" w:fill="EAF1DD"/>
            <w:hideMark/>
          </w:tcPr>
          <w:p w:rsidR="0079152D" w:rsidRPr="00CB2285" w:rsidRDefault="0079152D" w:rsidP="0079152D">
            <w:pPr>
              <w:rPr>
                <w:color w:val="000000"/>
              </w:rPr>
            </w:pPr>
          </w:p>
        </w:tc>
      </w:tr>
      <w:tr w:rsidR="0079152D" w:rsidRPr="00CB2285" w:rsidTr="0079152D">
        <w:trPr>
          <w:trHeight w:val="47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79152D" w:rsidRPr="003C6263" w:rsidRDefault="0079152D" w:rsidP="0079152D">
            <w:pPr>
              <w:rPr>
                <w:color w:val="000000"/>
              </w:rPr>
            </w:pPr>
            <w:r>
              <w:rPr>
                <w:color w:val="000000"/>
              </w:rPr>
              <w:t>Неделя истории</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79152D" w:rsidRPr="003C6263" w:rsidRDefault="0079152D" w:rsidP="0079152D">
            <w:pPr>
              <w:rPr>
                <w:color w:val="000000"/>
              </w:rPr>
            </w:pPr>
            <w:r w:rsidRPr="003C6263">
              <w:rPr>
                <w:color w:val="000000"/>
              </w:rPr>
              <w:t>Кл.час «Как развивать свои способности»</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79152D" w:rsidRPr="00CB2285" w:rsidRDefault="0079152D" w:rsidP="0079152D">
            <w:pPr>
              <w:rPr>
                <w:color w:val="000000"/>
              </w:rPr>
            </w:pPr>
          </w:p>
        </w:tc>
        <w:tc>
          <w:tcPr>
            <w:tcW w:w="3010" w:type="dxa"/>
            <w:tcBorders>
              <w:top w:val="single" w:sz="4" w:space="0" w:color="auto"/>
              <w:left w:val="single" w:sz="4" w:space="0" w:color="auto"/>
              <w:bottom w:val="single" w:sz="4" w:space="0" w:color="auto"/>
              <w:right w:val="single" w:sz="4" w:space="0" w:color="auto"/>
            </w:tcBorders>
            <w:shd w:val="clear" w:color="auto" w:fill="EAF1DD"/>
            <w:hideMark/>
          </w:tcPr>
          <w:p w:rsidR="0079152D" w:rsidRPr="00CB2285" w:rsidRDefault="0079152D" w:rsidP="0079152D">
            <w:pPr>
              <w:rPr>
                <w:color w:val="000000"/>
              </w:rPr>
            </w:pPr>
          </w:p>
        </w:tc>
      </w:tr>
      <w:tr w:rsidR="0079152D" w:rsidRPr="00CB2285" w:rsidTr="0079152D">
        <w:trPr>
          <w:trHeight w:val="535"/>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79152D" w:rsidRPr="003C6263" w:rsidRDefault="0079152D" w:rsidP="0079152D">
            <w:pPr>
              <w:rPr>
                <w:color w:val="000000"/>
              </w:rPr>
            </w:pPr>
            <w:r>
              <w:rPr>
                <w:color w:val="000000"/>
              </w:rPr>
              <w:t>Неделя музыки</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79152D" w:rsidRPr="003C6263" w:rsidRDefault="0079152D" w:rsidP="0079152D">
            <w:pPr>
              <w:rPr>
                <w:color w:val="000000"/>
              </w:rPr>
            </w:pPr>
            <w:r w:rsidRPr="003C6263">
              <w:rPr>
                <w:color w:val="000000"/>
              </w:rPr>
              <w:t>Турнир всезнаек</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79152D" w:rsidRPr="00CB2285" w:rsidRDefault="0079152D" w:rsidP="0079152D">
            <w:pPr>
              <w:rPr>
                <w:color w:val="000000"/>
              </w:rPr>
            </w:pPr>
          </w:p>
        </w:tc>
        <w:tc>
          <w:tcPr>
            <w:tcW w:w="3010" w:type="dxa"/>
            <w:tcBorders>
              <w:top w:val="single" w:sz="4" w:space="0" w:color="auto"/>
              <w:left w:val="single" w:sz="4" w:space="0" w:color="auto"/>
              <w:bottom w:val="single" w:sz="4" w:space="0" w:color="auto"/>
              <w:right w:val="single" w:sz="4" w:space="0" w:color="auto"/>
            </w:tcBorders>
            <w:shd w:val="clear" w:color="auto" w:fill="EAF1DD"/>
            <w:hideMark/>
          </w:tcPr>
          <w:p w:rsidR="0079152D" w:rsidRPr="00CB2285" w:rsidRDefault="0079152D" w:rsidP="0079152D">
            <w:pPr>
              <w:rPr>
                <w:color w:val="000000"/>
              </w:rPr>
            </w:pPr>
          </w:p>
        </w:tc>
      </w:tr>
      <w:tr w:rsidR="0079152D" w:rsidRPr="00CB2285" w:rsidTr="0079152D">
        <w:trPr>
          <w:trHeight w:val="543"/>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79152D" w:rsidRPr="003C6263" w:rsidRDefault="0079152D" w:rsidP="0079152D">
            <w:pPr>
              <w:rPr>
                <w:color w:val="000000"/>
              </w:rPr>
            </w:pPr>
            <w:r>
              <w:rPr>
                <w:color w:val="000000"/>
              </w:rPr>
              <w:t>П</w:t>
            </w:r>
            <w:r w:rsidRPr="003C6263">
              <w:rPr>
                <w:color w:val="000000"/>
              </w:rPr>
              <w:t>редметные олимпиады</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79152D" w:rsidRPr="00CB2285" w:rsidRDefault="0079152D" w:rsidP="0079152D">
            <w:pPr>
              <w:rPr>
                <w:color w:val="000000"/>
              </w:rPr>
            </w:pPr>
            <w:r w:rsidRPr="003C6263">
              <w:rPr>
                <w:color w:val="000000"/>
              </w:rPr>
              <w:t>Кл.час «Великие путешественники и их открытия»</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79152D" w:rsidRPr="00CB2285" w:rsidRDefault="0079152D" w:rsidP="0079152D">
            <w:pPr>
              <w:rPr>
                <w:color w:val="000000"/>
              </w:rPr>
            </w:pPr>
          </w:p>
        </w:tc>
        <w:tc>
          <w:tcPr>
            <w:tcW w:w="3010" w:type="dxa"/>
            <w:tcBorders>
              <w:top w:val="single" w:sz="4" w:space="0" w:color="auto"/>
              <w:left w:val="single" w:sz="4" w:space="0" w:color="auto"/>
              <w:bottom w:val="single" w:sz="4" w:space="0" w:color="auto"/>
              <w:right w:val="single" w:sz="4" w:space="0" w:color="auto"/>
            </w:tcBorders>
            <w:shd w:val="clear" w:color="auto" w:fill="EAF1DD"/>
            <w:hideMark/>
          </w:tcPr>
          <w:p w:rsidR="0079152D" w:rsidRPr="00CB2285" w:rsidRDefault="0079152D" w:rsidP="0079152D">
            <w:pPr>
              <w:rPr>
                <w:color w:val="000000"/>
              </w:rPr>
            </w:pPr>
          </w:p>
        </w:tc>
      </w:tr>
      <w:tr w:rsidR="0079152D" w:rsidRPr="00CB2285" w:rsidTr="0079152D">
        <w:trPr>
          <w:trHeight w:val="28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79152D" w:rsidRPr="003C6263" w:rsidRDefault="0079152D" w:rsidP="0079152D">
            <w:pPr>
              <w:rPr>
                <w:color w:val="000000"/>
              </w:rPr>
            </w:pPr>
            <w:r>
              <w:rPr>
                <w:color w:val="000000"/>
              </w:rPr>
              <w:t>Подготовка проектов по предметам</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79152D" w:rsidRPr="00CB2285" w:rsidRDefault="0079152D" w:rsidP="0079152D">
            <w:pPr>
              <w:rPr>
                <w:color w:val="000000"/>
              </w:rPr>
            </w:pPr>
            <w:r w:rsidRPr="003C6263">
              <w:rPr>
                <w:color w:val="000000"/>
              </w:rPr>
              <w:t>Кл.час «Мои интересы, мои увлечения»</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79152D" w:rsidRPr="00CB2285" w:rsidRDefault="0079152D" w:rsidP="0079152D">
            <w:pPr>
              <w:rPr>
                <w:color w:val="000000"/>
              </w:rPr>
            </w:pPr>
          </w:p>
        </w:tc>
        <w:tc>
          <w:tcPr>
            <w:tcW w:w="3010" w:type="dxa"/>
            <w:tcBorders>
              <w:top w:val="single" w:sz="4" w:space="0" w:color="auto"/>
              <w:left w:val="single" w:sz="4" w:space="0" w:color="auto"/>
              <w:bottom w:val="single" w:sz="4" w:space="0" w:color="auto"/>
              <w:right w:val="single" w:sz="4" w:space="0" w:color="auto"/>
            </w:tcBorders>
            <w:shd w:val="clear" w:color="auto" w:fill="EAF1DD"/>
            <w:hideMark/>
          </w:tcPr>
          <w:p w:rsidR="0079152D" w:rsidRPr="00CB2285" w:rsidRDefault="0079152D" w:rsidP="0079152D">
            <w:pPr>
              <w:rPr>
                <w:color w:val="000000"/>
              </w:rPr>
            </w:pPr>
          </w:p>
        </w:tc>
      </w:tr>
      <w:tr w:rsidR="0079152D" w:rsidRPr="00CB2285" w:rsidTr="0079152D">
        <w:trPr>
          <w:trHeight w:val="413"/>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79152D" w:rsidRPr="003C6263" w:rsidRDefault="0079152D" w:rsidP="0079152D">
            <w:pPr>
              <w:rPr>
                <w:color w:val="000000"/>
              </w:rPr>
            </w:pPr>
            <w:r w:rsidRPr="00CB2285">
              <w:rPr>
                <w:color w:val="000000"/>
              </w:rPr>
              <w:t>Школьный конкурс «</w:t>
            </w:r>
            <w:r>
              <w:rPr>
                <w:color w:val="000000"/>
              </w:rPr>
              <w:t xml:space="preserve">Ученик </w:t>
            </w:r>
            <w:r>
              <w:rPr>
                <w:color w:val="000000"/>
              </w:rPr>
              <w:lastRenderedPageBreak/>
              <w:t>года»</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79152D" w:rsidRPr="003C6263" w:rsidRDefault="0079152D" w:rsidP="0079152D">
            <w:pPr>
              <w:rPr>
                <w:color w:val="000000"/>
              </w:rPr>
            </w:pPr>
            <w:r>
              <w:rPr>
                <w:color w:val="000000"/>
              </w:rPr>
              <w:lastRenderedPageBreak/>
              <w:t xml:space="preserve">Подготовка исследовательских </w:t>
            </w:r>
            <w:r>
              <w:rPr>
                <w:color w:val="000000"/>
              </w:rPr>
              <w:lastRenderedPageBreak/>
              <w:t>работ по родному краю (работа в рамках создания «Музейного уголка» в школе)</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79152D" w:rsidRPr="00CB2285" w:rsidRDefault="0079152D" w:rsidP="0079152D">
            <w:pPr>
              <w:rPr>
                <w:color w:val="000000"/>
              </w:rPr>
            </w:pPr>
          </w:p>
        </w:tc>
        <w:tc>
          <w:tcPr>
            <w:tcW w:w="3010" w:type="dxa"/>
            <w:tcBorders>
              <w:top w:val="single" w:sz="4" w:space="0" w:color="auto"/>
              <w:left w:val="single" w:sz="4" w:space="0" w:color="auto"/>
              <w:bottom w:val="single" w:sz="4" w:space="0" w:color="auto"/>
              <w:right w:val="single" w:sz="4" w:space="0" w:color="auto"/>
            </w:tcBorders>
            <w:shd w:val="clear" w:color="auto" w:fill="EAF1DD"/>
            <w:hideMark/>
          </w:tcPr>
          <w:p w:rsidR="0079152D" w:rsidRPr="00CB2285" w:rsidRDefault="0079152D" w:rsidP="0079152D">
            <w:pPr>
              <w:rPr>
                <w:color w:val="000000"/>
              </w:rPr>
            </w:pPr>
          </w:p>
        </w:tc>
      </w:tr>
    </w:tbl>
    <w:p w:rsidR="0079152D" w:rsidRDefault="0079152D" w:rsidP="0079152D">
      <w:pPr>
        <w:jc w:val="center"/>
        <w:rPr>
          <w:b/>
          <w:sz w:val="28"/>
          <w:szCs w:val="28"/>
        </w:rPr>
      </w:pPr>
    </w:p>
    <w:p w:rsidR="0079152D" w:rsidRDefault="0079152D" w:rsidP="0079152D">
      <w:pPr>
        <w:jc w:val="center"/>
        <w:rPr>
          <w:b/>
          <w:spacing w:val="2"/>
          <w:sz w:val="28"/>
          <w:szCs w:val="28"/>
        </w:rPr>
      </w:pPr>
      <w:r w:rsidRPr="008F0F0C">
        <w:rPr>
          <w:b/>
          <w:sz w:val="28"/>
          <w:szCs w:val="28"/>
        </w:rPr>
        <w:t>5</w:t>
      </w:r>
      <w:r>
        <w:rPr>
          <w:b/>
          <w:spacing w:val="2"/>
          <w:sz w:val="28"/>
          <w:szCs w:val="28"/>
        </w:rPr>
        <w:t>.</w:t>
      </w:r>
      <w:r w:rsidRPr="00A60742">
        <w:rPr>
          <w:b/>
          <w:spacing w:val="2"/>
          <w:sz w:val="28"/>
          <w:szCs w:val="28"/>
        </w:rPr>
        <w:t>Здоровьесберегающее воспитание</w:t>
      </w:r>
    </w:p>
    <w:p w:rsidR="0079152D" w:rsidRPr="008F3B93" w:rsidRDefault="0079152D" w:rsidP="0079152D">
      <w:pPr>
        <w:ind w:firstLine="709"/>
        <w:jc w:val="both"/>
      </w:pPr>
      <w:r w:rsidRPr="008F3B93">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79152D" w:rsidRPr="008F3B93" w:rsidRDefault="0079152D" w:rsidP="0079152D">
      <w:pPr>
        <w:ind w:firstLine="709"/>
        <w:jc w:val="both"/>
      </w:pPr>
      <w:r w:rsidRPr="008F3B93">
        <w:rPr>
          <w:b/>
        </w:rPr>
        <w:t>Первый комплекс мероприятий</w:t>
      </w:r>
      <w:r w:rsidRPr="008F3B93">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79152D" w:rsidRPr="008F3B93" w:rsidRDefault="0079152D" w:rsidP="0079152D">
      <w:pPr>
        <w:ind w:firstLine="709"/>
        <w:jc w:val="both"/>
      </w:pPr>
      <w:r w:rsidRPr="008F3B93">
        <w:rPr>
          <w:b/>
        </w:rPr>
        <w:t>Второй комплекс</w:t>
      </w:r>
      <w:r w:rsidRPr="008F3B93">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79152D" w:rsidRPr="008F3B93" w:rsidRDefault="0079152D" w:rsidP="0079152D">
      <w:pPr>
        <w:ind w:firstLine="709"/>
        <w:jc w:val="both"/>
      </w:pPr>
      <w:r w:rsidRPr="008F3B93">
        <w:rPr>
          <w:b/>
        </w:rPr>
        <w:t>Третий комплекс</w:t>
      </w:r>
      <w:r w:rsidRPr="008F3B93">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79152D" w:rsidRPr="008F3B93" w:rsidRDefault="0079152D" w:rsidP="0079152D">
      <w:pPr>
        <w:ind w:firstLine="709"/>
        <w:jc w:val="both"/>
      </w:pPr>
      <w:r w:rsidRPr="008F3B93">
        <w:rPr>
          <w:b/>
        </w:rPr>
        <w:t>Четвертый комплекс</w:t>
      </w:r>
      <w:r w:rsidRPr="008F3B93">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w:t>
      </w:r>
      <w:r w:rsidRPr="008F3B93">
        <w:lastRenderedPageBreak/>
        <w:t xml:space="preserve">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79152D" w:rsidRDefault="0079152D" w:rsidP="0079152D">
      <w:pPr>
        <w:ind w:firstLine="709"/>
        <w:jc w:val="both"/>
      </w:pPr>
      <w:r w:rsidRPr="008F3B93">
        <w:rPr>
          <w:b/>
        </w:rPr>
        <w:t>Пятый комплекс</w:t>
      </w:r>
      <w:r w:rsidRPr="008F3B93">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p w:rsidR="0079152D" w:rsidRDefault="0079152D" w:rsidP="0079152D">
      <w:pPr>
        <w:ind w:firstLine="709"/>
        <w:jc w:val="both"/>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536"/>
      </w:tblGrid>
      <w:tr w:rsidR="0079152D" w:rsidRPr="003F4A02" w:rsidTr="0079152D">
        <w:tc>
          <w:tcPr>
            <w:tcW w:w="5211" w:type="dxa"/>
          </w:tcPr>
          <w:p w:rsidR="0079152D" w:rsidRPr="003F4A02" w:rsidRDefault="0079152D" w:rsidP="0079152D">
            <w:pPr>
              <w:rPr>
                <w:b/>
              </w:rPr>
            </w:pPr>
            <w:r>
              <w:rPr>
                <w:b/>
              </w:rPr>
              <w:t>С</w:t>
            </w:r>
            <w:r w:rsidRPr="0054004A">
              <w:rPr>
                <w:b/>
              </w:rPr>
              <w:t>одержание</w:t>
            </w:r>
          </w:p>
        </w:tc>
        <w:tc>
          <w:tcPr>
            <w:tcW w:w="4536" w:type="dxa"/>
          </w:tcPr>
          <w:p w:rsidR="0079152D" w:rsidRPr="003F4A02" w:rsidRDefault="0079152D" w:rsidP="0079152D">
            <w:pPr>
              <w:rPr>
                <w:b/>
              </w:rPr>
            </w:pPr>
            <w:r w:rsidRPr="0054004A">
              <w:rPr>
                <w:b/>
              </w:rPr>
              <w:t xml:space="preserve">Виды деятельности </w:t>
            </w:r>
            <w:r>
              <w:rPr>
                <w:b/>
              </w:rPr>
              <w:t>/</w:t>
            </w:r>
            <w:r w:rsidRPr="0054004A">
              <w:rPr>
                <w:b/>
              </w:rPr>
              <w:t xml:space="preserve"> формы занятий</w:t>
            </w:r>
          </w:p>
        </w:tc>
      </w:tr>
      <w:tr w:rsidR="0079152D" w:rsidRPr="00A200E6" w:rsidTr="0079152D">
        <w:tc>
          <w:tcPr>
            <w:tcW w:w="5211" w:type="dxa"/>
          </w:tcPr>
          <w:p w:rsidR="0079152D" w:rsidRPr="007169CC" w:rsidRDefault="0079152D" w:rsidP="00C659E3">
            <w:pPr>
              <w:numPr>
                <w:ilvl w:val="0"/>
                <w:numId w:val="177"/>
              </w:numPr>
              <w:tabs>
                <w:tab w:val="left" w:pos="142"/>
                <w:tab w:val="left" w:pos="654"/>
              </w:tabs>
              <w:spacing w:line="276" w:lineRule="auto"/>
              <w:ind w:left="20" w:right="20" w:hanging="20"/>
            </w:pPr>
            <w:r w:rsidRPr="007169CC">
              <w:t>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79152D" w:rsidRPr="007169CC" w:rsidRDefault="0079152D" w:rsidP="00C659E3">
            <w:pPr>
              <w:numPr>
                <w:ilvl w:val="0"/>
                <w:numId w:val="177"/>
              </w:numPr>
              <w:tabs>
                <w:tab w:val="left" w:pos="142"/>
              </w:tabs>
              <w:spacing w:line="276" w:lineRule="auto"/>
              <w:ind w:left="20" w:right="20" w:hanging="20"/>
            </w:pPr>
            <w:r w:rsidRPr="007169CC">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9152D" w:rsidRPr="007169CC" w:rsidRDefault="0079152D" w:rsidP="00C659E3">
            <w:pPr>
              <w:numPr>
                <w:ilvl w:val="0"/>
                <w:numId w:val="177"/>
              </w:numPr>
              <w:tabs>
                <w:tab w:val="left" w:pos="142"/>
              </w:tabs>
              <w:spacing w:line="276" w:lineRule="auto"/>
              <w:ind w:left="20" w:right="20" w:hanging="20"/>
            </w:pPr>
            <w:r w:rsidRPr="007169CC">
              <w:t>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79152D" w:rsidRPr="007169CC" w:rsidRDefault="0079152D" w:rsidP="00C659E3">
            <w:pPr>
              <w:numPr>
                <w:ilvl w:val="0"/>
                <w:numId w:val="177"/>
              </w:numPr>
              <w:tabs>
                <w:tab w:val="left" w:pos="142"/>
              </w:tabs>
              <w:spacing w:line="276" w:lineRule="auto"/>
              <w:ind w:left="20" w:right="20" w:hanging="20"/>
            </w:pPr>
            <w:r w:rsidRPr="007169CC">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w:t>
            </w:r>
            <w:r w:rsidRPr="007169CC">
              <w:lastRenderedPageBreak/>
              <w:t>творчеству для успешной социализации;</w:t>
            </w:r>
          </w:p>
          <w:p w:rsidR="0079152D" w:rsidRPr="007169CC" w:rsidRDefault="0079152D" w:rsidP="00C659E3">
            <w:pPr>
              <w:numPr>
                <w:ilvl w:val="0"/>
                <w:numId w:val="177"/>
              </w:numPr>
              <w:tabs>
                <w:tab w:val="left" w:pos="142"/>
              </w:tabs>
              <w:spacing w:line="276" w:lineRule="auto"/>
              <w:ind w:left="20" w:right="20" w:hanging="20"/>
            </w:pPr>
            <w:r w:rsidRPr="007169CC">
              <w:t>опыт участия в физкультурно-оздоровительных, санитарно-гигиенических мероприятиях, экологическом туризме;</w:t>
            </w:r>
          </w:p>
          <w:p w:rsidR="0079152D" w:rsidRPr="007169CC" w:rsidRDefault="0079152D" w:rsidP="00C659E3">
            <w:pPr>
              <w:numPr>
                <w:ilvl w:val="0"/>
                <w:numId w:val="177"/>
              </w:numPr>
              <w:tabs>
                <w:tab w:val="left" w:pos="142"/>
              </w:tabs>
              <w:spacing w:line="276" w:lineRule="auto"/>
              <w:ind w:left="20" w:right="20" w:hanging="20"/>
            </w:pPr>
            <w:r w:rsidRPr="007169CC">
              <w:t>резко негативное отношение к курению, употреблению алкогольных напитков, наркотиков и других психоактивных веществ (ПАВ);</w:t>
            </w:r>
          </w:p>
          <w:p w:rsidR="0079152D" w:rsidRPr="0079152D" w:rsidRDefault="0079152D" w:rsidP="00C659E3">
            <w:pPr>
              <w:pStyle w:val="afff9"/>
              <w:numPr>
                <w:ilvl w:val="0"/>
                <w:numId w:val="177"/>
              </w:numPr>
              <w:shd w:val="clear" w:color="auto" w:fill="FFFFFF"/>
              <w:spacing w:after="0" w:line="276" w:lineRule="auto"/>
              <w:rPr>
                <w:rFonts w:ascii="Calibri" w:eastAsia="Calibri" w:hAnsi="Calibri"/>
                <w:sz w:val="24"/>
                <w:szCs w:val="24"/>
                <w:lang w:val="ru-RU"/>
              </w:rPr>
            </w:pPr>
            <w:r w:rsidRPr="0079152D">
              <w:rPr>
                <w:sz w:val="24"/>
                <w:szCs w:val="24"/>
                <w:lang w:val="ru-RU"/>
              </w:rPr>
              <w:t>отрицательное отношение к лицам и организациям, пропагандирующим курение и пьянство, распространяющим наркотики и другие ПАВ.</w:t>
            </w:r>
          </w:p>
        </w:tc>
        <w:tc>
          <w:tcPr>
            <w:tcW w:w="4536" w:type="dxa"/>
          </w:tcPr>
          <w:p w:rsidR="0079152D" w:rsidRPr="00B80B1B" w:rsidRDefault="0079152D" w:rsidP="00C659E3">
            <w:pPr>
              <w:numPr>
                <w:ilvl w:val="0"/>
                <w:numId w:val="182"/>
              </w:numPr>
              <w:autoSpaceDE w:val="0"/>
              <w:snapToGrid w:val="0"/>
              <w:spacing w:line="276" w:lineRule="auto"/>
              <w:ind w:left="317" w:hanging="317"/>
              <w:rPr>
                <w:iCs/>
              </w:rPr>
            </w:pPr>
            <w:r w:rsidRPr="00B80B1B">
              <w:rPr>
                <w:iCs/>
              </w:rPr>
              <w:lastRenderedPageBreak/>
              <w:t xml:space="preserve">беседа, просмотр учебных фильмов  </w:t>
            </w:r>
            <w:r w:rsidRPr="00B80B1B">
              <w:rPr>
                <w:i/>
                <w:iCs/>
              </w:rPr>
              <w:t>(урочная, внеурочная, внешкольная</w:t>
            </w:r>
            <w:r w:rsidRPr="00B80B1B">
              <w:rPr>
                <w:iCs/>
              </w:rPr>
              <w:t>);</w:t>
            </w:r>
          </w:p>
          <w:p w:rsidR="0079152D" w:rsidRPr="00B80B1B" w:rsidRDefault="0079152D" w:rsidP="00C659E3">
            <w:pPr>
              <w:numPr>
                <w:ilvl w:val="0"/>
                <w:numId w:val="182"/>
              </w:numPr>
              <w:autoSpaceDE w:val="0"/>
              <w:spacing w:line="276" w:lineRule="auto"/>
              <w:ind w:left="317" w:hanging="317"/>
              <w:rPr>
                <w:iCs/>
              </w:rPr>
            </w:pPr>
            <w:r w:rsidRPr="00B80B1B">
              <w:rPr>
                <w:iCs/>
              </w:rPr>
              <w:t xml:space="preserve">встречи со спортсменами, тренерами, представителями профессий </w:t>
            </w:r>
            <w:r w:rsidRPr="00B80B1B">
              <w:rPr>
                <w:i/>
                <w:iCs/>
              </w:rPr>
              <w:t>(внеурочная, внешкольная</w:t>
            </w:r>
            <w:r w:rsidRPr="00B80B1B">
              <w:rPr>
                <w:iCs/>
              </w:rPr>
              <w:t>);</w:t>
            </w:r>
          </w:p>
          <w:p w:rsidR="0079152D" w:rsidRPr="00B80B1B" w:rsidRDefault="0079152D" w:rsidP="00C659E3">
            <w:pPr>
              <w:numPr>
                <w:ilvl w:val="0"/>
                <w:numId w:val="182"/>
              </w:numPr>
              <w:autoSpaceDE w:val="0"/>
              <w:spacing w:line="276" w:lineRule="auto"/>
              <w:ind w:left="317" w:hanging="317"/>
              <w:rPr>
                <w:iCs/>
              </w:rPr>
            </w:pPr>
            <w:r w:rsidRPr="00B80B1B">
              <w:rPr>
                <w:iCs/>
              </w:rPr>
              <w:t xml:space="preserve">прогулки на природе для укрепления своего здоровья </w:t>
            </w:r>
            <w:r w:rsidRPr="00B80B1B">
              <w:rPr>
                <w:i/>
                <w:iCs/>
              </w:rPr>
              <w:t>(урочная, внеурочная, внешкольная</w:t>
            </w:r>
            <w:r w:rsidRPr="00B80B1B">
              <w:rPr>
                <w:iCs/>
              </w:rPr>
              <w:t>);</w:t>
            </w:r>
          </w:p>
          <w:p w:rsidR="0079152D" w:rsidRPr="00B80B1B" w:rsidRDefault="0079152D" w:rsidP="00C659E3">
            <w:pPr>
              <w:numPr>
                <w:ilvl w:val="0"/>
                <w:numId w:val="182"/>
              </w:numPr>
              <w:autoSpaceDE w:val="0"/>
              <w:spacing w:line="276" w:lineRule="auto"/>
              <w:ind w:left="317" w:hanging="317"/>
              <w:rPr>
                <w:iCs/>
              </w:rPr>
            </w:pPr>
            <w:r w:rsidRPr="00B80B1B">
              <w:rPr>
                <w:iCs/>
              </w:rPr>
              <w:t xml:space="preserve">урок  физической культуры </w:t>
            </w:r>
            <w:r w:rsidRPr="00B80B1B">
              <w:rPr>
                <w:i/>
                <w:iCs/>
              </w:rPr>
              <w:t>(урочная</w:t>
            </w:r>
            <w:r w:rsidRPr="00B80B1B">
              <w:rPr>
                <w:iCs/>
              </w:rPr>
              <w:t>);</w:t>
            </w:r>
          </w:p>
          <w:p w:rsidR="0079152D" w:rsidRPr="00B80B1B" w:rsidRDefault="0079152D" w:rsidP="00C659E3">
            <w:pPr>
              <w:numPr>
                <w:ilvl w:val="0"/>
                <w:numId w:val="182"/>
              </w:numPr>
              <w:autoSpaceDE w:val="0"/>
              <w:spacing w:line="276" w:lineRule="auto"/>
              <w:ind w:left="317" w:hanging="317"/>
              <w:rPr>
                <w:iCs/>
              </w:rPr>
            </w:pPr>
            <w:r w:rsidRPr="00B80B1B">
              <w:rPr>
                <w:iCs/>
              </w:rPr>
              <w:t xml:space="preserve">спортивные секции </w:t>
            </w:r>
            <w:r w:rsidRPr="00B80B1B">
              <w:rPr>
                <w:i/>
                <w:iCs/>
              </w:rPr>
              <w:t>(внеурочная, внешкольная</w:t>
            </w:r>
            <w:r w:rsidRPr="00B80B1B">
              <w:rPr>
                <w:iCs/>
              </w:rPr>
              <w:t>);</w:t>
            </w:r>
          </w:p>
          <w:p w:rsidR="0079152D" w:rsidRPr="00B80B1B" w:rsidRDefault="0079152D" w:rsidP="00C659E3">
            <w:pPr>
              <w:numPr>
                <w:ilvl w:val="0"/>
                <w:numId w:val="182"/>
              </w:numPr>
              <w:autoSpaceDE w:val="0"/>
              <w:spacing w:line="276" w:lineRule="auto"/>
              <w:ind w:left="317" w:hanging="317"/>
              <w:rPr>
                <w:iCs/>
              </w:rPr>
            </w:pPr>
            <w:r w:rsidRPr="00B80B1B">
              <w:rPr>
                <w:iCs/>
              </w:rPr>
              <w:t xml:space="preserve">подвижные игры </w:t>
            </w:r>
            <w:r w:rsidRPr="00B80B1B">
              <w:rPr>
                <w:i/>
                <w:iCs/>
              </w:rPr>
              <w:t>(урочная, внеурочная, внешкольная</w:t>
            </w:r>
            <w:r w:rsidRPr="00B80B1B">
              <w:rPr>
                <w:iCs/>
              </w:rPr>
              <w:t>);</w:t>
            </w:r>
          </w:p>
          <w:p w:rsidR="0079152D" w:rsidRPr="00B80B1B" w:rsidRDefault="0079152D" w:rsidP="00C659E3">
            <w:pPr>
              <w:numPr>
                <w:ilvl w:val="0"/>
                <w:numId w:val="182"/>
              </w:numPr>
              <w:autoSpaceDE w:val="0"/>
              <w:spacing w:line="276" w:lineRule="auto"/>
              <w:ind w:left="317" w:hanging="317"/>
              <w:rPr>
                <w:iCs/>
              </w:rPr>
            </w:pPr>
            <w:r w:rsidRPr="00B80B1B">
              <w:rPr>
                <w:iCs/>
              </w:rPr>
              <w:t xml:space="preserve">туристические походы </w:t>
            </w:r>
            <w:r w:rsidRPr="00B80B1B">
              <w:rPr>
                <w:i/>
                <w:iCs/>
              </w:rPr>
              <w:t>(внеурочная, внешкольная</w:t>
            </w:r>
            <w:r w:rsidRPr="00B80B1B">
              <w:rPr>
                <w:iCs/>
              </w:rPr>
              <w:t>);</w:t>
            </w:r>
          </w:p>
          <w:p w:rsidR="0079152D" w:rsidRPr="00B80B1B" w:rsidRDefault="0079152D" w:rsidP="00C659E3">
            <w:pPr>
              <w:numPr>
                <w:ilvl w:val="0"/>
                <w:numId w:val="182"/>
              </w:numPr>
              <w:autoSpaceDE w:val="0"/>
              <w:spacing w:line="276" w:lineRule="auto"/>
              <w:ind w:left="317" w:hanging="317"/>
              <w:rPr>
                <w:iCs/>
              </w:rPr>
            </w:pPr>
            <w:r w:rsidRPr="00B80B1B">
              <w:rPr>
                <w:iCs/>
              </w:rPr>
              <w:t xml:space="preserve">спортивные соревнования </w:t>
            </w:r>
            <w:r w:rsidRPr="00B80B1B">
              <w:rPr>
                <w:i/>
                <w:iCs/>
              </w:rPr>
              <w:t>(внешкольная</w:t>
            </w:r>
            <w:r w:rsidRPr="00B80B1B">
              <w:rPr>
                <w:iCs/>
              </w:rPr>
              <w:t>);</w:t>
            </w:r>
          </w:p>
          <w:p w:rsidR="0079152D" w:rsidRPr="00A200E6" w:rsidRDefault="0079152D" w:rsidP="00C659E3">
            <w:pPr>
              <w:numPr>
                <w:ilvl w:val="0"/>
                <w:numId w:val="182"/>
              </w:numPr>
              <w:spacing w:line="276" w:lineRule="auto"/>
              <w:ind w:left="317" w:hanging="317"/>
              <w:rPr>
                <w:rFonts w:ascii="Calibri" w:eastAsia="Calibri" w:hAnsi="Calibri"/>
              </w:rPr>
            </w:pPr>
            <w:r w:rsidRPr="00B80B1B">
              <w:rPr>
                <w:iCs/>
              </w:rPr>
              <w:t xml:space="preserve">игровые и тренинговые программы в системе взаимодействия образовательных и медицинских </w:t>
            </w:r>
            <w:r>
              <w:rPr>
                <w:iCs/>
              </w:rPr>
              <w:t>организаций</w:t>
            </w:r>
            <w:r w:rsidRPr="00B80B1B">
              <w:rPr>
                <w:i/>
                <w:iCs/>
              </w:rPr>
              <w:t>(внешкольная</w:t>
            </w:r>
            <w:r>
              <w:rPr>
                <w:iCs/>
              </w:rPr>
              <w:t>)</w:t>
            </w:r>
          </w:p>
        </w:tc>
      </w:tr>
    </w:tbl>
    <w:p w:rsidR="0079152D" w:rsidRDefault="0079152D" w:rsidP="0079152D">
      <w:pPr>
        <w:spacing w:before="120" w:after="120"/>
        <w:ind w:firstLine="709"/>
        <w:jc w:val="center"/>
        <w:rPr>
          <w:b/>
          <w:i/>
          <w:sz w:val="28"/>
          <w:szCs w:val="28"/>
        </w:rPr>
      </w:pPr>
      <w:r>
        <w:rPr>
          <w:b/>
          <w:i/>
          <w:sz w:val="28"/>
          <w:szCs w:val="28"/>
        </w:rPr>
        <w:lastRenderedPageBreak/>
        <w:t>М</w:t>
      </w:r>
      <w:r w:rsidRPr="00810145">
        <w:rPr>
          <w:b/>
          <w:i/>
          <w:sz w:val="28"/>
          <w:szCs w:val="28"/>
        </w:rPr>
        <w:t xml:space="preserve">ероприятия </w:t>
      </w:r>
      <w:r w:rsidRPr="00D55673">
        <w:rPr>
          <w:b/>
          <w:i/>
          <w:sz w:val="28"/>
          <w:szCs w:val="28"/>
        </w:rPr>
        <w:t>по осуществлению содержания раздел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268"/>
        <w:gridCol w:w="2268"/>
        <w:gridCol w:w="2976"/>
      </w:tblGrid>
      <w:tr w:rsidR="0079152D" w:rsidRPr="00BB2313" w:rsidTr="0079152D">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79152D" w:rsidRPr="00BB2313" w:rsidRDefault="0079152D" w:rsidP="0079152D">
            <w:pPr>
              <w:jc w:val="center"/>
              <w:rPr>
                <w:b/>
              </w:rPr>
            </w:pPr>
            <w:r w:rsidRPr="00BB2313">
              <w:rPr>
                <w:b/>
              </w:rPr>
              <w:t>урочная</w:t>
            </w:r>
          </w:p>
          <w:p w:rsidR="0079152D" w:rsidRPr="00BB2313" w:rsidRDefault="0079152D" w:rsidP="0079152D">
            <w:pPr>
              <w:jc w:val="center"/>
              <w:rPr>
                <w:b/>
              </w:rPr>
            </w:pPr>
            <w:r w:rsidRPr="00BB2313">
              <w:rPr>
                <w:b/>
              </w:rPr>
              <w:t>деятельность</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79152D" w:rsidRPr="00BB2313" w:rsidRDefault="0079152D" w:rsidP="0079152D">
            <w:pPr>
              <w:jc w:val="center"/>
              <w:rPr>
                <w:b/>
              </w:rPr>
            </w:pPr>
            <w:r w:rsidRPr="00BB2313">
              <w:rPr>
                <w:b/>
              </w:rPr>
              <w:t>внеурочная</w:t>
            </w:r>
          </w:p>
          <w:p w:rsidR="0079152D" w:rsidRPr="00BB2313" w:rsidRDefault="0079152D" w:rsidP="0079152D">
            <w:pPr>
              <w:jc w:val="center"/>
              <w:rPr>
                <w:b/>
              </w:rPr>
            </w:pPr>
            <w:r w:rsidRPr="00BB2313">
              <w:rPr>
                <w:b/>
              </w:rPr>
              <w:t>деятельность</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79152D" w:rsidRPr="00BB2313" w:rsidRDefault="0079152D" w:rsidP="0079152D">
            <w:pPr>
              <w:jc w:val="center"/>
              <w:rPr>
                <w:b/>
              </w:rPr>
            </w:pPr>
            <w:r w:rsidRPr="00BB2313">
              <w:rPr>
                <w:b/>
              </w:rPr>
              <w:t>внешкольная</w:t>
            </w:r>
          </w:p>
          <w:p w:rsidR="0079152D" w:rsidRPr="00BB2313" w:rsidRDefault="0079152D" w:rsidP="0079152D">
            <w:pPr>
              <w:jc w:val="center"/>
              <w:rPr>
                <w:b/>
              </w:rPr>
            </w:pPr>
            <w:r w:rsidRPr="00BB2313">
              <w:rPr>
                <w:b/>
              </w:rPr>
              <w:t>деятельность</w:t>
            </w: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79152D" w:rsidRPr="00BB2313" w:rsidRDefault="0079152D" w:rsidP="0079152D">
            <w:pPr>
              <w:jc w:val="center"/>
              <w:rPr>
                <w:b/>
              </w:rPr>
            </w:pPr>
            <w:r w:rsidRPr="00BB2313">
              <w:rPr>
                <w:b/>
              </w:rPr>
              <w:t>Социально-полезная</w:t>
            </w:r>
          </w:p>
          <w:p w:rsidR="0079152D" w:rsidRPr="00BB2313" w:rsidRDefault="0079152D" w:rsidP="0079152D">
            <w:pPr>
              <w:jc w:val="center"/>
              <w:rPr>
                <w:b/>
              </w:rPr>
            </w:pPr>
            <w:r w:rsidRPr="00BB2313">
              <w:rPr>
                <w:b/>
              </w:rPr>
              <w:t>деятельность</w:t>
            </w:r>
          </w:p>
        </w:tc>
      </w:tr>
      <w:tr w:rsidR="0079152D" w:rsidRPr="00BB2313" w:rsidTr="0079152D">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79152D" w:rsidRPr="00BB2313" w:rsidRDefault="0079152D" w:rsidP="0079152D">
            <w:pPr>
              <w:rPr>
                <w:b/>
              </w:rPr>
            </w:pPr>
            <w:r w:rsidRPr="00A200E6">
              <w:t>День Здоровья</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79152D" w:rsidRPr="00A200E6" w:rsidRDefault="0079152D" w:rsidP="0079152D">
            <w:r w:rsidRPr="00A200E6">
              <w:t>Классный час «Здоровье школьника – здоровье на</w:t>
            </w:r>
            <w:r>
              <w:t>ции»</w:t>
            </w:r>
          </w:p>
          <w:p w:rsidR="0079152D" w:rsidRPr="00BB2313" w:rsidRDefault="0079152D" w:rsidP="0079152D">
            <w:pPr>
              <w:jc w:val="center"/>
              <w:rPr>
                <w:b/>
              </w:rPr>
            </w:pP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79152D" w:rsidRPr="00BB2313" w:rsidRDefault="0079152D" w:rsidP="0079152D">
            <w:pPr>
              <w:rPr>
                <w:b/>
              </w:rPr>
            </w:pPr>
            <w:r w:rsidRPr="00A200E6">
              <w:t>Проведение Дня здоровья. «Веселые старты», спортивные игры (баскетбол, волейбол, теннис</w:t>
            </w:r>
            <w:r>
              <w:t>, футбол</w:t>
            </w:r>
            <w:r w:rsidRPr="00A200E6">
              <w:t>)</w:t>
            </w:r>
            <w:r>
              <w:t>, занятия в тренажерном зале</w:t>
            </w: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79152D" w:rsidRPr="00A200E6" w:rsidRDefault="0079152D" w:rsidP="0079152D">
            <w:pPr>
              <w:rPr>
                <w:color w:val="000000"/>
              </w:rPr>
            </w:pPr>
            <w:r w:rsidRPr="00A200E6">
              <w:rPr>
                <w:color w:val="000000"/>
              </w:rPr>
              <w:t>Конкурсы рисунков, плакатов: по ПДД</w:t>
            </w:r>
          </w:p>
          <w:p w:rsidR="0079152D" w:rsidRPr="00BB2313" w:rsidRDefault="0079152D" w:rsidP="0079152D">
            <w:pPr>
              <w:jc w:val="center"/>
              <w:rPr>
                <w:b/>
              </w:rPr>
            </w:pPr>
          </w:p>
        </w:tc>
      </w:tr>
      <w:tr w:rsidR="0079152D" w:rsidRPr="00A200E6" w:rsidTr="0079152D">
        <w:trPr>
          <w:trHeight w:val="918"/>
        </w:trPr>
        <w:tc>
          <w:tcPr>
            <w:tcW w:w="2127" w:type="dxa"/>
            <w:tcBorders>
              <w:top w:val="single" w:sz="4" w:space="0" w:color="auto"/>
              <w:left w:val="single" w:sz="4" w:space="0" w:color="auto"/>
              <w:bottom w:val="single" w:sz="4" w:space="0" w:color="auto"/>
              <w:right w:val="single" w:sz="4" w:space="0" w:color="auto"/>
            </w:tcBorders>
            <w:shd w:val="clear" w:color="auto" w:fill="F2F2F2"/>
          </w:tcPr>
          <w:p w:rsidR="0079152D" w:rsidRPr="00A200E6" w:rsidRDefault="0079152D" w:rsidP="0079152D">
            <w:r w:rsidRPr="00A200E6">
              <w:t>Месячник безопасности дорожного движения.</w:t>
            </w:r>
          </w:p>
          <w:p w:rsidR="0079152D" w:rsidRPr="00A200E6" w:rsidRDefault="0079152D" w:rsidP="0079152D">
            <w:pPr>
              <w:jc w:val="both"/>
            </w:pPr>
          </w:p>
        </w:tc>
        <w:tc>
          <w:tcPr>
            <w:tcW w:w="2268" w:type="dxa"/>
            <w:tcBorders>
              <w:top w:val="single" w:sz="4" w:space="0" w:color="auto"/>
              <w:left w:val="single" w:sz="4" w:space="0" w:color="auto"/>
              <w:bottom w:val="single" w:sz="4" w:space="0" w:color="auto"/>
              <w:right w:val="single" w:sz="4" w:space="0" w:color="auto"/>
            </w:tcBorders>
            <w:shd w:val="clear" w:color="auto" w:fill="FDE9D9"/>
          </w:tcPr>
          <w:p w:rsidR="0079152D" w:rsidRPr="00A200E6" w:rsidRDefault="0079152D" w:rsidP="0079152D">
            <w:pPr>
              <w:jc w:val="both"/>
            </w:pPr>
            <w:r w:rsidRPr="00A200E6">
              <w:t>Кл.час «Азбука дороги»</w:t>
            </w:r>
          </w:p>
        </w:tc>
        <w:tc>
          <w:tcPr>
            <w:tcW w:w="2268" w:type="dxa"/>
            <w:tcBorders>
              <w:top w:val="single" w:sz="4" w:space="0" w:color="auto"/>
              <w:left w:val="single" w:sz="4" w:space="0" w:color="auto"/>
              <w:bottom w:val="single" w:sz="4" w:space="0" w:color="auto"/>
              <w:right w:val="single" w:sz="4" w:space="0" w:color="auto"/>
            </w:tcBorders>
            <w:shd w:val="clear" w:color="auto" w:fill="DBE5F1"/>
          </w:tcPr>
          <w:p w:rsidR="0079152D" w:rsidRPr="00A200E6" w:rsidRDefault="0079152D" w:rsidP="0079152D">
            <w:pPr>
              <w:jc w:val="both"/>
            </w:pPr>
            <w:r>
              <w:t xml:space="preserve">Соревнования по футболу и др. видам  спорта </w:t>
            </w:r>
          </w:p>
        </w:tc>
        <w:tc>
          <w:tcPr>
            <w:tcW w:w="2976" w:type="dxa"/>
            <w:tcBorders>
              <w:top w:val="single" w:sz="4" w:space="0" w:color="auto"/>
              <w:left w:val="single" w:sz="4" w:space="0" w:color="auto"/>
              <w:bottom w:val="single" w:sz="4" w:space="0" w:color="auto"/>
              <w:right w:val="single" w:sz="4" w:space="0" w:color="auto"/>
            </w:tcBorders>
            <w:shd w:val="clear" w:color="auto" w:fill="EAF1DD"/>
          </w:tcPr>
          <w:p w:rsidR="0079152D" w:rsidRPr="00A200E6" w:rsidRDefault="0079152D" w:rsidP="0079152D">
            <w:pPr>
              <w:jc w:val="both"/>
            </w:pPr>
            <w:r w:rsidRPr="00A200E6">
              <w:t>Конкурс антинаркотической социальной рекламы «Мы выбираем жизнь»</w:t>
            </w:r>
          </w:p>
        </w:tc>
      </w:tr>
      <w:tr w:rsidR="00D93336" w:rsidRPr="00A200E6" w:rsidTr="0079152D">
        <w:trPr>
          <w:trHeight w:val="918"/>
        </w:trPr>
        <w:tc>
          <w:tcPr>
            <w:tcW w:w="2127" w:type="dxa"/>
            <w:tcBorders>
              <w:top w:val="single" w:sz="4" w:space="0" w:color="auto"/>
              <w:left w:val="single" w:sz="4" w:space="0" w:color="auto"/>
              <w:bottom w:val="single" w:sz="4" w:space="0" w:color="auto"/>
              <w:right w:val="single" w:sz="4" w:space="0" w:color="auto"/>
            </w:tcBorders>
            <w:shd w:val="clear" w:color="auto" w:fill="F2F2F2"/>
          </w:tcPr>
          <w:p w:rsidR="00D93336" w:rsidRPr="00A200E6" w:rsidRDefault="00D93336" w:rsidP="0079152D">
            <w:r>
              <w:t>Физическая культура</w:t>
            </w:r>
          </w:p>
        </w:tc>
        <w:tc>
          <w:tcPr>
            <w:tcW w:w="2268" w:type="dxa"/>
            <w:tcBorders>
              <w:top w:val="single" w:sz="4" w:space="0" w:color="auto"/>
              <w:left w:val="single" w:sz="4" w:space="0" w:color="auto"/>
              <w:bottom w:val="single" w:sz="4" w:space="0" w:color="auto"/>
              <w:right w:val="single" w:sz="4" w:space="0" w:color="auto"/>
            </w:tcBorders>
            <w:shd w:val="clear" w:color="auto" w:fill="FDE9D9"/>
          </w:tcPr>
          <w:p w:rsidR="00D93336" w:rsidRPr="00A200E6" w:rsidRDefault="00D93336" w:rsidP="00D93336">
            <w:pPr>
              <w:jc w:val="both"/>
            </w:pPr>
            <w:r w:rsidRPr="00A200E6">
              <w:rPr>
                <w:color w:val="000000"/>
              </w:rPr>
              <w:t>Конкурс «</w:t>
            </w:r>
            <w:r w:rsidRPr="00A200E6">
              <w:t>Знатоки ПДД»</w:t>
            </w:r>
          </w:p>
          <w:p w:rsidR="00D93336" w:rsidRPr="00A200E6" w:rsidRDefault="00D93336" w:rsidP="0079152D">
            <w:pPr>
              <w:jc w:val="both"/>
            </w:pPr>
          </w:p>
        </w:tc>
        <w:tc>
          <w:tcPr>
            <w:tcW w:w="2268" w:type="dxa"/>
            <w:tcBorders>
              <w:top w:val="single" w:sz="4" w:space="0" w:color="auto"/>
              <w:left w:val="single" w:sz="4" w:space="0" w:color="auto"/>
              <w:bottom w:val="single" w:sz="4" w:space="0" w:color="auto"/>
              <w:right w:val="single" w:sz="4" w:space="0" w:color="auto"/>
            </w:tcBorders>
            <w:shd w:val="clear" w:color="auto" w:fill="DBE5F1"/>
          </w:tcPr>
          <w:p w:rsidR="00D93336" w:rsidRDefault="00D93336" w:rsidP="0079152D">
            <w:pPr>
              <w:jc w:val="both"/>
            </w:pPr>
            <w:r w:rsidRPr="00A200E6">
              <w:t xml:space="preserve">Встречи со специалистами </w:t>
            </w:r>
            <w:r>
              <w:t>(</w:t>
            </w:r>
            <w:r w:rsidRPr="00A200E6">
              <w:t>медицинскими работниками, сотрудниками правоохранительных орга</w:t>
            </w:r>
            <w:r>
              <w:t>нов)</w:t>
            </w:r>
            <w:r w:rsidRPr="00A200E6">
              <w:t>, ведущими профилактическую и просветительскую  работу по</w:t>
            </w:r>
            <w:r>
              <w:t xml:space="preserve"> охране здоровья</w:t>
            </w:r>
          </w:p>
        </w:tc>
        <w:tc>
          <w:tcPr>
            <w:tcW w:w="2976" w:type="dxa"/>
            <w:tcBorders>
              <w:top w:val="single" w:sz="4" w:space="0" w:color="auto"/>
              <w:left w:val="single" w:sz="4" w:space="0" w:color="auto"/>
              <w:bottom w:val="single" w:sz="4" w:space="0" w:color="auto"/>
              <w:right w:val="single" w:sz="4" w:space="0" w:color="auto"/>
            </w:tcBorders>
            <w:shd w:val="clear" w:color="auto" w:fill="EAF1DD"/>
          </w:tcPr>
          <w:p w:rsidR="00D93336" w:rsidRPr="00A200E6" w:rsidRDefault="00D93336" w:rsidP="0079152D">
            <w:pPr>
              <w:jc w:val="both"/>
            </w:pPr>
            <w:r w:rsidRPr="00A200E6">
              <w:rPr>
                <w:color w:val="000000"/>
              </w:rPr>
              <w:t>Проведение акции «Будущее зависит от тебя», приуроченной ко Всемирному дню борьбы со СПИДом</w:t>
            </w:r>
          </w:p>
        </w:tc>
      </w:tr>
      <w:tr w:rsidR="00D93336" w:rsidRPr="00A200E6" w:rsidTr="0079152D">
        <w:trPr>
          <w:trHeight w:val="918"/>
        </w:trPr>
        <w:tc>
          <w:tcPr>
            <w:tcW w:w="2127" w:type="dxa"/>
            <w:tcBorders>
              <w:top w:val="single" w:sz="4" w:space="0" w:color="auto"/>
              <w:left w:val="single" w:sz="4" w:space="0" w:color="auto"/>
              <w:bottom w:val="single" w:sz="4" w:space="0" w:color="auto"/>
              <w:right w:val="single" w:sz="4" w:space="0" w:color="auto"/>
            </w:tcBorders>
            <w:shd w:val="clear" w:color="auto" w:fill="F2F2F2"/>
          </w:tcPr>
          <w:p w:rsidR="00D93336" w:rsidRPr="00A200E6" w:rsidRDefault="00D93336" w:rsidP="0079152D">
            <w:r w:rsidRPr="00D93336">
              <w:t xml:space="preserve">Физическая культура </w:t>
            </w:r>
            <w:r>
              <w:t>Выполнение проектов по тематике</w:t>
            </w:r>
          </w:p>
        </w:tc>
        <w:tc>
          <w:tcPr>
            <w:tcW w:w="2268" w:type="dxa"/>
            <w:tcBorders>
              <w:top w:val="single" w:sz="4" w:space="0" w:color="auto"/>
              <w:left w:val="single" w:sz="4" w:space="0" w:color="auto"/>
              <w:bottom w:val="single" w:sz="4" w:space="0" w:color="auto"/>
              <w:right w:val="single" w:sz="4" w:space="0" w:color="auto"/>
            </w:tcBorders>
            <w:shd w:val="clear" w:color="auto" w:fill="FDE9D9"/>
          </w:tcPr>
          <w:p w:rsidR="00D93336" w:rsidRPr="00A200E6" w:rsidRDefault="007F2D0F" w:rsidP="0079152D">
            <w:pPr>
              <w:jc w:val="both"/>
            </w:pPr>
            <w:r>
              <w:t>Работа Спортивного клуба</w:t>
            </w:r>
            <w:r w:rsidR="005F4C01">
              <w:t xml:space="preserve"> «Отважные»</w:t>
            </w:r>
          </w:p>
        </w:tc>
        <w:tc>
          <w:tcPr>
            <w:tcW w:w="2268" w:type="dxa"/>
            <w:tcBorders>
              <w:top w:val="single" w:sz="4" w:space="0" w:color="auto"/>
              <w:left w:val="single" w:sz="4" w:space="0" w:color="auto"/>
              <w:bottom w:val="single" w:sz="4" w:space="0" w:color="auto"/>
              <w:right w:val="single" w:sz="4" w:space="0" w:color="auto"/>
            </w:tcBorders>
            <w:shd w:val="clear" w:color="auto" w:fill="DBE5F1"/>
          </w:tcPr>
          <w:p w:rsidR="00D93336" w:rsidRDefault="00D93336" w:rsidP="0079152D">
            <w:pPr>
              <w:jc w:val="both"/>
            </w:pPr>
            <w:r w:rsidRPr="00A200E6">
              <w:t xml:space="preserve">Встречи со специалистами, ведущими профилактическую и просветительскую  </w:t>
            </w:r>
            <w:r w:rsidRPr="00A200E6">
              <w:lastRenderedPageBreak/>
              <w:t>работу по предупреждению зависимости детей от табака, алкоголя, наркотиков</w:t>
            </w:r>
          </w:p>
        </w:tc>
        <w:tc>
          <w:tcPr>
            <w:tcW w:w="2976" w:type="dxa"/>
            <w:tcBorders>
              <w:top w:val="single" w:sz="4" w:space="0" w:color="auto"/>
              <w:left w:val="single" w:sz="4" w:space="0" w:color="auto"/>
              <w:bottom w:val="single" w:sz="4" w:space="0" w:color="auto"/>
              <w:right w:val="single" w:sz="4" w:space="0" w:color="auto"/>
            </w:tcBorders>
            <w:shd w:val="clear" w:color="auto" w:fill="EAF1DD"/>
          </w:tcPr>
          <w:p w:rsidR="00D93336" w:rsidRPr="00A200E6" w:rsidRDefault="00D93336" w:rsidP="0079152D">
            <w:pPr>
              <w:jc w:val="both"/>
            </w:pPr>
          </w:p>
        </w:tc>
      </w:tr>
    </w:tbl>
    <w:p w:rsidR="00D93336" w:rsidRDefault="00D93336" w:rsidP="0079152D"/>
    <w:p w:rsidR="00D93336" w:rsidRDefault="00D93336" w:rsidP="00D93336">
      <w:pPr>
        <w:jc w:val="center"/>
        <w:rPr>
          <w:b/>
          <w:spacing w:val="2"/>
          <w:sz w:val="28"/>
          <w:szCs w:val="28"/>
        </w:rPr>
      </w:pPr>
      <w:r w:rsidRPr="00CB25B9">
        <w:rPr>
          <w:b/>
          <w:sz w:val="28"/>
          <w:szCs w:val="28"/>
        </w:rPr>
        <w:t xml:space="preserve">6. </w:t>
      </w:r>
      <w:r w:rsidRPr="00CB25B9">
        <w:rPr>
          <w:b/>
          <w:spacing w:val="2"/>
          <w:sz w:val="28"/>
          <w:szCs w:val="28"/>
        </w:rPr>
        <w:t>Социокультурное и медиакультурное воспитание</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536"/>
      </w:tblGrid>
      <w:tr w:rsidR="00D93336" w:rsidRPr="003F4A02" w:rsidTr="00D93336">
        <w:tc>
          <w:tcPr>
            <w:tcW w:w="5211" w:type="dxa"/>
          </w:tcPr>
          <w:p w:rsidR="00D93336" w:rsidRPr="003F4A02" w:rsidRDefault="00D93336" w:rsidP="00D93336">
            <w:pPr>
              <w:rPr>
                <w:b/>
              </w:rPr>
            </w:pPr>
            <w:r>
              <w:rPr>
                <w:b/>
              </w:rPr>
              <w:t>С</w:t>
            </w:r>
            <w:r w:rsidRPr="0054004A">
              <w:rPr>
                <w:b/>
              </w:rPr>
              <w:t>одержание</w:t>
            </w:r>
          </w:p>
        </w:tc>
        <w:tc>
          <w:tcPr>
            <w:tcW w:w="4536" w:type="dxa"/>
          </w:tcPr>
          <w:p w:rsidR="00D93336" w:rsidRPr="003F4A02" w:rsidRDefault="00D93336" w:rsidP="00907BDD">
            <w:pPr>
              <w:rPr>
                <w:b/>
              </w:rPr>
            </w:pPr>
            <w:r w:rsidRPr="0054004A">
              <w:rPr>
                <w:b/>
              </w:rPr>
              <w:t xml:space="preserve">Виды деятельности и формы занятий </w:t>
            </w:r>
          </w:p>
        </w:tc>
      </w:tr>
      <w:tr w:rsidR="00D93336" w:rsidRPr="00944255" w:rsidTr="00D93336">
        <w:tc>
          <w:tcPr>
            <w:tcW w:w="5211" w:type="dxa"/>
          </w:tcPr>
          <w:p w:rsidR="00D93336" w:rsidRPr="00113B0E" w:rsidRDefault="00D93336" w:rsidP="00C659E3">
            <w:pPr>
              <w:numPr>
                <w:ilvl w:val="0"/>
                <w:numId w:val="177"/>
              </w:numPr>
              <w:tabs>
                <w:tab w:val="left" w:pos="142"/>
              </w:tabs>
              <w:spacing w:line="276" w:lineRule="auto"/>
              <w:ind w:left="20" w:right="20" w:hanging="20"/>
            </w:pPr>
            <w:r w:rsidRPr="00113B0E">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D93336" w:rsidRPr="00113B0E" w:rsidRDefault="00D93336" w:rsidP="00C659E3">
            <w:pPr>
              <w:numPr>
                <w:ilvl w:val="0"/>
                <w:numId w:val="177"/>
              </w:numPr>
              <w:tabs>
                <w:tab w:val="left" w:pos="142"/>
              </w:tabs>
              <w:spacing w:line="276" w:lineRule="auto"/>
              <w:ind w:left="20" w:right="20" w:hanging="20"/>
            </w:pPr>
            <w:r w:rsidRPr="00113B0E">
              <w:t>усвоение позитивного социального опыта, образцов поведения подростков и молодёжи в современном мире;</w:t>
            </w:r>
          </w:p>
          <w:p w:rsidR="00D93336" w:rsidRPr="00113B0E" w:rsidRDefault="00D93336" w:rsidP="00C659E3">
            <w:pPr>
              <w:numPr>
                <w:ilvl w:val="0"/>
                <w:numId w:val="177"/>
              </w:numPr>
              <w:tabs>
                <w:tab w:val="left" w:pos="142"/>
              </w:tabs>
              <w:spacing w:line="276" w:lineRule="auto"/>
              <w:ind w:left="20" w:right="20" w:hanging="20"/>
            </w:pPr>
            <w:r w:rsidRPr="00113B0E">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D93336" w:rsidRPr="00113B0E" w:rsidRDefault="00D93336" w:rsidP="00C659E3">
            <w:pPr>
              <w:numPr>
                <w:ilvl w:val="0"/>
                <w:numId w:val="177"/>
              </w:numPr>
              <w:tabs>
                <w:tab w:val="left" w:pos="142"/>
              </w:tabs>
              <w:spacing w:line="276" w:lineRule="auto"/>
              <w:ind w:left="20" w:right="20" w:hanging="20"/>
            </w:pPr>
            <w:r w:rsidRPr="00113B0E">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D93336" w:rsidRPr="00113B0E" w:rsidRDefault="00D93336" w:rsidP="00C659E3">
            <w:pPr>
              <w:numPr>
                <w:ilvl w:val="0"/>
                <w:numId w:val="184"/>
              </w:numPr>
              <w:tabs>
                <w:tab w:val="left" w:pos="142"/>
              </w:tabs>
              <w:spacing w:line="276" w:lineRule="auto"/>
              <w:ind w:left="0" w:right="20" w:firstLine="0"/>
            </w:pPr>
            <w:r w:rsidRPr="00113B0E">
              <w:t>осознанное принятие основных социальных ролей, соответствующих подростковому возрасту:</w:t>
            </w:r>
          </w:p>
          <w:p w:rsidR="00D93336" w:rsidRPr="00113B0E" w:rsidRDefault="00D93336" w:rsidP="00C659E3">
            <w:pPr>
              <w:numPr>
                <w:ilvl w:val="0"/>
                <w:numId w:val="184"/>
              </w:numPr>
              <w:tabs>
                <w:tab w:val="left" w:pos="142"/>
                <w:tab w:val="left" w:pos="774"/>
              </w:tabs>
              <w:spacing w:line="276" w:lineRule="auto"/>
              <w:ind w:left="0" w:right="20" w:firstLine="0"/>
            </w:pPr>
            <w:r w:rsidRPr="00113B0E">
              <w:t>социальные роли в семье: сына (дочери), брата (сестры), помощника, ответственного хозяина (хозяйки), наследника (наследницы);</w:t>
            </w:r>
          </w:p>
          <w:p w:rsidR="00D93336" w:rsidRPr="00113B0E" w:rsidRDefault="00D93336" w:rsidP="00C659E3">
            <w:pPr>
              <w:numPr>
                <w:ilvl w:val="0"/>
                <w:numId w:val="184"/>
              </w:numPr>
              <w:tabs>
                <w:tab w:val="left" w:pos="142"/>
                <w:tab w:val="left" w:pos="774"/>
              </w:tabs>
              <w:spacing w:line="276" w:lineRule="auto"/>
              <w:ind w:left="0" w:right="20" w:firstLine="0"/>
            </w:pPr>
            <w:r w:rsidRPr="00113B0E">
              <w:t>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D93336" w:rsidRPr="00113B0E" w:rsidRDefault="00D93336" w:rsidP="00C659E3">
            <w:pPr>
              <w:numPr>
                <w:ilvl w:val="0"/>
                <w:numId w:val="184"/>
              </w:numPr>
              <w:tabs>
                <w:tab w:val="left" w:pos="142"/>
                <w:tab w:val="left" w:pos="774"/>
              </w:tabs>
              <w:spacing w:line="276" w:lineRule="auto"/>
              <w:ind w:left="0" w:right="20" w:firstLine="0"/>
            </w:pPr>
            <w:r w:rsidRPr="00113B0E">
              <w:t>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D93336" w:rsidRPr="00113B0E" w:rsidRDefault="00D93336" w:rsidP="00C659E3">
            <w:pPr>
              <w:numPr>
                <w:ilvl w:val="0"/>
                <w:numId w:val="184"/>
              </w:numPr>
              <w:tabs>
                <w:tab w:val="left" w:pos="142"/>
              </w:tabs>
              <w:spacing w:line="276" w:lineRule="auto"/>
              <w:ind w:left="0" w:firstLine="0"/>
            </w:pPr>
            <w:r w:rsidRPr="00113B0E">
              <w:t>формирование собственного конструктивного стиля общественного поведения.</w:t>
            </w:r>
          </w:p>
        </w:tc>
        <w:tc>
          <w:tcPr>
            <w:tcW w:w="4536" w:type="dxa"/>
          </w:tcPr>
          <w:p w:rsidR="00D93336" w:rsidRPr="00DB1173" w:rsidRDefault="00D93336" w:rsidP="00C659E3">
            <w:pPr>
              <w:numPr>
                <w:ilvl w:val="0"/>
                <w:numId w:val="183"/>
              </w:numPr>
              <w:autoSpaceDE w:val="0"/>
              <w:snapToGrid w:val="0"/>
              <w:spacing w:line="276" w:lineRule="auto"/>
              <w:ind w:left="176" w:hanging="176"/>
              <w:jc w:val="both"/>
            </w:pPr>
            <w:r w:rsidRPr="00C14D83">
              <w:t xml:space="preserve">предметные уроки </w:t>
            </w:r>
            <w:r w:rsidRPr="00DB1173">
              <w:rPr>
                <w:i/>
                <w:iCs/>
              </w:rPr>
              <w:t xml:space="preserve">(урочная); </w:t>
            </w:r>
          </w:p>
          <w:p w:rsidR="00D93336" w:rsidRPr="00DB1173" w:rsidRDefault="00D93336" w:rsidP="00C659E3">
            <w:pPr>
              <w:numPr>
                <w:ilvl w:val="0"/>
                <w:numId w:val="183"/>
              </w:numPr>
              <w:spacing w:line="276" w:lineRule="auto"/>
              <w:ind w:left="176" w:hanging="176"/>
              <w:jc w:val="both"/>
            </w:pPr>
            <w:r w:rsidRPr="00C14D83">
              <w:rPr>
                <w:iCs/>
              </w:rPr>
              <w:t xml:space="preserve">беседа, просмотр учебных фильмов </w:t>
            </w:r>
            <w:r w:rsidRPr="00C14D83">
              <w:rPr>
                <w:i/>
                <w:iCs/>
              </w:rPr>
              <w:t>(урочная, внеурочная, внешкольная</w:t>
            </w:r>
            <w:r w:rsidRPr="00C14D83">
              <w:rPr>
                <w:iCs/>
              </w:rPr>
              <w:t>);</w:t>
            </w:r>
          </w:p>
          <w:p w:rsidR="00D93336" w:rsidRDefault="00D93336" w:rsidP="00C659E3">
            <w:pPr>
              <w:numPr>
                <w:ilvl w:val="0"/>
                <w:numId w:val="183"/>
              </w:numPr>
              <w:spacing w:line="276" w:lineRule="auto"/>
              <w:ind w:left="176" w:hanging="176"/>
              <w:jc w:val="both"/>
              <w:rPr>
                <w:iCs/>
              </w:rPr>
            </w:pPr>
            <w:r>
              <w:rPr>
                <w:iCs/>
              </w:rPr>
              <w:t>у</w:t>
            </w:r>
            <w:r w:rsidRPr="00DB1173">
              <w:rPr>
                <w:iCs/>
              </w:rPr>
              <w:t>частие в школьном самоуправлении: выборы актива класса, участие в делах класса</w:t>
            </w:r>
            <w:r>
              <w:rPr>
                <w:iCs/>
              </w:rPr>
              <w:t xml:space="preserve"> (</w:t>
            </w:r>
            <w:r w:rsidRPr="00C14D83">
              <w:rPr>
                <w:i/>
                <w:iCs/>
              </w:rPr>
              <w:t>внеурочная, внешкольная</w:t>
            </w:r>
            <w:r w:rsidRPr="00C14D83">
              <w:rPr>
                <w:iCs/>
              </w:rPr>
              <w:t>);</w:t>
            </w:r>
          </w:p>
          <w:p w:rsidR="00D93336" w:rsidRPr="00944255" w:rsidRDefault="00D93336" w:rsidP="00C659E3">
            <w:pPr>
              <w:numPr>
                <w:ilvl w:val="0"/>
                <w:numId w:val="183"/>
              </w:numPr>
              <w:spacing w:line="276" w:lineRule="auto"/>
              <w:ind w:left="176" w:hanging="176"/>
              <w:jc w:val="both"/>
              <w:rPr>
                <w:spacing w:val="2"/>
              </w:rPr>
            </w:pPr>
            <w:r>
              <w:rPr>
                <w:iCs/>
              </w:rPr>
              <w:t>проведение акций (</w:t>
            </w:r>
            <w:r w:rsidRPr="00C14D83">
              <w:rPr>
                <w:i/>
                <w:iCs/>
              </w:rPr>
              <w:t>внеурочная, внешкольная</w:t>
            </w:r>
            <w:r>
              <w:rPr>
                <w:iCs/>
              </w:rPr>
              <w:t>)</w:t>
            </w:r>
          </w:p>
        </w:tc>
      </w:tr>
    </w:tbl>
    <w:p w:rsidR="00D93336" w:rsidRDefault="00D93336" w:rsidP="00D93336">
      <w:pPr>
        <w:ind w:firstLine="709"/>
        <w:jc w:val="center"/>
        <w:rPr>
          <w:b/>
          <w:i/>
          <w:sz w:val="28"/>
          <w:szCs w:val="28"/>
        </w:rPr>
      </w:pPr>
    </w:p>
    <w:p w:rsidR="004268AA" w:rsidRDefault="004268AA" w:rsidP="00D93336">
      <w:pPr>
        <w:ind w:firstLine="709"/>
        <w:jc w:val="center"/>
        <w:rPr>
          <w:b/>
          <w:i/>
          <w:sz w:val="28"/>
          <w:szCs w:val="28"/>
        </w:rPr>
      </w:pPr>
    </w:p>
    <w:p w:rsidR="004268AA" w:rsidRDefault="004268AA" w:rsidP="00D93336">
      <w:pPr>
        <w:ind w:firstLine="709"/>
        <w:jc w:val="center"/>
        <w:rPr>
          <w:b/>
          <w:i/>
          <w:sz w:val="28"/>
          <w:szCs w:val="28"/>
        </w:rPr>
      </w:pPr>
    </w:p>
    <w:p w:rsidR="00D93336" w:rsidRDefault="00D93336" w:rsidP="00D93336">
      <w:pPr>
        <w:ind w:firstLine="709"/>
        <w:jc w:val="center"/>
        <w:rPr>
          <w:b/>
          <w:i/>
          <w:sz w:val="28"/>
          <w:szCs w:val="28"/>
        </w:rPr>
      </w:pPr>
      <w:r w:rsidRPr="00CB25B9">
        <w:rPr>
          <w:b/>
          <w:i/>
          <w:sz w:val="28"/>
          <w:szCs w:val="28"/>
        </w:rPr>
        <w:lastRenderedPageBreak/>
        <w:t>Мероприятия по осуществлению содержания раздел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268"/>
        <w:gridCol w:w="2268"/>
        <w:gridCol w:w="2976"/>
      </w:tblGrid>
      <w:tr w:rsidR="00D93336" w:rsidRPr="00BB2313" w:rsidTr="00D93336">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D93336" w:rsidRPr="00BB2313" w:rsidRDefault="00D93336" w:rsidP="008E3B03">
            <w:pPr>
              <w:rPr>
                <w:b/>
              </w:rPr>
            </w:pPr>
            <w:r w:rsidRPr="00BB2313">
              <w:rPr>
                <w:b/>
              </w:rPr>
              <w:t>урочная</w:t>
            </w:r>
          </w:p>
          <w:p w:rsidR="00D93336" w:rsidRPr="00BB2313" w:rsidRDefault="00D93336" w:rsidP="008E3B03">
            <w:pPr>
              <w:rPr>
                <w:b/>
              </w:rPr>
            </w:pPr>
            <w:r w:rsidRPr="00BB2313">
              <w:rPr>
                <w:b/>
              </w:rPr>
              <w:t>деятельность</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D93336" w:rsidRPr="00BB2313" w:rsidRDefault="00D93336" w:rsidP="008E3B03">
            <w:pPr>
              <w:rPr>
                <w:b/>
              </w:rPr>
            </w:pPr>
            <w:r w:rsidRPr="00BB2313">
              <w:rPr>
                <w:b/>
              </w:rPr>
              <w:t>внеурочная</w:t>
            </w:r>
          </w:p>
          <w:p w:rsidR="00D93336" w:rsidRPr="00BB2313" w:rsidRDefault="00D93336" w:rsidP="008E3B03">
            <w:pPr>
              <w:rPr>
                <w:b/>
              </w:rPr>
            </w:pPr>
            <w:r w:rsidRPr="00BB2313">
              <w:rPr>
                <w:b/>
              </w:rPr>
              <w:t>деятельность</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D93336" w:rsidRPr="00BB2313" w:rsidRDefault="00D93336" w:rsidP="008E3B03">
            <w:pPr>
              <w:rPr>
                <w:b/>
              </w:rPr>
            </w:pPr>
            <w:r w:rsidRPr="00BB2313">
              <w:rPr>
                <w:b/>
              </w:rPr>
              <w:t>внешкольная</w:t>
            </w:r>
          </w:p>
          <w:p w:rsidR="00D93336" w:rsidRPr="00BB2313" w:rsidRDefault="00D93336" w:rsidP="008E3B03">
            <w:pPr>
              <w:rPr>
                <w:b/>
              </w:rPr>
            </w:pPr>
            <w:r w:rsidRPr="00BB2313">
              <w:rPr>
                <w:b/>
              </w:rPr>
              <w:t>деятельность</w:t>
            </w: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D93336" w:rsidRPr="00BB2313" w:rsidRDefault="00D93336" w:rsidP="008E3B03">
            <w:pPr>
              <w:rPr>
                <w:b/>
              </w:rPr>
            </w:pPr>
            <w:r w:rsidRPr="00BB2313">
              <w:rPr>
                <w:b/>
              </w:rPr>
              <w:t>Социально-полезная</w:t>
            </w:r>
          </w:p>
          <w:p w:rsidR="00D93336" w:rsidRPr="00BB2313" w:rsidRDefault="00D93336" w:rsidP="008E3B03">
            <w:pPr>
              <w:rPr>
                <w:b/>
              </w:rPr>
            </w:pPr>
            <w:r w:rsidRPr="00BB2313">
              <w:rPr>
                <w:b/>
              </w:rPr>
              <w:t>деятельность</w:t>
            </w:r>
          </w:p>
        </w:tc>
      </w:tr>
      <w:tr w:rsidR="00D93336" w:rsidRPr="00BB2313" w:rsidTr="00D93336">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D93336" w:rsidRPr="00CB25B9" w:rsidRDefault="00D93336" w:rsidP="008E3B03">
            <w:r>
              <w:t>У</w:t>
            </w:r>
            <w:r w:rsidRPr="00CB25B9">
              <w:t>рок Мира</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D93336" w:rsidRPr="00BB2313" w:rsidRDefault="00D93336" w:rsidP="008E3B03">
            <w:pPr>
              <w:rPr>
                <w:b/>
              </w:rPr>
            </w:pPr>
            <w:r>
              <w:rPr>
                <w:spacing w:val="2"/>
              </w:rPr>
              <w:t>В</w:t>
            </w:r>
            <w:r w:rsidRPr="00944255">
              <w:rPr>
                <w:spacing w:val="2"/>
              </w:rPr>
              <w:t>стреч</w:t>
            </w:r>
            <w:r>
              <w:rPr>
                <w:spacing w:val="2"/>
              </w:rPr>
              <w:t>и</w:t>
            </w:r>
            <w:r w:rsidRPr="00944255">
              <w:rPr>
                <w:spacing w:val="2"/>
              </w:rPr>
              <w:t xml:space="preserve"> с представителями различных традиционных конфессий</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D93336" w:rsidRPr="00CB25B9" w:rsidRDefault="00D93336" w:rsidP="008E3B03">
            <w:r>
              <w:t>Э</w:t>
            </w:r>
            <w:r w:rsidRPr="00CB25B9">
              <w:t>кскурсии по родному краю</w:t>
            </w: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D93336" w:rsidRPr="008E3B03" w:rsidRDefault="00D93336" w:rsidP="008E3B03">
            <w:pPr>
              <w:rPr>
                <w:spacing w:val="2"/>
              </w:rPr>
            </w:pPr>
            <w:r>
              <w:rPr>
                <w:spacing w:val="2"/>
              </w:rPr>
              <w:t xml:space="preserve">Проведение </w:t>
            </w:r>
            <w:r w:rsidRPr="00944255">
              <w:rPr>
                <w:spacing w:val="2"/>
              </w:rPr>
              <w:t xml:space="preserve">государственных </w:t>
            </w:r>
            <w:r>
              <w:rPr>
                <w:spacing w:val="2"/>
              </w:rPr>
              <w:t>праздни</w:t>
            </w:r>
            <w:r w:rsidR="008E3B03">
              <w:rPr>
                <w:spacing w:val="2"/>
              </w:rPr>
              <w:t>ков, проведение «Дня Конституции»</w:t>
            </w:r>
          </w:p>
        </w:tc>
      </w:tr>
      <w:tr w:rsidR="00D93336" w:rsidRPr="00BB2313" w:rsidTr="00D93336">
        <w:trPr>
          <w:trHeight w:val="761"/>
        </w:trPr>
        <w:tc>
          <w:tcPr>
            <w:tcW w:w="2127" w:type="dxa"/>
            <w:vMerge w:val="restart"/>
            <w:tcBorders>
              <w:top w:val="single" w:sz="4" w:space="0" w:color="auto"/>
              <w:left w:val="single" w:sz="4" w:space="0" w:color="auto"/>
              <w:right w:val="single" w:sz="4" w:space="0" w:color="auto"/>
            </w:tcBorders>
            <w:shd w:val="clear" w:color="auto" w:fill="F2F2F2"/>
            <w:hideMark/>
          </w:tcPr>
          <w:p w:rsidR="00D93336" w:rsidRDefault="00D93336" w:rsidP="008E3B03">
            <w:r>
              <w:t xml:space="preserve">Обществознание. </w:t>
            </w:r>
          </w:p>
          <w:p w:rsidR="00D93336" w:rsidRDefault="00D93336" w:rsidP="008E3B03">
            <w:r>
              <w:t>История.</w:t>
            </w:r>
          </w:p>
          <w:p w:rsidR="00D93336" w:rsidRPr="00DB1173" w:rsidRDefault="00D93336" w:rsidP="008E3B03">
            <w:r>
              <w:t>В</w:t>
            </w:r>
            <w:r w:rsidRPr="00DB1173">
              <w:t>ыполнение проектов по тематике</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D93336" w:rsidRPr="00A33D8E" w:rsidRDefault="00D93336" w:rsidP="008E3B03">
            <w:pPr>
              <w:rPr>
                <w:spacing w:val="2"/>
              </w:rPr>
            </w:pPr>
            <w:r>
              <w:rPr>
                <w:spacing w:val="2"/>
              </w:rPr>
              <w:t>В</w:t>
            </w:r>
            <w:r w:rsidRPr="00A33D8E">
              <w:rPr>
                <w:spacing w:val="2"/>
              </w:rPr>
              <w:t>стречи с участниками Великой Отечественной войны</w:t>
            </w:r>
          </w:p>
        </w:tc>
        <w:tc>
          <w:tcPr>
            <w:tcW w:w="2268" w:type="dxa"/>
            <w:vMerge w:val="restart"/>
            <w:tcBorders>
              <w:top w:val="single" w:sz="4" w:space="0" w:color="auto"/>
              <w:left w:val="single" w:sz="4" w:space="0" w:color="auto"/>
              <w:right w:val="single" w:sz="4" w:space="0" w:color="auto"/>
            </w:tcBorders>
            <w:shd w:val="clear" w:color="auto" w:fill="DBE5F1"/>
            <w:hideMark/>
          </w:tcPr>
          <w:p w:rsidR="00D93336" w:rsidRPr="00BE4456" w:rsidRDefault="00D93336" w:rsidP="008E3B03">
            <w:r w:rsidRPr="00BE4456">
              <w:t>Виртуальные экскурсии с использованием мультимедийных средств: знакомство с объектами культурного наследия страны и региона (памятниками истории и культуры)</w:t>
            </w: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8E3B03" w:rsidRDefault="008E3B03" w:rsidP="008E3B03">
            <w:pPr>
              <w:rPr>
                <w:spacing w:val="2"/>
              </w:rPr>
            </w:pPr>
            <w:r>
              <w:rPr>
                <w:spacing w:val="2"/>
              </w:rPr>
              <w:t>Акции:</w:t>
            </w:r>
          </w:p>
          <w:p w:rsidR="008E3B03" w:rsidRDefault="008E3B03" w:rsidP="008E3B03">
            <w:pPr>
              <w:rPr>
                <w:spacing w:val="2"/>
              </w:rPr>
            </w:pPr>
            <w:r>
              <w:rPr>
                <w:spacing w:val="2"/>
              </w:rPr>
              <w:t>«За здоровый образ жизни!»,</w:t>
            </w:r>
          </w:p>
          <w:p w:rsidR="008E3B03" w:rsidRDefault="008E3B03" w:rsidP="008E3B03">
            <w:pPr>
              <w:rPr>
                <w:spacing w:val="2"/>
              </w:rPr>
            </w:pPr>
            <w:r>
              <w:rPr>
                <w:spacing w:val="2"/>
              </w:rPr>
              <w:t>«Милосердие» (для детей-сирот и детей из неблагополучных семей»,</w:t>
            </w:r>
          </w:p>
          <w:p w:rsidR="00D93336" w:rsidRPr="00944255" w:rsidRDefault="008E3B03" w:rsidP="008E3B03">
            <w:pPr>
              <w:rPr>
                <w:spacing w:val="2"/>
              </w:rPr>
            </w:pPr>
            <w:r>
              <w:rPr>
                <w:spacing w:val="2"/>
              </w:rPr>
              <w:t>«Наша забота – ветеранам»</w:t>
            </w:r>
          </w:p>
        </w:tc>
      </w:tr>
      <w:tr w:rsidR="00D93336" w:rsidRPr="00BB2313" w:rsidTr="00D93336">
        <w:trPr>
          <w:trHeight w:val="761"/>
        </w:trPr>
        <w:tc>
          <w:tcPr>
            <w:tcW w:w="2127" w:type="dxa"/>
            <w:vMerge/>
            <w:tcBorders>
              <w:left w:val="single" w:sz="4" w:space="0" w:color="auto"/>
              <w:right w:val="single" w:sz="4" w:space="0" w:color="auto"/>
            </w:tcBorders>
            <w:shd w:val="clear" w:color="auto" w:fill="F2F2F2"/>
            <w:hideMark/>
          </w:tcPr>
          <w:p w:rsidR="00D93336" w:rsidRDefault="00D93336" w:rsidP="008E3B03">
            <w:pPr>
              <w:rPr>
                <w:rFonts w:ascii="Tahoma" w:hAnsi="Tahoma" w:cs="Tahoma"/>
                <w:color w:val="646464"/>
                <w:sz w:val="18"/>
                <w:szCs w:val="18"/>
                <w:shd w:val="clear" w:color="auto" w:fill="FFFFFF"/>
              </w:rPr>
            </w:pP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D93336" w:rsidRDefault="00D93336" w:rsidP="008E3B03">
            <w:pPr>
              <w:rPr>
                <w:spacing w:val="2"/>
              </w:rPr>
            </w:pPr>
            <w:r>
              <w:rPr>
                <w:spacing w:val="2"/>
              </w:rPr>
              <w:t xml:space="preserve">Участие в школьном самоуправлении: выборы актива класса, участие в делах класса (по плану воспитательной работы класса) </w:t>
            </w:r>
          </w:p>
        </w:tc>
        <w:tc>
          <w:tcPr>
            <w:tcW w:w="2268" w:type="dxa"/>
            <w:vMerge/>
            <w:tcBorders>
              <w:left w:val="single" w:sz="4" w:space="0" w:color="auto"/>
              <w:right w:val="single" w:sz="4" w:space="0" w:color="auto"/>
            </w:tcBorders>
            <w:shd w:val="clear" w:color="auto" w:fill="DBE5F1"/>
            <w:hideMark/>
          </w:tcPr>
          <w:p w:rsidR="00D93336" w:rsidRDefault="00D93336" w:rsidP="008E3B03">
            <w:pPr>
              <w:rPr>
                <w:b/>
              </w:rPr>
            </w:pP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D93336" w:rsidRDefault="00D93336" w:rsidP="008E3B03">
            <w:pPr>
              <w:rPr>
                <w:spacing w:val="2"/>
              </w:rPr>
            </w:pPr>
            <w:r>
              <w:rPr>
                <w:spacing w:val="2"/>
              </w:rPr>
              <w:t>Участие в волонтёрском движении, выполнение социальных проектов:</w:t>
            </w:r>
          </w:p>
          <w:p w:rsidR="00D93336" w:rsidRDefault="00D93336" w:rsidP="008E3B03">
            <w:pPr>
              <w:rPr>
                <w:spacing w:val="2"/>
              </w:rPr>
            </w:pPr>
            <w:r>
              <w:rPr>
                <w:spacing w:val="2"/>
              </w:rPr>
              <w:t>«Подарок детям из детского сада, пожилым людям из дома престарелых»</w:t>
            </w:r>
          </w:p>
          <w:p w:rsidR="00D93336" w:rsidRPr="00944255" w:rsidRDefault="00D93336" w:rsidP="008E3B03">
            <w:pPr>
              <w:rPr>
                <w:spacing w:val="2"/>
              </w:rPr>
            </w:pPr>
            <w:r>
              <w:rPr>
                <w:spacing w:val="2"/>
              </w:rPr>
              <w:t xml:space="preserve">  «Весенняя неделя добра»</w:t>
            </w:r>
          </w:p>
        </w:tc>
      </w:tr>
      <w:tr w:rsidR="00D93336" w:rsidRPr="00BB2313" w:rsidTr="00D93336">
        <w:trPr>
          <w:trHeight w:val="761"/>
        </w:trPr>
        <w:tc>
          <w:tcPr>
            <w:tcW w:w="2127" w:type="dxa"/>
            <w:vMerge/>
            <w:tcBorders>
              <w:left w:val="single" w:sz="4" w:space="0" w:color="auto"/>
              <w:right w:val="single" w:sz="4" w:space="0" w:color="auto"/>
            </w:tcBorders>
            <w:shd w:val="clear" w:color="auto" w:fill="F2F2F2"/>
            <w:hideMark/>
          </w:tcPr>
          <w:p w:rsidR="00D93336" w:rsidRDefault="00D93336" w:rsidP="008E3B03">
            <w:pPr>
              <w:rPr>
                <w:rFonts w:ascii="Tahoma" w:hAnsi="Tahoma" w:cs="Tahoma"/>
                <w:color w:val="646464"/>
                <w:sz w:val="18"/>
                <w:szCs w:val="18"/>
                <w:shd w:val="clear" w:color="auto" w:fill="FFFFFF"/>
              </w:rPr>
            </w:pP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D93336" w:rsidRDefault="008E3B03" w:rsidP="008E3B03">
            <w:pPr>
              <w:rPr>
                <w:spacing w:val="2"/>
              </w:rPr>
            </w:pPr>
            <w:r>
              <w:t xml:space="preserve">Работа  </w:t>
            </w:r>
            <w:r w:rsidR="004268AA">
              <w:t>к</w:t>
            </w:r>
            <w:r>
              <w:t xml:space="preserve">луба молодого избирателя: </w:t>
            </w:r>
            <w:r w:rsidR="00D93336" w:rsidRPr="00C14D83">
              <w:t>Ролев</w:t>
            </w:r>
            <w:r w:rsidR="00D93336">
              <w:t>ые</w:t>
            </w:r>
            <w:r w:rsidR="00D93336" w:rsidRPr="00C14D83">
              <w:t xml:space="preserve"> игр</w:t>
            </w:r>
            <w:r w:rsidR="00D93336">
              <w:t>ы</w:t>
            </w:r>
            <w:r w:rsidR="00D93336" w:rsidRPr="00C14D83">
              <w:t xml:space="preserve"> «Выборы</w:t>
            </w:r>
            <w:r w:rsidR="00D93336">
              <w:t xml:space="preserve"> в Парламент школы</w:t>
            </w:r>
            <w:r w:rsidR="00D93336" w:rsidRPr="00C14D83">
              <w:t>»</w:t>
            </w:r>
            <w:r w:rsidR="00D93336">
              <w:t>, «Выборы Президента школы»</w:t>
            </w:r>
          </w:p>
        </w:tc>
        <w:tc>
          <w:tcPr>
            <w:tcW w:w="2268" w:type="dxa"/>
            <w:vMerge/>
            <w:tcBorders>
              <w:left w:val="single" w:sz="4" w:space="0" w:color="auto"/>
              <w:right w:val="single" w:sz="4" w:space="0" w:color="auto"/>
            </w:tcBorders>
            <w:shd w:val="clear" w:color="auto" w:fill="DBE5F1"/>
            <w:hideMark/>
          </w:tcPr>
          <w:p w:rsidR="00D93336" w:rsidRDefault="00D93336" w:rsidP="008E3B03">
            <w:pPr>
              <w:rPr>
                <w:b/>
              </w:rPr>
            </w:pPr>
          </w:p>
        </w:tc>
        <w:tc>
          <w:tcPr>
            <w:tcW w:w="2976" w:type="dxa"/>
            <w:vMerge w:val="restart"/>
            <w:tcBorders>
              <w:top w:val="single" w:sz="4" w:space="0" w:color="auto"/>
              <w:left w:val="single" w:sz="4" w:space="0" w:color="auto"/>
              <w:right w:val="single" w:sz="4" w:space="0" w:color="auto"/>
            </w:tcBorders>
            <w:shd w:val="clear" w:color="auto" w:fill="EAF1DD"/>
            <w:hideMark/>
          </w:tcPr>
          <w:p w:rsidR="00D93336" w:rsidRDefault="00D93336" w:rsidP="008E3B03">
            <w:pPr>
              <w:rPr>
                <w:spacing w:val="2"/>
              </w:rPr>
            </w:pPr>
          </w:p>
        </w:tc>
      </w:tr>
      <w:tr w:rsidR="00D93336" w:rsidRPr="00BB2313" w:rsidTr="00D93336">
        <w:trPr>
          <w:trHeight w:val="761"/>
        </w:trPr>
        <w:tc>
          <w:tcPr>
            <w:tcW w:w="2127" w:type="dxa"/>
            <w:vMerge/>
            <w:tcBorders>
              <w:left w:val="single" w:sz="4" w:space="0" w:color="auto"/>
              <w:bottom w:val="single" w:sz="4" w:space="0" w:color="auto"/>
              <w:right w:val="single" w:sz="4" w:space="0" w:color="auto"/>
            </w:tcBorders>
            <w:shd w:val="clear" w:color="auto" w:fill="F2F2F2"/>
            <w:hideMark/>
          </w:tcPr>
          <w:p w:rsidR="00D93336" w:rsidRDefault="00D93336" w:rsidP="00907BDD">
            <w:pPr>
              <w:jc w:val="center"/>
              <w:rPr>
                <w:rFonts w:ascii="Tahoma" w:hAnsi="Tahoma" w:cs="Tahoma"/>
                <w:color w:val="646464"/>
                <w:sz w:val="18"/>
                <w:szCs w:val="18"/>
                <w:shd w:val="clear" w:color="auto" w:fill="FFFFFF"/>
              </w:rPr>
            </w:pP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D93336" w:rsidRDefault="00D93336" w:rsidP="00907BDD">
            <w:pPr>
              <w:jc w:val="both"/>
              <w:rPr>
                <w:spacing w:val="2"/>
              </w:rPr>
            </w:pPr>
          </w:p>
        </w:tc>
        <w:tc>
          <w:tcPr>
            <w:tcW w:w="2268" w:type="dxa"/>
            <w:vMerge/>
            <w:tcBorders>
              <w:left w:val="single" w:sz="4" w:space="0" w:color="auto"/>
              <w:bottom w:val="single" w:sz="4" w:space="0" w:color="auto"/>
              <w:right w:val="single" w:sz="4" w:space="0" w:color="auto"/>
            </w:tcBorders>
            <w:shd w:val="clear" w:color="auto" w:fill="DBE5F1"/>
            <w:hideMark/>
          </w:tcPr>
          <w:p w:rsidR="00D93336" w:rsidRDefault="00D93336" w:rsidP="00907BDD">
            <w:pPr>
              <w:jc w:val="center"/>
              <w:rPr>
                <w:b/>
              </w:rPr>
            </w:pPr>
          </w:p>
        </w:tc>
        <w:tc>
          <w:tcPr>
            <w:tcW w:w="2976" w:type="dxa"/>
            <w:vMerge/>
            <w:tcBorders>
              <w:left w:val="single" w:sz="4" w:space="0" w:color="auto"/>
              <w:bottom w:val="single" w:sz="4" w:space="0" w:color="auto"/>
              <w:right w:val="single" w:sz="4" w:space="0" w:color="auto"/>
            </w:tcBorders>
            <w:shd w:val="clear" w:color="auto" w:fill="EAF1DD"/>
            <w:hideMark/>
          </w:tcPr>
          <w:p w:rsidR="00D93336" w:rsidRDefault="00D93336" w:rsidP="00907BDD">
            <w:pPr>
              <w:jc w:val="center"/>
              <w:rPr>
                <w:spacing w:val="2"/>
              </w:rPr>
            </w:pPr>
          </w:p>
        </w:tc>
      </w:tr>
    </w:tbl>
    <w:p w:rsidR="008E3B03" w:rsidRDefault="008E3B03" w:rsidP="0079152D">
      <w:pPr>
        <w:rPr>
          <w:b/>
        </w:rPr>
      </w:pPr>
    </w:p>
    <w:p w:rsidR="008E3B03" w:rsidRDefault="008E3B03" w:rsidP="008E3B03">
      <w:pPr>
        <w:jc w:val="center"/>
        <w:rPr>
          <w:b/>
          <w:spacing w:val="2"/>
          <w:sz w:val="28"/>
          <w:szCs w:val="28"/>
        </w:rPr>
      </w:pPr>
      <w:r>
        <w:rPr>
          <w:b/>
        </w:rPr>
        <w:t>7.</w:t>
      </w:r>
      <w:r w:rsidRPr="00D43BDE">
        <w:rPr>
          <w:b/>
          <w:spacing w:val="2"/>
          <w:sz w:val="28"/>
          <w:szCs w:val="28"/>
        </w:rPr>
        <w:t>Культуротворческое и эстетическое воспитание</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536"/>
      </w:tblGrid>
      <w:tr w:rsidR="008E3B03" w:rsidRPr="008E3B03" w:rsidTr="008E3B03">
        <w:tc>
          <w:tcPr>
            <w:tcW w:w="5211" w:type="dxa"/>
          </w:tcPr>
          <w:p w:rsidR="008E3B03" w:rsidRPr="008E3B03" w:rsidRDefault="008E3B03" w:rsidP="008E3B03">
            <w:pPr>
              <w:pStyle w:val="afffffe"/>
              <w:spacing w:line="276" w:lineRule="auto"/>
              <w:ind w:firstLine="709"/>
              <w:jc w:val="left"/>
              <w:rPr>
                <w:rFonts w:ascii="Times New Roman" w:hAnsi="Times New Roman"/>
                <w:color w:val="auto"/>
                <w:spacing w:val="2"/>
                <w:sz w:val="24"/>
                <w:szCs w:val="24"/>
              </w:rPr>
            </w:pPr>
            <w:r>
              <w:rPr>
                <w:rFonts w:ascii="Times New Roman" w:eastAsia="Calibri" w:hAnsi="Times New Roman"/>
                <w:b/>
                <w:sz w:val="24"/>
                <w:szCs w:val="24"/>
              </w:rPr>
              <w:t>Со</w:t>
            </w:r>
            <w:r w:rsidRPr="008E3B03">
              <w:rPr>
                <w:rFonts w:ascii="Times New Roman" w:eastAsia="Calibri" w:hAnsi="Times New Roman"/>
                <w:b/>
                <w:sz w:val="24"/>
                <w:szCs w:val="24"/>
              </w:rPr>
              <w:t>держание</w:t>
            </w:r>
          </w:p>
        </w:tc>
        <w:tc>
          <w:tcPr>
            <w:tcW w:w="4536" w:type="dxa"/>
          </w:tcPr>
          <w:p w:rsidR="008E3B03" w:rsidRPr="008E3B03" w:rsidRDefault="008E3B03" w:rsidP="008E3B03">
            <w:pPr>
              <w:rPr>
                <w:b/>
              </w:rPr>
            </w:pPr>
            <w:r w:rsidRPr="008E3B03">
              <w:rPr>
                <w:b/>
              </w:rPr>
              <w:t>Виды деятельности / формы занятий</w:t>
            </w:r>
          </w:p>
        </w:tc>
      </w:tr>
      <w:tr w:rsidR="008E3B03" w:rsidRPr="008E3B03" w:rsidTr="008E3B03">
        <w:tc>
          <w:tcPr>
            <w:tcW w:w="5211" w:type="dxa"/>
          </w:tcPr>
          <w:p w:rsidR="008E3B03" w:rsidRPr="008E3B03" w:rsidRDefault="008E3B03" w:rsidP="00C659E3">
            <w:pPr>
              <w:numPr>
                <w:ilvl w:val="0"/>
                <w:numId w:val="185"/>
              </w:numPr>
              <w:spacing w:line="276" w:lineRule="auto"/>
              <w:ind w:right="20"/>
            </w:pPr>
            <w:r w:rsidRPr="008E3B03">
              <w:t>представления об эстетических идеалах и художественных ценностях культур народов России.</w:t>
            </w:r>
          </w:p>
          <w:p w:rsidR="008E3B03" w:rsidRPr="008E3B03" w:rsidRDefault="008E3B03" w:rsidP="00C659E3">
            <w:pPr>
              <w:numPr>
                <w:ilvl w:val="0"/>
                <w:numId w:val="185"/>
              </w:numPr>
              <w:spacing w:line="276" w:lineRule="auto"/>
              <w:ind w:right="20"/>
            </w:pPr>
            <w:r w:rsidRPr="008E3B03">
              <w:t>знакомство с эстетическими идеалами, традициями художественной культуры родного края, с фольклором и народными художественными промыслами.</w:t>
            </w:r>
          </w:p>
          <w:p w:rsidR="008E3B03" w:rsidRPr="008E3B03" w:rsidRDefault="008E3B03" w:rsidP="00C659E3">
            <w:pPr>
              <w:numPr>
                <w:ilvl w:val="0"/>
                <w:numId w:val="185"/>
              </w:numPr>
              <w:spacing w:line="276" w:lineRule="auto"/>
              <w:ind w:right="20"/>
            </w:pPr>
            <w:r w:rsidRPr="008E3B03">
              <w:t xml:space="preserve">знакомство с местными мастерами </w:t>
            </w:r>
            <w:r w:rsidRPr="008E3B03">
              <w:lastRenderedPageBreak/>
              <w:t>прикладного искусства, наблюдают за их работой, участвуют в беседах «Красивые и некрасивые поступки», «Чем красивы люди вокруг нас» и др., обсуждение прочитанных книг, художественных фильмов, телевизионных передач, компьютерных игр на предмет их этического и эстетического содержания.</w:t>
            </w:r>
          </w:p>
          <w:p w:rsidR="008E3B03" w:rsidRPr="008E3B03" w:rsidRDefault="008E3B03" w:rsidP="00C659E3">
            <w:pPr>
              <w:numPr>
                <w:ilvl w:val="0"/>
                <w:numId w:val="185"/>
              </w:numPr>
              <w:spacing w:line="276" w:lineRule="auto"/>
              <w:ind w:right="20"/>
            </w:pPr>
            <w:r w:rsidRPr="008E3B03">
              <w:t>изучение творчества писателей, поэтов, художников Донского края и их вклад в историю России, организация тематических экспозиций на базе школьного музея.</w:t>
            </w:r>
          </w:p>
          <w:p w:rsidR="008E3B03" w:rsidRPr="008E3B03" w:rsidRDefault="008E3B03" w:rsidP="008E3B03">
            <w:pPr>
              <w:spacing w:line="276" w:lineRule="auto"/>
              <w:ind w:right="20"/>
            </w:pPr>
          </w:p>
        </w:tc>
        <w:tc>
          <w:tcPr>
            <w:tcW w:w="4536" w:type="dxa"/>
          </w:tcPr>
          <w:p w:rsidR="008E3B03" w:rsidRPr="008E3B03" w:rsidRDefault="008E3B03" w:rsidP="008E3B03">
            <w:pPr>
              <w:autoSpaceDE w:val="0"/>
              <w:snapToGrid w:val="0"/>
              <w:rPr>
                <w:i/>
                <w:iCs/>
              </w:rPr>
            </w:pPr>
            <w:r w:rsidRPr="008E3B03">
              <w:lastRenderedPageBreak/>
              <w:t xml:space="preserve">предметные уроки </w:t>
            </w:r>
            <w:r w:rsidRPr="008E3B03">
              <w:rPr>
                <w:i/>
                <w:iCs/>
              </w:rPr>
              <w:t xml:space="preserve">(урочная); </w:t>
            </w:r>
          </w:p>
          <w:p w:rsidR="008E3B03" w:rsidRPr="008E3B03" w:rsidRDefault="008E3B03" w:rsidP="008E3B03">
            <w:pPr>
              <w:autoSpaceDE w:val="0"/>
              <w:rPr>
                <w:iCs/>
              </w:rPr>
            </w:pPr>
            <w:r w:rsidRPr="008E3B03">
              <w:rPr>
                <w:iCs/>
              </w:rPr>
              <w:t xml:space="preserve">- беседа, просмотр учебных фильмов </w:t>
            </w:r>
            <w:r w:rsidRPr="008E3B03">
              <w:rPr>
                <w:i/>
                <w:iCs/>
              </w:rPr>
              <w:t>(урочная, внеурочная, внешкольная</w:t>
            </w:r>
            <w:r w:rsidRPr="008E3B03">
              <w:rPr>
                <w:iCs/>
              </w:rPr>
              <w:t>);</w:t>
            </w:r>
          </w:p>
          <w:p w:rsidR="008E3B03" w:rsidRPr="008E3B03" w:rsidRDefault="008E3B03" w:rsidP="008E3B03">
            <w:pPr>
              <w:autoSpaceDE w:val="0"/>
              <w:rPr>
                <w:iCs/>
              </w:rPr>
            </w:pPr>
            <w:r w:rsidRPr="008E3B03">
              <w:rPr>
                <w:iCs/>
              </w:rPr>
              <w:t xml:space="preserve">-экскурсий на художественные производства, к памятникам зодчества и на объекты современной архитектуры, ландшафтного дизайна и парковых ансамбле; посещение музеев, выставок  </w:t>
            </w:r>
            <w:r w:rsidRPr="008E3B03">
              <w:rPr>
                <w:i/>
                <w:iCs/>
              </w:rPr>
              <w:t>(внеурочная, внешкольная</w:t>
            </w:r>
            <w:r w:rsidRPr="008E3B03">
              <w:rPr>
                <w:iCs/>
              </w:rPr>
              <w:t>);</w:t>
            </w:r>
          </w:p>
          <w:p w:rsidR="008E3B03" w:rsidRPr="008E3B03" w:rsidRDefault="008E3B03" w:rsidP="008E3B03">
            <w:pPr>
              <w:autoSpaceDE w:val="0"/>
              <w:rPr>
                <w:iCs/>
              </w:rPr>
            </w:pPr>
            <w:r w:rsidRPr="008E3B03">
              <w:rPr>
                <w:iCs/>
              </w:rPr>
              <w:lastRenderedPageBreak/>
              <w:t xml:space="preserve">- посещение конкурсов и фестивалей исполнителей народной музыки, художественных мастерских, ярмарок, фестивалей народного творчества, тематических выставок </w:t>
            </w:r>
            <w:r w:rsidRPr="008E3B03">
              <w:rPr>
                <w:i/>
                <w:iCs/>
              </w:rPr>
              <w:t>(внеурочная, внешкольная</w:t>
            </w:r>
            <w:r w:rsidRPr="008E3B03">
              <w:rPr>
                <w:iCs/>
              </w:rPr>
              <w:t>);</w:t>
            </w:r>
          </w:p>
          <w:p w:rsidR="008E3B03" w:rsidRPr="008E3B03" w:rsidRDefault="008E3B03" w:rsidP="008E3B03">
            <w:pPr>
              <w:autoSpaceDE w:val="0"/>
              <w:rPr>
                <w:iCs/>
              </w:rPr>
            </w:pPr>
            <w:r w:rsidRPr="008E3B03">
              <w:rPr>
                <w:iCs/>
              </w:rPr>
              <w:t>- проведение выставок семейного художественного творчества</w:t>
            </w:r>
            <w:r>
              <w:t>«Золотая осень»</w:t>
            </w:r>
            <w:r w:rsidRPr="008E3B03">
              <w:rPr>
                <w:iCs/>
              </w:rPr>
              <w:t xml:space="preserve">, музыкальных вечеров </w:t>
            </w:r>
            <w:r w:rsidRPr="008E3B03">
              <w:rPr>
                <w:i/>
                <w:iCs/>
              </w:rPr>
              <w:t>(внеурочная, внешкольная</w:t>
            </w:r>
            <w:r w:rsidRPr="008E3B03">
              <w:rPr>
                <w:iCs/>
              </w:rPr>
              <w:t>)</w:t>
            </w:r>
          </w:p>
          <w:p w:rsidR="008E3B03" w:rsidRPr="008E3B03" w:rsidRDefault="008E3B03" w:rsidP="008E3B03">
            <w:r w:rsidRPr="008E3B03">
              <w:rPr>
                <w:iCs/>
              </w:rPr>
              <w:t xml:space="preserve">- участие в художественном оформлении помещений </w:t>
            </w:r>
            <w:r w:rsidRPr="008E3B03">
              <w:rPr>
                <w:i/>
                <w:iCs/>
              </w:rPr>
              <w:t>(внеурочная, внешкольная</w:t>
            </w:r>
            <w:r w:rsidRPr="008E3B03">
              <w:rPr>
                <w:iCs/>
              </w:rPr>
              <w:t>).</w:t>
            </w:r>
          </w:p>
          <w:p w:rsidR="008E3B03" w:rsidRPr="008E3B03" w:rsidRDefault="008E3B03" w:rsidP="00C659E3">
            <w:pPr>
              <w:numPr>
                <w:ilvl w:val="0"/>
                <w:numId w:val="186"/>
              </w:numPr>
              <w:spacing w:line="276" w:lineRule="auto"/>
              <w:ind w:right="20"/>
            </w:pPr>
            <w:bookmarkStart w:id="79" w:name="bookmark364"/>
            <w:r w:rsidRPr="008E3B03">
              <w:t>участие в совместной деятельности образовательной организации с предприятиями, общественными организациями, системой дополнительного образования, иными социальными субъектами</w:t>
            </w:r>
            <w:bookmarkEnd w:id="79"/>
          </w:p>
        </w:tc>
      </w:tr>
    </w:tbl>
    <w:p w:rsidR="008E3B03" w:rsidRDefault="008E3B03" w:rsidP="008E3B03">
      <w:pPr>
        <w:pStyle w:val="aff5"/>
      </w:pPr>
    </w:p>
    <w:p w:rsidR="008E3B03" w:rsidRDefault="008E3B03" w:rsidP="008E3B03">
      <w:pPr>
        <w:pStyle w:val="aff5"/>
      </w:pPr>
      <w:r>
        <w:t>М</w:t>
      </w:r>
      <w:r w:rsidRPr="00810145">
        <w:t xml:space="preserve">ероприятия </w:t>
      </w:r>
      <w:r w:rsidRPr="00D55673">
        <w:t>по осуществлению содержания раздел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268"/>
        <w:gridCol w:w="2268"/>
        <w:gridCol w:w="2976"/>
      </w:tblGrid>
      <w:tr w:rsidR="008E3B03" w:rsidRPr="00BB2313" w:rsidTr="008E3B03">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8E3B03" w:rsidRPr="00BB2313" w:rsidRDefault="008E3B03" w:rsidP="008E3B03">
            <w:pPr>
              <w:rPr>
                <w:b/>
              </w:rPr>
            </w:pPr>
            <w:r w:rsidRPr="00BB2313">
              <w:rPr>
                <w:b/>
              </w:rPr>
              <w:t>урочная</w:t>
            </w:r>
          </w:p>
          <w:p w:rsidR="008E3B03" w:rsidRPr="00BB2313" w:rsidRDefault="008E3B03" w:rsidP="008E3B03">
            <w:pPr>
              <w:rPr>
                <w:b/>
              </w:rPr>
            </w:pPr>
            <w:r w:rsidRPr="00BB2313">
              <w:rPr>
                <w:b/>
              </w:rPr>
              <w:t>деятельность</w:t>
            </w:r>
          </w:p>
        </w:tc>
        <w:tc>
          <w:tcPr>
            <w:tcW w:w="2268" w:type="dxa"/>
            <w:tcBorders>
              <w:top w:val="single" w:sz="4" w:space="0" w:color="auto"/>
              <w:left w:val="single" w:sz="4" w:space="0" w:color="auto"/>
              <w:bottom w:val="single" w:sz="4" w:space="0" w:color="auto"/>
              <w:right w:val="single" w:sz="4" w:space="0" w:color="auto"/>
            </w:tcBorders>
            <w:shd w:val="clear" w:color="auto" w:fill="FBD4B4"/>
            <w:hideMark/>
          </w:tcPr>
          <w:p w:rsidR="008E3B03" w:rsidRPr="00BB2313" w:rsidRDefault="008E3B03" w:rsidP="008E3B03">
            <w:pPr>
              <w:rPr>
                <w:b/>
              </w:rPr>
            </w:pPr>
            <w:r w:rsidRPr="00BB2313">
              <w:rPr>
                <w:b/>
              </w:rPr>
              <w:t>внеурочная</w:t>
            </w:r>
          </w:p>
          <w:p w:rsidR="008E3B03" w:rsidRPr="00BB2313" w:rsidRDefault="008E3B03" w:rsidP="008E3B03">
            <w:pPr>
              <w:rPr>
                <w:b/>
              </w:rPr>
            </w:pPr>
            <w:r w:rsidRPr="00BB2313">
              <w:rPr>
                <w:b/>
              </w:rPr>
              <w:t>деятельность</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8E3B03" w:rsidRPr="00BB2313" w:rsidRDefault="008E3B03" w:rsidP="008E3B03">
            <w:pPr>
              <w:rPr>
                <w:b/>
              </w:rPr>
            </w:pPr>
            <w:r w:rsidRPr="00BB2313">
              <w:rPr>
                <w:b/>
              </w:rPr>
              <w:t>внешкольная</w:t>
            </w:r>
          </w:p>
          <w:p w:rsidR="008E3B03" w:rsidRPr="00BB2313" w:rsidRDefault="008E3B03" w:rsidP="008E3B03">
            <w:pPr>
              <w:rPr>
                <w:b/>
              </w:rPr>
            </w:pPr>
            <w:r w:rsidRPr="00BB2313">
              <w:rPr>
                <w:b/>
              </w:rPr>
              <w:t>деятельность</w:t>
            </w: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8E3B03" w:rsidRPr="00BB2313" w:rsidRDefault="008E3B03" w:rsidP="008E3B03">
            <w:pPr>
              <w:rPr>
                <w:b/>
              </w:rPr>
            </w:pPr>
            <w:r w:rsidRPr="00BB2313">
              <w:rPr>
                <w:b/>
              </w:rPr>
              <w:t>Социально-полезная</w:t>
            </w:r>
          </w:p>
          <w:p w:rsidR="008E3B03" w:rsidRPr="00BB2313" w:rsidRDefault="008E3B03" w:rsidP="008E3B03">
            <w:pPr>
              <w:rPr>
                <w:b/>
              </w:rPr>
            </w:pPr>
            <w:r w:rsidRPr="00BB2313">
              <w:rPr>
                <w:b/>
              </w:rPr>
              <w:t>деятельность</w:t>
            </w:r>
          </w:p>
        </w:tc>
      </w:tr>
      <w:tr w:rsidR="008E3B03" w:rsidRPr="00BB2313" w:rsidTr="007F2D0F">
        <w:trPr>
          <w:trHeight w:val="982"/>
        </w:trPr>
        <w:tc>
          <w:tcPr>
            <w:tcW w:w="2127" w:type="dxa"/>
            <w:vMerge w:val="restart"/>
            <w:tcBorders>
              <w:top w:val="single" w:sz="4" w:space="0" w:color="auto"/>
              <w:left w:val="single" w:sz="4" w:space="0" w:color="auto"/>
              <w:right w:val="single" w:sz="4" w:space="0" w:color="auto"/>
            </w:tcBorders>
            <w:shd w:val="clear" w:color="auto" w:fill="F2F2F2"/>
            <w:hideMark/>
          </w:tcPr>
          <w:p w:rsidR="008E3B03" w:rsidRPr="00FD1A3D" w:rsidRDefault="008E3B03" w:rsidP="008E3B03">
            <w:r w:rsidRPr="00944255">
              <w:t>Литература</w:t>
            </w:r>
            <w:r>
              <w:t>:</w:t>
            </w:r>
          </w:p>
          <w:p w:rsidR="008E3B03" w:rsidRPr="00FD1A3D" w:rsidRDefault="008E3B03" w:rsidP="008E3B03">
            <w:pPr>
              <w:spacing w:line="276" w:lineRule="auto"/>
            </w:pPr>
            <w:r w:rsidRPr="00944255">
              <w:t>диспут «Моя любимая книга»</w:t>
            </w:r>
          </w:p>
          <w:p w:rsidR="008E3B03" w:rsidRPr="00944255" w:rsidRDefault="008E3B03" w:rsidP="008E3B03">
            <w:pPr>
              <w:spacing w:line="276" w:lineRule="auto"/>
            </w:pPr>
            <w:r w:rsidRPr="00944255">
              <w:t xml:space="preserve">Конкурсная программа «Он был рождён для счастья, для надежд…» посвящённая </w:t>
            </w:r>
            <w:r>
              <w:t>дню</w:t>
            </w:r>
            <w:r w:rsidRPr="00944255">
              <w:t xml:space="preserve"> рождения М.Ю.Лермонтова</w:t>
            </w:r>
          </w:p>
          <w:p w:rsidR="008E3B03" w:rsidRPr="00944255" w:rsidRDefault="008E3B03" w:rsidP="008E3B03">
            <w:pPr>
              <w:spacing w:line="276" w:lineRule="auto"/>
            </w:pPr>
            <w:r w:rsidRPr="00944255">
              <w:t>А.П. Платонов «Неизвестный цветок» (прекрасное вокруг нас)</w:t>
            </w:r>
          </w:p>
          <w:p w:rsidR="008E3B03" w:rsidRPr="00944255" w:rsidRDefault="008E3B03" w:rsidP="008E3B03">
            <w:pPr>
              <w:spacing w:line="276" w:lineRule="auto"/>
            </w:pPr>
            <w:r w:rsidRPr="00944255">
              <w:t>М. Горький «Легенда о Данко»</w:t>
            </w:r>
          </w:p>
          <w:p w:rsidR="008E3B03" w:rsidRPr="00944255" w:rsidRDefault="008E3B03" w:rsidP="008E3B03">
            <w:pPr>
              <w:spacing w:line="276" w:lineRule="auto"/>
            </w:pPr>
            <w:r w:rsidRPr="00944255">
              <w:t xml:space="preserve">Заочное путешествие по </w:t>
            </w:r>
            <w:r w:rsidRPr="00944255">
              <w:lastRenderedPageBreak/>
              <w:t>биографическим местам М. Горького</w:t>
            </w:r>
          </w:p>
          <w:p w:rsidR="008E3B03" w:rsidRPr="00BB2313" w:rsidRDefault="008E3B03" w:rsidP="008E3B03">
            <w:pPr>
              <w:spacing w:line="276" w:lineRule="auto"/>
              <w:rPr>
                <w:b/>
              </w:rPr>
            </w:pPr>
            <w:r w:rsidRPr="00944255">
              <w:t>Композиция   по творчеству В.А. Жуковского «Жизнь есть воспитание</w:t>
            </w:r>
          </w:p>
        </w:tc>
        <w:tc>
          <w:tcPr>
            <w:tcW w:w="2268" w:type="dxa"/>
            <w:tcBorders>
              <w:top w:val="single" w:sz="4" w:space="0" w:color="auto"/>
              <w:left w:val="single" w:sz="4" w:space="0" w:color="auto"/>
              <w:bottom w:val="single" w:sz="4" w:space="0" w:color="auto"/>
              <w:right w:val="single" w:sz="4" w:space="0" w:color="auto"/>
            </w:tcBorders>
            <w:shd w:val="clear" w:color="auto" w:fill="FBD4B4"/>
            <w:hideMark/>
          </w:tcPr>
          <w:p w:rsidR="008E3B03" w:rsidRPr="00BB2313" w:rsidRDefault="008E3B03" w:rsidP="007F2D0F">
            <w:pPr>
              <w:rPr>
                <w:b/>
              </w:rPr>
            </w:pPr>
            <w:r w:rsidRPr="00944255">
              <w:lastRenderedPageBreak/>
              <w:t xml:space="preserve">Уроки прекрасного </w:t>
            </w:r>
            <w:r w:rsidR="007F2D0F">
              <w:t>в курсе «Литература и другие виды искусства»</w:t>
            </w: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8E3B03" w:rsidRPr="00944255" w:rsidRDefault="008E3B03" w:rsidP="008E3B03">
            <w:r w:rsidRPr="00944255">
              <w:t xml:space="preserve">Праздник «Осенний балл»  </w:t>
            </w:r>
          </w:p>
          <w:p w:rsidR="008E3B03" w:rsidRPr="00BB2313" w:rsidRDefault="008E3B03" w:rsidP="008E3B03">
            <w:pPr>
              <w:rPr>
                <w:b/>
              </w:rPr>
            </w:pP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8E3B03" w:rsidRPr="00BB2313" w:rsidRDefault="008E3B03" w:rsidP="008E3B03">
            <w:pPr>
              <w:rPr>
                <w:b/>
              </w:rPr>
            </w:pPr>
            <w:r w:rsidRPr="00944255">
              <w:t>Поисковая работа «Школьные годы чудесные»</w:t>
            </w:r>
          </w:p>
        </w:tc>
      </w:tr>
      <w:tr w:rsidR="00DC6066" w:rsidRPr="00BB2313" w:rsidTr="008E3B03">
        <w:trPr>
          <w:trHeight w:val="761"/>
        </w:trPr>
        <w:tc>
          <w:tcPr>
            <w:tcW w:w="2127" w:type="dxa"/>
            <w:vMerge/>
            <w:tcBorders>
              <w:left w:val="single" w:sz="4" w:space="0" w:color="auto"/>
              <w:right w:val="single" w:sz="4" w:space="0" w:color="auto"/>
            </w:tcBorders>
            <w:shd w:val="clear" w:color="auto" w:fill="F2F2F2"/>
            <w:hideMark/>
          </w:tcPr>
          <w:p w:rsidR="00DC6066" w:rsidRPr="00944255" w:rsidRDefault="00DC6066" w:rsidP="008E3B03"/>
        </w:tc>
        <w:tc>
          <w:tcPr>
            <w:tcW w:w="2268" w:type="dxa"/>
            <w:tcBorders>
              <w:top w:val="single" w:sz="4" w:space="0" w:color="auto"/>
              <w:left w:val="single" w:sz="4" w:space="0" w:color="auto"/>
              <w:bottom w:val="single" w:sz="4" w:space="0" w:color="auto"/>
              <w:right w:val="single" w:sz="4" w:space="0" w:color="auto"/>
            </w:tcBorders>
            <w:shd w:val="clear" w:color="auto" w:fill="FBD4B4"/>
            <w:hideMark/>
          </w:tcPr>
          <w:p w:rsidR="00DC6066" w:rsidRDefault="00DC6066" w:rsidP="007F2D0F">
            <w:r>
              <w:rPr>
                <w:color w:val="000000"/>
              </w:rPr>
              <w:t xml:space="preserve">Работа Дизайнерского клуба: </w:t>
            </w:r>
            <w:r w:rsidRPr="00944255">
              <w:t xml:space="preserve">Месячник театрального искусства </w:t>
            </w:r>
          </w:p>
          <w:p w:rsidR="00DC6066" w:rsidRPr="00944255" w:rsidRDefault="00DC6066" w:rsidP="007F2D0F">
            <w:r w:rsidRPr="00944255">
              <w:t xml:space="preserve"> Конкурс экспозиций цветов  «Мы- флористы»</w:t>
            </w:r>
          </w:p>
          <w:p w:rsidR="00DC6066" w:rsidRPr="00944255" w:rsidRDefault="00DC6066" w:rsidP="008E3B03"/>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DC6066" w:rsidRPr="00944255" w:rsidRDefault="00DC6066" w:rsidP="008E3B03">
            <w:r w:rsidRPr="00944255">
              <w:rPr>
                <w:rFonts w:eastAsia="Calibri"/>
              </w:rPr>
              <w:t>Выставка лучших работ конкурса фотографии «</w:t>
            </w:r>
            <w:r>
              <w:rPr>
                <w:rFonts w:eastAsia="Calibri"/>
              </w:rPr>
              <w:t>Даниловский район</w:t>
            </w:r>
            <w:r w:rsidRPr="00944255">
              <w:rPr>
                <w:rFonts w:eastAsia="Calibri"/>
              </w:rPr>
              <w:t xml:space="preserve"> через объектив»</w:t>
            </w: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DC6066" w:rsidRPr="00944255" w:rsidRDefault="00DC6066" w:rsidP="00907BDD">
            <w:r w:rsidRPr="00944255">
              <w:t xml:space="preserve">Литературно-музыкальная композиция для ветеранов </w:t>
            </w:r>
          </w:p>
        </w:tc>
      </w:tr>
      <w:tr w:rsidR="00DC6066" w:rsidRPr="00BB2313" w:rsidTr="00DC6066">
        <w:trPr>
          <w:trHeight w:val="572"/>
        </w:trPr>
        <w:tc>
          <w:tcPr>
            <w:tcW w:w="2127" w:type="dxa"/>
            <w:vMerge/>
            <w:tcBorders>
              <w:left w:val="single" w:sz="4" w:space="0" w:color="auto"/>
              <w:right w:val="single" w:sz="4" w:space="0" w:color="auto"/>
            </w:tcBorders>
            <w:shd w:val="clear" w:color="auto" w:fill="F2F2F2"/>
            <w:hideMark/>
          </w:tcPr>
          <w:p w:rsidR="00DC6066" w:rsidRPr="00944255" w:rsidRDefault="00DC6066" w:rsidP="008E3B03"/>
        </w:tc>
        <w:tc>
          <w:tcPr>
            <w:tcW w:w="2268" w:type="dxa"/>
            <w:tcBorders>
              <w:top w:val="single" w:sz="4" w:space="0" w:color="auto"/>
              <w:left w:val="single" w:sz="4" w:space="0" w:color="auto"/>
              <w:bottom w:val="single" w:sz="4" w:space="0" w:color="auto"/>
              <w:right w:val="single" w:sz="4" w:space="0" w:color="auto"/>
            </w:tcBorders>
            <w:shd w:val="clear" w:color="auto" w:fill="FBD4B4"/>
            <w:hideMark/>
          </w:tcPr>
          <w:p w:rsidR="00DC6066" w:rsidRPr="00944255" w:rsidRDefault="00DC6066" w:rsidP="007F2D0F">
            <w:pPr>
              <w:rPr>
                <w:color w:val="000000"/>
              </w:rPr>
            </w:pPr>
          </w:p>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DC6066" w:rsidRPr="00944255" w:rsidRDefault="00DC6066" w:rsidP="008E3B03">
            <w:r>
              <w:t>Городской конкурс чтецов стихотворений «Рождественское настроение»</w:t>
            </w:r>
          </w:p>
        </w:tc>
        <w:tc>
          <w:tcPr>
            <w:tcW w:w="2976" w:type="dxa"/>
            <w:tcBorders>
              <w:top w:val="single" w:sz="4" w:space="0" w:color="auto"/>
              <w:left w:val="single" w:sz="4" w:space="0" w:color="auto"/>
              <w:bottom w:val="single" w:sz="4" w:space="0" w:color="auto"/>
              <w:right w:val="single" w:sz="4" w:space="0" w:color="auto"/>
            </w:tcBorders>
            <w:shd w:val="clear" w:color="auto" w:fill="EAF1DD"/>
          </w:tcPr>
          <w:p w:rsidR="00DC6066" w:rsidRPr="00944255" w:rsidRDefault="00DC6066" w:rsidP="00DC6066">
            <w:r w:rsidRPr="00944255">
              <w:t>Посещение предновогодних выставок, музеев.</w:t>
            </w:r>
          </w:p>
          <w:p w:rsidR="00DC6066" w:rsidRPr="00944255" w:rsidRDefault="00DC6066" w:rsidP="008E3B03"/>
        </w:tc>
      </w:tr>
      <w:tr w:rsidR="00DC6066" w:rsidRPr="00BB2313" w:rsidTr="008E3B03">
        <w:trPr>
          <w:trHeight w:val="572"/>
        </w:trPr>
        <w:tc>
          <w:tcPr>
            <w:tcW w:w="2127" w:type="dxa"/>
            <w:vMerge/>
            <w:tcBorders>
              <w:left w:val="single" w:sz="4" w:space="0" w:color="auto"/>
              <w:right w:val="single" w:sz="4" w:space="0" w:color="auto"/>
            </w:tcBorders>
            <w:shd w:val="clear" w:color="auto" w:fill="F2F2F2"/>
            <w:hideMark/>
          </w:tcPr>
          <w:p w:rsidR="00DC6066" w:rsidRPr="00944255" w:rsidRDefault="00DC6066" w:rsidP="008E3B03"/>
        </w:tc>
        <w:tc>
          <w:tcPr>
            <w:tcW w:w="2268" w:type="dxa"/>
            <w:tcBorders>
              <w:top w:val="single" w:sz="4" w:space="0" w:color="auto"/>
              <w:left w:val="single" w:sz="4" w:space="0" w:color="auto"/>
              <w:bottom w:val="single" w:sz="4" w:space="0" w:color="auto"/>
              <w:right w:val="single" w:sz="4" w:space="0" w:color="auto"/>
            </w:tcBorders>
            <w:shd w:val="clear" w:color="auto" w:fill="FBD4B4"/>
            <w:hideMark/>
          </w:tcPr>
          <w:p w:rsidR="00DC6066" w:rsidRPr="00944255" w:rsidRDefault="00DC6066" w:rsidP="008E3B03"/>
        </w:tc>
        <w:tc>
          <w:tcPr>
            <w:tcW w:w="2268" w:type="dxa"/>
            <w:tcBorders>
              <w:top w:val="single" w:sz="4" w:space="0" w:color="auto"/>
              <w:left w:val="single" w:sz="4" w:space="0" w:color="auto"/>
              <w:bottom w:val="single" w:sz="4" w:space="0" w:color="auto"/>
              <w:right w:val="single" w:sz="4" w:space="0" w:color="auto"/>
            </w:tcBorders>
            <w:shd w:val="clear" w:color="auto" w:fill="DBE5F1"/>
            <w:hideMark/>
          </w:tcPr>
          <w:p w:rsidR="00DC6066" w:rsidRPr="00944255" w:rsidRDefault="00DC6066" w:rsidP="007F2D0F">
            <w:r w:rsidRPr="00944255">
              <w:t xml:space="preserve">Экскурсии в зоопарк, </w:t>
            </w:r>
            <w:r>
              <w:t>планетарий, Волковский театр, ТЮЗ г. Ярославля</w:t>
            </w:r>
            <w:r w:rsidRPr="00944255">
              <w:t xml:space="preserve">, </w:t>
            </w:r>
            <w:r>
              <w:t>музей</w:t>
            </w:r>
            <w:r w:rsidRPr="00944255">
              <w:t xml:space="preserve"> г. </w:t>
            </w:r>
            <w:r>
              <w:t>Данилова.</w:t>
            </w:r>
          </w:p>
        </w:tc>
        <w:tc>
          <w:tcPr>
            <w:tcW w:w="2976" w:type="dxa"/>
            <w:tcBorders>
              <w:top w:val="single" w:sz="4" w:space="0" w:color="auto"/>
              <w:left w:val="single" w:sz="4" w:space="0" w:color="auto"/>
              <w:bottom w:val="single" w:sz="4" w:space="0" w:color="auto"/>
              <w:right w:val="single" w:sz="4" w:space="0" w:color="auto"/>
            </w:tcBorders>
            <w:shd w:val="clear" w:color="auto" w:fill="EAF1DD"/>
            <w:hideMark/>
          </w:tcPr>
          <w:p w:rsidR="00DC6066" w:rsidRPr="00944255" w:rsidRDefault="00DC6066" w:rsidP="00907BDD">
            <w:r w:rsidRPr="00944255">
              <w:t>Проект  «Клумба»</w:t>
            </w:r>
          </w:p>
          <w:p w:rsidR="00DC6066" w:rsidRPr="00944255" w:rsidRDefault="00DC6066" w:rsidP="00907BDD">
            <w:pPr>
              <w:ind w:hanging="8"/>
            </w:pPr>
          </w:p>
        </w:tc>
      </w:tr>
      <w:tr w:rsidR="00DC6066" w:rsidRPr="00944255" w:rsidTr="008E3B03">
        <w:trPr>
          <w:trHeight w:val="937"/>
        </w:trPr>
        <w:tc>
          <w:tcPr>
            <w:tcW w:w="2127" w:type="dxa"/>
            <w:vMerge/>
            <w:tcBorders>
              <w:left w:val="single" w:sz="4" w:space="0" w:color="auto"/>
              <w:right w:val="single" w:sz="4" w:space="0" w:color="auto"/>
            </w:tcBorders>
            <w:shd w:val="clear" w:color="auto" w:fill="F2F2F2"/>
          </w:tcPr>
          <w:p w:rsidR="00DC6066" w:rsidRPr="00944255" w:rsidRDefault="00DC6066" w:rsidP="008E3B03"/>
        </w:tc>
        <w:tc>
          <w:tcPr>
            <w:tcW w:w="2268" w:type="dxa"/>
            <w:tcBorders>
              <w:top w:val="single" w:sz="4" w:space="0" w:color="auto"/>
              <w:left w:val="single" w:sz="4" w:space="0" w:color="auto"/>
              <w:bottom w:val="single" w:sz="4" w:space="0" w:color="auto"/>
              <w:right w:val="single" w:sz="4" w:space="0" w:color="auto"/>
            </w:tcBorders>
            <w:shd w:val="clear" w:color="auto" w:fill="FBD4B4"/>
          </w:tcPr>
          <w:p w:rsidR="00DC6066" w:rsidRPr="00944255" w:rsidRDefault="00DC6066" w:rsidP="007F2D0F"/>
        </w:tc>
        <w:tc>
          <w:tcPr>
            <w:tcW w:w="2268" w:type="dxa"/>
            <w:tcBorders>
              <w:top w:val="single" w:sz="4" w:space="0" w:color="auto"/>
              <w:left w:val="single" w:sz="4" w:space="0" w:color="auto"/>
              <w:bottom w:val="single" w:sz="4" w:space="0" w:color="auto"/>
              <w:right w:val="single" w:sz="4" w:space="0" w:color="auto"/>
            </w:tcBorders>
            <w:shd w:val="clear" w:color="auto" w:fill="DBE5F1"/>
          </w:tcPr>
          <w:p w:rsidR="00DC6066" w:rsidRPr="00944255" w:rsidRDefault="001F4EE2" w:rsidP="008E3B03">
            <w:r>
              <w:t>Экскурсия в Дом детского творчества, посещение мероприятий в Доме культуры г.. Данилов и домов культуры населенных пунктов по месту жительства обучающихся</w:t>
            </w:r>
          </w:p>
        </w:tc>
        <w:tc>
          <w:tcPr>
            <w:tcW w:w="2976" w:type="dxa"/>
            <w:tcBorders>
              <w:top w:val="single" w:sz="4" w:space="0" w:color="auto"/>
              <w:left w:val="single" w:sz="4" w:space="0" w:color="auto"/>
              <w:bottom w:val="single" w:sz="4" w:space="0" w:color="auto"/>
              <w:right w:val="single" w:sz="4" w:space="0" w:color="auto"/>
            </w:tcBorders>
            <w:shd w:val="clear" w:color="auto" w:fill="EAF1DD"/>
          </w:tcPr>
          <w:p w:rsidR="00DC6066" w:rsidRPr="00944255" w:rsidRDefault="00DC6066" w:rsidP="00DC6066">
            <w:pPr>
              <w:rPr>
                <w:rStyle w:val="af0"/>
                <w:b w:val="0"/>
              </w:rPr>
            </w:pPr>
            <w:r w:rsidRPr="00944255">
              <w:t xml:space="preserve">Новогодние </w:t>
            </w:r>
          </w:p>
          <w:p w:rsidR="00DC6066" w:rsidRPr="00944255" w:rsidRDefault="00DC6066" w:rsidP="00DC6066">
            <w:pPr>
              <w:ind w:hanging="8"/>
            </w:pPr>
            <w:r w:rsidRPr="00944255">
              <w:t>праздники, спектакли для младших школьни</w:t>
            </w:r>
            <w:r>
              <w:t xml:space="preserve">ков </w:t>
            </w:r>
            <w:r w:rsidRPr="00944255">
              <w:t>- кукольный спектакль</w:t>
            </w:r>
          </w:p>
        </w:tc>
      </w:tr>
      <w:tr w:rsidR="00DC6066" w:rsidRPr="00944255" w:rsidTr="008E3B03">
        <w:trPr>
          <w:trHeight w:val="595"/>
        </w:trPr>
        <w:tc>
          <w:tcPr>
            <w:tcW w:w="2127" w:type="dxa"/>
            <w:vMerge/>
            <w:tcBorders>
              <w:left w:val="single" w:sz="4" w:space="0" w:color="auto"/>
              <w:right w:val="single" w:sz="4" w:space="0" w:color="auto"/>
            </w:tcBorders>
            <w:shd w:val="clear" w:color="auto" w:fill="F2F2F2"/>
          </w:tcPr>
          <w:p w:rsidR="00DC6066" w:rsidRPr="00944255" w:rsidRDefault="00DC6066" w:rsidP="008E3B03"/>
        </w:tc>
        <w:tc>
          <w:tcPr>
            <w:tcW w:w="2268" w:type="dxa"/>
            <w:tcBorders>
              <w:top w:val="single" w:sz="4" w:space="0" w:color="auto"/>
              <w:left w:val="single" w:sz="4" w:space="0" w:color="auto"/>
              <w:bottom w:val="single" w:sz="4" w:space="0" w:color="auto"/>
              <w:right w:val="single" w:sz="4" w:space="0" w:color="auto"/>
            </w:tcBorders>
            <w:shd w:val="clear" w:color="auto" w:fill="FBD4B4"/>
          </w:tcPr>
          <w:p w:rsidR="00DC6066" w:rsidRPr="00944255" w:rsidRDefault="00DC6066" w:rsidP="008E3B03"/>
        </w:tc>
        <w:tc>
          <w:tcPr>
            <w:tcW w:w="2268" w:type="dxa"/>
            <w:tcBorders>
              <w:top w:val="single" w:sz="4" w:space="0" w:color="auto"/>
              <w:left w:val="single" w:sz="4" w:space="0" w:color="auto"/>
              <w:bottom w:val="single" w:sz="4" w:space="0" w:color="auto"/>
              <w:right w:val="single" w:sz="4" w:space="0" w:color="auto"/>
            </w:tcBorders>
            <w:shd w:val="clear" w:color="auto" w:fill="DBE5F1"/>
          </w:tcPr>
          <w:p w:rsidR="00DC6066" w:rsidRPr="00944255" w:rsidRDefault="00EC22EF" w:rsidP="008E3B03">
            <w:pPr>
              <w:pStyle w:val="af2"/>
              <w:spacing w:line="276" w:lineRule="auto"/>
              <w:rPr>
                <w:color w:val="000000"/>
              </w:rPr>
            </w:pPr>
            <w:r>
              <w:rPr>
                <w:color w:val="000000"/>
              </w:rPr>
              <w:t>Посещение художественной галереи г. Данилов</w:t>
            </w:r>
          </w:p>
        </w:tc>
        <w:tc>
          <w:tcPr>
            <w:tcW w:w="2976" w:type="dxa"/>
            <w:tcBorders>
              <w:top w:val="single" w:sz="4" w:space="0" w:color="auto"/>
              <w:left w:val="single" w:sz="4" w:space="0" w:color="auto"/>
              <w:bottom w:val="single" w:sz="4" w:space="0" w:color="auto"/>
              <w:right w:val="single" w:sz="4" w:space="0" w:color="auto"/>
            </w:tcBorders>
            <w:shd w:val="clear" w:color="auto" w:fill="EAF1DD"/>
          </w:tcPr>
          <w:p w:rsidR="00DC6066" w:rsidRPr="00944255" w:rsidRDefault="00DC6066" w:rsidP="008E3B03"/>
        </w:tc>
      </w:tr>
      <w:tr w:rsidR="00DC6066" w:rsidRPr="00944255" w:rsidTr="008E3B03">
        <w:trPr>
          <w:trHeight w:val="595"/>
        </w:trPr>
        <w:tc>
          <w:tcPr>
            <w:tcW w:w="2127" w:type="dxa"/>
            <w:vMerge/>
            <w:tcBorders>
              <w:left w:val="single" w:sz="4" w:space="0" w:color="auto"/>
              <w:right w:val="single" w:sz="4" w:space="0" w:color="auto"/>
            </w:tcBorders>
            <w:shd w:val="clear" w:color="auto" w:fill="F2F2F2"/>
          </w:tcPr>
          <w:p w:rsidR="00DC6066" w:rsidRPr="00944255" w:rsidRDefault="00DC6066" w:rsidP="008E3B03"/>
        </w:tc>
        <w:tc>
          <w:tcPr>
            <w:tcW w:w="2268" w:type="dxa"/>
            <w:tcBorders>
              <w:top w:val="single" w:sz="4" w:space="0" w:color="auto"/>
              <w:left w:val="single" w:sz="4" w:space="0" w:color="auto"/>
              <w:bottom w:val="single" w:sz="4" w:space="0" w:color="auto"/>
              <w:right w:val="single" w:sz="4" w:space="0" w:color="auto"/>
            </w:tcBorders>
            <w:shd w:val="clear" w:color="auto" w:fill="FBD4B4"/>
          </w:tcPr>
          <w:p w:rsidR="00DC6066" w:rsidRPr="00944255" w:rsidRDefault="00DC6066" w:rsidP="008E3B03">
            <w:pPr>
              <w:ind w:hanging="8"/>
            </w:pPr>
          </w:p>
        </w:tc>
        <w:tc>
          <w:tcPr>
            <w:tcW w:w="2268" w:type="dxa"/>
            <w:tcBorders>
              <w:top w:val="single" w:sz="4" w:space="0" w:color="auto"/>
              <w:left w:val="single" w:sz="4" w:space="0" w:color="auto"/>
              <w:bottom w:val="single" w:sz="4" w:space="0" w:color="auto"/>
              <w:right w:val="single" w:sz="4" w:space="0" w:color="auto"/>
            </w:tcBorders>
            <w:shd w:val="clear" w:color="auto" w:fill="DBE5F1"/>
          </w:tcPr>
          <w:p w:rsidR="00DC6066" w:rsidRPr="00944255" w:rsidRDefault="00DC6066" w:rsidP="00DC6066">
            <w:pPr>
              <w:rPr>
                <w:color w:val="000000"/>
              </w:rPr>
            </w:pPr>
          </w:p>
        </w:tc>
        <w:tc>
          <w:tcPr>
            <w:tcW w:w="2976" w:type="dxa"/>
            <w:tcBorders>
              <w:top w:val="single" w:sz="4" w:space="0" w:color="auto"/>
              <w:left w:val="single" w:sz="4" w:space="0" w:color="auto"/>
              <w:bottom w:val="single" w:sz="4" w:space="0" w:color="auto"/>
              <w:right w:val="single" w:sz="4" w:space="0" w:color="auto"/>
            </w:tcBorders>
            <w:shd w:val="clear" w:color="auto" w:fill="EAF1DD"/>
          </w:tcPr>
          <w:p w:rsidR="00DC6066" w:rsidRPr="00944255" w:rsidRDefault="00DC6066" w:rsidP="008E3B03"/>
        </w:tc>
      </w:tr>
      <w:tr w:rsidR="00DC6066" w:rsidRPr="00944255" w:rsidTr="008E3B03">
        <w:trPr>
          <w:trHeight w:val="140"/>
        </w:trPr>
        <w:tc>
          <w:tcPr>
            <w:tcW w:w="2127" w:type="dxa"/>
            <w:tcBorders>
              <w:left w:val="single" w:sz="4" w:space="0" w:color="auto"/>
              <w:bottom w:val="single" w:sz="4" w:space="0" w:color="auto"/>
              <w:right w:val="single" w:sz="4" w:space="0" w:color="auto"/>
            </w:tcBorders>
            <w:shd w:val="clear" w:color="auto" w:fill="F2F2F2"/>
          </w:tcPr>
          <w:p w:rsidR="00DC6066" w:rsidRPr="00944255" w:rsidRDefault="00DC6066" w:rsidP="008E3B03">
            <w:pPr>
              <w:ind w:left="20"/>
            </w:pPr>
            <w:r>
              <w:t>МХК (проекты по тематике)</w:t>
            </w:r>
          </w:p>
        </w:tc>
        <w:tc>
          <w:tcPr>
            <w:tcW w:w="2268" w:type="dxa"/>
            <w:tcBorders>
              <w:top w:val="single" w:sz="4" w:space="0" w:color="auto"/>
              <w:left w:val="single" w:sz="4" w:space="0" w:color="auto"/>
              <w:bottom w:val="single" w:sz="4" w:space="0" w:color="auto"/>
              <w:right w:val="single" w:sz="4" w:space="0" w:color="auto"/>
            </w:tcBorders>
            <w:shd w:val="clear" w:color="auto" w:fill="FBD4B4"/>
          </w:tcPr>
          <w:p w:rsidR="00DC6066" w:rsidRPr="00944255" w:rsidRDefault="00DC6066" w:rsidP="008E3B03">
            <w:pPr>
              <w:ind w:hanging="8"/>
            </w:pPr>
          </w:p>
        </w:tc>
        <w:tc>
          <w:tcPr>
            <w:tcW w:w="2268" w:type="dxa"/>
            <w:tcBorders>
              <w:top w:val="single" w:sz="4" w:space="0" w:color="auto"/>
              <w:left w:val="single" w:sz="4" w:space="0" w:color="auto"/>
              <w:bottom w:val="single" w:sz="4" w:space="0" w:color="auto"/>
              <w:right w:val="single" w:sz="4" w:space="0" w:color="auto"/>
            </w:tcBorders>
            <w:shd w:val="clear" w:color="auto" w:fill="DBE5F1"/>
          </w:tcPr>
          <w:p w:rsidR="00DC6066" w:rsidRPr="00944255" w:rsidRDefault="00DC6066" w:rsidP="008E3B03">
            <w:pPr>
              <w:rPr>
                <w:color w:val="000000"/>
              </w:rPr>
            </w:pPr>
          </w:p>
        </w:tc>
        <w:tc>
          <w:tcPr>
            <w:tcW w:w="2976" w:type="dxa"/>
            <w:tcBorders>
              <w:top w:val="single" w:sz="4" w:space="0" w:color="auto"/>
              <w:left w:val="single" w:sz="4" w:space="0" w:color="auto"/>
              <w:bottom w:val="single" w:sz="4" w:space="0" w:color="auto"/>
              <w:right w:val="single" w:sz="4" w:space="0" w:color="auto"/>
            </w:tcBorders>
            <w:shd w:val="clear" w:color="auto" w:fill="EAF1DD"/>
          </w:tcPr>
          <w:p w:rsidR="00DC6066" w:rsidRPr="00944255" w:rsidRDefault="00DC6066" w:rsidP="00DC6066"/>
        </w:tc>
      </w:tr>
    </w:tbl>
    <w:p w:rsidR="008E3B03" w:rsidRDefault="008E3B03" w:rsidP="008E3B03">
      <w:pPr>
        <w:jc w:val="center"/>
        <w:rPr>
          <w:b/>
          <w:sz w:val="28"/>
          <w:szCs w:val="28"/>
        </w:rPr>
      </w:pPr>
    </w:p>
    <w:p w:rsidR="00DC6066" w:rsidRDefault="00DC6066" w:rsidP="00DC6066">
      <w:pPr>
        <w:jc w:val="center"/>
      </w:pPr>
      <w:r w:rsidRPr="00D43BDE">
        <w:rPr>
          <w:b/>
          <w:sz w:val="28"/>
          <w:szCs w:val="28"/>
        </w:rPr>
        <w:t>8</w:t>
      </w:r>
      <w:r>
        <w:rPr>
          <w:b/>
          <w:sz w:val="28"/>
          <w:szCs w:val="28"/>
        </w:rPr>
        <w:t>.</w:t>
      </w:r>
      <w:r w:rsidRPr="00D43BDE">
        <w:rPr>
          <w:b/>
          <w:spacing w:val="2"/>
          <w:sz w:val="28"/>
          <w:szCs w:val="28"/>
        </w:rPr>
        <w:t>Правовое воспитание и культура безопасности</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536"/>
      </w:tblGrid>
      <w:tr w:rsidR="00DC6066" w:rsidRPr="003F4A02" w:rsidTr="00DC6066">
        <w:tc>
          <w:tcPr>
            <w:tcW w:w="5211" w:type="dxa"/>
          </w:tcPr>
          <w:p w:rsidR="00DC6066" w:rsidRPr="00A40E6E" w:rsidRDefault="00DC6066" w:rsidP="00DC6066">
            <w:pPr>
              <w:rPr>
                <w:b/>
              </w:rPr>
            </w:pPr>
            <w:r w:rsidRPr="00A40E6E">
              <w:rPr>
                <w:b/>
              </w:rPr>
              <w:t>Содержание</w:t>
            </w:r>
          </w:p>
        </w:tc>
        <w:tc>
          <w:tcPr>
            <w:tcW w:w="4536" w:type="dxa"/>
          </w:tcPr>
          <w:p w:rsidR="00DC6066" w:rsidRPr="00A40E6E" w:rsidRDefault="00DC6066" w:rsidP="00DC6066">
            <w:pPr>
              <w:rPr>
                <w:b/>
              </w:rPr>
            </w:pPr>
            <w:r w:rsidRPr="00A40E6E">
              <w:rPr>
                <w:b/>
              </w:rPr>
              <w:t xml:space="preserve">Виды деятельности и формы занятий </w:t>
            </w:r>
          </w:p>
        </w:tc>
      </w:tr>
      <w:tr w:rsidR="00DC6066" w:rsidRPr="003F4A02" w:rsidTr="00DC6066">
        <w:tc>
          <w:tcPr>
            <w:tcW w:w="5211" w:type="dxa"/>
          </w:tcPr>
          <w:p w:rsidR="00DC6066" w:rsidRPr="00D13F66" w:rsidRDefault="00DC6066" w:rsidP="00C659E3">
            <w:pPr>
              <w:pStyle w:val="afffffe"/>
              <w:numPr>
                <w:ilvl w:val="0"/>
                <w:numId w:val="187"/>
              </w:numPr>
              <w:spacing w:line="276" w:lineRule="auto"/>
              <w:ind w:left="426" w:hanging="284"/>
              <w:jc w:val="left"/>
              <w:rPr>
                <w:rFonts w:ascii="Times New Roman" w:hAnsi="Times New Roman"/>
                <w:color w:val="auto"/>
                <w:sz w:val="22"/>
                <w:szCs w:val="22"/>
              </w:rPr>
            </w:pPr>
            <w:r w:rsidRPr="00D13F66">
              <w:rPr>
                <w:rFonts w:ascii="Times New Roman" w:hAnsi="Times New Roman"/>
                <w:color w:val="auto"/>
                <w:spacing w:val="-4"/>
                <w:sz w:val="22"/>
                <w:szCs w:val="22"/>
              </w:rPr>
              <w:t>получают элементарные представления о политическом устройстве России, об институтах гражданского общества, о законах страны, о возможностях участия граждан в общественном управлении, о верховенстве закона и потребности в правопорядке, общественном согласии</w:t>
            </w:r>
            <w:r>
              <w:rPr>
                <w:rFonts w:ascii="Times New Roman" w:hAnsi="Times New Roman"/>
                <w:color w:val="auto"/>
                <w:spacing w:val="-4"/>
                <w:sz w:val="22"/>
                <w:szCs w:val="22"/>
              </w:rPr>
              <w:t>;</w:t>
            </w:r>
          </w:p>
          <w:p w:rsidR="00DC6066" w:rsidRPr="00D13F66" w:rsidRDefault="00DC6066" w:rsidP="00C659E3">
            <w:pPr>
              <w:pStyle w:val="afffffe"/>
              <w:numPr>
                <w:ilvl w:val="0"/>
                <w:numId w:val="187"/>
              </w:numPr>
              <w:spacing w:line="276" w:lineRule="auto"/>
              <w:ind w:left="426" w:hanging="284"/>
              <w:jc w:val="left"/>
              <w:rPr>
                <w:rFonts w:ascii="Times New Roman" w:hAnsi="Times New Roman"/>
                <w:color w:val="auto"/>
                <w:sz w:val="22"/>
                <w:szCs w:val="22"/>
              </w:rPr>
            </w:pPr>
            <w:r w:rsidRPr="00D13F66">
              <w:rPr>
                <w:rFonts w:ascii="Times New Roman" w:hAnsi="Times New Roman"/>
                <w:color w:val="auto"/>
                <w:sz w:val="22"/>
                <w:szCs w:val="22"/>
              </w:rPr>
              <w:t>получают первоначальные представления о правах, свободах и обязанностях человека, учатся отвечать за свои поступки, достигать общественного согласия по вопросам школьной жизни;</w:t>
            </w:r>
          </w:p>
          <w:p w:rsidR="00DC6066" w:rsidRPr="00A40E6E" w:rsidRDefault="00DC6066" w:rsidP="00C659E3">
            <w:pPr>
              <w:pStyle w:val="afffffe"/>
              <w:numPr>
                <w:ilvl w:val="0"/>
                <w:numId w:val="187"/>
              </w:numPr>
              <w:spacing w:line="276" w:lineRule="auto"/>
              <w:ind w:left="426" w:hanging="284"/>
              <w:jc w:val="left"/>
              <w:rPr>
                <w:rFonts w:ascii="Times New Roman" w:hAnsi="Times New Roman"/>
                <w:color w:val="auto"/>
                <w:sz w:val="22"/>
                <w:szCs w:val="22"/>
              </w:rPr>
            </w:pPr>
            <w:r w:rsidRPr="00A40E6E">
              <w:rPr>
                <w:rFonts w:ascii="Times New Roman" w:hAnsi="Times New Roman"/>
                <w:color w:val="auto"/>
                <w:spacing w:val="2"/>
                <w:sz w:val="22"/>
                <w:szCs w:val="22"/>
              </w:rPr>
              <w:t xml:space="preserve">получают элементарный опыт ответственного социального поведения, реализации прав гражданина (в процессе знакомства с деятельностью </w:t>
            </w:r>
            <w:r w:rsidRPr="00A40E6E">
              <w:rPr>
                <w:rFonts w:ascii="Times New Roman" w:hAnsi="Times New Roman"/>
                <w:color w:val="auto"/>
                <w:sz w:val="22"/>
                <w:szCs w:val="22"/>
              </w:rPr>
              <w:t>детско­</w:t>
            </w:r>
            <w:r w:rsidRPr="00A40E6E">
              <w:rPr>
                <w:rFonts w:ascii="Times New Roman" w:hAnsi="Times New Roman"/>
                <w:color w:val="auto"/>
                <w:spacing w:val="2"/>
                <w:sz w:val="22"/>
                <w:szCs w:val="22"/>
              </w:rPr>
              <w:t xml:space="preserve">юношеских движений, организаций, сообществ, посильного участия в социальных </w:t>
            </w:r>
            <w:r w:rsidRPr="00A40E6E">
              <w:rPr>
                <w:rFonts w:ascii="Times New Roman" w:hAnsi="Times New Roman"/>
                <w:color w:val="auto"/>
                <w:sz w:val="22"/>
                <w:szCs w:val="22"/>
              </w:rPr>
              <w:t>проектах и мероприятиях, проводимых детско­юношескими организациями);</w:t>
            </w:r>
          </w:p>
          <w:p w:rsidR="00DC6066" w:rsidRPr="00A40E6E" w:rsidRDefault="00DC6066" w:rsidP="00C659E3">
            <w:pPr>
              <w:pStyle w:val="afffffe"/>
              <w:numPr>
                <w:ilvl w:val="0"/>
                <w:numId w:val="187"/>
              </w:numPr>
              <w:spacing w:line="276" w:lineRule="auto"/>
              <w:ind w:left="426" w:hanging="284"/>
              <w:jc w:val="left"/>
              <w:rPr>
                <w:rFonts w:ascii="Times New Roman" w:hAnsi="Times New Roman"/>
                <w:color w:val="auto"/>
                <w:sz w:val="22"/>
                <w:szCs w:val="22"/>
              </w:rPr>
            </w:pPr>
            <w:r w:rsidRPr="00A40E6E">
              <w:rPr>
                <w:rFonts w:ascii="Times New Roman" w:hAnsi="Times New Roman"/>
                <w:color w:val="auto"/>
                <w:sz w:val="22"/>
                <w:szCs w:val="22"/>
              </w:rPr>
              <w:t xml:space="preserve">получают элементарные представления об информационной безопасности, о девиантном и делинквентном поведении, о влиянии на безопасность детей отдельных молодежных субкультур (в процессе, бесед, тематических классных часов, встреч с представителями органов государственной власти, </w:t>
            </w:r>
            <w:r w:rsidRPr="00A40E6E">
              <w:rPr>
                <w:rFonts w:ascii="Times New Roman" w:hAnsi="Times New Roman"/>
                <w:color w:val="auto"/>
                <w:sz w:val="22"/>
                <w:szCs w:val="22"/>
              </w:rPr>
              <w:lastRenderedPageBreak/>
              <w:t>общественными деятелями, специалистами и др.);</w:t>
            </w:r>
          </w:p>
          <w:p w:rsidR="00DC6066" w:rsidRPr="00A40E6E" w:rsidRDefault="00DC6066" w:rsidP="00C659E3">
            <w:pPr>
              <w:pStyle w:val="afffffe"/>
              <w:numPr>
                <w:ilvl w:val="0"/>
                <w:numId w:val="187"/>
              </w:numPr>
              <w:spacing w:line="276" w:lineRule="auto"/>
              <w:ind w:left="426" w:hanging="284"/>
              <w:jc w:val="left"/>
              <w:rPr>
                <w:rFonts w:ascii="Times New Roman" w:hAnsi="Times New Roman"/>
                <w:color w:val="auto"/>
                <w:sz w:val="22"/>
                <w:szCs w:val="22"/>
              </w:rPr>
            </w:pPr>
            <w:r w:rsidRPr="00A40E6E">
              <w:rPr>
                <w:rFonts w:ascii="Times New Roman" w:hAnsi="Times New Roman"/>
                <w:color w:val="auto"/>
                <w:sz w:val="22"/>
                <w:szCs w:val="22"/>
              </w:rPr>
              <w:t xml:space="preserve">получают первоначальные представления о правилах безопасного поведения в школе, семье, на улице, общественных местах (в процессе изучения учебных предметов, бесед, тематических классных часов, проведения игр по основам безопасности, </w:t>
            </w:r>
            <w:r w:rsidR="00935A2D">
              <w:rPr>
                <w:rFonts w:ascii="Times New Roman" w:hAnsi="Times New Roman"/>
                <w:color w:val="auto"/>
                <w:sz w:val="22"/>
                <w:szCs w:val="22"/>
              </w:rPr>
              <w:t xml:space="preserve">правилам дорожного движения, правилам пожарной безопасности </w:t>
            </w:r>
            <w:r w:rsidRPr="00A40E6E">
              <w:rPr>
                <w:rFonts w:ascii="Times New Roman" w:hAnsi="Times New Roman"/>
                <w:color w:val="auto"/>
                <w:sz w:val="22"/>
                <w:szCs w:val="22"/>
              </w:rPr>
              <w:t>и т. д.);</w:t>
            </w:r>
          </w:p>
          <w:p w:rsidR="00DC6066" w:rsidRPr="00A40E6E" w:rsidRDefault="00DC6066" w:rsidP="00DC6066">
            <w:pPr>
              <w:ind w:left="426" w:hanging="284"/>
            </w:pPr>
          </w:p>
        </w:tc>
        <w:tc>
          <w:tcPr>
            <w:tcW w:w="4536" w:type="dxa"/>
          </w:tcPr>
          <w:p w:rsidR="00DC6066" w:rsidRDefault="00DC6066" w:rsidP="00C659E3">
            <w:pPr>
              <w:numPr>
                <w:ilvl w:val="0"/>
                <w:numId w:val="188"/>
              </w:numPr>
              <w:spacing w:line="276" w:lineRule="auto"/>
              <w:ind w:left="318" w:hanging="318"/>
            </w:pPr>
            <w:r w:rsidRPr="00A40E6E">
              <w:lastRenderedPageBreak/>
              <w:t>бесед</w:t>
            </w:r>
            <w:r>
              <w:t>ы</w:t>
            </w:r>
            <w:r w:rsidRPr="00A40E6E">
              <w:t>, тематически</w:t>
            </w:r>
            <w:r>
              <w:t>е</w:t>
            </w:r>
            <w:r w:rsidRPr="00A40E6E">
              <w:t xml:space="preserve"> классны</w:t>
            </w:r>
            <w:r>
              <w:t>е</w:t>
            </w:r>
            <w:r w:rsidRPr="00A40E6E">
              <w:t xml:space="preserve"> час</w:t>
            </w:r>
            <w:r>
              <w:t>ы</w:t>
            </w:r>
            <w:r w:rsidRPr="00C14D83">
              <w:rPr>
                <w:i/>
                <w:iCs/>
              </w:rPr>
              <w:t>(урочная, внеурочная, внешкольная</w:t>
            </w:r>
            <w:r w:rsidRPr="00C14D83">
              <w:rPr>
                <w:iCs/>
              </w:rPr>
              <w:t>);</w:t>
            </w:r>
          </w:p>
          <w:p w:rsidR="00DC6066" w:rsidRDefault="00DC6066" w:rsidP="00C659E3">
            <w:pPr>
              <w:numPr>
                <w:ilvl w:val="0"/>
                <w:numId w:val="188"/>
              </w:numPr>
              <w:spacing w:line="276" w:lineRule="auto"/>
              <w:ind w:left="318" w:hanging="318"/>
            </w:pPr>
            <w:r w:rsidRPr="00A40E6E">
              <w:t>встреч</w:t>
            </w:r>
            <w:r>
              <w:t>и</w:t>
            </w:r>
            <w:r w:rsidRPr="00A40E6E">
              <w:t xml:space="preserve"> с представителями органов государственной власти, общественными деятелями, специалистами и др</w:t>
            </w:r>
            <w:r>
              <w:rPr>
                <w:i/>
                <w:iCs/>
              </w:rPr>
              <w:t>(</w:t>
            </w:r>
            <w:r w:rsidRPr="00C14D83">
              <w:rPr>
                <w:i/>
                <w:iCs/>
              </w:rPr>
              <w:t xml:space="preserve"> внеурочная, внешкольная</w:t>
            </w:r>
            <w:r w:rsidRPr="00C14D83">
              <w:rPr>
                <w:iCs/>
              </w:rPr>
              <w:t>);</w:t>
            </w:r>
          </w:p>
          <w:p w:rsidR="00DC6066" w:rsidRDefault="00DC6066" w:rsidP="00C659E3">
            <w:pPr>
              <w:numPr>
                <w:ilvl w:val="0"/>
                <w:numId w:val="188"/>
              </w:numPr>
              <w:spacing w:line="276" w:lineRule="auto"/>
              <w:ind w:left="318" w:hanging="318"/>
            </w:pPr>
            <w:r w:rsidRPr="00D13F66">
              <w:t>участи</w:t>
            </w:r>
            <w:r>
              <w:t>е</w:t>
            </w:r>
            <w:r w:rsidRPr="00D13F66">
              <w:t xml:space="preserve"> в школьных органах самоуправления</w:t>
            </w:r>
            <w:r w:rsidRPr="00C14D83">
              <w:rPr>
                <w:i/>
                <w:iCs/>
              </w:rPr>
              <w:t>(внеурочная, внешкольная</w:t>
            </w:r>
            <w:r w:rsidRPr="00C14D83">
              <w:rPr>
                <w:iCs/>
              </w:rPr>
              <w:t>);</w:t>
            </w:r>
          </w:p>
          <w:p w:rsidR="00DC6066" w:rsidRPr="00D13F66" w:rsidRDefault="00DC6066" w:rsidP="00C659E3">
            <w:pPr>
              <w:numPr>
                <w:ilvl w:val="0"/>
                <w:numId w:val="188"/>
              </w:numPr>
              <w:spacing w:line="276" w:lineRule="auto"/>
              <w:ind w:left="318" w:hanging="318"/>
            </w:pPr>
            <w:r w:rsidRPr="00A40E6E">
              <w:t>игр</w:t>
            </w:r>
            <w:r>
              <w:t>ы</w:t>
            </w:r>
            <w:r w:rsidRPr="00A40E6E">
              <w:t xml:space="preserve"> по основам безопасности,</w:t>
            </w:r>
            <w:r w:rsidRPr="00C14D83">
              <w:rPr>
                <w:i/>
                <w:iCs/>
              </w:rPr>
              <w:t xml:space="preserve"> (урочная, внеурочная, внешкольная</w:t>
            </w:r>
            <w:r>
              <w:rPr>
                <w:iCs/>
              </w:rPr>
              <w:t>).</w:t>
            </w:r>
          </w:p>
          <w:p w:rsidR="00DC6066" w:rsidRPr="00A40E6E" w:rsidRDefault="00DC6066" w:rsidP="00DC6066">
            <w:pPr>
              <w:spacing w:line="276" w:lineRule="auto"/>
            </w:pPr>
          </w:p>
        </w:tc>
      </w:tr>
    </w:tbl>
    <w:p w:rsidR="00DC6066" w:rsidRPr="005831B8" w:rsidRDefault="00DC6066" w:rsidP="00DC6066">
      <w:pPr>
        <w:autoSpaceDE w:val="0"/>
        <w:autoSpaceDN w:val="0"/>
        <w:adjustRightInd w:val="0"/>
        <w:spacing w:before="120" w:after="120"/>
        <w:ind w:firstLine="709"/>
        <w:jc w:val="center"/>
        <w:rPr>
          <w:b/>
          <w:i/>
          <w:sz w:val="28"/>
          <w:szCs w:val="28"/>
        </w:rPr>
      </w:pPr>
      <w:r w:rsidRPr="005831B8">
        <w:rPr>
          <w:b/>
          <w:i/>
          <w:sz w:val="28"/>
          <w:szCs w:val="28"/>
        </w:rPr>
        <w:lastRenderedPageBreak/>
        <w:t>Мероприятия по осуществлению содержания раздел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77"/>
        <w:gridCol w:w="3260"/>
        <w:gridCol w:w="3119"/>
        <w:gridCol w:w="283"/>
      </w:tblGrid>
      <w:tr w:rsidR="00DC6066" w:rsidRPr="00BB2313" w:rsidTr="00DC6066">
        <w:trPr>
          <w:trHeight w:val="761"/>
        </w:trPr>
        <w:tc>
          <w:tcPr>
            <w:tcW w:w="2977" w:type="dxa"/>
            <w:tcBorders>
              <w:top w:val="single" w:sz="4" w:space="0" w:color="auto"/>
              <w:left w:val="single" w:sz="4" w:space="0" w:color="auto"/>
              <w:bottom w:val="single" w:sz="4" w:space="0" w:color="auto"/>
              <w:right w:val="single" w:sz="4" w:space="0" w:color="auto"/>
            </w:tcBorders>
            <w:shd w:val="clear" w:color="auto" w:fill="F2F2F2"/>
            <w:hideMark/>
          </w:tcPr>
          <w:p w:rsidR="00DC6066" w:rsidRPr="00BB2313" w:rsidRDefault="00DC6066" w:rsidP="00DC6066">
            <w:pPr>
              <w:rPr>
                <w:b/>
              </w:rPr>
            </w:pPr>
            <w:r w:rsidRPr="00BB2313">
              <w:rPr>
                <w:b/>
              </w:rPr>
              <w:t>урочная</w:t>
            </w:r>
          </w:p>
          <w:p w:rsidR="00DC6066" w:rsidRPr="00BB2313" w:rsidRDefault="00DC6066" w:rsidP="00DC6066">
            <w:pPr>
              <w:rPr>
                <w:b/>
              </w:rPr>
            </w:pPr>
            <w:r w:rsidRPr="00BB2313">
              <w:rPr>
                <w:b/>
              </w:rPr>
              <w:t>деятельность</w:t>
            </w:r>
          </w:p>
        </w:tc>
        <w:tc>
          <w:tcPr>
            <w:tcW w:w="3260" w:type="dxa"/>
            <w:tcBorders>
              <w:top w:val="single" w:sz="4" w:space="0" w:color="auto"/>
              <w:left w:val="single" w:sz="4" w:space="0" w:color="auto"/>
              <w:bottom w:val="single" w:sz="4" w:space="0" w:color="auto"/>
              <w:right w:val="single" w:sz="4" w:space="0" w:color="auto"/>
            </w:tcBorders>
            <w:shd w:val="clear" w:color="auto" w:fill="FDE9D9"/>
            <w:hideMark/>
          </w:tcPr>
          <w:p w:rsidR="00DC6066" w:rsidRPr="00BB2313" w:rsidRDefault="00DC6066" w:rsidP="00DC6066">
            <w:pPr>
              <w:rPr>
                <w:b/>
              </w:rPr>
            </w:pPr>
            <w:r w:rsidRPr="00BB2313">
              <w:rPr>
                <w:b/>
              </w:rPr>
              <w:t>внеурочная</w:t>
            </w:r>
          </w:p>
          <w:p w:rsidR="00DC6066" w:rsidRPr="00BB2313" w:rsidRDefault="00DC6066" w:rsidP="00DC6066">
            <w:pPr>
              <w:rPr>
                <w:b/>
              </w:rPr>
            </w:pPr>
            <w:r w:rsidRPr="00BB2313">
              <w:rPr>
                <w:b/>
              </w:rPr>
              <w:t>деятельность</w:t>
            </w:r>
          </w:p>
        </w:tc>
        <w:tc>
          <w:tcPr>
            <w:tcW w:w="3119" w:type="dxa"/>
            <w:tcBorders>
              <w:top w:val="single" w:sz="4" w:space="0" w:color="auto"/>
              <w:left w:val="single" w:sz="4" w:space="0" w:color="auto"/>
              <w:bottom w:val="single" w:sz="4" w:space="0" w:color="auto"/>
              <w:right w:val="single" w:sz="4" w:space="0" w:color="auto"/>
            </w:tcBorders>
            <w:shd w:val="clear" w:color="auto" w:fill="DBE5F1"/>
            <w:hideMark/>
          </w:tcPr>
          <w:p w:rsidR="00DC6066" w:rsidRPr="00BB2313" w:rsidRDefault="00DC6066" w:rsidP="00DC6066">
            <w:pPr>
              <w:rPr>
                <w:b/>
              </w:rPr>
            </w:pPr>
            <w:r w:rsidRPr="00BB2313">
              <w:rPr>
                <w:b/>
              </w:rPr>
              <w:t>внешкольная</w:t>
            </w:r>
          </w:p>
          <w:p w:rsidR="00DC6066" w:rsidRPr="00BB2313" w:rsidRDefault="00DC6066" w:rsidP="00DC6066">
            <w:pPr>
              <w:rPr>
                <w:b/>
              </w:rPr>
            </w:pPr>
            <w:r w:rsidRPr="00BB2313">
              <w:rPr>
                <w:b/>
              </w:rPr>
              <w:t>деятельность</w:t>
            </w:r>
          </w:p>
        </w:tc>
        <w:tc>
          <w:tcPr>
            <w:tcW w:w="283" w:type="dxa"/>
            <w:tcBorders>
              <w:top w:val="single" w:sz="4" w:space="0" w:color="auto"/>
              <w:left w:val="single" w:sz="4" w:space="0" w:color="auto"/>
              <w:bottom w:val="single" w:sz="4" w:space="0" w:color="auto"/>
              <w:right w:val="single" w:sz="4" w:space="0" w:color="auto"/>
            </w:tcBorders>
            <w:shd w:val="clear" w:color="auto" w:fill="EAF1DD"/>
            <w:hideMark/>
          </w:tcPr>
          <w:p w:rsidR="00DC6066" w:rsidRPr="00BB2313" w:rsidRDefault="00DC6066" w:rsidP="00DC6066">
            <w:pPr>
              <w:rPr>
                <w:b/>
              </w:rPr>
            </w:pPr>
          </w:p>
        </w:tc>
      </w:tr>
      <w:tr w:rsidR="00DC6066" w:rsidRPr="00BB2313" w:rsidTr="00DC6066">
        <w:trPr>
          <w:trHeight w:val="199"/>
        </w:trPr>
        <w:tc>
          <w:tcPr>
            <w:tcW w:w="9639" w:type="dxa"/>
            <w:gridSpan w:val="4"/>
            <w:tcBorders>
              <w:top w:val="single" w:sz="4" w:space="0" w:color="auto"/>
              <w:left w:val="single" w:sz="4" w:space="0" w:color="auto"/>
              <w:bottom w:val="single" w:sz="4" w:space="0" w:color="auto"/>
              <w:right w:val="single" w:sz="4" w:space="0" w:color="auto"/>
            </w:tcBorders>
            <w:shd w:val="clear" w:color="auto" w:fill="auto"/>
          </w:tcPr>
          <w:p w:rsidR="00DC6066" w:rsidRPr="00BB2313" w:rsidRDefault="00DC6066" w:rsidP="00DC6066">
            <w:pPr>
              <w:rPr>
                <w:b/>
              </w:rPr>
            </w:pPr>
            <w:r>
              <w:rPr>
                <w:rFonts w:ascii="Verdana" w:hAnsi="Verdana"/>
                <w:b/>
                <w:bCs/>
                <w:color w:val="333333"/>
                <w:sz w:val="20"/>
                <w:szCs w:val="20"/>
              </w:rPr>
              <w:t>Антитеррористическая безопасность</w:t>
            </w:r>
          </w:p>
        </w:tc>
      </w:tr>
      <w:tr w:rsidR="00DC6066" w:rsidRPr="00BB2313" w:rsidTr="00DC6066">
        <w:trPr>
          <w:trHeight w:val="761"/>
        </w:trPr>
        <w:tc>
          <w:tcPr>
            <w:tcW w:w="2977" w:type="dxa"/>
            <w:tcBorders>
              <w:top w:val="single" w:sz="4" w:space="0" w:color="auto"/>
              <w:left w:val="single" w:sz="4" w:space="0" w:color="auto"/>
              <w:bottom w:val="single" w:sz="4" w:space="0" w:color="auto"/>
              <w:right w:val="single" w:sz="4" w:space="0" w:color="auto"/>
            </w:tcBorders>
            <w:shd w:val="clear" w:color="auto" w:fill="F2F2F2"/>
            <w:hideMark/>
          </w:tcPr>
          <w:p w:rsidR="00DC6066" w:rsidRPr="00BE4456" w:rsidRDefault="00DC6066" w:rsidP="00DC6066">
            <w:r w:rsidRPr="00BE4456">
              <w:t>Учебно-тренировочные мероприятия, практические занятия с детьми по отработке эвакуации на случай возникновения чрезвычайных ситуаций.           </w:t>
            </w:r>
          </w:p>
          <w:p w:rsidR="00DC6066" w:rsidRPr="00BE4456" w:rsidRDefault="00DC6066" w:rsidP="00DC6066"/>
          <w:p w:rsidR="00DC6066" w:rsidRPr="00BE4456" w:rsidRDefault="00DC6066" w:rsidP="00DC6066"/>
        </w:tc>
        <w:tc>
          <w:tcPr>
            <w:tcW w:w="3260" w:type="dxa"/>
            <w:tcBorders>
              <w:top w:val="single" w:sz="4" w:space="0" w:color="auto"/>
              <w:left w:val="single" w:sz="4" w:space="0" w:color="auto"/>
              <w:bottom w:val="single" w:sz="4" w:space="0" w:color="auto"/>
              <w:right w:val="single" w:sz="4" w:space="0" w:color="auto"/>
            </w:tcBorders>
            <w:shd w:val="clear" w:color="auto" w:fill="FDE9D9"/>
            <w:hideMark/>
          </w:tcPr>
          <w:p w:rsidR="00DC6066" w:rsidRPr="00BE4456" w:rsidRDefault="00DC6066" w:rsidP="00DC6066">
            <w:r w:rsidRPr="00BE4456">
              <w:t>Проведение тематических классных часов на темы, раскрывающие сущность терроризма, экстремизма.</w:t>
            </w:r>
          </w:p>
          <w:p w:rsidR="00DC6066" w:rsidRPr="00BE4456" w:rsidRDefault="00DC6066" w:rsidP="00DC6066">
            <w:r w:rsidRPr="00BE4456">
              <w:t>Беседы с целью ознакомления учащихся с действующим законодательством РФ об уголовной ответственности за ложные сообщения об угрозах террористических актов.</w:t>
            </w:r>
          </w:p>
        </w:tc>
        <w:tc>
          <w:tcPr>
            <w:tcW w:w="3119" w:type="dxa"/>
            <w:tcBorders>
              <w:top w:val="single" w:sz="4" w:space="0" w:color="auto"/>
              <w:left w:val="single" w:sz="4" w:space="0" w:color="auto"/>
              <w:bottom w:val="single" w:sz="4" w:space="0" w:color="auto"/>
              <w:right w:val="single" w:sz="4" w:space="0" w:color="auto"/>
            </w:tcBorders>
            <w:shd w:val="clear" w:color="auto" w:fill="DBE5F1"/>
            <w:hideMark/>
          </w:tcPr>
          <w:p w:rsidR="00DC6066" w:rsidRPr="00BE4456" w:rsidRDefault="00DC6066" w:rsidP="00DC6066">
            <w:r w:rsidRPr="00BE4456">
              <w:t>Встречи учащихся с представителями правоохранительных ор</w:t>
            </w:r>
            <w:r>
              <w:t>ганов, ГО и ЧС</w:t>
            </w:r>
          </w:p>
        </w:tc>
        <w:tc>
          <w:tcPr>
            <w:tcW w:w="283" w:type="dxa"/>
            <w:tcBorders>
              <w:top w:val="single" w:sz="4" w:space="0" w:color="auto"/>
              <w:left w:val="single" w:sz="4" w:space="0" w:color="auto"/>
              <w:bottom w:val="single" w:sz="4" w:space="0" w:color="auto"/>
              <w:right w:val="single" w:sz="4" w:space="0" w:color="auto"/>
            </w:tcBorders>
            <w:shd w:val="clear" w:color="auto" w:fill="EAF1DD"/>
            <w:hideMark/>
          </w:tcPr>
          <w:p w:rsidR="00DC6066" w:rsidRPr="00BE4456" w:rsidRDefault="00DC6066" w:rsidP="00DC6066"/>
        </w:tc>
      </w:tr>
      <w:tr w:rsidR="00DC6066" w:rsidRPr="00BB2313" w:rsidTr="00DC6066">
        <w:trPr>
          <w:trHeight w:val="233"/>
        </w:trPr>
        <w:tc>
          <w:tcPr>
            <w:tcW w:w="9639" w:type="dxa"/>
            <w:gridSpan w:val="4"/>
            <w:tcBorders>
              <w:top w:val="single" w:sz="4" w:space="0" w:color="auto"/>
              <w:left w:val="single" w:sz="4" w:space="0" w:color="auto"/>
              <w:bottom w:val="single" w:sz="4" w:space="0" w:color="auto"/>
              <w:right w:val="single" w:sz="4" w:space="0" w:color="auto"/>
            </w:tcBorders>
            <w:shd w:val="clear" w:color="auto" w:fill="auto"/>
            <w:hideMark/>
          </w:tcPr>
          <w:p w:rsidR="00DC6066" w:rsidRPr="00BB2313" w:rsidRDefault="00DC6066" w:rsidP="00DC6066">
            <w:pPr>
              <w:rPr>
                <w:b/>
              </w:rPr>
            </w:pPr>
            <w:r>
              <w:rPr>
                <w:rFonts w:ascii="Verdana" w:hAnsi="Verdana"/>
                <w:b/>
                <w:bCs/>
                <w:color w:val="333333"/>
                <w:sz w:val="20"/>
                <w:szCs w:val="20"/>
                <w:shd w:val="clear" w:color="auto" w:fill="FFFFFF"/>
              </w:rPr>
              <w:t>Пожарная безопасность</w:t>
            </w:r>
          </w:p>
        </w:tc>
      </w:tr>
      <w:tr w:rsidR="00DC6066" w:rsidRPr="00BB2313" w:rsidTr="00DC6066">
        <w:trPr>
          <w:trHeight w:val="761"/>
        </w:trPr>
        <w:tc>
          <w:tcPr>
            <w:tcW w:w="2977" w:type="dxa"/>
            <w:tcBorders>
              <w:top w:val="single" w:sz="4" w:space="0" w:color="auto"/>
              <w:left w:val="single" w:sz="4" w:space="0" w:color="auto"/>
              <w:bottom w:val="single" w:sz="4" w:space="0" w:color="auto"/>
              <w:right w:val="single" w:sz="4" w:space="0" w:color="auto"/>
            </w:tcBorders>
            <w:shd w:val="clear" w:color="auto" w:fill="F2F2F2"/>
            <w:hideMark/>
          </w:tcPr>
          <w:p w:rsidR="00DC6066" w:rsidRPr="00BE4456" w:rsidRDefault="00DC6066" w:rsidP="00DC6066">
            <w:r w:rsidRPr="00BE4456">
              <w:t>Учебно-тренировочные мероприятия, практические занятия с детьми по отработке эвакуации на случай возникновения чрезвычайных ситуаций.           </w:t>
            </w:r>
          </w:p>
        </w:tc>
        <w:tc>
          <w:tcPr>
            <w:tcW w:w="3260" w:type="dxa"/>
            <w:tcBorders>
              <w:top w:val="single" w:sz="4" w:space="0" w:color="auto"/>
              <w:left w:val="single" w:sz="4" w:space="0" w:color="auto"/>
              <w:bottom w:val="single" w:sz="4" w:space="0" w:color="auto"/>
              <w:right w:val="single" w:sz="4" w:space="0" w:color="auto"/>
            </w:tcBorders>
            <w:shd w:val="clear" w:color="auto" w:fill="FDE9D9"/>
            <w:hideMark/>
          </w:tcPr>
          <w:p w:rsidR="00DC6066" w:rsidRPr="00BE4456" w:rsidRDefault="00DC6066" w:rsidP="00DC6066">
            <w:r w:rsidRPr="00BE4456">
              <w:t xml:space="preserve">Тематические классные часы по противопожарной безопасности </w:t>
            </w:r>
          </w:p>
          <w:p w:rsidR="00DC6066" w:rsidRPr="00BE4456" w:rsidRDefault="00DC6066" w:rsidP="00DC6066">
            <w:r w:rsidRPr="00BE4456">
              <w:t xml:space="preserve">Классные часы, направленные на профилактику лесных пожаров </w:t>
            </w:r>
          </w:p>
          <w:p w:rsidR="00DC6066" w:rsidRPr="00BE4456" w:rsidRDefault="00DC6066" w:rsidP="00DC6066">
            <w:r w:rsidRPr="00BE4456">
              <w:t>Участие в конкурсе рисунков и поделок, сценариев  по противопожарной тематике.</w:t>
            </w:r>
          </w:p>
        </w:tc>
        <w:tc>
          <w:tcPr>
            <w:tcW w:w="3119" w:type="dxa"/>
            <w:tcBorders>
              <w:top w:val="single" w:sz="4" w:space="0" w:color="auto"/>
              <w:left w:val="single" w:sz="4" w:space="0" w:color="auto"/>
              <w:bottom w:val="single" w:sz="4" w:space="0" w:color="auto"/>
              <w:right w:val="single" w:sz="4" w:space="0" w:color="auto"/>
            </w:tcBorders>
            <w:shd w:val="clear" w:color="auto" w:fill="DBE5F1"/>
            <w:hideMark/>
          </w:tcPr>
          <w:p w:rsidR="00DC6066" w:rsidRPr="00BE4456" w:rsidRDefault="00DC6066" w:rsidP="00DC6066">
            <w:r w:rsidRPr="00BE4456">
              <w:t>Встречи с работниками ОГПН, МЧС</w:t>
            </w:r>
          </w:p>
          <w:p w:rsidR="00DC6066" w:rsidRPr="00BE4456" w:rsidRDefault="00DC6066" w:rsidP="00DC6066"/>
        </w:tc>
        <w:tc>
          <w:tcPr>
            <w:tcW w:w="283" w:type="dxa"/>
            <w:tcBorders>
              <w:top w:val="single" w:sz="4" w:space="0" w:color="auto"/>
              <w:left w:val="single" w:sz="4" w:space="0" w:color="auto"/>
              <w:bottom w:val="single" w:sz="4" w:space="0" w:color="auto"/>
              <w:right w:val="single" w:sz="4" w:space="0" w:color="auto"/>
            </w:tcBorders>
            <w:shd w:val="clear" w:color="auto" w:fill="EAF1DD"/>
            <w:hideMark/>
          </w:tcPr>
          <w:p w:rsidR="00DC6066" w:rsidRPr="00BE4456" w:rsidRDefault="00DC6066" w:rsidP="00DC6066"/>
        </w:tc>
      </w:tr>
      <w:tr w:rsidR="00DC6066" w:rsidRPr="00BB2313" w:rsidTr="00DC6066">
        <w:trPr>
          <w:trHeight w:val="321"/>
        </w:trPr>
        <w:tc>
          <w:tcPr>
            <w:tcW w:w="9639" w:type="dxa"/>
            <w:gridSpan w:val="4"/>
            <w:tcBorders>
              <w:top w:val="single" w:sz="4" w:space="0" w:color="auto"/>
              <w:left w:val="single" w:sz="4" w:space="0" w:color="auto"/>
              <w:bottom w:val="single" w:sz="4" w:space="0" w:color="auto"/>
              <w:right w:val="single" w:sz="4" w:space="0" w:color="auto"/>
            </w:tcBorders>
            <w:shd w:val="clear" w:color="auto" w:fill="auto"/>
          </w:tcPr>
          <w:p w:rsidR="00DC6066" w:rsidRPr="00BB2313" w:rsidRDefault="00DC6066" w:rsidP="00DC6066">
            <w:pPr>
              <w:rPr>
                <w:b/>
              </w:rPr>
            </w:pPr>
            <w:r>
              <w:rPr>
                <w:rFonts w:ascii="Verdana" w:hAnsi="Verdana"/>
                <w:b/>
                <w:bCs/>
                <w:color w:val="333333"/>
                <w:sz w:val="20"/>
                <w:szCs w:val="20"/>
                <w:shd w:val="clear" w:color="auto" w:fill="FFFFFF"/>
              </w:rPr>
              <w:t>Профилактика детского дорожно-транспортного травматизма</w:t>
            </w:r>
          </w:p>
        </w:tc>
      </w:tr>
      <w:tr w:rsidR="00DC6066" w:rsidRPr="0042069B" w:rsidTr="00DC6066">
        <w:trPr>
          <w:trHeight w:val="761"/>
        </w:trPr>
        <w:tc>
          <w:tcPr>
            <w:tcW w:w="2977" w:type="dxa"/>
            <w:tcBorders>
              <w:top w:val="single" w:sz="4" w:space="0" w:color="auto"/>
              <w:left w:val="single" w:sz="4" w:space="0" w:color="auto"/>
              <w:bottom w:val="single" w:sz="4" w:space="0" w:color="auto"/>
              <w:right w:val="single" w:sz="4" w:space="0" w:color="auto"/>
            </w:tcBorders>
            <w:shd w:val="clear" w:color="auto" w:fill="F2F2F2"/>
            <w:hideMark/>
          </w:tcPr>
          <w:p w:rsidR="00DC6066" w:rsidRDefault="00DC6066" w:rsidP="00DC6066">
            <w:r w:rsidRPr="0042069B">
              <w:t xml:space="preserve">Уроки по тематике </w:t>
            </w:r>
            <w:r>
              <w:t>ОБЖ</w:t>
            </w:r>
          </w:p>
          <w:p w:rsidR="00DC6066" w:rsidRPr="0042069B" w:rsidRDefault="00DC6066" w:rsidP="00DC6066"/>
        </w:tc>
        <w:tc>
          <w:tcPr>
            <w:tcW w:w="3260" w:type="dxa"/>
            <w:tcBorders>
              <w:top w:val="single" w:sz="4" w:space="0" w:color="auto"/>
              <w:left w:val="single" w:sz="4" w:space="0" w:color="auto"/>
              <w:bottom w:val="single" w:sz="4" w:space="0" w:color="auto"/>
              <w:right w:val="single" w:sz="4" w:space="0" w:color="auto"/>
            </w:tcBorders>
            <w:shd w:val="clear" w:color="auto" w:fill="FDE9D9"/>
            <w:hideMark/>
          </w:tcPr>
          <w:p w:rsidR="00DC6066" w:rsidRPr="0042069B" w:rsidRDefault="00DC6066" w:rsidP="00DC6066">
            <w:r w:rsidRPr="0042069B">
              <w:t xml:space="preserve">Конкурсы, утренники, линейки по обучению правилам дорожного движения </w:t>
            </w:r>
          </w:p>
          <w:p w:rsidR="00DC6066" w:rsidRPr="0042069B" w:rsidRDefault="00DC6066" w:rsidP="00DC6066">
            <w:r w:rsidRPr="0042069B">
              <w:t xml:space="preserve">Тематические классные часы по знаниям правил дорожного движения </w:t>
            </w:r>
          </w:p>
          <w:p w:rsidR="00DC6066" w:rsidRPr="0042069B" w:rsidRDefault="00DC6066" w:rsidP="00DC6066"/>
        </w:tc>
        <w:tc>
          <w:tcPr>
            <w:tcW w:w="3119" w:type="dxa"/>
            <w:tcBorders>
              <w:top w:val="single" w:sz="4" w:space="0" w:color="auto"/>
              <w:left w:val="single" w:sz="4" w:space="0" w:color="auto"/>
              <w:bottom w:val="single" w:sz="4" w:space="0" w:color="auto"/>
              <w:right w:val="single" w:sz="4" w:space="0" w:color="auto"/>
            </w:tcBorders>
            <w:shd w:val="clear" w:color="auto" w:fill="DBE5F1"/>
            <w:hideMark/>
          </w:tcPr>
          <w:p w:rsidR="00DC6066" w:rsidRPr="0042069B" w:rsidRDefault="00DC6066" w:rsidP="00DC6066">
            <w:r w:rsidRPr="0042069B">
              <w:t xml:space="preserve">Встречи с сотрудниками ГИБДД </w:t>
            </w:r>
          </w:p>
          <w:p w:rsidR="00DC6066" w:rsidRPr="0042069B" w:rsidRDefault="00DC6066" w:rsidP="00DC6066"/>
        </w:tc>
        <w:tc>
          <w:tcPr>
            <w:tcW w:w="283" w:type="dxa"/>
            <w:tcBorders>
              <w:top w:val="single" w:sz="4" w:space="0" w:color="auto"/>
              <w:left w:val="single" w:sz="4" w:space="0" w:color="auto"/>
              <w:bottom w:val="single" w:sz="4" w:space="0" w:color="auto"/>
              <w:right w:val="single" w:sz="4" w:space="0" w:color="auto"/>
            </w:tcBorders>
            <w:shd w:val="clear" w:color="auto" w:fill="EAF1DD"/>
            <w:hideMark/>
          </w:tcPr>
          <w:p w:rsidR="00DC6066" w:rsidRPr="0042069B" w:rsidRDefault="00DC6066" w:rsidP="00DC6066"/>
        </w:tc>
      </w:tr>
      <w:tr w:rsidR="00DC6066" w:rsidRPr="0042069B" w:rsidTr="00DC6066">
        <w:trPr>
          <w:trHeight w:val="259"/>
        </w:trPr>
        <w:tc>
          <w:tcPr>
            <w:tcW w:w="9639" w:type="dxa"/>
            <w:gridSpan w:val="4"/>
            <w:tcBorders>
              <w:top w:val="single" w:sz="4" w:space="0" w:color="auto"/>
              <w:left w:val="single" w:sz="4" w:space="0" w:color="auto"/>
              <w:bottom w:val="single" w:sz="4" w:space="0" w:color="auto"/>
              <w:right w:val="single" w:sz="4" w:space="0" w:color="auto"/>
            </w:tcBorders>
            <w:shd w:val="clear" w:color="auto" w:fill="auto"/>
          </w:tcPr>
          <w:p w:rsidR="00DC6066" w:rsidRPr="0042069B" w:rsidRDefault="00DC6066" w:rsidP="00DC6066">
            <w:pPr>
              <w:rPr>
                <w:b/>
              </w:rPr>
            </w:pPr>
            <w:r w:rsidRPr="00205CCB">
              <w:rPr>
                <w:rFonts w:ascii="Verdana" w:hAnsi="Verdana"/>
                <w:b/>
                <w:bCs/>
                <w:color w:val="333333"/>
                <w:sz w:val="20"/>
                <w:szCs w:val="20"/>
                <w:shd w:val="clear" w:color="auto" w:fill="FFFFFF"/>
              </w:rPr>
              <w:t>Информационная безопасность</w:t>
            </w:r>
          </w:p>
        </w:tc>
      </w:tr>
      <w:tr w:rsidR="00DC6066" w:rsidRPr="00BB2313" w:rsidTr="00DC6066">
        <w:trPr>
          <w:trHeight w:val="424"/>
        </w:trPr>
        <w:tc>
          <w:tcPr>
            <w:tcW w:w="2977" w:type="dxa"/>
            <w:tcBorders>
              <w:top w:val="single" w:sz="4" w:space="0" w:color="auto"/>
              <w:left w:val="single" w:sz="4" w:space="0" w:color="auto"/>
              <w:bottom w:val="single" w:sz="4" w:space="0" w:color="auto"/>
              <w:right w:val="single" w:sz="4" w:space="0" w:color="auto"/>
            </w:tcBorders>
            <w:shd w:val="clear" w:color="auto" w:fill="F2F2F2"/>
            <w:hideMark/>
          </w:tcPr>
          <w:p w:rsidR="00DC6066" w:rsidRDefault="00DC6066" w:rsidP="003D3242">
            <w:r>
              <w:lastRenderedPageBreak/>
              <w:t>Уроки обществознания</w:t>
            </w:r>
          </w:p>
          <w:p w:rsidR="00DC6066" w:rsidRDefault="00DC6066" w:rsidP="003D3242">
            <w:r w:rsidRPr="0042069B">
              <w:t>по тематике</w:t>
            </w:r>
            <w:r>
              <w:t xml:space="preserve"> прав и обязанностей гражданина России;</w:t>
            </w:r>
            <w:r w:rsidRPr="00A40E6E">
              <w:rPr>
                <w:spacing w:val="-4"/>
              </w:rPr>
              <w:t xml:space="preserve"> о политическом устройстве России, об институтах гражданского общества, о законах страны, о возможностях участия граждан в общественном управлении, о верховенстве закона и потребности в правопорядке, общественном согласии</w:t>
            </w:r>
          </w:p>
          <w:p w:rsidR="00DC6066" w:rsidRDefault="00DC6066" w:rsidP="003D3242">
            <w:r>
              <w:t>Уроки информатики</w:t>
            </w:r>
          </w:p>
          <w:p w:rsidR="00DC6066" w:rsidRPr="0042069B" w:rsidRDefault="00DC6066" w:rsidP="003D3242">
            <w:r>
              <w:t xml:space="preserve">по тематике информационной безопасности при работе в Интернете </w:t>
            </w:r>
          </w:p>
        </w:tc>
        <w:tc>
          <w:tcPr>
            <w:tcW w:w="3260" w:type="dxa"/>
            <w:tcBorders>
              <w:top w:val="single" w:sz="4" w:space="0" w:color="auto"/>
              <w:left w:val="single" w:sz="4" w:space="0" w:color="auto"/>
              <w:bottom w:val="single" w:sz="4" w:space="0" w:color="auto"/>
              <w:right w:val="single" w:sz="4" w:space="0" w:color="auto"/>
            </w:tcBorders>
            <w:shd w:val="clear" w:color="auto" w:fill="FDE9D9"/>
            <w:hideMark/>
          </w:tcPr>
          <w:p w:rsidR="00DC6066" w:rsidRPr="0042069B" w:rsidRDefault="00DC6066" w:rsidP="003D3242">
            <w:r w:rsidRPr="0042069B">
              <w:t>Тематические классные часы по знаниям правил</w:t>
            </w:r>
            <w:r>
              <w:t xml:space="preserve"> выстраивания отношений с полученной информацией</w:t>
            </w:r>
          </w:p>
        </w:tc>
        <w:tc>
          <w:tcPr>
            <w:tcW w:w="3119" w:type="dxa"/>
            <w:tcBorders>
              <w:top w:val="single" w:sz="4" w:space="0" w:color="auto"/>
              <w:left w:val="single" w:sz="4" w:space="0" w:color="auto"/>
              <w:bottom w:val="single" w:sz="4" w:space="0" w:color="auto"/>
              <w:right w:val="single" w:sz="4" w:space="0" w:color="auto"/>
            </w:tcBorders>
            <w:shd w:val="clear" w:color="auto" w:fill="DBE5F1"/>
            <w:hideMark/>
          </w:tcPr>
          <w:p w:rsidR="00DC6066" w:rsidRDefault="00DC6066" w:rsidP="003D3242">
            <w:pPr>
              <w:rPr>
                <w:rFonts w:ascii="Tahoma" w:hAnsi="Tahoma" w:cs="Tahoma"/>
                <w:color w:val="646464"/>
                <w:sz w:val="18"/>
                <w:szCs w:val="18"/>
                <w:shd w:val="clear" w:color="auto" w:fill="FFFFFF"/>
              </w:rPr>
            </w:pPr>
            <w:r w:rsidRPr="0042069B">
              <w:t>Встречи с общественными инспекторами (уполномоченными) по правам ребенка</w:t>
            </w:r>
          </w:p>
          <w:p w:rsidR="00DC6066" w:rsidRPr="0042069B" w:rsidRDefault="00DC6066" w:rsidP="003D3242">
            <w:r w:rsidRPr="00205CCB">
              <w:t>Встречи с инспекторами детской комнаты полиции</w:t>
            </w:r>
          </w:p>
        </w:tc>
        <w:tc>
          <w:tcPr>
            <w:tcW w:w="283" w:type="dxa"/>
            <w:tcBorders>
              <w:top w:val="single" w:sz="4" w:space="0" w:color="auto"/>
              <w:left w:val="single" w:sz="4" w:space="0" w:color="auto"/>
              <w:bottom w:val="single" w:sz="4" w:space="0" w:color="auto"/>
              <w:right w:val="single" w:sz="4" w:space="0" w:color="auto"/>
            </w:tcBorders>
            <w:shd w:val="clear" w:color="auto" w:fill="EAF1DD"/>
            <w:hideMark/>
          </w:tcPr>
          <w:p w:rsidR="00DC6066" w:rsidRPr="00BB2313" w:rsidRDefault="00DC6066" w:rsidP="00907BDD">
            <w:pPr>
              <w:jc w:val="center"/>
              <w:rPr>
                <w:b/>
              </w:rPr>
            </w:pPr>
          </w:p>
        </w:tc>
      </w:tr>
    </w:tbl>
    <w:p w:rsidR="00DC6066" w:rsidRDefault="00DC6066" w:rsidP="00DC6066">
      <w:pPr>
        <w:jc w:val="center"/>
        <w:rPr>
          <w:b/>
          <w:sz w:val="28"/>
          <w:szCs w:val="28"/>
        </w:rPr>
      </w:pPr>
    </w:p>
    <w:p w:rsidR="00DB6553" w:rsidRDefault="00DB6553" w:rsidP="00DB6553">
      <w:pPr>
        <w:jc w:val="center"/>
      </w:pPr>
      <w:r w:rsidRPr="00A40E6E">
        <w:rPr>
          <w:b/>
          <w:sz w:val="28"/>
          <w:szCs w:val="28"/>
        </w:rPr>
        <w:t>9</w:t>
      </w:r>
      <w:r>
        <w:rPr>
          <w:sz w:val="28"/>
          <w:szCs w:val="28"/>
        </w:rPr>
        <w:t>.</w:t>
      </w:r>
      <w:r w:rsidRPr="000C56D7">
        <w:rPr>
          <w:b/>
          <w:spacing w:val="2"/>
          <w:sz w:val="28"/>
          <w:szCs w:val="28"/>
        </w:rPr>
        <w:t>Воспитание семейных ценностей</w:t>
      </w:r>
    </w:p>
    <w:tbl>
      <w:tblPr>
        <w:tblW w:w="9923"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87"/>
        <w:gridCol w:w="4536"/>
      </w:tblGrid>
      <w:tr w:rsidR="00DB6553" w:rsidRPr="003F4A02" w:rsidTr="00DB6553">
        <w:tc>
          <w:tcPr>
            <w:tcW w:w="5387" w:type="dxa"/>
          </w:tcPr>
          <w:p w:rsidR="00DB6553" w:rsidRPr="003F4A02" w:rsidRDefault="00DB6553" w:rsidP="00907BDD">
            <w:pPr>
              <w:jc w:val="center"/>
              <w:rPr>
                <w:b/>
              </w:rPr>
            </w:pPr>
            <w:r>
              <w:rPr>
                <w:b/>
              </w:rPr>
              <w:t>С</w:t>
            </w:r>
            <w:r w:rsidRPr="0054004A">
              <w:rPr>
                <w:b/>
              </w:rPr>
              <w:t>одержание</w:t>
            </w:r>
          </w:p>
        </w:tc>
        <w:tc>
          <w:tcPr>
            <w:tcW w:w="4536" w:type="dxa"/>
          </w:tcPr>
          <w:p w:rsidR="00DB6553" w:rsidRPr="003F4A02" w:rsidRDefault="00DB6553" w:rsidP="00DB6553">
            <w:pPr>
              <w:rPr>
                <w:b/>
              </w:rPr>
            </w:pPr>
            <w:r w:rsidRPr="0054004A">
              <w:rPr>
                <w:b/>
              </w:rPr>
              <w:t xml:space="preserve">Виды деятельности </w:t>
            </w:r>
            <w:r>
              <w:rPr>
                <w:b/>
              </w:rPr>
              <w:t xml:space="preserve">и </w:t>
            </w:r>
            <w:r w:rsidRPr="0054004A">
              <w:rPr>
                <w:b/>
              </w:rPr>
              <w:t>формы занятий</w:t>
            </w:r>
          </w:p>
        </w:tc>
      </w:tr>
      <w:tr w:rsidR="00DB6553" w:rsidRPr="003F4A02" w:rsidTr="00DB6553">
        <w:tc>
          <w:tcPr>
            <w:tcW w:w="5387" w:type="dxa"/>
          </w:tcPr>
          <w:p w:rsidR="00DB6553" w:rsidRDefault="00DB6553" w:rsidP="00907BDD">
            <w:pPr>
              <w:jc w:val="both"/>
              <w:rPr>
                <w:b/>
              </w:rPr>
            </w:pPr>
            <w:r w:rsidRPr="00A40E6E">
              <w:rPr>
                <w:spacing w:val="-4"/>
              </w:rPr>
              <w:t>получают элементарные представления о семье как социальном институте, о роли семьи в жизни человека и общества</w:t>
            </w:r>
          </w:p>
        </w:tc>
        <w:tc>
          <w:tcPr>
            <w:tcW w:w="4536" w:type="dxa"/>
          </w:tcPr>
          <w:p w:rsidR="00DB6553" w:rsidRPr="0054004A" w:rsidRDefault="00DB6553" w:rsidP="00DB6553">
            <w:pPr>
              <w:rPr>
                <w:b/>
              </w:rPr>
            </w:pPr>
            <w:r w:rsidRPr="00A40E6E">
              <w:rPr>
                <w:spacing w:val="-4"/>
              </w:rPr>
              <w:t>в процессе изучения учебных предметов, бесед, тематических классных часов, встреч с представителями органов государственной власти, общественными деятелями и др</w:t>
            </w:r>
          </w:p>
        </w:tc>
      </w:tr>
      <w:tr w:rsidR="00DB6553" w:rsidRPr="003F4A02" w:rsidTr="00DB6553">
        <w:tc>
          <w:tcPr>
            <w:tcW w:w="5387" w:type="dxa"/>
          </w:tcPr>
          <w:p w:rsidR="00DB6553" w:rsidRPr="00A40E6E" w:rsidRDefault="00DB6553" w:rsidP="00907BDD">
            <w:pPr>
              <w:jc w:val="both"/>
              <w:rPr>
                <w:spacing w:val="-4"/>
              </w:rPr>
            </w:pPr>
            <w:r w:rsidRPr="00A40E6E">
              <w:t>получают первоначальные представления о семейных ценностях, традициях, культуре семейной жизни, этике и психологии семейных отношений,</w:t>
            </w:r>
            <w:r w:rsidRPr="00A40E6E">
              <w:rPr>
                <w:spacing w:val="2"/>
              </w:rPr>
              <w:t xml:space="preserve"> основанных на традиционных семейных ценностях народов России, нравствен</w:t>
            </w:r>
            <w:r w:rsidRPr="00A40E6E">
              <w:t>ных взаимоотношениях в семье</w:t>
            </w:r>
          </w:p>
        </w:tc>
        <w:tc>
          <w:tcPr>
            <w:tcW w:w="4536" w:type="dxa"/>
          </w:tcPr>
          <w:p w:rsidR="00DB6553" w:rsidRPr="00A40E6E" w:rsidRDefault="00DB6553" w:rsidP="00DB6553">
            <w:pPr>
              <w:rPr>
                <w:spacing w:val="-4"/>
              </w:rPr>
            </w:pPr>
            <w:r w:rsidRPr="00A40E6E">
              <w:t>в процессе бесед, тематических классных часов, проведения школьно-семейных праздников, выполнения и презентации проектов «История моей семьи», «Наши семейные традиции» и др</w:t>
            </w:r>
          </w:p>
        </w:tc>
      </w:tr>
      <w:tr w:rsidR="00DB6553" w:rsidRPr="003F4A02" w:rsidTr="00DB6553">
        <w:tc>
          <w:tcPr>
            <w:tcW w:w="5387" w:type="dxa"/>
          </w:tcPr>
          <w:p w:rsidR="00DB6553" w:rsidRPr="00A40E6E" w:rsidRDefault="00DB6553" w:rsidP="00907BDD">
            <w:pPr>
              <w:jc w:val="both"/>
            </w:pPr>
            <w:r w:rsidRPr="00A40E6E">
              <w:t>расширят опыт позитивного взаимодействия в семье</w:t>
            </w:r>
          </w:p>
        </w:tc>
        <w:tc>
          <w:tcPr>
            <w:tcW w:w="4536" w:type="dxa"/>
          </w:tcPr>
          <w:p w:rsidR="00DB6553" w:rsidRPr="00A40E6E" w:rsidRDefault="00DB6553" w:rsidP="00DB6553">
            <w:r w:rsidRPr="00A40E6E">
              <w:rPr>
                <w:spacing w:val="2"/>
              </w:rPr>
              <w:t xml:space="preserve">в процессе проведения открытых семейных праздников, </w:t>
            </w:r>
            <w:r w:rsidRPr="00A40E6E">
              <w:t>выполнения и презентации совместно с родителями (закон</w:t>
            </w:r>
            <w:r w:rsidRPr="00A40E6E">
              <w:rPr>
                <w:spacing w:val="2"/>
              </w:rPr>
              <w:t xml:space="preserve">ными представителями) творческих проектов, проведения </w:t>
            </w:r>
            <w:r w:rsidRPr="00A40E6E">
              <w:t>других мероприятий, раскрывающих историю семьи, воспи</w:t>
            </w:r>
            <w:r w:rsidRPr="00A40E6E">
              <w:rPr>
                <w:spacing w:val="2"/>
              </w:rPr>
              <w:t xml:space="preserve">тывающих уважение к старшему поколению, укрепляющих </w:t>
            </w:r>
            <w:r w:rsidRPr="00A40E6E">
              <w:t>преемственность между поколениями</w:t>
            </w:r>
          </w:p>
        </w:tc>
      </w:tr>
      <w:tr w:rsidR="00DB6553" w:rsidRPr="003F4A02" w:rsidTr="00DB6553">
        <w:tc>
          <w:tcPr>
            <w:tcW w:w="5387" w:type="dxa"/>
          </w:tcPr>
          <w:p w:rsidR="00DB6553" w:rsidRPr="00A40E6E" w:rsidRDefault="00DB6553" w:rsidP="00907BDD">
            <w:pPr>
              <w:jc w:val="both"/>
            </w:pPr>
            <w:r w:rsidRPr="00A40E6E">
              <w:t>участвуют в школьных программах и проектах, направленных на повышение авторитета семейных отношений, на развитие диалога поколений</w:t>
            </w:r>
          </w:p>
        </w:tc>
        <w:tc>
          <w:tcPr>
            <w:tcW w:w="4536" w:type="dxa"/>
          </w:tcPr>
          <w:p w:rsidR="00DB6553" w:rsidRPr="00A40E6E" w:rsidRDefault="00DB6553" w:rsidP="00DB6553">
            <w:pPr>
              <w:rPr>
                <w:spacing w:val="2"/>
              </w:rPr>
            </w:pPr>
            <w:r w:rsidRPr="00A40E6E">
              <w:t>в рамках проведения дней семьи, дней национально-культурных традиций семей обучающихся, детско-родительских школьных спортивных и культурных мероприятий, совместного благоустройства школьных территорий и др</w:t>
            </w:r>
          </w:p>
        </w:tc>
      </w:tr>
      <w:tr w:rsidR="00DB6553" w:rsidRPr="00A40E6E" w:rsidTr="00DB6553">
        <w:tc>
          <w:tcPr>
            <w:tcW w:w="5387" w:type="dxa"/>
          </w:tcPr>
          <w:p w:rsidR="00DB6553" w:rsidRPr="00CB25B9" w:rsidRDefault="00DB6553" w:rsidP="00907BDD">
            <w:pPr>
              <w:pStyle w:val="afff9"/>
              <w:spacing w:after="0" w:line="276" w:lineRule="auto"/>
              <w:jc w:val="both"/>
              <w:rPr>
                <w:rFonts w:ascii="Calibri" w:eastAsia="Calibri" w:hAnsi="Calibri"/>
                <w:lang w:val="ru-RU"/>
              </w:rPr>
            </w:pPr>
            <w:r w:rsidRPr="00CB167A">
              <w:rPr>
                <w:spacing w:val="2"/>
                <w:lang w:val="ru-RU"/>
              </w:rPr>
              <w:t xml:space="preserve">моделируют различные ситуации, имитирующие </w:t>
            </w:r>
            <w:r w:rsidRPr="00CB167A">
              <w:rPr>
                <w:spacing w:val="2"/>
                <w:lang w:val="ru-RU"/>
              </w:rPr>
              <w:lastRenderedPageBreak/>
              <w:t>социальные отношения в семье и школе</w:t>
            </w:r>
            <w:r>
              <w:rPr>
                <w:spacing w:val="2"/>
                <w:lang w:val="ru-RU"/>
              </w:rPr>
              <w:t>.</w:t>
            </w:r>
          </w:p>
        </w:tc>
        <w:tc>
          <w:tcPr>
            <w:tcW w:w="4536" w:type="dxa"/>
          </w:tcPr>
          <w:p w:rsidR="00DB6553" w:rsidRPr="00CB25B9" w:rsidRDefault="00DB6553" w:rsidP="00DB6553">
            <w:pPr>
              <w:pStyle w:val="afff9"/>
              <w:spacing w:after="0" w:line="276" w:lineRule="auto"/>
              <w:rPr>
                <w:rFonts w:ascii="Calibri" w:eastAsia="Calibri" w:hAnsi="Calibri"/>
                <w:lang w:val="ru-RU"/>
              </w:rPr>
            </w:pPr>
            <w:r w:rsidRPr="00CB167A">
              <w:rPr>
                <w:spacing w:val="2"/>
                <w:lang w:val="ru-RU"/>
              </w:rPr>
              <w:lastRenderedPageBreak/>
              <w:t xml:space="preserve">в виде презентаций, описаний, фото и </w:t>
            </w:r>
            <w:r w:rsidRPr="00CB167A">
              <w:rPr>
                <w:spacing w:val="2"/>
                <w:lang w:val="ru-RU"/>
              </w:rPr>
              <w:lastRenderedPageBreak/>
              <w:t>видеоматериалов и</w:t>
            </w:r>
            <w:r w:rsidRPr="00944255">
              <w:rPr>
                <w:spacing w:val="2"/>
              </w:rPr>
              <w:t> </w:t>
            </w:r>
            <w:r w:rsidRPr="00CB167A">
              <w:rPr>
                <w:spacing w:val="2"/>
                <w:lang w:val="ru-RU"/>
              </w:rPr>
              <w:t>др.</w:t>
            </w:r>
          </w:p>
        </w:tc>
      </w:tr>
    </w:tbl>
    <w:p w:rsidR="00DB6553" w:rsidRDefault="00DB6553" w:rsidP="00DB6553">
      <w:pPr>
        <w:autoSpaceDE w:val="0"/>
        <w:autoSpaceDN w:val="0"/>
        <w:adjustRightInd w:val="0"/>
        <w:ind w:firstLine="709"/>
        <w:jc w:val="center"/>
        <w:rPr>
          <w:b/>
          <w:i/>
          <w:sz w:val="28"/>
          <w:szCs w:val="28"/>
        </w:rPr>
      </w:pPr>
    </w:p>
    <w:p w:rsidR="00DB6553" w:rsidRPr="007C722D" w:rsidRDefault="00DB6553" w:rsidP="00DB6553">
      <w:pPr>
        <w:autoSpaceDE w:val="0"/>
        <w:autoSpaceDN w:val="0"/>
        <w:adjustRightInd w:val="0"/>
        <w:ind w:firstLine="709"/>
        <w:jc w:val="center"/>
        <w:rPr>
          <w:b/>
          <w:i/>
          <w:sz w:val="28"/>
          <w:szCs w:val="28"/>
        </w:rPr>
      </w:pPr>
      <w:r w:rsidRPr="007C722D">
        <w:rPr>
          <w:b/>
          <w:i/>
          <w:sz w:val="28"/>
          <w:szCs w:val="28"/>
        </w:rPr>
        <w:t>Мероприятия по осуществлению содержания раздел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268"/>
        <w:gridCol w:w="2551"/>
        <w:gridCol w:w="2693"/>
      </w:tblGrid>
      <w:tr w:rsidR="00DB6553" w:rsidRPr="00BB2313" w:rsidTr="00DB6553">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DB6553" w:rsidRPr="00BB2313" w:rsidRDefault="00DB6553" w:rsidP="00DB6553">
            <w:pPr>
              <w:rPr>
                <w:b/>
              </w:rPr>
            </w:pPr>
            <w:r w:rsidRPr="00BB2313">
              <w:rPr>
                <w:b/>
              </w:rPr>
              <w:t>урочная</w:t>
            </w:r>
          </w:p>
          <w:p w:rsidR="00DB6553" w:rsidRPr="00BB2313" w:rsidRDefault="00DB6553" w:rsidP="00DB6553">
            <w:pPr>
              <w:rPr>
                <w:b/>
              </w:rPr>
            </w:pPr>
            <w:r w:rsidRPr="00BB2313">
              <w:rPr>
                <w:b/>
              </w:rPr>
              <w:t>деятельность</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DB6553" w:rsidRPr="00BB2313" w:rsidRDefault="00DB6553" w:rsidP="00DB6553">
            <w:pPr>
              <w:rPr>
                <w:b/>
              </w:rPr>
            </w:pPr>
            <w:r w:rsidRPr="00BB2313">
              <w:rPr>
                <w:b/>
              </w:rPr>
              <w:t>внеурочная</w:t>
            </w:r>
          </w:p>
          <w:p w:rsidR="00DB6553" w:rsidRPr="00BB2313" w:rsidRDefault="00DB6553" w:rsidP="00DB6553">
            <w:pPr>
              <w:rPr>
                <w:b/>
              </w:rPr>
            </w:pPr>
            <w:r w:rsidRPr="00BB2313">
              <w:rPr>
                <w:b/>
              </w:rPr>
              <w:t>деятельность</w:t>
            </w:r>
          </w:p>
        </w:tc>
        <w:tc>
          <w:tcPr>
            <w:tcW w:w="2551" w:type="dxa"/>
            <w:tcBorders>
              <w:top w:val="single" w:sz="4" w:space="0" w:color="auto"/>
              <w:left w:val="single" w:sz="4" w:space="0" w:color="auto"/>
              <w:bottom w:val="single" w:sz="4" w:space="0" w:color="auto"/>
              <w:right w:val="single" w:sz="4" w:space="0" w:color="auto"/>
            </w:tcBorders>
            <w:shd w:val="clear" w:color="auto" w:fill="DBE5F1"/>
            <w:hideMark/>
          </w:tcPr>
          <w:p w:rsidR="00DB6553" w:rsidRPr="00BB2313" w:rsidRDefault="00DB6553" w:rsidP="00DB6553">
            <w:pPr>
              <w:rPr>
                <w:b/>
              </w:rPr>
            </w:pPr>
            <w:r w:rsidRPr="00BB2313">
              <w:rPr>
                <w:b/>
              </w:rPr>
              <w:t>внешкольная</w:t>
            </w:r>
          </w:p>
          <w:p w:rsidR="00DB6553" w:rsidRPr="00BB2313" w:rsidRDefault="00DB6553" w:rsidP="00DB6553">
            <w:pPr>
              <w:rPr>
                <w:b/>
              </w:rPr>
            </w:pPr>
            <w:r w:rsidRPr="00BB2313">
              <w:rPr>
                <w:b/>
              </w:rPr>
              <w:t>деятельность</w:t>
            </w:r>
          </w:p>
        </w:tc>
        <w:tc>
          <w:tcPr>
            <w:tcW w:w="2693" w:type="dxa"/>
            <w:tcBorders>
              <w:top w:val="single" w:sz="4" w:space="0" w:color="auto"/>
              <w:left w:val="single" w:sz="4" w:space="0" w:color="auto"/>
              <w:bottom w:val="single" w:sz="4" w:space="0" w:color="auto"/>
              <w:right w:val="single" w:sz="4" w:space="0" w:color="auto"/>
            </w:tcBorders>
            <w:shd w:val="clear" w:color="auto" w:fill="EAF1DD"/>
            <w:hideMark/>
          </w:tcPr>
          <w:p w:rsidR="00DB6553" w:rsidRPr="00BB2313" w:rsidRDefault="00DB6553" w:rsidP="00DB6553">
            <w:pPr>
              <w:rPr>
                <w:b/>
              </w:rPr>
            </w:pPr>
            <w:r w:rsidRPr="00BB2313">
              <w:rPr>
                <w:b/>
              </w:rPr>
              <w:t>Социально-полезная</w:t>
            </w:r>
          </w:p>
          <w:p w:rsidR="00DB6553" w:rsidRPr="00BB2313" w:rsidRDefault="00DB6553" w:rsidP="00DB6553">
            <w:pPr>
              <w:rPr>
                <w:b/>
              </w:rPr>
            </w:pPr>
            <w:r w:rsidRPr="00BB2313">
              <w:rPr>
                <w:b/>
              </w:rPr>
              <w:t>деятельность</w:t>
            </w:r>
          </w:p>
        </w:tc>
      </w:tr>
      <w:tr w:rsidR="00DB6553" w:rsidRPr="00BB2313" w:rsidTr="00DB6553">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DB6553" w:rsidRPr="00BB2313" w:rsidRDefault="00DB6553" w:rsidP="00DB6553">
            <w:pPr>
              <w:rPr>
                <w:b/>
              </w:rPr>
            </w:pPr>
            <w:r>
              <w:t xml:space="preserve">Уроки </w:t>
            </w:r>
            <w:r w:rsidRPr="0042069B">
              <w:t>по тематике</w:t>
            </w:r>
            <w:r>
              <w:t xml:space="preserve"> «Семья: права и обязанности в семье»</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DB6553" w:rsidRPr="00BB2313" w:rsidRDefault="00DB6553" w:rsidP="00DB6553">
            <w:pPr>
              <w:rPr>
                <w:b/>
              </w:rPr>
            </w:pPr>
            <w:r>
              <w:rPr>
                <w:spacing w:val="-4"/>
              </w:rPr>
              <w:t>Б</w:t>
            </w:r>
            <w:r w:rsidRPr="00A40E6E">
              <w:rPr>
                <w:spacing w:val="-4"/>
              </w:rPr>
              <w:t>есед</w:t>
            </w:r>
            <w:r>
              <w:rPr>
                <w:spacing w:val="-4"/>
              </w:rPr>
              <w:t>ы</w:t>
            </w:r>
            <w:r w:rsidRPr="00A40E6E">
              <w:rPr>
                <w:spacing w:val="-4"/>
              </w:rPr>
              <w:t>, тематически</w:t>
            </w:r>
            <w:r>
              <w:rPr>
                <w:spacing w:val="-4"/>
              </w:rPr>
              <w:t>е классные</w:t>
            </w:r>
            <w:r w:rsidRPr="00A40E6E">
              <w:rPr>
                <w:spacing w:val="-4"/>
              </w:rPr>
              <w:t xml:space="preserve"> час</w:t>
            </w:r>
            <w:r>
              <w:rPr>
                <w:spacing w:val="-4"/>
              </w:rPr>
              <w:t>ы: «Моя семья»; «Роль семьи в жизни человека и общества»</w:t>
            </w:r>
          </w:p>
        </w:tc>
        <w:tc>
          <w:tcPr>
            <w:tcW w:w="2551" w:type="dxa"/>
            <w:tcBorders>
              <w:top w:val="single" w:sz="4" w:space="0" w:color="auto"/>
              <w:left w:val="single" w:sz="4" w:space="0" w:color="auto"/>
              <w:bottom w:val="single" w:sz="4" w:space="0" w:color="auto"/>
              <w:right w:val="single" w:sz="4" w:space="0" w:color="auto"/>
            </w:tcBorders>
            <w:shd w:val="clear" w:color="auto" w:fill="DBE5F1"/>
            <w:hideMark/>
          </w:tcPr>
          <w:p w:rsidR="00DB6553" w:rsidRPr="00E92916" w:rsidRDefault="00DB6553" w:rsidP="00DB6553">
            <w:r w:rsidRPr="00E92916">
              <w:t>День семьи</w:t>
            </w:r>
            <w:r>
              <w:t xml:space="preserve"> (участие семей школьников в праздничных мероприятиях района, города)</w:t>
            </w:r>
          </w:p>
        </w:tc>
        <w:tc>
          <w:tcPr>
            <w:tcW w:w="2693" w:type="dxa"/>
            <w:tcBorders>
              <w:top w:val="single" w:sz="4" w:space="0" w:color="auto"/>
              <w:left w:val="single" w:sz="4" w:space="0" w:color="auto"/>
              <w:bottom w:val="single" w:sz="4" w:space="0" w:color="auto"/>
              <w:right w:val="single" w:sz="4" w:space="0" w:color="auto"/>
            </w:tcBorders>
            <w:shd w:val="clear" w:color="auto" w:fill="EAF1DD"/>
            <w:hideMark/>
          </w:tcPr>
          <w:p w:rsidR="00DB6553" w:rsidRPr="00E92916" w:rsidRDefault="00DB6553" w:rsidP="00DB6553">
            <w:pPr>
              <w:rPr>
                <w:spacing w:val="-4"/>
              </w:rPr>
            </w:pPr>
            <w:r w:rsidRPr="00E92916">
              <w:rPr>
                <w:spacing w:val="-4"/>
              </w:rPr>
              <w:t>А</w:t>
            </w:r>
            <w:r>
              <w:rPr>
                <w:spacing w:val="-4"/>
              </w:rPr>
              <w:t>кции</w:t>
            </w:r>
            <w:r w:rsidRPr="00E92916">
              <w:rPr>
                <w:spacing w:val="-4"/>
              </w:rPr>
              <w:t xml:space="preserve"> «Наша школа»</w:t>
            </w:r>
            <w:r>
              <w:rPr>
                <w:spacing w:val="-4"/>
              </w:rPr>
              <w:t xml:space="preserve"> (</w:t>
            </w:r>
            <w:r w:rsidRPr="00A40E6E">
              <w:t>совместно</w:t>
            </w:r>
            <w:r>
              <w:t>е</w:t>
            </w:r>
            <w:r w:rsidRPr="00A40E6E">
              <w:t xml:space="preserve"> благоустройств</w:t>
            </w:r>
            <w:r>
              <w:t>о</w:t>
            </w:r>
            <w:r w:rsidRPr="00A40E6E">
              <w:t xml:space="preserve"> школьн</w:t>
            </w:r>
            <w:r>
              <w:t>ой</w:t>
            </w:r>
            <w:r w:rsidRPr="00A40E6E">
              <w:t xml:space="preserve"> территори</w:t>
            </w:r>
            <w:r>
              <w:t>и</w:t>
            </w:r>
            <w:r>
              <w:rPr>
                <w:spacing w:val="-4"/>
              </w:rPr>
              <w:t>)</w:t>
            </w:r>
          </w:p>
        </w:tc>
      </w:tr>
      <w:tr w:rsidR="00DB6553" w:rsidRPr="00BB2313" w:rsidTr="00DB6553">
        <w:trPr>
          <w:trHeight w:val="447"/>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DB6553" w:rsidRDefault="00DB6553" w:rsidP="00DB6553"/>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DB6553" w:rsidRDefault="00DB6553" w:rsidP="00DB6553">
            <w:pPr>
              <w:rPr>
                <w:spacing w:val="-4"/>
              </w:rPr>
            </w:pPr>
            <w:r>
              <w:t>Ш</w:t>
            </w:r>
            <w:r w:rsidRPr="00A40E6E">
              <w:t>кольно-семейны</w:t>
            </w:r>
            <w:r>
              <w:t>й</w:t>
            </w:r>
            <w:r w:rsidRPr="00A40E6E">
              <w:t xml:space="preserve"> праздник</w:t>
            </w:r>
            <w:r>
              <w:t xml:space="preserve"> «Семь-Я» (ролевая игра)</w:t>
            </w:r>
          </w:p>
        </w:tc>
        <w:tc>
          <w:tcPr>
            <w:tcW w:w="2551" w:type="dxa"/>
            <w:tcBorders>
              <w:top w:val="single" w:sz="4" w:space="0" w:color="auto"/>
              <w:left w:val="single" w:sz="4" w:space="0" w:color="auto"/>
              <w:bottom w:val="single" w:sz="4" w:space="0" w:color="auto"/>
              <w:right w:val="single" w:sz="4" w:space="0" w:color="auto"/>
            </w:tcBorders>
            <w:shd w:val="clear" w:color="auto" w:fill="DBE5F1"/>
            <w:hideMark/>
          </w:tcPr>
          <w:p w:rsidR="00DB6553" w:rsidRPr="00C14D83" w:rsidRDefault="00DB6553" w:rsidP="00DB6553">
            <w:r w:rsidRPr="00C14D83">
              <w:t>Социально-психологический тренинг (центр «Семья»  по плану)</w:t>
            </w:r>
          </w:p>
        </w:tc>
        <w:tc>
          <w:tcPr>
            <w:tcW w:w="2693" w:type="dxa"/>
            <w:tcBorders>
              <w:top w:val="single" w:sz="4" w:space="0" w:color="auto"/>
              <w:left w:val="single" w:sz="4" w:space="0" w:color="auto"/>
              <w:bottom w:val="single" w:sz="4" w:space="0" w:color="auto"/>
              <w:right w:val="single" w:sz="4" w:space="0" w:color="auto"/>
            </w:tcBorders>
            <w:shd w:val="clear" w:color="auto" w:fill="EAF1DD"/>
            <w:hideMark/>
          </w:tcPr>
          <w:p w:rsidR="00DB6553" w:rsidRPr="00BB2313" w:rsidRDefault="00DB6553" w:rsidP="00DB6553">
            <w:pPr>
              <w:rPr>
                <w:b/>
              </w:rPr>
            </w:pPr>
          </w:p>
        </w:tc>
      </w:tr>
      <w:tr w:rsidR="00DB6553" w:rsidRPr="00BB2313" w:rsidTr="00DB6553">
        <w:trPr>
          <w:trHeight w:val="447"/>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DB6553" w:rsidRDefault="00DB6553" w:rsidP="00DB6553"/>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DB6553" w:rsidRDefault="00DB6553" w:rsidP="00DB6553">
            <w:r>
              <w:t>Спортивное мероприятие «Папа, мама и Я – спортивная семья»</w:t>
            </w:r>
          </w:p>
        </w:tc>
        <w:tc>
          <w:tcPr>
            <w:tcW w:w="2551" w:type="dxa"/>
            <w:tcBorders>
              <w:top w:val="single" w:sz="4" w:space="0" w:color="auto"/>
              <w:left w:val="single" w:sz="4" w:space="0" w:color="auto"/>
              <w:bottom w:val="single" w:sz="4" w:space="0" w:color="auto"/>
              <w:right w:val="single" w:sz="4" w:space="0" w:color="auto"/>
            </w:tcBorders>
            <w:shd w:val="clear" w:color="auto" w:fill="DBE5F1"/>
            <w:hideMark/>
          </w:tcPr>
          <w:p w:rsidR="00DB6553" w:rsidRPr="00BB2313" w:rsidRDefault="00DB6553" w:rsidP="00DB6553">
            <w:pPr>
              <w:rPr>
                <w:b/>
              </w:rPr>
            </w:pPr>
          </w:p>
        </w:tc>
        <w:tc>
          <w:tcPr>
            <w:tcW w:w="2693" w:type="dxa"/>
            <w:tcBorders>
              <w:top w:val="single" w:sz="4" w:space="0" w:color="auto"/>
              <w:left w:val="single" w:sz="4" w:space="0" w:color="auto"/>
              <w:bottom w:val="single" w:sz="4" w:space="0" w:color="auto"/>
              <w:right w:val="single" w:sz="4" w:space="0" w:color="auto"/>
            </w:tcBorders>
            <w:shd w:val="clear" w:color="auto" w:fill="EAF1DD"/>
            <w:hideMark/>
          </w:tcPr>
          <w:p w:rsidR="00DB6553" w:rsidRPr="00BB2313" w:rsidRDefault="00DB6553" w:rsidP="00DB6553">
            <w:pPr>
              <w:rPr>
                <w:b/>
              </w:rPr>
            </w:pPr>
          </w:p>
        </w:tc>
      </w:tr>
      <w:tr w:rsidR="00DB6553" w:rsidRPr="00BB2313" w:rsidTr="00DB6553">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DB6553" w:rsidRDefault="00DB6553" w:rsidP="00DB6553"/>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DB6553" w:rsidRDefault="00DB6553" w:rsidP="00DB6553">
            <w:r>
              <w:t>В</w:t>
            </w:r>
            <w:r w:rsidRPr="00A40E6E">
              <w:t>ыполнения и презентации проектов «История моей семьи», «Наши семейные традиции» и др</w:t>
            </w:r>
            <w:r>
              <w:t>.</w:t>
            </w:r>
          </w:p>
        </w:tc>
        <w:tc>
          <w:tcPr>
            <w:tcW w:w="2551" w:type="dxa"/>
            <w:tcBorders>
              <w:top w:val="single" w:sz="4" w:space="0" w:color="auto"/>
              <w:left w:val="single" w:sz="4" w:space="0" w:color="auto"/>
              <w:bottom w:val="single" w:sz="4" w:space="0" w:color="auto"/>
              <w:right w:val="single" w:sz="4" w:space="0" w:color="auto"/>
            </w:tcBorders>
            <w:shd w:val="clear" w:color="auto" w:fill="DBE5F1"/>
            <w:hideMark/>
          </w:tcPr>
          <w:p w:rsidR="00DB6553" w:rsidRPr="00BB2313" w:rsidRDefault="00DB6553" w:rsidP="00DB6553">
            <w:pPr>
              <w:rPr>
                <w:b/>
              </w:rPr>
            </w:pPr>
          </w:p>
        </w:tc>
        <w:tc>
          <w:tcPr>
            <w:tcW w:w="2693" w:type="dxa"/>
            <w:tcBorders>
              <w:top w:val="single" w:sz="4" w:space="0" w:color="auto"/>
              <w:left w:val="single" w:sz="4" w:space="0" w:color="auto"/>
              <w:bottom w:val="single" w:sz="4" w:space="0" w:color="auto"/>
              <w:right w:val="single" w:sz="4" w:space="0" w:color="auto"/>
            </w:tcBorders>
            <w:shd w:val="clear" w:color="auto" w:fill="EAF1DD"/>
            <w:hideMark/>
          </w:tcPr>
          <w:p w:rsidR="00DB6553" w:rsidRPr="00BB2313" w:rsidRDefault="00DB6553" w:rsidP="00DB6553">
            <w:pPr>
              <w:rPr>
                <w:b/>
              </w:rPr>
            </w:pPr>
          </w:p>
        </w:tc>
      </w:tr>
    </w:tbl>
    <w:p w:rsidR="00DB6553" w:rsidRDefault="00DB6553" w:rsidP="00DB6553"/>
    <w:p w:rsidR="00DB6553" w:rsidRDefault="00DB6553" w:rsidP="00DB6553">
      <w:pPr>
        <w:jc w:val="center"/>
      </w:pPr>
      <w:r w:rsidRPr="000C56D7">
        <w:rPr>
          <w:b/>
          <w:sz w:val="28"/>
          <w:szCs w:val="28"/>
        </w:rPr>
        <w:t>10</w:t>
      </w:r>
      <w:r>
        <w:rPr>
          <w:b/>
          <w:sz w:val="28"/>
          <w:szCs w:val="28"/>
        </w:rPr>
        <w:t>.</w:t>
      </w:r>
      <w:r w:rsidRPr="000C56D7">
        <w:rPr>
          <w:b/>
          <w:spacing w:val="2"/>
          <w:sz w:val="28"/>
          <w:szCs w:val="28"/>
        </w:rPr>
        <w:t>Формирование коммуникативной культуры</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536"/>
      </w:tblGrid>
      <w:tr w:rsidR="00DB6553" w:rsidRPr="003F4A02" w:rsidTr="004A2F70">
        <w:tc>
          <w:tcPr>
            <w:tcW w:w="5211" w:type="dxa"/>
          </w:tcPr>
          <w:p w:rsidR="00DB6553" w:rsidRPr="004A2F70" w:rsidRDefault="00DB6553" w:rsidP="004A2F70">
            <w:pPr>
              <w:rPr>
                <w:b/>
              </w:rPr>
            </w:pPr>
            <w:r w:rsidRPr="004A2F70">
              <w:rPr>
                <w:b/>
              </w:rPr>
              <w:t>Содержание</w:t>
            </w:r>
          </w:p>
        </w:tc>
        <w:tc>
          <w:tcPr>
            <w:tcW w:w="4536" w:type="dxa"/>
          </w:tcPr>
          <w:p w:rsidR="00DB6553" w:rsidRPr="004A2F70" w:rsidRDefault="00DB6553" w:rsidP="004A2F70">
            <w:pPr>
              <w:rPr>
                <w:b/>
              </w:rPr>
            </w:pPr>
            <w:r w:rsidRPr="004A2F70">
              <w:rPr>
                <w:b/>
              </w:rPr>
              <w:t>Виды деятельности и формы занятий</w:t>
            </w:r>
          </w:p>
        </w:tc>
      </w:tr>
      <w:tr w:rsidR="00DB6553" w:rsidRPr="000D7BD1" w:rsidTr="004A2F70">
        <w:tc>
          <w:tcPr>
            <w:tcW w:w="5211" w:type="dxa"/>
          </w:tcPr>
          <w:p w:rsidR="00DB6553" w:rsidRPr="004A2F70" w:rsidRDefault="00DB6553" w:rsidP="00C659E3">
            <w:pPr>
              <w:pStyle w:val="afffffe"/>
              <w:numPr>
                <w:ilvl w:val="0"/>
                <w:numId w:val="189"/>
              </w:numPr>
              <w:spacing w:line="276" w:lineRule="auto"/>
              <w:ind w:left="426" w:hanging="426"/>
              <w:jc w:val="left"/>
              <w:rPr>
                <w:rFonts w:ascii="Times New Roman" w:hAnsi="Times New Roman"/>
                <w:color w:val="auto"/>
                <w:sz w:val="22"/>
                <w:szCs w:val="22"/>
              </w:rPr>
            </w:pPr>
            <w:r w:rsidRPr="004A2F70">
              <w:rPr>
                <w:rFonts w:ascii="Times New Roman" w:hAnsi="Times New Roman"/>
                <w:color w:val="auto"/>
                <w:spacing w:val="-4"/>
                <w:sz w:val="22"/>
                <w:szCs w:val="22"/>
              </w:rPr>
              <w:t>получают первоначальные представления о значении общения для жизни человека, развития личности, успешной учебы, о правилах эффективного, бесконфликтного, безопасного общения в классе, школе, семье, со сверстниками, старшими и младшими (в процессе изучения учебных предметов, бесед, тематических классных часов, встреч со специалистами и др.)</w:t>
            </w:r>
            <w:r w:rsidRPr="004A2F70">
              <w:rPr>
                <w:rFonts w:ascii="Times New Roman" w:hAnsi="Times New Roman"/>
                <w:color w:val="auto"/>
                <w:sz w:val="22"/>
                <w:szCs w:val="22"/>
              </w:rPr>
              <w:t>;</w:t>
            </w:r>
          </w:p>
          <w:p w:rsidR="00DB6553" w:rsidRPr="004A2F70" w:rsidRDefault="00DB6553" w:rsidP="00C659E3">
            <w:pPr>
              <w:pStyle w:val="afffffe"/>
              <w:numPr>
                <w:ilvl w:val="0"/>
                <w:numId w:val="189"/>
              </w:numPr>
              <w:spacing w:line="276" w:lineRule="auto"/>
              <w:ind w:left="426" w:hanging="426"/>
              <w:jc w:val="left"/>
              <w:rPr>
                <w:rFonts w:ascii="Times New Roman" w:hAnsi="Times New Roman"/>
                <w:color w:val="auto"/>
                <w:sz w:val="22"/>
                <w:szCs w:val="22"/>
              </w:rPr>
            </w:pPr>
            <w:r w:rsidRPr="004A2F70">
              <w:rPr>
                <w:rFonts w:ascii="Times New Roman" w:hAnsi="Times New Roman"/>
                <w:color w:val="auto"/>
                <w:sz w:val="22"/>
                <w:szCs w:val="22"/>
              </w:rPr>
              <w:t xml:space="preserve">развивают свои речевые способности, осваивают азы риторической компетентности (в процессе изучения учебных предметов, участия в деятельности школьных кружков и клубов </w:t>
            </w:r>
            <w:r w:rsidR="004A2F70">
              <w:rPr>
                <w:rFonts w:ascii="Times New Roman" w:hAnsi="Times New Roman"/>
                <w:color w:val="auto"/>
                <w:sz w:val="22"/>
                <w:szCs w:val="22"/>
              </w:rPr>
              <w:t>«Секреты русской грамотности», «Читаем, размышляем, сочиняем»</w:t>
            </w:r>
            <w:r w:rsidRPr="004A2F70">
              <w:rPr>
                <w:rFonts w:ascii="Times New Roman" w:hAnsi="Times New Roman"/>
                <w:color w:val="auto"/>
                <w:sz w:val="22"/>
                <w:szCs w:val="22"/>
              </w:rPr>
              <w:t>,</w:t>
            </w:r>
            <w:r w:rsidR="004A2F70">
              <w:rPr>
                <w:rFonts w:ascii="Times New Roman" w:hAnsi="Times New Roman"/>
                <w:color w:val="auto"/>
                <w:sz w:val="22"/>
                <w:szCs w:val="22"/>
              </w:rPr>
              <w:t xml:space="preserve"> «Стилистика»</w:t>
            </w:r>
            <w:r w:rsidRPr="004A2F70">
              <w:rPr>
                <w:rFonts w:ascii="Times New Roman" w:hAnsi="Times New Roman"/>
                <w:color w:val="auto"/>
                <w:sz w:val="22"/>
                <w:szCs w:val="22"/>
              </w:rPr>
              <w:t xml:space="preserve"> презентации выполненных проектов и др.);</w:t>
            </w:r>
          </w:p>
          <w:p w:rsidR="00DB6553" w:rsidRPr="004A2F70" w:rsidRDefault="00DB6553" w:rsidP="00C659E3">
            <w:pPr>
              <w:pStyle w:val="afffffe"/>
              <w:numPr>
                <w:ilvl w:val="0"/>
                <w:numId w:val="189"/>
              </w:numPr>
              <w:spacing w:line="276" w:lineRule="auto"/>
              <w:ind w:left="426" w:hanging="426"/>
              <w:jc w:val="left"/>
              <w:rPr>
                <w:rFonts w:ascii="Times New Roman" w:hAnsi="Times New Roman"/>
                <w:color w:val="auto"/>
                <w:sz w:val="22"/>
                <w:szCs w:val="22"/>
              </w:rPr>
            </w:pPr>
            <w:r w:rsidRPr="004A2F70">
              <w:rPr>
                <w:rFonts w:ascii="Times New Roman" w:hAnsi="Times New Roman"/>
                <w:color w:val="auto"/>
                <w:sz w:val="22"/>
                <w:szCs w:val="22"/>
              </w:rPr>
              <w:t>участвуют в развитии школьных средств массовой инф</w:t>
            </w:r>
            <w:r w:rsidR="004A2F70">
              <w:rPr>
                <w:rFonts w:ascii="Times New Roman" w:hAnsi="Times New Roman"/>
                <w:color w:val="auto"/>
                <w:sz w:val="22"/>
                <w:szCs w:val="22"/>
              </w:rPr>
              <w:t>ормации (школьные газеты, сайты</w:t>
            </w:r>
            <w:r w:rsidRPr="004A2F70">
              <w:rPr>
                <w:rFonts w:ascii="Times New Roman" w:hAnsi="Times New Roman"/>
                <w:color w:val="auto"/>
                <w:sz w:val="22"/>
                <w:szCs w:val="22"/>
              </w:rPr>
              <w:t>);</w:t>
            </w:r>
          </w:p>
          <w:p w:rsidR="00DB6553" w:rsidRPr="004A2F70" w:rsidRDefault="00DB6553" w:rsidP="00C659E3">
            <w:pPr>
              <w:pStyle w:val="afffffe"/>
              <w:numPr>
                <w:ilvl w:val="0"/>
                <w:numId w:val="189"/>
              </w:numPr>
              <w:spacing w:line="276" w:lineRule="auto"/>
              <w:ind w:left="426" w:hanging="426"/>
              <w:jc w:val="left"/>
              <w:rPr>
                <w:rFonts w:ascii="Times New Roman" w:hAnsi="Times New Roman"/>
                <w:color w:val="auto"/>
                <w:sz w:val="22"/>
                <w:szCs w:val="22"/>
              </w:rPr>
            </w:pPr>
            <w:r w:rsidRPr="004A2F70">
              <w:rPr>
                <w:rFonts w:ascii="Times New Roman" w:hAnsi="Times New Roman"/>
                <w:color w:val="auto"/>
                <w:sz w:val="22"/>
                <w:szCs w:val="22"/>
              </w:rPr>
              <w:t xml:space="preserve">получают первоначальные представления о </w:t>
            </w:r>
            <w:r w:rsidRPr="004A2F70">
              <w:rPr>
                <w:rFonts w:ascii="Times New Roman" w:hAnsi="Times New Roman"/>
                <w:color w:val="auto"/>
                <w:sz w:val="22"/>
                <w:szCs w:val="22"/>
              </w:rPr>
              <w:lastRenderedPageBreak/>
              <w:t>безопасном общении в интернете, о современных технологиях коммуникации (в процессе изучения учебных предметов, бесед, тематических классных часов, встреч со специалистами и др.);</w:t>
            </w:r>
          </w:p>
          <w:p w:rsidR="00DB6553" w:rsidRPr="004A2F70" w:rsidRDefault="00DB6553" w:rsidP="00C659E3">
            <w:pPr>
              <w:pStyle w:val="afffffe"/>
              <w:numPr>
                <w:ilvl w:val="0"/>
                <w:numId w:val="189"/>
              </w:numPr>
              <w:spacing w:line="276" w:lineRule="auto"/>
              <w:ind w:left="426" w:hanging="426"/>
              <w:jc w:val="left"/>
              <w:rPr>
                <w:rFonts w:ascii="Times New Roman" w:hAnsi="Times New Roman"/>
                <w:color w:val="auto"/>
                <w:sz w:val="22"/>
                <w:szCs w:val="22"/>
              </w:rPr>
            </w:pPr>
            <w:r w:rsidRPr="004A2F70">
              <w:rPr>
                <w:rFonts w:ascii="Times New Roman" w:hAnsi="Times New Roman"/>
                <w:color w:val="auto"/>
                <w:sz w:val="22"/>
                <w:szCs w:val="22"/>
              </w:rPr>
              <w:t>получают первоначальные представления о ценности и возможностях родного языка</w:t>
            </w:r>
            <w:r w:rsidRPr="004A2F70">
              <w:rPr>
                <w:rFonts w:ascii="Times New Roman" w:hAnsi="Times New Roman"/>
                <w:color w:val="auto"/>
                <w:spacing w:val="2"/>
                <w:sz w:val="22"/>
                <w:szCs w:val="22"/>
              </w:rPr>
              <w:t>, об истории родного языка, его особенностях и месте в мире (</w:t>
            </w:r>
            <w:r w:rsidRPr="004A2F70">
              <w:rPr>
                <w:rFonts w:ascii="Times New Roman" w:hAnsi="Times New Roman"/>
                <w:color w:val="auto"/>
                <w:sz w:val="22"/>
                <w:szCs w:val="22"/>
              </w:rPr>
              <w:t>в процессе изучения учебных предметов, бесед, тематических классных часов, участия в деятельности школьных кружков и клубов и др.);</w:t>
            </w:r>
          </w:p>
          <w:p w:rsidR="00DB6553" w:rsidRPr="004A2F70" w:rsidRDefault="00DB6553" w:rsidP="00C659E3">
            <w:pPr>
              <w:pStyle w:val="afff9"/>
              <w:numPr>
                <w:ilvl w:val="0"/>
                <w:numId w:val="189"/>
              </w:numPr>
              <w:shd w:val="clear" w:color="auto" w:fill="FFFFFF"/>
              <w:spacing w:after="0" w:line="276" w:lineRule="auto"/>
              <w:ind w:left="426" w:hanging="426"/>
              <w:rPr>
                <w:rFonts w:ascii="Calibri" w:eastAsia="Calibri" w:hAnsi="Calibri"/>
                <w:lang w:val="ru-RU"/>
              </w:rPr>
            </w:pPr>
            <w:r w:rsidRPr="004A2F70">
              <w:rPr>
                <w:lang w:val="ru-RU"/>
              </w:rPr>
              <w:t>осваивают элементарные навыки межкультурной коммуникации, общаются со сверстниками – представителями разных народов, знакомятся с особенностями их языка, культуры и образа жизни (в процессе бесед, народных игр, организации и проведения национально-культурных праздников и др.).</w:t>
            </w:r>
          </w:p>
        </w:tc>
        <w:tc>
          <w:tcPr>
            <w:tcW w:w="4536" w:type="dxa"/>
          </w:tcPr>
          <w:p w:rsidR="00DB6553" w:rsidRPr="004A2F70" w:rsidRDefault="00DB6553" w:rsidP="00C659E3">
            <w:pPr>
              <w:numPr>
                <w:ilvl w:val="0"/>
                <w:numId w:val="188"/>
              </w:numPr>
              <w:spacing w:line="276" w:lineRule="auto"/>
              <w:ind w:left="318" w:hanging="318"/>
            </w:pPr>
            <w:r w:rsidRPr="004A2F70">
              <w:lastRenderedPageBreak/>
              <w:t xml:space="preserve">беседы, тематические классные часы </w:t>
            </w:r>
            <w:r w:rsidRPr="004A2F70">
              <w:rPr>
                <w:i/>
                <w:iCs/>
              </w:rPr>
              <w:t>(урочная, внеурочная, внешкольная</w:t>
            </w:r>
            <w:r w:rsidRPr="004A2F70">
              <w:rPr>
                <w:iCs/>
              </w:rPr>
              <w:t>);</w:t>
            </w:r>
          </w:p>
          <w:p w:rsidR="00DB6553" w:rsidRPr="004A2F70" w:rsidRDefault="00DB6553" w:rsidP="00C659E3">
            <w:pPr>
              <w:numPr>
                <w:ilvl w:val="0"/>
                <w:numId w:val="188"/>
              </w:numPr>
              <w:spacing w:line="276" w:lineRule="auto"/>
              <w:ind w:left="318" w:hanging="318"/>
            </w:pPr>
            <w:r w:rsidRPr="004A2F70">
              <w:t>встречи с представителями органов государственной власти, общественными деятелями, специалистами и др</w:t>
            </w:r>
            <w:r w:rsidRPr="004A2F70">
              <w:rPr>
                <w:i/>
                <w:iCs/>
              </w:rPr>
              <w:t>(внеурочная, внешкольная</w:t>
            </w:r>
            <w:r w:rsidRPr="004A2F70">
              <w:rPr>
                <w:iCs/>
              </w:rPr>
              <w:t>);</w:t>
            </w:r>
          </w:p>
          <w:p w:rsidR="00DB6553" w:rsidRPr="004A2F70" w:rsidRDefault="00DB6553" w:rsidP="00C659E3">
            <w:pPr>
              <w:numPr>
                <w:ilvl w:val="0"/>
                <w:numId w:val="188"/>
              </w:numPr>
              <w:spacing w:line="276" w:lineRule="auto"/>
              <w:ind w:left="318" w:hanging="318"/>
            </w:pPr>
            <w:r w:rsidRPr="004A2F70">
              <w:t xml:space="preserve">участие в выпуске школьной газеты </w:t>
            </w:r>
            <w:r w:rsidRPr="004A2F70">
              <w:rPr>
                <w:i/>
                <w:iCs/>
              </w:rPr>
              <w:t>(внеурочная, внешкольная</w:t>
            </w:r>
            <w:r w:rsidRPr="004A2F70">
              <w:rPr>
                <w:iCs/>
              </w:rPr>
              <w:t>);</w:t>
            </w:r>
          </w:p>
          <w:p w:rsidR="00DB6553" w:rsidRPr="004A2F70" w:rsidRDefault="00DB6553" w:rsidP="00C659E3">
            <w:pPr>
              <w:numPr>
                <w:ilvl w:val="0"/>
                <w:numId w:val="188"/>
              </w:numPr>
              <w:spacing w:line="276" w:lineRule="auto"/>
              <w:ind w:left="318" w:hanging="318"/>
            </w:pPr>
            <w:r w:rsidRPr="004A2F70">
              <w:t>игры по основам безопасности,</w:t>
            </w:r>
            <w:r w:rsidRPr="004A2F70">
              <w:rPr>
                <w:i/>
                <w:iCs/>
              </w:rPr>
              <w:t xml:space="preserve"> (урочная, внеурочная, внешкольная</w:t>
            </w:r>
            <w:r w:rsidRPr="004A2F70">
              <w:rPr>
                <w:iCs/>
              </w:rPr>
              <w:t>);</w:t>
            </w:r>
          </w:p>
          <w:p w:rsidR="00DB6553" w:rsidRPr="004A2F70" w:rsidRDefault="00DB6553" w:rsidP="00C659E3">
            <w:pPr>
              <w:numPr>
                <w:ilvl w:val="0"/>
                <w:numId w:val="188"/>
              </w:numPr>
              <w:spacing w:line="276" w:lineRule="auto"/>
              <w:ind w:left="318" w:hanging="318"/>
            </w:pPr>
            <w:r w:rsidRPr="004A2F70">
              <w:t xml:space="preserve">участие в деятельности клубов </w:t>
            </w:r>
            <w:r w:rsidR="004A2F70">
              <w:rPr>
                <w:sz w:val="22"/>
                <w:szCs w:val="22"/>
              </w:rPr>
              <w:t>«Секреты русской грамотности», «Читаем, размышляем, сочиняем»</w:t>
            </w:r>
            <w:r w:rsidR="004A2F70" w:rsidRPr="004A2F70">
              <w:rPr>
                <w:sz w:val="22"/>
                <w:szCs w:val="22"/>
              </w:rPr>
              <w:t>,</w:t>
            </w:r>
            <w:r w:rsidR="004A2F70">
              <w:rPr>
                <w:sz w:val="22"/>
                <w:szCs w:val="22"/>
              </w:rPr>
              <w:t xml:space="preserve"> «Стилистика»,</w:t>
            </w:r>
            <w:r w:rsidRPr="004A2F70">
              <w:t>презентации выполненных проектов и др</w:t>
            </w:r>
            <w:r w:rsidRPr="004A2F70">
              <w:rPr>
                <w:i/>
                <w:iCs/>
              </w:rPr>
              <w:t xml:space="preserve"> (внеурочная, внешкольная</w:t>
            </w:r>
            <w:r w:rsidRPr="004A2F70">
              <w:rPr>
                <w:iCs/>
              </w:rPr>
              <w:t>);</w:t>
            </w:r>
          </w:p>
        </w:tc>
      </w:tr>
    </w:tbl>
    <w:p w:rsidR="00DB6553" w:rsidRPr="007C722D" w:rsidRDefault="00DB6553" w:rsidP="00DB6553">
      <w:pPr>
        <w:autoSpaceDE w:val="0"/>
        <w:autoSpaceDN w:val="0"/>
        <w:adjustRightInd w:val="0"/>
        <w:spacing w:before="120" w:after="120"/>
        <w:ind w:firstLine="709"/>
        <w:jc w:val="center"/>
        <w:rPr>
          <w:b/>
          <w:i/>
          <w:sz w:val="28"/>
          <w:szCs w:val="28"/>
        </w:rPr>
      </w:pPr>
      <w:r w:rsidRPr="007C722D">
        <w:rPr>
          <w:b/>
          <w:i/>
          <w:sz w:val="28"/>
          <w:szCs w:val="28"/>
        </w:rPr>
        <w:lastRenderedPageBreak/>
        <w:t>Мероприятия по осуществлению содержания раздел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268"/>
        <w:gridCol w:w="2551"/>
        <w:gridCol w:w="2693"/>
      </w:tblGrid>
      <w:tr w:rsidR="00DB6553" w:rsidRPr="00BB2313" w:rsidTr="004A2F70">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DB6553" w:rsidRPr="00BB2313" w:rsidRDefault="00DB6553" w:rsidP="004A2F70">
            <w:pPr>
              <w:rPr>
                <w:b/>
              </w:rPr>
            </w:pPr>
            <w:r w:rsidRPr="00BB2313">
              <w:rPr>
                <w:b/>
              </w:rPr>
              <w:t>урочная</w:t>
            </w:r>
          </w:p>
          <w:p w:rsidR="00DB6553" w:rsidRPr="00BB2313" w:rsidRDefault="00DB6553" w:rsidP="004A2F70">
            <w:pPr>
              <w:rPr>
                <w:b/>
              </w:rPr>
            </w:pPr>
            <w:r w:rsidRPr="00BB2313">
              <w:rPr>
                <w:b/>
              </w:rPr>
              <w:t>деятельность</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DB6553" w:rsidRPr="00BB2313" w:rsidRDefault="00DB6553" w:rsidP="004A2F70">
            <w:pPr>
              <w:rPr>
                <w:b/>
              </w:rPr>
            </w:pPr>
            <w:r w:rsidRPr="00BB2313">
              <w:rPr>
                <w:b/>
              </w:rPr>
              <w:t>внеурочная</w:t>
            </w:r>
          </w:p>
          <w:p w:rsidR="00DB6553" w:rsidRPr="00BB2313" w:rsidRDefault="00DB6553" w:rsidP="004A2F70">
            <w:pPr>
              <w:rPr>
                <w:b/>
              </w:rPr>
            </w:pPr>
            <w:r w:rsidRPr="00BB2313">
              <w:rPr>
                <w:b/>
              </w:rPr>
              <w:t>деятельность</w:t>
            </w:r>
          </w:p>
        </w:tc>
        <w:tc>
          <w:tcPr>
            <w:tcW w:w="2551" w:type="dxa"/>
            <w:tcBorders>
              <w:top w:val="single" w:sz="4" w:space="0" w:color="auto"/>
              <w:left w:val="single" w:sz="4" w:space="0" w:color="auto"/>
              <w:bottom w:val="single" w:sz="4" w:space="0" w:color="auto"/>
              <w:right w:val="single" w:sz="4" w:space="0" w:color="auto"/>
            </w:tcBorders>
            <w:shd w:val="clear" w:color="auto" w:fill="DBE5F1"/>
            <w:hideMark/>
          </w:tcPr>
          <w:p w:rsidR="00DB6553" w:rsidRPr="00BB2313" w:rsidRDefault="00DB6553" w:rsidP="004A2F70">
            <w:pPr>
              <w:rPr>
                <w:b/>
              </w:rPr>
            </w:pPr>
            <w:r w:rsidRPr="00BB2313">
              <w:rPr>
                <w:b/>
              </w:rPr>
              <w:t>внешкольная</w:t>
            </w:r>
          </w:p>
          <w:p w:rsidR="00DB6553" w:rsidRPr="00BB2313" w:rsidRDefault="00DB6553" w:rsidP="004A2F70">
            <w:pPr>
              <w:rPr>
                <w:b/>
              </w:rPr>
            </w:pPr>
            <w:r w:rsidRPr="00BB2313">
              <w:rPr>
                <w:b/>
              </w:rPr>
              <w:t>деятельность</w:t>
            </w:r>
          </w:p>
        </w:tc>
        <w:tc>
          <w:tcPr>
            <w:tcW w:w="2693" w:type="dxa"/>
            <w:tcBorders>
              <w:top w:val="single" w:sz="4" w:space="0" w:color="auto"/>
              <w:left w:val="single" w:sz="4" w:space="0" w:color="auto"/>
              <w:bottom w:val="single" w:sz="4" w:space="0" w:color="auto"/>
              <w:right w:val="single" w:sz="4" w:space="0" w:color="auto"/>
            </w:tcBorders>
            <w:shd w:val="clear" w:color="auto" w:fill="EAF1DD"/>
            <w:hideMark/>
          </w:tcPr>
          <w:p w:rsidR="00DB6553" w:rsidRPr="00BB2313" w:rsidRDefault="00DB6553" w:rsidP="004A2F70">
            <w:pPr>
              <w:rPr>
                <w:b/>
              </w:rPr>
            </w:pPr>
            <w:r w:rsidRPr="00BB2313">
              <w:rPr>
                <w:b/>
              </w:rPr>
              <w:t>Социально-полезная</w:t>
            </w:r>
          </w:p>
          <w:p w:rsidR="00DB6553" w:rsidRPr="00BB2313" w:rsidRDefault="00DB6553" w:rsidP="004A2F70">
            <w:pPr>
              <w:rPr>
                <w:b/>
              </w:rPr>
            </w:pPr>
            <w:r w:rsidRPr="00BB2313">
              <w:rPr>
                <w:b/>
              </w:rPr>
              <w:t>деятельность</w:t>
            </w:r>
          </w:p>
        </w:tc>
      </w:tr>
      <w:tr w:rsidR="00DB6553" w:rsidRPr="007C722D" w:rsidTr="004A2F70">
        <w:trPr>
          <w:trHeight w:val="501"/>
        </w:trPr>
        <w:tc>
          <w:tcPr>
            <w:tcW w:w="2127" w:type="dxa"/>
            <w:vMerge w:val="restart"/>
            <w:tcBorders>
              <w:top w:val="single" w:sz="4" w:space="0" w:color="auto"/>
              <w:left w:val="single" w:sz="4" w:space="0" w:color="auto"/>
              <w:right w:val="single" w:sz="4" w:space="0" w:color="auto"/>
            </w:tcBorders>
            <w:shd w:val="clear" w:color="auto" w:fill="F2F2F2"/>
            <w:hideMark/>
          </w:tcPr>
          <w:p w:rsidR="00DB6553" w:rsidRDefault="00DB6553" w:rsidP="004A2F70">
            <w:pPr>
              <w:pStyle w:val="afffffe"/>
              <w:spacing w:line="276" w:lineRule="auto"/>
              <w:ind w:firstLine="0"/>
              <w:jc w:val="left"/>
              <w:rPr>
                <w:rFonts w:ascii="Times New Roman" w:hAnsi="Times New Roman"/>
                <w:color w:val="auto"/>
                <w:spacing w:val="-4"/>
                <w:sz w:val="22"/>
                <w:szCs w:val="22"/>
              </w:rPr>
            </w:pPr>
            <w:r>
              <w:rPr>
                <w:rFonts w:ascii="Times New Roman" w:hAnsi="Times New Roman"/>
                <w:color w:val="auto"/>
                <w:spacing w:val="-4"/>
                <w:sz w:val="22"/>
                <w:szCs w:val="22"/>
              </w:rPr>
              <w:t>Русский язык, литература</w:t>
            </w:r>
          </w:p>
          <w:p w:rsidR="00DB6553" w:rsidRPr="007C722D" w:rsidRDefault="00DB6553" w:rsidP="004A2F70">
            <w:pPr>
              <w:pStyle w:val="afffffe"/>
              <w:spacing w:line="276" w:lineRule="auto"/>
              <w:ind w:firstLine="0"/>
              <w:jc w:val="left"/>
              <w:rPr>
                <w:rFonts w:ascii="Times New Roman" w:hAnsi="Times New Roman"/>
                <w:color w:val="auto"/>
                <w:spacing w:val="-4"/>
                <w:sz w:val="22"/>
                <w:szCs w:val="22"/>
              </w:rPr>
            </w:pPr>
            <w:r>
              <w:rPr>
                <w:rFonts w:ascii="Times New Roman" w:hAnsi="Times New Roman"/>
                <w:color w:val="auto"/>
                <w:spacing w:val="-4"/>
                <w:sz w:val="22"/>
                <w:szCs w:val="22"/>
              </w:rPr>
              <w:t>Уроки по развитию речи, по написанию сочинений</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DB6553" w:rsidRPr="007C722D" w:rsidRDefault="00DB6553" w:rsidP="004A2F70">
            <w:pPr>
              <w:pStyle w:val="afffffe"/>
              <w:spacing w:line="276" w:lineRule="auto"/>
              <w:ind w:firstLine="0"/>
              <w:jc w:val="left"/>
              <w:rPr>
                <w:rFonts w:ascii="Times New Roman" w:hAnsi="Times New Roman"/>
                <w:color w:val="auto"/>
                <w:spacing w:val="-4"/>
                <w:sz w:val="22"/>
                <w:szCs w:val="22"/>
              </w:rPr>
            </w:pPr>
            <w:r w:rsidRPr="007C722D">
              <w:rPr>
                <w:rFonts w:ascii="Times New Roman" w:hAnsi="Times New Roman"/>
                <w:color w:val="auto"/>
                <w:spacing w:val="-4"/>
                <w:sz w:val="22"/>
                <w:szCs w:val="22"/>
              </w:rPr>
              <w:t>Классны</w:t>
            </w:r>
            <w:r>
              <w:rPr>
                <w:rFonts w:ascii="Times New Roman" w:hAnsi="Times New Roman"/>
                <w:color w:val="auto"/>
                <w:spacing w:val="-4"/>
                <w:sz w:val="22"/>
                <w:szCs w:val="22"/>
              </w:rPr>
              <w:t>е</w:t>
            </w:r>
            <w:r w:rsidRPr="007C722D">
              <w:rPr>
                <w:rFonts w:ascii="Times New Roman" w:hAnsi="Times New Roman"/>
                <w:color w:val="auto"/>
                <w:spacing w:val="-4"/>
                <w:sz w:val="22"/>
                <w:szCs w:val="22"/>
              </w:rPr>
              <w:t xml:space="preserve"> час</w:t>
            </w:r>
            <w:r>
              <w:rPr>
                <w:rFonts w:ascii="Times New Roman" w:hAnsi="Times New Roman"/>
                <w:color w:val="auto"/>
                <w:spacing w:val="-4"/>
                <w:sz w:val="22"/>
                <w:szCs w:val="22"/>
              </w:rPr>
              <w:t>ы</w:t>
            </w:r>
            <w:r w:rsidRPr="007C722D">
              <w:rPr>
                <w:rFonts w:ascii="Times New Roman" w:hAnsi="Times New Roman"/>
                <w:color w:val="auto"/>
                <w:spacing w:val="-4"/>
                <w:sz w:val="22"/>
                <w:szCs w:val="22"/>
              </w:rPr>
              <w:t xml:space="preserve"> «Я в мире людей…»</w:t>
            </w:r>
            <w:r>
              <w:rPr>
                <w:rFonts w:ascii="Times New Roman" w:hAnsi="Times New Roman"/>
                <w:color w:val="auto"/>
                <w:spacing w:val="-4"/>
                <w:sz w:val="22"/>
                <w:szCs w:val="22"/>
              </w:rPr>
              <w:t xml:space="preserve">, </w:t>
            </w:r>
          </w:p>
        </w:tc>
        <w:tc>
          <w:tcPr>
            <w:tcW w:w="2551" w:type="dxa"/>
            <w:tcBorders>
              <w:top w:val="single" w:sz="4" w:space="0" w:color="auto"/>
              <w:left w:val="single" w:sz="4" w:space="0" w:color="auto"/>
              <w:bottom w:val="single" w:sz="4" w:space="0" w:color="auto"/>
              <w:right w:val="single" w:sz="4" w:space="0" w:color="auto"/>
            </w:tcBorders>
            <w:shd w:val="clear" w:color="auto" w:fill="DBE5F1"/>
            <w:hideMark/>
          </w:tcPr>
          <w:p w:rsidR="00DB6553" w:rsidRPr="007C722D" w:rsidRDefault="00DB6553" w:rsidP="004A2F70">
            <w:pPr>
              <w:pStyle w:val="afffffe"/>
              <w:spacing w:line="276" w:lineRule="auto"/>
              <w:ind w:firstLine="0"/>
              <w:jc w:val="left"/>
              <w:rPr>
                <w:rFonts w:ascii="Times New Roman" w:hAnsi="Times New Roman"/>
                <w:color w:val="auto"/>
                <w:spacing w:val="-4"/>
                <w:sz w:val="22"/>
                <w:szCs w:val="22"/>
              </w:rPr>
            </w:pPr>
            <w:r>
              <w:rPr>
                <w:rFonts w:ascii="Times New Roman" w:hAnsi="Times New Roman"/>
                <w:color w:val="auto"/>
                <w:spacing w:val="-4"/>
                <w:sz w:val="22"/>
                <w:szCs w:val="22"/>
              </w:rPr>
              <w:t>Участие в конкурсах сочинений</w:t>
            </w:r>
          </w:p>
        </w:tc>
        <w:tc>
          <w:tcPr>
            <w:tcW w:w="2693" w:type="dxa"/>
            <w:tcBorders>
              <w:top w:val="single" w:sz="4" w:space="0" w:color="auto"/>
              <w:left w:val="single" w:sz="4" w:space="0" w:color="auto"/>
              <w:bottom w:val="single" w:sz="4" w:space="0" w:color="auto"/>
              <w:right w:val="single" w:sz="4" w:space="0" w:color="auto"/>
            </w:tcBorders>
            <w:shd w:val="clear" w:color="auto" w:fill="EAF1DD"/>
            <w:hideMark/>
          </w:tcPr>
          <w:p w:rsidR="00DB6553" w:rsidRPr="007C722D" w:rsidRDefault="00DB6553" w:rsidP="004A2F70">
            <w:pPr>
              <w:pStyle w:val="afffffe"/>
              <w:spacing w:line="276" w:lineRule="auto"/>
              <w:ind w:firstLine="0"/>
              <w:jc w:val="left"/>
              <w:rPr>
                <w:rFonts w:ascii="Times New Roman" w:hAnsi="Times New Roman"/>
                <w:color w:val="auto"/>
                <w:spacing w:val="-4"/>
                <w:sz w:val="22"/>
                <w:szCs w:val="22"/>
              </w:rPr>
            </w:pPr>
            <w:r w:rsidRPr="007C722D">
              <w:rPr>
                <w:rFonts w:ascii="Times New Roman" w:hAnsi="Times New Roman"/>
                <w:color w:val="auto"/>
                <w:spacing w:val="-4"/>
                <w:sz w:val="22"/>
                <w:szCs w:val="22"/>
              </w:rPr>
              <w:t xml:space="preserve">Выпуск стенгазет к праздничным датам </w:t>
            </w:r>
          </w:p>
        </w:tc>
      </w:tr>
      <w:tr w:rsidR="00DB6553" w:rsidRPr="007C722D" w:rsidTr="004A2F70">
        <w:trPr>
          <w:trHeight w:val="423"/>
        </w:trPr>
        <w:tc>
          <w:tcPr>
            <w:tcW w:w="2127" w:type="dxa"/>
            <w:vMerge/>
            <w:tcBorders>
              <w:left w:val="single" w:sz="4" w:space="0" w:color="auto"/>
              <w:bottom w:val="single" w:sz="4" w:space="0" w:color="auto"/>
              <w:right w:val="single" w:sz="4" w:space="0" w:color="auto"/>
            </w:tcBorders>
            <w:shd w:val="clear" w:color="auto" w:fill="F2F2F2"/>
            <w:hideMark/>
          </w:tcPr>
          <w:p w:rsidR="00DB6553" w:rsidRPr="007C722D" w:rsidRDefault="00DB6553" w:rsidP="004A2F70">
            <w:pPr>
              <w:pStyle w:val="afffffe"/>
              <w:spacing w:line="276" w:lineRule="auto"/>
              <w:ind w:firstLine="709"/>
              <w:jc w:val="left"/>
              <w:rPr>
                <w:rFonts w:ascii="Times New Roman" w:hAnsi="Times New Roman"/>
                <w:color w:val="auto"/>
                <w:spacing w:val="-4"/>
                <w:sz w:val="22"/>
                <w:szCs w:val="22"/>
              </w:rPr>
            </w:pP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DB6553" w:rsidRPr="007C722D" w:rsidRDefault="00DB6553" w:rsidP="004A2F70">
            <w:pPr>
              <w:pStyle w:val="afffffe"/>
              <w:spacing w:line="276" w:lineRule="auto"/>
              <w:ind w:firstLine="0"/>
              <w:jc w:val="left"/>
              <w:rPr>
                <w:rFonts w:ascii="Times New Roman" w:hAnsi="Times New Roman"/>
                <w:color w:val="auto"/>
                <w:spacing w:val="-4"/>
                <w:sz w:val="22"/>
                <w:szCs w:val="22"/>
              </w:rPr>
            </w:pPr>
            <w:r>
              <w:rPr>
                <w:rFonts w:ascii="Times New Roman" w:hAnsi="Times New Roman"/>
                <w:color w:val="auto"/>
                <w:spacing w:val="-4"/>
                <w:sz w:val="22"/>
                <w:szCs w:val="22"/>
              </w:rPr>
              <w:t>Тренинг «Умею ли я общаться с людьми»</w:t>
            </w:r>
          </w:p>
        </w:tc>
        <w:tc>
          <w:tcPr>
            <w:tcW w:w="2551" w:type="dxa"/>
            <w:tcBorders>
              <w:top w:val="single" w:sz="4" w:space="0" w:color="auto"/>
              <w:left w:val="single" w:sz="4" w:space="0" w:color="auto"/>
              <w:bottom w:val="single" w:sz="4" w:space="0" w:color="auto"/>
              <w:right w:val="single" w:sz="4" w:space="0" w:color="auto"/>
            </w:tcBorders>
            <w:shd w:val="clear" w:color="auto" w:fill="DBE5F1"/>
          </w:tcPr>
          <w:p w:rsidR="00DB6553" w:rsidRPr="007C722D" w:rsidRDefault="00DB6553" w:rsidP="004A2F70">
            <w:pPr>
              <w:pStyle w:val="afffffe"/>
              <w:spacing w:line="276" w:lineRule="auto"/>
              <w:ind w:firstLine="0"/>
              <w:jc w:val="left"/>
              <w:rPr>
                <w:rFonts w:ascii="Times New Roman" w:hAnsi="Times New Roman"/>
                <w:color w:val="auto"/>
                <w:spacing w:val="-4"/>
                <w:sz w:val="22"/>
                <w:szCs w:val="22"/>
              </w:rPr>
            </w:pPr>
          </w:p>
        </w:tc>
        <w:tc>
          <w:tcPr>
            <w:tcW w:w="2693" w:type="dxa"/>
            <w:tcBorders>
              <w:top w:val="single" w:sz="4" w:space="0" w:color="auto"/>
              <w:left w:val="single" w:sz="4" w:space="0" w:color="auto"/>
              <w:bottom w:val="single" w:sz="4" w:space="0" w:color="auto"/>
              <w:right w:val="single" w:sz="4" w:space="0" w:color="auto"/>
            </w:tcBorders>
            <w:shd w:val="clear" w:color="auto" w:fill="EAF1DD"/>
            <w:hideMark/>
          </w:tcPr>
          <w:p w:rsidR="00DB6553" w:rsidRPr="007C722D" w:rsidRDefault="00DB6553" w:rsidP="004A2F70">
            <w:pPr>
              <w:pStyle w:val="afffffe"/>
              <w:spacing w:line="276" w:lineRule="auto"/>
              <w:ind w:firstLine="0"/>
              <w:jc w:val="left"/>
              <w:rPr>
                <w:rFonts w:ascii="Times New Roman" w:hAnsi="Times New Roman"/>
                <w:color w:val="auto"/>
                <w:spacing w:val="-4"/>
                <w:sz w:val="22"/>
                <w:szCs w:val="22"/>
              </w:rPr>
            </w:pPr>
            <w:r w:rsidRPr="007C722D">
              <w:rPr>
                <w:rFonts w:ascii="Times New Roman" w:hAnsi="Times New Roman"/>
                <w:color w:val="auto"/>
                <w:spacing w:val="-4"/>
                <w:sz w:val="22"/>
                <w:szCs w:val="22"/>
              </w:rPr>
              <w:t xml:space="preserve">Выпуск </w:t>
            </w:r>
            <w:r>
              <w:rPr>
                <w:rFonts w:ascii="Times New Roman" w:hAnsi="Times New Roman"/>
                <w:color w:val="auto"/>
                <w:spacing w:val="-4"/>
                <w:sz w:val="22"/>
                <w:szCs w:val="22"/>
              </w:rPr>
              <w:t xml:space="preserve">тематических </w:t>
            </w:r>
            <w:r w:rsidRPr="007C722D">
              <w:rPr>
                <w:rFonts w:ascii="Times New Roman" w:hAnsi="Times New Roman"/>
                <w:color w:val="auto"/>
                <w:spacing w:val="-4"/>
                <w:sz w:val="22"/>
                <w:szCs w:val="22"/>
              </w:rPr>
              <w:t>стенгазет</w:t>
            </w:r>
          </w:p>
        </w:tc>
      </w:tr>
      <w:tr w:rsidR="00DB6553" w:rsidRPr="00012C02" w:rsidTr="004A2F70">
        <w:trPr>
          <w:trHeight w:val="423"/>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DB6553" w:rsidRPr="007C722D" w:rsidRDefault="00DB6553" w:rsidP="004A2F70">
            <w:pPr>
              <w:pStyle w:val="afffffe"/>
              <w:spacing w:line="276" w:lineRule="auto"/>
              <w:ind w:firstLine="709"/>
              <w:jc w:val="left"/>
              <w:rPr>
                <w:rFonts w:ascii="Times New Roman" w:hAnsi="Times New Roman"/>
                <w:color w:val="auto"/>
                <w:spacing w:val="-4"/>
                <w:sz w:val="22"/>
                <w:szCs w:val="22"/>
              </w:rPr>
            </w:pP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DB6553" w:rsidRDefault="00DB6553" w:rsidP="004A2F70">
            <w:pPr>
              <w:pStyle w:val="afffffe"/>
              <w:spacing w:line="276" w:lineRule="auto"/>
              <w:ind w:firstLine="0"/>
              <w:jc w:val="left"/>
              <w:rPr>
                <w:rFonts w:ascii="Times New Roman" w:hAnsi="Times New Roman"/>
                <w:color w:val="auto"/>
                <w:spacing w:val="-4"/>
                <w:sz w:val="22"/>
                <w:szCs w:val="22"/>
              </w:rPr>
            </w:pPr>
            <w:r>
              <w:t>К</w:t>
            </w:r>
            <w:r w:rsidRPr="001F6783">
              <w:t>онкурс рекламных проектов «Русский язык - язык межнационального общения в России»</w:t>
            </w:r>
          </w:p>
        </w:tc>
        <w:tc>
          <w:tcPr>
            <w:tcW w:w="2551" w:type="dxa"/>
            <w:tcBorders>
              <w:top w:val="single" w:sz="4" w:space="0" w:color="auto"/>
              <w:left w:val="single" w:sz="4" w:space="0" w:color="auto"/>
              <w:bottom w:val="single" w:sz="4" w:space="0" w:color="auto"/>
              <w:right w:val="single" w:sz="4" w:space="0" w:color="auto"/>
            </w:tcBorders>
            <w:shd w:val="clear" w:color="auto" w:fill="DBE5F1"/>
            <w:hideMark/>
          </w:tcPr>
          <w:p w:rsidR="00DB6553" w:rsidRPr="007C722D" w:rsidRDefault="00DB6553" w:rsidP="004A2F70">
            <w:pPr>
              <w:pStyle w:val="afffffe"/>
              <w:spacing w:line="276" w:lineRule="auto"/>
              <w:ind w:firstLine="709"/>
              <w:jc w:val="left"/>
              <w:rPr>
                <w:rFonts w:ascii="Times New Roman" w:hAnsi="Times New Roman"/>
                <w:color w:val="auto"/>
                <w:spacing w:val="-4"/>
                <w:sz w:val="22"/>
                <w:szCs w:val="22"/>
              </w:rPr>
            </w:pPr>
          </w:p>
        </w:tc>
        <w:tc>
          <w:tcPr>
            <w:tcW w:w="2693" w:type="dxa"/>
            <w:tcBorders>
              <w:top w:val="single" w:sz="4" w:space="0" w:color="auto"/>
              <w:left w:val="single" w:sz="4" w:space="0" w:color="auto"/>
              <w:bottom w:val="single" w:sz="4" w:space="0" w:color="auto"/>
              <w:right w:val="single" w:sz="4" w:space="0" w:color="auto"/>
            </w:tcBorders>
            <w:shd w:val="clear" w:color="auto" w:fill="EAF1DD"/>
            <w:hideMark/>
          </w:tcPr>
          <w:p w:rsidR="00DB6553" w:rsidRPr="007C722D" w:rsidRDefault="00DB6553" w:rsidP="004A2F70">
            <w:pPr>
              <w:pStyle w:val="afffffe"/>
              <w:spacing w:line="276" w:lineRule="auto"/>
              <w:ind w:firstLine="0"/>
              <w:jc w:val="left"/>
              <w:rPr>
                <w:rFonts w:ascii="Times New Roman" w:hAnsi="Times New Roman"/>
                <w:color w:val="auto"/>
                <w:spacing w:val="-4"/>
                <w:sz w:val="22"/>
                <w:szCs w:val="22"/>
              </w:rPr>
            </w:pPr>
          </w:p>
        </w:tc>
      </w:tr>
      <w:tr w:rsidR="00DB6553" w:rsidRPr="00012C02" w:rsidTr="004A2F70">
        <w:trPr>
          <w:trHeight w:val="423"/>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DB6553" w:rsidRPr="007C722D" w:rsidRDefault="00DB6553" w:rsidP="004A2F70">
            <w:pPr>
              <w:pStyle w:val="afffffe"/>
              <w:spacing w:line="276" w:lineRule="auto"/>
              <w:ind w:firstLine="709"/>
              <w:jc w:val="left"/>
              <w:rPr>
                <w:rFonts w:ascii="Times New Roman" w:hAnsi="Times New Roman"/>
                <w:color w:val="auto"/>
                <w:spacing w:val="-4"/>
                <w:sz w:val="22"/>
                <w:szCs w:val="22"/>
              </w:rPr>
            </w:pP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DB6553" w:rsidRPr="004A2F70" w:rsidRDefault="00DB6553" w:rsidP="004A2F70">
            <w:pPr>
              <w:pStyle w:val="afffffe"/>
              <w:spacing w:line="276" w:lineRule="auto"/>
              <w:ind w:firstLine="0"/>
              <w:jc w:val="left"/>
            </w:pPr>
            <w:r>
              <w:t xml:space="preserve">Участие в </w:t>
            </w:r>
            <w:r w:rsidRPr="00A40E6E">
              <w:rPr>
                <w:rFonts w:ascii="Times New Roman" w:hAnsi="Times New Roman"/>
                <w:color w:val="auto"/>
                <w:sz w:val="22"/>
                <w:szCs w:val="22"/>
              </w:rPr>
              <w:t>деятельности клуб</w:t>
            </w:r>
            <w:r w:rsidR="004A2F70">
              <w:rPr>
                <w:rFonts w:ascii="Times New Roman" w:hAnsi="Times New Roman"/>
                <w:color w:val="auto"/>
                <w:sz w:val="22"/>
                <w:szCs w:val="22"/>
              </w:rPr>
              <w:t>ов «Секреты русской грамотности», «Читаем, размышляем, сочиняем»</w:t>
            </w:r>
            <w:r w:rsidR="004A2F70" w:rsidRPr="004A2F70">
              <w:rPr>
                <w:rFonts w:ascii="Times New Roman" w:hAnsi="Times New Roman"/>
                <w:color w:val="auto"/>
                <w:sz w:val="22"/>
                <w:szCs w:val="22"/>
              </w:rPr>
              <w:t>,</w:t>
            </w:r>
            <w:r w:rsidR="004A2F70">
              <w:rPr>
                <w:rFonts w:ascii="Times New Roman" w:hAnsi="Times New Roman"/>
                <w:color w:val="auto"/>
                <w:sz w:val="22"/>
                <w:szCs w:val="22"/>
              </w:rPr>
              <w:t xml:space="preserve"> «Стилистика»</w:t>
            </w:r>
          </w:p>
        </w:tc>
        <w:tc>
          <w:tcPr>
            <w:tcW w:w="2551" w:type="dxa"/>
            <w:tcBorders>
              <w:top w:val="single" w:sz="4" w:space="0" w:color="auto"/>
              <w:left w:val="single" w:sz="4" w:space="0" w:color="auto"/>
              <w:bottom w:val="single" w:sz="4" w:space="0" w:color="auto"/>
              <w:right w:val="single" w:sz="4" w:space="0" w:color="auto"/>
            </w:tcBorders>
            <w:shd w:val="clear" w:color="auto" w:fill="DBE5F1"/>
            <w:hideMark/>
          </w:tcPr>
          <w:p w:rsidR="00DB6553" w:rsidRPr="007C722D" w:rsidRDefault="00DB6553" w:rsidP="004A2F70">
            <w:pPr>
              <w:pStyle w:val="afffffe"/>
              <w:spacing w:line="276" w:lineRule="auto"/>
              <w:ind w:firstLine="709"/>
              <w:jc w:val="left"/>
              <w:rPr>
                <w:rFonts w:ascii="Times New Roman" w:hAnsi="Times New Roman"/>
                <w:color w:val="auto"/>
                <w:spacing w:val="-4"/>
                <w:sz w:val="22"/>
                <w:szCs w:val="22"/>
              </w:rPr>
            </w:pPr>
          </w:p>
        </w:tc>
        <w:tc>
          <w:tcPr>
            <w:tcW w:w="2693" w:type="dxa"/>
            <w:tcBorders>
              <w:top w:val="single" w:sz="4" w:space="0" w:color="auto"/>
              <w:left w:val="single" w:sz="4" w:space="0" w:color="auto"/>
              <w:bottom w:val="single" w:sz="4" w:space="0" w:color="auto"/>
              <w:right w:val="single" w:sz="4" w:space="0" w:color="auto"/>
            </w:tcBorders>
            <w:shd w:val="clear" w:color="auto" w:fill="EAF1DD"/>
            <w:hideMark/>
          </w:tcPr>
          <w:p w:rsidR="00DB6553" w:rsidRPr="007C722D" w:rsidRDefault="00DB6553" w:rsidP="004A2F70">
            <w:pPr>
              <w:pStyle w:val="afffffe"/>
              <w:spacing w:line="276" w:lineRule="auto"/>
              <w:ind w:firstLine="0"/>
              <w:jc w:val="left"/>
              <w:rPr>
                <w:rFonts w:ascii="Times New Roman" w:hAnsi="Times New Roman"/>
                <w:color w:val="auto"/>
                <w:spacing w:val="-4"/>
                <w:sz w:val="22"/>
                <w:szCs w:val="22"/>
              </w:rPr>
            </w:pPr>
          </w:p>
        </w:tc>
      </w:tr>
    </w:tbl>
    <w:p w:rsidR="00DB6553" w:rsidRDefault="00DB6553" w:rsidP="00DB6553"/>
    <w:p w:rsidR="004A2F70" w:rsidRDefault="004A2F70" w:rsidP="004A2F70">
      <w:pPr>
        <w:jc w:val="center"/>
        <w:rPr>
          <w:b/>
          <w:spacing w:val="2"/>
          <w:sz w:val="28"/>
          <w:szCs w:val="28"/>
        </w:rPr>
      </w:pPr>
      <w:r w:rsidRPr="00BE4456">
        <w:rPr>
          <w:b/>
          <w:sz w:val="28"/>
          <w:szCs w:val="28"/>
        </w:rPr>
        <w:t>11.</w:t>
      </w:r>
      <w:r w:rsidRPr="00BB0EE5">
        <w:rPr>
          <w:b/>
          <w:spacing w:val="2"/>
          <w:sz w:val="28"/>
          <w:szCs w:val="28"/>
        </w:rPr>
        <w:t>Экологическое воспитание</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11"/>
        <w:gridCol w:w="4536"/>
      </w:tblGrid>
      <w:tr w:rsidR="004A2F70" w:rsidRPr="003F4A02" w:rsidTr="004A2F70">
        <w:tc>
          <w:tcPr>
            <w:tcW w:w="5211" w:type="dxa"/>
          </w:tcPr>
          <w:p w:rsidR="004A2F70" w:rsidRPr="003F4A02" w:rsidRDefault="004A2F70" w:rsidP="004A2F70">
            <w:pPr>
              <w:rPr>
                <w:b/>
              </w:rPr>
            </w:pPr>
            <w:r w:rsidRPr="0054004A">
              <w:rPr>
                <w:b/>
              </w:rPr>
              <w:t>Содержание</w:t>
            </w:r>
          </w:p>
        </w:tc>
        <w:tc>
          <w:tcPr>
            <w:tcW w:w="4536" w:type="dxa"/>
          </w:tcPr>
          <w:p w:rsidR="004A2F70" w:rsidRPr="003F4A02" w:rsidRDefault="004A2F70" w:rsidP="004A2F70">
            <w:pPr>
              <w:rPr>
                <w:b/>
              </w:rPr>
            </w:pPr>
            <w:r w:rsidRPr="0054004A">
              <w:rPr>
                <w:b/>
              </w:rPr>
              <w:t xml:space="preserve">Виды деятельности </w:t>
            </w:r>
            <w:r>
              <w:rPr>
                <w:b/>
              </w:rPr>
              <w:t xml:space="preserve">и </w:t>
            </w:r>
            <w:r w:rsidRPr="0054004A">
              <w:rPr>
                <w:b/>
              </w:rPr>
              <w:t>формы занятий</w:t>
            </w:r>
          </w:p>
        </w:tc>
      </w:tr>
      <w:tr w:rsidR="004A2F70" w:rsidRPr="00A93423" w:rsidTr="004A2F70">
        <w:tc>
          <w:tcPr>
            <w:tcW w:w="5211" w:type="dxa"/>
          </w:tcPr>
          <w:p w:rsidR="004A2F70" w:rsidRPr="007169CC" w:rsidRDefault="004A2F70" w:rsidP="00C659E3">
            <w:pPr>
              <w:numPr>
                <w:ilvl w:val="0"/>
                <w:numId w:val="177"/>
              </w:numPr>
              <w:tabs>
                <w:tab w:val="left" w:pos="142"/>
              </w:tabs>
              <w:spacing w:line="276" w:lineRule="auto"/>
              <w:ind w:left="20" w:right="20" w:hanging="20"/>
            </w:pPr>
            <w:r w:rsidRPr="007169CC">
              <w:t xml:space="preserve">присвоение эколого-культурных ценностей и ценностей здоровья своего народа, народов России как одно из направлений </w:t>
            </w:r>
            <w:r w:rsidRPr="007169CC">
              <w:lastRenderedPageBreak/>
              <w:t>общероссийской гражданской идентичности;</w:t>
            </w:r>
          </w:p>
          <w:p w:rsidR="004A2F70" w:rsidRPr="007169CC" w:rsidRDefault="004A2F70" w:rsidP="00C659E3">
            <w:pPr>
              <w:numPr>
                <w:ilvl w:val="0"/>
                <w:numId w:val="177"/>
              </w:numPr>
              <w:tabs>
                <w:tab w:val="left" w:pos="142"/>
              </w:tabs>
              <w:spacing w:line="276" w:lineRule="auto"/>
              <w:ind w:left="20" w:right="20" w:hanging="20"/>
            </w:pPr>
            <w:r w:rsidRPr="007169CC">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4A2F70" w:rsidRPr="007169CC" w:rsidRDefault="004A2F70" w:rsidP="00C659E3">
            <w:pPr>
              <w:numPr>
                <w:ilvl w:val="0"/>
                <w:numId w:val="177"/>
              </w:numPr>
              <w:tabs>
                <w:tab w:val="left" w:pos="142"/>
              </w:tabs>
              <w:spacing w:line="276" w:lineRule="auto"/>
              <w:ind w:left="20" w:right="20" w:hanging="20"/>
            </w:pPr>
            <w:r w:rsidRPr="007169CC">
              <w:t>понимание взаимной связи здоровья, экологического качества окружающей среды и экологической культуры человека;</w:t>
            </w:r>
          </w:p>
          <w:p w:rsidR="004A2F70" w:rsidRPr="007169CC" w:rsidRDefault="004A2F70" w:rsidP="00C659E3">
            <w:pPr>
              <w:numPr>
                <w:ilvl w:val="0"/>
                <w:numId w:val="177"/>
              </w:numPr>
              <w:tabs>
                <w:tab w:val="left" w:pos="142"/>
              </w:tabs>
              <w:spacing w:line="276" w:lineRule="auto"/>
              <w:ind w:left="20" w:right="20" w:hanging="20"/>
            </w:pPr>
            <w:r w:rsidRPr="007169CC">
              <w:t>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4A2F70" w:rsidRPr="007169CC" w:rsidRDefault="004A2F70" w:rsidP="00C659E3">
            <w:pPr>
              <w:numPr>
                <w:ilvl w:val="0"/>
                <w:numId w:val="177"/>
              </w:numPr>
              <w:tabs>
                <w:tab w:val="left" w:pos="142"/>
              </w:tabs>
              <w:spacing w:line="276" w:lineRule="auto"/>
              <w:ind w:left="20" w:right="20" w:hanging="20"/>
            </w:pPr>
            <w:r w:rsidRPr="007169CC">
              <w:t>опыт самооценки личного вклада в ресурсосбережение, сохранение качества окружающей среды, биоразнообразия, экологическую безопасность;</w:t>
            </w:r>
          </w:p>
          <w:p w:rsidR="004A2F70" w:rsidRPr="007169CC" w:rsidRDefault="004A2F70" w:rsidP="00C659E3">
            <w:pPr>
              <w:numPr>
                <w:ilvl w:val="0"/>
                <w:numId w:val="177"/>
              </w:numPr>
              <w:tabs>
                <w:tab w:val="left" w:pos="142"/>
              </w:tabs>
              <w:spacing w:line="276" w:lineRule="auto"/>
              <w:ind w:left="20" w:right="20" w:hanging="20"/>
            </w:pPr>
            <w:r w:rsidRPr="007169CC">
              <w:t>осознание социальной значимости идей устойчивого развития; готовность участвовать в пропаганде идей образования для устойчивого развития;</w:t>
            </w:r>
          </w:p>
          <w:p w:rsidR="004A2F70" w:rsidRPr="007169CC" w:rsidRDefault="004A2F70" w:rsidP="00C659E3">
            <w:pPr>
              <w:numPr>
                <w:ilvl w:val="0"/>
                <w:numId w:val="177"/>
              </w:numPr>
              <w:tabs>
                <w:tab w:val="left" w:pos="142"/>
              </w:tabs>
              <w:spacing w:line="276" w:lineRule="auto"/>
              <w:ind w:left="20" w:right="20" w:hanging="20"/>
            </w:pPr>
            <w:r w:rsidRPr="007169CC">
              <w:t>знание основ законодательства в области защиты здоровья и экологического качества окружающей среды и выполнение его требований;</w:t>
            </w:r>
          </w:p>
          <w:p w:rsidR="004A2F70" w:rsidRPr="007169CC" w:rsidRDefault="004A2F70" w:rsidP="00C659E3">
            <w:pPr>
              <w:numPr>
                <w:ilvl w:val="0"/>
                <w:numId w:val="177"/>
              </w:numPr>
              <w:tabs>
                <w:tab w:val="left" w:pos="142"/>
              </w:tabs>
              <w:spacing w:line="276" w:lineRule="auto"/>
              <w:ind w:left="20" w:right="20" w:hanging="20"/>
            </w:pPr>
            <w:r w:rsidRPr="007169CC">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4A2F70" w:rsidRPr="007169CC" w:rsidRDefault="004A2F70" w:rsidP="00C659E3">
            <w:pPr>
              <w:numPr>
                <w:ilvl w:val="0"/>
                <w:numId w:val="177"/>
              </w:numPr>
              <w:tabs>
                <w:tab w:val="left" w:pos="142"/>
              </w:tabs>
              <w:spacing w:line="276" w:lineRule="auto"/>
              <w:ind w:left="20" w:right="20" w:hanging="20"/>
            </w:pPr>
            <w:r w:rsidRPr="007169CC">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4A2F70" w:rsidRPr="007169CC" w:rsidRDefault="004A2F70" w:rsidP="00C659E3">
            <w:pPr>
              <w:numPr>
                <w:ilvl w:val="0"/>
                <w:numId w:val="177"/>
              </w:numPr>
              <w:tabs>
                <w:tab w:val="left" w:pos="142"/>
              </w:tabs>
              <w:spacing w:line="276" w:lineRule="auto"/>
              <w:ind w:left="20" w:right="20" w:hanging="20"/>
              <w:rPr>
                <w:rFonts w:ascii="Calibri" w:eastAsia="Calibri" w:hAnsi="Calibri"/>
              </w:rPr>
            </w:pPr>
            <w:r w:rsidRPr="007169CC">
              <w:t>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tc>
        <w:tc>
          <w:tcPr>
            <w:tcW w:w="4536" w:type="dxa"/>
          </w:tcPr>
          <w:p w:rsidR="004A2F70" w:rsidRPr="00BE0811" w:rsidRDefault="004A2F70" w:rsidP="00C659E3">
            <w:pPr>
              <w:pStyle w:val="afffffe"/>
              <w:numPr>
                <w:ilvl w:val="0"/>
                <w:numId w:val="190"/>
              </w:numPr>
              <w:spacing w:line="276" w:lineRule="auto"/>
              <w:ind w:left="221" w:hanging="284"/>
              <w:jc w:val="left"/>
              <w:rPr>
                <w:rFonts w:ascii="Times New Roman" w:hAnsi="Times New Roman"/>
                <w:color w:val="auto"/>
                <w:sz w:val="22"/>
                <w:szCs w:val="22"/>
              </w:rPr>
            </w:pPr>
            <w:r w:rsidRPr="00BE0811">
              <w:rPr>
                <w:rFonts w:ascii="Times New Roman" w:hAnsi="Times New Roman"/>
                <w:color w:val="auto"/>
                <w:sz w:val="22"/>
                <w:szCs w:val="22"/>
              </w:rPr>
              <w:lastRenderedPageBreak/>
              <w:t xml:space="preserve">предметные уроки </w:t>
            </w:r>
            <w:r w:rsidRPr="004A2F70">
              <w:rPr>
                <w:rFonts w:ascii="Times New Roman" w:hAnsi="Times New Roman"/>
                <w:i/>
                <w:color w:val="auto"/>
                <w:sz w:val="22"/>
                <w:szCs w:val="22"/>
              </w:rPr>
              <w:t>(урочная);</w:t>
            </w:r>
          </w:p>
          <w:p w:rsidR="004A2F70" w:rsidRPr="00BE0811" w:rsidRDefault="004A2F70" w:rsidP="00C659E3">
            <w:pPr>
              <w:pStyle w:val="afffffe"/>
              <w:numPr>
                <w:ilvl w:val="0"/>
                <w:numId w:val="190"/>
              </w:numPr>
              <w:spacing w:line="276" w:lineRule="auto"/>
              <w:ind w:left="221" w:hanging="284"/>
              <w:jc w:val="left"/>
              <w:rPr>
                <w:rFonts w:ascii="Times New Roman" w:hAnsi="Times New Roman"/>
                <w:color w:val="auto"/>
                <w:sz w:val="22"/>
                <w:szCs w:val="22"/>
              </w:rPr>
            </w:pPr>
            <w:r w:rsidRPr="00BE0811">
              <w:rPr>
                <w:rFonts w:ascii="Times New Roman" w:hAnsi="Times New Roman"/>
                <w:color w:val="auto"/>
                <w:sz w:val="22"/>
                <w:szCs w:val="22"/>
              </w:rPr>
              <w:t xml:space="preserve"> беседа, просмотр учебных фильмов </w:t>
            </w:r>
            <w:r w:rsidRPr="004A2F70">
              <w:rPr>
                <w:rFonts w:ascii="Times New Roman" w:hAnsi="Times New Roman"/>
                <w:i/>
                <w:color w:val="auto"/>
                <w:sz w:val="22"/>
                <w:szCs w:val="22"/>
              </w:rPr>
              <w:t>(урочная, внеурочная, внешкольная),</w:t>
            </w:r>
          </w:p>
          <w:p w:rsidR="004A2F70" w:rsidRPr="00BE0811" w:rsidRDefault="004A2F70" w:rsidP="00C659E3">
            <w:pPr>
              <w:pStyle w:val="afffffe"/>
              <w:numPr>
                <w:ilvl w:val="0"/>
                <w:numId w:val="190"/>
              </w:numPr>
              <w:spacing w:line="276" w:lineRule="auto"/>
              <w:ind w:left="221" w:hanging="284"/>
              <w:jc w:val="left"/>
              <w:rPr>
                <w:rFonts w:ascii="Times New Roman" w:hAnsi="Times New Roman"/>
                <w:color w:val="auto"/>
                <w:sz w:val="22"/>
                <w:szCs w:val="22"/>
              </w:rPr>
            </w:pPr>
            <w:r w:rsidRPr="00BE0811">
              <w:rPr>
                <w:rFonts w:ascii="Times New Roman" w:hAnsi="Times New Roman"/>
                <w:color w:val="auto"/>
                <w:sz w:val="22"/>
                <w:szCs w:val="22"/>
              </w:rPr>
              <w:lastRenderedPageBreak/>
              <w:t xml:space="preserve">экскурсий, прогулок, туристических походов и путешествий по родному краю, экологические акции, десанты, коллективные природоохранные проекты </w:t>
            </w:r>
            <w:r w:rsidRPr="004A2F70">
              <w:rPr>
                <w:rFonts w:ascii="Times New Roman" w:hAnsi="Times New Roman"/>
                <w:i/>
                <w:color w:val="auto"/>
                <w:sz w:val="22"/>
                <w:szCs w:val="22"/>
              </w:rPr>
              <w:t>(внеурочная, внешкольная);</w:t>
            </w:r>
          </w:p>
          <w:p w:rsidR="004A2F70" w:rsidRPr="00BE0811" w:rsidRDefault="004A2F70" w:rsidP="00C659E3">
            <w:pPr>
              <w:pStyle w:val="afffffe"/>
              <w:numPr>
                <w:ilvl w:val="0"/>
                <w:numId w:val="190"/>
              </w:numPr>
              <w:spacing w:line="276" w:lineRule="auto"/>
              <w:ind w:left="221" w:hanging="284"/>
              <w:jc w:val="left"/>
              <w:rPr>
                <w:rFonts w:ascii="Times New Roman" w:hAnsi="Times New Roman"/>
                <w:color w:val="auto"/>
                <w:sz w:val="22"/>
                <w:szCs w:val="22"/>
              </w:rPr>
            </w:pPr>
            <w:r w:rsidRPr="00BE0811">
              <w:rPr>
                <w:rFonts w:ascii="Times New Roman" w:hAnsi="Times New Roman"/>
                <w:color w:val="auto"/>
                <w:sz w:val="22"/>
                <w:szCs w:val="22"/>
              </w:rPr>
              <w:t xml:space="preserve"> участие в деятельности детско-юношеских общественных экологических организаций </w:t>
            </w:r>
            <w:r w:rsidRPr="004A2F70">
              <w:rPr>
                <w:rFonts w:ascii="Times New Roman" w:hAnsi="Times New Roman"/>
                <w:i/>
                <w:color w:val="auto"/>
                <w:sz w:val="22"/>
                <w:szCs w:val="22"/>
              </w:rPr>
              <w:t>(внешкольная)</w:t>
            </w:r>
          </w:p>
        </w:tc>
      </w:tr>
    </w:tbl>
    <w:p w:rsidR="004A2F70" w:rsidRDefault="004A2F70" w:rsidP="004A2F70">
      <w:pPr>
        <w:ind w:firstLine="709"/>
        <w:jc w:val="center"/>
        <w:rPr>
          <w:b/>
          <w:i/>
          <w:sz w:val="28"/>
          <w:szCs w:val="28"/>
        </w:rPr>
      </w:pPr>
    </w:p>
    <w:p w:rsidR="004A2F70" w:rsidRDefault="004A2F70" w:rsidP="004A2F70">
      <w:pPr>
        <w:ind w:firstLine="709"/>
        <w:jc w:val="center"/>
        <w:rPr>
          <w:b/>
          <w:i/>
          <w:sz w:val="28"/>
          <w:szCs w:val="28"/>
        </w:rPr>
      </w:pPr>
      <w:r>
        <w:rPr>
          <w:b/>
          <w:i/>
          <w:sz w:val="28"/>
          <w:szCs w:val="28"/>
        </w:rPr>
        <w:t>М</w:t>
      </w:r>
      <w:r w:rsidRPr="00810145">
        <w:rPr>
          <w:b/>
          <w:i/>
          <w:sz w:val="28"/>
          <w:szCs w:val="28"/>
        </w:rPr>
        <w:t xml:space="preserve">ероприятия </w:t>
      </w:r>
      <w:r w:rsidRPr="00D55673">
        <w:rPr>
          <w:b/>
          <w:i/>
          <w:sz w:val="28"/>
          <w:szCs w:val="28"/>
        </w:rPr>
        <w:t>по осуществлению содержания раздела</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268"/>
        <w:gridCol w:w="2551"/>
        <w:gridCol w:w="2693"/>
      </w:tblGrid>
      <w:tr w:rsidR="004A2F70" w:rsidRPr="00BB2313" w:rsidTr="004A2F70">
        <w:trPr>
          <w:trHeight w:val="761"/>
        </w:trPr>
        <w:tc>
          <w:tcPr>
            <w:tcW w:w="2127" w:type="dxa"/>
            <w:tcBorders>
              <w:top w:val="single" w:sz="4" w:space="0" w:color="auto"/>
              <w:left w:val="single" w:sz="4" w:space="0" w:color="auto"/>
              <w:bottom w:val="single" w:sz="4" w:space="0" w:color="auto"/>
              <w:right w:val="single" w:sz="4" w:space="0" w:color="auto"/>
            </w:tcBorders>
            <w:shd w:val="clear" w:color="auto" w:fill="F2F2F2"/>
            <w:hideMark/>
          </w:tcPr>
          <w:p w:rsidR="004A2F70" w:rsidRPr="00BB2313" w:rsidRDefault="004A2F70" w:rsidP="004A2F70">
            <w:pPr>
              <w:rPr>
                <w:b/>
              </w:rPr>
            </w:pPr>
            <w:r w:rsidRPr="00BB2313">
              <w:rPr>
                <w:b/>
              </w:rPr>
              <w:t>урочная</w:t>
            </w:r>
          </w:p>
          <w:p w:rsidR="004A2F70" w:rsidRPr="00BB2313" w:rsidRDefault="004A2F70" w:rsidP="004A2F70">
            <w:pPr>
              <w:rPr>
                <w:b/>
              </w:rPr>
            </w:pPr>
            <w:r w:rsidRPr="00BB2313">
              <w:rPr>
                <w:b/>
              </w:rPr>
              <w:t>деятельность</w:t>
            </w:r>
          </w:p>
        </w:tc>
        <w:tc>
          <w:tcPr>
            <w:tcW w:w="2268" w:type="dxa"/>
            <w:tcBorders>
              <w:top w:val="single" w:sz="4" w:space="0" w:color="auto"/>
              <w:left w:val="single" w:sz="4" w:space="0" w:color="auto"/>
              <w:bottom w:val="single" w:sz="4" w:space="0" w:color="auto"/>
              <w:right w:val="single" w:sz="4" w:space="0" w:color="auto"/>
            </w:tcBorders>
            <w:shd w:val="clear" w:color="auto" w:fill="FDE9D9"/>
            <w:hideMark/>
          </w:tcPr>
          <w:p w:rsidR="004A2F70" w:rsidRPr="00BB2313" w:rsidRDefault="004A2F70" w:rsidP="004A2F70">
            <w:pPr>
              <w:rPr>
                <w:b/>
              </w:rPr>
            </w:pPr>
            <w:r w:rsidRPr="00BB2313">
              <w:rPr>
                <w:b/>
              </w:rPr>
              <w:t>внеурочная</w:t>
            </w:r>
          </w:p>
          <w:p w:rsidR="004A2F70" w:rsidRPr="00BB2313" w:rsidRDefault="004A2F70" w:rsidP="004A2F70">
            <w:pPr>
              <w:rPr>
                <w:b/>
              </w:rPr>
            </w:pPr>
            <w:r w:rsidRPr="00BB2313">
              <w:rPr>
                <w:b/>
              </w:rPr>
              <w:t>деятельность</w:t>
            </w:r>
          </w:p>
        </w:tc>
        <w:tc>
          <w:tcPr>
            <w:tcW w:w="2551" w:type="dxa"/>
            <w:tcBorders>
              <w:top w:val="single" w:sz="4" w:space="0" w:color="auto"/>
              <w:left w:val="single" w:sz="4" w:space="0" w:color="auto"/>
              <w:bottom w:val="single" w:sz="4" w:space="0" w:color="auto"/>
              <w:right w:val="single" w:sz="4" w:space="0" w:color="auto"/>
            </w:tcBorders>
            <w:shd w:val="clear" w:color="auto" w:fill="DBE5F1"/>
            <w:hideMark/>
          </w:tcPr>
          <w:p w:rsidR="004A2F70" w:rsidRPr="00BB2313" w:rsidRDefault="004A2F70" w:rsidP="004A2F70">
            <w:pPr>
              <w:rPr>
                <w:b/>
              </w:rPr>
            </w:pPr>
            <w:r w:rsidRPr="00BB2313">
              <w:rPr>
                <w:b/>
              </w:rPr>
              <w:t>внешкольная</w:t>
            </w:r>
          </w:p>
          <w:p w:rsidR="004A2F70" w:rsidRPr="00BB2313" w:rsidRDefault="004A2F70" w:rsidP="004A2F70">
            <w:pPr>
              <w:rPr>
                <w:b/>
              </w:rPr>
            </w:pPr>
            <w:r w:rsidRPr="00BB2313">
              <w:rPr>
                <w:b/>
              </w:rPr>
              <w:t>деятельность</w:t>
            </w:r>
          </w:p>
        </w:tc>
        <w:tc>
          <w:tcPr>
            <w:tcW w:w="2693" w:type="dxa"/>
            <w:tcBorders>
              <w:top w:val="single" w:sz="4" w:space="0" w:color="auto"/>
              <w:left w:val="single" w:sz="4" w:space="0" w:color="auto"/>
              <w:bottom w:val="single" w:sz="4" w:space="0" w:color="auto"/>
              <w:right w:val="single" w:sz="4" w:space="0" w:color="auto"/>
            </w:tcBorders>
            <w:shd w:val="clear" w:color="auto" w:fill="EAF1DD"/>
            <w:hideMark/>
          </w:tcPr>
          <w:p w:rsidR="004A2F70" w:rsidRPr="00BB2313" w:rsidRDefault="004A2F70" w:rsidP="004A2F70">
            <w:pPr>
              <w:rPr>
                <w:b/>
              </w:rPr>
            </w:pPr>
            <w:r w:rsidRPr="00BB2313">
              <w:rPr>
                <w:b/>
              </w:rPr>
              <w:t>Социально-полезная</w:t>
            </w:r>
          </w:p>
          <w:p w:rsidR="004A2F70" w:rsidRPr="00BB2313" w:rsidRDefault="004A2F70" w:rsidP="004A2F70">
            <w:pPr>
              <w:rPr>
                <w:b/>
              </w:rPr>
            </w:pPr>
            <w:r w:rsidRPr="00BB2313">
              <w:rPr>
                <w:b/>
              </w:rPr>
              <w:t>деятельность</w:t>
            </w:r>
          </w:p>
        </w:tc>
      </w:tr>
      <w:tr w:rsidR="004A2F70" w:rsidRPr="00A93423" w:rsidTr="004A2F70">
        <w:trPr>
          <w:trHeight w:val="639"/>
        </w:trPr>
        <w:tc>
          <w:tcPr>
            <w:tcW w:w="2127" w:type="dxa"/>
            <w:tcBorders>
              <w:top w:val="single" w:sz="4" w:space="0" w:color="auto"/>
              <w:left w:val="single" w:sz="4" w:space="0" w:color="auto"/>
              <w:bottom w:val="single" w:sz="4" w:space="0" w:color="auto"/>
              <w:right w:val="single" w:sz="4" w:space="0" w:color="auto"/>
            </w:tcBorders>
            <w:shd w:val="clear" w:color="auto" w:fill="F2F2F2"/>
          </w:tcPr>
          <w:p w:rsidR="004A2F70" w:rsidRPr="00A93423" w:rsidRDefault="004A2F70" w:rsidP="004A2F70">
            <w:pPr>
              <w:spacing w:line="276" w:lineRule="auto"/>
            </w:pPr>
            <w:r w:rsidRPr="00A93423">
              <w:lastRenderedPageBreak/>
              <w:t>Смотр знаний  «Защита окружающей среды»</w:t>
            </w:r>
          </w:p>
        </w:tc>
        <w:tc>
          <w:tcPr>
            <w:tcW w:w="2268" w:type="dxa"/>
            <w:tcBorders>
              <w:top w:val="single" w:sz="4" w:space="0" w:color="auto"/>
              <w:left w:val="single" w:sz="4" w:space="0" w:color="auto"/>
              <w:bottom w:val="single" w:sz="4" w:space="0" w:color="auto"/>
              <w:right w:val="single" w:sz="4" w:space="0" w:color="auto"/>
            </w:tcBorders>
            <w:shd w:val="clear" w:color="auto" w:fill="FDE9D9"/>
          </w:tcPr>
          <w:p w:rsidR="004A2F70" w:rsidRPr="00A93423" w:rsidRDefault="004A2F70" w:rsidP="004A2F70">
            <w:r w:rsidRPr="00A93423">
              <w:t>«Осенние фантазии»</w:t>
            </w:r>
          </w:p>
          <w:p w:rsidR="004A2F70" w:rsidRPr="00A93423" w:rsidRDefault="004A2F70" w:rsidP="004A2F70">
            <w:r w:rsidRPr="00A93423">
              <w:t>Конкурс экологических плакатов</w:t>
            </w:r>
          </w:p>
        </w:tc>
        <w:tc>
          <w:tcPr>
            <w:tcW w:w="2551" w:type="dxa"/>
            <w:tcBorders>
              <w:top w:val="single" w:sz="4" w:space="0" w:color="auto"/>
              <w:left w:val="single" w:sz="4" w:space="0" w:color="auto"/>
              <w:bottom w:val="single" w:sz="4" w:space="0" w:color="auto"/>
              <w:right w:val="single" w:sz="4" w:space="0" w:color="auto"/>
            </w:tcBorders>
            <w:shd w:val="clear" w:color="auto" w:fill="DBE5F1"/>
          </w:tcPr>
          <w:p w:rsidR="004A2F70" w:rsidRPr="00A93423" w:rsidRDefault="004A2F70" w:rsidP="001F4EE2">
            <w:r w:rsidRPr="00A93423">
              <w:t xml:space="preserve">Экскурсия в музеи </w:t>
            </w:r>
            <w:r w:rsidR="001F4EE2">
              <w:t xml:space="preserve">Ярославской </w:t>
            </w:r>
            <w:r w:rsidRPr="00A93423">
              <w:t xml:space="preserve"> области  </w:t>
            </w:r>
          </w:p>
        </w:tc>
        <w:tc>
          <w:tcPr>
            <w:tcW w:w="2693" w:type="dxa"/>
            <w:tcBorders>
              <w:top w:val="single" w:sz="4" w:space="0" w:color="auto"/>
              <w:left w:val="single" w:sz="4" w:space="0" w:color="auto"/>
              <w:bottom w:val="single" w:sz="4" w:space="0" w:color="auto"/>
              <w:right w:val="single" w:sz="4" w:space="0" w:color="auto"/>
            </w:tcBorders>
            <w:shd w:val="clear" w:color="auto" w:fill="EAF1DD"/>
          </w:tcPr>
          <w:p w:rsidR="004A2F70" w:rsidRPr="00A93423" w:rsidRDefault="004A2F70" w:rsidP="004A2F70">
            <w:pPr>
              <w:pStyle w:val="aa"/>
              <w:ind w:left="0"/>
            </w:pPr>
            <w:r w:rsidRPr="00A93423">
              <w:rPr>
                <w:sz w:val="22"/>
                <w:szCs w:val="22"/>
                <w:lang w:eastAsia="en-US"/>
              </w:rPr>
              <w:t>День открытия «Аллеи одноклассников!» (посадка деревьев).</w:t>
            </w:r>
          </w:p>
        </w:tc>
      </w:tr>
      <w:tr w:rsidR="004A2F70" w:rsidRPr="00A93423" w:rsidTr="004A2F70">
        <w:trPr>
          <w:trHeight w:val="720"/>
        </w:trPr>
        <w:tc>
          <w:tcPr>
            <w:tcW w:w="2127" w:type="dxa"/>
            <w:tcBorders>
              <w:top w:val="single" w:sz="4" w:space="0" w:color="auto"/>
              <w:left w:val="single" w:sz="4" w:space="0" w:color="auto"/>
              <w:bottom w:val="single" w:sz="4" w:space="0" w:color="auto"/>
              <w:right w:val="single" w:sz="4" w:space="0" w:color="auto"/>
            </w:tcBorders>
            <w:shd w:val="clear" w:color="auto" w:fill="F2F2F2"/>
          </w:tcPr>
          <w:p w:rsidR="004A2F70" w:rsidRDefault="004A2F70" w:rsidP="004A2F70">
            <w:r w:rsidRPr="00A93423">
              <w:t>Литература</w:t>
            </w:r>
            <w:r>
              <w:t>:</w:t>
            </w:r>
          </w:p>
          <w:p w:rsidR="004A2F70" w:rsidRDefault="004A2F70" w:rsidP="004A2F70">
            <w:pPr>
              <w:spacing w:line="276" w:lineRule="auto"/>
            </w:pPr>
            <w:r w:rsidRPr="00A93423">
              <w:t>Стихи поэтов о Родине</w:t>
            </w:r>
          </w:p>
          <w:p w:rsidR="004A2F70" w:rsidRPr="00A93423" w:rsidRDefault="004A2F70" w:rsidP="004A2F70">
            <w:pPr>
              <w:spacing w:line="276" w:lineRule="auto"/>
            </w:pPr>
            <w:r w:rsidRPr="00A93423">
              <w:t>Урок- концерт (сочинения собственных стихотворений)</w:t>
            </w:r>
          </w:p>
        </w:tc>
        <w:tc>
          <w:tcPr>
            <w:tcW w:w="2268" w:type="dxa"/>
            <w:tcBorders>
              <w:top w:val="single" w:sz="4" w:space="0" w:color="auto"/>
              <w:left w:val="single" w:sz="4" w:space="0" w:color="auto"/>
              <w:bottom w:val="single" w:sz="4" w:space="0" w:color="auto"/>
              <w:right w:val="single" w:sz="4" w:space="0" w:color="auto"/>
            </w:tcBorders>
            <w:shd w:val="clear" w:color="auto" w:fill="FDE9D9"/>
          </w:tcPr>
          <w:p w:rsidR="004A2F70" w:rsidRPr="00A93423" w:rsidRDefault="004A2F70" w:rsidP="004A2F70">
            <w:r w:rsidRPr="00A93423">
              <w:t>Брейн-ринг «Знаешь ли ты животных»</w:t>
            </w:r>
          </w:p>
          <w:p w:rsidR="004A2F70" w:rsidRPr="00A93423" w:rsidRDefault="004A2F70" w:rsidP="004A2F70"/>
        </w:tc>
        <w:tc>
          <w:tcPr>
            <w:tcW w:w="2551" w:type="dxa"/>
            <w:tcBorders>
              <w:top w:val="single" w:sz="4" w:space="0" w:color="auto"/>
              <w:left w:val="single" w:sz="4" w:space="0" w:color="auto"/>
              <w:bottom w:val="single" w:sz="4" w:space="0" w:color="auto"/>
              <w:right w:val="single" w:sz="4" w:space="0" w:color="auto"/>
            </w:tcBorders>
            <w:shd w:val="clear" w:color="auto" w:fill="DBE5F1"/>
          </w:tcPr>
          <w:p w:rsidR="004A2F70" w:rsidRPr="00A93423" w:rsidRDefault="001F4EE2" w:rsidP="001F4EE2">
            <w:r w:rsidRPr="00A93423">
              <w:t xml:space="preserve">Экскурсия в историко-краеведческий музей </w:t>
            </w:r>
            <w:r>
              <w:t>г. Данилов</w:t>
            </w:r>
            <w:r w:rsidRPr="00A93423">
              <w:t>»</w:t>
            </w:r>
          </w:p>
        </w:tc>
        <w:tc>
          <w:tcPr>
            <w:tcW w:w="2693" w:type="dxa"/>
            <w:tcBorders>
              <w:top w:val="single" w:sz="4" w:space="0" w:color="auto"/>
              <w:left w:val="single" w:sz="4" w:space="0" w:color="auto"/>
              <w:bottom w:val="single" w:sz="4" w:space="0" w:color="auto"/>
              <w:right w:val="single" w:sz="4" w:space="0" w:color="auto"/>
            </w:tcBorders>
            <w:shd w:val="clear" w:color="auto" w:fill="EAF1DD"/>
          </w:tcPr>
          <w:p w:rsidR="004A2F70" w:rsidRPr="00A93423" w:rsidRDefault="004A2F70" w:rsidP="004A2F70">
            <w:pPr>
              <w:rPr>
                <w:color w:val="000000"/>
              </w:rPr>
            </w:pPr>
            <w:r w:rsidRPr="00A93423">
              <w:rPr>
                <w:color w:val="000000"/>
              </w:rPr>
              <w:t>Конкурсы рисунков, плакатов: «Береги природу!»</w:t>
            </w:r>
          </w:p>
          <w:p w:rsidR="004A2F70" w:rsidRPr="00A93423" w:rsidRDefault="004A2F70" w:rsidP="004A2F70">
            <w:pPr>
              <w:pStyle w:val="aa"/>
              <w:ind w:left="0"/>
              <w:rPr>
                <w:lang w:eastAsia="en-US"/>
              </w:rPr>
            </w:pPr>
          </w:p>
        </w:tc>
      </w:tr>
      <w:tr w:rsidR="004A2F70" w:rsidRPr="00A93423" w:rsidTr="004A2F70">
        <w:trPr>
          <w:trHeight w:val="424"/>
        </w:trPr>
        <w:tc>
          <w:tcPr>
            <w:tcW w:w="2127" w:type="dxa"/>
            <w:tcBorders>
              <w:top w:val="single" w:sz="4" w:space="0" w:color="auto"/>
              <w:left w:val="single" w:sz="4" w:space="0" w:color="auto"/>
              <w:bottom w:val="single" w:sz="4" w:space="0" w:color="auto"/>
              <w:right w:val="single" w:sz="4" w:space="0" w:color="auto"/>
            </w:tcBorders>
            <w:shd w:val="clear" w:color="auto" w:fill="F2F2F2"/>
          </w:tcPr>
          <w:p w:rsidR="004A2F70" w:rsidRDefault="004A2F70" w:rsidP="004A2F70">
            <w:r w:rsidRPr="00A93423">
              <w:t>Биология</w:t>
            </w:r>
            <w:r>
              <w:t>:</w:t>
            </w:r>
          </w:p>
          <w:p w:rsidR="004A2F70" w:rsidRPr="00A93423" w:rsidRDefault="004A2F70" w:rsidP="004A2F70">
            <w:pPr>
              <w:spacing w:line="276" w:lineRule="auto"/>
            </w:pPr>
            <w:r w:rsidRPr="00A93423">
              <w:t>«Редкие растения нашей страны» Редкие животные нашей страны</w:t>
            </w:r>
          </w:p>
        </w:tc>
        <w:tc>
          <w:tcPr>
            <w:tcW w:w="2268" w:type="dxa"/>
            <w:tcBorders>
              <w:top w:val="single" w:sz="4" w:space="0" w:color="auto"/>
              <w:left w:val="single" w:sz="4" w:space="0" w:color="auto"/>
              <w:bottom w:val="single" w:sz="4" w:space="0" w:color="auto"/>
              <w:right w:val="single" w:sz="4" w:space="0" w:color="auto"/>
            </w:tcBorders>
            <w:shd w:val="clear" w:color="auto" w:fill="FDE9D9"/>
          </w:tcPr>
          <w:p w:rsidR="004A2F70" w:rsidRPr="00A93423" w:rsidRDefault="001F4EE2" w:rsidP="004A2F70">
            <w:r>
              <w:t xml:space="preserve">Работа Экологического клуба: </w:t>
            </w:r>
            <w:r w:rsidR="004A2F70" w:rsidRPr="00A93423">
              <w:t>«Экологический марафон»</w:t>
            </w:r>
          </w:p>
          <w:p w:rsidR="004A2F70" w:rsidRPr="00A93423" w:rsidRDefault="004A2F70" w:rsidP="004A2F70"/>
        </w:tc>
        <w:tc>
          <w:tcPr>
            <w:tcW w:w="2551" w:type="dxa"/>
            <w:tcBorders>
              <w:top w:val="single" w:sz="4" w:space="0" w:color="auto"/>
              <w:left w:val="single" w:sz="4" w:space="0" w:color="auto"/>
              <w:bottom w:val="single" w:sz="4" w:space="0" w:color="auto"/>
              <w:right w:val="single" w:sz="4" w:space="0" w:color="auto"/>
            </w:tcBorders>
            <w:shd w:val="clear" w:color="auto" w:fill="DBE5F1"/>
          </w:tcPr>
          <w:p w:rsidR="004A2F70" w:rsidRPr="00A93423" w:rsidRDefault="004A2F70" w:rsidP="001F4EE2"/>
        </w:tc>
        <w:tc>
          <w:tcPr>
            <w:tcW w:w="2693" w:type="dxa"/>
            <w:tcBorders>
              <w:top w:val="single" w:sz="4" w:space="0" w:color="auto"/>
              <w:left w:val="single" w:sz="4" w:space="0" w:color="auto"/>
              <w:bottom w:val="single" w:sz="4" w:space="0" w:color="auto"/>
              <w:right w:val="single" w:sz="4" w:space="0" w:color="auto"/>
            </w:tcBorders>
            <w:shd w:val="clear" w:color="auto" w:fill="EAF1DD"/>
          </w:tcPr>
          <w:p w:rsidR="004A2F70" w:rsidRPr="00A93423" w:rsidRDefault="004A2F70" w:rsidP="004A2F70">
            <w:r w:rsidRPr="00A93423">
              <w:t>Конкурс социальной рекламы «Мы выбираем жизнь»</w:t>
            </w:r>
          </w:p>
        </w:tc>
      </w:tr>
      <w:tr w:rsidR="00D66A03" w:rsidRPr="00A93423" w:rsidTr="00907BDD">
        <w:trPr>
          <w:trHeight w:val="247"/>
        </w:trPr>
        <w:tc>
          <w:tcPr>
            <w:tcW w:w="2127" w:type="dxa"/>
            <w:vMerge w:val="restart"/>
            <w:tcBorders>
              <w:top w:val="single" w:sz="4" w:space="0" w:color="auto"/>
              <w:left w:val="single" w:sz="4" w:space="0" w:color="auto"/>
              <w:right w:val="single" w:sz="4" w:space="0" w:color="auto"/>
            </w:tcBorders>
            <w:shd w:val="clear" w:color="auto" w:fill="F2F2F2"/>
          </w:tcPr>
          <w:p w:rsidR="00D66A03" w:rsidRDefault="00D66A03" w:rsidP="004A2F70">
            <w:r>
              <w:t>Немецкий</w:t>
            </w:r>
            <w:r w:rsidRPr="00A93423">
              <w:t xml:space="preserve">  язык</w:t>
            </w:r>
            <w:r>
              <w:t>:</w:t>
            </w:r>
          </w:p>
          <w:p w:rsidR="00D66A03" w:rsidRPr="00A93423" w:rsidRDefault="00D66A03" w:rsidP="004A2F70">
            <w:pPr>
              <w:spacing w:line="276" w:lineRule="auto"/>
            </w:pPr>
            <w:r w:rsidRPr="00A93423">
              <w:t xml:space="preserve">Литературная гостиная «Природа в творчестве </w:t>
            </w:r>
            <w:r>
              <w:t>немецких</w:t>
            </w:r>
            <w:r w:rsidRPr="00A93423">
              <w:t xml:space="preserve"> писателей»</w:t>
            </w:r>
          </w:p>
        </w:tc>
        <w:tc>
          <w:tcPr>
            <w:tcW w:w="2268" w:type="dxa"/>
            <w:tcBorders>
              <w:top w:val="single" w:sz="4" w:space="0" w:color="auto"/>
              <w:left w:val="single" w:sz="4" w:space="0" w:color="auto"/>
              <w:bottom w:val="single" w:sz="4" w:space="0" w:color="auto"/>
              <w:right w:val="single" w:sz="4" w:space="0" w:color="auto"/>
            </w:tcBorders>
            <w:shd w:val="clear" w:color="auto" w:fill="FDE9D9"/>
          </w:tcPr>
          <w:p w:rsidR="00D66A03" w:rsidRPr="00A93423" w:rsidRDefault="00D66A03" w:rsidP="001F4EE2">
            <w:r w:rsidRPr="00A93423">
              <w:t>Неделя экологии и здоровья</w:t>
            </w:r>
          </w:p>
        </w:tc>
        <w:tc>
          <w:tcPr>
            <w:tcW w:w="5244" w:type="dxa"/>
            <w:gridSpan w:val="2"/>
            <w:tcBorders>
              <w:top w:val="single" w:sz="4" w:space="0" w:color="auto"/>
              <w:left w:val="single" w:sz="4" w:space="0" w:color="auto"/>
              <w:bottom w:val="single" w:sz="4" w:space="0" w:color="auto"/>
              <w:right w:val="single" w:sz="4" w:space="0" w:color="auto"/>
            </w:tcBorders>
            <w:shd w:val="clear" w:color="auto" w:fill="DBE5F1"/>
          </w:tcPr>
          <w:p w:rsidR="00D66A03" w:rsidRPr="00A93423" w:rsidRDefault="00D66A03" w:rsidP="001F4EE2">
            <w:r>
              <w:t>У</w:t>
            </w:r>
            <w:r w:rsidRPr="00D66A03">
              <w:t>частие в реализации проекта по б</w:t>
            </w:r>
            <w:r>
              <w:t>лагоустройству территории школы</w:t>
            </w:r>
          </w:p>
        </w:tc>
      </w:tr>
      <w:tr w:rsidR="004A2F70" w:rsidRPr="00A93423" w:rsidTr="004A2F70">
        <w:trPr>
          <w:trHeight w:val="334"/>
        </w:trPr>
        <w:tc>
          <w:tcPr>
            <w:tcW w:w="2127" w:type="dxa"/>
            <w:vMerge/>
            <w:tcBorders>
              <w:left w:val="single" w:sz="4" w:space="0" w:color="auto"/>
              <w:right w:val="single" w:sz="4" w:space="0" w:color="auto"/>
            </w:tcBorders>
            <w:shd w:val="clear" w:color="auto" w:fill="F2F2F2"/>
          </w:tcPr>
          <w:p w:rsidR="004A2F70" w:rsidRPr="00A93423" w:rsidRDefault="004A2F70" w:rsidP="004A2F70"/>
        </w:tc>
        <w:tc>
          <w:tcPr>
            <w:tcW w:w="2268" w:type="dxa"/>
            <w:tcBorders>
              <w:top w:val="single" w:sz="4" w:space="0" w:color="auto"/>
              <w:left w:val="single" w:sz="4" w:space="0" w:color="auto"/>
              <w:bottom w:val="single" w:sz="4" w:space="0" w:color="auto"/>
              <w:right w:val="single" w:sz="4" w:space="0" w:color="auto"/>
            </w:tcBorders>
            <w:shd w:val="clear" w:color="auto" w:fill="FDE9D9"/>
          </w:tcPr>
          <w:p w:rsidR="001F4EE2" w:rsidRPr="00A93423" w:rsidRDefault="001F4EE2" w:rsidP="001F4EE2">
            <w:r w:rsidRPr="00A93423">
              <w:t>День Земли, час экологии</w:t>
            </w:r>
          </w:p>
          <w:p w:rsidR="004A2F70" w:rsidRPr="00A93423" w:rsidRDefault="004A2F70" w:rsidP="004A2F70"/>
        </w:tc>
        <w:tc>
          <w:tcPr>
            <w:tcW w:w="2551" w:type="dxa"/>
            <w:tcBorders>
              <w:top w:val="single" w:sz="4" w:space="0" w:color="auto"/>
              <w:left w:val="single" w:sz="4" w:space="0" w:color="auto"/>
              <w:bottom w:val="single" w:sz="4" w:space="0" w:color="auto"/>
              <w:right w:val="single" w:sz="4" w:space="0" w:color="auto"/>
            </w:tcBorders>
            <w:shd w:val="clear" w:color="auto" w:fill="DBE5F1"/>
          </w:tcPr>
          <w:p w:rsidR="004A2F70" w:rsidRPr="00A93423" w:rsidRDefault="004A2F70" w:rsidP="004A2F70"/>
        </w:tc>
        <w:tc>
          <w:tcPr>
            <w:tcW w:w="2693" w:type="dxa"/>
            <w:tcBorders>
              <w:top w:val="single" w:sz="4" w:space="0" w:color="auto"/>
              <w:left w:val="single" w:sz="4" w:space="0" w:color="auto"/>
              <w:bottom w:val="single" w:sz="4" w:space="0" w:color="auto"/>
              <w:right w:val="single" w:sz="4" w:space="0" w:color="auto"/>
            </w:tcBorders>
            <w:shd w:val="clear" w:color="auto" w:fill="EAF1DD"/>
          </w:tcPr>
          <w:p w:rsidR="004A2F70" w:rsidRPr="00A93423" w:rsidRDefault="004A2F70" w:rsidP="004A2F70"/>
        </w:tc>
      </w:tr>
      <w:tr w:rsidR="004A2F70" w:rsidRPr="00A93423" w:rsidTr="004A2F70">
        <w:trPr>
          <w:trHeight w:val="457"/>
        </w:trPr>
        <w:tc>
          <w:tcPr>
            <w:tcW w:w="2127" w:type="dxa"/>
            <w:vMerge/>
            <w:tcBorders>
              <w:left w:val="single" w:sz="4" w:space="0" w:color="auto"/>
              <w:bottom w:val="single" w:sz="4" w:space="0" w:color="auto"/>
              <w:right w:val="single" w:sz="4" w:space="0" w:color="auto"/>
            </w:tcBorders>
            <w:shd w:val="clear" w:color="auto" w:fill="F2F2F2"/>
          </w:tcPr>
          <w:p w:rsidR="004A2F70" w:rsidRPr="00A93423" w:rsidRDefault="004A2F70" w:rsidP="004A2F70"/>
        </w:tc>
        <w:tc>
          <w:tcPr>
            <w:tcW w:w="2268" w:type="dxa"/>
            <w:tcBorders>
              <w:top w:val="single" w:sz="4" w:space="0" w:color="auto"/>
              <w:left w:val="single" w:sz="4" w:space="0" w:color="auto"/>
              <w:bottom w:val="single" w:sz="4" w:space="0" w:color="auto"/>
              <w:right w:val="single" w:sz="4" w:space="0" w:color="auto"/>
            </w:tcBorders>
            <w:shd w:val="clear" w:color="auto" w:fill="FDE9D9"/>
          </w:tcPr>
          <w:p w:rsidR="004A2F70" w:rsidRPr="00A93423" w:rsidRDefault="004A2F70" w:rsidP="001F4EE2"/>
        </w:tc>
        <w:tc>
          <w:tcPr>
            <w:tcW w:w="2551" w:type="dxa"/>
            <w:tcBorders>
              <w:top w:val="single" w:sz="4" w:space="0" w:color="auto"/>
              <w:left w:val="single" w:sz="4" w:space="0" w:color="auto"/>
              <w:bottom w:val="single" w:sz="4" w:space="0" w:color="auto"/>
              <w:right w:val="single" w:sz="4" w:space="0" w:color="auto"/>
            </w:tcBorders>
            <w:shd w:val="clear" w:color="auto" w:fill="DBE5F1"/>
          </w:tcPr>
          <w:p w:rsidR="004A2F70" w:rsidRPr="00A93423" w:rsidRDefault="004A2F70" w:rsidP="004A2F70"/>
        </w:tc>
        <w:tc>
          <w:tcPr>
            <w:tcW w:w="2693" w:type="dxa"/>
            <w:tcBorders>
              <w:top w:val="single" w:sz="4" w:space="0" w:color="auto"/>
              <w:left w:val="single" w:sz="4" w:space="0" w:color="auto"/>
              <w:bottom w:val="single" w:sz="4" w:space="0" w:color="auto"/>
              <w:right w:val="single" w:sz="4" w:space="0" w:color="auto"/>
            </w:tcBorders>
            <w:shd w:val="clear" w:color="auto" w:fill="EAF1DD"/>
          </w:tcPr>
          <w:p w:rsidR="004A2F70" w:rsidRPr="00A93423" w:rsidRDefault="004A2F70" w:rsidP="001F4EE2"/>
        </w:tc>
      </w:tr>
    </w:tbl>
    <w:p w:rsidR="004A2F70" w:rsidRDefault="004A2F70" w:rsidP="004A2F70">
      <w:pPr>
        <w:spacing w:line="276" w:lineRule="auto"/>
        <w:ind w:firstLine="851"/>
      </w:pPr>
    </w:p>
    <w:p w:rsidR="0079152D" w:rsidRDefault="0079152D" w:rsidP="0079152D">
      <w:pPr>
        <w:jc w:val="center"/>
        <w:rPr>
          <w:b/>
          <w:sz w:val="28"/>
          <w:szCs w:val="28"/>
        </w:rPr>
      </w:pPr>
    </w:p>
    <w:p w:rsidR="00AC56DD" w:rsidRPr="002861B6" w:rsidRDefault="00AC56DD" w:rsidP="00AC56DD"/>
    <w:p w:rsidR="002861B6" w:rsidRPr="002861B6" w:rsidRDefault="002861B6" w:rsidP="00AC56DD">
      <w:pPr>
        <w:rPr>
          <w:b/>
        </w:rPr>
      </w:pPr>
      <w:bookmarkStart w:id="80" w:name="_Toc435412725"/>
      <w:bookmarkStart w:id="81" w:name="_Toc453968200"/>
      <w:bookmarkEnd w:id="80"/>
      <w:r w:rsidRPr="002861B6">
        <w:rPr>
          <w:b/>
        </w:rPr>
        <w:t>II.3.4. Модель организации работы по духовно-нравственному развитию, воспитанию и социализации обучающихся</w:t>
      </w:r>
      <w:bookmarkEnd w:id="81"/>
    </w:p>
    <w:p w:rsidR="002861B6" w:rsidRPr="002861B6" w:rsidRDefault="002861B6" w:rsidP="00D66A03">
      <w:pPr>
        <w:ind w:firstLine="284"/>
      </w:pPr>
      <w:r w:rsidRPr="002861B6">
        <w:t>Соответствующая деятельность образовательной организации представлена в виде организационной модели духовно-нравственного развития, воспитания и социализации обучающихся и осуществляется:</w:t>
      </w:r>
    </w:p>
    <w:p w:rsidR="002861B6" w:rsidRPr="002861B6" w:rsidRDefault="002861B6" w:rsidP="002861B6">
      <w:pPr>
        <w:numPr>
          <w:ilvl w:val="0"/>
          <w:numId w:val="134"/>
        </w:numPr>
      </w:pPr>
      <w:r w:rsidRPr="002861B6">
        <w:t xml:space="preserve">на основе базовых национальных ценностей российского общества; </w:t>
      </w:r>
    </w:p>
    <w:p w:rsidR="002861B6" w:rsidRPr="002861B6" w:rsidRDefault="002861B6" w:rsidP="002861B6">
      <w:pPr>
        <w:numPr>
          <w:ilvl w:val="0"/>
          <w:numId w:val="134"/>
        </w:numPr>
      </w:pPr>
      <w:r w:rsidRPr="002861B6">
        <w:t>при формировании уклада жизни организации, осуществляющей образовательную деятельность;</w:t>
      </w:r>
    </w:p>
    <w:p w:rsidR="002861B6" w:rsidRPr="002861B6" w:rsidRDefault="002861B6" w:rsidP="002861B6">
      <w:pPr>
        <w:numPr>
          <w:ilvl w:val="0"/>
          <w:numId w:val="134"/>
        </w:numPr>
      </w:pPr>
      <w:r w:rsidRPr="002861B6">
        <w:t>в процессе урочной и внеурочной деятельности;</w:t>
      </w:r>
    </w:p>
    <w:p w:rsidR="002861B6" w:rsidRPr="002861B6" w:rsidRDefault="002861B6" w:rsidP="002861B6">
      <w:pPr>
        <w:numPr>
          <w:ilvl w:val="0"/>
          <w:numId w:val="134"/>
        </w:numPr>
      </w:pPr>
      <w:r w:rsidRPr="002861B6">
        <w:t xml:space="preserve">в рамках сетевой формы реализации образовательных программ, образовательных технологий, </w:t>
      </w:r>
    </w:p>
    <w:p w:rsidR="002861B6" w:rsidRPr="002861B6" w:rsidRDefault="002861B6" w:rsidP="002861B6">
      <w:pPr>
        <w:numPr>
          <w:ilvl w:val="0"/>
          <w:numId w:val="134"/>
        </w:numPr>
      </w:pPr>
      <w:r w:rsidRPr="002861B6">
        <w:t>с учетом историко-культурной и этнической специфики региона, потребностей всех участников образовательных отношений (обучающихся и их родителей (законных представителей) и т. д.),</w:t>
      </w:r>
    </w:p>
    <w:p w:rsidR="002861B6" w:rsidRPr="002861B6" w:rsidRDefault="002861B6" w:rsidP="002861B6">
      <w:pPr>
        <w:numPr>
          <w:ilvl w:val="0"/>
          <w:numId w:val="134"/>
        </w:numPr>
      </w:pPr>
      <w:r w:rsidRPr="002861B6">
        <w:t>с созданием специальных условий для различных категорий обучающихся (в том числе детей с ограниченными возможностями здоровья и детей-инвалидов, а также одаренных детей).</w:t>
      </w:r>
    </w:p>
    <w:p w:rsidR="002861B6" w:rsidRPr="002861B6" w:rsidRDefault="002861B6" w:rsidP="00D66A03">
      <w:pPr>
        <w:ind w:firstLine="284"/>
      </w:pPr>
      <w:r w:rsidRPr="002861B6">
        <w:t xml:space="preserve">Определяющим способом деятельности по духовно-нравственному развитию, воспитанию и социализации является формирование </w:t>
      </w:r>
      <w:r w:rsidRPr="002861B6">
        <w:rPr>
          <w:b/>
        </w:rPr>
        <w:t>уклада школьной жизни</w:t>
      </w:r>
      <w:r w:rsidRPr="002861B6">
        <w:t xml:space="preserve">: </w:t>
      </w:r>
    </w:p>
    <w:p w:rsidR="002861B6" w:rsidRPr="002861B6" w:rsidRDefault="002861B6" w:rsidP="002861B6">
      <w:pPr>
        <w:numPr>
          <w:ilvl w:val="0"/>
          <w:numId w:val="134"/>
        </w:numPr>
      </w:pPr>
      <w:r w:rsidRPr="002861B6">
        <w:t xml:space="preserve">обеспечивающего создание социальной среды развития обучающихся; </w:t>
      </w:r>
    </w:p>
    <w:p w:rsidR="002861B6" w:rsidRPr="002861B6" w:rsidRDefault="002861B6" w:rsidP="002861B6">
      <w:pPr>
        <w:numPr>
          <w:ilvl w:val="0"/>
          <w:numId w:val="134"/>
        </w:numPr>
      </w:pPr>
      <w:r w:rsidRPr="002861B6">
        <w:lastRenderedPageBreak/>
        <w:t xml:space="preserve">включающего урочную и внеурочную деятельность (общественно значимую работу, систему воспитательных мероприятий, культурных и социальных практик); </w:t>
      </w:r>
    </w:p>
    <w:p w:rsidR="002861B6" w:rsidRPr="002861B6" w:rsidRDefault="002861B6" w:rsidP="002861B6">
      <w:pPr>
        <w:numPr>
          <w:ilvl w:val="0"/>
          <w:numId w:val="134"/>
        </w:numPr>
      </w:pPr>
      <w:r w:rsidRPr="002861B6">
        <w:t xml:space="preserve">основанного на системе базовых национальных ценностей российского общества; </w:t>
      </w:r>
    </w:p>
    <w:p w:rsidR="002861B6" w:rsidRPr="002861B6" w:rsidRDefault="002861B6" w:rsidP="002861B6">
      <w:pPr>
        <w:numPr>
          <w:ilvl w:val="0"/>
          <w:numId w:val="134"/>
        </w:numPr>
      </w:pPr>
      <w:r w:rsidRPr="002861B6">
        <w:t>учитывающего историко-культурную и этническую специфику региона, потребности обучающихся и их родителей (законных представителей).</w:t>
      </w:r>
    </w:p>
    <w:p w:rsidR="00D66A03" w:rsidRDefault="002861B6" w:rsidP="00D66A03">
      <w:pPr>
        <w:ind w:firstLine="284"/>
      </w:pPr>
      <w:r w:rsidRPr="002861B6">
        <w:t xml:space="preserve">В формировании уклада жизни организации, осуществляющей образовательную деятельность, определяющую роль призвана играть общность участников образовательных отношений: обучающихся, ученических коллективов, педагогического коллектива школы, администрации, учредителя образовательной организации, родительского сообщества, общественности. </w:t>
      </w:r>
    </w:p>
    <w:p w:rsidR="002861B6" w:rsidRDefault="002861B6" w:rsidP="00D66A03">
      <w:pPr>
        <w:ind w:firstLine="708"/>
      </w:pPr>
      <w:r w:rsidRPr="002861B6">
        <w:t>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организации, осуществляющей образовательную деятельность, элементов коллективной жизнедеятельности, обеспечивающих реализацию ценностей и целей.</w:t>
      </w:r>
    </w:p>
    <w:p w:rsidR="00EC22EF" w:rsidRPr="00797750" w:rsidRDefault="00EC22EF" w:rsidP="00EC22EF">
      <w:pPr>
        <w:ind w:firstLine="426"/>
        <w:contextualSpacing/>
        <w:rPr>
          <w:szCs w:val="28"/>
        </w:rPr>
      </w:pPr>
      <w:r w:rsidRPr="00797750">
        <w:rPr>
          <w:szCs w:val="28"/>
        </w:rPr>
        <w:t>Для успешной реализации целей и задач необходимы</w:t>
      </w:r>
      <w:r>
        <w:rPr>
          <w:szCs w:val="28"/>
        </w:rPr>
        <w:t>:</w:t>
      </w:r>
    </w:p>
    <w:p w:rsidR="00EC22EF" w:rsidRPr="00797750" w:rsidRDefault="00EC22EF" w:rsidP="00EC22EF">
      <w:pPr>
        <w:ind w:firstLine="426"/>
        <w:contextualSpacing/>
        <w:rPr>
          <w:szCs w:val="28"/>
        </w:rPr>
      </w:pPr>
      <w:r w:rsidRPr="00797750">
        <w:rPr>
          <w:szCs w:val="28"/>
        </w:rPr>
        <w:t xml:space="preserve"> а) наличие мотивированной педагогической команды и формирующей среды (интерьер, эстетика, правила и традиции);</w:t>
      </w:r>
    </w:p>
    <w:p w:rsidR="00EC22EF" w:rsidRPr="00797750" w:rsidRDefault="00EC22EF" w:rsidP="00EC22EF">
      <w:pPr>
        <w:ind w:firstLine="426"/>
        <w:contextualSpacing/>
        <w:rPr>
          <w:szCs w:val="28"/>
        </w:rPr>
      </w:pPr>
      <w:r w:rsidRPr="00797750">
        <w:rPr>
          <w:szCs w:val="28"/>
        </w:rPr>
        <w:t xml:space="preserve">б) постоянное взаимодействие и тесное сотрудничество с семьями обучающихся, с социальными партнерами школы (районная центральная библиотека, МЦ «Бригантина», </w:t>
      </w:r>
      <w:r>
        <w:rPr>
          <w:szCs w:val="28"/>
        </w:rPr>
        <w:t>с</w:t>
      </w:r>
      <w:r w:rsidRPr="00797750">
        <w:rPr>
          <w:szCs w:val="28"/>
        </w:rPr>
        <w:t>портивные школы, художественная галерея, краеведческий музей, дом детского творчества,  ТКДНиЗП, ОМВД, ГИБДД и др</w:t>
      </w:r>
      <w:r>
        <w:rPr>
          <w:szCs w:val="28"/>
        </w:rPr>
        <w:t>.</w:t>
      </w:r>
      <w:r w:rsidRPr="00797750">
        <w:rPr>
          <w:szCs w:val="28"/>
        </w:rPr>
        <w:t>)</w:t>
      </w:r>
    </w:p>
    <w:p w:rsidR="00EC22EF" w:rsidRPr="00797750" w:rsidRDefault="00EC22EF" w:rsidP="00EC22EF">
      <w:pPr>
        <w:ind w:firstLine="426"/>
        <w:contextualSpacing/>
        <w:rPr>
          <w:szCs w:val="28"/>
        </w:rPr>
      </w:pPr>
      <w:r w:rsidRPr="00797750">
        <w:rPr>
          <w:szCs w:val="28"/>
        </w:rPr>
        <w:t xml:space="preserve">г) использование воспитательного потенциала учебных предметов, </w:t>
      </w:r>
    </w:p>
    <w:p w:rsidR="00EC22EF" w:rsidRPr="00797750" w:rsidRDefault="00EC22EF" w:rsidP="00EC22EF">
      <w:pPr>
        <w:ind w:firstLine="426"/>
        <w:contextualSpacing/>
        <w:rPr>
          <w:szCs w:val="28"/>
        </w:rPr>
      </w:pPr>
      <w:r w:rsidRPr="00797750">
        <w:rPr>
          <w:szCs w:val="28"/>
        </w:rPr>
        <w:t xml:space="preserve">д) наличие объединений дополнительного образования, </w:t>
      </w:r>
    </w:p>
    <w:p w:rsidR="00EC22EF" w:rsidRPr="00797750" w:rsidRDefault="00EC22EF" w:rsidP="00EC22EF">
      <w:pPr>
        <w:ind w:firstLine="426"/>
        <w:contextualSpacing/>
        <w:rPr>
          <w:szCs w:val="28"/>
        </w:rPr>
      </w:pPr>
      <w:r w:rsidRPr="00797750">
        <w:rPr>
          <w:szCs w:val="28"/>
        </w:rPr>
        <w:t>е) повышение квалификации педагогов (курсы, семинары, мастер-классы, дистанционное обучение</w:t>
      </w:r>
    </w:p>
    <w:p w:rsidR="00EC22EF" w:rsidRPr="002861B6" w:rsidRDefault="00EC22EF" w:rsidP="00D66A03">
      <w:pPr>
        <w:ind w:firstLine="708"/>
      </w:pPr>
    </w:p>
    <w:p w:rsidR="002861B6" w:rsidRPr="002861B6" w:rsidRDefault="002861B6" w:rsidP="002861B6"/>
    <w:p w:rsidR="002861B6" w:rsidRPr="002861B6" w:rsidRDefault="002861B6" w:rsidP="002861B6">
      <w:pPr>
        <w:rPr>
          <w:b/>
        </w:rPr>
      </w:pPr>
      <w:bookmarkStart w:id="82" w:name="_Toc435412726"/>
      <w:bookmarkStart w:id="83" w:name="_Toc453968201"/>
      <w:bookmarkEnd w:id="82"/>
      <w:r w:rsidRPr="002861B6">
        <w:rPr>
          <w:b/>
        </w:rPr>
        <w:t>II.3.5. Описание форм и методов организации социально значимой деятельности обучающихся</w:t>
      </w:r>
      <w:bookmarkEnd w:id="83"/>
    </w:p>
    <w:p w:rsidR="002861B6" w:rsidRPr="002861B6" w:rsidRDefault="002861B6" w:rsidP="00D66A03">
      <w:pPr>
        <w:ind w:firstLine="284"/>
      </w:pPr>
      <w:r w:rsidRPr="002861B6">
        <w:t>Организация социально значимой деятельности обучающихся может осуществляется в рамках их участия:</w:t>
      </w:r>
    </w:p>
    <w:p w:rsidR="002861B6" w:rsidRPr="002861B6" w:rsidRDefault="002861B6" w:rsidP="002861B6">
      <w:pPr>
        <w:numPr>
          <w:ilvl w:val="0"/>
          <w:numId w:val="134"/>
        </w:numPr>
      </w:pPr>
      <w:r w:rsidRPr="002861B6">
        <w:t xml:space="preserve">в общественных объединениях, где происходит содействие реализации и развитию лидерского и творческого потенциала детей; </w:t>
      </w:r>
    </w:p>
    <w:p w:rsidR="002861B6" w:rsidRPr="002861B6" w:rsidRDefault="002861B6" w:rsidP="002861B6">
      <w:pPr>
        <w:numPr>
          <w:ilvl w:val="0"/>
          <w:numId w:val="134"/>
        </w:numPr>
      </w:pPr>
      <w:r w:rsidRPr="002861B6">
        <w:t xml:space="preserve">ученическом самоуправлении и управлении образовательной деятельностью; </w:t>
      </w:r>
    </w:p>
    <w:p w:rsidR="002861B6" w:rsidRPr="002861B6" w:rsidRDefault="002861B6" w:rsidP="002861B6">
      <w:pPr>
        <w:numPr>
          <w:ilvl w:val="0"/>
          <w:numId w:val="134"/>
        </w:numPr>
      </w:pPr>
      <w:r w:rsidRPr="002861B6">
        <w:t>социально значимых познавательных, творческих, культурных, краеведческих, спортивных и благотворительных проектах, в волонтерском движении.</w:t>
      </w:r>
    </w:p>
    <w:p w:rsidR="002861B6" w:rsidRPr="002861B6" w:rsidRDefault="002861B6" w:rsidP="00C3218A">
      <w:pPr>
        <w:ind w:firstLine="284"/>
      </w:pPr>
      <w:r w:rsidRPr="002861B6">
        <w:t>Приобретение опыта общественной деятельности обучающихся осуществляется в процессе участия в  преобразовании среды образовательной организации и социальной среды населенного пункта путем разработки и реализации школьниками социальных проектов и программ.</w:t>
      </w:r>
    </w:p>
    <w:p w:rsidR="002861B6" w:rsidRPr="002861B6" w:rsidRDefault="002861B6" w:rsidP="00C3218A">
      <w:pPr>
        <w:ind w:firstLine="284"/>
      </w:pPr>
      <w:r w:rsidRPr="002861B6">
        <w:t xml:space="preserve">Разработка социальных проектов и программ включает следующие формы и методы организации социально значимой деятельности: </w:t>
      </w:r>
    </w:p>
    <w:p w:rsidR="002861B6" w:rsidRPr="002861B6" w:rsidRDefault="002861B6" w:rsidP="002861B6">
      <w:pPr>
        <w:numPr>
          <w:ilvl w:val="0"/>
          <w:numId w:val="134"/>
        </w:numPr>
      </w:pPr>
      <w:r w:rsidRPr="002861B6">
        <w:t>определение обучающимися своей позиции в образовательной организации и в населенном пункте;</w:t>
      </w:r>
    </w:p>
    <w:p w:rsidR="002861B6" w:rsidRPr="002861B6" w:rsidRDefault="002861B6" w:rsidP="002861B6">
      <w:pPr>
        <w:numPr>
          <w:ilvl w:val="0"/>
          <w:numId w:val="134"/>
        </w:numPr>
      </w:pPr>
      <w:r w:rsidRPr="002861B6">
        <w:t>определение границ среды как объекта социально значимой деятельности обучающихся (среда образовательной организации, микрорайона, социальная среда населенного пункта и др.);</w:t>
      </w:r>
    </w:p>
    <w:p w:rsidR="002861B6" w:rsidRPr="002861B6" w:rsidRDefault="002861B6" w:rsidP="002861B6">
      <w:pPr>
        <w:numPr>
          <w:ilvl w:val="0"/>
          <w:numId w:val="134"/>
        </w:numPr>
      </w:pPr>
      <w:r w:rsidRPr="002861B6">
        <w:t xml:space="preserve">определение значимых лиц – источников информации и общественных экспертов (педагогических работников образовательной организации, родителей, представителей различных организаций и общественности и др.); </w:t>
      </w:r>
    </w:p>
    <w:p w:rsidR="002861B6" w:rsidRPr="002861B6" w:rsidRDefault="002861B6" w:rsidP="002861B6">
      <w:pPr>
        <w:numPr>
          <w:ilvl w:val="0"/>
          <w:numId w:val="134"/>
        </w:numPr>
      </w:pPr>
      <w:r w:rsidRPr="002861B6">
        <w:lastRenderedPageBreak/>
        <w:t>разработку форм и организационную подготовку непосредственных и виртуальных интервью и консультаций;</w:t>
      </w:r>
    </w:p>
    <w:p w:rsidR="002861B6" w:rsidRPr="002861B6" w:rsidRDefault="002861B6" w:rsidP="002861B6">
      <w:pPr>
        <w:numPr>
          <w:ilvl w:val="0"/>
          <w:numId w:val="134"/>
        </w:numPr>
      </w:pPr>
      <w:r w:rsidRPr="002861B6">
        <w:t>проведение непосредственных и виртуальных интервью и консультаций с источниками информации и общественными экспертами о существующих социальных проблемах;</w:t>
      </w:r>
    </w:p>
    <w:p w:rsidR="002861B6" w:rsidRPr="002861B6" w:rsidRDefault="002861B6" w:rsidP="002861B6">
      <w:pPr>
        <w:numPr>
          <w:ilvl w:val="0"/>
          <w:numId w:val="134"/>
        </w:numPr>
      </w:pPr>
      <w:r w:rsidRPr="002861B6">
        <w:t>обработку собранной информации, анализ и рефлексию, формулирование обучающимися дебютных идей и разработку социальных инициатив (общественная актуальность проблем, степень соответствия интересам обучающихся, наличие ресурсов, готовность к социальному действию);</w:t>
      </w:r>
    </w:p>
    <w:p w:rsidR="002861B6" w:rsidRPr="002861B6" w:rsidRDefault="002861B6" w:rsidP="002861B6">
      <w:pPr>
        <w:numPr>
          <w:ilvl w:val="0"/>
          <w:numId w:val="134"/>
        </w:numPr>
      </w:pPr>
      <w:r w:rsidRPr="002861B6">
        <w:t>разработку, публичную общественную экспертизу социальных проектов, определение очередности в реализации социальных проектов и программ;</w:t>
      </w:r>
    </w:p>
    <w:p w:rsidR="002861B6" w:rsidRPr="002861B6" w:rsidRDefault="002861B6" w:rsidP="002861B6">
      <w:pPr>
        <w:numPr>
          <w:ilvl w:val="0"/>
          <w:numId w:val="134"/>
        </w:numPr>
      </w:pPr>
      <w:r w:rsidRPr="002861B6">
        <w:t>организацию сбора пожертвований (фандрайзинг), поиск спонсоров и меценатов для ресурсного обеспечения социальных проектов и программ;</w:t>
      </w:r>
    </w:p>
    <w:p w:rsidR="002861B6" w:rsidRPr="002861B6" w:rsidRDefault="002861B6" w:rsidP="002861B6">
      <w:pPr>
        <w:numPr>
          <w:ilvl w:val="0"/>
          <w:numId w:val="134"/>
        </w:numPr>
      </w:pPr>
      <w:r w:rsidRPr="002861B6">
        <w:t xml:space="preserve">планирование и контроль за исполнением совместных действий обучающихся по реализации социального проекта; </w:t>
      </w:r>
    </w:p>
    <w:p w:rsidR="002861B6" w:rsidRPr="002861B6" w:rsidRDefault="002861B6" w:rsidP="002861B6">
      <w:pPr>
        <w:numPr>
          <w:ilvl w:val="0"/>
          <w:numId w:val="134"/>
        </w:numPr>
      </w:pPr>
      <w:r w:rsidRPr="002861B6">
        <w:t>завершение реализации социального проекта, публичную презентацию результатов (в том числе в СМИ, в сети Интернет), анализ и рефлексию совместных действий.</w:t>
      </w:r>
    </w:p>
    <w:p w:rsidR="002861B6" w:rsidRPr="002861B6" w:rsidRDefault="002861B6" w:rsidP="002861B6">
      <w:r w:rsidRPr="002861B6">
        <w:t>Формами организации социально значимой деятельности обучающихся являются:</w:t>
      </w:r>
    </w:p>
    <w:p w:rsidR="002861B6" w:rsidRPr="002861B6" w:rsidRDefault="002861B6" w:rsidP="002861B6">
      <w:pPr>
        <w:numPr>
          <w:ilvl w:val="0"/>
          <w:numId w:val="134"/>
        </w:numPr>
      </w:pPr>
      <w:r w:rsidRPr="002861B6">
        <w:t>деятельность в органах ученического самоуправления, в управляющем совете образовательной организации;</w:t>
      </w:r>
    </w:p>
    <w:p w:rsidR="002861B6" w:rsidRPr="002861B6" w:rsidRDefault="002861B6" w:rsidP="002861B6">
      <w:pPr>
        <w:numPr>
          <w:ilvl w:val="0"/>
          <w:numId w:val="134"/>
        </w:numPr>
      </w:pPr>
      <w:r w:rsidRPr="002861B6">
        <w:t>деятельность в проектной команде (по социальному и культурному проектированию) на уровне образовательной организации;</w:t>
      </w:r>
    </w:p>
    <w:p w:rsidR="002861B6" w:rsidRPr="002861B6" w:rsidRDefault="002861B6" w:rsidP="002861B6">
      <w:pPr>
        <w:numPr>
          <w:ilvl w:val="0"/>
          <w:numId w:val="134"/>
        </w:numPr>
      </w:pPr>
      <w:r w:rsidRPr="002861B6">
        <w:t>подготовка и проведение социальных опросов по различным темам и для различных аудиторий по заказу организаций и отдельных лиц;</w:t>
      </w:r>
    </w:p>
    <w:p w:rsidR="002861B6" w:rsidRPr="002861B6" w:rsidRDefault="002861B6" w:rsidP="002861B6">
      <w:pPr>
        <w:numPr>
          <w:ilvl w:val="0"/>
          <w:numId w:val="134"/>
        </w:numPr>
      </w:pPr>
      <w:r w:rsidRPr="002861B6">
        <w:t>сотрудничество со школьными и территориальными СМИ;</w:t>
      </w:r>
    </w:p>
    <w:p w:rsidR="002861B6" w:rsidRPr="002861B6" w:rsidRDefault="002861B6" w:rsidP="002861B6">
      <w:pPr>
        <w:numPr>
          <w:ilvl w:val="0"/>
          <w:numId w:val="134"/>
        </w:numPr>
      </w:pPr>
      <w:r w:rsidRPr="002861B6">
        <w:t>участие в подготовке и проведении внеурочных мероприятий (тематических вечеров, диспутов, предметных недель, выставок и пр.);</w:t>
      </w:r>
    </w:p>
    <w:p w:rsidR="002861B6" w:rsidRPr="002861B6" w:rsidRDefault="002861B6" w:rsidP="002861B6">
      <w:pPr>
        <w:numPr>
          <w:ilvl w:val="0"/>
          <w:numId w:val="134"/>
        </w:numPr>
      </w:pPr>
      <w:r w:rsidRPr="002861B6">
        <w:t>участие в работе клубов по интересам;</w:t>
      </w:r>
    </w:p>
    <w:p w:rsidR="002861B6" w:rsidRPr="002861B6" w:rsidRDefault="002861B6" w:rsidP="002861B6">
      <w:pPr>
        <w:numPr>
          <w:ilvl w:val="0"/>
          <w:numId w:val="134"/>
        </w:numPr>
      </w:pPr>
      <w:r w:rsidRPr="002861B6">
        <w:t>участие в социальных акциях (школьных и внешкольных), в рейдах, трудовых десантах, экспедициях, походах в образовательной организации и за ее пределами;</w:t>
      </w:r>
    </w:p>
    <w:p w:rsidR="002861B6" w:rsidRPr="002861B6" w:rsidRDefault="002861B6" w:rsidP="002861B6">
      <w:pPr>
        <w:numPr>
          <w:ilvl w:val="0"/>
          <w:numId w:val="134"/>
        </w:numPr>
      </w:pPr>
      <w:r w:rsidRPr="002861B6">
        <w:t>организация и участие в благотворительных программах и акциях на различном уровне, участие в волонтерском движении;</w:t>
      </w:r>
    </w:p>
    <w:p w:rsidR="002861B6" w:rsidRPr="002861B6" w:rsidRDefault="002861B6" w:rsidP="002861B6">
      <w:pPr>
        <w:numPr>
          <w:ilvl w:val="0"/>
          <w:numId w:val="134"/>
        </w:numPr>
      </w:pPr>
      <w:r w:rsidRPr="002861B6">
        <w:t>участие в шефской деятельности над воспитанниками дошкольных образовательных организаций;</w:t>
      </w:r>
    </w:p>
    <w:p w:rsidR="002861B6" w:rsidRDefault="002861B6" w:rsidP="002861B6">
      <w:pPr>
        <w:numPr>
          <w:ilvl w:val="0"/>
          <w:numId w:val="134"/>
        </w:numPr>
      </w:pPr>
      <w:r w:rsidRPr="002861B6">
        <w:t>участие в проектах образовательных и общественных организаций.</w:t>
      </w:r>
    </w:p>
    <w:p w:rsidR="00ED25FE" w:rsidRDefault="00ED25FE" w:rsidP="00ED25FE"/>
    <w:p w:rsidR="00ED25FE" w:rsidRPr="00CF1D04" w:rsidRDefault="00ED25FE" w:rsidP="00ED25FE">
      <w:pPr>
        <w:ind w:firstLine="284"/>
      </w:pPr>
      <w:r>
        <w:t xml:space="preserve">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В </w:t>
      </w:r>
      <w:r w:rsidR="00FF42F5">
        <w:t>Середской с</w:t>
      </w:r>
      <w:r>
        <w:t>редней школе реализуется проект  «</w:t>
      </w:r>
      <w:r w:rsidRPr="00234783">
        <w:rPr>
          <w:b/>
          <w:i/>
        </w:rPr>
        <w:t>Ученическое самоуправление в школе</w:t>
      </w:r>
      <w:r>
        <w:t xml:space="preserve"> – основа самоорганизации и самоопределения обучающих (</w:t>
      </w:r>
      <w:r w:rsidRPr="00234783">
        <w:rPr>
          <w:b/>
          <w:i/>
        </w:rPr>
        <w:t>см. Приложение.)</w:t>
      </w:r>
      <w:r w:rsidR="00CF1D04">
        <w:rPr>
          <w:b/>
          <w:i/>
        </w:rPr>
        <w:t>,</w:t>
      </w:r>
      <w:r w:rsidR="00CF1D04">
        <w:t xml:space="preserve"> выступающий одним из методов организации социально-значимой деятельности.</w:t>
      </w:r>
    </w:p>
    <w:p w:rsidR="00ED25FE" w:rsidRDefault="00ED25FE" w:rsidP="00ED25FE">
      <w:pPr>
        <w:ind w:firstLine="284"/>
      </w:pPr>
      <w:r>
        <w:t>Социально значимая общественная деятельность</w:t>
      </w:r>
      <w:r w:rsidR="00234783">
        <w:t xml:space="preserve"> связана с развитием гражданско</w:t>
      </w:r>
      <w:r>
        <w:t>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ED25FE" w:rsidRDefault="00ED25FE" w:rsidP="00ED25FE">
      <w:pPr>
        <w:ind w:firstLine="284"/>
      </w:pPr>
      <w: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ED25FE" w:rsidRDefault="00ED25FE" w:rsidP="00ED25FE">
      <w:pPr>
        <w:ind w:left="644"/>
      </w:pPr>
      <w:r>
        <w:t>• участвовать в принятии решений Совета школы;</w:t>
      </w:r>
    </w:p>
    <w:p w:rsidR="00ED25FE" w:rsidRDefault="00ED25FE" w:rsidP="00ED25FE">
      <w:pPr>
        <w:ind w:left="644"/>
      </w:pPr>
      <w:r>
        <w:lastRenderedPageBreak/>
        <w:t>• решать вопросы, связанные с самообслуживанием, поддержанием порядка, дисци-плины, дежурства и работы в школе;</w:t>
      </w:r>
    </w:p>
    <w:p w:rsidR="00ED25FE" w:rsidRDefault="00ED25FE" w:rsidP="00ED25FE">
      <w:pPr>
        <w:ind w:left="644"/>
      </w:pPr>
      <w:r>
        <w:t>• контролировать выполнение обучающимися основных прав и обязанностей;</w:t>
      </w:r>
    </w:p>
    <w:p w:rsidR="00ED25FE" w:rsidRDefault="00ED25FE" w:rsidP="00ED25FE">
      <w:pPr>
        <w:ind w:left="644"/>
      </w:pPr>
      <w:r>
        <w:t>• защищать права обучающихся на всех уровнях управления школой.</w:t>
      </w:r>
    </w:p>
    <w:p w:rsidR="00ED25FE" w:rsidRDefault="00ED25FE" w:rsidP="00234783">
      <w:pPr>
        <w:ind w:firstLine="644"/>
      </w:pPr>
      <w:r>
        <w:t xml:space="preserve">Деятельность </w:t>
      </w:r>
      <w:r w:rsidR="00234783">
        <w:t>органов ученического само</w:t>
      </w:r>
      <w:r>
        <w:t>управления в школе создаёт условия для реализаци</w:t>
      </w:r>
      <w:r w:rsidR="00234783">
        <w:t>и обучающимися собственных соци</w:t>
      </w:r>
      <w:r>
        <w:t>альных инициатив, а также:</w:t>
      </w:r>
    </w:p>
    <w:p w:rsidR="00ED25FE" w:rsidRDefault="00ED25FE" w:rsidP="00ED25FE">
      <w:pPr>
        <w:ind w:left="644"/>
      </w:pPr>
      <w:r>
        <w:t>• придания общественного характера сис</w:t>
      </w:r>
      <w:r w:rsidR="00234783">
        <w:t>теме управления образовательной деятельностью</w:t>
      </w:r>
      <w:r>
        <w:t>;</w:t>
      </w:r>
    </w:p>
    <w:p w:rsidR="00ED25FE" w:rsidRDefault="00ED25FE" w:rsidP="00ED25FE">
      <w:pPr>
        <w:ind w:left="644"/>
      </w:pPr>
      <w:r>
        <w:t>• создания общешкольного уклада, комфортного д</w:t>
      </w:r>
      <w:r w:rsidR="00234783">
        <w:t>ля учеников и педагогов, способ</w:t>
      </w:r>
      <w:r>
        <w:t>ствующего активной общественной жизни школы.</w:t>
      </w:r>
    </w:p>
    <w:p w:rsidR="00C44A80" w:rsidRDefault="00ED25FE" w:rsidP="007D4859">
      <w:pPr>
        <w:ind w:firstLine="644"/>
      </w:pPr>
      <w: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6F5DD9" w:rsidRPr="00A7219B" w:rsidRDefault="006F5DD9" w:rsidP="007D4859">
      <w:pPr>
        <w:pStyle w:val="afff9"/>
        <w:spacing w:after="0" w:line="240" w:lineRule="auto"/>
        <w:ind w:firstLine="708"/>
        <w:rPr>
          <w:sz w:val="24"/>
          <w:szCs w:val="24"/>
          <w:lang w:val="ru-RU"/>
        </w:rPr>
      </w:pPr>
      <w:r>
        <w:rPr>
          <w:sz w:val="24"/>
          <w:szCs w:val="24"/>
          <w:lang w:val="ru-RU"/>
        </w:rPr>
        <w:t>Неотъемлемым аспектом при организации ученического самоуправления является реализация ролевых игр</w:t>
      </w:r>
      <w:r w:rsidRPr="006F5DD9">
        <w:rPr>
          <w:b/>
          <w:i/>
          <w:sz w:val="24"/>
          <w:szCs w:val="24"/>
          <w:lang w:val="ru-RU"/>
        </w:rPr>
        <w:t>. Структура ролевой игры</w:t>
      </w:r>
      <w:r w:rsidRPr="006F5DD9">
        <w:rPr>
          <w:sz w:val="24"/>
          <w:szCs w:val="24"/>
          <w:lang w:val="ru-RU"/>
        </w:rPr>
        <w:t xml:space="preserve">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w:t>
      </w:r>
      <w:r>
        <w:rPr>
          <w:sz w:val="24"/>
          <w:szCs w:val="24"/>
          <w:lang w:val="ru-RU"/>
        </w:rPr>
        <w:t>В воспитательном процессе</w:t>
      </w:r>
      <w:r w:rsidR="00FF42F5">
        <w:rPr>
          <w:sz w:val="24"/>
          <w:szCs w:val="24"/>
          <w:lang w:val="ru-RU"/>
        </w:rPr>
        <w:t xml:space="preserve"> Середской </w:t>
      </w:r>
      <w:r>
        <w:rPr>
          <w:sz w:val="24"/>
          <w:szCs w:val="24"/>
          <w:lang w:val="ru-RU"/>
        </w:rPr>
        <w:t xml:space="preserve"> </w:t>
      </w:r>
      <w:r w:rsidR="00FF42F5">
        <w:rPr>
          <w:sz w:val="24"/>
          <w:szCs w:val="24"/>
          <w:lang w:val="ru-RU"/>
        </w:rPr>
        <w:t>с</w:t>
      </w:r>
      <w:r>
        <w:rPr>
          <w:sz w:val="24"/>
          <w:szCs w:val="24"/>
          <w:lang w:val="ru-RU"/>
        </w:rPr>
        <w:t xml:space="preserve">редней школы реализуются ролевые игры социальной направленности: «Выборы Парламента школы», «Выборы Президента школы». </w:t>
      </w:r>
      <w:r w:rsidRPr="006F5DD9">
        <w:rPr>
          <w:sz w:val="24"/>
          <w:szCs w:val="24"/>
          <w:lang w:val="ru-RU"/>
        </w:rPr>
        <w:t xml:space="preserve"> Игроки могут достаточно свободно импровизировать в рамках правил и выбранных персонажей, определяя направление и исход игры.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rsidR="006F5DD9" w:rsidRDefault="006F5DD9" w:rsidP="007D4859">
      <w:pPr>
        <w:pStyle w:val="afff9"/>
        <w:spacing w:after="0" w:line="240" w:lineRule="auto"/>
        <w:ind w:firstLine="851"/>
        <w:rPr>
          <w:sz w:val="24"/>
          <w:szCs w:val="24"/>
          <w:lang w:val="ru-RU"/>
        </w:rPr>
      </w:pPr>
      <w:r w:rsidRPr="006F5DD9">
        <w:rPr>
          <w:sz w:val="24"/>
          <w:szCs w:val="24"/>
          <w:lang w:val="ru-RU"/>
        </w:rPr>
        <w:t xml:space="preserve">По сути, сам процесс игры представляет собой моделирование группой обучающихся той реальной </w:t>
      </w:r>
      <w:r>
        <w:rPr>
          <w:sz w:val="24"/>
          <w:szCs w:val="24"/>
          <w:lang w:val="ru-RU"/>
        </w:rPr>
        <w:t>ситуации</w:t>
      </w:r>
      <w:r w:rsidRPr="006F5DD9">
        <w:rPr>
          <w:sz w:val="24"/>
          <w:szCs w:val="24"/>
          <w:lang w:val="ru-RU"/>
        </w:rPr>
        <w:t>, имеющей место в историческом прошлом, настоящем или будущем.</w:t>
      </w:r>
    </w:p>
    <w:p w:rsidR="006F5DD9" w:rsidRDefault="006F5DD9" w:rsidP="007D4859">
      <w:pPr>
        <w:pStyle w:val="afff9"/>
        <w:spacing w:after="0" w:line="240" w:lineRule="auto"/>
        <w:ind w:firstLine="851"/>
        <w:rPr>
          <w:sz w:val="24"/>
          <w:szCs w:val="24"/>
          <w:lang w:val="ru-RU"/>
        </w:rPr>
      </w:pPr>
      <w:r w:rsidRPr="006F5DD9">
        <w:rPr>
          <w:sz w:val="24"/>
          <w:szCs w:val="24"/>
          <w:lang w:val="ru-RU"/>
        </w:rPr>
        <w:t>Для организации и проведения ролевых игр могут быть привлечены родители, представители различных профессий, социальных групп, общественных организаций и другие значимые взрослые.</w:t>
      </w:r>
    </w:p>
    <w:p w:rsidR="00234783" w:rsidRDefault="00234783" w:rsidP="00234783">
      <w:pPr>
        <w:ind w:firstLine="644"/>
      </w:pPr>
      <w:r w:rsidRPr="00234783">
        <w:rPr>
          <w:i/>
        </w:rPr>
        <w:t>Социально значимая деятельность</w:t>
      </w:r>
      <w:r>
        <w:t xml:space="preserve"> обучающихся </w:t>
      </w:r>
      <w:r w:rsidR="00FF42F5">
        <w:t>Середской с</w:t>
      </w:r>
      <w:r>
        <w:t>редней школы - добровольное конструктивное преобразование окружающего социума в русле решения проблем, актуальных для всего общества или помощи представителям отдельных социальных групп.</w:t>
      </w:r>
    </w:p>
    <w:p w:rsidR="00234783" w:rsidRDefault="00234783" w:rsidP="00234783">
      <w:pPr>
        <w:ind w:firstLine="646"/>
      </w:pPr>
      <w:r w:rsidRPr="00234783">
        <w:rPr>
          <w:i/>
        </w:rPr>
        <w:t>Социально значимая деятельность</w:t>
      </w:r>
      <w:r>
        <w:t xml:space="preserve"> обеспечивает два результата:</w:t>
      </w:r>
    </w:p>
    <w:p w:rsidR="00234783" w:rsidRDefault="00234783" w:rsidP="00234783">
      <w:pPr>
        <w:ind w:firstLine="646"/>
      </w:pPr>
      <w:r>
        <w:t>- общественный - позитивные изменения в социальной среде (преодоление социальных проблем, улучшение положения отдельных лиц или групп);</w:t>
      </w:r>
    </w:p>
    <w:p w:rsidR="00234783" w:rsidRDefault="00234783" w:rsidP="00234783">
      <w:pPr>
        <w:ind w:firstLine="646"/>
      </w:pPr>
      <w:r>
        <w:t>- педагогический - проявление социальной активности обучающихся, самореализации молодежи в социально приемлемых формах.</w:t>
      </w:r>
    </w:p>
    <w:p w:rsidR="00234783" w:rsidRPr="00234783" w:rsidRDefault="00CF1D04" w:rsidP="00234783">
      <w:pPr>
        <w:ind w:firstLine="646"/>
        <w:rPr>
          <w:b/>
          <w:i/>
        </w:rPr>
      </w:pPr>
      <w:r>
        <w:rPr>
          <w:i/>
        </w:rPr>
        <w:t>Еще одним методом</w:t>
      </w:r>
      <w:r w:rsidR="00234783" w:rsidRPr="00234783">
        <w:rPr>
          <w:i/>
        </w:rPr>
        <w:t xml:space="preserve"> организации </w:t>
      </w:r>
      <w:r w:rsidR="00234783">
        <w:t>социально значимой деятельности старшеклассников</w:t>
      </w:r>
      <w:r>
        <w:t xml:space="preserve"> </w:t>
      </w:r>
      <w:r w:rsidR="00FF42F5">
        <w:t>Середской с</w:t>
      </w:r>
      <w:r>
        <w:t>редней школы является</w:t>
      </w:r>
      <w:r w:rsidR="00234783">
        <w:t xml:space="preserve"> поддержка </w:t>
      </w:r>
      <w:r w:rsidR="00234783" w:rsidRPr="00234783">
        <w:rPr>
          <w:b/>
          <w:i/>
        </w:rPr>
        <w:t>молодежного добровольчества, или волонтерства.</w:t>
      </w:r>
    </w:p>
    <w:p w:rsidR="00234783" w:rsidRDefault="00234783" w:rsidP="00234783">
      <w:pPr>
        <w:ind w:firstLine="646"/>
      </w:pPr>
      <w:r>
        <w:t>- поддержка общественной самоорганизации - способ совместного решения проблем, актуальных для самоорганизующихся лиц;</w:t>
      </w:r>
    </w:p>
    <w:p w:rsidR="00234783" w:rsidRDefault="00234783" w:rsidP="00234783">
      <w:pPr>
        <w:ind w:firstLine="646"/>
      </w:pPr>
      <w:r>
        <w:t>- включение обучающихся в работу по социальному проектированию и реализации социальных проектов.</w:t>
      </w:r>
    </w:p>
    <w:p w:rsidR="00234783" w:rsidRDefault="00234783" w:rsidP="00234783">
      <w:pPr>
        <w:ind w:firstLine="646"/>
      </w:pPr>
      <w:r w:rsidRPr="00CF1D04">
        <w:rPr>
          <w:b/>
          <w:i/>
        </w:rPr>
        <w:lastRenderedPageBreak/>
        <w:t>Социальное проектирование</w:t>
      </w:r>
      <w:r>
        <w:t xml:space="preserve"> как процесс создания социального проекта представлен в виде последовательно сменяющих друг друга этапов:</w:t>
      </w:r>
    </w:p>
    <w:p w:rsidR="00234783" w:rsidRDefault="00234783" w:rsidP="007D4859">
      <w:pPr>
        <w:ind w:firstLine="646"/>
      </w:pPr>
      <w:r>
        <w:t>- формулировка задачи, на решение которой направлен социальный проект (обоснование актуальности задачи, согласование предполагаемого изменения с лицами, группами, организациями, на жизнь которых социальный проект может повлиять, достижение технически четких, полных, грамотных и исчерпывающих формулировок задачи, критери</w:t>
      </w:r>
      <w:r w:rsidR="007D4859">
        <w:t>ев оценки качества результата);</w:t>
      </w:r>
    </w:p>
    <w:p w:rsidR="00234783" w:rsidRDefault="00234783" w:rsidP="00234783">
      <w:pPr>
        <w:ind w:firstLine="646"/>
      </w:pPr>
      <w:r>
        <w:t>- поиск решения задачи (формулировка идеи социального проекта, разработка механизма действия: содержания действий, этапов; схематизация предполагаемой деятельности);</w:t>
      </w:r>
    </w:p>
    <w:p w:rsidR="00234783" w:rsidRDefault="00234783" w:rsidP="00234783">
      <w:pPr>
        <w:ind w:firstLine="646"/>
      </w:pPr>
      <w:r>
        <w:t>- подготовка к презентации социального проекта (подробное описание предполагаемых действий, создание подробной документации, схемы, презентации).</w:t>
      </w:r>
    </w:p>
    <w:p w:rsidR="00234783" w:rsidRDefault="00234783" w:rsidP="00234783">
      <w:pPr>
        <w:ind w:firstLine="646"/>
      </w:pPr>
      <w:r>
        <w:t>В рамках названного метода могут использоваться такие формы организации социально значимой деятельности как «ярмарка социальных проектов», «защита социальных проектов», «презентация социального проекта».</w:t>
      </w:r>
    </w:p>
    <w:p w:rsidR="00234783" w:rsidRDefault="00234783" w:rsidP="00234783">
      <w:pPr>
        <w:ind w:firstLine="646"/>
      </w:pPr>
      <w:r w:rsidRPr="00CF1D04">
        <w:rPr>
          <w:u w:val="single"/>
        </w:rPr>
        <w:t xml:space="preserve">Формами организации социально значимой деятельности старшеклассников </w:t>
      </w:r>
      <w:r>
        <w:t>являются:</w:t>
      </w:r>
    </w:p>
    <w:p w:rsidR="00234783" w:rsidRDefault="00234783" w:rsidP="00234783">
      <w:pPr>
        <w:ind w:firstLine="646"/>
      </w:pPr>
      <w:r>
        <w:t xml:space="preserve">- </w:t>
      </w:r>
      <w:r w:rsidRPr="00CF1D04">
        <w:rPr>
          <w:i/>
        </w:rPr>
        <w:t>продуктивная (инновационная) игра</w:t>
      </w:r>
      <w:r>
        <w:t xml:space="preserve"> – совместная деятельность по созданию информационного продукта (по решению какой-либо практической проблемы), предполагающая обмен мнениями, в т. ч. и специально организованное их столкновение, демонстрацию промежуточных результатов;</w:t>
      </w:r>
    </w:p>
    <w:p w:rsidR="00234783" w:rsidRDefault="00234783" w:rsidP="00234783">
      <w:pPr>
        <w:ind w:firstLine="646"/>
      </w:pPr>
      <w:r>
        <w:t xml:space="preserve">- </w:t>
      </w:r>
      <w:r w:rsidRPr="00CF1D04">
        <w:rPr>
          <w:i/>
        </w:rPr>
        <w:t>социальная акция,</w:t>
      </w:r>
      <w:r>
        <w:t xml:space="preserve"> под которой следует понимать единичное общественно полезное и рассчитанное на общественный резонанс действие;</w:t>
      </w:r>
    </w:p>
    <w:p w:rsidR="00234783" w:rsidRDefault="00234783" w:rsidP="00234783">
      <w:pPr>
        <w:ind w:firstLine="646"/>
      </w:pPr>
      <w:r>
        <w:t xml:space="preserve">- </w:t>
      </w:r>
      <w:r w:rsidRPr="00CF1D04">
        <w:rPr>
          <w:i/>
        </w:rPr>
        <w:t>«разведка интересных и полезных дел (ИПД)»,</w:t>
      </w:r>
      <w:r>
        <w:t xml:space="preserve"> основное назначение которой состояло в выявлении объектов, требующих заботы. Разведка ИПД может проводиться непосредственно перед социальным проектированием.</w:t>
      </w:r>
    </w:p>
    <w:p w:rsidR="006F5DD9" w:rsidRDefault="006F5DD9" w:rsidP="00234783">
      <w:pPr>
        <w:ind w:firstLine="646"/>
      </w:pPr>
    </w:p>
    <w:p w:rsidR="006F5DD9" w:rsidRPr="005F6F4A" w:rsidRDefault="007D4859" w:rsidP="00234783">
      <w:pPr>
        <w:ind w:firstLine="646"/>
        <w:rPr>
          <w:b/>
        </w:rPr>
      </w:pPr>
      <w:r w:rsidRPr="005F6F4A">
        <w:rPr>
          <w:b/>
          <w:lang w:val="en-US"/>
        </w:rPr>
        <w:t>II</w:t>
      </w:r>
      <w:r w:rsidRPr="005F6F4A">
        <w:rPr>
          <w:b/>
        </w:rPr>
        <w:t xml:space="preserve">.3.6. </w:t>
      </w:r>
      <w:r w:rsidR="005F6F4A" w:rsidRPr="005F6F4A">
        <w:rPr>
          <w:b/>
        </w:rPr>
        <w:t xml:space="preserve"> Описание основных технологий взаимодействия и сотрудничества субъектов воспитательного процесса и социальных институтов</w:t>
      </w:r>
    </w:p>
    <w:p w:rsidR="007D4859" w:rsidRDefault="007D4859" w:rsidP="007D4859">
      <w:pPr>
        <w:spacing w:line="276" w:lineRule="auto"/>
        <w:ind w:left="20" w:right="20" w:firstLine="831"/>
      </w:pPr>
      <w:r w:rsidRPr="00611B57">
        <w:t>Организация социальной деятельности обучающихся</w:t>
      </w:r>
      <w:r>
        <w:t xml:space="preserve"> 10-11 классов</w:t>
      </w:r>
      <w:r w:rsidRPr="00611B57">
        <w:t xml:space="preserve">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w:t>
      </w:r>
    </w:p>
    <w:p w:rsidR="007D4859" w:rsidRPr="00611B57" w:rsidRDefault="007D4859" w:rsidP="007D4859">
      <w:pPr>
        <w:spacing w:line="276" w:lineRule="auto"/>
        <w:ind w:left="20" w:right="20" w:firstLine="831"/>
      </w:pPr>
      <w:r w:rsidRPr="00611B57">
        <w:t xml:space="preserve">Организация социального воспитания обучающихся осуществляется в последовательности </w:t>
      </w:r>
      <w:r w:rsidRPr="00F8756E">
        <w:rPr>
          <w:b/>
        </w:rPr>
        <w:t>следующих этапов</w:t>
      </w:r>
      <w:r w:rsidRPr="00611B57">
        <w:t>.</w:t>
      </w:r>
    </w:p>
    <w:p w:rsidR="007D4859" w:rsidRPr="005F6F4A" w:rsidRDefault="007D4859" w:rsidP="007D4859">
      <w:pPr>
        <w:spacing w:line="276" w:lineRule="auto"/>
        <w:ind w:left="20" w:right="20" w:firstLine="831"/>
        <w:jc w:val="center"/>
      </w:pPr>
      <w:r w:rsidRPr="005F6F4A">
        <w:rPr>
          <w:rStyle w:val="affffe"/>
          <w:i/>
          <w:sz w:val="24"/>
          <w:szCs w:val="24"/>
          <w:lang w:val="en-US"/>
        </w:rPr>
        <w:t>I</w:t>
      </w:r>
      <w:r w:rsidRPr="005F6F4A">
        <w:rPr>
          <w:rStyle w:val="affffe"/>
          <w:i/>
          <w:sz w:val="24"/>
          <w:szCs w:val="24"/>
        </w:rPr>
        <w:t>. Организационно-административный этап</w:t>
      </w:r>
      <w:r w:rsidRPr="005F6F4A">
        <w:t xml:space="preserve"> включает:</w:t>
      </w:r>
    </w:p>
    <w:p w:rsidR="007D4859" w:rsidRPr="00611B57" w:rsidRDefault="007D4859" w:rsidP="00C659E3">
      <w:pPr>
        <w:numPr>
          <w:ilvl w:val="0"/>
          <w:numId w:val="192"/>
        </w:numPr>
        <w:tabs>
          <w:tab w:val="left" w:pos="142"/>
        </w:tabs>
        <w:spacing w:line="276" w:lineRule="auto"/>
        <w:ind w:left="20" w:right="20" w:firstLine="831"/>
        <w:jc w:val="both"/>
      </w:pPr>
      <w:r w:rsidRPr="00611B57">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7D4859" w:rsidRPr="00611B57" w:rsidRDefault="007D4859" w:rsidP="00C659E3">
      <w:pPr>
        <w:numPr>
          <w:ilvl w:val="0"/>
          <w:numId w:val="192"/>
        </w:numPr>
        <w:tabs>
          <w:tab w:val="left" w:pos="142"/>
        </w:tabs>
        <w:spacing w:line="276" w:lineRule="auto"/>
        <w:ind w:left="20" w:right="20" w:firstLine="831"/>
        <w:jc w:val="both"/>
      </w:pPr>
      <w:r w:rsidRPr="00611B57">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7D4859" w:rsidRPr="00611B57" w:rsidRDefault="007D4859" w:rsidP="00C659E3">
      <w:pPr>
        <w:numPr>
          <w:ilvl w:val="0"/>
          <w:numId w:val="192"/>
        </w:numPr>
        <w:tabs>
          <w:tab w:val="left" w:pos="142"/>
        </w:tabs>
        <w:spacing w:line="276" w:lineRule="auto"/>
        <w:ind w:left="20" w:right="20" w:firstLine="831"/>
        <w:jc w:val="both"/>
      </w:pPr>
      <w:r w:rsidRPr="00611B57">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7D4859" w:rsidRPr="00611B57" w:rsidRDefault="007D4859" w:rsidP="00C659E3">
      <w:pPr>
        <w:numPr>
          <w:ilvl w:val="0"/>
          <w:numId w:val="192"/>
        </w:numPr>
        <w:tabs>
          <w:tab w:val="left" w:pos="142"/>
        </w:tabs>
        <w:spacing w:line="276" w:lineRule="auto"/>
        <w:ind w:left="20" w:right="20" w:firstLine="831"/>
        <w:jc w:val="both"/>
      </w:pPr>
      <w:r w:rsidRPr="00611B57">
        <w:lastRenderedPageBreak/>
        <w:t>адаптацию процессов стихийной социальной деятельности обучающихся средствами целенаправленной деятельности по программе социализации;</w:t>
      </w:r>
    </w:p>
    <w:p w:rsidR="007D4859" w:rsidRPr="00611B57" w:rsidRDefault="007D4859" w:rsidP="00C659E3">
      <w:pPr>
        <w:numPr>
          <w:ilvl w:val="0"/>
          <w:numId w:val="192"/>
        </w:numPr>
        <w:tabs>
          <w:tab w:val="left" w:pos="142"/>
        </w:tabs>
        <w:spacing w:line="276" w:lineRule="auto"/>
        <w:ind w:left="20" w:right="20" w:firstLine="831"/>
        <w:jc w:val="both"/>
      </w:pPr>
      <w:r w:rsidRPr="00611B57">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7D4859" w:rsidRPr="00611B57" w:rsidRDefault="007D4859" w:rsidP="00C659E3">
      <w:pPr>
        <w:numPr>
          <w:ilvl w:val="0"/>
          <w:numId w:val="192"/>
        </w:numPr>
        <w:tabs>
          <w:tab w:val="left" w:pos="142"/>
        </w:tabs>
        <w:spacing w:line="276" w:lineRule="auto"/>
        <w:ind w:left="20" w:firstLine="831"/>
        <w:jc w:val="both"/>
      </w:pPr>
      <w:r w:rsidRPr="00611B57">
        <w:t>создание условий для организованной деятельности школьных социальных групп;</w:t>
      </w:r>
    </w:p>
    <w:p w:rsidR="007D4859" w:rsidRPr="00611B57" w:rsidRDefault="007D4859" w:rsidP="00C659E3">
      <w:pPr>
        <w:numPr>
          <w:ilvl w:val="0"/>
          <w:numId w:val="192"/>
        </w:numPr>
        <w:tabs>
          <w:tab w:val="left" w:pos="142"/>
        </w:tabs>
        <w:spacing w:line="276" w:lineRule="auto"/>
        <w:ind w:left="20" w:right="20" w:firstLine="831"/>
        <w:jc w:val="both"/>
      </w:pPr>
      <w:r w:rsidRPr="00611B57">
        <w:t>создание возможности для влияния обучающихся на изменения школьной среды, форм, целей и стиля социального взаимодействия школьного социума;</w:t>
      </w:r>
    </w:p>
    <w:p w:rsidR="007D4859" w:rsidRPr="00611B57" w:rsidRDefault="007D4859" w:rsidP="00C659E3">
      <w:pPr>
        <w:numPr>
          <w:ilvl w:val="0"/>
          <w:numId w:val="192"/>
        </w:numPr>
        <w:tabs>
          <w:tab w:val="left" w:pos="142"/>
        </w:tabs>
        <w:spacing w:line="276" w:lineRule="auto"/>
        <w:ind w:right="20" w:firstLine="831"/>
        <w:jc w:val="both"/>
      </w:pPr>
      <w:r w:rsidRPr="00611B57">
        <w:t>поддержание субъектного характера социализации обучающегося, развития его самостоятельности и инициативности в социальной деятельности.</w:t>
      </w:r>
    </w:p>
    <w:p w:rsidR="007D4859" w:rsidRPr="00996174" w:rsidRDefault="007D4859" w:rsidP="007D4859">
      <w:pPr>
        <w:autoSpaceDE w:val="0"/>
        <w:autoSpaceDN w:val="0"/>
        <w:adjustRightInd w:val="0"/>
        <w:spacing w:line="276" w:lineRule="auto"/>
        <w:ind w:firstLine="708"/>
        <w:jc w:val="both"/>
        <w:rPr>
          <w:i/>
        </w:rPr>
      </w:pPr>
      <w:r w:rsidRPr="00996174">
        <w:t xml:space="preserve">Школа активно взаимодействует с социальными партнерами в целях реализации программы воспитания и социализации обучающихся. </w:t>
      </w:r>
      <w:r w:rsidRPr="00611B57">
        <w:rPr>
          <w:b/>
          <w:i/>
        </w:rPr>
        <w:t>Схема 1</w:t>
      </w:r>
    </w:p>
    <w:p w:rsidR="007D4859" w:rsidRPr="00996174" w:rsidRDefault="007D4859" w:rsidP="007D4859">
      <w:pPr>
        <w:spacing w:line="276" w:lineRule="auto"/>
        <w:ind w:firstLine="709"/>
        <w:jc w:val="both"/>
      </w:pPr>
      <w:r w:rsidRPr="00996174">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7D4859" w:rsidRDefault="007D4859" w:rsidP="007D4859">
      <w:pPr>
        <w:spacing w:line="276" w:lineRule="auto"/>
        <w:ind w:firstLine="709"/>
        <w:jc w:val="both"/>
        <w:rPr>
          <w:b/>
        </w:rPr>
      </w:pPr>
    </w:p>
    <w:p w:rsidR="007D4859" w:rsidRDefault="007D4859" w:rsidP="007D4859">
      <w:pPr>
        <w:spacing w:line="276" w:lineRule="auto"/>
        <w:ind w:firstLine="709"/>
        <w:jc w:val="both"/>
        <w:rPr>
          <w:b/>
        </w:rPr>
      </w:pPr>
    </w:p>
    <w:p w:rsidR="007D4859" w:rsidRDefault="007D4859" w:rsidP="007D4859">
      <w:pPr>
        <w:spacing w:line="276" w:lineRule="auto"/>
        <w:ind w:firstLine="709"/>
        <w:jc w:val="both"/>
        <w:rPr>
          <w:b/>
        </w:rPr>
      </w:pPr>
    </w:p>
    <w:p w:rsidR="007D4859" w:rsidRDefault="007D4859" w:rsidP="007D4859">
      <w:pPr>
        <w:spacing w:line="276" w:lineRule="auto"/>
        <w:ind w:firstLine="709"/>
        <w:jc w:val="both"/>
        <w:rPr>
          <w:b/>
        </w:rPr>
      </w:pPr>
    </w:p>
    <w:p w:rsidR="007D4859" w:rsidRDefault="007D4859" w:rsidP="007D4859">
      <w:pPr>
        <w:spacing w:line="276" w:lineRule="auto"/>
        <w:ind w:firstLine="709"/>
        <w:jc w:val="both"/>
        <w:rPr>
          <w:b/>
        </w:rPr>
        <w:sectPr w:rsidR="007D4859" w:rsidSect="00907BDD">
          <w:pgSz w:w="11906" w:h="16838"/>
          <w:pgMar w:top="1134" w:right="851" w:bottom="1134" w:left="1701" w:header="709" w:footer="709" w:gutter="0"/>
          <w:cols w:space="708"/>
          <w:docGrid w:linePitch="360"/>
        </w:sectPr>
      </w:pPr>
    </w:p>
    <w:p w:rsidR="007D4859" w:rsidRDefault="007D4859" w:rsidP="007D4859">
      <w:pPr>
        <w:ind w:firstLine="720"/>
        <w:jc w:val="right"/>
        <w:rPr>
          <w:b/>
          <w:sz w:val="28"/>
          <w:szCs w:val="28"/>
        </w:rPr>
      </w:pPr>
      <w:r>
        <w:rPr>
          <w:b/>
          <w:sz w:val="28"/>
          <w:szCs w:val="28"/>
        </w:rPr>
        <w:lastRenderedPageBreak/>
        <w:t>Схема 1</w:t>
      </w:r>
    </w:p>
    <w:p w:rsidR="007D4859" w:rsidRPr="00D974A9" w:rsidRDefault="007D4859" w:rsidP="00D974A9">
      <w:pPr>
        <w:ind w:firstLine="720"/>
        <w:jc w:val="center"/>
        <w:rPr>
          <w:color w:val="FF0000"/>
          <w:sz w:val="28"/>
          <w:szCs w:val="28"/>
        </w:rPr>
      </w:pPr>
      <w:r w:rsidRPr="00D56014">
        <w:rPr>
          <w:b/>
          <w:sz w:val="28"/>
          <w:szCs w:val="28"/>
        </w:rPr>
        <w:t xml:space="preserve">Образовательная среда </w:t>
      </w:r>
      <w:r>
        <w:rPr>
          <w:b/>
          <w:sz w:val="28"/>
          <w:szCs w:val="28"/>
        </w:rPr>
        <w:t xml:space="preserve">школы </w:t>
      </w:r>
      <w:r>
        <w:rPr>
          <w:sz w:val="28"/>
          <w:szCs w:val="28"/>
        </w:rPr>
        <w:t xml:space="preserve">представляет собой социальное взаимодействие следующих компонентов </w:t>
      </w:r>
      <w:r>
        <w:rPr>
          <w:noProof/>
          <w:sz w:val="26"/>
          <w:szCs w:val="26"/>
        </w:rPr>
        <w:drawing>
          <wp:inline distT="0" distB="0" distL="0" distR="0">
            <wp:extent cx="9095740" cy="4640580"/>
            <wp:effectExtent l="76200" t="38100" r="48260" b="121920"/>
            <wp:docPr id="2" name="Схема 2"/>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41" r:lo="rId42" r:qs="rId43" r:cs="rId44"/>
              </a:graphicData>
            </a:graphic>
          </wp:inline>
        </w:drawing>
      </w:r>
    </w:p>
    <w:p w:rsidR="007D4859" w:rsidRPr="007D4859" w:rsidRDefault="007D4859" w:rsidP="007D4859">
      <w:pPr>
        <w:tabs>
          <w:tab w:val="left" w:pos="9780"/>
        </w:tabs>
        <w:rPr>
          <w:lang w:eastAsia="en-US"/>
        </w:rPr>
      </w:pPr>
      <w:r>
        <w:rPr>
          <w:lang w:eastAsia="en-US"/>
        </w:rPr>
        <w:tab/>
      </w:r>
    </w:p>
    <w:p w:rsidR="007D4859" w:rsidRPr="007D4859" w:rsidRDefault="007D4859" w:rsidP="007D4859">
      <w:pPr>
        <w:tabs>
          <w:tab w:val="left" w:pos="9780"/>
        </w:tabs>
        <w:rPr>
          <w:lang w:eastAsia="en-US"/>
        </w:rPr>
        <w:sectPr w:rsidR="007D4859" w:rsidRPr="007D4859" w:rsidSect="00907BDD">
          <w:pgSz w:w="16838" w:h="11906" w:orient="landscape"/>
          <w:pgMar w:top="851" w:right="1134" w:bottom="1701" w:left="1134" w:header="709" w:footer="709" w:gutter="0"/>
          <w:cols w:space="708"/>
          <w:docGrid w:linePitch="360"/>
        </w:sectPr>
      </w:pPr>
    </w:p>
    <w:tbl>
      <w:tblPr>
        <w:tblW w:w="957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90"/>
        <w:gridCol w:w="3190"/>
        <w:gridCol w:w="3190"/>
      </w:tblGrid>
      <w:tr w:rsidR="007D4859" w:rsidRPr="002F770C" w:rsidTr="00907BDD">
        <w:tc>
          <w:tcPr>
            <w:tcW w:w="3190" w:type="dxa"/>
          </w:tcPr>
          <w:p w:rsidR="007D4859" w:rsidRPr="002F770C" w:rsidRDefault="007D4859" w:rsidP="00907BDD">
            <w:pPr>
              <w:shd w:val="clear" w:color="auto" w:fill="FFFFFF"/>
              <w:autoSpaceDE w:val="0"/>
              <w:autoSpaceDN w:val="0"/>
              <w:adjustRightInd w:val="0"/>
              <w:contextualSpacing/>
              <w:jc w:val="center"/>
              <w:rPr>
                <w:b/>
                <w:i/>
                <w:lang w:eastAsia="en-US"/>
              </w:rPr>
            </w:pPr>
            <w:r w:rsidRPr="002F770C">
              <w:rPr>
                <w:b/>
                <w:i/>
                <w:iCs/>
                <w:color w:val="000000"/>
              </w:rPr>
              <w:lastRenderedPageBreak/>
              <w:t>Субъекты социализации</w:t>
            </w:r>
          </w:p>
        </w:tc>
        <w:tc>
          <w:tcPr>
            <w:tcW w:w="3190" w:type="dxa"/>
          </w:tcPr>
          <w:p w:rsidR="007D4859" w:rsidRPr="002F770C" w:rsidRDefault="007D4859" w:rsidP="00907BDD">
            <w:pPr>
              <w:shd w:val="clear" w:color="auto" w:fill="FFFFFF"/>
              <w:autoSpaceDE w:val="0"/>
              <w:autoSpaceDN w:val="0"/>
              <w:adjustRightInd w:val="0"/>
              <w:contextualSpacing/>
              <w:jc w:val="center"/>
              <w:rPr>
                <w:b/>
                <w:i/>
                <w:lang w:eastAsia="en-US"/>
              </w:rPr>
            </w:pPr>
            <w:r w:rsidRPr="002F770C">
              <w:rPr>
                <w:b/>
                <w:i/>
                <w:iCs/>
                <w:color w:val="000000"/>
              </w:rPr>
              <w:t>Функции (задачи)</w:t>
            </w:r>
          </w:p>
        </w:tc>
        <w:tc>
          <w:tcPr>
            <w:tcW w:w="3190" w:type="dxa"/>
          </w:tcPr>
          <w:p w:rsidR="007D4859" w:rsidRPr="002F770C" w:rsidRDefault="007D4859" w:rsidP="00907BDD">
            <w:pPr>
              <w:shd w:val="clear" w:color="auto" w:fill="FFFFFF"/>
              <w:autoSpaceDE w:val="0"/>
              <w:autoSpaceDN w:val="0"/>
              <w:adjustRightInd w:val="0"/>
              <w:contextualSpacing/>
              <w:jc w:val="center"/>
              <w:rPr>
                <w:b/>
                <w:i/>
                <w:lang w:eastAsia="en-US"/>
              </w:rPr>
            </w:pPr>
            <w:r w:rsidRPr="002F770C">
              <w:rPr>
                <w:b/>
                <w:i/>
                <w:iCs/>
                <w:color w:val="000000"/>
              </w:rPr>
              <w:t>Формируемый социальный опыт</w:t>
            </w:r>
          </w:p>
        </w:tc>
      </w:tr>
      <w:tr w:rsidR="007D4859" w:rsidRPr="00C22452" w:rsidTr="00907BDD">
        <w:tc>
          <w:tcPr>
            <w:tcW w:w="3190" w:type="dxa"/>
          </w:tcPr>
          <w:p w:rsidR="007D4859" w:rsidRDefault="007D4859" w:rsidP="00907BDD">
            <w:pPr>
              <w:shd w:val="clear" w:color="auto" w:fill="FFFFFF"/>
              <w:autoSpaceDE w:val="0"/>
              <w:autoSpaceDN w:val="0"/>
              <w:adjustRightInd w:val="0"/>
              <w:contextualSpacing/>
              <w:rPr>
                <w:lang w:eastAsia="en-US"/>
              </w:rPr>
            </w:pPr>
            <w:r w:rsidRPr="002F770C">
              <w:rPr>
                <w:color w:val="000000"/>
              </w:rPr>
              <w:t>Администрация школы</w:t>
            </w:r>
          </w:p>
        </w:tc>
        <w:tc>
          <w:tcPr>
            <w:tcW w:w="3190" w:type="dxa"/>
          </w:tcPr>
          <w:p w:rsidR="007D4859" w:rsidRDefault="007D4859" w:rsidP="00907BDD">
            <w:pPr>
              <w:shd w:val="clear" w:color="auto" w:fill="FFFFFF"/>
              <w:autoSpaceDE w:val="0"/>
              <w:autoSpaceDN w:val="0"/>
              <w:adjustRightInd w:val="0"/>
              <w:contextualSpacing/>
              <w:rPr>
                <w:lang w:eastAsia="en-US"/>
              </w:rPr>
            </w:pPr>
            <w:r w:rsidRPr="002F770C">
              <w:rPr>
                <w:color w:val="000000"/>
              </w:rPr>
              <w:t>Реализация нормативов кадрового, финансового, материального обеспечения школы</w:t>
            </w:r>
          </w:p>
        </w:tc>
        <w:tc>
          <w:tcPr>
            <w:tcW w:w="3190" w:type="dxa"/>
          </w:tcPr>
          <w:p w:rsidR="007D4859" w:rsidRDefault="007D4859" w:rsidP="00907BDD">
            <w:pPr>
              <w:shd w:val="clear" w:color="auto" w:fill="FFFFFF"/>
              <w:autoSpaceDE w:val="0"/>
              <w:autoSpaceDN w:val="0"/>
              <w:adjustRightInd w:val="0"/>
              <w:contextualSpacing/>
              <w:rPr>
                <w:lang w:eastAsia="en-US"/>
              </w:rPr>
            </w:pPr>
            <w:r w:rsidRPr="002F770C">
              <w:rPr>
                <w:color w:val="000000"/>
              </w:rPr>
              <w:t>Создание условий социализации учащихся школы</w:t>
            </w:r>
          </w:p>
        </w:tc>
      </w:tr>
      <w:tr w:rsidR="007D4859" w:rsidRPr="00C22452" w:rsidTr="00907BDD">
        <w:tc>
          <w:tcPr>
            <w:tcW w:w="3190" w:type="dxa"/>
          </w:tcPr>
          <w:p w:rsidR="007D4859" w:rsidRDefault="007D4859" w:rsidP="00907BDD">
            <w:pPr>
              <w:shd w:val="clear" w:color="auto" w:fill="FFFFFF"/>
              <w:autoSpaceDE w:val="0"/>
              <w:autoSpaceDN w:val="0"/>
              <w:adjustRightInd w:val="0"/>
              <w:contextualSpacing/>
              <w:rPr>
                <w:lang w:eastAsia="en-US"/>
              </w:rPr>
            </w:pPr>
            <w:r w:rsidRPr="002F770C">
              <w:rPr>
                <w:color w:val="000000"/>
              </w:rPr>
              <w:t>Методический совет</w:t>
            </w:r>
          </w:p>
        </w:tc>
        <w:tc>
          <w:tcPr>
            <w:tcW w:w="3190" w:type="dxa"/>
          </w:tcPr>
          <w:p w:rsidR="007D4859" w:rsidRDefault="007D4859" w:rsidP="00907BDD">
            <w:pPr>
              <w:shd w:val="clear" w:color="auto" w:fill="FFFFFF"/>
              <w:autoSpaceDE w:val="0"/>
              <w:autoSpaceDN w:val="0"/>
              <w:adjustRightInd w:val="0"/>
              <w:contextualSpacing/>
              <w:rPr>
                <w:lang w:eastAsia="en-US"/>
              </w:rPr>
            </w:pPr>
            <w:r w:rsidRPr="002F770C">
              <w:rPr>
                <w:color w:val="000000"/>
              </w:rPr>
              <w:t>Методическое обеспечение,    тьютерское сопровождение авторских программ,            проектов социализации учащихся</w:t>
            </w:r>
          </w:p>
        </w:tc>
        <w:tc>
          <w:tcPr>
            <w:tcW w:w="3190" w:type="dxa"/>
          </w:tcPr>
          <w:p w:rsidR="007D4859" w:rsidRDefault="007D4859" w:rsidP="00907BDD">
            <w:pPr>
              <w:shd w:val="clear" w:color="auto" w:fill="FFFFFF"/>
              <w:autoSpaceDE w:val="0"/>
              <w:autoSpaceDN w:val="0"/>
              <w:adjustRightInd w:val="0"/>
              <w:contextualSpacing/>
              <w:rPr>
                <w:lang w:eastAsia="en-US"/>
              </w:rPr>
            </w:pPr>
            <w:r w:rsidRPr="002F770C">
              <w:rPr>
                <w:color w:val="000000"/>
              </w:rPr>
              <w:t>практическая подготовка учителя к реализации задач социализации учащихся</w:t>
            </w:r>
          </w:p>
        </w:tc>
      </w:tr>
      <w:tr w:rsidR="007D4859" w:rsidRPr="002F770C" w:rsidTr="00907BDD">
        <w:tc>
          <w:tcPr>
            <w:tcW w:w="3190" w:type="dxa"/>
          </w:tcPr>
          <w:p w:rsidR="007D4859" w:rsidRDefault="007D4859" w:rsidP="00907BDD">
            <w:pPr>
              <w:shd w:val="clear" w:color="auto" w:fill="FFFFFF"/>
              <w:autoSpaceDE w:val="0"/>
              <w:autoSpaceDN w:val="0"/>
              <w:adjustRightInd w:val="0"/>
              <w:contextualSpacing/>
              <w:rPr>
                <w:lang w:eastAsia="en-US"/>
              </w:rPr>
            </w:pPr>
            <w:r w:rsidRPr="002F770C">
              <w:rPr>
                <w:color w:val="000000"/>
              </w:rPr>
              <w:t>Социальные партнеры</w:t>
            </w:r>
          </w:p>
        </w:tc>
        <w:tc>
          <w:tcPr>
            <w:tcW w:w="3190" w:type="dxa"/>
          </w:tcPr>
          <w:p w:rsidR="007D4859" w:rsidRDefault="007D4859" w:rsidP="00907BDD">
            <w:pPr>
              <w:shd w:val="clear" w:color="auto" w:fill="FFFFFF"/>
              <w:autoSpaceDE w:val="0"/>
              <w:autoSpaceDN w:val="0"/>
              <w:adjustRightInd w:val="0"/>
              <w:contextualSpacing/>
              <w:rPr>
                <w:lang w:eastAsia="en-US"/>
              </w:rPr>
            </w:pPr>
            <w:r w:rsidRPr="002F770C">
              <w:rPr>
                <w:color w:val="000000"/>
              </w:rPr>
              <w:t>Взаимодействие  с  целью объединения    ресурсов социализации  (базы внеурочной деятельности, информационных ресурсов и т.д.)</w:t>
            </w:r>
          </w:p>
        </w:tc>
        <w:tc>
          <w:tcPr>
            <w:tcW w:w="3190" w:type="dxa"/>
          </w:tcPr>
          <w:p w:rsidR="007D4859" w:rsidRPr="002F770C" w:rsidRDefault="007D4859" w:rsidP="00907BDD">
            <w:pPr>
              <w:shd w:val="clear" w:color="auto" w:fill="FFFFFF"/>
              <w:autoSpaceDE w:val="0"/>
              <w:autoSpaceDN w:val="0"/>
              <w:adjustRightInd w:val="0"/>
              <w:contextualSpacing/>
              <w:rPr>
                <w:rFonts w:eastAsia="Calibri"/>
                <w:lang w:eastAsia="en-US"/>
              </w:rPr>
            </w:pPr>
            <w:r w:rsidRPr="002F770C">
              <w:rPr>
                <w:color w:val="000000"/>
              </w:rPr>
              <w:t>Развитие   опыта разноплановой   творческой деятельности, формирование</w:t>
            </w:r>
          </w:p>
          <w:p w:rsidR="007D4859" w:rsidRDefault="007D4859" w:rsidP="00907BDD">
            <w:pPr>
              <w:shd w:val="clear" w:color="auto" w:fill="FFFFFF"/>
              <w:autoSpaceDE w:val="0"/>
              <w:autoSpaceDN w:val="0"/>
              <w:adjustRightInd w:val="0"/>
              <w:contextualSpacing/>
              <w:rPr>
                <w:lang w:eastAsia="en-US"/>
              </w:rPr>
            </w:pPr>
            <w:r w:rsidRPr="002F770C">
              <w:rPr>
                <w:color w:val="000000"/>
              </w:rPr>
              <w:t>уважения к   традициям</w:t>
            </w:r>
          </w:p>
        </w:tc>
      </w:tr>
      <w:tr w:rsidR="007D4859" w:rsidRPr="002F770C" w:rsidTr="00907BDD">
        <w:tc>
          <w:tcPr>
            <w:tcW w:w="3190" w:type="dxa"/>
          </w:tcPr>
          <w:p w:rsidR="007D4859" w:rsidRDefault="007D4859" w:rsidP="00D974A9">
            <w:pPr>
              <w:shd w:val="clear" w:color="auto" w:fill="FFFFFF"/>
              <w:autoSpaceDE w:val="0"/>
              <w:autoSpaceDN w:val="0"/>
              <w:adjustRightInd w:val="0"/>
              <w:contextualSpacing/>
              <w:rPr>
                <w:lang w:eastAsia="en-US"/>
              </w:rPr>
            </w:pPr>
            <w:r w:rsidRPr="002F770C">
              <w:rPr>
                <w:color w:val="000000"/>
              </w:rPr>
              <w:t xml:space="preserve">Учреждения дополнительного образования детей </w:t>
            </w:r>
          </w:p>
        </w:tc>
        <w:tc>
          <w:tcPr>
            <w:tcW w:w="3190" w:type="dxa"/>
          </w:tcPr>
          <w:p w:rsidR="007D4859" w:rsidRPr="002F770C" w:rsidRDefault="007D4859" w:rsidP="00907BDD">
            <w:pPr>
              <w:shd w:val="clear" w:color="auto" w:fill="FFFFFF"/>
              <w:autoSpaceDE w:val="0"/>
              <w:autoSpaceDN w:val="0"/>
              <w:adjustRightInd w:val="0"/>
              <w:contextualSpacing/>
              <w:rPr>
                <w:rFonts w:eastAsia="Calibri"/>
                <w:lang w:eastAsia="en-US"/>
              </w:rPr>
            </w:pPr>
            <w:r w:rsidRPr="002F770C">
              <w:rPr>
                <w:color w:val="000000"/>
              </w:rPr>
              <w:t>Расширение             сферы творческой самореализации учащихся с              учетом              их индивидуальных</w:t>
            </w:r>
          </w:p>
          <w:p w:rsidR="007D4859" w:rsidRDefault="007D4859" w:rsidP="00907BDD">
            <w:pPr>
              <w:shd w:val="clear" w:color="auto" w:fill="FFFFFF"/>
              <w:autoSpaceDE w:val="0"/>
              <w:autoSpaceDN w:val="0"/>
              <w:adjustRightInd w:val="0"/>
              <w:contextualSpacing/>
              <w:rPr>
                <w:lang w:eastAsia="en-US"/>
              </w:rPr>
            </w:pPr>
            <w:r w:rsidRPr="002F770C">
              <w:rPr>
                <w:color w:val="000000"/>
              </w:rPr>
              <w:t>возможностей</w:t>
            </w:r>
          </w:p>
        </w:tc>
        <w:tc>
          <w:tcPr>
            <w:tcW w:w="3190" w:type="dxa"/>
          </w:tcPr>
          <w:p w:rsidR="007D4859" w:rsidRPr="002F770C" w:rsidRDefault="007D4859" w:rsidP="00907BDD">
            <w:pPr>
              <w:shd w:val="clear" w:color="auto" w:fill="FFFFFF"/>
              <w:autoSpaceDE w:val="0"/>
              <w:autoSpaceDN w:val="0"/>
              <w:adjustRightInd w:val="0"/>
              <w:contextualSpacing/>
              <w:rPr>
                <w:rFonts w:eastAsia="Calibri"/>
                <w:lang w:eastAsia="en-US"/>
              </w:rPr>
            </w:pPr>
            <w:r w:rsidRPr="002F770C">
              <w:rPr>
                <w:color w:val="000000"/>
              </w:rPr>
              <w:t>Опыт    интеллектуального, технического, художественного творчества;                    опыт инициации        социальных акций   и   участия   в   них;</w:t>
            </w:r>
          </w:p>
          <w:p w:rsidR="007D4859" w:rsidRDefault="007D4859" w:rsidP="00907BDD">
            <w:pPr>
              <w:shd w:val="clear" w:color="auto" w:fill="FFFFFF"/>
              <w:autoSpaceDE w:val="0"/>
              <w:autoSpaceDN w:val="0"/>
              <w:adjustRightInd w:val="0"/>
              <w:contextualSpacing/>
            </w:pPr>
            <w:r w:rsidRPr="002F770C">
              <w:rPr>
                <w:color w:val="000000"/>
              </w:rPr>
              <w:t>опыт                        делового</w:t>
            </w:r>
          </w:p>
          <w:p w:rsidR="007D4859" w:rsidRDefault="007D4859" w:rsidP="00907BDD">
            <w:pPr>
              <w:shd w:val="clear" w:color="auto" w:fill="FFFFFF"/>
              <w:autoSpaceDE w:val="0"/>
              <w:autoSpaceDN w:val="0"/>
              <w:adjustRightInd w:val="0"/>
              <w:contextualSpacing/>
            </w:pPr>
            <w:r w:rsidRPr="002F770C">
              <w:rPr>
                <w:color w:val="000000"/>
              </w:rPr>
              <w:t>взаимодействия,</w:t>
            </w:r>
          </w:p>
          <w:p w:rsidR="007D4859" w:rsidRDefault="007D4859" w:rsidP="00907BDD">
            <w:pPr>
              <w:shd w:val="clear" w:color="auto" w:fill="FFFFFF"/>
              <w:autoSpaceDE w:val="0"/>
              <w:autoSpaceDN w:val="0"/>
              <w:adjustRightInd w:val="0"/>
              <w:contextualSpacing/>
            </w:pPr>
            <w:r w:rsidRPr="002F770C">
              <w:rPr>
                <w:color w:val="000000"/>
              </w:rPr>
              <w:t>проявления       милосердия,</w:t>
            </w:r>
          </w:p>
          <w:p w:rsidR="007D4859" w:rsidRDefault="007D4859" w:rsidP="00907BDD">
            <w:pPr>
              <w:shd w:val="clear" w:color="auto" w:fill="FFFFFF"/>
              <w:autoSpaceDE w:val="0"/>
              <w:autoSpaceDN w:val="0"/>
              <w:adjustRightInd w:val="0"/>
              <w:contextualSpacing/>
              <w:rPr>
                <w:lang w:eastAsia="en-US"/>
              </w:rPr>
            </w:pPr>
            <w:r w:rsidRPr="002F770C">
              <w:rPr>
                <w:color w:val="000000"/>
              </w:rPr>
              <w:t>заботы, поддержки</w:t>
            </w:r>
          </w:p>
        </w:tc>
      </w:tr>
      <w:tr w:rsidR="007D4859" w:rsidRPr="00272D21" w:rsidTr="00907BDD">
        <w:tc>
          <w:tcPr>
            <w:tcW w:w="3190" w:type="dxa"/>
          </w:tcPr>
          <w:p w:rsidR="007D4859" w:rsidRDefault="00272D21" w:rsidP="00272D21">
            <w:pPr>
              <w:shd w:val="clear" w:color="auto" w:fill="FFFFFF"/>
              <w:autoSpaceDE w:val="0"/>
              <w:autoSpaceDN w:val="0"/>
              <w:adjustRightInd w:val="0"/>
              <w:contextualSpacing/>
              <w:rPr>
                <w:lang w:eastAsia="en-US"/>
              </w:rPr>
            </w:pPr>
            <w:r>
              <w:rPr>
                <w:color w:val="000000"/>
              </w:rPr>
              <w:t>ГПОУ ЯО  Даниловский политехнический колледж</w:t>
            </w:r>
          </w:p>
        </w:tc>
        <w:tc>
          <w:tcPr>
            <w:tcW w:w="3190" w:type="dxa"/>
          </w:tcPr>
          <w:p w:rsidR="007D4859" w:rsidRDefault="007D4859" w:rsidP="00272D21">
            <w:pPr>
              <w:shd w:val="clear" w:color="auto" w:fill="FFFFFF"/>
              <w:autoSpaceDE w:val="0"/>
              <w:autoSpaceDN w:val="0"/>
              <w:adjustRightInd w:val="0"/>
              <w:contextualSpacing/>
            </w:pPr>
            <w:r w:rsidRPr="002F770C">
              <w:rPr>
                <w:color w:val="000000"/>
              </w:rPr>
              <w:t xml:space="preserve">Обеспечение    </w:t>
            </w:r>
            <w:r w:rsidR="00272D21">
              <w:rPr>
                <w:color w:val="000000"/>
              </w:rPr>
              <w:t>профориентации обучающихся</w:t>
            </w:r>
            <w:r w:rsidRPr="002F770C">
              <w:rPr>
                <w:color w:val="000000"/>
              </w:rPr>
              <w:t>.</w:t>
            </w:r>
          </w:p>
          <w:p w:rsidR="007D4859" w:rsidRDefault="00272D21" w:rsidP="00907BDD">
            <w:pPr>
              <w:shd w:val="clear" w:color="auto" w:fill="FFFFFF"/>
              <w:autoSpaceDE w:val="0"/>
              <w:autoSpaceDN w:val="0"/>
              <w:adjustRightInd w:val="0"/>
              <w:contextualSpacing/>
            </w:pPr>
            <w:r>
              <w:rPr>
                <w:color w:val="000000"/>
              </w:rPr>
              <w:t>Передача</w:t>
            </w:r>
            <w:r w:rsidR="007D4859" w:rsidRPr="002F770C">
              <w:rPr>
                <w:color w:val="000000"/>
              </w:rPr>
              <w:t xml:space="preserve">   опыта   учебно-</w:t>
            </w:r>
          </w:p>
          <w:p w:rsidR="007D4859" w:rsidRDefault="007D4859" w:rsidP="00907BDD">
            <w:pPr>
              <w:shd w:val="clear" w:color="auto" w:fill="FFFFFF"/>
              <w:autoSpaceDE w:val="0"/>
              <w:autoSpaceDN w:val="0"/>
              <w:adjustRightInd w:val="0"/>
              <w:contextualSpacing/>
            </w:pPr>
            <w:r w:rsidRPr="002F770C">
              <w:rPr>
                <w:color w:val="000000"/>
              </w:rPr>
              <w:t>исследовательской</w:t>
            </w:r>
          </w:p>
          <w:p w:rsidR="007D4859" w:rsidRDefault="007D4859" w:rsidP="00907BDD">
            <w:pPr>
              <w:shd w:val="clear" w:color="auto" w:fill="FFFFFF"/>
              <w:autoSpaceDE w:val="0"/>
              <w:autoSpaceDN w:val="0"/>
              <w:adjustRightInd w:val="0"/>
              <w:contextualSpacing/>
              <w:rPr>
                <w:lang w:eastAsia="en-US"/>
              </w:rPr>
            </w:pPr>
            <w:r w:rsidRPr="002F770C">
              <w:rPr>
                <w:color w:val="000000"/>
              </w:rPr>
              <w:t>деятельности</w:t>
            </w:r>
          </w:p>
        </w:tc>
        <w:tc>
          <w:tcPr>
            <w:tcW w:w="3190" w:type="dxa"/>
          </w:tcPr>
          <w:p w:rsidR="007D4859" w:rsidRPr="002F770C" w:rsidRDefault="007D4859" w:rsidP="00907BDD">
            <w:pPr>
              <w:shd w:val="clear" w:color="auto" w:fill="FFFFFF"/>
              <w:autoSpaceDE w:val="0"/>
              <w:autoSpaceDN w:val="0"/>
              <w:adjustRightInd w:val="0"/>
              <w:contextualSpacing/>
              <w:rPr>
                <w:rFonts w:eastAsia="Calibri"/>
                <w:lang w:eastAsia="en-US"/>
              </w:rPr>
            </w:pPr>
            <w:r w:rsidRPr="002F770C">
              <w:rPr>
                <w:color w:val="000000"/>
              </w:rPr>
              <w:t>Опыт   проектной,   учебно-</w:t>
            </w:r>
          </w:p>
          <w:p w:rsidR="007D4859" w:rsidRDefault="007D4859" w:rsidP="00907BDD">
            <w:pPr>
              <w:shd w:val="clear" w:color="auto" w:fill="FFFFFF"/>
              <w:autoSpaceDE w:val="0"/>
              <w:autoSpaceDN w:val="0"/>
              <w:adjustRightInd w:val="0"/>
              <w:contextualSpacing/>
            </w:pPr>
            <w:r w:rsidRPr="002F770C">
              <w:rPr>
                <w:color w:val="000000"/>
              </w:rPr>
              <w:t>исследовательской</w:t>
            </w:r>
          </w:p>
          <w:p w:rsidR="007D4859" w:rsidRDefault="007D4859" w:rsidP="00907BDD">
            <w:pPr>
              <w:shd w:val="clear" w:color="auto" w:fill="FFFFFF"/>
              <w:autoSpaceDE w:val="0"/>
              <w:autoSpaceDN w:val="0"/>
              <w:adjustRightInd w:val="0"/>
              <w:contextualSpacing/>
            </w:pPr>
            <w:r w:rsidRPr="002F770C">
              <w:rPr>
                <w:color w:val="000000"/>
              </w:rPr>
              <w:t>деятельности;                опыт</w:t>
            </w:r>
          </w:p>
          <w:p w:rsidR="007D4859" w:rsidRDefault="007D4859" w:rsidP="00907BDD">
            <w:pPr>
              <w:shd w:val="clear" w:color="auto" w:fill="FFFFFF"/>
              <w:autoSpaceDE w:val="0"/>
              <w:autoSpaceDN w:val="0"/>
              <w:adjustRightInd w:val="0"/>
              <w:contextualSpacing/>
            </w:pPr>
            <w:r w:rsidRPr="002F770C">
              <w:rPr>
                <w:color w:val="000000"/>
              </w:rPr>
              <w:t>применения компьютерной</w:t>
            </w:r>
          </w:p>
          <w:p w:rsidR="007D4859" w:rsidRDefault="007D4859" w:rsidP="00907BDD">
            <w:pPr>
              <w:shd w:val="clear" w:color="auto" w:fill="FFFFFF"/>
              <w:autoSpaceDE w:val="0"/>
              <w:autoSpaceDN w:val="0"/>
              <w:adjustRightInd w:val="0"/>
              <w:contextualSpacing/>
            </w:pPr>
            <w:r w:rsidRPr="002F770C">
              <w:rPr>
                <w:color w:val="000000"/>
              </w:rPr>
              <w:t>грамотности при решении</w:t>
            </w:r>
          </w:p>
          <w:p w:rsidR="007D4859" w:rsidRDefault="007D4859" w:rsidP="00907BDD">
            <w:pPr>
              <w:shd w:val="clear" w:color="auto" w:fill="FFFFFF"/>
              <w:autoSpaceDE w:val="0"/>
              <w:autoSpaceDN w:val="0"/>
              <w:adjustRightInd w:val="0"/>
              <w:contextualSpacing/>
            </w:pPr>
            <w:r w:rsidRPr="002F770C">
              <w:rPr>
                <w:color w:val="000000"/>
              </w:rPr>
              <w:t>практических  задач;   опыт</w:t>
            </w:r>
          </w:p>
          <w:p w:rsidR="007D4859" w:rsidRDefault="007D4859" w:rsidP="00907BDD">
            <w:pPr>
              <w:shd w:val="clear" w:color="auto" w:fill="FFFFFF"/>
              <w:autoSpaceDE w:val="0"/>
              <w:autoSpaceDN w:val="0"/>
              <w:adjustRightInd w:val="0"/>
              <w:contextualSpacing/>
            </w:pPr>
            <w:r w:rsidRPr="002F770C">
              <w:rPr>
                <w:color w:val="000000"/>
              </w:rPr>
              <w:t>участия   в   конференциях,</w:t>
            </w:r>
          </w:p>
          <w:p w:rsidR="007D4859" w:rsidRDefault="007D4859" w:rsidP="00907BDD">
            <w:pPr>
              <w:shd w:val="clear" w:color="auto" w:fill="FFFFFF"/>
              <w:autoSpaceDE w:val="0"/>
              <w:autoSpaceDN w:val="0"/>
              <w:adjustRightInd w:val="0"/>
              <w:contextualSpacing/>
            </w:pPr>
            <w:r w:rsidRPr="002F770C">
              <w:rPr>
                <w:color w:val="000000"/>
              </w:rPr>
              <w:t>конкурсах,       олимпиадах.</w:t>
            </w:r>
          </w:p>
          <w:p w:rsidR="007D4859" w:rsidRDefault="007D4859" w:rsidP="00907BDD">
            <w:pPr>
              <w:shd w:val="clear" w:color="auto" w:fill="FFFFFF"/>
              <w:autoSpaceDE w:val="0"/>
              <w:autoSpaceDN w:val="0"/>
              <w:adjustRightInd w:val="0"/>
              <w:contextualSpacing/>
            </w:pPr>
            <w:r w:rsidRPr="002F770C">
              <w:rPr>
                <w:color w:val="000000"/>
              </w:rPr>
              <w:t>дискуссиях;                   опыт</w:t>
            </w:r>
          </w:p>
          <w:p w:rsidR="007D4859" w:rsidRDefault="007D4859" w:rsidP="00907BDD">
            <w:pPr>
              <w:shd w:val="clear" w:color="auto" w:fill="FFFFFF"/>
              <w:autoSpaceDE w:val="0"/>
              <w:autoSpaceDN w:val="0"/>
              <w:adjustRightInd w:val="0"/>
              <w:contextualSpacing/>
            </w:pPr>
            <w:r w:rsidRPr="002F770C">
              <w:rPr>
                <w:color w:val="000000"/>
              </w:rPr>
              <w:t>коммуникативной</w:t>
            </w:r>
          </w:p>
          <w:p w:rsidR="007D4859" w:rsidRDefault="007D4859" w:rsidP="00907BDD">
            <w:pPr>
              <w:shd w:val="clear" w:color="auto" w:fill="FFFFFF"/>
              <w:autoSpaceDE w:val="0"/>
              <w:autoSpaceDN w:val="0"/>
              <w:adjustRightInd w:val="0"/>
              <w:contextualSpacing/>
              <w:rPr>
                <w:lang w:eastAsia="en-US"/>
              </w:rPr>
            </w:pPr>
            <w:r w:rsidRPr="002F770C">
              <w:rPr>
                <w:color w:val="000000"/>
              </w:rPr>
              <w:t>деятельности</w:t>
            </w:r>
            <w:r w:rsidR="00272D21">
              <w:rPr>
                <w:color w:val="000000"/>
              </w:rPr>
              <w:t>. Сопровождение в профессиональном самоопределении</w:t>
            </w:r>
          </w:p>
        </w:tc>
      </w:tr>
      <w:tr w:rsidR="007D4859" w:rsidRPr="002F770C" w:rsidTr="00907BDD">
        <w:tc>
          <w:tcPr>
            <w:tcW w:w="3190" w:type="dxa"/>
          </w:tcPr>
          <w:p w:rsidR="007D4859" w:rsidRPr="002F770C" w:rsidRDefault="007D4859" w:rsidP="00907BDD">
            <w:pPr>
              <w:shd w:val="clear" w:color="auto" w:fill="FFFFFF"/>
              <w:autoSpaceDE w:val="0"/>
              <w:autoSpaceDN w:val="0"/>
              <w:adjustRightInd w:val="0"/>
              <w:contextualSpacing/>
              <w:rPr>
                <w:rFonts w:eastAsia="Calibri"/>
                <w:lang w:eastAsia="en-US"/>
              </w:rPr>
            </w:pPr>
            <w:r w:rsidRPr="002F770C">
              <w:rPr>
                <w:color w:val="000000"/>
              </w:rPr>
              <w:t>Учреждения</w:t>
            </w:r>
          </w:p>
          <w:p w:rsidR="007D4859" w:rsidRDefault="007D4859" w:rsidP="00907BDD">
            <w:pPr>
              <w:shd w:val="clear" w:color="auto" w:fill="FFFFFF"/>
              <w:autoSpaceDE w:val="0"/>
              <w:autoSpaceDN w:val="0"/>
              <w:adjustRightInd w:val="0"/>
              <w:contextualSpacing/>
            </w:pPr>
            <w:r w:rsidRPr="002F770C">
              <w:rPr>
                <w:color w:val="000000"/>
              </w:rPr>
              <w:t>культуры    (музеи,</w:t>
            </w:r>
          </w:p>
          <w:p w:rsidR="007D4859" w:rsidRDefault="00272D21" w:rsidP="00907BDD">
            <w:pPr>
              <w:shd w:val="clear" w:color="auto" w:fill="FFFFFF"/>
              <w:autoSpaceDE w:val="0"/>
              <w:autoSpaceDN w:val="0"/>
              <w:adjustRightInd w:val="0"/>
              <w:contextualSpacing/>
            </w:pPr>
            <w:r>
              <w:rPr>
                <w:color w:val="000000"/>
              </w:rPr>
              <w:t>библиотеки и др.</w:t>
            </w:r>
            <w:r w:rsidR="007D4859" w:rsidRPr="002F770C">
              <w:rPr>
                <w:color w:val="000000"/>
              </w:rPr>
              <w:t>)</w:t>
            </w:r>
          </w:p>
        </w:tc>
        <w:tc>
          <w:tcPr>
            <w:tcW w:w="3190" w:type="dxa"/>
          </w:tcPr>
          <w:p w:rsidR="007D4859" w:rsidRPr="002F770C" w:rsidRDefault="007D4859" w:rsidP="00907BDD">
            <w:pPr>
              <w:shd w:val="clear" w:color="auto" w:fill="FFFFFF"/>
              <w:autoSpaceDE w:val="0"/>
              <w:autoSpaceDN w:val="0"/>
              <w:adjustRightInd w:val="0"/>
              <w:contextualSpacing/>
              <w:rPr>
                <w:rFonts w:eastAsia="Calibri"/>
                <w:lang w:eastAsia="en-US"/>
              </w:rPr>
            </w:pPr>
            <w:r w:rsidRPr="002F770C">
              <w:rPr>
                <w:color w:val="000000"/>
              </w:rPr>
              <w:t>Содействие                        в</w:t>
            </w:r>
          </w:p>
          <w:p w:rsidR="007D4859" w:rsidRDefault="007D4859" w:rsidP="00907BDD">
            <w:pPr>
              <w:shd w:val="clear" w:color="auto" w:fill="FFFFFF"/>
              <w:autoSpaceDE w:val="0"/>
              <w:autoSpaceDN w:val="0"/>
              <w:adjustRightInd w:val="0"/>
              <w:contextualSpacing/>
            </w:pPr>
            <w:r w:rsidRPr="002F770C">
              <w:rPr>
                <w:color w:val="000000"/>
              </w:rPr>
              <w:t>формировании</w:t>
            </w:r>
          </w:p>
          <w:p w:rsidR="007D4859" w:rsidRDefault="007D4859" w:rsidP="00907BDD">
            <w:pPr>
              <w:shd w:val="clear" w:color="auto" w:fill="FFFFFF"/>
              <w:autoSpaceDE w:val="0"/>
              <w:autoSpaceDN w:val="0"/>
              <w:adjustRightInd w:val="0"/>
              <w:contextualSpacing/>
            </w:pPr>
            <w:r w:rsidRPr="002F770C">
              <w:rPr>
                <w:color w:val="000000"/>
              </w:rPr>
              <w:t>социального опыта детей</w:t>
            </w:r>
          </w:p>
          <w:p w:rsidR="007D4859" w:rsidRDefault="007D4859" w:rsidP="00907BDD">
            <w:pPr>
              <w:shd w:val="clear" w:color="auto" w:fill="FFFFFF"/>
              <w:autoSpaceDE w:val="0"/>
              <w:autoSpaceDN w:val="0"/>
              <w:adjustRightInd w:val="0"/>
              <w:contextualSpacing/>
            </w:pPr>
            <w:r w:rsidRPr="002F770C">
              <w:rPr>
                <w:color w:val="000000"/>
              </w:rPr>
              <w:t>на       основе       музейной</w:t>
            </w:r>
          </w:p>
          <w:p w:rsidR="007D4859" w:rsidRDefault="007D4859" w:rsidP="00907BDD">
            <w:pPr>
              <w:shd w:val="clear" w:color="auto" w:fill="FFFFFF"/>
              <w:autoSpaceDE w:val="0"/>
              <w:autoSpaceDN w:val="0"/>
              <w:adjustRightInd w:val="0"/>
              <w:contextualSpacing/>
            </w:pPr>
            <w:r w:rsidRPr="002F770C">
              <w:rPr>
                <w:color w:val="000000"/>
              </w:rPr>
              <w:t>педагогики,     социальной</w:t>
            </w:r>
          </w:p>
          <w:p w:rsidR="007D4859" w:rsidRDefault="007D4859" w:rsidP="00907BDD">
            <w:pPr>
              <w:shd w:val="clear" w:color="auto" w:fill="FFFFFF"/>
              <w:autoSpaceDE w:val="0"/>
              <w:autoSpaceDN w:val="0"/>
              <w:adjustRightInd w:val="0"/>
              <w:contextualSpacing/>
            </w:pPr>
            <w:r w:rsidRPr="002F770C">
              <w:rPr>
                <w:color w:val="000000"/>
              </w:rPr>
              <w:t>практики     общественных</w:t>
            </w:r>
          </w:p>
          <w:p w:rsidR="007D4859" w:rsidRDefault="007D4859" w:rsidP="00907BDD">
            <w:pPr>
              <w:shd w:val="clear" w:color="auto" w:fill="FFFFFF"/>
              <w:autoSpaceDE w:val="0"/>
              <w:autoSpaceDN w:val="0"/>
              <w:adjustRightInd w:val="0"/>
              <w:contextualSpacing/>
            </w:pPr>
            <w:r w:rsidRPr="002F770C">
              <w:rPr>
                <w:color w:val="000000"/>
              </w:rPr>
              <w:t>фондов,</w:t>
            </w:r>
          </w:p>
          <w:p w:rsidR="007D4859" w:rsidRDefault="007D4859" w:rsidP="00907BDD">
            <w:pPr>
              <w:shd w:val="clear" w:color="auto" w:fill="FFFFFF"/>
              <w:autoSpaceDE w:val="0"/>
              <w:autoSpaceDN w:val="0"/>
              <w:adjustRightInd w:val="0"/>
              <w:contextualSpacing/>
            </w:pPr>
            <w:r w:rsidRPr="002F770C">
              <w:rPr>
                <w:color w:val="000000"/>
              </w:rPr>
              <w:t>информационного</w:t>
            </w:r>
          </w:p>
          <w:p w:rsidR="007D4859" w:rsidRDefault="007D4859" w:rsidP="00907BDD">
            <w:pPr>
              <w:shd w:val="clear" w:color="auto" w:fill="FFFFFF"/>
              <w:autoSpaceDE w:val="0"/>
              <w:autoSpaceDN w:val="0"/>
              <w:adjustRightInd w:val="0"/>
              <w:contextualSpacing/>
            </w:pPr>
            <w:r w:rsidRPr="002F770C">
              <w:rPr>
                <w:color w:val="000000"/>
              </w:rPr>
              <w:t>многообразия</w:t>
            </w:r>
          </w:p>
          <w:p w:rsidR="007D4859" w:rsidRDefault="007D4859" w:rsidP="00907BDD">
            <w:pPr>
              <w:shd w:val="clear" w:color="auto" w:fill="FFFFFF"/>
              <w:autoSpaceDE w:val="0"/>
              <w:autoSpaceDN w:val="0"/>
              <w:adjustRightInd w:val="0"/>
              <w:contextualSpacing/>
              <w:rPr>
                <w:lang w:eastAsia="en-US"/>
              </w:rPr>
            </w:pPr>
            <w:r w:rsidRPr="002F770C">
              <w:rPr>
                <w:color w:val="000000"/>
              </w:rPr>
              <w:t>библиотечных фондов</w:t>
            </w:r>
          </w:p>
        </w:tc>
        <w:tc>
          <w:tcPr>
            <w:tcW w:w="3190" w:type="dxa"/>
          </w:tcPr>
          <w:p w:rsidR="007D4859" w:rsidRPr="002F770C" w:rsidRDefault="007D4859" w:rsidP="00907BDD">
            <w:pPr>
              <w:shd w:val="clear" w:color="auto" w:fill="FFFFFF"/>
              <w:autoSpaceDE w:val="0"/>
              <w:autoSpaceDN w:val="0"/>
              <w:adjustRightInd w:val="0"/>
              <w:contextualSpacing/>
              <w:rPr>
                <w:rFonts w:eastAsia="Calibri"/>
                <w:lang w:eastAsia="en-US"/>
              </w:rPr>
            </w:pPr>
            <w:r w:rsidRPr="002F770C">
              <w:rPr>
                <w:color w:val="000000"/>
              </w:rPr>
              <w:t>Опыт  работы  с   музейной</w:t>
            </w:r>
          </w:p>
          <w:p w:rsidR="007D4859" w:rsidRDefault="007D4859" w:rsidP="00907BDD">
            <w:pPr>
              <w:shd w:val="clear" w:color="auto" w:fill="FFFFFF"/>
              <w:autoSpaceDE w:val="0"/>
              <w:autoSpaceDN w:val="0"/>
              <w:adjustRightInd w:val="0"/>
              <w:contextualSpacing/>
            </w:pPr>
            <w:r w:rsidRPr="002F770C">
              <w:rPr>
                <w:color w:val="000000"/>
              </w:rPr>
              <w:t>экспозицией; читательский</w:t>
            </w:r>
          </w:p>
          <w:p w:rsidR="007D4859" w:rsidRDefault="007D4859" w:rsidP="00907BDD">
            <w:pPr>
              <w:shd w:val="clear" w:color="auto" w:fill="FFFFFF"/>
              <w:autoSpaceDE w:val="0"/>
              <w:autoSpaceDN w:val="0"/>
              <w:adjustRightInd w:val="0"/>
              <w:contextualSpacing/>
            </w:pPr>
            <w:r w:rsidRPr="002F770C">
              <w:rPr>
                <w:color w:val="000000"/>
              </w:rPr>
              <w:t>опыт,        опыт    работы    с</w:t>
            </w:r>
          </w:p>
          <w:p w:rsidR="007D4859" w:rsidRDefault="007D4859" w:rsidP="00907BDD">
            <w:pPr>
              <w:shd w:val="clear" w:color="auto" w:fill="FFFFFF"/>
              <w:autoSpaceDE w:val="0"/>
              <w:autoSpaceDN w:val="0"/>
              <w:adjustRightInd w:val="0"/>
              <w:contextualSpacing/>
            </w:pPr>
            <w:r w:rsidRPr="002F770C">
              <w:rPr>
                <w:color w:val="000000"/>
              </w:rPr>
              <w:t>библиотечным        фондом,</w:t>
            </w:r>
          </w:p>
          <w:p w:rsidR="007D4859" w:rsidRDefault="007D4859" w:rsidP="00907BDD">
            <w:pPr>
              <w:shd w:val="clear" w:color="auto" w:fill="FFFFFF"/>
              <w:autoSpaceDE w:val="0"/>
              <w:autoSpaceDN w:val="0"/>
              <w:adjustRightInd w:val="0"/>
              <w:contextualSpacing/>
            </w:pPr>
            <w:r w:rsidRPr="002F770C">
              <w:rPr>
                <w:color w:val="000000"/>
              </w:rPr>
              <w:t>опыт   поиска необходимой</w:t>
            </w:r>
          </w:p>
          <w:p w:rsidR="007D4859" w:rsidRDefault="007D4859" w:rsidP="00907BDD">
            <w:pPr>
              <w:shd w:val="clear" w:color="auto" w:fill="FFFFFF"/>
              <w:autoSpaceDE w:val="0"/>
              <w:autoSpaceDN w:val="0"/>
              <w:adjustRightInd w:val="0"/>
              <w:contextualSpacing/>
            </w:pPr>
            <w:r w:rsidRPr="002F770C">
              <w:rPr>
                <w:color w:val="000000"/>
              </w:rPr>
              <w:t xml:space="preserve">информации; опыт связи </w:t>
            </w:r>
            <w:r w:rsidRPr="002F770C">
              <w:rPr>
                <w:smallCaps/>
                <w:color w:val="000000"/>
              </w:rPr>
              <w:t>с</w:t>
            </w:r>
          </w:p>
          <w:p w:rsidR="007D4859" w:rsidRDefault="007D4859" w:rsidP="00907BDD">
            <w:pPr>
              <w:shd w:val="clear" w:color="auto" w:fill="FFFFFF"/>
              <w:autoSpaceDE w:val="0"/>
              <w:autoSpaceDN w:val="0"/>
              <w:adjustRightInd w:val="0"/>
              <w:contextualSpacing/>
            </w:pPr>
            <w:r w:rsidRPr="002F770C">
              <w:rPr>
                <w:color w:val="000000"/>
              </w:rPr>
              <w:t>общественными фондами и</w:t>
            </w:r>
          </w:p>
          <w:p w:rsidR="007D4859" w:rsidRDefault="007D4859" w:rsidP="00907BDD">
            <w:pPr>
              <w:shd w:val="clear" w:color="auto" w:fill="FFFFFF"/>
              <w:autoSpaceDE w:val="0"/>
              <w:autoSpaceDN w:val="0"/>
              <w:adjustRightInd w:val="0"/>
              <w:contextualSpacing/>
            </w:pPr>
            <w:r w:rsidRPr="002F770C">
              <w:rPr>
                <w:color w:val="000000"/>
              </w:rPr>
              <w:t>взаимодействия                   с</w:t>
            </w:r>
          </w:p>
          <w:p w:rsidR="007D4859" w:rsidRDefault="007D4859" w:rsidP="00907BDD">
            <w:pPr>
              <w:shd w:val="clear" w:color="auto" w:fill="FFFFFF"/>
              <w:autoSpaceDE w:val="0"/>
              <w:autoSpaceDN w:val="0"/>
              <w:adjustRightInd w:val="0"/>
              <w:contextualSpacing/>
            </w:pPr>
            <w:r w:rsidRPr="002F770C">
              <w:rPr>
                <w:color w:val="000000"/>
              </w:rPr>
              <w:t>представителями</w:t>
            </w:r>
          </w:p>
          <w:p w:rsidR="007D4859" w:rsidRDefault="007D4859" w:rsidP="00907BDD">
            <w:pPr>
              <w:shd w:val="clear" w:color="auto" w:fill="FFFFFF"/>
              <w:autoSpaceDE w:val="0"/>
              <w:autoSpaceDN w:val="0"/>
              <w:adjustRightInd w:val="0"/>
              <w:contextualSpacing/>
            </w:pPr>
            <w:r w:rsidRPr="002F770C">
              <w:rPr>
                <w:color w:val="000000"/>
              </w:rPr>
              <w:t>различных         социальных</w:t>
            </w:r>
          </w:p>
          <w:p w:rsidR="007D4859" w:rsidRDefault="007D4859" w:rsidP="00907BDD">
            <w:pPr>
              <w:shd w:val="clear" w:color="auto" w:fill="FFFFFF"/>
              <w:autoSpaceDE w:val="0"/>
              <w:autoSpaceDN w:val="0"/>
              <w:adjustRightInd w:val="0"/>
              <w:contextualSpacing/>
              <w:rPr>
                <w:lang w:eastAsia="en-US"/>
              </w:rPr>
            </w:pPr>
            <w:r w:rsidRPr="002F770C">
              <w:rPr>
                <w:color w:val="000000"/>
              </w:rPr>
              <w:t>групп</w:t>
            </w:r>
          </w:p>
        </w:tc>
      </w:tr>
      <w:tr w:rsidR="007D4859" w:rsidRPr="00C22452" w:rsidTr="00907BDD">
        <w:tc>
          <w:tcPr>
            <w:tcW w:w="3190" w:type="dxa"/>
          </w:tcPr>
          <w:p w:rsidR="007D4859" w:rsidRPr="002F770C" w:rsidRDefault="007D4859" w:rsidP="00907BDD">
            <w:pPr>
              <w:shd w:val="clear" w:color="auto" w:fill="FFFFFF"/>
              <w:autoSpaceDE w:val="0"/>
              <w:autoSpaceDN w:val="0"/>
              <w:adjustRightInd w:val="0"/>
              <w:contextualSpacing/>
              <w:rPr>
                <w:rFonts w:eastAsia="Calibri"/>
                <w:lang w:eastAsia="en-US"/>
              </w:rPr>
            </w:pPr>
            <w:r w:rsidRPr="002F770C">
              <w:rPr>
                <w:color w:val="000000"/>
              </w:rPr>
              <w:t>Детские</w:t>
            </w:r>
          </w:p>
          <w:p w:rsidR="007D4859" w:rsidRDefault="007D4859" w:rsidP="00907BDD">
            <w:pPr>
              <w:shd w:val="clear" w:color="auto" w:fill="FFFFFF"/>
              <w:autoSpaceDE w:val="0"/>
              <w:autoSpaceDN w:val="0"/>
              <w:adjustRightInd w:val="0"/>
              <w:contextualSpacing/>
            </w:pPr>
            <w:r w:rsidRPr="002F770C">
              <w:rPr>
                <w:color w:val="000000"/>
              </w:rPr>
              <w:t>общественные</w:t>
            </w:r>
          </w:p>
          <w:p w:rsidR="007D4859" w:rsidRDefault="007D4859" w:rsidP="00907BDD">
            <w:pPr>
              <w:shd w:val="clear" w:color="auto" w:fill="FFFFFF"/>
              <w:autoSpaceDE w:val="0"/>
              <w:autoSpaceDN w:val="0"/>
              <w:adjustRightInd w:val="0"/>
              <w:contextualSpacing/>
              <w:rPr>
                <w:lang w:eastAsia="en-US"/>
              </w:rPr>
            </w:pPr>
            <w:r w:rsidRPr="002F770C">
              <w:rPr>
                <w:color w:val="000000"/>
              </w:rPr>
              <w:t>организации</w:t>
            </w:r>
            <w:r w:rsidR="00624947">
              <w:rPr>
                <w:color w:val="000000"/>
              </w:rPr>
              <w:t>, волонтёрство</w:t>
            </w:r>
          </w:p>
        </w:tc>
        <w:tc>
          <w:tcPr>
            <w:tcW w:w="3190" w:type="dxa"/>
          </w:tcPr>
          <w:p w:rsidR="007D4859" w:rsidRPr="002F770C" w:rsidRDefault="007D4859" w:rsidP="00907BDD">
            <w:pPr>
              <w:shd w:val="clear" w:color="auto" w:fill="FFFFFF"/>
              <w:autoSpaceDE w:val="0"/>
              <w:autoSpaceDN w:val="0"/>
              <w:adjustRightInd w:val="0"/>
              <w:contextualSpacing/>
              <w:rPr>
                <w:rFonts w:eastAsia="Calibri"/>
                <w:lang w:eastAsia="en-US"/>
              </w:rPr>
            </w:pPr>
            <w:r w:rsidRPr="002F770C">
              <w:rPr>
                <w:color w:val="000000"/>
              </w:rPr>
              <w:t>Взаимодействие с</w:t>
            </w:r>
          </w:p>
          <w:p w:rsidR="007D4859" w:rsidRDefault="00624947" w:rsidP="00907BDD">
            <w:pPr>
              <w:shd w:val="clear" w:color="auto" w:fill="FFFFFF"/>
              <w:autoSpaceDE w:val="0"/>
              <w:autoSpaceDN w:val="0"/>
              <w:adjustRightInd w:val="0"/>
              <w:contextualSpacing/>
              <w:rPr>
                <w:lang w:eastAsia="en-US"/>
              </w:rPr>
            </w:pPr>
            <w:r>
              <w:rPr>
                <w:color w:val="000000"/>
              </w:rPr>
              <w:t>Волонтерскими отрядами Даниловского района</w:t>
            </w:r>
          </w:p>
        </w:tc>
        <w:tc>
          <w:tcPr>
            <w:tcW w:w="3190" w:type="dxa"/>
          </w:tcPr>
          <w:p w:rsidR="007D4859" w:rsidRPr="002F770C" w:rsidRDefault="007D4859" w:rsidP="00907BDD">
            <w:pPr>
              <w:shd w:val="clear" w:color="auto" w:fill="FFFFFF"/>
              <w:autoSpaceDE w:val="0"/>
              <w:autoSpaceDN w:val="0"/>
              <w:adjustRightInd w:val="0"/>
              <w:contextualSpacing/>
              <w:rPr>
                <w:rFonts w:eastAsia="Calibri"/>
                <w:lang w:eastAsia="en-US"/>
              </w:rPr>
            </w:pPr>
            <w:r w:rsidRPr="002F770C">
              <w:rPr>
                <w:color w:val="000000"/>
              </w:rPr>
              <w:t>Опыт участия</w:t>
            </w:r>
          </w:p>
          <w:p w:rsidR="007D4859" w:rsidRDefault="007D4859" w:rsidP="00907BDD">
            <w:pPr>
              <w:shd w:val="clear" w:color="auto" w:fill="FFFFFF"/>
              <w:autoSpaceDE w:val="0"/>
              <w:autoSpaceDN w:val="0"/>
              <w:adjustRightInd w:val="0"/>
              <w:contextualSpacing/>
            </w:pPr>
            <w:r w:rsidRPr="002F770C">
              <w:rPr>
                <w:color w:val="000000"/>
              </w:rPr>
              <w:t>общественных</w:t>
            </w:r>
          </w:p>
          <w:p w:rsidR="007D4859" w:rsidRDefault="007D4859" w:rsidP="00907BDD">
            <w:pPr>
              <w:shd w:val="clear" w:color="auto" w:fill="FFFFFF"/>
              <w:autoSpaceDE w:val="0"/>
              <w:autoSpaceDN w:val="0"/>
              <w:adjustRightInd w:val="0"/>
              <w:contextualSpacing/>
            </w:pPr>
            <w:r w:rsidRPr="002F770C">
              <w:rPr>
                <w:color w:val="000000"/>
              </w:rPr>
              <w:t>организаций; опыт</w:t>
            </w:r>
          </w:p>
          <w:p w:rsidR="007D4859" w:rsidRDefault="007D4859" w:rsidP="00907BDD">
            <w:pPr>
              <w:shd w:val="clear" w:color="auto" w:fill="FFFFFF"/>
              <w:autoSpaceDE w:val="0"/>
              <w:autoSpaceDN w:val="0"/>
              <w:adjustRightInd w:val="0"/>
              <w:contextualSpacing/>
            </w:pPr>
            <w:r w:rsidRPr="002F770C">
              <w:rPr>
                <w:color w:val="000000"/>
              </w:rPr>
              <w:lastRenderedPageBreak/>
              <w:t>социальной активности,</w:t>
            </w:r>
          </w:p>
          <w:p w:rsidR="007D4859" w:rsidRDefault="007D4859" w:rsidP="00907BDD">
            <w:pPr>
              <w:shd w:val="clear" w:color="auto" w:fill="FFFFFF"/>
              <w:autoSpaceDE w:val="0"/>
              <w:autoSpaceDN w:val="0"/>
              <w:adjustRightInd w:val="0"/>
              <w:contextualSpacing/>
            </w:pPr>
            <w:r w:rsidRPr="002F770C">
              <w:rPr>
                <w:color w:val="000000"/>
              </w:rPr>
              <w:t>проявления</w:t>
            </w:r>
          </w:p>
          <w:p w:rsidR="007D4859" w:rsidRDefault="007D4859" w:rsidP="00907BDD">
            <w:pPr>
              <w:shd w:val="clear" w:color="auto" w:fill="FFFFFF"/>
              <w:autoSpaceDE w:val="0"/>
              <w:autoSpaceDN w:val="0"/>
              <w:adjustRightInd w:val="0"/>
              <w:contextualSpacing/>
            </w:pPr>
            <w:r w:rsidRPr="002F770C">
              <w:rPr>
                <w:color w:val="000000"/>
              </w:rPr>
              <w:t>самостоятельности и</w:t>
            </w:r>
          </w:p>
          <w:p w:rsidR="007D4859" w:rsidRDefault="007D4859" w:rsidP="00907BDD">
            <w:pPr>
              <w:shd w:val="clear" w:color="auto" w:fill="FFFFFF"/>
              <w:autoSpaceDE w:val="0"/>
              <w:autoSpaceDN w:val="0"/>
              <w:adjustRightInd w:val="0"/>
              <w:contextualSpacing/>
            </w:pPr>
            <w:r w:rsidRPr="002F770C">
              <w:rPr>
                <w:color w:val="000000"/>
              </w:rPr>
              <w:t>ответственности,</w:t>
            </w:r>
          </w:p>
          <w:p w:rsidR="007D4859" w:rsidRDefault="007D4859" w:rsidP="00907BDD">
            <w:pPr>
              <w:shd w:val="clear" w:color="auto" w:fill="FFFFFF"/>
              <w:autoSpaceDE w:val="0"/>
              <w:autoSpaceDN w:val="0"/>
              <w:adjustRightInd w:val="0"/>
              <w:contextualSpacing/>
            </w:pPr>
            <w:r w:rsidRPr="002F770C">
              <w:rPr>
                <w:color w:val="000000"/>
              </w:rPr>
              <w:t>рефлексивной оценки</w:t>
            </w:r>
          </w:p>
          <w:p w:rsidR="007D4859" w:rsidRDefault="007D4859" w:rsidP="00907BDD">
            <w:pPr>
              <w:shd w:val="clear" w:color="auto" w:fill="FFFFFF"/>
              <w:autoSpaceDE w:val="0"/>
              <w:autoSpaceDN w:val="0"/>
              <w:adjustRightInd w:val="0"/>
              <w:contextualSpacing/>
            </w:pPr>
            <w:r w:rsidRPr="002F770C">
              <w:rPr>
                <w:color w:val="000000"/>
              </w:rPr>
              <w:t>результатов социальной</w:t>
            </w:r>
          </w:p>
          <w:p w:rsidR="007D4859" w:rsidRDefault="007D4859" w:rsidP="00907BDD">
            <w:pPr>
              <w:shd w:val="clear" w:color="auto" w:fill="FFFFFF"/>
              <w:autoSpaceDE w:val="0"/>
              <w:autoSpaceDN w:val="0"/>
              <w:adjustRightInd w:val="0"/>
              <w:contextualSpacing/>
            </w:pPr>
            <w:r w:rsidRPr="002F770C">
              <w:rPr>
                <w:color w:val="000000"/>
              </w:rPr>
              <w:t>практики;  опыт  реального</w:t>
            </w:r>
          </w:p>
          <w:p w:rsidR="007D4859" w:rsidRDefault="007D4859" w:rsidP="00907BDD">
            <w:pPr>
              <w:shd w:val="clear" w:color="auto" w:fill="FFFFFF"/>
              <w:autoSpaceDE w:val="0"/>
              <w:autoSpaceDN w:val="0"/>
              <w:adjustRightInd w:val="0"/>
              <w:contextualSpacing/>
              <w:rPr>
                <w:lang w:eastAsia="en-US"/>
              </w:rPr>
            </w:pPr>
            <w:r w:rsidRPr="002F770C">
              <w:rPr>
                <w:color w:val="000000"/>
              </w:rPr>
              <w:t>управления и действия</w:t>
            </w:r>
          </w:p>
        </w:tc>
      </w:tr>
      <w:tr w:rsidR="007D4859" w:rsidRPr="002F770C" w:rsidTr="00907BDD">
        <w:tc>
          <w:tcPr>
            <w:tcW w:w="3190" w:type="dxa"/>
          </w:tcPr>
          <w:p w:rsidR="007D4859" w:rsidRPr="002F770C" w:rsidRDefault="007D4859" w:rsidP="00907BDD">
            <w:pPr>
              <w:shd w:val="clear" w:color="auto" w:fill="FFFFFF"/>
              <w:autoSpaceDE w:val="0"/>
              <w:autoSpaceDN w:val="0"/>
              <w:adjustRightInd w:val="0"/>
              <w:contextualSpacing/>
              <w:rPr>
                <w:rFonts w:eastAsia="Calibri"/>
                <w:lang w:eastAsia="en-US"/>
              </w:rPr>
            </w:pPr>
            <w:r w:rsidRPr="002F770C">
              <w:rPr>
                <w:color w:val="000000"/>
              </w:rPr>
              <w:lastRenderedPageBreak/>
              <w:t>Зрелищные</w:t>
            </w:r>
          </w:p>
          <w:p w:rsidR="007D4859" w:rsidRDefault="007D4859" w:rsidP="00907BDD">
            <w:pPr>
              <w:shd w:val="clear" w:color="auto" w:fill="FFFFFF"/>
              <w:autoSpaceDE w:val="0"/>
              <w:autoSpaceDN w:val="0"/>
              <w:adjustRightInd w:val="0"/>
              <w:contextualSpacing/>
            </w:pPr>
            <w:r w:rsidRPr="002F770C">
              <w:rPr>
                <w:color w:val="000000"/>
              </w:rPr>
              <w:t>учреждения</w:t>
            </w:r>
          </w:p>
          <w:p w:rsidR="007D4859" w:rsidRDefault="007D4859" w:rsidP="00907BDD">
            <w:pPr>
              <w:shd w:val="clear" w:color="auto" w:fill="FFFFFF"/>
              <w:autoSpaceDE w:val="0"/>
              <w:autoSpaceDN w:val="0"/>
              <w:adjustRightInd w:val="0"/>
              <w:contextualSpacing/>
              <w:rPr>
                <w:lang w:eastAsia="en-US"/>
              </w:rPr>
            </w:pPr>
          </w:p>
        </w:tc>
        <w:tc>
          <w:tcPr>
            <w:tcW w:w="3190" w:type="dxa"/>
          </w:tcPr>
          <w:p w:rsidR="007D4859" w:rsidRPr="002F770C" w:rsidRDefault="007D4859" w:rsidP="00907BDD">
            <w:pPr>
              <w:shd w:val="clear" w:color="auto" w:fill="FFFFFF"/>
              <w:autoSpaceDE w:val="0"/>
              <w:autoSpaceDN w:val="0"/>
              <w:adjustRightInd w:val="0"/>
              <w:contextualSpacing/>
              <w:rPr>
                <w:rFonts w:eastAsia="Calibri"/>
                <w:lang w:eastAsia="en-US"/>
              </w:rPr>
            </w:pPr>
            <w:r w:rsidRPr="002F770C">
              <w:rPr>
                <w:color w:val="000000"/>
              </w:rPr>
              <w:t>Приобщение к богатству</w:t>
            </w:r>
          </w:p>
          <w:p w:rsidR="007D4859" w:rsidRDefault="007D4859" w:rsidP="00907BDD">
            <w:pPr>
              <w:shd w:val="clear" w:color="auto" w:fill="FFFFFF"/>
              <w:autoSpaceDE w:val="0"/>
              <w:autoSpaceDN w:val="0"/>
              <w:adjustRightInd w:val="0"/>
              <w:contextualSpacing/>
            </w:pPr>
            <w:r w:rsidRPr="002F770C">
              <w:rPr>
                <w:color w:val="000000"/>
              </w:rPr>
              <w:t>классического и</w:t>
            </w:r>
          </w:p>
          <w:p w:rsidR="007D4859" w:rsidRDefault="007D4859" w:rsidP="00907BDD">
            <w:pPr>
              <w:shd w:val="clear" w:color="auto" w:fill="FFFFFF"/>
              <w:autoSpaceDE w:val="0"/>
              <w:autoSpaceDN w:val="0"/>
              <w:adjustRightInd w:val="0"/>
              <w:contextualSpacing/>
            </w:pPr>
            <w:r w:rsidRPr="002F770C">
              <w:rPr>
                <w:color w:val="000000"/>
              </w:rPr>
              <w:t>современного искусства,</w:t>
            </w:r>
          </w:p>
          <w:p w:rsidR="007D4859" w:rsidRDefault="007D4859" w:rsidP="00907BDD">
            <w:pPr>
              <w:shd w:val="clear" w:color="auto" w:fill="FFFFFF"/>
              <w:autoSpaceDE w:val="0"/>
              <w:autoSpaceDN w:val="0"/>
              <w:adjustRightInd w:val="0"/>
              <w:contextualSpacing/>
            </w:pPr>
            <w:r w:rsidRPr="002F770C">
              <w:rPr>
                <w:color w:val="000000"/>
              </w:rPr>
              <w:t>воспитание уважения к</w:t>
            </w:r>
          </w:p>
          <w:p w:rsidR="007D4859" w:rsidRDefault="007D4859" w:rsidP="00907BDD">
            <w:pPr>
              <w:shd w:val="clear" w:color="auto" w:fill="FFFFFF"/>
              <w:autoSpaceDE w:val="0"/>
              <w:autoSpaceDN w:val="0"/>
              <w:adjustRightInd w:val="0"/>
              <w:contextualSpacing/>
            </w:pPr>
            <w:r w:rsidRPr="002F770C">
              <w:rPr>
                <w:color w:val="000000"/>
              </w:rPr>
              <w:t>творчеству исполнителей.</w:t>
            </w:r>
          </w:p>
          <w:p w:rsidR="007D4859" w:rsidRDefault="007D4859" w:rsidP="00907BDD">
            <w:pPr>
              <w:shd w:val="clear" w:color="auto" w:fill="FFFFFF"/>
              <w:autoSpaceDE w:val="0"/>
              <w:autoSpaceDN w:val="0"/>
              <w:adjustRightInd w:val="0"/>
              <w:contextualSpacing/>
            </w:pPr>
            <w:r w:rsidRPr="002F770C">
              <w:rPr>
                <w:color w:val="000000"/>
              </w:rPr>
              <w:t>развитие эстетического</w:t>
            </w:r>
          </w:p>
          <w:p w:rsidR="007D4859" w:rsidRDefault="007D4859" w:rsidP="00907BDD">
            <w:pPr>
              <w:shd w:val="clear" w:color="auto" w:fill="FFFFFF"/>
              <w:autoSpaceDE w:val="0"/>
              <w:autoSpaceDN w:val="0"/>
              <w:adjustRightInd w:val="0"/>
              <w:contextualSpacing/>
            </w:pPr>
            <w:r w:rsidRPr="002F770C">
              <w:rPr>
                <w:color w:val="000000"/>
              </w:rPr>
              <w:t>кругозора с</w:t>
            </w:r>
          </w:p>
          <w:p w:rsidR="007D4859" w:rsidRDefault="007D4859" w:rsidP="00907BDD">
            <w:pPr>
              <w:shd w:val="clear" w:color="auto" w:fill="FFFFFF"/>
              <w:autoSpaceDE w:val="0"/>
              <w:autoSpaceDN w:val="0"/>
              <w:adjustRightInd w:val="0"/>
              <w:contextualSpacing/>
            </w:pPr>
            <w:r w:rsidRPr="002F770C">
              <w:rPr>
                <w:color w:val="000000"/>
              </w:rPr>
              <w:t>использованием средств</w:t>
            </w:r>
          </w:p>
          <w:p w:rsidR="007D4859" w:rsidRDefault="007D4859" w:rsidP="00907BDD">
            <w:pPr>
              <w:shd w:val="clear" w:color="auto" w:fill="FFFFFF"/>
              <w:autoSpaceDE w:val="0"/>
              <w:autoSpaceDN w:val="0"/>
              <w:adjustRightInd w:val="0"/>
              <w:contextualSpacing/>
            </w:pPr>
            <w:r w:rsidRPr="002F770C">
              <w:rPr>
                <w:color w:val="000000"/>
              </w:rPr>
              <w:t>театральной педагогики</w:t>
            </w:r>
          </w:p>
          <w:p w:rsidR="007D4859" w:rsidRDefault="007D4859" w:rsidP="00907BDD">
            <w:pPr>
              <w:shd w:val="clear" w:color="auto" w:fill="FFFFFF"/>
              <w:autoSpaceDE w:val="0"/>
              <w:autoSpaceDN w:val="0"/>
              <w:adjustRightInd w:val="0"/>
              <w:contextualSpacing/>
            </w:pPr>
            <w:r w:rsidRPr="002F770C">
              <w:rPr>
                <w:color w:val="000000"/>
              </w:rPr>
              <w:t>(встреч с создателями</w:t>
            </w:r>
          </w:p>
          <w:p w:rsidR="007D4859" w:rsidRDefault="007D4859" w:rsidP="00907BDD">
            <w:pPr>
              <w:shd w:val="clear" w:color="auto" w:fill="FFFFFF"/>
              <w:autoSpaceDE w:val="0"/>
              <w:autoSpaceDN w:val="0"/>
              <w:adjustRightInd w:val="0"/>
              <w:contextualSpacing/>
            </w:pPr>
            <w:r w:rsidRPr="002F770C">
              <w:rPr>
                <w:color w:val="000000"/>
              </w:rPr>
              <w:t>спектакля, обсуждений.</w:t>
            </w:r>
          </w:p>
          <w:p w:rsidR="007D4859" w:rsidRDefault="007D4859" w:rsidP="00907BDD">
            <w:pPr>
              <w:shd w:val="clear" w:color="auto" w:fill="FFFFFF"/>
              <w:autoSpaceDE w:val="0"/>
              <w:autoSpaceDN w:val="0"/>
              <w:adjustRightInd w:val="0"/>
              <w:contextualSpacing/>
            </w:pPr>
            <w:r w:rsidRPr="002F770C">
              <w:rPr>
                <w:color w:val="000000"/>
              </w:rPr>
              <w:t>дискуссии по</w:t>
            </w:r>
          </w:p>
          <w:p w:rsidR="007D4859" w:rsidRDefault="007D4859" w:rsidP="00907BDD">
            <w:pPr>
              <w:shd w:val="clear" w:color="auto" w:fill="FFFFFF"/>
              <w:autoSpaceDE w:val="0"/>
              <w:autoSpaceDN w:val="0"/>
              <w:adjustRightInd w:val="0"/>
              <w:contextualSpacing/>
            </w:pPr>
            <w:r w:rsidRPr="002F770C">
              <w:rPr>
                <w:color w:val="000000"/>
              </w:rPr>
              <w:t>зрительским</w:t>
            </w:r>
          </w:p>
          <w:p w:rsidR="007D4859" w:rsidRDefault="007D4859" w:rsidP="00907BDD">
            <w:pPr>
              <w:shd w:val="clear" w:color="auto" w:fill="FFFFFF"/>
              <w:autoSpaceDE w:val="0"/>
              <w:autoSpaceDN w:val="0"/>
              <w:adjustRightInd w:val="0"/>
              <w:contextualSpacing/>
              <w:rPr>
                <w:lang w:eastAsia="en-US"/>
              </w:rPr>
            </w:pPr>
            <w:r w:rsidRPr="002F770C">
              <w:rPr>
                <w:color w:val="000000"/>
              </w:rPr>
              <w:t>впечатлениям и т п.)</w:t>
            </w:r>
          </w:p>
        </w:tc>
        <w:tc>
          <w:tcPr>
            <w:tcW w:w="3190" w:type="dxa"/>
          </w:tcPr>
          <w:p w:rsidR="007D4859" w:rsidRPr="002F770C" w:rsidRDefault="007D4859" w:rsidP="00907BDD">
            <w:pPr>
              <w:shd w:val="clear" w:color="auto" w:fill="FFFFFF"/>
              <w:autoSpaceDE w:val="0"/>
              <w:autoSpaceDN w:val="0"/>
              <w:adjustRightInd w:val="0"/>
              <w:contextualSpacing/>
              <w:rPr>
                <w:rFonts w:eastAsia="Calibri"/>
                <w:lang w:eastAsia="en-US"/>
              </w:rPr>
            </w:pPr>
            <w:r w:rsidRPr="002F770C">
              <w:rPr>
                <w:color w:val="000000"/>
              </w:rPr>
              <w:t>Опыт восприятия</w:t>
            </w:r>
          </w:p>
          <w:p w:rsidR="007D4859" w:rsidRDefault="007D4859" w:rsidP="00907BDD">
            <w:pPr>
              <w:shd w:val="clear" w:color="auto" w:fill="FFFFFF"/>
              <w:autoSpaceDE w:val="0"/>
              <w:autoSpaceDN w:val="0"/>
              <w:adjustRightInd w:val="0"/>
              <w:contextualSpacing/>
            </w:pPr>
            <w:r w:rsidRPr="002F770C">
              <w:rPr>
                <w:color w:val="000000"/>
              </w:rPr>
              <w:t>спектакля, кинофильма,</w:t>
            </w:r>
          </w:p>
          <w:p w:rsidR="007D4859" w:rsidRDefault="007D4859" w:rsidP="00907BDD">
            <w:pPr>
              <w:shd w:val="clear" w:color="auto" w:fill="FFFFFF"/>
              <w:autoSpaceDE w:val="0"/>
              <w:autoSpaceDN w:val="0"/>
              <w:adjustRightInd w:val="0"/>
              <w:contextualSpacing/>
            </w:pPr>
            <w:r w:rsidRPr="002F770C">
              <w:rPr>
                <w:color w:val="000000"/>
              </w:rPr>
              <w:t>музыкальногопроизведения;</w:t>
            </w:r>
          </w:p>
          <w:p w:rsidR="007D4859" w:rsidRDefault="007D4859" w:rsidP="00907BDD">
            <w:pPr>
              <w:shd w:val="clear" w:color="auto" w:fill="FFFFFF"/>
              <w:autoSpaceDE w:val="0"/>
              <w:autoSpaceDN w:val="0"/>
              <w:adjustRightInd w:val="0"/>
              <w:contextualSpacing/>
            </w:pPr>
            <w:r w:rsidRPr="002F770C">
              <w:rPr>
                <w:color w:val="000000"/>
              </w:rPr>
              <w:t>формирование зрительской</w:t>
            </w:r>
          </w:p>
          <w:p w:rsidR="007D4859" w:rsidRDefault="007D4859" w:rsidP="00907BDD">
            <w:pPr>
              <w:shd w:val="clear" w:color="auto" w:fill="FFFFFF"/>
              <w:autoSpaceDE w:val="0"/>
              <w:autoSpaceDN w:val="0"/>
              <w:adjustRightInd w:val="0"/>
              <w:contextualSpacing/>
            </w:pPr>
            <w:r w:rsidRPr="002F770C">
              <w:rPr>
                <w:color w:val="000000"/>
              </w:rPr>
              <w:t>культуры; опыт восприятия</w:t>
            </w:r>
          </w:p>
          <w:p w:rsidR="007D4859" w:rsidRDefault="007D4859" w:rsidP="00907BDD">
            <w:pPr>
              <w:shd w:val="clear" w:color="auto" w:fill="FFFFFF"/>
              <w:autoSpaceDE w:val="0"/>
              <w:autoSpaceDN w:val="0"/>
              <w:adjustRightInd w:val="0"/>
              <w:contextualSpacing/>
            </w:pPr>
            <w:r w:rsidRPr="002F770C">
              <w:rPr>
                <w:color w:val="000000"/>
              </w:rPr>
              <w:t>спектакля (кинофильма)</w:t>
            </w:r>
          </w:p>
          <w:p w:rsidR="007D4859" w:rsidRDefault="007D4859" w:rsidP="00907BDD">
            <w:pPr>
              <w:shd w:val="clear" w:color="auto" w:fill="FFFFFF"/>
              <w:autoSpaceDE w:val="0"/>
              <w:autoSpaceDN w:val="0"/>
              <w:adjustRightInd w:val="0"/>
              <w:contextualSpacing/>
            </w:pPr>
            <w:r w:rsidRPr="002F770C">
              <w:rPr>
                <w:color w:val="000000"/>
              </w:rPr>
              <w:t>как результата</w:t>
            </w:r>
          </w:p>
          <w:p w:rsidR="007D4859" w:rsidRDefault="007D4859" w:rsidP="00907BDD">
            <w:pPr>
              <w:shd w:val="clear" w:color="auto" w:fill="FFFFFF"/>
              <w:autoSpaceDE w:val="0"/>
              <w:autoSpaceDN w:val="0"/>
              <w:adjustRightInd w:val="0"/>
              <w:contextualSpacing/>
            </w:pPr>
            <w:r w:rsidRPr="002F770C">
              <w:rPr>
                <w:color w:val="000000"/>
              </w:rPr>
              <w:t>комплексного</w:t>
            </w:r>
          </w:p>
          <w:p w:rsidR="007D4859" w:rsidRDefault="007D4859" w:rsidP="00907BDD">
            <w:pPr>
              <w:shd w:val="clear" w:color="auto" w:fill="FFFFFF"/>
              <w:autoSpaceDE w:val="0"/>
              <w:autoSpaceDN w:val="0"/>
              <w:adjustRightInd w:val="0"/>
              <w:contextualSpacing/>
            </w:pPr>
            <w:r w:rsidRPr="002F770C">
              <w:rPr>
                <w:color w:val="000000"/>
              </w:rPr>
              <w:t>взаимодействия автора,</w:t>
            </w:r>
          </w:p>
          <w:p w:rsidR="007D4859" w:rsidRDefault="007D4859" w:rsidP="00907BDD">
            <w:pPr>
              <w:shd w:val="clear" w:color="auto" w:fill="FFFFFF"/>
              <w:autoSpaceDE w:val="0"/>
              <w:autoSpaceDN w:val="0"/>
              <w:adjustRightInd w:val="0"/>
              <w:contextualSpacing/>
            </w:pPr>
            <w:r w:rsidRPr="002F770C">
              <w:rPr>
                <w:color w:val="000000"/>
              </w:rPr>
              <w:t>режиссера, художника,</w:t>
            </w:r>
          </w:p>
          <w:p w:rsidR="007D4859" w:rsidRDefault="007D4859" w:rsidP="00907BDD">
            <w:pPr>
              <w:shd w:val="clear" w:color="auto" w:fill="FFFFFF"/>
              <w:autoSpaceDE w:val="0"/>
              <w:autoSpaceDN w:val="0"/>
              <w:adjustRightInd w:val="0"/>
              <w:contextualSpacing/>
            </w:pPr>
            <w:r w:rsidRPr="002F770C">
              <w:rPr>
                <w:color w:val="000000"/>
              </w:rPr>
              <w:t>актеров и многообразных</w:t>
            </w:r>
          </w:p>
          <w:p w:rsidR="007D4859" w:rsidRDefault="007D4859" w:rsidP="00907BDD">
            <w:pPr>
              <w:shd w:val="clear" w:color="auto" w:fill="FFFFFF"/>
              <w:autoSpaceDE w:val="0"/>
              <w:autoSpaceDN w:val="0"/>
              <w:adjustRightInd w:val="0"/>
              <w:contextualSpacing/>
            </w:pPr>
            <w:r w:rsidRPr="002F770C">
              <w:rPr>
                <w:color w:val="000000"/>
              </w:rPr>
              <w:t>служб, обеспечивающих</w:t>
            </w:r>
          </w:p>
          <w:p w:rsidR="007D4859" w:rsidRDefault="007D4859" w:rsidP="00907BDD">
            <w:pPr>
              <w:shd w:val="clear" w:color="auto" w:fill="FFFFFF"/>
              <w:autoSpaceDE w:val="0"/>
              <w:autoSpaceDN w:val="0"/>
              <w:adjustRightInd w:val="0"/>
              <w:contextualSpacing/>
            </w:pPr>
            <w:r w:rsidRPr="002F770C">
              <w:rPr>
                <w:color w:val="000000"/>
              </w:rPr>
              <w:t>рождение сценического</w:t>
            </w:r>
          </w:p>
          <w:p w:rsidR="007D4859" w:rsidRDefault="007D4859" w:rsidP="00907BDD">
            <w:pPr>
              <w:shd w:val="clear" w:color="auto" w:fill="FFFFFF"/>
              <w:autoSpaceDE w:val="0"/>
              <w:autoSpaceDN w:val="0"/>
              <w:adjustRightInd w:val="0"/>
              <w:contextualSpacing/>
              <w:rPr>
                <w:lang w:eastAsia="en-US"/>
              </w:rPr>
            </w:pPr>
            <w:r w:rsidRPr="002F770C">
              <w:rPr>
                <w:color w:val="000000"/>
              </w:rPr>
              <w:t>произведения</w:t>
            </w:r>
          </w:p>
        </w:tc>
      </w:tr>
      <w:tr w:rsidR="007D4859" w:rsidRPr="00C22452" w:rsidTr="00907BDD">
        <w:tc>
          <w:tcPr>
            <w:tcW w:w="3190" w:type="dxa"/>
          </w:tcPr>
          <w:p w:rsidR="007D4859" w:rsidRPr="002F770C" w:rsidRDefault="007D4859" w:rsidP="00907BDD">
            <w:pPr>
              <w:shd w:val="clear" w:color="auto" w:fill="FFFFFF"/>
              <w:autoSpaceDE w:val="0"/>
              <w:autoSpaceDN w:val="0"/>
              <w:adjustRightInd w:val="0"/>
              <w:contextualSpacing/>
              <w:rPr>
                <w:rFonts w:eastAsia="Calibri"/>
                <w:lang w:eastAsia="en-US"/>
              </w:rPr>
            </w:pPr>
            <w:r w:rsidRPr="002F770C">
              <w:rPr>
                <w:color w:val="000000"/>
              </w:rPr>
              <w:t>Спортивные</w:t>
            </w:r>
          </w:p>
          <w:p w:rsidR="007D4859" w:rsidRDefault="007D4859" w:rsidP="00907BDD">
            <w:pPr>
              <w:shd w:val="clear" w:color="auto" w:fill="FFFFFF"/>
              <w:autoSpaceDE w:val="0"/>
              <w:autoSpaceDN w:val="0"/>
              <w:adjustRightInd w:val="0"/>
              <w:contextualSpacing/>
              <w:rPr>
                <w:lang w:eastAsia="en-US"/>
              </w:rPr>
            </w:pPr>
            <w:r w:rsidRPr="002F770C">
              <w:rPr>
                <w:color w:val="000000"/>
              </w:rPr>
              <w:t xml:space="preserve">сооружения  </w:t>
            </w:r>
          </w:p>
          <w:p w:rsidR="007D4859" w:rsidRDefault="007D4859" w:rsidP="00907BDD">
            <w:pPr>
              <w:shd w:val="clear" w:color="auto" w:fill="FFFFFF"/>
              <w:autoSpaceDE w:val="0"/>
              <w:autoSpaceDN w:val="0"/>
              <w:adjustRightInd w:val="0"/>
              <w:contextualSpacing/>
              <w:rPr>
                <w:lang w:eastAsia="en-US"/>
              </w:rPr>
            </w:pPr>
          </w:p>
        </w:tc>
        <w:tc>
          <w:tcPr>
            <w:tcW w:w="3190" w:type="dxa"/>
          </w:tcPr>
          <w:p w:rsidR="007D4859" w:rsidRPr="002F770C" w:rsidRDefault="007D4859" w:rsidP="00907BDD">
            <w:pPr>
              <w:shd w:val="clear" w:color="auto" w:fill="FFFFFF"/>
              <w:autoSpaceDE w:val="0"/>
              <w:autoSpaceDN w:val="0"/>
              <w:adjustRightInd w:val="0"/>
              <w:contextualSpacing/>
              <w:rPr>
                <w:rFonts w:eastAsia="Calibri"/>
                <w:lang w:eastAsia="en-US"/>
              </w:rPr>
            </w:pPr>
            <w:r w:rsidRPr="002F770C">
              <w:rPr>
                <w:color w:val="000000"/>
              </w:rPr>
              <w:t>Расширение базы занятий</w:t>
            </w:r>
          </w:p>
          <w:p w:rsidR="007D4859" w:rsidRDefault="007D4859" w:rsidP="00907BDD">
            <w:pPr>
              <w:shd w:val="clear" w:color="auto" w:fill="FFFFFF"/>
              <w:autoSpaceDE w:val="0"/>
              <w:autoSpaceDN w:val="0"/>
              <w:adjustRightInd w:val="0"/>
              <w:contextualSpacing/>
            </w:pPr>
            <w:r w:rsidRPr="002F770C">
              <w:rPr>
                <w:color w:val="000000"/>
              </w:rPr>
              <w:t>физической культурой и</w:t>
            </w:r>
          </w:p>
          <w:p w:rsidR="007D4859" w:rsidRDefault="007D4859" w:rsidP="00907BDD">
            <w:pPr>
              <w:shd w:val="clear" w:color="auto" w:fill="FFFFFF"/>
              <w:autoSpaceDE w:val="0"/>
              <w:autoSpaceDN w:val="0"/>
              <w:adjustRightInd w:val="0"/>
              <w:contextualSpacing/>
              <w:rPr>
                <w:lang w:eastAsia="en-US"/>
              </w:rPr>
            </w:pPr>
            <w:r w:rsidRPr="002F770C">
              <w:rPr>
                <w:color w:val="000000"/>
              </w:rPr>
              <w:t>спортом</w:t>
            </w:r>
          </w:p>
        </w:tc>
        <w:tc>
          <w:tcPr>
            <w:tcW w:w="3190" w:type="dxa"/>
          </w:tcPr>
          <w:p w:rsidR="007D4859" w:rsidRPr="002F770C" w:rsidRDefault="007D4859" w:rsidP="00907BDD">
            <w:pPr>
              <w:shd w:val="clear" w:color="auto" w:fill="FFFFFF"/>
              <w:autoSpaceDE w:val="0"/>
              <w:autoSpaceDN w:val="0"/>
              <w:adjustRightInd w:val="0"/>
              <w:contextualSpacing/>
              <w:rPr>
                <w:rFonts w:eastAsia="Calibri"/>
                <w:lang w:eastAsia="en-US"/>
              </w:rPr>
            </w:pPr>
            <w:r w:rsidRPr="002F770C">
              <w:rPr>
                <w:color w:val="000000"/>
              </w:rPr>
              <w:t>Развитие потребности</w:t>
            </w:r>
          </w:p>
          <w:p w:rsidR="007D4859" w:rsidRDefault="007D4859" w:rsidP="00907BDD">
            <w:pPr>
              <w:shd w:val="clear" w:color="auto" w:fill="FFFFFF"/>
              <w:autoSpaceDE w:val="0"/>
              <w:autoSpaceDN w:val="0"/>
              <w:adjustRightInd w:val="0"/>
              <w:contextualSpacing/>
            </w:pPr>
            <w:r w:rsidRPr="002F770C">
              <w:rPr>
                <w:color w:val="000000"/>
              </w:rPr>
              <w:t>занятий спортом; опыт</w:t>
            </w:r>
          </w:p>
          <w:p w:rsidR="007D4859" w:rsidRDefault="007D4859" w:rsidP="00907BDD">
            <w:pPr>
              <w:shd w:val="clear" w:color="auto" w:fill="FFFFFF"/>
              <w:autoSpaceDE w:val="0"/>
              <w:autoSpaceDN w:val="0"/>
              <w:adjustRightInd w:val="0"/>
              <w:contextualSpacing/>
            </w:pPr>
            <w:r w:rsidRPr="002F770C">
              <w:rPr>
                <w:color w:val="000000"/>
              </w:rPr>
              <w:t>выбор видов спорта в соответствии с физическими</w:t>
            </w:r>
          </w:p>
          <w:p w:rsidR="007D4859" w:rsidRDefault="007D4859" w:rsidP="00907BDD">
            <w:pPr>
              <w:shd w:val="clear" w:color="auto" w:fill="FFFFFF"/>
              <w:autoSpaceDE w:val="0"/>
              <w:autoSpaceDN w:val="0"/>
              <w:adjustRightInd w:val="0"/>
              <w:contextualSpacing/>
            </w:pPr>
            <w:r w:rsidRPr="002F770C">
              <w:rPr>
                <w:color w:val="000000"/>
              </w:rPr>
              <w:t>поведения на воде,</w:t>
            </w:r>
          </w:p>
          <w:p w:rsidR="007D4859" w:rsidRDefault="007D4859" w:rsidP="00907BDD">
            <w:pPr>
              <w:shd w:val="clear" w:color="auto" w:fill="FFFFFF"/>
              <w:autoSpaceDE w:val="0"/>
              <w:autoSpaceDN w:val="0"/>
              <w:adjustRightInd w:val="0"/>
              <w:contextualSpacing/>
              <w:rPr>
                <w:lang w:eastAsia="en-US"/>
              </w:rPr>
            </w:pPr>
            <w:r w:rsidRPr="002F770C">
              <w:rPr>
                <w:color w:val="000000"/>
              </w:rPr>
              <w:t>обучение плаванию</w:t>
            </w:r>
          </w:p>
        </w:tc>
      </w:tr>
      <w:tr w:rsidR="007D4859" w:rsidRPr="00C22452" w:rsidTr="00907BDD">
        <w:tc>
          <w:tcPr>
            <w:tcW w:w="3190" w:type="dxa"/>
          </w:tcPr>
          <w:p w:rsidR="007D4859" w:rsidRPr="002F770C" w:rsidRDefault="007D4859" w:rsidP="00907BDD">
            <w:pPr>
              <w:shd w:val="clear" w:color="auto" w:fill="FFFFFF"/>
              <w:autoSpaceDE w:val="0"/>
              <w:autoSpaceDN w:val="0"/>
              <w:adjustRightInd w:val="0"/>
              <w:contextualSpacing/>
              <w:rPr>
                <w:rFonts w:eastAsia="Calibri"/>
                <w:color w:val="000000"/>
                <w:lang w:eastAsia="en-US"/>
              </w:rPr>
            </w:pPr>
            <w:r w:rsidRPr="002F770C">
              <w:rPr>
                <w:color w:val="000000"/>
              </w:rPr>
              <w:t xml:space="preserve">Социально-психологическая </w:t>
            </w:r>
          </w:p>
          <w:p w:rsidR="007D4859" w:rsidRDefault="007D4859" w:rsidP="00907BDD">
            <w:pPr>
              <w:shd w:val="clear" w:color="auto" w:fill="FFFFFF"/>
              <w:autoSpaceDE w:val="0"/>
              <w:autoSpaceDN w:val="0"/>
              <w:adjustRightInd w:val="0"/>
              <w:contextualSpacing/>
              <w:rPr>
                <w:lang w:eastAsia="en-US"/>
              </w:rPr>
            </w:pPr>
            <w:r w:rsidRPr="002F770C">
              <w:rPr>
                <w:color w:val="000000"/>
              </w:rPr>
              <w:t>служба школы</w:t>
            </w:r>
          </w:p>
        </w:tc>
        <w:tc>
          <w:tcPr>
            <w:tcW w:w="3190" w:type="dxa"/>
          </w:tcPr>
          <w:p w:rsidR="007D4859" w:rsidRDefault="007D4859" w:rsidP="00907BDD">
            <w:pPr>
              <w:shd w:val="clear" w:color="auto" w:fill="FFFFFF"/>
              <w:autoSpaceDE w:val="0"/>
              <w:autoSpaceDN w:val="0"/>
              <w:adjustRightInd w:val="0"/>
              <w:contextualSpacing/>
              <w:rPr>
                <w:lang w:eastAsia="en-US"/>
              </w:rPr>
            </w:pPr>
            <w:r w:rsidRPr="002F770C">
              <w:rPr>
                <w:color w:val="000000"/>
              </w:rPr>
              <w:t>Консультативная помощь детям, родителям и педагогам</w:t>
            </w:r>
          </w:p>
        </w:tc>
        <w:tc>
          <w:tcPr>
            <w:tcW w:w="3190" w:type="dxa"/>
          </w:tcPr>
          <w:p w:rsidR="007D4859" w:rsidRDefault="007D4859" w:rsidP="00907BDD">
            <w:pPr>
              <w:shd w:val="clear" w:color="auto" w:fill="FFFFFF"/>
              <w:autoSpaceDE w:val="0"/>
              <w:autoSpaceDN w:val="0"/>
              <w:adjustRightInd w:val="0"/>
              <w:contextualSpacing/>
              <w:rPr>
                <w:lang w:eastAsia="en-US"/>
              </w:rPr>
            </w:pPr>
            <w:r w:rsidRPr="002F770C">
              <w:rPr>
                <w:color w:val="000000"/>
              </w:rPr>
              <w:t>Опыт самореализации, самоутверждения, адекватного самовосприятия   в кризисной ситуации; гармонизация детско-родительских отношений</w:t>
            </w:r>
          </w:p>
        </w:tc>
      </w:tr>
      <w:tr w:rsidR="007D4859" w:rsidRPr="002F770C" w:rsidTr="00907BDD">
        <w:tc>
          <w:tcPr>
            <w:tcW w:w="3190" w:type="dxa"/>
          </w:tcPr>
          <w:p w:rsidR="007D4859" w:rsidRDefault="00624947" w:rsidP="00624947">
            <w:pPr>
              <w:shd w:val="clear" w:color="auto" w:fill="FFFFFF"/>
              <w:autoSpaceDE w:val="0"/>
              <w:autoSpaceDN w:val="0"/>
              <w:adjustRightInd w:val="0"/>
              <w:contextualSpacing/>
              <w:rPr>
                <w:lang w:eastAsia="en-US"/>
              </w:rPr>
            </w:pPr>
            <w:r>
              <w:rPr>
                <w:color w:val="000000"/>
              </w:rPr>
              <w:t>Даниловский дом</w:t>
            </w:r>
            <w:r w:rsidR="007D4859" w:rsidRPr="002F770C">
              <w:rPr>
                <w:color w:val="000000"/>
              </w:rPr>
              <w:t xml:space="preserve"> ветеранов </w:t>
            </w:r>
          </w:p>
        </w:tc>
        <w:tc>
          <w:tcPr>
            <w:tcW w:w="3190" w:type="dxa"/>
          </w:tcPr>
          <w:p w:rsidR="007D4859" w:rsidRPr="002F770C" w:rsidRDefault="007D4859" w:rsidP="00907BDD">
            <w:pPr>
              <w:shd w:val="clear" w:color="auto" w:fill="FFFFFF"/>
              <w:autoSpaceDE w:val="0"/>
              <w:autoSpaceDN w:val="0"/>
              <w:adjustRightInd w:val="0"/>
              <w:contextualSpacing/>
              <w:rPr>
                <w:rFonts w:eastAsia="Calibri"/>
                <w:lang w:eastAsia="en-US"/>
              </w:rPr>
            </w:pPr>
            <w:r w:rsidRPr="00C22452">
              <w:t>Сохранение исторической</w:t>
            </w:r>
          </w:p>
          <w:p w:rsidR="007D4859" w:rsidRPr="00C22452" w:rsidRDefault="007D4859" w:rsidP="00907BDD">
            <w:pPr>
              <w:shd w:val="clear" w:color="auto" w:fill="FFFFFF"/>
              <w:autoSpaceDE w:val="0"/>
              <w:autoSpaceDN w:val="0"/>
              <w:adjustRightInd w:val="0"/>
              <w:contextualSpacing/>
            </w:pPr>
            <w:r w:rsidRPr="00C22452">
              <w:t>памяти; поддержка</w:t>
            </w:r>
          </w:p>
          <w:p w:rsidR="007D4859" w:rsidRPr="00C22452" w:rsidRDefault="007D4859" w:rsidP="00907BDD">
            <w:pPr>
              <w:shd w:val="clear" w:color="auto" w:fill="FFFFFF"/>
              <w:autoSpaceDE w:val="0"/>
              <w:autoSpaceDN w:val="0"/>
              <w:adjustRightInd w:val="0"/>
              <w:contextualSpacing/>
            </w:pPr>
            <w:r w:rsidRPr="00C22452">
              <w:t>ветеранов; содействие</w:t>
            </w:r>
          </w:p>
          <w:p w:rsidR="007D4859" w:rsidRPr="00C22452" w:rsidRDefault="007D4859" w:rsidP="00907BDD">
            <w:pPr>
              <w:shd w:val="clear" w:color="auto" w:fill="FFFFFF"/>
              <w:autoSpaceDE w:val="0"/>
              <w:autoSpaceDN w:val="0"/>
              <w:adjustRightInd w:val="0"/>
              <w:contextualSpacing/>
            </w:pPr>
            <w:r w:rsidRPr="00C22452">
              <w:t>патриотическому</w:t>
            </w:r>
          </w:p>
          <w:p w:rsidR="007D4859" w:rsidRPr="00C22452" w:rsidRDefault="007D4859" w:rsidP="00907BDD">
            <w:pPr>
              <w:shd w:val="clear" w:color="auto" w:fill="FFFFFF"/>
              <w:autoSpaceDE w:val="0"/>
              <w:autoSpaceDN w:val="0"/>
              <w:adjustRightInd w:val="0"/>
              <w:contextualSpacing/>
              <w:rPr>
                <w:lang w:eastAsia="en-US"/>
              </w:rPr>
            </w:pPr>
            <w:r w:rsidRPr="00C22452">
              <w:t>воспитанию населения</w:t>
            </w:r>
          </w:p>
        </w:tc>
        <w:tc>
          <w:tcPr>
            <w:tcW w:w="3190" w:type="dxa"/>
          </w:tcPr>
          <w:p w:rsidR="007D4859" w:rsidRPr="002F770C" w:rsidRDefault="007D4859" w:rsidP="00907BDD">
            <w:pPr>
              <w:shd w:val="clear" w:color="auto" w:fill="FFFFFF"/>
              <w:autoSpaceDE w:val="0"/>
              <w:autoSpaceDN w:val="0"/>
              <w:adjustRightInd w:val="0"/>
              <w:contextualSpacing/>
              <w:rPr>
                <w:rFonts w:eastAsia="Calibri"/>
                <w:lang w:eastAsia="en-US"/>
              </w:rPr>
            </w:pPr>
            <w:r w:rsidRPr="002F770C">
              <w:rPr>
                <w:color w:val="000000"/>
              </w:rPr>
              <w:t>Опыт общения с людьми</w:t>
            </w:r>
          </w:p>
          <w:p w:rsidR="007D4859" w:rsidRDefault="007D4859" w:rsidP="00907BDD">
            <w:pPr>
              <w:shd w:val="clear" w:color="auto" w:fill="FFFFFF"/>
              <w:autoSpaceDE w:val="0"/>
              <w:autoSpaceDN w:val="0"/>
              <w:adjustRightInd w:val="0"/>
              <w:contextualSpacing/>
            </w:pPr>
            <w:r w:rsidRPr="002F770C">
              <w:rPr>
                <w:color w:val="000000"/>
              </w:rPr>
              <w:t>разных поколений; опыт</w:t>
            </w:r>
          </w:p>
          <w:p w:rsidR="007D4859" w:rsidRDefault="007D4859" w:rsidP="00907BDD">
            <w:pPr>
              <w:shd w:val="clear" w:color="auto" w:fill="FFFFFF"/>
              <w:autoSpaceDE w:val="0"/>
              <w:autoSpaceDN w:val="0"/>
              <w:adjustRightInd w:val="0"/>
              <w:contextualSpacing/>
            </w:pPr>
            <w:r w:rsidRPr="002F770C">
              <w:rPr>
                <w:color w:val="000000"/>
              </w:rPr>
              <w:t>проявления нравственно</w:t>
            </w:r>
          </w:p>
          <w:p w:rsidR="007D4859" w:rsidRDefault="007D4859" w:rsidP="00907BDD">
            <w:pPr>
              <w:shd w:val="clear" w:color="auto" w:fill="FFFFFF"/>
              <w:autoSpaceDE w:val="0"/>
              <w:autoSpaceDN w:val="0"/>
              <w:adjustRightInd w:val="0"/>
              <w:contextualSpacing/>
            </w:pPr>
            <w:r w:rsidRPr="002F770C">
              <w:rPr>
                <w:color w:val="000000"/>
              </w:rPr>
              <w:t>ценного отношения к</w:t>
            </w:r>
          </w:p>
          <w:p w:rsidR="007D4859" w:rsidRDefault="007D4859" w:rsidP="00907BDD">
            <w:pPr>
              <w:shd w:val="clear" w:color="auto" w:fill="FFFFFF"/>
              <w:autoSpaceDE w:val="0"/>
              <w:autoSpaceDN w:val="0"/>
              <w:adjustRightInd w:val="0"/>
              <w:contextualSpacing/>
            </w:pPr>
            <w:r w:rsidRPr="002F770C">
              <w:rPr>
                <w:color w:val="000000"/>
              </w:rPr>
              <w:t>героическому прошлому</w:t>
            </w:r>
          </w:p>
          <w:p w:rsidR="007D4859" w:rsidRDefault="007D4859" w:rsidP="00907BDD">
            <w:pPr>
              <w:shd w:val="clear" w:color="auto" w:fill="FFFFFF"/>
              <w:autoSpaceDE w:val="0"/>
              <w:autoSpaceDN w:val="0"/>
              <w:adjustRightInd w:val="0"/>
              <w:contextualSpacing/>
            </w:pPr>
            <w:r w:rsidRPr="002F770C">
              <w:rPr>
                <w:color w:val="000000"/>
              </w:rPr>
              <w:t>народа, заслугам</w:t>
            </w:r>
          </w:p>
          <w:p w:rsidR="007D4859" w:rsidRDefault="007D4859" w:rsidP="00907BDD">
            <w:pPr>
              <w:shd w:val="clear" w:color="auto" w:fill="FFFFFF"/>
              <w:autoSpaceDE w:val="0"/>
              <w:autoSpaceDN w:val="0"/>
              <w:adjustRightInd w:val="0"/>
              <w:contextualSpacing/>
            </w:pPr>
            <w:r w:rsidRPr="002F770C">
              <w:rPr>
                <w:color w:val="000000"/>
              </w:rPr>
              <w:t>ветеранов; опыт помощи,</w:t>
            </w:r>
          </w:p>
          <w:p w:rsidR="007D4859" w:rsidRDefault="007D4859" w:rsidP="00907BDD">
            <w:pPr>
              <w:shd w:val="clear" w:color="auto" w:fill="FFFFFF"/>
              <w:autoSpaceDE w:val="0"/>
              <w:autoSpaceDN w:val="0"/>
              <w:adjustRightInd w:val="0"/>
              <w:contextualSpacing/>
            </w:pPr>
            <w:r w:rsidRPr="002F770C">
              <w:rPr>
                <w:color w:val="000000"/>
              </w:rPr>
              <w:t>заботы о них;</w:t>
            </w:r>
          </w:p>
          <w:p w:rsidR="007D4859" w:rsidRDefault="007D4859" w:rsidP="00907BDD">
            <w:pPr>
              <w:shd w:val="clear" w:color="auto" w:fill="FFFFFF"/>
              <w:autoSpaceDE w:val="0"/>
              <w:autoSpaceDN w:val="0"/>
              <w:adjustRightInd w:val="0"/>
              <w:contextualSpacing/>
            </w:pPr>
            <w:r w:rsidRPr="002F770C">
              <w:rPr>
                <w:color w:val="000000"/>
              </w:rPr>
              <w:t>формирование позитивного</w:t>
            </w:r>
          </w:p>
          <w:p w:rsidR="007D4859" w:rsidRDefault="007D4859" w:rsidP="00907BDD">
            <w:pPr>
              <w:shd w:val="clear" w:color="auto" w:fill="FFFFFF"/>
              <w:autoSpaceDE w:val="0"/>
              <w:autoSpaceDN w:val="0"/>
              <w:adjustRightInd w:val="0"/>
              <w:contextualSpacing/>
            </w:pPr>
            <w:r w:rsidRPr="002F770C">
              <w:rPr>
                <w:color w:val="000000"/>
              </w:rPr>
              <w:t>отношения к старшему</w:t>
            </w:r>
          </w:p>
          <w:p w:rsidR="007D4859" w:rsidRDefault="007D4859" w:rsidP="00907BDD">
            <w:pPr>
              <w:shd w:val="clear" w:color="auto" w:fill="FFFFFF"/>
              <w:autoSpaceDE w:val="0"/>
              <w:autoSpaceDN w:val="0"/>
              <w:adjustRightInd w:val="0"/>
              <w:contextualSpacing/>
              <w:rPr>
                <w:lang w:eastAsia="en-US"/>
              </w:rPr>
            </w:pPr>
            <w:r w:rsidRPr="002F770C">
              <w:rPr>
                <w:color w:val="000000"/>
              </w:rPr>
              <w:t>поколению в своей семье</w:t>
            </w:r>
          </w:p>
        </w:tc>
      </w:tr>
      <w:tr w:rsidR="007D4859" w:rsidRPr="00C22452" w:rsidTr="00907BDD">
        <w:tc>
          <w:tcPr>
            <w:tcW w:w="3190" w:type="dxa"/>
          </w:tcPr>
          <w:p w:rsidR="007D4859" w:rsidRDefault="00A47AA7" w:rsidP="00907BDD">
            <w:pPr>
              <w:shd w:val="clear" w:color="auto" w:fill="FFFFFF"/>
              <w:autoSpaceDE w:val="0"/>
              <w:autoSpaceDN w:val="0"/>
              <w:adjustRightInd w:val="0"/>
              <w:spacing w:line="360" w:lineRule="auto"/>
              <w:contextualSpacing/>
              <w:rPr>
                <w:lang w:eastAsia="en-US"/>
              </w:rPr>
            </w:pPr>
            <w:r>
              <w:rPr>
                <w:color w:val="000000"/>
              </w:rPr>
              <w:t>Дошкольная группа</w:t>
            </w:r>
            <w:r w:rsidR="007D4859" w:rsidRPr="002F770C">
              <w:rPr>
                <w:color w:val="000000"/>
              </w:rPr>
              <w:t xml:space="preserve"> </w:t>
            </w:r>
            <w:r w:rsidR="00624947">
              <w:rPr>
                <w:color w:val="000000"/>
              </w:rPr>
              <w:t>д. Семлово</w:t>
            </w:r>
          </w:p>
        </w:tc>
        <w:tc>
          <w:tcPr>
            <w:tcW w:w="3190" w:type="dxa"/>
          </w:tcPr>
          <w:p w:rsidR="007D4859" w:rsidRDefault="007D4859" w:rsidP="00907BDD">
            <w:pPr>
              <w:shd w:val="clear" w:color="auto" w:fill="FFFFFF"/>
              <w:autoSpaceDE w:val="0"/>
              <w:autoSpaceDN w:val="0"/>
              <w:adjustRightInd w:val="0"/>
              <w:contextualSpacing/>
            </w:pPr>
            <w:r w:rsidRPr="00C22452">
              <w:t xml:space="preserve">Оказание шефской, волонтёрской помощи </w:t>
            </w:r>
          </w:p>
        </w:tc>
        <w:tc>
          <w:tcPr>
            <w:tcW w:w="3190" w:type="dxa"/>
          </w:tcPr>
          <w:p w:rsidR="007D4859" w:rsidRDefault="007D4859" w:rsidP="00907BDD">
            <w:pPr>
              <w:shd w:val="clear" w:color="auto" w:fill="FFFFFF"/>
              <w:autoSpaceDE w:val="0"/>
              <w:autoSpaceDN w:val="0"/>
              <w:adjustRightInd w:val="0"/>
              <w:contextualSpacing/>
            </w:pPr>
            <w:r w:rsidRPr="00C22452">
              <w:t>Опыт шефства над детским садом,  проявление  заботы о младших; опыт применения на практике знаний и умений при изготовлении игрушек, поделок, проведении игр, праздников с дошкольниками</w:t>
            </w:r>
          </w:p>
        </w:tc>
      </w:tr>
      <w:tr w:rsidR="007D4859" w:rsidRPr="00C22452" w:rsidTr="00907BDD">
        <w:tc>
          <w:tcPr>
            <w:tcW w:w="3190" w:type="dxa"/>
          </w:tcPr>
          <w:p w:rsidR="007D4859" w:rsidRDefault="00624947" w:rsidP="00624947">
            <w:pPr>
              <w:shd w:val="clear" w:color="auto" w:fill="FFFFFF"/>
              <w:autoSpaceDE w:val="0"/>
              <w:autoSpaceDN w:val="0"/>
              <w:adjustRightInd w:val="0"/>
              <w:contextualSpacing/>
              <w:rPr>
                <w:lang w:eastAsia="en-US"/>
              </w:rPr>
            </w:pPr>
            <w:r>
              <w:rPr>
                <w:color w:val="000000"/>
              </w:rPr>
              <w:t xml:space="preserve">Федуринский </w:t>
            </w:r>
            <w:r w:rsidR="00A47AA7">
              <w:rPr>
                <w:color w:val="000000"/>
              </w:rPr>
              <w:t xml:space="preserve">Центр </w:t>
            </w:r>
            <w:r w:rsidR="00A47AA7">
              <w:rPr>
                <w:color w:val="000000"/>
              </w:rPr>
              <w:lastRenderedPageBreak/>
              <w:t>временного проживания</w:t>
            </w:r>
          </w:p>
        </w:tc>
        <w:tc>
          <w:tcPr>
            <w:tcW w:w="3190" w:type="dxa"/>
          </w:tcPr>
          <w:p w:rsidR="007D4859" w:rsidRPr="002F770C" w:rsidRDefault="007D4859" w:rsidP="00907BDD">
            <w:pPr>
              <w:shd w:val="clear" w:color="auto" w:fill="FFFFFF"/>
              <w:autoSpaceDE w:val="0"/>
              <w:autoSpaceDN w:val="0"/>
              <w:adjustRightInd w:val="0"/>
              <w:contextualSpacing/>
              <w:rPr>
                <w:rFonts w:eastAsia="Calibri"/>
                <w:color w:val="000000"/>
                <w:lang w:eastAsia="en-US"/>
              </w:rPr>
            </w:pPr>
            <w:r w:rsidRPr="002F770C">
              <w:rPr>
                <w:color w:val="000000"/>
              </w:rPr>
              <w:lastRenderedPageBreak/>
              <w:t>Социальная поддержка</w:t>
            </w:r>
          </w:p>
          <w:p w:rsidR="007D4859" w:rsidRDefault="007D4859" w:rsidP="00907BDD">
            <w:pPr>
              <w:shd w:val="clear" w:color="auto" w:fill="FFFFFF"/>
              <w:autoSpaceDE w:val="0"/>
              <w:autoSpaceDN w:val="0"/>
              <w:adjustRightInd w:val="0"/>
              <w:contextualSpacing/>
              <w:rPr>
                <w:lang w:eastAsia="en-US"/>
              </w:rPr>
            </w:pPr>
            <w:r w:rsidRPr="002F770C">
              <w:rPr>
                <w:color w:val="000000"/>
              </w:rPr>
              <w:lastRenderedPageBreak/>
              <w:t xml:space="preserve"> пожилых , оказавшихся в трудной жизненной ситуации</w:t>
            </w:r>
          </w:p>
        </w:tc>
        <w:tc>
          <w:tcPr>
            <w:tcW w:w="3190" w:type="dxa"/>
          </w:tcPr>
          <w:p w:rsidR="007D4859" w:rsidRDefault="007D4859" w:rsidP="00907BDD">
            <w:pPr>
              <w:shd w:val="clear" w:color="auto" w:fill="FFFFFF"/>
              <w:autoSpaceDE w:val="0"/>
              <w:autoSpaceDN w:val="0"/>
              <w:adjustRightInd w:val="0"/>
              <w:contextualSpacing/>
              <w:rPr>
                <w:lang w:eastAsia="en-US"/>
              </w:rPr>
            </w:pPr>
            <w:r w:rsidRPr="002F770C">
              <w:rPr>
                <w:color w:val="000000"/>
              </w:rPr>
              <w:lastRenderedPageBreak/>
              <w:t xml:space="preserve">Опыт общения с людьми из </w:t>
            </w:r>
            <w:r w:rsidRPr="002F770C">
              <w:rPr>
                <w:color w:val="000000"/>
              </w:rPr>
              <w:lastRenderedPageBreak/>
              <w:t>разных социальных групп; опыт моральной и практиче</w:t>
            </w:r>
            <w:r w:rsidR="00624947">
              <w:rPr>
                <w:color w:val="000000"/>
              </w:rPr>
              <w:t>ской поддержки пожилых людей</w:t>
            </w:r>
            <w:r w:rsidRPr="002F770C">
              <w:rPr>
                <w:color w:val="000000"/>
              </w:rPr>
              <w:t>, нуждающихся в помощи</w:t>
            </w:r>
          </w:p>
        </w:tc>
      </w:tr>
    </w:tbl>
    <w:p w:rsidR="007D4859" w:rsidRPr="00C22452" w:rsidRDefault="007D4859" w:rsidP="007D4859">
      <w:pPr>
        <w:spacing w:line="276" w:lineRule="auto"/>
        <w:ind w:firstLine="709"/>
        <w:jc w:val="both"/>
        <w:rPr>
          <w:b/>
        </w:rPr>
      </w:pPr>
    </w:p>
    <w:p w:rsidR="007D4859" w:rsidRPr="00996174" w:rsidRDefault="007D4859" w:rsidP="007D4859">
      <w:pPr>
        <w:spacing w:line="276" w:lineRule="auto"/>
        <w:ind w:firstLine="709"/>
        <w:jc w:val="both"/>
      </w:pPr>
      <w:r w:rsidRPr="00F8756E">
        <w:rPr>
          <w:b/>
        </w:rPr>
        <w:t>Организация взаимодействия</w:t>
      </w:r>
      <w:r w:rsidRPr="00996174">
        <w:t xml:space="preserve">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w:t>
      </w:r>
      <w:r w:rsidRPr="00F8756E">
        <w:rPr>
          <w:b/>
        </w:rPr>
        <w:t>задач</w:t>
      </w:r>
      <w:r w:rsidRPr="00996174">
        <w:t xml:space="preserve">: </w:t>
      </w:r>
    </w:p>
    <w:p w:rsidR="007D4859" w:rsidRPr="00996174" w:rsidRDefault="007D4859" w:rsidP="00C659E3">
      <w:pPr>
        <w:pStyle w:val="aa"/>
        <w:numPr>
          <w:ilvl w:val="0"/>
          <w:numId w:val="191"/>
        </w:numPr>
        <w:tabs>
          <w:tab w:val="left" w:pos="993"/>
        </w:tabs>
        <w:spacing w:line="276" w:lineRule="auto"/>
        <w:ind w:left="0" w:firstLine="709"/>
        <w:jc w:val="both"/>
      </w:pPr>
      <w:r w:rsidRPr="00996174">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7D4859" w:rsidRPr="00996174" w:rsidRDefault="007D4859" w:rsidP="00C659E3">
      <w:pPr>
        <w:pStyle w:val="aa"/>
        <w:numPr>
          <w:ilvl w:val="0"/>
          <w:numId w:val="191"/>
        </w:numPr>
        <w:tabs>
          <w:tab w:val="left" w:pos="993"/>
        </w:tabs>
        <w:spacing w:line="276" w:lineRule="auto"/>
        <w:ind w:left="0" w:firstLine="709"/>
        <w:jc w:val="both"/>
      </w:pPr>
      <w:r w:rsidRPr="00996174">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7D4859" w:rsidRPr="00996174" w:rsidRDefault="007D4859" w:rsidP="00C659E3">
      <w:pPr>
        <w:pStyle w:val="aa"/>
        <w:numPr>
          <w:ilvl w:val="0"/>
          <w:numId w:val="191"/>
        </w:numPr>
        <w:tabs>
          <w:tab w:val="left" w:pos="993"/>
        </w:tabs>
        <w:spacing w:line="276" w:lineRule="auto"/>
        <w:ind w:left="0" w:firstLine="709"/>
        <w:jc w:val="both"/>
      </w:pPr>
      <w:r w:rsidRPr="00996174">
        <w:t xml:space="preserve">осуществление социальной деятельности в процессе реализации договоров школы с социальными партнерами; </w:t>
      </w:r>
    </w:p>
    <w:p w:rsidR="007D4859" w:rsidRPr="00996174" w:rsidRDefault="007D4859" w:rsidP="00C659E3">
      <w:pPr>
        <w:pStyle w:val="aa"/>
        <w:numPr>
          <w:ilvl w:val="0"/>
          <w:numId w:val="191"/>
        </w:numPr>
        <w:tabs>
          <w:tab w:val="left" w:pos="993"/>
        </w:tabs>
        <w:spacing w:line="276" w:lineRule="auto"/>
        <w:ind w:left="0" w:firstLine="709"/>
        <w:jc w:val="both"/>
      </w:pPr>
      <w:r w:rsidRPr="00996174">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7D4859" w:rsidRPr="00996174" w:rsidRDefault="007D4859" w:rsidP="00C659E3">
      <w:pPr>
        <w:pStyle w:val="aa"/>
        <w:numPr>
          <w:ilvl w:val="0"/>
          <w:numId w:val="191"/>
        </w:numPr>
        <w:tabs>
          <w:tab w:val="left" w:pos="993"/>
        </w:tabs>
        <w:spacing w:line="276" w:lineRule="auto"/>
        <w:ind w:left="0" w:firstLine="709"/>
        <w:jc w:val="both"/>
      </w:pPr>
      <w:r w:rsidRPr="00996174">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сети Интернет; </w:t>
      </w:r>
    </w:p>
    <w:p w:rsidR="007D4859" w:rsidRPr="00996174" w:rsidRDefault="007D4859" w:rsidP="00C659E3">
      <w:pPr>
        <w:pStyle w:val="aa"/>
        <w:numPr>
          <w:ilvl w:val="0"/>
          <w:numId w:val="191"/>
        </w:numPr>
        <w:tabs>
          <w:tab w:val="left" w:pos="993"/>
        </w:tabs>
        <w:spacing w:line="276" w:lineRule="auto"/>
        <w:ind w:left="0" w:firstLine="709"/>
        <w:jc w:val="both"/>
      </w:pPr>
      <w:r w:rsidRPr="00996174">
        <w:t xml:space="preserve">обеспечение разнообразия социальной деятельности по содержанию (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7D4859" w:rsidRPr="00996174" w:rsidRDefault="007D4859" w:rsidP="00C659E3">
      <w:pPr>
        <w:pStyle w:val="aa"/>
        <w:numPr>
          <w:ilvl w:val="0"/>
          <w:numId w:val="191"/>
        </w:numPr>
        <w:tabs>
          <w:tab w:val="left" w:pos="993"/>
        </w:tabs>
        <w:spacing w:line="276" w:lineRule="auto"/>
        <w:ind w:left="0" w:firstLine="709"/>
        <w:jc w:val="both"/>
      </w:pPr>
      <w:r w:rsidRPr="00996174">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7D4859" w:rsidRPr="00C22452" w:rsidRDefault="007D4859" w:rsidP="007D4859">
      <w:pPr>
        <w:spacing w:line="276" w:lineRule="auto"/>
        <w:ind w:right="20" w:firstLine="831"/>
        <w:rPr>
          <w:rStyle w:val="affffe"/>
        </w:rPr>
      </w:pPr>
    </w:p>
    <w:p w:rsidR="007D4859" w:rsidRPr="002D3595" w:rsidRDefault="007D4859" w:rsidP="007D4859">
      <w:pPr>
        <w:spacing w:line="276" w:lineRule="auto"/>
        <w:ind w:right="20" w:firstLine="831"/>
        <w:jc w:val="center"/>
      </w:pPr>
      <w:r w:rsidRPr="002D3595">
        <w:rPr>
          <w:rStyle w:val="affffe"/>
          <w:i/>
          <w:sz w:val="24"/>
          <w:szCs w:val="24"/>
          <w:lang w:val="en-US"/>
        </w:rPr>
        <w:t>II</w:t>
      </w:r>
      <w:r w:rsidRPr="002D3595">
        <w:rPr>
          <w:rStyle w:val="affffe"/>
          <w:i/>
          <w:sz w:val="24"/>
          <w:szCs w:val="24"/>
        </w:rPr>
        <w:t>. Организационно-педагогический этап</w:t>
      </w:r>
      <w:r w:rsidRPr="002D3595">
        <w:t xml:space="preserve"> включает:</w:t>
      </w:r>
    </w:p>
    <w:p w:rsidR="007D4859" w:rsidRPr="00611B57" w:rsidRDefault="007D4859" w:rsidP="00C659E3">
      <w:pPr>
        <w:numPr>
          <w:ilvl w:val="0"/>
          <w:numId w:val="192"/>
        </w:numPr>
        <w:tabs>
          <w:tab w:val="left" w:pos="142"/>
        </w:tabs>
        <w:spacing w:line="276" w:lineRule="auto"/>
        <w:ind w:right="20" w:firstLine="831"/>
        <w:jc w:val="both"/>
      </w:pPr>
      <w:r w:rsidRPr="00611B57">
        <w:t>обеспечение целенаправленности, системности и непрерывности процесса социализации обучающихся;</w:t>
      </w:r>
    </w:p>
    <w:p w:rsidR="007D4859" w:rsidRPr="00611B57" w:rsidRDefault="007D4859" w:rsidP="00C659E3">
      <w:pPr>
        <w:numPr>
          <w:ilvl w:val="0"/>
          <w:numId w:val="192"/>
        </w:numPr>
        <w:tabs>
          <w:tab w:val="left" w:pos="142"/>
        </w:tabs>
        <w:spacing w:line="276" w:lineRule="auto"/>
        <w:ind w:right="20" w:firstLine="831"/>
        <w:jc w:val="both"/>
      </w:pPr>
      <w:r w:rsidRPr="00611B57">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7D4859" w:rsidRPr="00611B57" w:rsidRDefault="007D4859" w:rsidP="00C659E3">
      <w:pPr>
        <w:numPr>
          <w:ilvl w:val="0"/>
          <w:numId w:val="192"/>
        </w:numPr>
        <w:tabs>
          <w:tab w:val="left" w:pos="142"/>
        </w:tabs>
        <w:spacing w:line="276" w:lineRule="auto"/>
        <w:ind w:right="20" w:firstLine="831"/>
        <w:jc w:val="both"/>
      </w:pPr>
      <w:r w:rsidRPr="00611B57">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7D4859" w:rsidRPr="00611B57" w:rsidRDefault="007D4859" w:rsidP="00C659E3">
      <w:pPr>
        <w:numPr>
          <w:ilvl w:val="0"/>
          <w:numId w:val="192"/>
        </w:numPr>
        <w:tabs>
          <w:tab w:val="left" w:pos="142"/>
        </w:tabs>
        <w:spacing w:line="276" w:lineRule="auto"/>
        <w:ind w:right="20" w:firstLine="831"/>
        <w:jc w:val="both"/>
      </w:pPr>
      <w:r w:rsidRPr="00611B57">
        <w:t>создание условий для социальной деятельности обучающихся в процессе обучения и воспитания;</w:t>
      </w:r>
    </w:p>
    <w:p w:rsidR="007D4859" w:rsidRPr="00611B57" w:rsidRDefault="007D4859" w:rsidP="00C659E3">
      <w:pPr>
        <w:numPr>
          <w:ilvl w:val="0"/>
          <w:numId w:val="192"/>
        </w:numPr>
        <w:tabs>
          <w:tab w:val="left" w:pos="142"/>
        </w:tabs>
        <w:spacing w:line="276" w:lineRule="auto"/>
        <w:ind w:right="20" w:firstLine="831"/>
        <w:jc w:val="both"/>
      </w:pPr>
      <w:r w:rsidRPr="00611B57">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7D4859" w:rsidRPr="00611B57" w:rsidRDefault="007D4859" w:rsidP="00C659E3">
      <w:pPr>
        <w:numPr>
          <w:ilvl w:val="0"/>
          <w:numId w:val="192"/>
        </w:numPr>
        <w:tabs>
          <w:tab w:val="left" w:pos="142"/>
        </w:tabs>
        <w:spacing w:line="276" w:lineRule="auto"/>
        <w:ind w:right="20" w:firstLine="831"/>
        <w:jc w:val="both"/>
      </w:pPr>
      <w:r w:rsidRPr="00611B57">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7D4859" w:rsidRPr="00611B57" w:rsidRDefault="007D4859" w:rsidP="00C659E3">
      <w:pPr>
        <w:numPr>
          <w:ilvl w:val="0"/>
          <w:numId w:val="192"/>
        </w:numPr>
        <w:tabs>
          <w:tab w:val="left" w:pos="142"/>
        </w:tabs>
        <w:spacing w:line="276" w:lineRule="auto"/>
        <w:ind w:right="20" w:firstLine="831"/>
        <w:jc w:val="both"/>
      </w:pPr>
      <w:r w:rsidRPr="00611B57">
        <w:t>использование социальной деятельности как ведущего фактора формирования личности обучающегося;</w:t>
      </w:r>
    </w:p>
    <w:p w:rsidR="007D4859" w:rsidRPr="00611B57" w:rsidRDefault="007D4859" w:rsidP="00C659E3">
      <w:pPr>
        <w:numPr>
          <w:ilvl w:val="0"/>
          <w:numId w:val="192"/>
        </w:numPr>
        <w:tabs>
          <w:tab w:val="left" w:pos="142"/>
        </w:tabs>
        <w:spacing w:line="276" w:lineRule="auto"/>
        <w:ind w:right="20" w:firstLine="831"/>
        <w:jc w:val="both"/>
      </w:pPr>
      <w:r w:rsidRPr="00611B57">
        <w:lastRenderedPageBreak/>
        <w:t>использование роли коллектива в формировании идейно-нравственной ориентации личности обучающегося, его социальной и гражданской позиции;</w:t>
      </w:r>
    </w:p>
    <w:p w:rsidR="007D4859" w:rsidRPr="00611B57" w:rsidRDefault="007D4859" w:rsidP="00C659E3">
      <w:pPr>
        <w:numPr>
          <w:ilvl w:val="0"/>
          <w:numId w:val="192"/>
        </w:numPr>
        <w:tabs>
          <w:tab w:val="left" w:pos="142"/>
        </w:tabs>
        <w:spacing w:line="276" w:lineRule="auto"/>
        <w:ind w:right="20" w:firstLine="831"/>
        <w:jc w:val="both"/>
      </w:pPr>
      <w:r w:rsidRPr="00611B57">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bookmarkStart w:id="84" w:name="bookmark365"/>
    </w:p>
    <w:p w:rsidR="007D4859" w:rsidRPr="00611B57" w:rsidRDefault="007D4859" w:rsidP="007D4859">
      <w:pPr>
        <w:tabs>
          <w:tab w:val="left" w:pos="142"/>
        </w:tabs>
        <w:spacing w:line="276" w:lineRule="auto"/>
        <w:ind w:right="20" w:firstLine="831"/>
        <w:jc w:val="center"/>
      </w:pPr>
      <w:r w:rsidRPr="00F8756E">
        <w:rPr>
          <w:b/>
          <w:i/>
          <w:lang w:val="en-US"/>
        </w:rPr>
        <w:t>III</w:t>
      </w:r>
      <w:r w:rsidRPr="00F8756E">
        <w:rPr>
          <w:b/>
          <w:i/>
        </w:rPr>
        <w:t>. Этап социализации обучающихся</w:t>
      </w:r>
      <w:r w:rsidRPr="00611B57">
        <w:rPr>
          <w:rStyle w:val="2fb"/>
          <w:rFonts w:eastAsia="Arial Unicode MS"/>
          <w:sz w:val="24"/>
          <w:szCs w:val="24"/>
        </w:rPr>
        <w:t xml:space="preserve"> включает:</w:t>
      </w:r>
      <w:bookmarkEnd w:id="84"/>
    </w:p>
    <w:p w:rsidR="007D4859" w:rsidRPr="00611B57" w:rsidRDefault="007D4859" w:rsidP="00C659E3">
      <w:pPr>
        <w:numPr>
          <w:ilvl w:val="0"/>
          <w:numId w:val="192"/>
        </w:numPr>
        <w:tabs>
          <w:tab w:val="left" w:pos="142"/>
        </w:tabs>
        <w:spacing w:line="276" w:lineRule="auto"/>
        <w:ind w:right="20" w:firstLine="831"/>
        <w:jc w:val="both"/>
      </w:pPr>
      <w:r w:rsidRPr="00611B57">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7D4859" w:rsidRPr="00611B57" w:rsidRDefault="007D4859" w:rsidP="00C659E3">
      <w:pPr>
        <w:numPr>
          <w:ilvl w:val="0"/>
          <w:numId w:val="192"/>
        </w:numPr>
        <w:tabs>
          <w:tab w:val="left" w:pos="142"/>
        </w:tabs>
        <w:spacing w:line="276" w:lineRule="auto"/>
        <w:ind w:right="20" w:firstLine="831"/>
        <w:jc w:val="both"/>
      </w:pPr>
      <w:r w:rsidRPr="00611B57">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7D4859" w:rsidRPr="00611B57" w:rsidRDefault="007D4859" w:rsidP="00C659E3">
      <w:pPr>
        <w:numPr>
          <w:ilvl w:val="0"/>
          <w:numId w:val="192"/>
        </w:numPr>
        <w:tabs>
          <w:tab w:val="left" w:pos="142"/>
        </w:tabs>
        <w:spacing w:line="276" w:lineRule="auto"/>
        <w:ind w:right="23" w:firstLine="833"/>
        <w:jc w:val="both"/>
      </w:pPr>
      <w:r w:rsidRPr="00611B57">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7D4859" w:rsidRPr="00611B57" w:rsidRDefault="007D4859" w:rsidP="00C659E3">
      <w:pPr>
        <w:numPr>
          <w:ilvl w:val="0"/>
          <w:numId w:val="192"/>
        </w:numPr>
        <w:tabs>
          <w:tab w:val="left" w:pos="142"/>
        </w:tabs>
        <w:spacing w:line="276" w:lineRule="auto"/>
        <w:ind w:right="20" w:firstLine="831"/>
        <w:jc w:val="both"/>
      </w:pPr>
      <w:r w:rsidRPr="00611B57">
        <w:t>достижение уровня физического, социального и духовного развития, адекватного своему возрасту;</w:t>
      </w:r>
    </w:p>
    <w:p w:rsidR="007D4859" w:rsidRPr="00611B57" w:rsidRDefault="007D4859" w:rsidP="00C659E3">
      <w:pPr>
        <w:numPr>
          <w:ilvl w:val="0"/>
          <w:numId w:val="192"/>
        </w:numPr>
        <w:tabs>
          <w:tab w:val="left" w:pos="142"/>
        </w:tabs>
        <w:spacing w:line="276" w:lineRule="auto"/>
        <w:ind w:right="20" w:firstLine="831"/>
        <w:jc w:val="both"/>
      </w:pPr>
      <w:r w:rsidRPr="00611B57">
        <w:t>умение решать социально-культурные задачи  специфичные для возраста обучающегося;</w:t>
      </w:r>
    </w:p>
    <w:p w:rsidR="007D4859" w:rsidRPr="00611B57" w:rsidRDefault="007D4859" w:rsidP="00C659E3">
      <w:pPr>
        <w:numPr>
          <w:ilvl w:val="0"/>
          <w:numId w:val="192"/>
        </w:numPr>
        <w:tabs>
          <w:tab w:val="left" w:pos="142"/>
        </w:tabs>
        <w:spacing w:line="276" w:lineRule="auto"/>
        <w:ind w:right="20" w:firstLine="831"/>
        <w:jc w:val="both"/>
      </w:pPr>
      <w:r w:rsidRPr="00611B57">
        <w:t>поддержание разнообразных видов и типов отношений в основных сферах своей жизнедеятельности: общение, учеба, игра, спорт, творчество, увлечения;</w:t>
      </w:r>
    </w:p>
    <w:p w:rsidR="007D4859" w:rsidRPr="00611B57" w:rsidRDefault="007D4859" w:rsidP="00C659E3">
      <w:pPr>
        <w:numPr>
          <w:ilvl w:val="0"/>
          <w:numId w:val="192"/>
        </w:numPr>
        <w:tabs>
          <w:tab w:val="left" w:pos="142"/>
        </w:tabs>
        <w:spacing w:line="276" w:lineRule="auto"/>
        <w:ind w:right="20" w:firstLine="831"/>
        <w:jc w:val="both"/>
      </w:pPr>
      <w:r w:rsidRPr="00611B57">
        <w:t>активное участие в изменении школьной среды и в изменении доступных сфер жизни окружающего социума;</w:t>
      </w:r>
    </w:p>
    <w:p w:rsidR="007D4859" w:rsidRPr="00611B57" w:rsidRDefault="007D4859" w:rsidP="00C659E3">
      <w:pPr>
        <w:numPr>
          <w:ilvl w:val="0"/>
          <w:numId w:val="192"/>
        </w:numPr>
        <w:tabs>
          <w:tab w:val="left" w:pos="142"/>
        </w:tabs>
        <w:spacing w:line="276" w:lineRule="auto"/>
        <w:ind w:right="20" w:firstLine="831"/>
        <w:jc w:val="both"/>
      </w:pPr>
      <w:r w:rsidRPr="00611B57">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7D4859" w:rsidRPr="00611B57" w:rsidRDefault="007D4859" w:rsidP="00C659E3">
      <w:pPr>
        <w:numPr>
          <w:ilvl w:val="0"/>
          <w:numId w:val="192"/>
        </w:numPr>
        <w:tabs>
          <w:tab w:val="left" w:pos="142"/>
        </w:tabs>
        <w:spacing w:line="276" w:lineRule="auto"/>
        <w:ind w:firstLine="831"/>
        <w:jc w:val="both"/>
      </w:pPr>
      <w:r w:rsidRPr="00611B57">
        <w:t>осознание мотивов своей социальной деятельности;</w:t>
      </w:r>
    </w:p>
    <w:p w:rsidR="007D4859" w:rsidRPr="00611B57" w:rsidRDefault="007D4859" w:rsidP="00C659E3">
      <w:pPr>
        <w:numPr>
          <w:ilvl w:val="0"/>
          <w:numId w:val="192"/>
        </w:numPr>
        <w:tabs>
          <w:tab w:val="left" w:pos="142"/>
        </w:tabs>
        <w:spacing w:line="276" w:lineRule="auto"/>
        <w:ind w:right="20" w:firstLine="831"/>
        <w:jc w:val="both"/>
      </w:pPr>
      <w:r w:rsidRPr="00611B57">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7D4859" w:rsidRPr="00611B57" w:rsidRDefault="007D4859" w:rsidP="00C659E3">
      <w:pPr>
        <w:numPr>
          <w:ilvl w:val="0"/>
          <w:numId w:val="192"/>
        </w:numPr>
        <w:tabs>
          <w:tab w:val="left" w:pos="142"/>
        </w:tabs>
        <w:spacing w:line="276" w:lineRule="auto"/>
        <w:ind w:right="20" w:firstLine="831"/>
        <w:jc w:val="both"/>
      </w:pPr>
      <w:r w:rsidRPr="00611B57">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bookmarkStart w:id="85" w:name="bookmark366"/>
    </w:p>
    <w:bookmarkEnd w:id="85"/>
    <w:p w:rsidR="007D4859" w:rsidRDefault="00820CAC" w:rsidP="00234783">
      <w:pPr>
        <w:ind w:firstLine="646"/>
        <w:rPr>
          <w:b/>
        </w:rPr>
      </w:pPr>
      <w:r w:rsidRPr="00820CAC">
        <w:rPr>
          <w:b/>
        </w:rPr>
        <w:t xml:space="preserve">II.3.7. Описание методов и форм профессиональной ориентации в </w:t>
      </w:r>
      <w:r>
        <w:rPr>
          <w:b/>
        </w:rPr>
        <w:t>Средней школе имени Мичурина</w:t>
      </w:r>
    </w:p>
    <w:p w:rsidR="00907BDD" w:rsidRPr="00907BDD" w:rsidRDefault="00820CAC" w:rsidP="00907BDD">
      <w:pPr>
        <w:suppressAutoHyphens/>
        <w:ind w:firstLine="709"/>
        <w:rPr>
          <w:rFonts w:eastAsia="Calibri"/>
          <w:lang w:eastAsia="en-US"/>
        </w:rPr>
      </w:pPr>
      <w:r w:rsidRPr="00820CAC">
        <w:rPr>
          <w:rFonts w:eastAsia="Calibri"/>
          <w:lang w:eastAsia="en-US"/>
        </w:rPr>
        <w:t>В настоящее время профессиональной ориентации отводится новая роль – необходимость создания условий для психолого-педагогической поддержки школьников в ее профессиональном самоопределении, помощи в выявлении проф</w:t>
      </w:r>
      <w:r>
        <w:rPr>
          <w:rFonts w:eastAsia="Calibri"/>
          <w:lang w:eastAsia="en-US"/>
        </w:rPr>
        <w:t>ессиональных интересов, склонно</w:t>
      </w:r>
      <w:r w:rsidRPr="00820CAC">
        <w:rPr>
          <w:rFonts w:eastAsia="Calibri"/>
          <w:lang w:eastAsia="en-US"/>
        </w:rPr>
        <w:t>стей, определения реальных возможностей в освоении той или иной профессии, успешной социализации в обществе и активной адаптации на рынке труда. Таким образом, возникает необходимость в обновлении подходов к организации профориентационной работы, в том числе ее форм и методов.</w:t>
      </w:r>
    </w:p>
    <w:p w:rsidR="00907BDD" w:rsidRPr="00907BDD" w:rsidRDefault="00907BDD" w:rsidP="00907BDD">
      <w:pPr>
        <w:suppressAutoHyphens/>
        <w:ind w:firstLine="709"/>
        <w:rPr>
          <w:rFonts w:eastAsia="Calibri"/>
          <w:lang w:eastAsia="en-US"/>
        </w:rPr>
      </w:pPr>
      <w:r w:rsidRPr="00907BDD">
        <w:rPr>
          <w:rFonts w:eastAsia="Calibri"/>
          <w:lang w:eastAsia="en-US"/>
        </w:rPr>
        <w:t xml:space="preserve"> Практика исследования показала, что наиболее распространенными трудностями и ошибками молодых людей при выборе профессии оказываются: </w:t>
      </w:r>
    </w:p>
    <w:p w:rsidR="00907BDD" w:rsidRPr="00907BDD" w:rsidRDefault="00907BDD" w:rsidP="00907BDD">
      <w:pPr>
        <w:suppressAutoHyphens/>
        <w:ind w:firstLine="709"/>
        <w:rPr>
          <w:rFonts w:eastAsia="Calibri"/>
          <w:lang w:eastAsia="en-US"/>
        </w:rPr>
      </w:pPr>
      <w:r w:rsidRPr="00907BDD">
        <w:rPr>
          <w:rFonts w:eastAsia="Calibri"/>
          <w:lang w:eastAsia="en-US"/>
        </w:rPr>
        <w:t>-</w:t>
      </w:r>
      <w:r w:rsidRPr="00907BDD">
        <w:rPr>
          <w:rFonts w:eastAsia="Calibri"/>
          <w:lang w:eastAsia="en-US"/>
        </w:rPr>
        <w:tab/>
        <w:t xml:space="preserve">использование неадекватных и даже предвзятых источников информации о профессии и, как следствие, выработка искаженных представлений о ней; </w:t>
      </w:r>
    </w:p>
    <w:p w:rsidR="00907BDD" w:rsidRPr="00907BDD" w:rsidRDefault="00907BDD" w:rsidP="00907BDD">
      <w:pPr>
        <w:suppressAutoHyphens/>
        <w:ind w:firstLine="709"/>
        <w:rPr>
          <w:rFonts w:eastAsia="Calibri"/>
          <w:lang w:eastAsia="en-US"/>
        </w:rPr>
      </w:pPr>
      <w:r w:rsidRPr="00907BDD">
        <w:rPr>
          <w:rFonts w:eastAsia="Calibri"/>
          <w:lang w:eastAsia="en-US"/>
        </w:rPr>
        <w:t>-</w:t>
      </w:r>
      <w:r w:rsidRPr="00907BDD">
        <w:rPr>
          <w:rFonts w:eastAsia="Calibri"/>
          <w:lang w:eastAsia="en-US"/>
        </w:rPr>
        <w:tab/>
        <w:t xml:space="preserve">неумение систематизировать имеющуюся информацию, выделить в ней главное и второстепенное; </w:t>
      </w:r>
    </w:p>
    <w:p w:rsidR="00907BDD" w:rsidRPr="00907BDD" w:rsidRDefault="00907BDD" w:rsidP="00907BDD">
      <w:pPr>
        <w:suppressAutoHyphens/>
        <w:ind w:firstLine="709"/>
        <w:rPr>
          <w:rFonts w:eastAsia="Calibri"/>
          <w:lang w:eastAsia="en-US"/>
        </w:rPr>
      </w:pPr>
      <w:r w:rsidRPr="00907BDD">
        <w:rPr>
          <w:rFonts w:eastAsia="Calibri"/>
          <w:lang w:eastAsia="en-US"/>
        </w:rPr>
        <w:t>-</w:t>
      </w:r>
      <w:r w:rsidRPr="00907BDD">
        <w:rPr>
          <w:rFonts w:eastAsia="Calibri"/>
          <w:lang w:eastAsia="en-US"/>
        </w:rPr>
        <w:tab/>
        <w:t xml:space="preserve">переоценка или недооценка роли отдельных индивидуально-психологических качеств при выборе профессии; </w:t>
      </w:r>
    </w:p>
    <w:p w:rsidR="00907BDD" w:rsidRPr="00907BDD" w:rsidRDefault="00907BDD" w:rsidP="00907BDD">
      <w:pPr>
        <w:suppressAutoHyphens/>
        <w:ind w:firstLine="709"/>
        <w:rPr>
          <w:rFonts w:eastAsia="Calibri"/>
          <w:lang w:eastAsia="en-US"/>
        </w:rPr>
      </w:pPr>
      <w:r w:rsidRPr="00907BDD">
        <w:rPr>
          <w:rFonts w:eastAsia="Calibri"/>
          <w:lang w:eastAsia="en-US"/>
        </w:rPr>
        <w:t>-</w:t>
      </w:r>
      <w:r w:rsidRPr="00907BDD">
        <w:rPr>
          <w:rFonts w:eastAsia="Calibri"/>
          <w:lang w:eastAsia="en-US"/>
        </w:rPr>
        <w:tab/>
        <w:t xml:space="preserve">неумение соотнести свои возможности с требованиями профессии, неадек-ватная самооценка; </w:t>
      </w:r>
    </w:p>
    <w:p w:rsidR="00907BDD" w:rsidRPr="00907BDD" w:rsidRDefault="00907BDD" w:rsidP="00907BDD">
      <w:pPr>
        <w:suppressAutoHyphens/>
        <w:ind w:firstLine="709"/>
        <w:rPr>
          <w:rFonts w:eastAsia="Calibri"/>
          <w:lang w:eastAsia="en-US"/>
        </w:rPr>
      </w:pPr>
      <w:r w:rsidRPr="00907BDD">
        <w:rPr>
          <w:rFonts w:eastAsia="Calibri"/>
          <w:lang w:eastAsia="en-US"/>
        </w:rPr>
        <w:t>-</w:t>
      </w:r>
      <w:r w:rsidRPr="00907BDD">
        <w:rPr>
          <w:rFonts w:eastAsia="Calibri"/>
          <w:lang w:eastAsia="en-US"/>
        </w:rPr>
        <w:tab/>
        <w:t xml:space="preserve">неправильное понимание способностей, подмена их морально-нравственными качествами; </w:t>
      </w:r>
    </w:p>
    <w:p w:rsidR="00907BDD" w:rsidRPr="00907BDD" w:rsidRDefault="00907BDD" w:rsidP="00907BDD">
      <w:pPr>
        <w:suppressAutoHyphens/>
        <w:ind w:firstLine="709"/>
        <w:rPr>
          <w:rFonts w:eastAsia="Calibri"/>
          <w:lang w:eastAsia="en-US"/>
        </w:rPr>
      </w:pPr>
      <w:r w:rsidRPr="00907BDD">
        <w:rPr>
          <w:rFonts w:eastAsia="Calibri"/>
          <w:lang w:eastAsia="en-US"/>
        </w:rPr>
        <w:t>-</w:t>
      </w:r>
      <w:r w:rsidRPr="00907BDD">
        <w:rPr>
          <w:rFonts w:eastAsia="Calibri"/>
          <w:lang w:eastAsia="en-US"/>
        </w:rPr>
        <w:tab/>
        <w:t xml:space="preserve">неверные представления о возможности развития профессионально важных качеств, о путях и способах освоения профессии, выработки индивидуального стиля деятельности; </w:t>
      </w:r>
    </w:p>
    <w:p w:rsidR="00907BDD" w:rsidRPr="00907BDD" w:rsidRDefault="00907BDD" w:rsidP="00907BDD">
      <w:pPr>
        <w:suppressAutoHyphens/>
        <w:ind w:firstLine="709"/>
        <w:rPr>
          <w:rFonts w:eastAsia="Calibri"/>
          <w:lang w:eastAsia="en-US"/>
        </w:rPr>
      </w:pPr>
      <w:r w:rsidRPr="00907BDD">
        <w:rPr>
          <w:rFonts w:eastAsia="Calibri"/>
          <w:lang w:eastAsia="en-US"/>
        </w:rPr>
        <w:lastRenderedPageBreak/>
        <w:t>-</w:t>
      </w:r>
      <w:r w:rsidRPr="00907BDD">
        <w:rPr>
          <w:rFonts w:eastAsia="Calibri"/>
          <w:lang w:eastAsia="en-US"/>
        </w:rPr>
        <w:tab/>
        <w:t xml:space="preserve">преобладание эмоциональных компонентов в процессе принятия решения; неумение изменить решение при получении новых данных; </w:t>
      </w:r>
    </w:p>
    <w:p w:rsidR="00907BDD" w:rsidRPr="00907BDD" w:rsidRDefault="00907BDD" w:rsidP="00907BDD">
      <w:pPr>
        <w:suppressAutoHyphens/>
        <w:ind w:firstLine="709"/>
        <w:rPr>
          <w:rFonts w:eastAsia="Calibri"/>
          <w:lang w:eastAsia="en-US"/>
        </w:rPr>
      </w:pPr>
      <w:r w:rsidRPr="00907BDD">
        <w:rPr>
          <w:rFonts w:eastAsia="Calibri"/>
          <w:lang w:eastAsia="en-US"/>
        </w:rPr>
        <w:t>-</w:t>
      </w:r>
      <w:r w:rsidRPr="00907BDD">
        <w:rPr>
          <w:rFonts w:eastAsia="Calibri"/>
          <w:lang w:eastAsia="en-US"/>
        </w:rPr>
        <w:tab/>
        <w:t>подчинение «давлению» со стороны ок</w:t>
      </w:r>
      <w:r w:rsidR="00807E96">
        <w:rPr>
          <w:rFonts w:eastAsia="Calibri"/>
          <w:lang w:eastAsia="en-US"/>
        </w:rPr>
        <w:t>ружающих; выбор профессии на ос</w:t>
      </w:r>
      <w:r w:rsidRPr="00907BDD">
        <w:rPr>
          <w:rFonts w:eastAsia="Calibri"/>
          <w:lang w:eastAsia="en-US"/>
        </w:rPr>
        <w:t>нове симпатии к тем или иным личностным, непрофе</w:t>
      </w:r>
      <w:r w:rsidR="00807E96">
        <w:rPr>
          <w:rFonts w:eastAsia="Calibri"/>
          <w:lang w:eastAsia="en-US"/>
        </w:rPr>
        <w:t>ссиональным качествам представи</w:t>
      </w:r>
      <w:r w:rsidRPr="00907BDD">
        <w:rPr>
          <w:rFonts w:eastAsia="Calibri"/>
          <w:lang w:eastAsia="en-US"/>
        </w:rPr>
        <w:t>телей определенной профессии.</w:t>
      </w:r>
    </w:p>
    <w:p w:rsidR="00907BDD" w:rsidRPr="00907BDD" w:rsidRDefault="00907BDD" w:rsidP="00907BDD">
      <w:pPr>
        <w:suppressAutoHyphens/>
        <w:ind w:firstLine="709"/>
        <w:rPr>
          <w:rFonts w:eastAsia="Calibri"/>
          <w:lang w:eastAsia="en-US"/>
        </w:rPr>
      </w:pPr>
      <w:r w:rsidRPr="00907BDD">
        <w:rPr>
          <w:rFonts w:eastAsia="Calibri"/>
          <w:lang w:eastAsia="en-US"/>
        </w:rPr>
        <w:t xml:space="preserve"> В процессе формирования готовности старшеклассников к профессиональному самоопределению необходима педагогическая поддержка</w:t>
      </w:r>
      <w:r>
        <w:rPr>
          <w:rFonts w:eastAsia="Calibri"/>
          <w:lang w:eastAsia="en-US"/>
        </w:rPr>
        <w:t>.</w:t>
      </w:r>
    </w:p>
    <w:p w:rsidR="00907BDD" w:rsidRPr="00907BDD" w:rsidRDefault="00907BDD" w:rsidP="00907BDD">
      <w:pPr>
        <w:suppressAutoHyphens/>
        <w:ind w:firstLine="709"/>
        <w:rPr>
          <w:rFonts w:eastAsia="Calibri"/>
          <w:lang w:eastAsia="en-US"/>
        </w:rPr>
      </w:pPr>
      <w:r w:rsidRPr="00907BDD">
        <w:rPr>
          <w:rFonts w:eastAsia="Calibri"/>
          <w:lang w:eastAsia="en-US"/>
        </w:rPr>
        <w:t xml:space="preserve">Прежде чем оказать поддержку молодому человеку в профессиональном самоопределении, необходимо осознать цель и смысл оказания помощи, чётко представлять перспективы и ограничения развития личности в зависимости от выбора профессии и дальнейшего профессионального образования. Недостаточно дать рекомендации учащемуся, какая профессия подходит; необходимо обеспечить условия, стимулирующие рост чело-века, в результате чего обучающийся сам мог бы взять на себя ответственность за тот или иной профессиональный выбор. </w:t>
      </w:r>
    </w:p>
    <w:p w:rsidR="00115D81" w:rsidRDefault="00115D81" w:rsidP="00907BDD">
      <w:pPr>
        <w:suppressAutoHyphens/>
        <w:ind w:firstLine="709"/>
        <w:rPr>
          <w:rFonts w:eastAsia="Calibri"/>
          <w:lang w:eastAsia="en-US"/>
        </w:rPr>
      </w:pPr>
      <w:r>
        <w:rPr>
          <w:rFonts w:eastAsia="Calibri"/>
          <w:lang w:eastAsia="en-US"/>
        </w:rPr>
        <w:t>Одним из таких условий долж</w:t>
      </w:r>
      <w:r w:rsidR="00907BDD" w:rsidRPr="00907BDD">
        <w:rPr>
          <w:rFonts w:eastAsia="Calibri"/>
          <w:lang w:eastAsia="en-US"/>
        </w:rPr>
        <w:t>н</w:t>
      </w:r>
      <w:r>
        <w:rPr>
          <w:rFonts w:eastAsia="Calibri"/>
          <w:lang w:eastAsia="en-US"/>
        </w:rPr>
        <w:t>а</w:t>
      </w:r>
      <w:r w:rsidR="00907BDD" w:rsidRPr="00907BDD">
        <w:rPr>
          <w:rFonts w:eastAsia="Calibri"/>
          <w:lang w:eastAsia="en-US"/>
        </w:rPr>
        <w:t xml:space="preserve"> стать образовател</w:t>
      </w:r>
      <w:r w:rsidR="00907BDD">
        <w:rPr>
          <w:rFonts w:eastAsia="Calibri"/>
          <w:lang w:eastAsia="en-US"/>
        </w:rPr>
        <w:t>ьная деятельность, ориентированная</w:t>
      </w:r>
      <w:r w:rsidR="00907BDD" w:rsidRPr="00907BDD">
        <w:rPr>
          <w:rFonts w:eastAsia="Calibri"/>
          <w:lang w:eastAsia="en-US"/>
        </w:rPr>
        <w:t xml:space="preserve"> на развитие у школьников готовности к личностному</w:t>
      </w:r>
      <w:r w:rsidR="00907BDD">
        <w:rPr>
          <w:rFonts w:eastAsia="Calibri"/>
          <w:lang w:eastAsia="en-US"/>
        </w:rPr>
        <w:t xml:space="preserve"> и профессиональному самоопреде</w:t>
      </w:r>
      <w:r w:rsidR="00907BDD" w:rsidRPr="00907BDD">
        <w:rPr>
          <w:rFonts w:eastAsia="Calibri"/>
          <w:lang w:eastAsia="en-US"/>
        </w:rPr>
        <w:t>лению. Его вариативная организация может проявлятьс</w:t>
      </w:r>
      <w:r>
        <w:rPr>
          <w:rFonts w:eastAsia="Calibri"/>
          <w:lang w:eastAsia="en-US"/>
        </w:rPr>
        <w:t>я на уровне содержания образова</w:t>
      </w:r>
      <w:r w:rsidR="00907BDD" w:rsidRPr="00907BDD">
        <w:rPr>
          <w:rFonts w:eastAsia="Calibri"/>
          <w:lang w:eastAsia="en-US"/>
        </w:rPr>
        <w:t>ния - введение углубляющего или расши</w:t>
      </w:r>
      <w:r>
        <w:rPr>
          <w:rFonts w:eastAsia="Calibri"/>
          <w:lang w:eastAsia="en-US"/>
        </w:rPr>
        <w:t xml:space="preserve">ряющего компонентов в </w:t>
      </w:r>
      <w:r w:rsidR="00907BDD" w:rsidRPr="00907BDD">
        <w:rPr>
          <w:rFonts w:eastAsia="Calibri"/>
          <w:lang w:eastAsia="en-US"/>
        </w:rPr>
        <w:t xml:space="preserve"> классах; на уровне учебного плана - интеграция учебных планов среднего общего и начального (среднего) профессионального образования при сохранении инвариантной части учебного плана школы, учебных планов дополнительного образования; на уровне организации самого урока и расписания занятий; на уровне личностно-развивающих технологий и методов обучения; на уровне различных вариантов нетрадиционных форм учебных занятий: в малых группах в рамках курсов по выбору, в уч</w:t>
      </w:r>
      <w:r>
        <w:rPr>
          <w:rFonts w:eastAsia="Calibri"/>
          <w:lang w:eastAsia="en-US"/>
        </w:rPr>
        <w:t>ебно-исследовательских группах.</w:t>
      </w:r>
    </w:p>
    <w:p w:rsidR="00115D81" w:rsidRDefault="00115D81" w:rsidP="00907BDD">
      <w:pPr>
        <w:suppressAutoHyphens/>
        <w:ind w:firstLine="709"/>
        <w:rPr>
          <w:rFonts w:eastAsia="Calibri"/>
          <w:lang w:eastAsia="en-US"/>
        </w:rPr>
      </w:pPr>
    </w:p>
    <w:p w:rsidR="00820CAC" w:rsidRPr="00820CAC" w:rsidRDefault="00820CAC" w:rsidP="00907BDD">
      <w:pPr>
        <w:suppressAutoHyphens/>
        <w:ind w:firstLine="709"/>
        <w:rPr>
          <w:rFonts w:eastAsia="Calibri"/>
          <w:lang w:eastAsia="en-US"/>
        </w:rPr>
      </w:pPr>
      <w:r w:rsidRPr="00820CAC">
        <w:rPr>
          <w:rFonts w:eastAsia="Calibri"/>
          <w:lang w:eastAsia="en-US"/>
        </w:rPr>
        <w:t xml:space="preserve">Методами профессиональной ориентации обучающихся в </w:t>
      </w:r>
      <w:r w:rsidR="00FF42F5">
        <w:rPr>
          <w:rFonts w:eastAsia="Calibri"/>
          <w:lang w:eastAsia="en-US"/>
        </w:rPr>
        <w:t>Середской с</w:t>
      </w:r>
      <w:r w:rsidR="00115D81">
        <w:rPr>
          <w:rFonts w:eastAsia="Calibri"/>
          <w:lang w:eastAsia="en-US"/>
        </w:rPr>
        <w:t xml:space="preserve">редней школе </w:t>
      </w:r>
      <w:r w:rsidRPr="00820CAC">
        <w:rPr>
          <w:rFonts w:eastAsia="Calibri"/>
          <w:lang w:eastAsia="en-US"/>
        </w:rPr>
        <w:t>являются следующие.</w:t>
      </w:r>
    </w:p>
    <w:p w:rsidR="00820CAC" w:rsidRPr="00820CAC" w:rsidRDefault="00820CAC" w:rsidP="00820CAC">
      <w:pPr>
        <w:suppressAutoHyphens/>
        <w:ind w:firstLine="709"/>
        <w:rPr>
          <w:rFonts w:eastAsia="Calibri"/>
          <w:lang w:eastAsia="en-US"/>
        </w:rPr>
      </w:pPr>
      <w:r w:rsidRPr="00820CAC">
        <w:rPr>
          <w:rFonts w:eastAsia="Calibri"/>
          <w:b/>
          <w:lang w:eastAsia="en-US"/>
        </w:rPr>
        <w:t>Метод профконсультирования</w:t>
      </w:r>
      <w:r w:rsidRPr="00820CAC">
        <w:rPr>
          <w:rFonts w:eastAsia="Calibri"/>
          <w:lang w:eastAsia="en-US"/>
        </w:rPr>
        <w:t xml:space="preserve"> обучающихся – организация коммуникации относительно позиционирования обучающегося в профессионально-трудовой области. Для осуществления профконсультирования </w:t>
      </w:r>
      <w:r w:rsidRPr="00115D81">
        <w:rPr>
          <w:rFonts w:eastAsia="Calibri"/>
          <w:b/>
          <w:i/>
          <w:lang w:eastAsia="en-US"/>
        </w:rPr>
        <w:t xml:space="preserve">привлекаются </w:t>
      </w:r>
      <w:r w:rsidRPr="00820CAC">
        <w:rPr>
          <w:rFonts w:eastAsia="Calibri"/>
          <w:lang w:eastAsia="en-US"/>
        </w:rPr>
        <w:t xml:space="preserve">квалифицированные специалисты – </w:t>
      </w:r>
      <w:r w:rsidRPr="00115D81">
        <w:rPr>
          <w:rFonts w:eastAsia="Calibri"/>
          <w:b/>
          <w:i/>
          <w:lang w:eastAsia="en-US"/>
        </w:rPr>
        <w:t>работники соответствующих служб</w:t>
      </w:r>
      <w:r w:rsidRPr="00820CAC">
        <w:rPr>
          <w:rFonts w:eastAsia="Calibri"/>
          <w:lang w:eastAsia="en-US"/>
        </w:rPr>
        <w:t xml:space="preserve">. </w:t>
      </w:r>
    </w:p>
    <w:p w:rsidR="00820CAC" w:rsidRDefault="00820CAC" w:rsidP="00820CAC">
      <w:pPr>
        <w:suppressAutoHyphens/>
        <w:ind w:firstLine="709"/>
        <w:rPr>
          <w:rFonts w:eastAsia="Calibri"/>
          <w:lang w:eastAsia="en-US"/>
        </w:rPr>
      </w:pPr>
      <w:r w:rsidRPr="00820CAC">
        <w:rPr>
          <w:rFonts w:eastAsia="Calibri"/>
          <w:b/>
          <w:lang w:eastAsia="en-US"/>
        </w:rPr>
        <w:t>Метод исследования</w:t>
      </w:r>
      <w:r w:rsidRPr="00820CAC">
        <w:rPr>
          <w:rFonts w:eastAsia="Calibri"/>
          <w:lang w:eastAsia="en-US"/>
        </w:rPr>
        <w:t>обучающимся профессионально-трудовой области и себя как потенциального участника этих отношений (активное познание).</w:t>
      </w:r>
    </w:p>
    <w:p w:rsidR="00C36742" w:rsidRPr="00D771C9" w:rsidRDefault="00C36742" w:rsidP="00C36742">
      <w:pPr>
        <w:pStyle w:val="affd"/>
        <w:spacing w:before="0" w:beforeAutospacing="0" w:after="0" w:afterAutospacing="0"/>
        <w:jc w:val="both"/>
      </w:pPr>
      <w:r>
        <w:t>М</w:t>
      </w:r>
      <w:r w:rsidRPr="00D771C9">
        <w:t>етодики для профотбора и профориентации:</w:t>
      </w:r>
    </w:p>
    <w:p w:rsidR="00C36742" w:rsidRPr="00D771C9" w:rsidRDefault="00084DFB" w:rsidP="00C659E3">
      <w:pPr>
        <w:pStyle w:val="affd"/>
        <w:numPr>
          <w:ilvl w:val="0"/>
          <w:numId w:val="193"/>
        </w:numPr>
        <w:spacing w:before="0" w:beforeAutospacing="0" w:after="0" w:afterAutospacing="0" w:line="240" w:lineRule="auto"/>
        <w:jc w:val="both"/>
      </w:pPr>
      <w:hyperlink r:id="rId46" w:tgtFrame="_blank" w:history="1">
        <w:r w:rsidR="00C36742" w:rsidRPr="00D771C9">
          <w:rPr>
            <w:rStyle w:val="aff3"/>
            <w:rFonts w:eastAsiaTheme="majorEastAsia"/>
          </w:rPr>
          <w:t>«Дифференциально-диагностичекий опросник»</w:t>
        </w:r>
      </w:hyperlink>
      <w:r w:rsidR="00C36742" w:rsidRPr="00D771C9">
        <w:t xml:space="preserve"> (ДДО, автор Е.А. Климов);</w:t>
      </w:r>
    </w:p>
    <w:p w:rsidR="00C36742" w:rsidRPr="00D771C9" w:rsidRDefault="00C36742" w:rsidP="00C659E3">
      <w:pPr>
        <w:pStyle w:val="affd"/>
        <w:numPr>
          <w:ilvl w:val="0"/>
          <w:numId w:val="193"/>
        </w:numPr>
        <w:spacing w:before="0" w:beforeAutospacing="0" w:after="0" w:afterAutospacing="0" w:line="240" w:lineRule="auto"/>
        <w:jc w:val="both"/>
      </w:pPr>
      <w:r w:rsidRPr="00D771C9">
        <w:t>«</w:t>
      </w:r>
      <w:hyperlink r:id="rId47" w:tgtFrame="_blank" w:history="1">
        <w:r w:rsidRPr="00D771C9">
          <w:rPr>
            <w:rStyle w:val="aff3"/>
            <w:rFonts w:eastAsiaTheme="majorEastAsia"/>
          </w:rPr>
          <w:t>Карта интересов»</w:t>
        </w:r>
      </w:hyperlink>
      <w:r w:rsidRPr="00D771C9">
        <w:t>, опросник разработан А.Е. Голомштоком;</w:t>
      </w:r>
    </w:p>
    <w:p w:rsidR="00C36742" w:rsidRPr="00D771C9" w:rsidRDefault="00C36742" w:rsidP="00C659E3">
      <w:pPr>
        <w:pStyle w:val="affd"/>
        <w:numPr>
          <w:ilvl w:val="0"/>
          <w:numId w:val="193"/>
        </w:numPr>
        <w:spacing w:before="0" w:beforeAutospacing="0" w:after="0" w:afterAutospacing="0" w:line="240" w:lineRule="auto"/>
        <w:jc w:val="both"/>
      </w:pPr>
      <w:r w:rsidRPr="00D771C9">
        <w:t>«</w:t>
      </w:r>
      <w:hyperlink r:id="rId48" w:tgtFrame="_blank" w:history="1">
        <w:r w:rsidRPr="00D771C9">
          <w:rPr>
            <w:rStyle w:val="aff3"/>
            <w:rFonts w:eastAsiaTheme="majorEastAsia"/>
          </w:rPr>
          <w:t>Карта интересов»</w:t>
        </w:r>
      </w:hyperlink>
      <w:r w:rsidRPr="00D771C9">
        <w:t>, модификация О.Г. Филимоновой;</w:t>
      </w:r>
    </w:p>
    <w:p w:rsidR="00C36742" w:rsidRPr="00D771C9" w:rsidRDefault="00084DFB" w:rsidP="00C659E3">
      <w:pPr>
        <w:pStyle w:val="affd"/>
        <w:numPr>
          <w:ilvl w:val="0"/>
          <w:numId w:val="193"/>
        </w:numPr>
        <w:spacing w:before="0" w:beforeAutospacing="0" w:after="0" w:afterAutospacing="0" w:line="240" w:lineRule="auto"/>
        <w:jc w:val="both"/>
      </w:pPr>
      <w:hyperlink r:id="rId49" w:tgtFrame="_blank" w:history="1">
        <w:r w:rsidR="00C36742" w:rsidRPr="00D771C9">
          <w:rPr>
            <w:rStyle w:val="aff3"/>
            <w:rFonts w:eastAsiaTheme="majorEastAsia"/>
          </w:rPr>
          <w:t>«Матрица выбора профессии»</w:t>
        </w:r>
      </w:hyperlink>
      <w:r w:rsidR="00C36742" w:rsidRPr="00D771C9">
        <w:t xml:space="preserve"> (данная методика разработана Московским областным центром профориентации молодежи);</w:t>
      </w:r>
    </w:p>
    <w:p w:rsidR="00C36742" w:rsidRPr="00D771C9" w:rsidRDefault="00084DFB" w:rsidP="00C659E3">
      <w:pPr>
        <w:pStyle w:val="affd"/>
        <w:numPr>
          <w:ilvl w:val="0"/>
          <w:numId w:val="193"/>
        </w:numPr>
        <w:spacing w:before="0" w:beforeAutospacing="0" w:after="0" w:afterAutospacing="0" w:line="240" w:lineRule="auto"/>
        <w:jc w:val="both"/>
      </w:pPr>
      <w:hyperlink r:id="rId50" w:tgtFrame="_blank" w:history="1">
        <w:r w:rsidR="00C36742" w:rsidRPr="00D771C9">
          <w:rPr>
            <w:rStyle w:val="aff3"/>
            <w:rFonts w:eastAsiaTheme="majorEastAsia"/>
          </w:rPr>
          <w:t>Опросник для определения профессиональной готовности</w:t>
        </w:r>
      </w:hyperlink>
      <w:r w:rsidR="00C36742" w:rsidRPr="00D771C9">
        <w:t xml:space="preserve"> Л. Н. Кабардовой;</w:t>
      </w:r>
    </w:p>
    <w:p w:rsidR="00C36742" w:rsidRPr="00D771C9" w:rsidRDefault="00084DFB" w:rsidP="00C659E3">
      <w:pPr>
        <w:pStyle w:val="affd"/>
        <w:numPr>
          <w:ilvl w:val="0"/>
          <w:numId w:val="193"/>
        </w:numPr>
        <w:spacing w:before="0" w:beforeAutospacing="0" w:after="0" w:afterAutospacing="0" w:line="240" w:lineRule="auto"/>
        <w:jc w:val="both"/>
      </w:pPr>
      <w:hyperlink r:id="rId51" w:tgtFrame="_blank" w:history="1">
        <w:r w:rsidR="00C36742" w:rsidRPr="00D771C9">
          <w:rPr>
            <w:rStyle w:val="aff3"/>
            <w:rFonts w:eastAsiaTheme="majorEastAsia"/>
          </w:rPr>
          <w:t>«Ориентация»</w:t>
        </w:r>
      </w:hyperlink>
      <w:r w:rsidR="00C36742" w:rsidRPr="00D771C9">
        <w:t xml:space="preserve"> анкета И.Л. Соломина;</w:t>
      </w:r>
    </w:p>
    <w:p w:rsidR="00C36742" w:rsidRPr="00D771C9" w:rsidRDefault="00084DFB" w:rsidP="00C659E3">
      <w:pPr>
        <w:pStyle w:val="affd"/>
        <w:numPr>
          <w:ilvl w:val="0"/>
          <w:numId w:val="193"/>
        </w:numPr>
        <w:spacing w:before="0" w:beforeAutospacing="0" w:after="0" w:afterAutospacing="0" w:line="240" w:lineRule="auto"/>
        <w:jc w:val="both"/>
      </w:pPr>
      <w:hyperlink r:id="rId52" w:tgtFrame="_blank" w:history="1">
        <w:r w:rsidR="00C36742" w:rsidRPr="00D771C9">
          <w:rPr>
            <w:rStyle w:val="aff3"/>
            <w:rFonts w:eastAsiaTheme="majorEastAsia"/>
          </w:rPr>
          <w:t>Оценка профессиональной направленности личности учителя</w:t>
        </w:r>
      </w:hyperlink>
      <w:r w:rsidR="00C36742" w:rsidRPr="00D771C9">
        <w:t xml:space="preserve">, </w:t>
      </w:r>
      <w:hyperlink r:id="rId53" w:tgtFrame="_blank" w:history="1">
        <w:r w:rsidR="00C36742" w:rsidRPr="00D771C9">
          <w:rPr>
            <w:rStyle w:val="aff3"/>
            <w:rFonts w:eastAsiaTheme="majorEastAsia"/>
          </w:rPr>
          <w:t>«Профессиональные намерения»</w:t>
        </w:r>
      </w:hyperlink>
      <w:r w:rsidR="00C36742" w:rsidRPr="00D771C9">
        <w:t>;</w:t>
      </w:r>
    </w:p>
    <w:p w:rsidR="00C36742" w:rsidRPr="00D771C9" w:rsidRDefault="00C36742" w:rsidP="00C659E3">
      <w:pPr>
        <w:pStyle w:val="affd"/>
        <w:numPr>
          <w:ilvl w:val="0"/>
          <w:numId w:val="193"/>
        </w:numPr>
        <w:spacing w:before="0" w:beforeAutospacing="0" w:after="0" w:afterAutospacing="0" w:line="240" w:lineRule="auto"/>
        <w:jc w:val="both"/>
      </w:pPr>
      <w:r w:rsidRPr="00D771C9">
        <w:t>«</w:t>
      </w:r>
      <w:hyperlink r:id="rId54" w:tgtFrame="_blank" w:history="1">
        <w:r w:rsidRPr="00D771C9">
          <w:rPr>
            <w:rStyle w:val="aff3"/>
            <w:rFonts w:eastAsiaTheme="majorEastAsia"/>
          </w:rPr>
          <w:t>Якоря карьеры»</w:t>
        </w:r>
      </w:hyperlink>
      <w:r w:rsidRPr="00D771C9">
        <w:t xml:space="preserve"> - методика диагностики ценностных ориентаций в карьере (Э.Шейн, перевод и адаптация В.А.Чикер, В.Э.Винокурова);</w:t>
      </w:r>
    </w:p>
    <w:p w:rsidR="00C36742" w:rsidRPr="00820CAC" w:rsidRDefault="00C36742" w:rsidP="00820CAC">
      <w:pPr>
        <w:suppressAutoHyphens/>
        <w:ind w:firstLine="709"/>
        <w:rPr>
          <w:rFonts w:eastAsia="Calibri"/>
          <w:lang w:eastAsia="en-US"/>
        </w:rPr>
      </w:pPr>
    </w:p>
    <w:p w:rsidR="00115D81" w:rsidRDefault="00820CAC" w:rsidP="00820CAC">
      <w:pPr>
        <w:suppressAutoHyphens/>
        <w:ind w:firstLine="709"/>
        <w:rPr>
          <w:rFonts w:eastAsia="Calibri"/>
          <w:lang w:eastAsia="en-US"/>
        </w:rPr>
      </w:pPr>
      <w:r w:rsidRPr="00820CAC">
        <w:rPr>
          <w:rFonts w:eastAsia="Calibri"/>
          <w:b/>
          <w:lang w:eastAsia="en-US"/>
        </w:rPr>
        <w:t xml:space="preserve">Метод предъявления обучающемуся сведений о профессиях, специфике труда </w:t>
      </w:r>
      <w:r w:rsidRPr="00820CAC">
        <w:rPr>
          <w:rFonts w:eastAsia="Calibri"/>
          <w:lang w:eastAsia="en-US"/>
        </w:rPr>
        <w:t xml:space="preserve">и т.д. (реактивное познание). </w:t>
      </w:r>
    </w:p>
    <w:p w:rsidR="00115D81" w:rsidRDefault="00820CAC" w:rsidP="00820CAC">
      <w:pPr>
        <w:suppressAutoHyphens/>
        <w:ind w:firstLine="709"/>
        <w:rPr>
          <w:rFonts w:eastAsia="Calibri"/>
          <w:lang w:eastAsia="en-US"/>
        </w:rPr>
      </w:pPr>
      <w:r w:rsidRPr="00115D81">
        <w:rPr>
          <w:rFonts w:eastAsia="Calibri"/>
          <w:b/>
          <w:i/>
          <w:lang w:eastAsia="en-US"/>
        </w:rPr>
        <w:t>«Ярмарка профессий»</w:t>
      </w:r>
      <w:r w:rsidRPr="00820CAC">
        <w:rPr>
          <w:rFonts w:eastAsia="Calibri"/>
          <w:lang w:eastAsia="en-US"/>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 передвигаться по территории ярмарки от площадки к площадке в произвольном порядке. В «Ярмарке профессий» </w:t>
      </w:r>
      <w:r w:rsidRPr="00820CAC">
        <w:rPr>
          <w:rFonts w:eastAsia="Calibri"/>
          <w:lang w:eastAsia="en-US"/>
        </w:rPr>
        <w:lastRenderedPageBreak/>
        <w:t xml:space="preserve">могут принимать участие не только обучающиеся, но и их родители, </w:t>
      </w:r>
      <w:r w:rsidRPr="00115D81">
        <w:rPr>
          <w:rFonts w:eastAsia="Calibri"/>
          <w:u w:val="single"/>
          <w:lang w:eastAsia="en-US"/>
        </w:rPr>
        <w:t>специально приглашенные квалифицированные признанные специалисты</w:t>
      </w:r>
      <w:r w:rsidR="00115D81">
        <w:rPr>
          <w:rFonts w:eastAsia="Calibri"/>
          <w:u w:val="single"/>
          <w:lang w:eastAsia="en-US"/>
        </w:rPr>
        <w:t xml:space="preserve"> (на базе ГПОУ ЯО Даниловского политехнического колледжа)</w:t>
      </w:r>
      <w:r w:rsidRPr="00820CAC">
        <w:rPr>
          <w:rFonts w:eastAsia="Calibri"/>
          <w:lang w:eastAsia="en-US"/>
        </w:rPr>
        <w:t xml:space="preserve">. </w:t>
      </w:r>
    </w:p>
    <w:p w:rsidR="00820CAC" w:rsidRPr="00820CAC" w:rsidRDefault="00820CAC" w:rsidP="00820CAC">
      <w:pPr>
        <w:suppressAutoHyphens/>
        <w:ind w:firstLine="709"/>
        <w:rPr>
          <w:rFonts w:eastAsia="Calibri"/>
          <w:lang w:eastAsia="en-US"/>
        </w:rPr>
      </w:pPr>
      <w:r w:rsidRPr="00115D81">
        <w:rPr>
          <w:rFonts w:eastAsia="Calibri"/>
          <w:b/>
          <w:i/>
          <w:lang w:eastAsia="en-US"/>
        </w:rPr>
        <w:t>Дни открытых дверей</w:t>
      </w:r>
      <w:r w:rsidRPr="00820CAC">
        <w:rPr>
          <w:rFonts w:eastAsia="Calibri"/>
          <w:lang w:eastAsia="en-US"/>
        </w:rPr>
        <w:t xml:space="preserve"> в качестве формы организации профессиональной ориентации обучающихся наиболее часто проводятся на базе организаций профессионального образования и организаций высшего образования и призваны представить спектр реализуемых образовательных программ. В ходе такого рода мероприятий пропагандируются различные варианты профессионального образования, которое осуществляется в этой образовательной организации.</w:t>
      </w:r>
    </w:p>
    <w:p w:rsidR="00820CAC" w:rsidRPr="00820CAC" w:rsidRDefault="00820CAC" w:rsidP="00820CAC">
      <w:pPr>
        <w:suppressAutoHyphens/>
        <w:ind w:firstLine="709"/>
        <w:rPr>
          <w:rFonts w:eastAsia="Calibri"/>
          <w:lang w:eastAsia="en-US"/>
        </w:rPr>
      </w:pPr>
      <w:r w:rsidRPr="00115D81">
        <w:rPr>
          <w:rFonts w:eastAsia="Calibri"/>
          <w:b/>
          <w:i/>
          <w:lang w:eastAsia="en-US"/>
        </w:rPr>
        <w:t>Экскурсия</w:t>
      </w:r>
      <w:r w:rsidRPr="00820CAC">
        <w:rPr>
          <w:rFonts w:eastAsia="Calibri"/>
          <w:lang w:eastAsia="en-US"/>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в музеи или на тематические экспозиции, в организации профессионального образования. 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820CAC" w:rsidRPr="00820CAC" w:rsidRDefault="00820CAC" w:rsidP="00820CAC">
      <w:pPr>
        <w:suppressAutoHyphens/>
        <w:ind w:firstLine="709"/>
        <w:rPr>
          <w:rFonts w:eastAsia="Calibri"/>
          <w:lang w:eastAsia="en-US"/>
        </w:rPr>
      </w:pPr>
      <w:r w:rsidRPr="00820CAC">
        <w:rPr>
          <w:rFonts w:eastAsia="Calibri"/>
          <w:b/>
          <w:lang w:eastAsia="en-US"/>
        </w:rPr>
        <w:t>Метод публичной демонстрации</w:t>
      </w:r>
      <w:r w:rsidRPr="00820CAC">
        <w:rPr>
          <w:rFonts w:eastAsia="Calibri"/>
          <w:lang w:eastAsia="en-US"/>
        </w:rPr>
        <w:t xml:space="preserve"> самим обучающимся своих профессиональных планов, предпочтений либо способностей в той или иной сфере.</w:t>
      </w:r>
    </w:p>
    <w:p w:rsidR="00820CAC" w:rsidRPr="00820CAC" w:rsidRDefault="00820CAC" w:rsidP="00820CAC">
      <w:pPr>
        <w:suppressAutoHyphens/>
        <w:ind w:firstLine="709"/>
        <w:rPr>
          <w:rFonts w:eastAsia="Calibri"/>
          <w:lang w:eastAsia="en-US"/>
        </w:rPr>
      </w:pPr>
      <w:r w:rsidRPr="00115D81">
        <w:rPr>
          <w:rFonts w:eastAsia="Calibri"/>
          <w:b/>
          <w:i/>
          <w:lang w:eastAsia="en-US"/>
        </w:rPr>
        <w:t>Предметная неделя</w:t>
      </w:r>
      <w:r w:rsidRPr="00820CAC">
        <w:rPr>
          <w:rFonts w:eastAsia="Calibri"/>
          <w:lang w:eastAsia="en-US"/>
        </w:rPr>
        <w:t xml:space="preserve"> в качестве формы организации профессиональной ориентации обучающихся включает в себя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w:t>
      </w:r>
      <w:r w:rsidRPr="00C36742">
        <w:rPr>
          <w:rFonts w:eastAsia="Calibri"/>
          <w:u w:val="single"/>
          <w:lang w:eastAsia="en-US"/>
        </w:rPr>
        <w:t>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w:t>
      </w:r>
    </w:p>
    <w:p w:rsidR="00820CAC" w:rsidRPr="00820CAC" w:rsidRDefault="00820CAC" w:rsidP="00820CAC">
      <w:pPr>
        <w:suppressAutoHyphens/>
        <w:ind w:firstLine="709"/>
        <w:rPr>
          <w:rFonts w:eastAsia="Calibri"/>
          <w:lang w:eastAsia="en-US"/>
        </w:rPr>
      </w:pPr>
      <w:r w:rsidRPr="00820CAC">
        <w:rPr>
          <w:rFonts w:eastAsia="Calibri"/>
          <w:b/>
          <w:lang w:eastAsia="en-US"/>
        </w:rPr>
        <w:t>Метод профессиональных проб</w:t>
      </w:r>
      <w:r w:rsidRPr="00820CAC">
        <w:rPr>
          <w:rFonts w:eastAsia="Calibri"/>
          <w:lang w:eastAsia="en-US"/>
        </w:rPr>
        <w:t xml:space="preserve"> – кратковременное исполнение обучающимся обязанностей работника на его рабочем месте; профессиональные пробы могут реализовываться в ходе производственной практики, при организации детско-взрослых производств на базе образовательных организаций. </w:t>
      </w:r>
    </w:p>
    <w:p w:rsidR="00820CAC" w:rsidRPr="00820CAC" w:rsidRDefault="00820CAC" w:rsidP="00820CAC">
      <w:pPr>
        <w:suppressAutoHyphens/>
        <w:ind w:firstLine="709"/>
        <w:rPr>
          <w:rFonts w:eastAsia="Calibri"/>
          <w:lang w:eastAsia="en-US"/>
        </w:rPr>
      </w:pPr>
      <w:r w:rsidRPr="00C36742">
        <w:rPr>
          <w:rFonts w:eastAsia="Calibri"/>
          <w:b/>
          <w:i/>
          <w:lang w:eastAsia="en-US"/>
        </w:rPr>
        <w:t>Конкурсы профессионального мастерства</w:t>
      </w:r>
      <w:r w:rsidRPr="00820CAC">
        <w:rPr>
          <w:rFonts w:eastAsia="Calibri"/>
          <w:lang w:eastAsia="en-US"/>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820CAC" w:rsidRPr="00820CAC" w:rsidRDefault="00820CAC" w:rsidP="00820CAC">
      <w:pPr>
        <w:suppressAutoHyphens/>
        <w:ind w:firstLine="709"/>
        <w:rPr>
          <w:rFonts w:eastAsia="Calibri"/>
          <w:lang w:eastAsia="en-US"/>
        </w:rPr>
      </w:pPr>
      <w:r w:rsidRPr="00820CAC">
        <w:rPr>
          <w:rFonts w:eastAsia="Calibri"/>
          <w:b/>
          <w:lang w:eastAsia="en-US"/>
        </w:rPr>
        <w:t>Метод моделирования условий труда и имитации обучающимся решения производственных задач</w:t>
      </w:r>
      <w:r w:rsidRPr="00820CAC">
        <w:rPr>
          <w:rFonts w:eastAsia="Calibri"/>
          <w:lang w:eastAsia="en-US"/>
        </w:rPr>
        <w:t xml:space="preserve"> – деловая игра, в ходе которой имитируется исполнение обучающимся обязанностей работника.</w:t>
      </w:r>
    </w:p>
    <w:p w:rsidR="00820CAC" w:rsidRPr="00820CAC" w:rsidRDefault="00820CAC" w:rsidP="00820CAC">
      <w:pPr>
        <w:suppressAutoHyphens/>
        <w:ind w:firstLine="709"/>
        <w:rPr>
          <w:rFonts w:eastAsia="Calibri"/>
          <w:lang w:eastAsia="en-US"/>
        </w:rPr>
      </w:pPr>
      <w:r w:rsidRPr="00C36742">
        <w:rPr>
          <w:rFonts w:eastAsia="Calibri"/>
          <w:b/>
          <w:i/>
          <w:lang w:eastAsia="en-US"/>
        </w:rPr>
        <w:t>Олимпиады по предметам (предметным областям)</w:t>
      </w:r>
      <w:r w:rsidRPr="00820CAC">
        <w:rPr>
          <w:rFonts w:eastAsia="Calibri"/>
          <w:lang w:eastAsia="en-US"/>
        </w:rPr>
        <w:t xml:space="preserve">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C36742" w:rsidRDefault="00C36742" w:rsidP="00C36742">
      <w:pPr>
        <w:ind w:firstLine="646"/>
      </w:pPr>
      <w:r>
        <w:t>В Сред</w:t>
      </w:r>
      <w:r w:rsidR="005F65DE">
        <w:t>ней школе имени Мичурина также применяются следующие методики для профотбора и профориентации:</w:t>
      </w:r>
    </w:p>
    <w:p w:rsidR="005F65DE" w:rsidRPr="00D771C9" w:rsidRDefault="005F65DE" w:rsidP="00C659E3">
      <w:pPr>
        <w:pStyle w:val="affd"/>
        <w:numPr>
          <w:ilvl w:val="0"/>
          <w:numId w:val="193"/>
        </w:numPr>
        <w:spacing w:before="0" w:beforeAutospacing="0" w:after="0" w:afterAutospacing="0" w:line="240" w:lineRule="auto"/>
        <w:jc w:val="both"/>
      </w:pPr>
      <w:r w:rsidRPr="00D771C9">
        <w:t xml:space="preserve">проведение бизнес-игр. Бизнес-игры - это новые методы в профориентации школьников. Бизнес-игры создают ситуации, которые развивают такие качества как умение творчески мыслить, находить решения, действовать, аргументировать свою позицию. Они учат </w:t>
      </w:r>
      <w:r>
        <w:t>участника</w:t>
      </w:r>
      <w:r w:rsidRPr="00D771C9">
        <w:t xml:space="preserve"> планировать время, ставить цели и их достигать,  лучше понимать, что такое доходы, расходы, а также знакомят с  начальными навыками управления финансами</w:t>
      </w:r>
      <w:r>
        <w:t xml:space="preserve"> (деятельность в рамках курса по выбору «Избранные вопросы общественной жизни»)</w:t>
      </w:r>
      <w:r w:rsidRPr="00D771C9">
        <w:t>;</w:t>
      </w:r>
    </w:p>
    <w:p w:rsidR="005F65DE" w:rsidRPr="00D771C9" w:rsidRDefault="005F65DE" w:rsidP="00C659E3">
      <w:pPr>
        <w:pStyle w:val="affd"/>
        <w:numPr>
          <w:ilvl w:val="0"/>
          <w:numId w:val="193"/>
        </w:numPr>
        <w:spacing w:before="0" w:beforeAutospacing="0" w:after="0" w:afterAutospacing="0" w:line="240" w:lineRule="auto"/>
        <w:jc w:val="both"/>
      </w:pPr>
      <w:r w:rsidRPr="00D771C9">
        <w:t>взаимодействие с бы</w:t>
      </w:r>
      <w:r>
        <w:t xml:space="preserve">вшими учениками </w:t>
      </w:r>
      <w:r w:rsidR="006E1674">
        <w:t>Середской с</w:t>
      </w:r>
      <w:r>
        <w:t>редней школы</w:t>
      </w:r>
      <w:r w:rsidRPr="00D771C9">
        <w:t>, в частности с теми, кто в настоящий момент сам является работодателями;</w:t>
      </w:r>
    </w:p>
    <w:p w:rsidR="005F65DE" w:rsidRPr="00D771C9" w:rsidRDefault="005F65DE" w:rsidP="00C659E3">
      <w:pPr>
        <w:pStyle w:val="affd"/>
        <w:numPr>
          <w:ilvl w:val="0"/>
          <w:numId w:val="193"/>
        </w:numPr>
        <w:spacing w:before="0" w:beforeAutospacing="0" w:after="0" w:afterAutospacing="0" w:line="240" w:lineRule="auto"/>
        <w:jc w:val="both"/>
      </w:pPr>
      <w:r w:rsidRPr="00D771C9">
        <w:t>привлечение выпускников, успешно трудоустроившихся в качестве</w:t>
      </w:r>
      <w:r>
        <w:t xml:space="preserve"> консультантов в </w:t>
      </w:r>
      <w:r w:rsidR="006E1674">
        <w:t>Середскую с</w:t>
      </w:r>
      <w:r>
        <w:t>реднюю школу</w:t>
      </w:r>
      <w:r w:rsidRPr="00D771C9">
        <w:t>;</w:t>
      </w:r>
    </w:p>
    <w:p w:rsidR="005F65DE" w:rsidRPr="00D771C9" w:rsidRDefault="005F65DE" w:rsidP="00C659E3">
      <w:pPr>
        <w:pStyle w:val="affd"/>
        <w:numPr>
          <w:ilvl w:val="0"/>
          <w:numId w:val="193"/>
        </w:numPr>
        <w:spacing w:before="0" w:beforeAutospacing="0" w:after="0" w:afterAutospacing="0" w:line="240" w:lineRule="auto"/>
        <w:jc w:val="both"/>
      </w:pPr>
      <w:r w:rsidRPr="00D771C9">
        <w:t>содействия изучению индивидуальных психологических особенностей личности, профессиональных интересов и склонностей.</w:t>
      </w:r>
    </w:p>
    <w:p w:rsidR="005F65DE" w:rsidRDefault="005F65DE" w:rsidP="00C659E3">
      <w:pPr>
        <w:pStyle w:val="affd"/>
        <w:numPr>
          <w:ilvl w:val="0"/>
          <w:numId w:val="193"/>
        </w:numPr>
        <w:spacing w:before="0" w:beforeAutospacing="0" w:after="0" w:afterAutospacing="0" w:line="240" w:lineRule="auto"/>
        <w:jc w:val="both"/>
      </w:pPr>
      <w:r w:rsidRPr="00D771C9">
        <w:lastRenderedPageBreak/>
        <w:t xml:space="preserve">книжный фонд и медиаресурсы о профессиях, популярная психологическая литература, помогающая школьнику получить информацию о свойствах своей личности, просто больше узнать о себе. В настоящее время существует множество интерактивных программ, направленных на выявление профессиональных интересов старшеклассника. </w:t>
      </w:r>
    </w:p>
    <w:p w:rsidR="005F65DE" w:rsidRPr="00D771C9" w:rsidRDefault="005F65DE" w:rsidP="00C659E3">
      <w:pPr>
        <w:pStyle w:val="affd"/>
        <w:numPr>
          <w:ilvl w:val="0"/>
          <w:numId w:val="193"/>
        </w:numPr>
        <w:spacing w:before="0" w:beforeAutospacing="0" w:after="0" w:afterAutospacing="0" w:line="240" w:lineRule="auto"/>
        <w:jc w:val="both"/>
      </w:pPr>
      <w:r>
        <w:t>к</w:t>
      </w:r>
      <w:r w:rsidRPr="00D771C9">
        <w:t>омпьютерные информационно-справочные системы, глобальная информационная сеть Internet;</w:t>
      </w:r>
    </w:p>
    <w:p w:rsidR="005F65DE" w:rsidRPr="00D771C9" w:rsidRDefault="005F65DE" w:rsidP="00C659E3">
      <w:pPr>
        <w:pStyle w:val="affd"/>
        <w:numPr>
          <w:ilvl w:val="0"/>
          <w:numId w:val="193"/>
        </w:numPr>
        <w:spacing w:before="0" w:beforeAutospacing="0" w:after="0" w:afterAutospacing="0" w:line="240" w:lineRule="auto"/>
        <w:jc w:val="both"/>
      </w:pPr>
      <w:r w:rsidRPr="00D771C9">
        <w:t>серия компьютерных презентаций «Мир профессий»;</w:t>
      </w:r>
    </w:p>
    <w:p w:rsidR="005F65DE" w:rsidRPr="00D771C9" w:rsidRDefault="005F65DE" w:rsidP="00C659E3">
      <w:pPr>
        <w:pStyle w:val="affd"/>
        <w:numPr>
          <w:ilvl w:val="0"/>
          <w:numId w:val="193"/>
        </w:numPr>
        <w:spacing w:before="0" w:beforeAutospacing="0" w:after="0" w:afterAutospacing="0" w:line="240" w:lineRule="auto"/>
        <w:jc w:val="both"/>
      </w:pPr>
      <w:r w:rsidRPr="00D771C9">
        <w:t>применение потрфолио в предпрофильной подготовке и профильном обучении.</w:t>
      </w:r>
    </w:p>
    <w:p w:rsidR="005F65DE" w:rsidRDefault="005F65DE" w:rsidP="00C36742">
      <w:pPr>
        <w:ind w:firstLine="646"/>
      </w:pPr>
    </w:p>
    <w:p w:rsidR="00C36742" w:rsidRDefault="00C36742" w:rsidP="00C36742">
      <w:pPr>
        <w:ind w:firstLine="646"/>
      </w:pPr>
      <w:r>
        <w:t xml:space="preserve">По желанию учащихся и запросам родителей в </w:t>
      </w:r>
      <w:r w:rsidR="006E1674">
        <w:t>Середской с</w:t>
      </w:r>
      <w:r>
        <w:t>редней школе могут быть представлены образовательные услуги:</w:t>
      </w:r>
    </w:p>
    <w:p w:rsidR="00C36742" w:rsidRDefault="00C36742" w:rsidP="00C36742">
      <w:pPr>
        <w:ind w:firstLine="646"/>
      </w:pPr>
      <w:r>
        <w:t>•</w:t>
      </w:r>
      <w:r>
        <w:tab/>
        <w:t>преподавание спецкурсов;</w:t>
      </w:r>
    </w:p>
    <w:p w:rsidR="00C36742" w:rsidRDefault="00C36742" w:rsidP="00C36742">
      <w:pPr>
        <w:ind w:firstLine="646"/>
      </w:pPr>
      <w:r>
        <w:t>•</w:t>
      </w:r>
      <w:r>
        <w:tab/>
        <w:t>занятия с учащимися углубленным изучением общеобразовательных предметов;</w:t>
      </w:r>
    </w:p>
    <w:p w:rsidR="00C36742" w:rsidRDefault="00C36742" w:rsidP="00C36742">
      <w:pPr>
        <w:ind w:firstLine="646"/>
      </w:pPr>
      <w:r>
        <w:t>•</w:t>
      </w:r>
      <w:r>
        <w:tab/>
        <w:t>разработка индивидуального маршрута развития учащегося (групп учащихся) и его реализация.</w:t>
      </w:r>
    </w:p>
    <w:p w:rsidR="00C36742" w:rsidRDefault="00C36742" w:rsidP="00C36742">
      <w:pPr>
        <w:ind w:firstLine="646"/>
      </w:pPr>
      <w:r>
        <w:t>Успешность формирования готовности старшеклассников к профессиональному са-моопределению предполагает реализацию следующих подходов:</w:t>
      </w:r>
    </w:p>
    <w:p w:rsidR="00C36742" w:rsidRDefault="00C36742" w:rsidP="00C36742">
      <w:pPr>
        <w:ind w:firstLine="646"/>
      </w:pPr>
      <w:r>
        <w:t xml:space="preserve">•     </w:t>
      </w:r>
      <w:r w:rsidRPr="00C36742">
        <w:rPr>
          <w:b/>
          <w:i/>
        </w:rPr>
        <w:t>деятельностный подход</w:t>
      </w:r>
      <w:r>
        <w:t xml:space="preserve"> означает, что деятельность - основа, условие и сред-ство профессионального самоопределения и развития старшеклассников;</w:t>
      </w:r>
    </w:p>
    <w:p w:rsidR="00C36742" w:rsidRDefault="00C36742" w:rsidP="00C36742">
      <w:pPr>
        <w:ind w:firstLine="646"/>
      </w:pPr>
      <w:r>
        <w:t xml:space="preserve">•     </w:t>
      </w:r>
      <w:r w:rsidRPr="00C36742">
        <w:rPr>
          <w:b/>
          <w:i/>
        </w:rPr>
        <w:t>активизирующий подход</w:t>
      </w:r>
      <w:r>
        <w:t xml:space="preserve"> предполагает рассмотрение ученика не как объекта профориентационных воздействий, а как субъекта собственного профессионального самоопределения и развития;</w:t>
      </w:r>
    </w:p>
    <w:p w:rsidR="00C36742" w:rsidRDefault="00C36742" w:rsidP="00C36742">
      <w:pPr>
        <w:ind w:firstLine="646"/>
      </w:pPr>
      <w:r w:rsidRPr="00C36742">
        <w:rPr>
          <w:b/>
          <w:i/>
        </w:rPr>
        <w:t xml:space="preserve">•     развивающий подход </w:t>
      </w:r>
      <w:r>
        <w:t>означает перенос акцента с оказания помощи в конкретном профессиональном выборе на развитие тех качеств и умений, которые дают возможность в будущем самостоятельно строить и корректировать свой выбор с учетом изменений ситуации;</w:t>
      </w:r>
    </w:p>
    <w:p w:rsidR="00C36742" w:rsidRDefault="00C36742" w:rsidP="00C36742">
      <w:pPr>
        <w:ind w:firstLine="646"/>
      </w:pPr>
      <w:r>
        <w:t xml:space="preserve">•     </w:t>
      </w:r>
      <w:r w:rsidRPr="00C36742">
        <w:rPr>
          <w:b/>
          <w:i/>
        </w:rPr>
        <w:t>психологический подход</w:t>
      </w:r>
      <w:r>
        <w:t xml:space="preserve"> предполагает построение профориентационной ра-боты на основе психологических знаний о закономерностях процесса профессионального самоопределения и развития, о методах исследования личности, о методах коррекции личности;</w:t>
      </w:r>
    </w:p>
    <w:p w:rsidR="00C36742" w:rsidRDefault="00C36742" w:rsidP="00C36742">
      <w:pPr>
        <w:ind w:firstLine="646"/>
      </w:pPr>
      <w:r>
        <w:t xml:space="preserve">•     </w:t>
      </w:r>
      <w:r w:rsidRPr="00C36742">
        <w:rPr>
          <w:b/>
          <w:i/>
        </w:rPr>
        <w:t>возрастной подход</w:t>
      </w:r>
      <w:r>
        <w:t xml:space="preserve"> означает реализацию профориентационных воздействий с учетом специфики различных возрастных периодов развития человека;</w:t>
      </w:r>
    </w:p>
    <w:p w:rsidR="00C36742" w:rsidRDefault="00C36742" w:rsidP="00C36742">
      <w:pPr>
        <w:ind w:firstLine="646"/>
      </w:pPr>
      <w:r>
        <w:t xml:space="preserve">•     </w:t>
      </w:r>
      <w:r w:rsidRPr="00C36742">
        <w:rPr>
          <w:b/>
          <w:i/>
        </w:rPr>
        <w:t>личностный подход</w:t>
      </w:r>
      <w:r>
        <w:t xml:space="preserve"> в профориентации предполагает ориентацию на личностные особенности старшеклассника, прежде всего в индивидуальных формах работы;</w:t>
      </w:r>
    </w:p>
    <w:p w:rsidR="00C36742" w:rsidRDefault="00C36742" w:rsidP="00C36742">
      <w:pPr>
        <w:ind w:firstLine="646"/>
      </w:pPr>
      <w:r w:rsidRPr="00C36742">
        <w:rPr>
          <w:b/>
          <w:i/>
        </w:rPr>
        <w:t>•     опережающий подход</w:t>
      </w:r>
      <w:r>
        <w:t xml:space="preserve"> означает, что в процессе формирования готовности старшеклассников к профессиональному самоопределению необходимо учитывать не только существующую ситуацию на рынке труда и в мире профессий, но и прогнозируемые изменения мира профессий и рынка труда, что связано с направленностью профориентационной работы на будущее.</w:t>
      </w:r>
    </w:p>
    <w:p w:rsidR="00C36742" w:rsidRDefault="00C36742" w:rsidP="00C36742">
      <w:pPr>
        <w:ind w:firstLine="646"/>
      </w:pPr>
      <w:r>
        <w:t>Дополнительное образование основывается на свободном и добровольном сотрудничестве учащихся, их родителей и педагогов, которое способствует установлению взаимопонимания и доверия между участниками образовательных отношений, обладает большими возможностями педагогической поддержки обучающихся:</w:t>
      </w:r>
    </w:p>
    <w:p w:rsidR="00C36742" w:rsidRDefault="00C36742" w:rsidP="00C36742">
      <w:pPr>
        <w:ind w:firstLine="646"/>
      </w:pPr>
      <w:r>
        <w:t>•     возможность всестороннего развития учащихся по личностно ориентирован-ным программам с целью выявления и развития индивидуальности каждого;</w:t>
      </w:r>
    </w:p>
    <w:p w:rsidR="00C36742" w:rsidRDefault="00C36742" w:rsidP="00C36742">
      <w:pPr>
        <w:ind w:firstLine="646"/>
      </w:pPr>
      <w:r>
        <w:t>•     возможность варьирования различными курсами, исходя из интересов учащих-ся и пожеланий родителей;</w:t>
      </w:r>
    </w:p>
    <w:p w:rsidR="00C36742" w:rsidRDefault="00C36742" w:rsidP="00C36742">
      <w:pPr>
        <w:ind w:firstLine="646"/>
      </w:pPr>
      <w:r>
        <w:t>•     возможность свободного выбора занятий, в наибольшей степени соответству-ющих интересам и проявлению индивидуальности каждого ученика;</w:t>
      </w:r>
    </w:p>
    <w:p w:rsidR="00C36742" w:rsidRDefault="00C36742" w:rsidP="00C36742">
      <w:pPr>
        <w:ind w:firstLine="646"/>
      </w:pPr>
      <w:r>
        <w:t>•     возможность концентрации внимания педагога на индивидуальности каждого ребёнка;</w:t>
      </w:r>
    </w:p>
    <w:p w:rsidR="00C36742" w:rsidRDefault="00C36742" w:rsidP="00C36742">
      <w:pPr>
        <w:ind w:firstLine="646"/>
      </w:pPr>
      <w:r>
        <w:t>•     возможность включения в образовательную деятельность родителей обучающихся с целью создания в семье среды, способствующей саморазвитию личности.</w:t>
      </w:r>
    </w:p>
    <w:p w:rsidR="00820CAC" w:rsidRDefault="00C36742" w:rsidP="00C36742">
      <w:pPr>
        <w:ind w:firstLine="646"/>
      </w:pPr>
      <w:r>
        <w:t>Таким образом, целенаправленная система средств, многообразие и вариативность форм организации педагогической поддержки осуществляют комплексный подход к ре-шению проблем учащихся в профессиональном самоопределении</w:t>
      </w:r>
      <w:r w:rsidR="000503CF">
        <w:t>.</w:t>
      </w:r>
    </w:p>
    <w:p w:rsidR="000503CF" w:rsidRPr="00820CAC" w:rsidRDefault="000503CF" w:rsidP="00C36742">
      <w:pPr>
        <w:ind w:firstLine="646"/>
      </w:pPr>
    </w:p>
    <w:p w:rsidR="00820CAC" w:rsidRPr="000503CF" w:rsidRDefault="000503CF" w:rsidP="00C44A80">
      <w:pPr>
        <w:rPr>
          <w:b/>
        </w:rPr>
      </w:pPr>
      <w:bookmarkStart w:id="86" w:name="_Toc453968206"/>
      <w:r w:rsidRPr="000503CF">
        <w:rPr>
          <w:b/>
        </w:rPr>
        <w:lastRenderedPageBreak/>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A16074" w:rsidRPr="00626054" w:rsidRDefault="00A16074" w:rsidP="00A16074">
      <w:pPr>
        <w:ind w:firstLine="708"/>
      </w:pPr>
      <w:r w:rsidRPr="00626054">
        <w:rPr>
          <w:b/>
        </w:rPr>
        <w:t>Методы рациональной организации</w:t>
      </w:r>
      <w:r w:rsidRPr="00626054">
        <w:t xml:space="preserve"> урочной и внеурочной деятельностипредусматривают объединение участников образовательных отношений в практиках общественно-профессиональной экспертизы образовательной среды отдельного ученического класса, где роль координатора призван сыграть классный руководитель. Сферами рационализации урочной и внеурочной деятельности являются: организация занятий (уроков); обеспечение использования различных каналов восприятия информации; учет зоны работоспособности обучающихся; распределение интенсивности умственной деятельности; использование здоровьесберегающих технологий.</w:t>
      </w:r>
    </w:p>
    <w:p w:rsidR="00A16074" w:rsidRPr="00626054" w:rsidRDefault="00A16074" w:rsidP="00A16074">
      <w:pPr>
        <w:ind w:firstLine="708"/>
      </w:pPr>
      <w:r w:rsidRPr="00A16074">
        <w:t xml:space="preserve">Мероприятия </w:t>
      </w:r>
      <w:r w:rsidRPr="00626054">
        <w:t xml:space="preserve">формирую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A16074" w:rsidRPr="00626054" w:rsidRDefault="00A16074" w:rsidP="00A16074">
      <w:pPr>
        <w:ind w:firstLine="708"/>
      </w:pPr>
      <w:r w:rsidRPr="00626054">
        <w:rPr>
          <w:b/>
        </w:rPr>
        <w:t>Методы организации физкультурно-спортивной и оздоровительной работы</w:t>
      </w:r>
      <w:r w:rsidRPr="00626054">
        <w:t xml:space="preserve"> предполагаю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Формами физкультурно-спортивной и оздоровительной работы являются: спартакиада, спортивная эстафета, спортивный праздник. </w:t>
      </w:r>
    </w:p>
    <w:p w:rsidR="00A16074" w:rsidRPr="00626054" w:rsidRDefault="00A16074" w:rsidP="00A16074">
      <w:pPr>
        <w:ind w:firstLine="708"/>
      </w:pPr>
      <w:r w:rsidRPr="00626054">
        <w:rPr>
          <w:b/>
        </w:rPr>
        <w:t>Методы профилактической работы</w:t>
      </w:r>
      <w:r w:rsidRPr="00626054">
        <w:t xml:space="preserve"> предусматривают определение «зон риска» (выявление обучающихся, вызывающих наибольшее опасение; выявление источников опасений – групп и лиц, объектов и т.д.), разработку и реализацию комплекса адресных мер; использование возможностей профильных организаций – медицинских, правоохранительных, социальных и др. Профилактика чаще всего связана с предупреждением употребления психоактивных веществ обучающимися, а также с проблемами детского дорожно-транспортного травматизма. В ученическом классе профилактическую работу организует классный руководитель.</w:t>
      </w:r>
    </w:p>
    <w:p w:rsidR="00A16074" w:rsidRPr="00626054" w:rsidRDefault="00A16074" w:rsidP="00A16074">
      <w:pPr>
        <w:ind w:firstLine="708"/>
      </w:pPr>
      <w:r w:rsidRPr="00626054">
        <w:rPr>
          <w:b/>
        </w:rPr>
        <w:t>Методы просветительской и методической работы</w:t>
      </w:r>
      <w:r w:rsidRPr="00626054">
        <w:t xml:space="preserve"> с участниками образовательных отношений рассчитаны на большие, не расчлененные на устойчивые учебные группы и неоформленные (официально не зарегистрированные) аудитории. Могут быть реализованы в следующих формах: </w:t>
      </w:r>
    </w:p>
    <w:p w:rsidR="00A16074" w:rsidRPr="00626054" w:rsidRDefault="00A16074" w:rsidP="00A16074">
      <w:pPr>
        <w:numPr>
          <w:ilvl w:val="0"/>
          <w:numId w:val="134"/>
        </w:numPr>
        <w:suppressAutoHyphens/>
        <w:ind w:left="0" w:firstLine="709"/>
        <w:jc w:val="both"/>
      </w:pPr>
      <w:r w:rsidRPr="00626054">
        <w:t>внешней (привлечение возможностей других учреждений и организаций – спортивных клубов, лечебных учреждений, стадионов, библиотек и др.);</w:t>
      </w:r>
    </w:p>
    <w:p w:rsidR="00A16074" w:rsidRPr="00626054" w:rsidRDefault="00A16074" w:rsidP="00A16074">
      <w:pPr>
        <w:numPr>
          <w:ilvl w:val="0"/>
          <w:numId w:val="134"/>
        </w:numPr>
        <w:suppressAutoHyphens/>
        <w:ind w:left="0" w:firstLine="709"/>
        <w:jc w:val="both"/>
      </w:pPr>
      <w:r w:rsidRPr="00626054">
        <w:t xml:space="preserve">внутренней (получение информации организуется в общеобразовательной школе, при этом один коллектив обучающихся выступает источником информации для другого коллектива); </w:t>
      </w:r>
    </w:p>
    <w:p w:rsidR="00A16074" w:rsidRPr="00626054" w:rsidRDefault="00A16074" w:rsidP="00A16074">
      <w:pPr>
        <w:numPr>
          <w:ilvl w:val="0"/>
          <w:numId w:val="134"/>
        </w:numPr>
        <w:suppressAutoHyphens/>
        <w:ind w:left="0" w:firstLine="709"/>
        <w:jc w:val="both"/>
      </w:pPr>
      <w:r w:rsidRPr="00626054">
        <w:t xml:space="preserve">программной (системной, органически вписанной в образовательную деятельность, служит раскрытию ценностных аспектов здорового и безопасного образа жизни, обеспечивает межпредметные связи); </w:t>
      </w:r>
    </w:p>
    <w:p w:rsidR="00A16074" w:rsidRPr="00626054" w:rsidRDefault="00A16074" w:rsidP="00A16074">
      <w:pPr>
        <w:numPr>
          <w:ilvl w:val="0"/>
          <w:numId w:val="134"/>
        </w:numPr>
        <w:suppressAutoHyphens/>
        <w:ind w:left="0" w:firstLine="709"/>
        <w:jc w:val="both"/>
      </w:pPr>
      <w:r w:rsidRPr="00626054">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д.; может быть организова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A16074" w:rsidRPr="00626054" w:rsidRDefault="00A16074" w:rsidP="00A16074">
      <w:pPr>
        <w:ind w:firstLine="708"/>
      </w:pPr>
      <w:r w:rsidRPr="00626054">
        <w:t>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В просветительской работе целесообразно использовать информационные ресурсы сети Интернет.</w:t>
      </w:r>
    </w:p>
    <w:p w:rsidR="00A16074" w:rsidRPr="00626054" w:rsidRDefault="00A16074" w:rsidP="00A16074">
      <w:pPr>
        <w:ind w:firstLine="708"/>
      </w:pPr>
      <w:r w:rsidRPr="00626054">
        <w:t xml:space="preserve">Мероприятияформируют у обучающихся: представление о необходимой и достаточной двигательной активности, элементах и правилах закаливания, о выборе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w:t>
      </w:r>
      <w:r w:rsidRPr="00626054">
        <w:lastRenderedPageBreak/>
        <w:t xml:space="preserve">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A16074" w:rsidRPr="00626054" w:rsidRDefault="00A16074" w:rsidP="00A16074">
      <w:pPr>
        <w:ind w:firstLine="708"/>
      </w:pPr>
      <w:r w:rsidRPr="00626054">
        <w:t xml:space="preserve">Мероприятияформирую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контроля за собственным состоянием, чувствами в стрессовых ситуациях; представление о влиянии позитивных и негативных эмоций на здоровье, о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е о возможностях управления своим физическим и психологическим состоянием без использования медикаментозных и тонизирующих средств. </w:t>
      </w:r>
    </w:p>
    <w:p w:rsidR="00A16074" w:rsidRDefault="00A16074" w:rsidP="00A16074">
      <w:pPr>
        <w:ind w:firstLine="708"/>
      </w:pPr>
      <w:r w:rsidRPr="00626054">
        <w:t xml:space="preserve">Мероприятия формируют у обучающихся: представление о рациональном питании как важной составляющей части здорового образа жизни; знание о правилах питания, способствующих сохранению и укреплению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w:t>
      </w:r>
    </w:p>
    <w:p w:rsidR="00A16074" w:rsidRPr="00A16074" w:rsidRDefault="00A16074" w:rsidP="00A16074">
      <w:pPr>
        <w:keepNext/>
        <w:widowControl w:val="0"/>
        <w:ind w:firstLine="709"/>
        <w:outlineLvl w:val="2"/>
        <w:rPr>
          <w:b/>
          <w:u w:val="single"/>
          <w:lang w:eastAsia="en-US"/>
        </w:rPr>
      </w:pPr>
      <w:r w:rsidRPr="00A16074">
        <w:rPr>
          <w:b/>
          <w:u w:val="single"/>
          <w:lang w:eastAsia="en-US"/>
        </w:rPr>
        <w:t xml:space="preserve">В 10-11 классах реализуются несколько модулей организации образовательного пространства по формированию экологически целесообразного, здорового и безопасного образа жизни. </w:t>
      </w:r>
    </w:p>
    <w:p w:rsidR="00A16074" w:rsidRPr="00A16074" w:rsidRDefault="00A16074" w:rsidP="00A16074">
      <w:pPr>
        <w:rPr>
          <w:lang w:eastAsia="en-US"/>
        </w:rPr>
      </w:pPr>
    </w:p>
    <w:p w:rsidR="00A16074" w:rsidRPr="00A16074" w:rsidRDefault="00A16074" w:rsidP="00A16074">
      <w:pPr>
        <w:ind w:left="20"/>
        <w:rPr>
          <w:lang w:eastAsia="en-US"/>
        </w:rPr>
      </w:pPr>
      <w:r w:rsidRPr="00A16074">
        <w:rPr>
          <w:b/>
          <w:i/>
          <w:lang w:eastAsia="en-US"/>
        </w:rPr>
        <w:t>Модуль 1«Режим дня»</w:t>
      </w:r>
      <w:r w:rsidRPr="00A16074">
        <w:rPr>
          <w:lang w:eastAsia="en-US"/>
        </w:rPr>
        <w:t>— комплекс мероприятий, позволяющих сформировать у обучающихся:</w:t>
      </w:r>
    </w:p>
    <w:p w:rsidR="00A16074" w:rsidRPr="00A16074" w:rsidRDefault="00A16074" w:rsidP="00C659E3">
      <w:pPr>
        <w:numPr>
          <w:ilvl w:val="0"/>
          <w:numId w:val="192"/>
        </w:numPr>
        <w:tabs>
          <w:tab w:val="left" w:pos="142"/>
        </w:tabs>
        <w:ind w:left="709" w:right="40" w:hanging="142"/>
        <w:rPr>
          <w:lang w:eastAsia="en-US"/>
        </w:rPr>
      </w:pPr>
      <w:r w:rsidRPr="00A16074">
        <w:rPr>
          <w:lang w:eastAsia="en-US"/>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w:t>
      </w:r>
    </w:p>
    <w:p w:rsidR="00A16074" w:rsidRPr="00A16074" w:rsidRDefault="00A16074" w:rsidP="00C659E3">
      <w:pPr>
        <w:numPr>
          <w:ilvl w:val="0"/>
          <w:numId w:val="192"/>
        </w:numPr>
        <w:tabs>
          <w:tab w:val="left" w:pos="142"/>
        </w:tabs>
        <w:ind w:left="709" w:right="40" w:hanging="142"/>
        <w:rPr>
          <w:lang w:eastAsia="en-US"/>
        </w:rPr>
      </w:pPr>
      <w:r w:rsidRPr="00A16074">
        <w:rPr>
          <w:lang w:eastAsia="en-US"/>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A16074" w:rsidRPr="00A16074" w:rsidRDefault="00A16074" w:rsidP="00C659E3">
      <w:pPr>
        <w:numPr>
          <w:ilvl w:val="0"/>
          <w:numId w:val="192"/>
        </w:numPr>
        <w:tabs>
          <w:tab w:val="left" w:pos="142"/>
          <w:tab w:val="left" w:pos="594"/>
        </w:tabs>
        <w:ind w:left="709" w:hanging="142"/>
        <w:rPr>
          <w:lang w:eastAsia="en-US"/>
        </w:rPr>
      </w:pPr>
      <w:r w:rsidRPr="00A16074">
        <w:rPr>
          <w:lang w:eastAsia="en-US"/>
        </w:rPr>
        <w:t>знание основ профилактики переутомления и перенапряжения.</w:t>
      </w:r>
    </w:p>
    <w:p w:rsidR="00A16074" w:rsidRPr="00A16074" w:rsidRDefault="00A16074" w:rsidP="00A16074">
      <w:pPr>
        <w:ind w:left="20"/>
        <w:rPr>
          <w:b/>
          <w:i/>
          <w:lang w:eastAsia="en-US"/>
        </w:rPr>
      </w:pPr>
    </w:p>
    <w:p w:rsidR="00A16074" w:rsidRPr="00A16074" w:rsidRDefault="00A16074" w:rsidP="00A16074">
      <w:pPr>
        <w:ind w:left="20"/>
        <w:rPr>
          <w:lang w:eastAsia="en-US"/>
        </w:rPr>
      </w:pPr>
      <w:r w:rsidRPr="00A16074">
        <w:rPr>
          <w:b/>
          <w:i/>
          <w:lang w:eastAsia="en-US"/>
        </w:rPr>
        <w:t>Модуль 2 «Физическая нагрузка» —</w:t>
      </w:r>
      <w:r w:rsidRPr="00A16074">
        <w:rPr>
          <w:lang w:eastAsia="en-US"/>
        </w:rPr>
        <w:t xml:space="preserve"> комплекс мероприятий, позволяющих сформировать у обучающихся:</w:t>
      </w:r>
    </w:p>
    <w:p w:rsidR="00A16074" w:rsidRPr="00A16074" w:rsidRDefault="00A16074" w:rsidP="00C659E3">
      <w:pPr>
        <w:numPr>
          <w:ilvl w:val="0"/>
          <w:numId w:val="192"/>
        </w:numPr>
        <w:tabs>
          <w:tab w:val="left" w:pos="142"/>
        </w:tabs>
        <w:ind w:left="709" w:right="40" w:hanging="142"/>
        <w:rPr>
          <w:lang w:eastAsia="en-US"/>
        </w:rPr>
      </w:pPr>
      <w:r w:rsidRPr="00A16074">
        <w:rPr>
          <w:lang w:eastAsia="en-US"/>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A16074" w:rsidRPr="00A16074" w:rsidRDefault="00A16074" w:rsidP="00C659E3">
      <w:pPr>
        <w:numPr>
          <w:ilvl w:val="0"/>
          <w:numId w:val="192"/>
        </w:numPr>
        <w:tabs>
          <w:tab w:val="left" w:pos="142"/>
        </w:tabs>
        <w:ind w:left="709" w:right="40" w:hanging="142"/>
        <w:rPr>
          <w:lang w:eastAsia="en-US"/>
        </w:rPr>
      </w:pPr>
      <w:r w:rsidRPr="00A16074">
        <w:rPr>
          <w:lang w:eastAsia="en-US"/>
        </w:rPr>
        <w:t>представление о рисках для здоровья неадекватных нагрузок и использования биостимуляторов;</w:t>
      </w:r>
    </w:p>
    <w:p w:rsidR="00A16074" w:rsidRPr="00A16074" w:rsidRDefault="00A16074" w:rsidP="00C659E3">
      <w:pPr>
        <w:numPr>
          <w:ilvl w:val="0"/>
          <w:numId w:val="192"/>
        </w:numPr>
        <w:tabs>
          <w:tab w:val="left" w:pos="142"/>
        </w:tabs>
        <w:ind w:left="709" w:right="40" w:hanging="142"/>
        <w:rPr>
          <w:lang w:eastAsia="en-US"/>
        </w:rPr>
      </w:pPr>
      <w:r w:rsidRPr="00A16074">
        <w:rPr>
          <w:lang w:eastAsia="en-US"/>
        </w:rPr>
        <w:t>потребность в двигательной активности и ежедневных занятиях физической культурой;</w:t>
      </w:r>
    </w:p>
    <w:p w:rsidR="00A16074" w:rsidRPr="00A16074" w:rsidRDefault="00A16074" w:rsidP="00C659E3">
      <w:pPr>
        <w:numPr>
          <w:ilvl w:val="0"/>
          <w:numId w:val="192"/>
        </w:numPr>
        <w:tabs>
          <w:tab w:val="left" w:pos="142"/>
        </w:tabs>
        <w:ind w:left="709" w:right="40" w:hanging="142"/>
        <w:rPr>
          <w:lang w:eastAsia="en-US"/>
        </w:rPr>
      </w:pPr>
      <w:r w:rsidRPr="00A16074">
        <w:rPr>
          <w:lang w:eastAsia="en-US"/>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A16074" w:rsidRPr="00A16074" w:rsidRDefault="00A16074" w:rsidP="00A16074">
      <w:pPr>
        <w:ind w:left="20"/>
        <w:rPr>
          <w:lang w:eastAsia="en-US"/>
        </w:rPr>
      </w:pPr>
      <w:r w:rsidRPr="00A16074">
        <w:rPr>
          <w:lang w:eastAsia="en-US"/>
        </w:rPr>
        <w:t>Для реализации этого модуля необходима интеграция с курсом физической культуры.</w:t>
      </w:r>
    </w:p>
    <w:p w:rsidR="00A16074" w:rsidRPr="00A16074" w:rsidRDefault="00A16074" w:rsidP="00A16074">
      <w:pPr>
        <w:ind w:left="20"/>
        <w:rPr>
          <w:b/>
          <w:i/>
          <w:lang w:eastAsia="en-US"/>
        </w:rPr>
      </w:pPr>
    </w:p>
    <w:p w:rsidR="00A16074" w:rsidRPr="00A16074" w:rsidRDefault="00A16074" w:rsidP="00A16074">
      <w:pPr>
        <w:ind w:left="20"/>
        <w:rPr>
          <w:lang w:eastAsia="en-US"/>
        </w:rPr>
      </w:pPr>
      <w:r w:rsidRPr="00A16074">
        <w:rPr>
          <w:b/>
          <w:i/>
          <w:lang w:eastAsia="en-US"/>
        </w:rPr>
        <w:t>Модуль 3«Самоконтроль и саморегуляция»</w:t>
      </w:r>
      <w:r w:rsidRPr="00A16074">
        <w:rPr>
          <w:lang w:eastAsia="en-US"/>
        </w:rPr>
        <w:t xml:space="preserve"> — комплекс мероприятий, позволяющих сформировать у обучающихся:</w:t>
      </w:r>
    </w:p>
    <w:p w:rsidR="00A16074" w:rsidRPr="00A16074" w:rsidRDefault="00A16074" w:rsidP="00C659E3">
      <w:pPr>
        <w:numPr>
          <w:ilvl w:val="0"/>
          <w:numId w:val="192"/>
        </w:numPr>
        <w:tabs>
          <w:tab w:val="left" w:pos="993"/>
        </w:tabs>
        <w:ind w:left="993" w:right="40"/>
        <w:rPr>
          <w:lang w:eastAsia="en-US"/>
        </w:rPr>
      </w:pPr>
      <w:r w:rsidRPr="00A16074">
        <w:rPr>
          <w:lang w:eastAsia="en-US"/>
        </w:rPr>
        <w:t>навыки оценки собственного функционального состояния по субъективным показателям  с учетом собственных индивидуальных особенностей;</w:t>
      </w:r>
    </w:p>
    <w:p w:rsidR="00A16074" w:rsidRPr="00A16074" w:rsidRDefault="00A16074" w:rsidP="00C659E3">
      <w:pPr>
        <w:numPr>
          <w:ilvl w:val="0"/>
          <w:numId w:val="192"/>
        </w:numPr>
        <w:tabs>
          <w:tab w:val="left" w:pos="993"/>
        </w:tabs>
        <w:ind w:left="993"/>
        <w:rPr>
          <w:lang w:eastAsia="en-US"/>
        </w:rPr>
      </w:pPr>
      <w:r w:rsidRPr="00A16074">
        <w:rPr>
          <w:lang w:eastAsia="en-US"/>
        </w:rPr>
        <w:t>навыки работы в условиях стрессовых ситуаций;</w:t>
      </w:r>
    </w:p>
    <w:p w:rsidR="00A16074" w:rsidRPr="00A16074" w:rsidRDefault="00A16074" w:rsidP="00C659E3">
      <w:pPr>
        <w:numPr>
          <w:ilvl w:val="0"/>
          <w:numId w:val="192"/>
        </w:numPr>
        <w:tabs>
          <w:tab w:val="left" w:pos="993"/>
        </w:tabs>
        <w:ind w:left="993" w:right="40"/>
        <w:rPr>
          <w:lang w:eastAsia="en-US"/>
        </w:rPr>
      </w:pPr>
      <w:r w:rsidRPr="00A16074">
        <w:rPr>
          <w:lang w:eastAsia="en-US"/>
        </w:rPr>
        <w:t>владение элементами саморегуляции для снятия эмоционального и физического напряжения;</w:t>
      </w:r>
    </w:p>
    <w:p w:rsidR="00A16074" w:rsidRPr="00A16074" w:rsidRDefault="00A16074" w:rsidP="00C659E3">
      <w:pPr>
        <w:numPr>
          <w:ilvl w:val="0"/>
          <w:numId w:val="192"/>
        </w:numPr>
        <w:tabs>
          <w:tab w:val="left" w:pos="993"/>
        </w:tabs>
        <w:ind w:left="993" w:right="40"/>
        <w:rPr>
          <w:lang w:eastAsia="en-US"/>
        </w:rPr>
      </w:pPr>
      <w:r w:rsidRPr="00A16074">
        <w:rPr>
          <w:lang w:eastAsia="en-US"/>
        </w:rPr>
        <w:t>навыки самоконтроля за собственным состоянием, чувствами в стрессовых ситуациях;</w:t>
      </w:r>
    </w:p>
    <w:p w:rsidR="00A16074" w:rsidRPr="00A16074" w:rsidRDefault="00A16074" w:rsidP="00C659E3">
      <w:pPr>
        <w:numPr>
          <w:ilvl w:val="0"/>
          <w:numId w:val="192"/>
        </w:numPr>
        <w:tabs>
          <w:tab w:val="left" w:pos="993"/>
        </w:tabs>
        <w:ind w:left="993" w:right="40"/>
        <w:rPr>
          <w:lang w:eastAsia="en-US"/>
        </w:rPr>
      </w:pPr>
      <w:r w:rsidRPr="00A16074">
        <w:rPr>
          <w:lang w:eastAsia="en-US"/>
        </w:rPr>
        <w:t>представления о влиянии позитивных и негативных эмоций на здоровье, факторах, их вызывающих, и условиях снижения риска негативных влияний;</w:t>
      </w:r>
    </w:p>
    <w:p w:rsidR="00A16074" w:rsidRPr="00A16074" w:rsidRDefault="00A16074" w:rsidP="00C659E3">
      <w:pPr>
        <w:numPr>
          <w:ilvl w:val="0"/>
          <w:numId w:val="192"/>
        </w:numPr>
        <w:tabs>
          <w:tab w:val="left" w:pos="993"/>
        </w:tabs>
        <w:ind w:left="993"/>
        <w:rPr>
          <w:lang w:eastAsia="en-US"/>
        </w:rPr>
      </w:pPr>
      <w:r w:rsidRPr="00A16074">
        <w:rPr>
          <w:lang w:eastAsia="en-US"/>
        </w:rPr>
        <w:lastRenderedPageBreak/>
        <w:t>навыки эмоциональной разгрузки и их использование в повседневной жизни;</w:t>
      </w:r>
    </w:p>
    <w:p w:rsidR="00A16074" w:rsidRPr="00A16074" w:rsidRDefault="00A16074" w:rsidP="00C659E3">
      <w:pPr>
        <w:numPr>
          <w:ilvl w:val="0"/>
          <w:numId w:val="192"/>
        </w:numPr>
        <w:tabs>
          <w:tab w:val="left" w:pos="993"/>
        </w:tabs>
        <w:ind w:left="993"/>
        <w:rPr>
          <w:lang w:eastAsia="en-US"/>
        </w:rPr>
      </w:pPr>
      <w:r w:rsidRPr="00A16074">
        <w:rPr>
          <w:lang w:eastAsia="en-US"/>
        </w:rPr>
        <w:t>навыки управления своим эмоциональным состоянием и поведением.</w:t>
      </w:r>
    </w:p>
    <w:p w:rsidR="00A16074" w:rsidRPr="00A16074" w:rsidRDefault="00A16074" w:rsidP="00A16074">
      <w:pPr>
        <w:ind w:left="20" w:right="40"/>
        <w:rPr>
          <w:lang w:eastAsia="en-US"/>
        </w:rPr>
      </w:pPr>
      <w:r w:rsidRPr="00A16074">
        <w:rPr>
          <w:lang w:eastAsia="en-US"/>
        </w:rPr>
        <w:t>В результате реализации данного модуля, обучающиеся должны иметь че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A16074" w:rsidRPr="00A16074" w:rsidRDefault="00A16074" w:rsidP="00A16074">
      <w:pPr>
        <w:ind w:left="20"/>
        <w:rPr>
          <w:i/>
          <w:lang w:eastAsia="en-US"/>
        </w:rPr>
      </w:pPr>
    </w:p>
    <w:p w:rsidR="00A16074" w:rsidRPr="00A16074" w:rsidRDefault="00A16074" w:rsidP="00A16074">
      <w:pPr>
        <w:ind w:left="20"/>
        <w:rPr>
          <w:lang w:eastAsia="en-US"/>
        </w:rPr>
      </w:pPr>
      <w:r w:rsidRPr="00A16074">
        <w:rPr>
          <w:b/>
          <w:i/>
          <w:lang w:eastAsia="en-US"/>
        </w:rPr>
        <w:t>Модуль 4«Рациональное питание»</w:t>
      </w:r>
      <w:r w:rsidRPr="00A16074">
        <w:rPr>
          <w:lang w:eastAsia="en-US"/>
        </w:rPr>
        <w:t>— комплекс мероприятий, позволяющих сформировать у обучающихся:</w:t>
      </w:r>
    </w:p>
    <w:p w:rsidR="00A16074" w:rsidRPr="00A16074" w:rsidRDefault="00A16074" w:rsidP="00C659E3">
      <w:pPr>
        <w:numPr>
          <w:ilvl w:val="0"/>
          <w:numId w:val="192"/>
        </w:numPr>
        <w:tabs>
          <w:tab w:val="left" w:pos="142"/>
        </w:tabs>
        <w:ind w:left="993" w:right="20"/>
        <w:rPr>
          <w:lang w:eastAsia="en-US"/>
        </w:rPr>
      </w:pPr>
      <w:r w:rsidRPr="00A16074">
        <w:rPr>
          <w:lang w:eastAsia="en-US"/>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A16074" w:rsidRPr="00A16074" w:rsidRDefault="00A16074" w:rsidP="00C659E3">
      <w:pPr>
        <w:numPr>
          <w:ilvl w:val="0"/>
          <w:numId w:val="192"/>
        </w:numPr>
        <w:tabs>
          <w:tab w:val="left" w:pos="142"/>
        </w:tabs>
        <w:ind w:left="993" w:right="20"/>
        <w:rPr>
          <w:lang w:eastAsia="en-US"/>
        </w:rPr>
      </w:pPr>
      <w:r w:rsidRPr="00A16074">
        <w:rPr>
          <w:lang w:eastAsia="en-US"/>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A16074" w:rsidRPr="00A16074" w:rsidRDefault="00A16074" w:rsidP="00C659E3">
      <w:pPr>
        <w:numPr>
          <w:ilvl w:val="0"/>
          <w:numId w:val="192"/>
        </w:numPr>
        <w:tabs>
          <w:tab w:val="left" w:pos="142"/>
        </w:tabs>
        <w:ind w:left="993" w:right="20"/>
        <w:rPr>
          <w:lang w:eastAsia="en-US"/>
        </w:rPr>
      </w:pPr>
      <w:r w:rsidRPr="00A16074">
        <w:rPr>
          <w:lang w:eastAsia="en-US"/>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A16074" w:rsidRPr="00A16074" w:rsidRDefault="00A16074" w:rsidP="00A16074">
      <w:pPr>
        <w:ind w:left="20" w:right="20"/>
        <w:rPr>
          <w:lang w:eastAsia="en-US"/>
        </w:rPr>
      </w:pPr>
      <w:r w:rsidRPr="00A16074">
        <w:rPr>
          <w:lang w:eastAsia="en-US"/>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w:t>
      </w:r>
    </w:p>
    <w:p w:rsidR="00A16074" w:rsidRPr="00A16074" w:rsidRDefault="00A16074" w:rsidP="00A16074">
      <w:pPr>
        <w:ind w:left="20" w:right="20"/>
        <w:rPr>
          <w:i/>
          <w:lang w:eastAsia="en-US"/>
        </w:rPr>
      </w:pPr>
    </w:p>
    <w:p w:rsidR="00A16074" w:rsidRPr="00A16074" w:rsidRDefault="00A16074" w:rsidP="00A16074">
      <w:pPr>
        <w:ind w:left="20" w:right="20"/>
        <w:rPr>
          <w:lang w:eastAsia="en-US"/>
        </w:rPr>
      </w:pPr>
      <w:r w:rsidRPr="00A16074">
        <w:rPr>
          <w:b/>
          <w:i/>
          <w:lang w:eastAsia="en-US"/>
        </w:rPr>
        <w:t>Модуль 5«Профилактика зависимости»</w:t>
      </w:r>
      <w:r w:rsidRPr="00A16074">
        <w:rPr>
          <w:lang w:eastAsia="en-US"/>
        </w:rPr>
        <w:t>— комплекс мероприятий, позволяющих провести профилактику разного рода зависимостей:</w:t>
      </w:r>
    </w:p>
    <w:p w:rsidR="00A16074" w:rsidRPr="00A16074" w:rsidRDefault="00A16074" w:rsidP="00C659E3">
      <w:pPr>
        <w:numPr>
          <w:ilvl w:val="0"/>
          <w:numId w:val="192"/>
        </w:numPr>
        <w:tabs>
          <w:tab w:val="left" w:pos="142"/>
        </w:tabs>
        <w:ind w:left="993" w:right="20"/>
        <w:rPr>
          <w:lang w:eastAsia="en-US"/>
        </w:rPr>
      </w:pPr>
      <w:r w:rsidRPr="00A16074">
        <w:rPr>
          <w:lang w:eastAsia="en-US"/>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A16074" w:rsidRPr="00A16074" w:rsidRDefault="00A16074" w:rsidP="00C659E3">
      <w:pPr>
        <w:numPr>
          <w:ilvl w:val="0"/>
          <w:numId w:val="192"/>
        </w:numPr>
        <w:tabs>
          <w:tab w:val="left" w:pos="142"/>
        </w:tabs>
        <w:ind w:left="993" w:right="20"/>
        <w:rPr>
          <w:lang w:eastAsia="en-US"/>
        </w:rPr>
      </w:pPr>
      <w:r w:rsidRPr="00A16074">
        <w:rPr>
          <w:lang w:eastAsia="en-US"/>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A16074" w:rsidRPr="00A16074" w:rsidRDefault="00A16074" w:rsidP="00C659E3">
      <w:pPr>
        <w:numPr>
          <w:ilvl w:val="0"/>
          <w:numId w:val="192"/>
        </w:numPr>
        <w:tabs>
          <w:tab w:val="left" w:pos="142"/>
        </w:tabs>
        <w:ind w:left="993" w:right="20"/>
        <w:rPr>
          <w:lang w:eastAsia="en-US"/>
        </w:rPr>
      </w:pPr>
      <w:r w:rsidRPr="00A16074">
        <w:rPr>
          <w:lang w:eastAsia="en-US"/>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A16074" w:rsidRPr="00A16074" w:rsidRDefault="00A16074" w:rsidP="00C659E3">
      <w:pPr>
        <w:numPr>
          <w:ilvl w:val="0"/>
          <w:numId w:val="192"/>
        </w:numPr>
        <w:tabs>
          <w:tab w:val="left" w:pos="142"/>
        </w:tabs>
        <w:ind w:left="993" w:right="20"/>
        <w:rPr>
          <w:lang w:eastAsia="en-US"/>
        </w:rPr>
      </w:pPr>
      <w:r w:rsidRPr="00A16074">
        <w:rPr>
          <w:lang w:eastAsia="en-US"/>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A16074" w:rsidRPr="00A16074" w:rsidRDefault="00A16074" w:rsidP="00C659E3">
      <w:pPr>
        <w:numPr>
          <w:ilvl w:val="0"/>
          <w:numId w:val="192"/>
        </w:numPr>
        <w:tabs>
          <w:tab w:val="left" w:pos="142"/>
        </w:tabs>
        <w:ind w:left="993" w:right="20"/>
        <w:rPr>
          <w:lang w:eastAsia="en-US"/>
        </w:rPr>
      </w:pPr>
      <w:r w:rsidRPr="00A16074">
        <w:rPr>
          <w:lang w:eastAsia="en-US"/>
        </w:rPr>
        <w:t>ознакомление подростков с разнообразными формами проведения досуга; формирование умений рационально проводить свободное время на основе анализа своего режима;</w:t>
      </w:r>
    </w:p>
    <w:p w:rsidR="00A16074" w:rsidRPr="00A16074" w:rsidRDefault="00A16074" w:rsidP="00C659E3">
      <w:pPr>
        <w:numPr>
          <w:ilvl w:val="0"/>
          <w:numId w:val="192"/>
        </w:numPr>
        <w:tabs>
          <w:tab w:val="left" w:pos="142"/>
        </w:tabs>
        <w:ind w:left="993"/>
        <w:rPr>
          <w:lang w:eastAsia="en-US"/>
        </w:rPr>
      </w:pPr>
      <w:r w:rsidRPr="00A16074">
        <w:rPr>
          <w:lang w:eastAsia="en-US"/>
        </w:rPr>
        <w:t>развитие способности контролировать время, проведённое за компьютером.</w:t>
      </w:r>
    </w:p>
    <w:p w:rsidR="00A16074" w:rsidRPr="00A16074" w:rsidRDefault="00A16074" w:rsidP="00A16074">
      <w:pPr>
        <w:ind w:left="20"/>
        <w:rPr>
          <w:i/>
          <w:lang w:eastAsia="en-US"/>
        </w:rPr>
      </w:pPr>
    </w:p>
    <w:p w:rsidR="00A16074" w:rsidRPr="00A16074" w:rsidRDefault="00A16074" w:rsidP="00A16074">
      <w:pPr>
        <w:ind w:left="20"/>
        <w:rPr>
          <w:lang w:eastAsia="en-US"/>
        </w:rPr>
      </w:pPr>
      <w:r w:rsidRPr="00A16074">
        <w:rPr>
          <w:b/>
          <w:i/>
          <w:lang w:eastAsia="en-US"/>
        </w:rPr>
        <w:t>Модуль 6«Коммуникативное общение»</w:t>
      </w:r>
      <w:r w:rsidRPr="00A16074">
        <w:rPr>
          <w:lang w:eastAsia="en-US"/>
        </w:rPr>
        <w:t>— комплекс мероприятий, позволяющих овладеть основами позитивного коммуникативного общения:</w:t>
      </w:r>
    </w:p>
    <w:p w:rsidR="00A16074" w:rsidRPr="00A16074" w:rsidRDefault="00A16074" w:rsidP="00C659E3">
      <w:pPr>
        <w:numPr>
          <w:ilvl w:val="0"/>
          <w:numId w:val="192"/>
        </w:numPr>
        <w:tabs>
          <w:tab w:val="left" w:pos="142"/>
        </w:tabs>
        <w:ind w:left="993" w:right="20"/>
        <w:rPr>
          <w:lang w:eastAsia="en-US"/>
        </w:rPr>
      </w:pPr>
      <w:r w:rsidRPr="00A16074">
        <w:rPr>
          <w:lang w:eastAsia="en-US"/>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A16074" w:rsidRPr="00A16074" w:rsidRDefault="00A16074" w:rsidP="00C659E3">
      <w:pPr>
        <w:numPr>
          <w:ilvl w:val="0"/>
          <w:numId w:val="192"/>
        </w:numPr>
        <w:tabs>
          <w:tab w:val="left" w:pos="142"/>
        </w:tabs>
        <w:ind w:left="993"/>
        <w:rPr>
          <w:lang w:eastAsia="en-US"/>
        </w:rPr>
      </w:pPr>
      <w:r w:rsidRPr="00A16074">
        <w:rPr>
          <w:lang w:eastAsia="en-US"/>
        </w:rPr>
        <w:t>развитие умения бесконфликтного решения спорных вопросов;</w:t>
      </w:r>
    </w:p>
    <w:p w:rsidR="00A16074" w:rsidRPr="00A16074" w:rsidRDefault="00A16074" w:rsidP="00C659E3">
      <w:pPr>
        <w:numPr>
          <w:ilvl w:val="0"/>
          <w:numId w:val="192"/>
        </w:numPr>
        <w:tabs>
          <w:tab w:val="left" w:pos="142"/>
        </w:tabs>
        <w:ind w:left="993" w:right="20"/>
        <w:rPr>
          <w:lang w:eastAsia="en-US"/>
        </w:rPr>
      </w:pPr>
      <w:r w:rsidRPr="00A16074">
        <w:rPr>
          <w:lang w:eastAsia="en-US"/>
        </w:rPr>
        <w:t>формирование умения оценивать себя, а также поступки и поведение других людей.</w:t>
      </w:r>
    </w:p>
    <w:p w:rsidR="00A16074" w:rsidRPr="00A16074" w:rsidRDefault="00A16074" w:rsidP="00A16074">
      <w:pPr>
        <w:tabs>
          <w:tab w:val="left" w:pos="142"/>
        </w:tabs>
        <w:ind w:right="23"/>
        <w:rPr>
          <w:lang w:eastAsia="en-US"/>
        </w:rPr>
      </w:pPr>
      <w:r w:rsidRPr="00A16074">
        <w:rPr>
          <w:b/>
          <w:i/>
          <w:lang w:eastAsia="en-US"/>
        </w:rPr>
        <w:t>Модуль 7«Экологическое поведение»</w:t>
      </w:r>
      <w:r w:rsidRPr="00A16074">
        <w:rPr>
          <w:lang w:eastAsia="en-US"/>
        </w:rPr>
        <w:t xml:space="preserve"> - комплекс мероприятий, позволяющих овладеть основами экологического природоохранного поведения:</w:t>
      </w:r>
    </w:p>
    <w:p w:rsidR="00A16074" w:rsidRPr="00A16074" w:rsidRDefault="00A16074" w:rsidP="00C659E3">
      <w:pPr>
        <w:numPr>
          <w:ilvl w:val="0"/>
          <w:numId w:val="192"/>
        </w:numPr>
        <w:tabs>
          <w:tab w:val="left" w:pos="142"/>
        </w:tabs>
        <w:ind w:left="993" w:right="20"/>
        <w:rPr>
          <w:lang w:eastAsia="en-US"/>
        </w:rPr>
      </w:pPr>
      <w:r w:rsidRPr="00A16074">
        <w:rPr>
          <w:lang w:eastAsia="en-US"/>
        </w:rPr>
        <w:t>развитие экологически грамотного поведения в природной среде (правильно ставить палатки, выбирать место и разжигать костер, готовить на костре пищу, утилизовать мусор и т.п.);</w:t>
      </w:r>
    </w:p>
    <w:p w:rsidR="00A16074" w:rsidRPr="00A16074" w:rsidRDefault="00A16074" w:rsidP="00C659E3">
      <w:pPr>
        <w:numPr>
          <w:ilvl w:val="0"/>
          <w:numId w:val="192"/>
        </w:numPr>
        <w:tabs>
          <w:tab w:val="left" w:pos="142"/>
        </w:tabs>
        <w:ind w:left="993" w:right="20"/>
        <w:rPr>
          <w:lang w:eastAsia="en-US"/>
        </w:rPr>
      </w:pPr>
      <w:r w:rsidRPr="00A16074">
        <w:rPr>
          <w:lang w:eastAsia="en-US"/>
        </w:rPr>
        <w:t>развитие умения следить за экономией электроэнергии, бережным расходованием воды в школе и дома;</w:t>
      </w:r>
    </w:p>
    <w:p w:rsidR="00A16074" w:rsidRPr="00A16074" w:rsidRDefault="00A16074" w:rsidP="00C659E3">
      <w:pPr>
        <w:numPr>
          <w:ilvl w:val="0"/>
          <w:numId w:val="192"/>
        </w:numPr>
        <w:ind w:left="993"/>
        <w:contextualSpacing/>
        <w:rPr>
          <w:lang w:eastAsia="en-US"/>
        </w:rPr>
      </w:pPr>
      <w:r w:rsidRPr="00A16074">
        <w:rPr>
          <w:lang w:eastAsia="en-US"/>
        </w:rPr>
        <w:lastRenderedPageBreak/>
        <w:t>получение опыта участия в природоохранительной деятельности, в деятельности школьных экологических центров, лесничеств, экологических патрулей; участия в создании и реализации коллективных природоохранных проектов;</w:t>
      </w:r>
    </w:p>
    <w:p w:rsidR="00A16074" w:rsidRPr="00A16074" w:rsidRDefault="00A16074" w:rsidP="00C659E3">
      <w:pPr>
        <w:numPr>
          <w:ilvl w:val="0"/>
          <w:numId w:val="195"/>
        </w:numPr>
        <w:ind w:left="993" w:hanging="284"/>
        <w:contextualSpacing/>
        <w:rPr>
          <w:lang w:eastAsia="en-US"/>
        </w:rPr>
      </w:pPr>
      <w:r w:rsidRPr="00A16074">
        <w:rPr>
          <w:lang w:eastAsia="en-US"/>
        </w:rPr>
        <w:t>получения опыта в проведении школьного экологического мониторинга, включающего:</w:t>
      </w:r>
    </w:p>
    <w:p w:rsidR="00A16074" w:rsidRPr="00A16074" w:rsidRDefault="00A16074" w:rsidP="00C659E3">
      <w:pPr>
        <w:widowControl w:val="0"/>
        <w:numPr>
          <w:ilvl w:val="0"/>
          <w:numId w:val="196"/>
        </w:numPr>
        <w:contextualSpacing/>
        <w:rPr>
          <w:lang w:eastAsia="en-US"/>
        </w:rPr>
      </w:pPr>
      <w:r w:rsidRPr="00A16074">
        <w:rPr>
          <w:lang w:eastAsia="en-US"/>
        </w:rPr>
        <w:t>систематические и целенаправленные наблюдения за состоянием окружающей среды своей местности, своей школы, своего жилища;</w:t>
      </w:r>
    </w:p>
    <w:p w:rsidR="00A16074" w:rsidRPr="00A16074" w:rsidRDefault="00A16074" w:rsidP="00C659E3">
      <w:pPr>
        <w:widowControl w:val="0"/>
        <w:numPr>
          <w:ilvl w:val="0"/>
          <w:numId w:val="196"/>
        </w:numPr>
        <w:contextualSpacing/>
        <w:rPr>
          <w:lang w:eastAsia="en-US"/>
        </w:rPr>
      </w:pPr>
      <w:r w:rsidRPr="00A16074">
        <w:rPr>
          <w:lang w:eastAsia="en-US"/>
        </w:rPr>
        <w:t>мониторинг состояния водной и воздушной среды в своём жилище, школе, населенном пункте;</w:t>
      </w:r>
    </w:p>
    <w:p w:rsidR="00A16074" w:rsidRPr="00A16074" w:rsidRDefault="00A16074" w:rsidP="00C659E3">
      <w:pPr>
        <w:widowControl w:val="0"/>
        <w:numPr>
          <w:ilvl w:val="0"/>
          <w:numId w:val="196"/>
        </w:numPr>
        <w:contextualSpacing/>
        <w:rPr>
          <w:lang w:eastAsia="en-US"/>
        </w:rPr>
      </w:pPr>
      <w:r w:rsidRPr="00A16074">
        <w:rPr>
          <w:lang w:eastAsia="en-US"/>
        </w:rPr>
        <w:t>выявление источников загрязнения почвы, воды и воздуха, состава и интенсивности загрязнений, определение причин загрязнения;</w:t>
      </w:r>
    </w:p>
    <w:p w:rsidR="00A16074" w:rsidRPr="00A16074" w:rsidRDefault="00A16074" w:rsidP="00C659E3">
      <w:pPr>
        <w:widowControl w:val="0"/>
        <w:numPr>
          <w:ilvl w:val="0"/>
          <w:numId w:val="196"/>
        </w:numPr>
        <w:contextualSpacing/>
        <w:rPr>
          <w:lang w:eastAsia="en-US"/>
        </w:rPr>
      </w:pPr>
      <w:r w:rsidRPr="00A16074">
        <w:rPr>
          <w:lang w:eastAsia="en-US"/>
        </w:rPr>
        <w:t>участие в разработке устройств для очистки почвы, воды и воздуха от различных загрязнений;</w:t>
      </w:r>
    </w:p>
    <w:p w:rsidR="00935A2D" w:rsidRDefault="00A16074" w:rsidP="00C659E3">
      <w:pPr>
        <w:widowControl w:val="0"/>
        <w:numPr>
          <w:ilvl w:val="0"/>
          <w:numId w:val="196"/>
        </w:numPr>
        <w:contextualSpacing/>
        <w:rPr>
          <w:lang w:eastAsia="en-US"/>
        </w:rPr>
      </w:pPr>
      <w:r w:rsidRPr="00A16074">
        <w:rPr>
          <w:lang w:eastAsia="en-US"/>
        </w:rPr>
        <w:t>разработка проектов снижающих риски загрязнений почвы, воды и воздуха, например, проектов по восстановлению экосистемы ближайшего водоема (пруда, речки, озера и пр.)</w:t>
      </w:r>
    </w:p>
    <w:p w:rsidR="00935A2D" w:rsidRPr="00935A2D" w:rsidRDefault="00935A2D" w:rsidP="00935A2D">
      <w:pPr>
        <w:widowControl w:val="0"/>
        <w:ind w:firstLine="426"/>
        <w:contextualSpacing/>
        <w:rPr>
          <w:lang w:eastAsia="en-US"/>
        </w:rPr>
      </w:pPr>
      <w:r w:rsidRPr="00935A2D">
        <w:rPr>
          <w:b/>
          <w:i/>
          <w:lang w:eastAsia="en-US"/>
        </w:rPr>
        <w:t>Модуль 8 «Безопасное поведение»</w:t>
      </w:r>
      <w:r w:rsidRPr="00935A2D">
        <w:rPr>
          <w:lang w:eastAsia="en-US"/>
        </w:rPr>
        <w:t xml:space="preserve"> - комплекс мероприятий, позволяющих овладеть основами безопасного поведения:</w:t>
      </w:r>
    </w:p>
    <w:p w:rsidR="00935A2D" w:rsidRPr="00935A2D" w:rsidRDefault="00935A2D" w:rsidP="00C659E3">
      <w:pPr>
        <w:pStyle w:val="afffffe"/>
        <w:numPr>
          <w:ilvl w:val="0"/>
          <w:numId w:val="197"/>
        </w:numPr>
        <w:spacing w:line="276" w:lineRule="auto"/>
        <w:jc w:val="left"/>
        <w:rPr>
          <w:rFonts w:ascii="Times New Roman" w:hAnsi="Times New Roman"/>
          <w:color w:val="auto"/>
          <w:sz w:val="24"/>
          <w:szCs w:val="24"/>
        </w:rPr>
      </w:pPr>
      <w:r w:rsidRPr="00935A2D">
        <w:rPr>
          <w:rFonts w:ascii="Times New Roman" w:hAnsi="Times New Roman"/>
          <w:color w:val="auto"/>
          <w:sz w:val="24"/>
          <w:szCs w:val="24"/>
        </w:rPr>
        <w:t>получение первоначальных представлений о правилах безопасного поведения в школе, семье, на улице, на дороге, общественных местах (в процессе изучения учебных предметов, бесед, тематических классных часов), а также получение первичного опыта в результате проведения игр по основам безопасности, правилам дорожного движения, правилам пожарной безопасности и т. д..</w:t>
      </w:r>
    </w:p>
    <w:p w:rsidR="00935A2D" w:rsidRPr="00A16074" w:rsidRDefault="00935A2D" w:rsidP="00935A2D">
      <w:pPr>
        <w:widowControl w:val="0"/>
        <w:contextualSpacing/>
        <w:rPr>
          <w:lang w:eastAsia="en-US"/>
        </w:rPr>
      </w:pPr>
    </w:p>
    <w:p w:rsidR="00A16074" w:rsidRPr="00A16074" w:rsidRDefault="00A16074" w:rsidP="00A16074">
      <w:pPr>
        <w:tabs>
          <w:tab w:val="left" w:pos="142"/>
        </w:tabs>
        <w:ind w:left="993" w:right="20"/>
        <w:rPr>
          <w:lang w:eastAsia="en-US"/>
        </w:rPr>
      </w:pPr>
      <w:r w:rsidRPr="00A16074">
        <w:rPr>
          <w:b/>
          <w:bCs/>
          <w:u w:val="single"/>
          <w:lang w:eastAsia="en-US"/>
        </w:rPr>
        <w:t>Мероприятия по каждому модулю представлены выше в системе воспитательной работы по направлениям программы воспитания и социализации обучающихся</w:t>
      </w:r>
      <w:r w:rsidRPr="00A16074">
        <w:rPr>
          <w:b/>
          <w:bCs/>
          <w:lang w:eastAsia="en-US"/>
        </w:rPr>
        <w:t>.</w:t>
      </w:r>
    </w:p>
    <w:p w:rsidR="00A16074" w:rsidRPr="00A16074" w:rsidRDefault="00A16074" w:rsidP="00A16074">
      <w:pPr>
        <w:tabs>
          <w:tab w:val="left" w:pos="142"/>
        </w:tabs>
        <w:ind w:left="993" w:right="20"/>
        <w:rPr>
          <w:lang w:eastAsia="en-US"/>
        </w:rPr>
      </w:pPr>
    </w:p>
    <w:p w:rsidR="00A16074" w:rsidRPr="00A16074" w:rsidRDefault="00A16074" w:rsidP="00A16074">
      <w:pPr>
        <w:tabs>
          <w:tab w:val="left" w:pos="142"/>
        </w:tabs>
        <w:ind w:left="20" w:right="20"/>
        <w:rPr>
          <w:b/>
          <w:lang w:eastAsia="en-US"/>
        </w:rPr>
      </w:pPr>
      <w:r w:rsidRPr="00A16074">
        <w:rPr>
          <w:b/>
          <w:lang w:eastAsia="en-US"/>
        </w:rPr>
        <w:t>Реализация модульных образовательных программ</w:t>
      </w:r>
      <w:r w:rsidRPr="00A16074">
        <w:rPr>
          <w:rFonts w:eastAsia="Arial Unicode MS"/>
          <w:shd w:val="clear" w:color="auto" w:fill="FFFFFF"/>
          <w:lang w:eastAsia="en-US"/>
        </w:rPr>
        <w:t xml:space="preserve"> включает:</w:t>
      </w:r>
    </w:p>
    <w:p w:rsidR="00A16074" w:rsidRPr="00A16074" w:rsidRDefault="00A16074" w:rsidP="00C659E3">
      <w:pPr>
        <w:numPr>
          <w:ilvl w:val="0"/>
          <w:numId w:val="194"/>
        </w:numPr>
        <w:tabs>
          <w:tab w:val="left" w:pos="142"/>
        </w:tabs>
        <w:ind w:right="20"/>
        <w:rPr>
          <w:lang w:eastAsia="en-US"/>
        </w:rPr>
      </w:pPr>
      <w:r w:rsidRPr="00A16074">
        <w:rPr>
          <w:lang w:eastAsia="en-US"/>
        </w:rPr>
        <w:t>внедрение в систему работы образовательной организации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w:t>
      </w:r>
      <w:r>
        <w:rPr>
          <w:lang w:eastAsia="en-US"/>
        </w:rPr>
        <w:t>омпонентов, включённых в учебную деятельность</w:t>
      </w:r>
      <w:r w:rsidRPr="00A16074">
        <w:rPr>
          <w:lang w:eastAsia="en-US"/>
        </w:rPr>
        <w:t>;</w:t>
      </w:r>
    </w:p>
    <w:p w:rsidR="00A16074" w:rsidRPr="00A16074" w:rsidRDefault="00A16074" w:rsidP="00C659E3">
      <w:pPr>
        <w:numPr>
          <w:ilvl w:val="0"/>
          <w:numId w:val="194"/>
        </w:numPr>
        <w:tabs>
          <w:tab w:val="left" w:pos="142"/>
        </w:tabs>
        <w:rPr>
          <w:lang w:eastAsia="en-US"/>
        </w:rPr>
      </w:pPr>
      <w:r w:rsidRPr="00A16074">
        <w:rPr>
          <w:lang w:eastAsia="en-US"/>
        </w:rPr>
        <w:t>проведение дней экологической культуры и здоровья, конкурсов, праздников и т. п.;</w:t>
      </w:r>
    </w:p>
    <w:p w:rsidR="00A16074" w:rsidRDefault="00C659E3" w:rsidP="00C659E3">
      <w:pPr>
        <w:numPr>
          <w:ilvl w:val="0"/>
          <w:numId w:val="194"/>
        </w:numPr>
        <w:tabs>
          <w:tab w:val="left" w:pos="142"/>
        </w:tabs>
        <w:ind w:right="20"/>
      </w:pPr>
      <w:r>
        <w:rPr>
          <w:lang w:eastAsia="en-US"/>
        </w:rPr>
        <w:t>деятельность Экологического клуба</w:t>
      </w:r>
      <w:r w:rsidR="00935A2D">
        <w:rPr>
          <w:lang w:eastAsia="en-US"/>
        </w:rPr>
        <w:t>.</w:t>
      </w:r>
    </w:p>
    <w:p w:rsidR="00CD1CBD" w:rsidRPr="00626054" w:rsidRDefault="00CD1CBD" w:rsidP="00CD1CBD">
      <w:pPr>
        <w:tabs>
          <w:tab w:val="left" w:pos="142"/>
        </w:tabs>
        <w:ind w:right="20"/>
      </w:pPr>
    </w:p>
    <w:p w:rsidR="00CD1CBD" w:rsidRPr="00CD1CBD" w:rsidRDefault="00CD1CBD" w:rsidP="00CD1CBD">
      <w:pPr>
        <w:pStyle w:val="af2"/>
      </w:pPr>
      <w:bookmarkStart w:id="87" w:name="_Toc453968205"/>
      <w:r w:rsidRPr="00CD1CBD">
        <w:rPr>
          <w:rStyle w:val="3b"/>
          <w:rFonts w:ascii="Times New Roman" w:hAnsi="Times New Roman" w:cs="Times New Roman"/>
          <w:bCs w:val="0"/>
          <w:i w:val="0"/>
          <w:iCs w:val="0"/>
          <w:color w:val="auto"/>
        </w:rPr>
        <w:t>II.3.9. Описание форм и методов повышения педагогической культуры родителей (законных представителей) обучающихся</w:t>
      </w:r>
      <w:bookmarkEnd w:id="87"/>
    </w:p>
    <w:p w:rsidR="00CD1CBD" w:rsidRDefault="00CD1CBD" w:rsidP="00CD1CBD">
      <w:pPr>
        <w:autoSpaceDE w:val="0"/>
        <w:autoSpaceDN w:val="0"/>
        <w:adjustRightInd w:val="0"/>
        <w:ind w:firstLine="567"/>
        <w:contextualSpacing/>
        <w:rPr>
          <w:bCs/>
          <w:iCs/>
        </w:rPr>
      </w:pPr>
      <w:r w:rsidRPr="00BF75A2">
        <w:rPr>
          <w:bCs/>
          <w:iCs/>
        </w:rPr>
        <w:t xml:space="preserve">Педагогическая культура родителей </w:t>
      </w:r>
      <w:r>
        <w:rPr>
          <w:bCs/>
          <w:iCs/>
        </w:rPr>
        <w:t xml:space="preserve">(законных представителей) </w:t>
      </w:r>
      <w:r w:rsidRPr="00BF75A2">
        <w:rPr>
          <w:bCs/>
          <w:iCs/>
        </w:rPr>
        <w:t xml:space="preserve">– один из самых действенных факторов духовно-нравственного развития, воспитания и социализациишкольников. Уклад семейной жизни представляет собой один из важнейшихкомпонентов нравственного уклада жизни обучающегося. В силу этогоповышение педагогической культуры родителей </w:t>
      </w:r>
      <w:r>
        <w:rPr>
          <w:bCs/>
          <w:iCs/>
        </w:rPr>
        <w:t xml:space="preserve">(законных представителей) </w:t>
      </w:r>
      <w:r w:rsidRPr="00BF75A2">
        <w:rPr>
          <w:bCs/>
          <w:iCs/>
        </w:rPr>
        <w:t>необходимо рассматривать как одно из важнейших направлений воспитания и социализации</w:t>
      </w:r>
      <w:r>
        <w:rPr>
          <w:bCs/>
          <w:iCs/>
        </w:rPr>
        <w:t>обучающихся 10-11-х классов Средней школы имени Мичурина.</w:t>
      </w:r>
    </w:p>
    <w:p w:rsidR="00CD1CBD" w:rsidRPr="00626054" w:rsidRDefault="00CD1CBD" w:rsidP="00CD1CBD">
      <w:pPr>
        <w:ind w:firstLine="708"/>
      </w:pPr>
      <w:r w:rsidRPr="00626054">
        <w:t xml:space="preserve">Повышение педагогической культуры родителей (законных представителей) обучающихся осуществляется с учетом многообразия их позиций и социальных ролей: </w:t>
      </w:r>
    </w:p>
    <w:p w:rsidR="00CD1CBD" w:rsidRPr="00626054" w:rsidRDefault="00CD1CBD" w:rsidP="00CD1CBD">
      <w:pPr>
        <w:numPr>
          <w:ilvl w:val="0"/>
          <w:numId w:val="134"/>
        </w:numPr>
        <w:suppressAutoHyphens/>
        <w:ind w:left="0" w:firstLine="709"/>
        <w:jc w:val="both"/>
      </w:pPr>
      <w:r w:rsidRPr="00626054">
        <w:t>как источника родительского запроса к школе на физическое, социально-психологическое, академическое (в сфере обучения) благополучие ребенка; эксперта результатов деятельности образовательной организации;</w:t>
      </w:r>
    </w:p>
    <w:p w:rsidR="00CD1CBD" w:rsidRPr="00626054" w:rsidRDefault="00CD1CBD" w:rsidP="00CD1CBD">
      <w:pPr>
        <w:numPr>
          <w:ilvl w:val="0"/>
          <w:numId w:val="134"/>
        </w:numPr>
        <w:suppressAutoHyphens/>
        <w:ind w:left="0" w:firstLine="709"/>
        <w:jc w:val="both"/>
      </w:pPr>
      <w:r w:rsidRPr="00626054">
        <w:t>как обладателя и распорядителя ресурсов для воспитания и социализации;</w:t>
      </w:r>
    </w:p>
    <w:p w:rsidR="00CD1CBD" w:rsidRPr="00626054" w:rsidRDefault="00CD1CBD" w:rsidP="00CD1CBD">
      <w:pPr>
        <w:numPr>
          <w:ilvl w:val="0"/>
          <w:numId w:val="134"/>
        </w:numPr>
        <w:suppressAutoHyphens/>
        <w:ind w:left="0" w:firstLine="709"/>
        <w:jc w:val="both"/>
      </w:pPr>
      <w:r w:rsidRPr="00626054">
        <w:t>как непосредственного воспитателя (в рамках школьного и семейного воспитания).</w:t>
      </w:r>
    </w:p>
    <w:p w:rsidR="00CD1CBD" w:rsidRPr="00626054" w:rsidRDefault="00CD1CBD" w:rsidP="00CD1CBD">
      <w:pPr>
        <w:ind w:firstLine="708"/>
      </w:pPr>
      <w:r w:rsidRPr="00626054">
        <w:rPr>
          <w:b/>
        </w:rPr>
        <w:t xml:space="preserve">Формами и методами </w:t>
      </w:r>
      <w:r w:rsidRPr="00626054">
        <w:t>повышения педагогической культуры родителей (законных представителей) обучающихся являются:</w:t>
      </w:r>
    </w:p>
    <w:p w:rsidR="00CD1CBD" w:rsidRPr="00626054" w:rsidRDefault="00CD1CBD" w:rsidP="00CD1CBD">
      <w:pPr>
        <w:numPr>
          <w:ilvl w:val="0"/>
          <w:numId w:val="134"/>
        </w:numPr>
        <w:suppressAutoHyphens/>
        <w:ind w:left="0" w:firstLine="709"/>
        <w:jc w:val="both"/>
      </w:pPr>
      <w:r w:rsidRPr="00626054">
        <w:t>вовлечение родителей</w:t>
      </w:r>
      <w:r>
        <w:rPr>
          <w:bCs/>
          <w:iCs/>
        </w:rPr>
        <w:t xml:space="preserve">(законных представителей) </w:t>
      </w:r>
      <w:r w:rsidRPr="00626054">
        <w:t xml:space="preserve"> в управление образовательной деятельностью, решение проблем, возникающих в жизни образовательной организации; участие в решении и анализе проблем, принятии решений и даже их реализации в той или иной форме;</w:t>
      </w:r>
    </w:p>
    <w:p w:rsidR="00CD1CBD" w:rsidRPr="00626054" w:rsidRDefault="00CD1CBD" w:rsidP="00CD1CBD">
      <w:pPr>
        <w:numPr>
          <w:ilvl w:val="0"/>
          <w:numId w:val="134"/>
        </w:numPr>
        <w:suppressAutoHyphens/>
        <w:ind w:left="0" w:firstLine="709"/>
        <w:jc w:val="both"/>
      </w:pPr>
      <w:r w:rsidRPr="00626054">
        <w:t>переговоры педагогов с родителями</w:t>
      </w:r>
      <w:r>
        <w:rPr>
          <w:bCs/>
          <w:iCs/>
        </w:rPr>
        <w:t xml:space="preserve">(законными представителями) </w:t>
      </w:r>
      <w:r w:rsidRPr="00626054">
        <w:t xml:space="preserve"> с учетом недопустимости директивного навязывания родителям обучающихся взглядов, оценок, помощи в </w:t>
      </w:r>
      <w:r w:rsidRPr="00626054">
        <w:lastRenderedPageBreak/>
        <w:t>воспитании их детей; использование педагогами по отношению к родителям</w:t>
      </w:r>
      <w:r>
        <w:rPr>
          <w:bCs/>
          <w:iCs/>
        </w:rPr>
        <w:t xml:space="preserve">(законным представителям) </w:t>
      </w:r>
      <w:r w:rsidRPr="00626054">
        <w:t>методов требования и убеждения как исключительно крайней меры;</w:t>
      </w:r>
    </w:p>
    <w:p w:rsidR="00CD1CBD" w:rsidRPr="00626054" w:rsidRDefault="00CD1CBD" w:rsidP="00CD1CBD">
      <w:pPr>
        <w:numPr>
          <w:ilvl w:val="0"/>
          <w:numId w:val="134"/>
        </w:numPr>
        <w:suppressAutoHyphens/>
        <w:ind w:left="0" w:firstLine="709"/>
        <w:jc w:val="both"/>
      </w:pPr>
      <w:r w:rsidRPr="00626054">
        <w:t>консультирование педагогическими работниками родителей</w:t>
      </w:r>
      <w:r>
        <w:rPr>
          <w:bCs/>
          <w:iCs/>
        </w:rPr>
        <w:t xml:space="preserve">(законных представителей) </w:t>
      </w:r>
      <w:r w:rsidRPr="00626054">
        <w:t xml:space="preserve"> (только в случае вербализованного запроса со стороны родителей</w:t>
      </w:r>
      <w:r>
        <w:rPr>
          <w:bCs/>
          <w:iCs/>
        </w:rPr>
        <w:t>(законных представителей)</w:t>
      </w:r>
      <w:r w:rsidRPr="00626054">
        <w:t>);</w:t>
      </w:r>
    </w:p>
    <w:p w:rsidR="00CD1CBD" w:rsidRPr="00626054" w:rsidRDefault="00CD1CBD" w:rsidP="00CD1CBD">
      <w:pPr>
        <w:numPr>
          <w:ilvl w:val="0"/>
          <w:numId w:val="134"/>
        </w:numPr>
        <w:suppressAutoHyphens/>
        <w:ind w:left="0" w:firstLine="709"/>
        <w:jc w:val="both"/>
      </w:pPr>
      <w:r w:rsidRPr="00626054">
        <w:t>содействие в формулировании родительского запроса образовательной организации, в определении родителями</w:t>
      </w:r>
      <w:r>
        <w:rPr>
          <w:bCs/>
          <w:iCs/>
        </w:rPr>
        <w:t xml:space="preserve">(законными представителями) </w:t>
      </w:r>
      <w:r w:rsidRPr="00626054">
        <w:t xml:space="preserve"> объема собственных ресурсов, которые они готовы передавать и использовать в реализации цели и задач воспитания и социализации.</w:t>
      </w:r>
    </w:p>
    <w:p w:rsidR="00CD1CBD" w:rsidRPr="00E607FA" w:rsidRDefault="00CD1CBD" w:rsidP="00CD1CBD">
      <w:pPr>
        <w:autoSpaceDE w:val="0"/>
        <w:autoSpaceDN w:val="0"/>
        <w:adjustRightInd w:val="0"/>
        <w:ind w:firstLine="567"/>
        <w:contextualSpacing/>
        <w:rPr>
          <w:bCs/>
          <w:iCs/>
        </w:rPr>
      </w:pPr>
      <w:r w:rsidRPr="00E607FA">
        <w:rPr>
          <w:bCs/>
          <w:iCs/>
        </w:rPr>
        <w:t>Права и обязанности родителей</w:t>
      </w:r>
      <w:r>
        <w:rPr>
          <w:bCs/>
          <w:iCs/>
        </w:rPr>
        <w:t xml:space="preserve"> (законных представителей) </w:t>
      </w:r>
      <w:r w:rsidRPr="00E607FA">
        <w:rPr>
          <w:bCs/>
          <w:iCs/>
        </w:rPr>
        <w:t>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CD1CBD" w:rsidRPr="00E607FA" w:rsidRDefault="00CD1CBD" w:rsidP="00CD1CBD">
      <w:pPr>
        <w:autoSpaceDE w:val="0"/>
        <w:autoSpaceDN w:val="0"/>
        <w:adjustRightInd w:val="0"/>
        <w:ind w:firstLine="567"/>
        <w:contextualSpacing/>
        <w:rPr>
          <w:bCs/>
          <w:iCs/>
        </w:rPr>
      </w:pPr>
      <w:r w:rsidRPr="00E607FA">
        <w:rPr>
          <w:bCs/>
          <w:iCs/>
        </w:rPr>
        <w:t xml:space="preserve">Система работы </w:t>
      </w:r>
      <w:r w:rsidR="006E1674">
        <w:rPr>
          <w:bCs/>
          <w:iCs/>
        </w:rPr>
        <w:t>Середской с</w:t>
      </w:r>
      <w:r>
        <w:rPr>
          <w:bCs/>
          <w:iCs/>
        </w:rPr>
        <w:t xml:space="preserve">редней школы </w:t>
      </w:r>
      <w:r w:rsidRPr="00E607FA">
        <w:rPr>
          <w:bCs/>
          <w:iCs/>
        </w:rPr>
        <w:t xml:space="preserve">по повышению педагогической культуры родителей </w:t>
      </w:r>
      <w:r>
        <w:rPr>
          <w:bCs/>
          <w:iCs/>
        </w:rPr>
        <w:t xml:space="preserve">(законных представителей) </w:t>
      </w:r>
      <w:r w:rsidRPr="00E607FA">
        <w:rPr>
          <w:bCs/>
          <w:iCs/>
        </w:rPr>
        <w:t>основана на следующих принципах:</w:t>
      </w:r>
    </w:p>
    <w:p w:rsidR="00CD1CBD" w:rsidRPr="00E607FA" w:rsidRDefault="00CD1CBD" w:rsidP="00CD1CBD">
      <w:pPr>
        <w:pStyle w:val="aa"/>
        <w:numPr>
          <w:ilvl w:val="0"/>
          <w:numId w:val="198"/>
        </w:numPr>
        <w:autoSpaceDE w:val="0"/>
        <w:autoSpaceDN w:val="0"/>
        <w:adjustRightInd w:val="0"/>
        <w:ind w:left="0" w:firstLine="567"/>
        <w:rPr>
          <w:bCs/>
          <w:iCs/>
        </w:rPr>
      </w:pPr>
      <w:r w:rsidRPr="00E607FA">
        <w:rPr>
          <w:bCs/>
          <w:iCs/>
        </w:rPr>
        <w:t>совместная педагогическая деятельность семьи и школы;</w:t>
      </w:r>
    </w:p>
    <w:p w:rsidR="00CD1CBD" w:rsidRPr="00E607FA" w:rsidRDefault="00CD1CBD" w:rsidP="00CD1CBD">
      <w:pPr>
        <w:pStyle w:val="aa"/>
        <w:numPr>
          <w:ilvl w:val="0"/>
          <w:numId w:val="198"/>
        </w:numPr>
        <w:autoSpaceDE w:val="0"/>
        <w:autoSpaceDN w:val="0"/>
        <w:adjustRightInd w:val="0"/>
        <w:ind w:left="0" w:firstLine="567"/>
        <w:rPr>
          <w:bCs/>
          <w:iCs/>
        </w:rPr>
      </w:pPr>
      <w:r w:rsidRPr="00E607FA">
        <w:rPr>
          <w:bCs/>
          <w:iCs/>
        </w:rPr>
        <w:t>сочетание педагогического просвещения с педагогическим</w:t>
      </w:r>
      <w:r w:rsidR="006E1674">
        <w:rPr>
          <w:bCs/>
          <w:iCs/>
        </w:rPr>
        <w:t xml:space="preserve"> </w:t>
      </w:r>
      <w:r w:rsidRPr="00E607FA">
        <w:rPr>
          <w:bCs/>
          <w:iCs/>
        </w:rPr>
        <w:t>самообразованием родителей</w:t>
      </w:r>
      <w:r>
        <w:rPr>
          <w:bCs/>
          <w:iCs/>
        </w:rPr>
        <w:t xml:space="preserve"> (законных представителей)</w:t>
      </w:r>
      <w:r w:rsidRPr="00E607FA">
        <w:rPr>
          <w:bCs/>
          <w:iCs/>
        </w:rPr>
        <w:t>;</w:t>
      </w:r>
    </w:p>
    <w:p w:rsidR="00CD1CBD" w:rsidRPr="00E607FA" w:rsidRDefault="00CD1CBD" w:rsidP="00CD1CBD">
      <w:pPr>
        <w:pStyle w:val="aa"/>
        <w:numPr>
          <w:ilvl w:val="0"/>
          <w:numId w:val="199"/>
        </w:numPr>
        <w:autoSpaceDE w:val="0"/>
        <w:autoSpaceDN w:val="0"/>
        <w:adjustRightInd w:val="0"/>
        <w:ind w:left="0" w:firstLine="567"/>
        <w:rPr>
          <w:bCs/>
          <w:iCs/>
        </w:rPr>
      </w:pPr>
      <w:r w:rsidRPr="00E607FA">
        <w:rPr>
          <w:bCs/>
          <w:iCs/>
        </w:rPr>
        <w:t>педагогическое внимание, уважение и требовательность к родителям</w:t>
      </w:r>
      <w:r>
        <w:rPr>
          <w:bCs/>
          <w:iCs/>
        </w:rPr>
        <w:t xml:space="preserve"> (законных представителей)</w:t>
      </w:r>
      <w:r w:rsidRPr="00E607FA">
        <w:rPr>
          <w:bCs/>
          <w:iCs/>
        </w:rPr>
        <w:t>;</w:t>
      </w:r>
    </w:p>
    <w:p w:rsidR="00CD1CBD" w:rsidRPr="00E607FA" w:rsidRDefault="00CD1CBD" w:rsidP="00CD1CBD">
      <w:pPr>
        <w:pStyle w:val="aa"/>
        <w:numPr>
          <w:ilvl w:val="0"/>
          <w:numId w:val="199"/>
        </w:numPr>
        <w:autoSpaceDE w:val="0"/>
        <w:autoSpaceDN w:val="0"/>
        <w:adjustRightInd w:val="0"/>
        <w:ind w:left="0" w:firstLine="567"/>
        <w:rPr>
          <w:bCs/>
          <w:iCs/>
        </w:rPr>
      </w:pPr>
      <w:r w:rsidRPr="00E607FA">
        <w:rPr>
          <w:bCs/>
          <w:iCs/>
        </w:rPr>
        <w:t>поддержка и индивидуальное сопровождение становления и развития педагогической культуры каждого из родителей</w:t>
      </w:r>
      <w:r>
        <w:rPr>
          <w:bCs/>
          <w:iCs/>
        </w:rPr>
        <w:t xml:space="preserve"> (законных представителей)</w:t>
      </w:r>
      <w:r w:rsidRPr="00E607FA">
        <w:rPr>
          <w:bCs/>
          <w:iCs/>
        </w:rPr>
        <w:t>;</w:t>
      </w:r>
    </w:p>
    <w:p w:rsidR="00CD1CBD" w:rsidRPr="00E607FA" w:rsidRDefault="00CD1CBD" w:rsidP="00CD1CBD">
      <w:pPr>
        <w:pStyle w:val="aa"/>
        <w:numPr>
          <w:ilvl w:val="0"/>
          <w:numId w:val="200"/>
        </w:numPr>
        <w:autoSpaceDE w:val="0"/>
        <w:autoSpaceDN w:val="0"/>
        <w:adjustRightInd w:val="0"/>
        <w:ind w:left="0" w:firstLine="567"/>
        <w:rPr>
          <w:bCs/>
          <w:iCs/>
        </w:rPr>
      </w:pPr>
      <w:r w:rsidRPr="00E607FA">
        <w:rPr>
          <w:bCs/>
          <w:iCs/>
        </w:rPr>
        <w:t>содействие родителям</w:t>
      </w:r>
      <w:r>
        <w:rPr>
          <w:bCs/>
          <w:iCs/>
        </w:rPr>
        <w:t xml:space="preserve"> (законным представителям) </w:t>
      </w:r>
      <w:r w:rsidRPr="00E607FA">
        <w:rPr>
          <w:bCs/>
          <w:iCs/>
        </w:rPr>
        <w:t xml:space="preserve"> в решении индивидуальных проблем воспитания детей;</w:t>
      </w:r>
    </w:p>
    <w:p w:rsidR="00CD1CBD" w:rsidRPr="00E607FA" w:rsidRDefault="00CD1CBD" w:rsidP="00CD1CBD">
      <w:pPr>
        <w:pStyle w:val="aa"/>
        <w:numPr>
          <w:ilvl w:val="0"/>
          <w:numId w:val="200"/>
        </w:numPr>
        <w:autoSpaceDE w:val="0"/>
        <w:autoSpaceDN w:val="0"/>
        <w:adjustRightInd w:val="0"/>
        <w:ind w:left="0" w:firstLine="567"/>
        <w:rPr>
          <w:bCs/>
          <w:iCs/>
        </w:rPr>
      </w:pPr>
      <w:r w:rsidRPr="00E607FA">
        <w:rPr>
          <w:bCs/>
          <w:iCs/>
        </w:rPr>
        <w:t>опора на положительный опыт семейного воспитания.</w:t>
      </w:r>
    </w:p>
    <w:p w:rsidR="00CD1CBD" w:rsidRPr="00E607FA" w:rsidRDefault="00CD1CBD" w:rsidP="00CD1CBD">
      <w:pPr>
        <w:autoSpaceDE w:val="0"/>
        <w:autoSpaceDN w:val="0"/>
        <w:adjustRightInd w:val="0"/>
        <w:ind w:firstLine="567"/>
        <w:contextualSpacing/>
        <w:rPr>
          <w:bCs/>
          <w:iCs/>
        </w:rPr>
      </w:pPr>
      <w:r w:rsidRPr="00E607FA">
        <w:rPr>
          <w:bCs/>
          <w:iCs/>
        </w:rPr>
        <w:t>Родители</w:t>
      </w:r>
      <w:r>
        <w:rPr>
          <w:bCs/>
          <w:iCs/>
        </w:rPr>
        <w:t xml:space="preserve"> (законные представители) </w:t>
      </w:r>
      <w:r w:rsidRPr="00E607FA">
        <w:rPr>
          <w:bCs/>
          <w:iCs/>
        </w:rPr>
        <w:t xml:space="preserve"> принимают деятельное участие в определении основных направлений, ценностей и приоритетов деятельности школы по воспитанию и социализации своих детей, в разработке содержания и реализации программ воспитания и социализации обучающихся, оценке эффективности этих программ. Соответственно составной частью содержания деятельности школы по воспитанию и социализации обучающихся является деятельность школы по повышению педагогической культуры родителей</w:t>
      </w:r>
      <w:r w:rsidR="001B7591">
        <w:rPr>
          <w:bCs/>
          <w:iCs/>
        </w:rPr>
        <w:t xml:space="preserve"> (законных представителей)</w:t>
      </w:r>
      <w:r w:rsidRPr="00E607FA">
        <w:rPr>
          <w:bCs/>
          <w:iCs/>
        </w:rPr>
        <w:t>. Знания, получаемые родителями</w:t>
      </w:r>
      <w:r w:rsidR="001B7591">
        <w:rPr>
          <w:bCs/>
          <w:iCs/>
        </w:rPr>
        <w:t xml:space="preserve"> (законными представителями)</w:t>
      </w:r>
      <w:r w:rsidRPr="00E607FA">
        <w:rPr>
          <w:bCs/>
          <w:iCs/>
        </w:rPr>
        <w:t xml:space="preserve">, должны быть востребованы в реальных педагогических ситуациях. Эти знания должны открыть родителям </w:t>
      </w:r>
      <w:r w:rsidR="001B7591">
        <w:rPr>
          <w:bCs/>
          <w:iCs/>
        </w:rPr>
        <w:t xml:space="preserve">(законным представителям) </w:t>
      </w:r>
      <w:r w:rsidRPr="00E607FA">
        <w:rPr>
          <w:bCs/>
          <w:iCs/>
        </w:rPr>
        <w:t>возможности активного, квалифицированного, ответственного, свободного участия в воспитательных программах и мероприятиях.</w:t>
      </w:r>
    </w:p>
    <w:p w:rsidR="00CD1CBD" w:rsidRPr="001B7591" w:rsidRDefault="00CD1CBD" w:rsidP="00CD1CBD">
      <w:pPr>
        <w:tabs>
          <w:tab w:val="left" w:pos="567"/>
        </w:tabs>
        <w:autoSpaceDE w:val="0"/>
        <w:autoSpaceDN w:val="0"/>
        <w:adjustRightInd w:val="0"/>
        <w:contextualSpacing/>
        <w:rPr>
          <w:b/>
          <w:bCs/>
          <w:iCs/>
          <w:u w:val="single"/>
        </w:rPr>
      </w:pPr>
      <w:r>
        <w:rPr>
          <w:bCs/>
          <w:iCs/>
        </w:rPr>
        <w:tab/>
      </w:r>
      <w:r w:rsidRPr="001B7591">
        <w:rPr>
          <w:b/>
          <w:bCs/>
          <w:iCs/>
          <w:u w:val="single"/>
        </w:rPr>
        <w:t>Сроки и формы проведения мероприятий в рамках повышения педагогической культуры родителей согласованы с планами воспитательной работы школы. Работа с родителями, как правило, должна предшествовать работе с учащимися и подготавливать к ней.</w:t>
      </w:r>
    </w:p>
    <w:p w:rsidR="00CD1CBD" w:rsidRDefault="00CD1CBD" w:rsidP="00CD1CBD">
      <w:pPr>
        <w:tabs>
          <w:tab w:val="left" w:pos="142"/>
        </w:tabs>
        <w:ind w:left="20" w:right="20"/>
        <w:rPr>
          <w:b/>
        </w:rPr>
      </w:pPr>
    </w:p>
    <w:p w:rsidR="00CD1CBD" w:rsidRPr="004D0FB0" w:rsidRDefault="00CD1CBD" w:rsidP="00CD1CBD">
      <w:pPr>
        <w:tabs>
          <w:tab w:val="left" w:pos="142"/>
        </w:tabs>
        <w:ind w:left="20" w:right="20"/>
        <w:rPr>
          <w:b/>
        </w:rPr>
      </w:pPr>
      <w:r w:rsidRPr="004D0FB0">
        <w:rPr>
          <w:b/>
        </w:rPr>
        <w:t>Просветительская работа с родителями (законными представителями)</w:t>
      </w:r>
      <w:r w:rsidRPr="004D0FB0">
        <w:rPr>
          <w:bCs/>
        </w:rPr>
        <w:t xml:space="preserve"> включает:</w:t>
      </w:r>
    </w:p>
    <w:p w:rsidR="00CD1CBD" w:rsidRDefault="00CD1CBD" w:rsidP="00CD1CBD">
      <w:pPr>
        <w:numPr>
          <w:ilvl w:val="0"/>
          <w:numId w:val="192"/>
        </w:numPr>
        <w:tabs>
          <w:tab w:val="left" w:pos="142"/>
        </w:tabs>
        <w:ind w:left="709" w:right="20" w:hanging="425"/>
      </w:pPr>
      <w:r w:rsidRPr="004D0FB0">
        <w:t>лекции, семинары, консультации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r>
        <w:t xml:space="preserve"> просвещение в профильном определении их ребёнка-выпускника школы; </w:t>
      </w:r>
    </w:p>
    <w:p w:rsidR="00CD1CBD" w:rsidRDefault="00CD1CBD" w:rsidP="00CD1CBD">
      <w:pPr>
        <w:numPr>
          <w:ilvl w:val="0"/>
          <w:numId w:val="192"/>
        </w:numPr>
        <w:tabs>
          <w:tab w:val="left" w:pos="142"/>
        </w:tabs>
        <w:ind w:left="709" w:right="20" w:hanging="425"/>
      </w:pPr>
      <w:r w:rsidRPr="004D0FB0">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CD1CBD" w:rsidRPr="004D0FB0" w:rsidRDefault="00CD1CBD" w:rsidP="00CD1CBD">
      <w:pPr>
        <w:numPr>
          <w:ilvl w:val="0"/>
          <w:numId w:val="192"/>
        </w:numPr>
        <w:tabs>
          <w:tab w:val="left" w:pos="142"/>
        </w:tabs>
        <w:ind w:left="709" w:right="20" w:hanging="425"/>
      </w:pPr>
      <w:r w:rsidRPr="004D0FB0">
        <w:t>содействие в приобретении для родителей (законных представителей) необходимой</w:t>
      </w:r>
      <w:r>
        <w:t xml:space="preserve"> научно-методической литературы.</w:t>
      </w:r>
    </w:p>
    <w:p w:rsidR="00634007" w:rsidRDefault="00634007" w:rsidP="00634007">
      <w:pPr>
        <w:pStyle w:val="aa"/>
        <w:ind w:left="0"/>
        <w:rPr>
          <w:b/>
          <w:bCs/>
          <w:szCs w:val="28"/>
        </w:rPr>
      </w:pPr>
    </w:p>
    <w:p w:rsidR="00634007" w:rsidRPr="00634007" w:rsidRDefault="00634007" w:rsidP="00634007">
      <w:pPr>
        <w:pStyle w:val="aa"/>
        <w:ind w:left="0"/>
        <w:jc w:val="center"/>
        <w:rPr>
          <w:szCs w:val="28"/>
        </w:rPr>
      </w:pPr>
      <w:r w:rsidRPr="00634007">
        <w:rPr>
          <w:b/>
          <w:bCs/>
          <w:szCs w:val="28"/>
        </w:rPr>
        <w:t>Основные формы повышения педагогической культуры родителей (законных представителей) обучающихся</w:t>
      </w:r>
    </w:p>
    <w:p w:rsidR="00634007" w:rsidRPr="00634007" w:rsidRDefault="00634007" w:rsidP="00634007">
      <w:pPr>
        <w:pStyle w:val="aa"/>
        <w:ind w:left="0"/>
        <w:rPr>
          <w:szCs w:val="28"/>
        </w:rPr>
      </w:pPr>
      <w:r w:rsidRPr="00634007">
        <w:rPr>
          <w:b/>
          <w:bCs/>
          <w:szCs w:val="28"/>
        </w:rPr>
        <w:t xml:space="preserve">Лекция: </w:t>
      </w:r>
      <w:r w:rsidRPr="00634007">
        <w:rPr>
          <w:szCs w:val="28"/>
        </w:rPr>
        <w:t>форма,подробно раскрывающая сущность той или инойпроблемы воспитания. Главное в лекции – анализ явлений, ситуаций.</w:t>
      </w:r>
    </w:p>
    <w:p w:rsidR="00634007" w:rsidRPr="00634007" w:rsidRDefault="00634007" w:rsidP="00634007">
      <w:pPr>
        <w:pStyle w:val="aa"/>
        <w:ind w:left="0"/>
        <w:rPr>
          <w:szCs w:val="28"/>
        </w:rPr>
      </w:pPr>
      <w:r w:rsidRPr="00634007">
        <w:rPr>
          <w:b/>
          <w:bCs/>
          <w:szCs w:val="28"/>
        </w:rPr>
        <w:t xml:space="preserve">Круглый стол </w:t>
      </w:r>
      <w:r w:rsidRPr="00634007">
        <w:rPr>
          <w:szCs w:val="28"/>
        </w:rPr>
        <w:t>предусматривает расширение,углубление изакрепление знаний о воспитании обучающихся. Отличительной особенностью конференции является то, что она принимает определенные решения или намечает мероприятия по заявленной проблеме.</w:t>
      </w:r>
    </w:p>
    <w:p w:rsidR="00634007" w:rsidRPr="00634007" w:rsidRDefault="00634007" w:rsidP="00634007">
      <w:pPr>
        <w:pStyle w:val="aa"/>
        <w:tabs>
          <w:tab w:val="left" w:pos="4820"/>
          <w:tab w:val="left" w:pos="5120"/>
          <w:tab w:val="left" w:pos="6420"/>
          <w:tab w:val="left" w:pos="8340"/>
          <w:tab w:val="left" w:pos="9320"/>
        </w:tabs>
        <w:ind w:left="0"/>
        <w:rPr>
          <w:szCs w:val="28"/>
        </w:rPr>
      </w:pPr>
      <w:r w:rsidRPr="00634007">
        <w:rPr>
          <w:b/>
          <w:bCs/>
          <w:szCs w:val="28"/>
        </w:rPr>
        <w:lastRenderedPageBreak/>
        <w:t xml:space="preserve">Практикум: </w:t>
      </w:r>
      <w:r w:rsidRPr="00634007">
        <w:rPr>
          <w:szCs w:val="28"/>
        </w:rPr>
        <w:t>форма  выработки</w:t>
      </w:r>
      <w:r>
        <w:rPr>
          <w:szCs w:val="28"/>
        </w:rPr>
        <w:t xml:space="preserve"> у родителей</w:t>
      </w:r>
      <w:r>
        <w:rPr>
          <w:szCs w:val="28"/>
        </w:rPr>
        <w:tab/>
        <w:t>педагогических умений</w:t>
      </w:r>
      <w:r w:rsidRPr="00634007">
        <w:rPr>
          <w:szCs w:val="28"/>
        </w:rPr>
        <w:t>по  воспитанию обучающихся, эффективному расширению возникающих педагогических ситуаций, тренировка педагогического мышления у родителей.</w:t>
      </w:r>
    </w:p>
    <w:p w:rsidR="00634007" w:rsidRPr="00634007" w:rsidRDefault="00634007" w:rsidP="00634007">
      <w:pPr>
        <w:pStyle w:val="aa"/>
        <w:ind w:left="0"/>
        <w:rPr>
          <w:szCs w:val="28"/>
        </w:rPr>
      </w:pPr>
      <w:r w:rsidRPr="00634007">
        <w:rPr>
          <w:b/>
          <w:bCs/>
          <w:szCs w:val="28"/>
        </w:rPr>
        <w:t xml:space="preserve">Открытые уроки: </w:t>
      </w:r>
      <w:r w:rsidRPr="00634007">
        <w:rPr>
          <w:szCs w:val="28"/>
        </w:rPr>
        <w:t>цель–ознакомление родителей с новыми программамипо предмету, методикой преподавания, требованиями педагогов. Такие уроки позволяют избежать многих конфликтов, вызванных незнанием и непониманием родителями специфики образовательной деятельности.</w:t>
      </w:r>
    </w:p>
    <w:p w:rsidR="00634007" w:rsidRPr="00634007" w:rsidRDefault="00634007" w:rsidP="00634007">
      <w:pPr>
        <w:pStyle w:val="aa"/>
        <w:ind w:left="0"/>
        <w:rPr>
          <w:szCs w:val="28"/>
        </w:rPr>
      </w:pPr>
      <w:r w:rsidRPr="00634007">
        <w:rPr>
          <w:b/>
          <w:bCs/>
          <w:szCs w:val="28"/>
        </w:rPr>
        <w:t xml:space="preserve">Индивидуальные тематические консультации: </w:t>
      </w:r>
      <w:r w:rsidRPr="00634007">
        <w:rPr>
          <w:szCs w:val="28"/>
        </w:rPr>
        <w:t>обмен информацией,дающей реальное представление о школьных делах и поведении ребенка, его проблемах (особенности здоровья ребенка, увлечения и интересы обучающихся, поведенческие реакции, особенности характера, учебная мотивация, моральные ценности семьи и т.д.).</w:t>
      </w:r>
    </w:p>
    <w:p w:rsidR="00634007" w:rsidRPr="00634007" w:rsidRDefault="00634007" w:rsidP="00634007">
      <w:pPr>
        <w:pStyle w:val="aa"/>
        <w:ind w:left="0"/>
        <w:rPr>
          <w:szCs w:val="28"/>
        </w:rPr>
      </w:pPr>
      <w:r w:rsidRPr="00634007">
        <w:rPr>
          <w:b/>
          <w:bCs/>
          <w:szCs w:val="28"/>
        </w:rPr>
        <w:t xml:space="preserve">Посещение семьи: </w:t>
      </w:r>
      <w:r w:rsidRPr="00634007">
        <w:rPr>
          <w:szCs w:val="28"/>
        </w:rPr>
        <w:t>индивидуальная работа педагога с родителями,знакомство с условиями жизни.</w:t>
      </w:r>
    </w:p>
    <w:p w:rsidR="00634007" w:rsidRPr="00634007" w:rsidRDefault="00634007" w:rsidP="00634007">
      <w:pPr>
        <w:pStyle w:val="aa"/>
        <w:tabs>
          <w:tab w:val="left" w:pos="1676"/>
        </w:tabs>
        <w:ind w:left="0" w:right="20"/>
        <w:rPr>
          <w:szCs w:val="28"/>
        </w:rPr>
      </w:pPr>
      <w:r w:rsidRPr="00634007">
        <w:rPr>
          <w:b/>
          <w:bCs/>
          <w:szCs w:val="28"/>
        </w:rPr>
        <w:t xml:space="preserve">Родительские собрания </w:t>
      </w:r>
      <w:r w:rsidRPr="00634007">
        <w:rPr>
          <w:szCs w:val="28"/>
        </w:rPr>
        <w:t>проводятся не менее четырех раз в год.Цель: знакомство с локально-нормативными актами образовательной организации, основными направлениями, задачами, итогами работы; обсуждение задач учебно-воспитательной работы класса, планирование воспитательной работы, определение путей тесного сотрудничества семьи и образовательной организации, рассмотрение актуальных педагогических проблем, участие в художественном оформлении классов, образовательной организации к праздникам, мероприятиям.</w:t>
      </w:r>
    </w:p>
    <w:p w:rsidR="00820CAC" w:rsidRPr="00A16074" w:rsidRDefault="00820CAC" w:rsidP="00C44A80"/>
    <w:p w:rsidR="00C44A80" w:rsidRPr="00C44A80" w:rsidRDefault="00C44A80" w:rsidP="00C44A80">
      <w:pPr>
        <w:rPr>
          <w:b/>
        </w:rPr>
      </w:pPr>
      <w:r w:rsidRPr="00C44A80">
        <w:rPr>
          <w:b/>
        </w:rPr>
        <w:t>II.3.10.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86"/>
    </w:p>
    <w:p w:rsidR="00C44A80" w:rsidRPr="00C44A80" w:rsidRDefault="00C44A80" w:rsidP="00C44A80">
      <w:r w:rsidRPr="00C44A80">
        <w:t xml:space="preserve">Результаты духовно-нравственного развития, воспитания и социализация </w:t>
      </w:r>
      <w:r w:rsidRPr="00C44A80">
        <w:rPr>
          <w:b/>
        </w:rPr>
        <w:t>в сфере отношения обучающихся к себе, своему здоровью, познанию себя</w:t>
      </w:r>
      <w:r w:rsidRPr="00C44A80">
        <w:t>:</w:t>
      </w:r>
    </w:p>
    <w:p w:rsidR="00C44A80" w:rsidRPr="00C44A80" w:rsidRDefault="00C44A80" w:rsidP="00C44A80">
      <w:pPr>
        <w:numPr>
          <w:ilvl w:val="0"/>
          <w:numId w:val="134"/>
        </w:numPr>
      </w:pPr>
      <w:r w:rsidRPr="00C44A80">
        <w:t>ориентация обучающихся на достижение личного счастья, реализацию позитивных жизненных перспектив, готовность и способность к личностному самоопределению, способность ставить цели и строить жизненные планы;</w:t>
      </w:r>
    </w:p>
    <w:p w:rsidR="00C44A80" w:rsidRPr="00C44A80" w:rsidRDefault="00C44A80" w:rsidP="00C44A80">
      <w:pPr>
        <w:numPr>
          <w:ilvl w:val="0"/>
          <w:numId w:val="134"/>
        </w:numPr>
      </w:pPr>
      <w:r w:rsidRPr="00C44A80">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C44A80" w:rsidRPr="00C44A80" w:rsidRDefault="00C44A80" w:rsidP="00C44A80">
      <w:pPr>
        <w:numPr>
          <w:ilvl w:val="0"/>
          <w:numId w:val="134"/>
        </w:numPr>
      </w:pPr>
      <w:r w:rsidRPr="00C44A80">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C44A80" w:rsidRPr="00C44A80" w:rsidRDefault="00C44A80" w:rsidP="00C44A80">
      <w:pPr>
        <w:numPr>
          <w:ilvl w:val="0"/>
          <w:numId w:val="134"/>
        </w:numPr>
      </w:pPr>
      <w:r w:rsidRPr="00C44A80">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C44A80" w:rsidRPr="00C44A80" w:rsidRDefault="00C44A80" w:rsidP="00C44A80">
      <w:pPr>
        <w:numPr>
          <w:ilvl w:val="0"/>
          <w:numId w:val="134"/>
        </w:numPr>
      </w:pPr>
      <w:r w:rsidRPr="00C44A80">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C44A80" w:rsidRPr="00C44A80" w:rsidRDefault="00C44A80" w:rsidP="00C44A80">
      <w:pPr>
        <w:numPr>
          <w:ilvl w:val="0"/>
          <w:numId w:val="134"/>
        </w:numPr>
      </w:pPr>
      <w:r w:rsidRPr="00C44A80">
        <w:t>неприятие вредных привычек: курения, употребления алкоголя, наркотиков.</w:t>
      </w:r>
    </w:p>
    <w:p w:rsidR="00C44A80" w:rsidRPr="00C44A80" w:rsidRDefault="00C44A80" w:rsidP="00C44A80">
      <w:pPr>
        <w:rPr>
          <w:b/>
        </w:rPr>
      </w:pPr>
      <w:r w:rsidRPr="00C44A80">
        <w:t xml:space="preserve">Результаты духовно-нравственного развития, воспитания и социализации </w:t>
      </w:r>
      <w:r w:rsidRPr="00C44A80">
        <w:rPr>
          <w:b/>
        </w:rPr>
        <w:t>в сфере отношения обучающихся к России как к Родине (Отечеству)</w:t>
      </w:r>
      <w:r w:rsidRPr="00C44A80">
        <w:t>:</w:t>
      </w:r>
    </w:p>
    <w:p w:rsidR="00C44A80" w:rsidRPr="00C44A80" w:rsidRDefault="00C44A80" w:rsidP="00C44A80">
      <w:pPr>
        <w:numPr>
          <w:ilvl w:val="0"/>
          <w:numId w:val="134"/>
        </w:numPr>
      </w:pPr>
      <w:r w:rsidRPr="00C44A80">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C44A80" w:rsidRPr="00C44A80" w:rsidRDefault="00C44A80" w:rsidP="00C44A80">
      <w:pPr>
        <w:numPr>
          <w:ilvl w:val="0"/>
          <w:numId w:val="134"/>
        </w:numPr>
      </w:pPr>
      <w:r w:rsidRPr="00C44A80">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у, флагу, гимну);</w:t>
      </w:r>
    </w:p>
    <w:p w:rsidR="00C44A80" w:rsidRPr="00C44A80" w:rsidRDefault="00C44A80" w:rsidP="00C44A80">
      <w:pPr>
        <w:numPr>
          <w:ilvl w:val="0"/>
          <w:numId w:val="134"/>
        </w:numPr>
      </w:pPr>
      <w:r w:rsidRPr="00C44A80">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C44A80" w:rsidRPr="00C44A80" w:rsidRDefault="00C44A80" w:rsidP="00C44A80">
      <w:pPr>
        <w:numPr>
          <w:ilvl w:val="0"/>
          <w:numId w:val="134"/>
        </w:numPr>
      </w:pPr>
      <w:r w:rsidRPr="00C44A80">
        <w:t xml:space="preserve">воспитание уважения к культуре, языкам, традициям и обычаям народов, проживающих в Российской Федерации. </w:t>
      </w:r>
    </w:p>
    <w:p w:rsidR="00C44A80" w:rsidRPr="00C44A80" w:rsidRDefault="00C44A80" w:rsidP="00C44A80">
      <w:r w:rsidRPr="00C44A80">
        <w:t xml:space="preserve">Результаты духовно-нравственного развития, воспитания и социализации в </w:t>
      </w:r>
      <w:r w:rsidRPr="00C44A80">
        <w:rPr>
          <w:b/>
          <w:bCs/>
        </w:rPr>
        <w:t>сфере отношения обучающихся к закону, государству и к гражданскому обществу</w:t>
      </w:r>
      <w:r w:rsidRPr="00C44A80">
        <w:t xml:space="preserve">: </w:t>
      </w:r>
    </w:p>
    <w:p w:rsidR="00C44A80" w:rsidRPr="00C44A80" w:rsidRDefault="00C44A80" w:rsidP="00C44A80">
      <w:pPr>
        <w:numPr>
          <w:ilvl w:val="0"/>
          <w:numId w:val="134"/>
        </w:numPr>
      </w:pPr>
      <w:r w:rsidRPr="00C44A80">
        <w:lastRenderedPageBreak/>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C44A80" w:rsidRPr="00C44A80" w:rsidRDefault="00C44A80" w:rsidP="00C44A80">
      <w:pPr>
        <w:numPr>
          <w:ilvl w:val="0"/>
          <w:numId w:val="134"/>
        </w:numPr>
      </w:pPr>
      <w:r w:rsidRPr="00C44A80">
        <w:t>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международного права и в соответствии с Конституцией Российской Федерации; правовая и политическая грамотность;</w:t>
      </w:r>
    </w:p>
    <w:p w:rsidR="00C44A80" w:rsidRPr="00C44A80" w:rsidRDefault="00C44A80" w:rsidP="00C44A80">
      <w:pPr>
        <w:numPr>
          <w:ilvl w:val="0"/>
          <w:numId w:val="134"/>
        </w:numPr>
      </w:pPr>
      <w:r w:rsidRPr="00C44A80">
        <w:t>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C44A80" w:rsidRPr="00C44A80" w:rsidRDefault="00C44A80" w:rsidP="00C44A80">
      <w:pPr>
        <w:numPr>
          <w:ilvl w:val="0"/>
          <w:numId w:val="134"/>
        </w:numPr>
      </w:pPr>
      <w:r w:rsidRPr="00C44A80">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C44A80" w:rsidRPr="00C44A80" w:rsidRDefault="00C44A80" w:rsidP="00C44A80">
      <w:pPr>
        <w:numPr>
          <w:ilvl w:val="0"/>
          <w:numId w:val="134"/>
        </w:numPr>
      </w:pPr>
      <w:r w:rsidRPr="00C44A80">
        <w:t>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w:t>
      </w:r>
    </w:p>
    <w:p w:rsidR="00C44A80" w:rsidRPr="00C44A80" w:rsidRDefault="00C44A80" w:rsidP="00C44A80">
      <w:pPr>
        <w:numPr>
          <w:ilvl w:val="0"/>
          <w:numId w:val="134"/>
        </w:numPr>
      </w:pPr>
      <w:r w:rsidRPr="00C44A80">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C44A80" w:rsidRPr="00C44A80" w:rsidRDefault="00C44A80" w:rsidP="00C44A80">
      <w:pPr>
        <w:rPr>
          <w:b/>
        </w:rPr>
      </w:pPr>
      <w:r w:rsidRPr="00C44A80">
        <w:t xml:space="preserve">Результаты духовно-нравственного развития, воспитания и социализации </w:t>
      </w:r>
      <w:r w:rsidRPr="00C44A80">
        <w:rPr>
          <w:b/>
        </w:rPr>
        <w:t>в сфере отношений обучающихся с окружающими людьми</w:t>
      </w:r>
      <w:r w:rsidRPr="00C44A80">
        <w:t>:</w:t>
      </w:r>
    </w:p>
    <w:p w:rsidR="00C44A80" w:rsidRPr="00C44A80" w:rsidRDefault="00C44A80" w:rsidP="00C44A80">
      <w:pPr>
        <w:numPr>
          <w:ilvl w:val="0"/>
          <w:numId w:val="134"/>
        </w:numPr>
      </w:pPr>
      <w:r w:rsidRPr="00C44A80">
        <w:t xml:space="preserve">нравственное сознание и поведение на основе усвоения общечеловеческих ценностей, толерантное сознание и поведение в поликультурном мире, готовность и способность вести диалог с другими людьми, достигать в нем взаимопонимания, находить общие цели и сотрудничать для их достижения; </w:t>
      </w:r>
    </w:p>
    <w:p w:rsidR="00C44A80" w:rsidRPr="00C44A80" w:rsidRDefault="00C44A80" w:rsidP="00C44A80">
      <w:pPr>
        <w:numPr>
          <w:ilvl w:val="0"/>
          <w:numId w:val="134"/>
        </w:numPr>
      </w:pPr>
      <w:r w:rsidRPr="00C44A80">
        <w:t>принятие гуманистических ценностей, осознанное, уважительное и доброжелательное отношение к другому человеку, его мнению, мировоззрению;</w:t>
      </w:r>
    </w:p>
    <w:p w:rsidR="00C44A80" w:rsidRPr="00C44A80" w:rsidRDefault="00C44A80" w:rsidP="00C44A80">
      <w:pPr>
        <w:numPr>
          <w:ilvl w:val="0"/>
          <w:numId w:val="134"/>
        </w:numPr>
      </w:pPr>
      <w:r w:rsidRPr="00C44A80">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 своему и других людей, умение оказывать первую помощь;</w:t>
      </w:r>
    </w:p>
    <w:p w:rsidR="00C44A80" w:rsidRPr="00C44A80" w:rsidRDefault="00C44A80" w:rsidP="00C44A80">
      <w:pPr>
        <w:numPr>
          <w:ilvl w:val="0"/>
          <w:numId w:val="134"/>
        </w:numPr>
      </w:pPr>
      <w:r w:rsidRPr="00C44A80">
        <w:t xml:space="preserve">формирование выраженной в поведении нравственной позиции, в том числе способности к сознательному выбору добра; формирование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C44A80" w:rsidRPr="00C44A80" w:rsidRDefault="00C44A80" w:rsidP="00C44A80">
      <w:pPr>
        <w:numPr>
          <w:ilvl w:val="0"/>
          <w:numId w:val="134"/>
        </w:numPr>
      </w:pPr>
      <w:r w:rsidRPr="00C44A80">
        <w:t xml:space="preserve">компетенция сотрудничества со сверстниками, детьми младшего возраста и взрослыми в образовательной, общественно полезной, учебно-исследовательской, проектной и других видах деятельности. </w:t>
      </w:r>
    </w:p>
    <w:p w:rsidR="00C44A80" w:rsidRPr="00C44A80" w:rsidRDefault="00C44A80" w:rsidP="00C44A80">
      <w:r w:rsidRPr="00C44A80">
        <w:t xml:space="preserve">Результаты духовно-нравственного развития, воспитания и социализации в </w:t>
      </w:r>
      <w:r w:rsidRPr="00C44A80">
        <w:rPr>
          <w:b/>
          <w:bCs/>
        </w:rPr>
        <w:t>сфере отношения обучающихся к окружающему миру, к живой природе, художественной культуре</w:t>
      </w:r>
      <w:r w:rsidRPr="00C44A80">
        <w:t>, в том числе формирование у обучающихся научного мировоззрения, эстетических представлений:</w:t>
      </w:r>
    </w:p>
    <w:p w:rsidR="00C44A80" w:rsidRPr="00C44A80" w:rsidRDefault="00C44A80" w:rsidP="00C44A80">
      <w:pPr>
        <w:numPr>
          <w:ilvl w:val="0"/>
          <w:numId w:val="134"/>
        </w:numPr>
      </w:pPr>
      <w:r w:rsidRPr="00C44A80">
        <w:t>мировоззрение, соответствующее современному уровню развития науки, осознание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получении научных знаний об устройстве мира и общества;</w:t>
      </w:r>
    </w:p>
    <w:p w:rsidR="00C44A80" w:rsidRPr="00C44A80" w:rsidRDefault="00C44A80" w:rsidP="00C44A80">
      <w:pPr>
        <w:numPr>
          <w:ilvl w:val="0"/>
          <w:numId w:val="134"/>
        </w:numPr>
      </w:pPr>
      <w:r w:rsidRPr="00C44A80">
        <w:t>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C44A80" w:rsidRPr="00C44A80" w:rsidRDefault="00C44A80" w:rsidP="00C44A80">
      <w:pPr>
        <w:numPr>
          <w:ilvl w:val="0"/>
          <w:numId w:val="134"/>
        </w:numPr>
      </w:pPr>
      <w:r w:rsidRPr="00C44A80">
        <w:t xml:space="preserve">экологическая культура, бережное отношение к родной земле, природным богатствам России и мира, понимание влияния социально-экономических процессов на состояние природной и социальной среды; осознание ответственности за состояние природных ресурсов; умения и </w:t>
      </w:r>
      <w:r w:rsidRPr="00C44A80">
        <w:lastRenderedPageBreak/>
        <w:t>навыки разумного природопользования, нетерпимое отношение к действиям, приносящим вред экологии; приобретение опыта экологически направленной деятельности;</w:t>
      </w:r>
    </w:p>
    <w:p w:rsidR="00C44A80" w:rsidRPr="00C44A80" w:rsidRDefault="00C44A80" w:rsidP="00C44A80">
      <w:pPr>
        <w:numPr>
          <w:ilvl w:val="0"/>
          <w:numId w:val="134"/>
        </w:numPr>
      </w:pPr>
      <w:r w:rsidRPr="00C44A80">
        <w:t xml:space="preserve">эстетическое отношение к миру, готовность к эстетическому обустройству собственного быта. </w:t>
      </w:r>
    </w:p>
    <w:p w:rsidR="00C44A80" w:rsidRPr="00C44A80" w:rsidRDefault="00C44A80" w:rsidP="00C44A80">
      <w:pPr>
        <w:rPr>
          <w:b/>
        </w:rPr>
      </w:pPr>
      <w:r w:rsidRPr="00C44A80">
        <w:t xml:space="preserve">Результат духовно-нравственного развития, воспитания и социализации </w:t>
      </w:r>
      <w:r w:rsidRPr="00C44A80">
        <w:rPr>
          <w:b/>
        </w:rPr>
        <w:t>в сфереотношения обучающихся к семье и родителям</w:t>
      </w:r>
      <w:r w:rsidRPr="00C44A80">
        <w:t>:</w:t>
      </w:r>
      <w:r w:rsidR="00634007">
        <w:t xml:space="preserve"> о</w:t>
      </w:r>
      <w:r w:rsidRPr="00C44A80">
        <w:t xml:space="preserve">тветственное отношение к созданию семьи на основе осознанного принятия ценностей семейной жизни. </w:t>
      </w:r>
    </w:p>
    <w:p w:rsidR="00C44A80" w:rsidRPr="00C44A80" w:rsidRDefault="00C44A80" w:rsidP="00C44A80">
      <w:r w:rsidRPr="00C44A80">
        <w:t xml:space="preserve">Результаты духовно-нравственного развития, воспитания и социализации обучающихся </w:t>
      </w:r>
      <w:r w:rsidRPr="00C44A80">
        <w:rPr>
          <w:b/>
        </w:rPr>
        <w:t>в сфере трудовых и социально-экономических отношений</w:t>
      </w:r>
      <w:r w:rsidRPr="00C44A80">
        <w:t>:</w:t>
      </w:r>
    </w:p>
    <w:p w:rsidR="00C44A80" w:rsidRPr="00C44A80" w:rsidRDefault="00C44A80" w:rsidP="00C44A80">
      <w:pPr>
        <w:numPr>
          <w:ilvl w:val="0"/>
          <w:numId w:val="134"/>
        </w:numPr>
      </w:pPr>
      <w:r w:rsidRPr="00C44A80">
        <w:t xml:space="preserve">уважение всех форм собственности, готовность к защите своей собственности; </w:t>
      </w:r>
    </w:p>
    <w:p w:rsidR="00C44A80" w:rsidRPr="00C44A80" w:rsidRDefault="00C44A80" w:rsidP="00C44A80">
      <w:pPr>
        <w:numPr>
          <w:ilvl w:val="0"/>
          <w:numId w:val="134"/>
        </w:numPr>
      </w:pPr>
      <w:r w:rsidRPr="00C44A80">
        <w:t>осознанный выбор будущей профессии как путь и способ реализации собственных жизненных планов;</w:t>
      </w:r>
    </w:p>
    <w:p w:rsidR="00C44A80" w:rsidRPr="00C44A80" w:rsidRDefault="00C44A80" w:rsidP="00C44A80">
      <w:pPr>
        <w:numPr>
          <w:ilvl w:val="0"/>
          <w:numId w:val="134"/>
        </w:numPr>
      </w:pPr>
      <w:r w:rsidRPr="00C44A80">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C44A80" w:rsidRPr="00C44A80" w:rsidRDefault="00C44A80" w:rsidP="00C44A80">
      <w:pPr>
        <w:numPr>
          <w:ilvl w:val="0"/>
          <w:numId w:val="134"/>
        </w:numPr>
      </w:pPr>
      <w:r w:rsidRPr="00C44A80">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C44A80" w:rsidRPr="00C44A80" w:rsidRDefault="00C44A80" w:rsidP="00C44A80">
      <w:pPr>
        <w:numPr>
          <w:ilvl w:val="0"/>
          <w:numId w:val="134"/>
        </w:numPr>
      </w:pPr>
      <w:r w:rsidRPr="00C44A80">
        <w:t>готовность к самообслуживанию, включая обучение и выполнение домашних обязанностей.</w:t>
      </w:r>
    </w:p>
    <w:p w:rsidR="00C44A80" w:rsidRPr="00C44A80" w:rsidRDefault="00C44A80" w:rsidP="00C44A80">
      <w:r w:rsidRPr="00C44A80">
        <w:t xml:space="preserve">Результат духовно-нравственного развития, воспитания и социализации обучающихся </w:t>
      </w:r>
      <w:r w:rsidRPr="00C44A80">
        <w:rPr>
          <w:b/>
        </w:rPr>
        <w:t>в сфере физического, психологического, социального и академического благополучия обучающихся</w:t>
      </w:r>
      <w:r w:rsidRPr="00C44A80">
        <w:t>: 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44A80" w:rsidRPr="00C44A80" w:rsidRDefault="00C44A80" w:rsidP="00C44A80"/>
    <w:p w:rsidR="00C44A80" w:rsidRPr="00C44A80" w:rsidRDefault="00C44A80" w:rsidP="00C44A80">
      <w:pPr>
        <w:rPr>
          <w:b/>
        </w:rPr>
      </w:pPr>
      <w:bookmarkStart w:id="88" w:name="_Toc435412732"/>
      <w:bookmarkStart w:id="89" w:name="_Toc453968207"/>
      <w:bookmarkEnd w:id="88"/>
      <w:r w:rsidRPr="00C44A80">
        <w:rPr>
          <w:b/>
        </w:rPr>
        <w:t>II.3.11.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89"/>
    </w:p>
    <w:p w:rsidR="00C44A80" w:rsidRPr="005E1143" w:rsidRDefault="00C44A80" w:rsidP="00C44A80">
      <w:pPr>
        <w:rPr>
          <w:u w:val="single"/>
        </w:rPr>
      </w:pPr>
      <w:r w:rsidRPr="005E1143">
        <w:rPr>
          <w:u w:val="single"/>
        </w:rPr>
        <w:t xml:space="preserve">Уровень обеспечения в образовательной организации сохранения и укрепления физического, психологического здоровья и социального благополучия обучающихся выражается в следующих показателях: </w:t>
      </w:r>
    </w:p>
    <w:p w:rsidR="00C44A80" w:rsidRPr="00C44A80" w:rsidRDefault="00C44A80" w:rsidP="00C44A80">
      <w:pPr>
        <w:numPr>
          <w:ilvl w:val="0"/>
          <w:numId w:val="134"/>
        </w:numPr>
      </w:pPr>
      <w:r w:rsidRPr="005E1143">
        <w:rPr>
          <w:i/>
        </w:rPr>
        <w:t>степень учета</w:t>
      </w:r>
      <w:r w:rsidRPr="00C44A80">
        <w:t xml:space="preserve"> в организации образовательной деятельности состояния здоровья обучающихся (заболеваний, ограничений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C44A80" w:rsidRPr="00C44A80" w:rsidRDefault="00C44A80" w:rsidP="00C44A80">
      <w:pPr>
        <w:numPr>
          <w:ilvl w:val="0"/>
          <w:numId w:val="134"/>
        </w:numPr>
      </w:pPr>
      <w:r w:rsidRPr="005E1143">
        <w:rPr>
          <w:i/>
        </w:rPr>
        <w:t>степень конкретности и измеримости задач</w:t>
      </w:r>
      <w:r w:rsidRPr="00C44A80">
        <w:t xml:space="preserve">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C44A80" w:rsidRPr="00C44A80" w:rsidRDefault="00C44A80" w:rsidP="00C44A80">
      <w:pPr>
        <w:numPr>
          <w:ilvl w:val="0"/>
          <w:numId w:val="134"/>
        </w:numPr>
      </w:pPr>
      <w:r w:rsidRPr="005E1143">
        <w:rPr>
          <w:i/>
        </w:rPr>
        <w:t>реалистичность количества и достаточность мероприятий</w:t>
      </w:r>
      <w:r w:rsidRPr="00C44A80">
        <w:t xml:space="preserve"> по обеспечению рациональной орг</w:t>
      </w:r>
      <w:r w:rsidR="005E1143">
        <w:t xml:space="preserve">анизации учебной деятельности </w:t>
      </w:r>
      <w:r w:rsidRPr="00C44A80">
        <w:t>и образовательной среды, по организации физкультурно-спортивной и оздоровительной работы, профилактической работы; по формированию у обучающихся осознанного отношения к собственному здоровью, устойчивых представлений о здоровье и здоровом образе жизни; формированию навыков оценки собственного функционального состояния; формированию у обучающихся компетенций в составлении и реализации рационального режима дня (тематика, форма и содержание которых адекватны задачам обеспечения жизни и здоровья обучающихся, здорового и безопасного образа жизни);</w:t>
      </w:r>
    </w:p>
    <w:p w:rsidR="00C44A80" w:rsidRPr="00C44A80" w:rsidRDefault="00C44A80" w:rsidP="00C44A80">
      <w:pPr>
        <w:numPr>
          <w:ilvl w:val="0"/>
          <w:numId w:val="134"/>
        </w:numPr>
      </w:pPr>
      <w:r w:rsidRPr="005E1143">
        <w:rPr>
          <w:i/>
        </w:rPr>
        <w:t xml:space="preserve">уровень безопасности для обучающихся </w:t>
      </w:r>
      <w:r w:rsidRPr="00C44A80">
        <w:t xml:space="preserve">среды образовательной организации, реалистичность количества и достаточность мероприятий; </w:t>
      </w:r>
    </w:p>
    <w:p w:rsidR="00C44A80" w:rsidRPr="00C44A80" w:rsidRDefault="00C44A80" w:rsidP="00C44A80">
      <w:pPr>
        <w:numPr>
          <w:ilvl w:val="0"/>
          <w:numId w:val="134"/>
        </w:numPr>
      </w:pPr>
      <w:r w:rsidRPr="005E1143">
        <w:rPr>
          <w:i/>
        </w:rPr>
        <w:t>согласованность мероприятий</w:t>
      </w:r>
      <w:r w:rsidRPr="00C44A80">
        <w:t xml:space="preserve">, обеспечивающих жизнь и здоровье обучающихся, формирование здорового и безопасного образа жизни с участием медиков и родителей обучающихся, привлечение профильных организаций, родителей, общественности и др. к организации мероприятий; </w:t>
      </w:r>
    </w:p>
    <w:p w:rsidR="00C44A80" w:rsidRPr="00C44A80" w:rsidRDefault="00C44A80" w:rsidP="00C44A80">
      <w:pPr>
        <w:numPr>
          <w:ilvl w:val="0"/>
          <w:numId w:val="134"/>
        </w:numPr>
      </w:pPr>
      <w:r w:rsidRPr="005E1143">
        <w:rPr>
          <w:i/>
        </w:rPr>
        <w:t>степень учета</w:t>
      </w:r>
      <w:r w:rsidRPr="00C44A80">
        <w:t xml:space="preserve"> в осуществлении образовательной деятельности состояния межличностных отношений в сообществах обучающихся (конкретность и измеримость задач по обеспечению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w:t>
      </w:r>
      <w:r w:rsidRPr="00C44A80">
        <w:lastRenderedPageBreak/>
        <w:t xml:space="preserve">категорий обучающихся; периодичность фиксации динамики состояния межличностных отношений в ученических классах); </w:t>
      </w:r>
    </w:p>
    <w:p w:rsidR="00C44A80" w:rsidRPr="00C44A80" w:rsidRDefault="00C44A80" w:rsidP="00C44A80">
      <w:pPr>
        <w:numPr>
          <w:ilvl w:val="0"/>
          <w:numId w:val="134"/>
        </w:numPr>
      </w:pPr>
      <w:r w:rsidRPr="005E1143">
        <w:rPr>
          <w:i/>
        </w:rPr>
        <w:t>реалистичность количества и достаточность мероприятий</w:t>
      </w:r>
      <w:r w:rsidRPr="00C44A80">
        <w:t xml:space="preserve">, обеспечивающих позитивные межличностные отношения, атмосферу снисходительности, терпимости друг к другу, в том числе поддержку лидеров ученических сообществ, недопущение притеснения одними детьми других, оптимизацию взаимоотношений между микрогруппами, между обучающимися и учителями; </w:t>
      </w:r>
    </w:p>
    <w:p w:rsidR="00C44A80" w:rsidRPr="00C44A80" w:rsidRDefault="00C44A80" w:rsidP="00C44A80">
      <w:pPr>
        <w:numPr>
          <w:ilvl w:val="0"/>
          <w:numId w:val="134"/>
        </w:numPr>
      </w:pPr>
      <w:r w:rsidRPr="005E1143">
        <w:rPr>
          <w:i/>
        </w:rPr>
        <w:t>согласованность мероприятий,</w:t>
      </w:r>
      <w:r w:rsidRPr="00C44A80">
        <w:t xml:space="preserve"> обеспечивающих позитивные межличностные отношения обучающихся, с психологом; </w:t>
      </w:r>
    </w:p>
    <w:p w:rsidR="00C44A80" w:rsidRPr="00C44A80" w:rsidRDefault="00C44A80" w:rsidP="00C44A80">
      <w:pPr>
        <w:numPr>
          <w:ilvl w:val="0"/>
          <w:numId w:val="134"/>
        </w:numPr>
      </w:pPr>
      <w:r w:rsidRPr="005E1143">
        <w:rPr>
          <w:i/>
        </w:rPr>
        <w:t>степень учета</w:t>
      </w:r>
      <w:r w:rsidRPr="00C44A80">
        <w:t xml:space="preserve"> индивидуальных особенностей обучающихся при освоении содержания образования в реализуемых образовательных программах (учет индивидуальных возможностей, а также типичных и персональных трудностей в освоении обучающимися содержания образования);</w:t>
      </w:r>
    </w:p>
    <w:p w:rsidR="00C44A80" w:rsidRPr="00C44A80" w:rsidRDefault="00C44A80" w:rsidP="00C44A80">
      <w:pPr>
        <w:numPr>
          <w:ilvl w:val="0"/>
          <w:numId w:val="134"/>
        </w:numPr>
      </w:pPr>
      <w:r w:rsidRPr="005E1143">
        <w:rPr>
          <w:i/>
        </w:rPr>
        <w:t>уровень поддержки</w:t>
      </w:r>
      <w:r w:rsidRPr="00C44A80">
        <w:t xml:space="preserve"> позитивной динамики академических достижений обучающихся, степень дифференциации стимулирования обучения отдельных категорий обучающихся; </w:t>
      </w:r>
    </w:p>
    <w:p w:rsidR="00C44A80" w:rsidRPr="00C44A80" w:rsidRDefault="00C44A80" w:rsidP="00C44A80">
      <w:pPr>
        <w:numPr>
          <w:ilvl w:val="0"/>
          <w:numId w:val="134"/>
        </w:numPr>
      </w:pPr>
      <w:r w:rsidRPr="005E1143">
        <w:rPr>
          <w:i/>
        </w:rPr>
        <w:t>реалистичность количества и достаточность мероприятий</w:t>
      </w:r>
      <w:r w:rsidRPr="00C44A80">
        <w:t xml:space="preserve">, направленных на обеспечение мотивации учебной деятельности; обеспечение академических достижений одаренных обучающихся; преодоление трудностей в освоении содержания образования; обеспечение образовательной среды; </w:t>
      </w:r>
    </w:p>
    <w:p w:rsidR="00C44A80" w:rsidRPr="00C44A80" w:rsidRDefault="00C44A80" w:rsidP="00C44A80">
      <w:pPr>
        <w:numPr>
          <w:ilvl w:val="0"/>
          <w:numId w:val="134"/>
        </w:numPr>
      </w:pPr>
      <w:r w:rsidRPr="005E1143">
        <w:rPr>
          <w:i/>
        </w:rPr>
        <w:t>обеспечение условий защиты</w:t>
      </w:r>
      <w:r w:rsidRPr="00C44A80">
        <w:t xml:space="preserve"> детей от информации, причиняющей вред их здоровью и психическому развитию;</w:t>
      </w:r>
    </w:p>
    <w:p w:rsidR="00C44A80" w:rsidRPr="00C44A80" w:rsidRDefault="00C44A80" w:rsidP="00C44A80">
      <w:pPr>
        <w:numPr>
          <w:ilvl w:val="0"/>
          <w:numId w:val="134"/>
        </w:numPr>
      </w:pPr>
      <w:r w:rsidRPr="005E1143">
        <w:rPr>
          <w:i/>
        </w:rPr>
        <w:t>согласованность мероприятий</w:t>
      </w:r>
      <w:r w:rsidRPr="00C44A80">
        <w:t xml:space="preserve"> содействия обучающимся в освоении программ общего образования и подготовки к ЕГЭ с учителями-предметниками и родителями обучающихся; вовлечение родителей в деятельность по обеспечению успеха в подготовке к итоговой государственной аттестации. </w:t>
      </w:r>
    </w:p>
    <w:p w:rsidR="00C44A80" w:rsidRPr="005E1143" w:rsidRDefault="00C44A80" w:rsidP="00C44A80">
      <w:pPr>
        <w:rPr>
          <w:u w:val="single"/>
        </w:rPr>
      </w:pPr>
      <w:r w:rsidRPr="005E1143">
        <w:rPr>
          <w:u w:val="single"/>
        </w:rPr>
        <w:t xml:space="preserve">Степень реализации задачи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C44A80" w:rsidRPr="00C44A80" w:rsidRDefault="00C44A80" w:rsidP="00C44A80">
      <w:pPr>
        <w:numPr>
          <w:ilvl w:val="0"/>
          <w:numId w:val="134"/>
        </w:numPr>
      </w:pPr>
      <w:r w:rsidRPr="005E1143">
        <w:rPr>
          <w:i/>
        </w:rPr>
        <w:t>степень конкретности задач</w:t>
      </w:r>
      <w:r w:rsidRPr="00C44A80">
        <w:t xml:space="preserve">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учет возрастных особенностей, традиций образовательной организации, специфики ученического класса; </w:t>
      </w:r>
    </w:p>
    <w:p w:rsidR="00C44A80" w:rsidRPr="00C44A80" w:rsidRDefault="00C44A80" w:rsidP="00C44A80">
      <w:pPr>
        <w:numPr>
          <w:ilvl w:val="0"/>
          <w:numId w:val="134"/>
        </w:numPr>
      </w:pPr>
      <w:r w:rsidRPr="005E1143">
        <w:rPr>
          <w:i/>
        </w:rPr>
        <w:t>степень реалистичности количества и достаточности мероприятий</w:t>
      </w:r>
      <w:r w:rsidRPr="00C44A80">
        <w:t xml:space="preserve">, вовлеченность обучающихся в общественную самоорганизацию жизни образовательной организации (тематика, форма и содержание которых адекватны задачам патриотического, гражданского, трудового, экологического воспитания обучающихся); </w:t>
      </w:r>
    </w:p>
    <w:p w:rsidR="00C44A80" w:rsidRPr="00C44A80" w:rsidRDefault="00C44A80" w:rsidP="00C44A80">
      <w:pPr>
        <w:numPr>
          <w:ilvl w:val="0"/>
          <w:numId w:val="134"/>
        </w:numPr>
      </w:pPr>
      <w:r w:rsidRPr="002F308A">
        <w:rPr>
          <w:i/>
        </w:rPr>
        <w:t>степень обеспечения</w:t>
      </w:r>
      <w:r w:rsidRPr="00C44A80">
        <w:t xml:space="preserve"> в деятельности педагогов решения задач педагогической поддержки обучающихся, содействия обучающимся в самопознании, самоопределении, самосовершенствовании;</w:t>
      </w:r>
    </w:p>
    <w:p w:rsidR="00C44A80" w:rsidRPr="00C44A80" w:rsidRDefault="00C44A80" w:rsidP="00C44A80">
      <w:pPr>
        <w:numPr>
          <w:ilvl w:val="0"/>
          <w:numId w:val="134"/>
        </w:numPr>
      </w:pPr>
      <w:r w:rsidRPr="002F308A">
        <w:rPr>
          <w:i/>
        </w:rPr>
        <w:t>интенсивность взаимодействия</w:t>
      </w:r>
      <w:r w:rsidRPr="00C44A80">
        <w:t xml:space="preserve"> с социальными институтами, социальными организациями, отдельными лицами – субъектами актуальных социальных практик; </w:t>
      </w:r>
    </w:p>
    <w:p w:rsidR="00C44A80" w:rsidRPr="00C44A80" w:rsidRDefault="00C44A80" w:rsidP="00C44A80">
      <w:pPr>
        <w:numPr>
          <w:ilvl w:val="0"/>
          <w:numId w:val="134"/>
        </w:numPr>
      </w:pPr>
      <w:r w:rsidRPr="00C44A80">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C44A80" w:rsidRPr="00C44A80" w:rsidRDefault="00C44A80" w:rsidP="00C44A80">
      <w:r w:rsidRPr="002F308A">
        <w:rPr>
          <w:u w:val="single"/>
        </w:rPr>
        <w:t>Степень реализации образовательной организацией задач развития у обучающегося самостоятельности, формирования готовности к жизненному самоопределению (в профессиональной, досуговой, образовательной и других сферах жизни) выражается</w:t>
      </w:r>
      <w:r w:rsidRPr="00C44A80">
        <w:t xml:space="preserve"> в формировании у обучающихся компетенции обоснованного выбора в условиях возможного негативного воздействия информационных ресурсов. </w:t>
      </w:r>
    </w:p>
    <w:p w:rsidR="00C44A80" w:rsidRPr="00C44A80" w:rsidRDefault="00C44A80" w:rsidP="00C44A80">
      <w:r w:rsidRPr="002F308A">
        <w:rPr>
          <w:u w:val="single"/>
        </w:rPr>
        <w:t>Степень реальности достижений школы в воспитании и социализации подростков выражается</w:t>
      </w:r>
      <w:r w:rsidRPr="00C44A80">
        <w:t xml:space="preserve"> в доле выпускников школы, которые продемонстрировали результативность в решении задач продолжения образования, трудоустройства, успехи в профессиональной деятельности.</w:t>
      </w:r>
    </w:p>
    <w:p w:rsidR="00C44A80" w:rsidRDefault="00C44A80" w:rsidP="00024943">
      <w:pPr>
        <w:jc w:val="center"/>
      </w:pPr>
    </w:p>
    <w:p w:rsidR="00024943" w:rsidRPr="00024943" w:rsidRDefault="00024943" w:rsidP="00024943">
      <w:pPr>
        <w:keepNext/>
        <w:ind w:firstLine="709"/>
        <w:jc w:val="center"/>
        <w:outlineLvl w:val="2"/>
        <w:rPr>
          <w:b/>
          <w:bCs/>
          <w:lang w:eastAsia="en-US"/>
        </w:rPr>
      </w:pPr>
      <w:r w:rsidRPr="00024943">
        <w:rPr>
          <w:b/>
          <w:bCs/>
          <w:lang w:eastAsia="en-US"/>
        </w:rPr>
        <w:lastRenderedPageBreak/>
        <w:t xml:space="preserve">Мониторинг духовно-нравственного </w:t>
      </w:r>
      <w:bookmarkStart w:id="90" w:name="_Toc410654068"/>
      <w:r w:rsidRPr="00024943">
        <w:rPr>
          <w:b/>
          <w:bCs/>
          <w:lang w:eastAsia="en-US"/>
        </w:rPr>
        <w:t>развития, воспитания и социализации обучающихся</w:t>
      </w:r>
      <w:bookmarkEnd w:id="90"/>
    </w:p>
    <w:p w:rsidR="00024943" w:rsidRPr="00024943" w:rsidRDefault="00024943" w:rsidP="00024943">
      <w:pPr>
        <w:shd w:val="clear" w:color="auto" w:fill="FFFFFF"/>
        <w:ind w:firstLine="708"/>
        <w:rPr>
          <w:lang w:eastAsia="en-US"/>
        </w:rPr>
      </w:pPr>
      <w:r w:rsidRPr="00024943">
        <w:rPr>
          <w:lang w:eastAsia="en-US"/>
        </w:rPr>
        <w:t xml:space="preserve">Критериями эффективности реализации  </w:t>
      </w:r>
      <w:r>
        <w:rPr>
          <w:lang w:eastAsia="en-US"/>
        </w:rPr>
        <w:t xml:space="preserve">школой </w:t>
      </w:r>
      <w:r w:rsidRPr="00024943">
        <w:rPr>
          <w:lang w:eastAsia="en-US"/>
        </w:rPr>
        <w:t xml:space="preserve"> Программы является мониторинг  основных показателей воспитания и социализации обучающихся 10-11 классов. </w:t>
      </w:r>
    </w:p>
    <w:p w:rsidR="00024943" w:rsidRPr="00024943" w:rsidRDefault="00024943" w:rsidP="00024943">
      <w:pPr>
        <w:ind w:left="20" w:right="20" w:firstLine="688"/>
        <w:rPr>
          <w:lang w:eastAsia="en-US"/>
        </w:rPr>
      </w:pPr>
      <w:r w:rsidRPr="00024943">
        <w:rPr>
          <w:lang w:eastAsia="en-US"/>
        </w:rPr>
        <w:t>Методологический инструментарий мониторинга воспитания и социализации обучающихся предусматривает использование следующих методов:</w:t>
      </w:r>
    </w:p>
    <w:p w:rsidR="00024943" w:rsidRPr="00024943" w:rsidRDefault="00024943" w:rsidP="00024943">
      <w:pPr>
        <w:ind w:left="20" w:right="20" w:firstLine="688"/>
        <w:rPr>
          <w:lang w:eastAsia="en-US"/>
        </w:rPr>
      </w:pPr>
      <w:r w:rsidRPr="00024943">
        <w:rPr>
          <w:b/>
          <w:spacing w:val="3"/>
          <w:lang w:eastAsia="en-US"/>
        </w:rPr>
        <w:t>Тестирование</w:t>
      </w:r>
      <w:r w:rsidRPr="00024943">
        <w:rPr>
          <w:lang w:eastAsia="en-US"/>
        </w:rPr>
        <w:t>—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024943" w:rsidRPr="00024943" w:rsidRDefault="00024943" w:rsidP="00024943">
      <w:pPr>
        <w:ind w:left="20" w:right="20" w:firstLine="688"/>
        <w:rPr>
          <w:lang w:eastAsia="en-US"/>
        </w:rPr>
      </w:pPr>
      <w:r w:rsidRPr="00024943">
        <w:rPr>
          <w:b/>
          <w:spacing w:val="3"/>
          <w:lang w:eastAsia="en-US"/>
        </w:rPr>
        <w:t>Опрос</w:t>
      </w:r>
      <w:r w:rsidRPr="00024943">
        <w:rPr>
          <w:lang w:eastAsia="en-US"/>
        </w:rPr>
        <w:t xml:space="preserve"> — получение информации, заключённой в словесных сообщениях обучающихся. Для оценки эффективности деятельности образовательной организации по воспитанию и социализации обучающихся используются следующие виды опроса:</w:t>
      </w:r>
    </w:p>
    <w:p w:rsidR="00024943" w:rsidRPr="00024943" w:rsidRDefault="00024943" w:rsidP="00024943">
      <w:pPr>
        <w:numPr>
          <w:ilvl w:val="0"/>
          <w:numId w:val="202"/>
        </w:numPr>
        <w:tabs>
          <w:tab w:val="left" w:pos="142"/>
        </w:tabs>
        <w:ind w:left="20" w:right="20" w:firstLine="689"/>
        <w:rPr>
          <w:lang w:eastAsia="en-US"/>
        </w:rPr>
      </w:pPr>
      <w:r w:rsidRPr="00024943">
        <w:rPr>
          <w:i/>
          <w:iCs/>
          <w:spacing w:val="3"/>
          <w:lang w:eastAsia="en-US"/>
        </w:rPr>
        <w:t>анкетирование</w:t>
      </w:r>
      <w:r w:rsidRPr="00024943">
        <w:rPr>
          <w:lang w:eastAsia="en-US"/>
        </w:rPr>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024943" w:rsidRPr="00024943" w:rsidRDefault="00024943" w:rsidP="00024943">
      <w:pPr>
        <w:numPr>
          <w:ilvl w:val="0"/>
          <w:numId w:val="202"/>
        </w:numPr>
        <w:tabs>
          <w:tab w:val="left" w:pos="142"/>
        </w:tabs>
        <w:ind w:left="20" w:right="20" w:firstLine="689"/>
        <w:rPr>
          <w:lang w:eastAsia="en-US"/>
        </w:rPr>
      </w:pPr>
      <w:r w:rsidRPr="00024943">
        <w:rPr>
          <w:i/>
          <w:iCs/>
          <w:spacing w:val="3"/>
          <w:lang w:eastAsia="en-US"/>
        </w:rPr>
        <w:t>интервью</w:t>
      </w:r>
      <w:r w:rsidRPr="00024943">
        <w:rPr>
          <w:lang w:eastAsia="en-US"/>
        </w:rPr>
        <w:t xml:space="preserve"> —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024943" w:rsidRPr="00024943" w:rsidRDefault="00024943" w:rsidP="00024943">
      <w:pPr>
        <w:numPr>
          <w:ilvl w:val="0"/>
          <w:numId w:val="202"/>
        </w:numPr>
        <w:tabs>
          <w:tab w:val="left" w:pos="142"/>
        </w:tabs>
        <w:ind w:left="20" w:right="20" w:firstLine="689"/>
        <w:rPr>
          <w:lang w:eastAsia="en-US"/>
        </w:rPr>
      </w:pPr>
      <w:r w:rsidRPr="00024943">
        <w:rPr>
          <w:i/>
          <w:iCs/>
          <w:spacing w:val="3"/>
          <w:lang w:eastAsia="en-US"/>
        </w:rPr>
        <w:t>беседа —</w:t>
      </w:r>
      <w:r w:rsidRPr="00024943">
        <w:rPr>
          <w:lang w:eastAsia="en-US"/>
        </w:rPr>
        <w:t xml:space="preserve"> специфический метод исследования, 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024943" w:rsidRPr="00024943" w:rsidRDefault="00024943" w:rsidP="00024943">
      <w:pPr>
        <w:ind w:left="20" w:right="20" w:firstLine="688"/>
        <w:rPr>
          <w:lang w:eastAsia="en-US"/>
        </w:rPr>
      </w:pPr>
      <w:r w:rsidRPr="00024943">
        <w:rPr>
          <w:b/>
          <w:spacing w:val="3"/>
          <w:lang w:eastAsia="en-US"/>
        </w:rPr>
        <w:t>Психолого-педагогическое наблюдение</w:t>
      </w:r>
      <w:r w:rsidRPr="00024943">
        <w:rPr>
          <w:lang w:eastAsia="en-US"/>
        </w:rPr>
        <w:t xml:space="preserve"> —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024943" w:rsidRPr="00024943" w:rsidRDefault="00024943" w:rsidP="00024943">
      <w:pPr>
        <w:numPr>
          <w:ilvl w:val="0"/>
          <w:numId w:val="202"/>
        </w:numPr>
        <w:tabs>
          <w:tab w:val="left" w:pos="142"/>
        </w:tabs>
        <w:ind w:left="20" w:right="20" w:firstLine="689"/>
        <w:rPr>
          <w:lang w:eastAsia="en-US"/>
        </w:rPr>
      </w:pPr>
      <w:r w:rsidRPr="00024943">
        <w:rPr>
          <w:i/>
          <w:iCs/>
          <w:spacing w:val="3"/>
          <w:lang w:eastAsia="en-US"/>
        </w:rPr>
        <w:t>включённое наблюдение</w:t>
      </w:r>
      <w:r w:rsidRPr="00024943">
        <w:rPr>
          <w:lang w:eastAsia="en-US"/>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024943" w:rsidRPr="00024943" w:rsidRDefault="00024943" w:rsidP="00024943">
      <w:pPr>
        <w:numPr>
          <w:ilvl w:val="0"/>
          <w:numId w:val="202"/>
        </w:numPr>
        <w:tabs>
          <w:tab w:val="left" w:pos="142"/>
        </w:tabs>
        <w:ind w:left="20" w:right="20" w:firstLine="689"/>
        <w:rPr>
          <w:lang w:eastAsia="en-US"/>
        </w:rPr>
      </w:pPr>
      <w:r w:rsidRPr="00024943">
        <w:rPr>
          <w:i/>
          <w:iCs/>
          <w:spacing w:val="3"/>
          <w:lang w:eastAsia="en-US"/>
        </w:rPr>
        <w:t>узкоспециальное наблюдение</w:t>
      </w:r>
      <w:r w:rsidRPr="00024943">
        <w:rPr>
          <w:lang w:eastAsia="en-US"/>
        </w:rPr>
        <w:t xml:space="preserve"> — направлено на фиксирование строго определённых параметров  воспитания и социализации обучающихся.</w:t>
      </w:r>
      <w:bookmarkStart w:id="91" w:name="bookmark384"/>
    </w:p>
    <w:bookmarkEnd w:id="91"/>
    <w:p w:rsidR="00024943" w:rsidRPr="00024943" w:rsidRDefault="00024943" w:rsidP="00024943">
      <w:pPr>
        <w:shd w:val="clear" w:color="auto" w:fill="FFFFFF"/>
        <w:ind w:firstLine="709"/>
        <w:rPr>
          <w:b/>
          <w:i/>
        </w:rPr>
      </w:pPr>
      <w:r w:rsidRPr="00024943">
        <w:t xml:space="preserve">Методологический инструментарий мониторинга воспитания и социализации обучающихся предусматривает использование методов </w:t>
      </w:r>
      <w:r w:rsidRPr="00024943">
        <w:rPr>
          <w:b/>
          <w:i/>
        </w:rPr>
        <w:t>по следующим критериям:</w:t>
      </w:r>
    </w:p>
    <w:p w:rsidR="00024943" w:rsidRPr="00024943" w:rsidRDefault="00024943" w:rsidP="00024943">
      <w:pPr>
        <w:ind w:firstLine="709"/>
        <w:rPr>
          <w:b/>
        </w:rPr>
      </w:pPr>
      <w:r w:rsidRPr="00024943">
        <w:rPr>
          <w:b/>
        </w:rPr>
        <w:t xml:space="preserve">1. Школьный уровень. Личное участие в видах деятельности:  </w:t>
      </w:r>
    </w:p>
    <w:p w:rsidR="00024943" w:rsidRPr="00024943" w:rsidRDefault="00024943" w:rsidP="00024943">
      <w:pPr>
        <w:ind w:firstLine="709"/>
      </w:pPr>
      <w:r w:rsidRPr="00024943">
        <w:t xml:space="preserve">–  развитие и поддержка гуманистического уклада школьной жизни и системы школьного самоуправления;  </w:t>
      </w:r>
    </w:p>
    <w:p w:rsidR="00024943" w:rsidRPr="00024943" w:rsidRDefault="00024943" w:rsidP="00024943">
      <w:pPr>
        <w:ind w:firstLine="709"/>
      </w:pPr>
      <w:r w:rsidRPr="00024943">
        <w:t xml:space="preserve">–  поддержание благоустройства школьного и пришкольного  пространства; </w:t>
      </w:r>
    </w:p>
    <w:p w:rsidR="00024943" w:rsidRPr="00024943" w:rsidRDefault="00024943" w:rsidP="00024943">
      <w:pPr>
        <w:ind w:firstLine="709"/>
      </w:pPr>
      <w:r w:rsidRPr="00024943">
        <w:t xml:space="preserve">–  участие в подготовке и поддержании школьного сайта; </w:t>
      </w:r>
    </w:p>
    <w:p w:rsidR="00024943" w:rsidRPr="00024943" w:rsidRDefault="00024943" w:rsidP="00024943">
      <w:pPr>
        <w:ind w:firstLine="709"/>
      </w:pPr>
      <w:r w:rsidRPr="00024943">
        <w:t xml:space="preserve">–  участие в подготовке и выпуске печатной или электронной версии школьной газеты; </w:t>
      </w:r>
    </w:p>
    <w:p w:rsidR="00024943" w:rsidRPr="00024943" w:rsidRDefault="00024943" w:rsidP="00024943">
      <w:pPr>
        <w:ind w:firstLine="709"/>
      </w:pPr>
      <w:r w:rsidRPr="00024943">
        <w:t>–  участие в общешкольной поисковой, природозащитной, волонтерской и т.д. деят</w:t>
      </w:r>
      <w:r>
        <w:t>ельности (школьный театр, КВН,  К</w:t>
      </w:r>
      <w:r w:rsidRPr="00024943">
        <w:t>луб</w:t>
      </w:r>
      <w:r>
        <w:t xml:space="preserve"> молодого избирателя, Экологический клуб</w:t>
      </w:r>
      <w:r w:rsidRPr="00024943">
        <w:t xml:space="preserve"> и др.); </w:t>
      </w:r>
    </w:p>
    <w:p w:rsidR="00024943" w:rsidRPr="00024943" w:rsidRDefault="00024943" w:rsidP="00024943">
      <w:pPr>
        <w:ind w:firstLine="709"/>
      </w:pPr>
      <w:r w:rsidRPr="00024943">
        <w:t xml:space="preserve">–  участие в массовых мероприятиях,  связанных с престижем школы (спорт,  олимпиады, конкурсы и т.д.); </w:t>
      </w:r>
    </w:p>
    <w:p w:rsidR="00024943" w:rsidRPr="00024943" w:rsidRDefault="00024943" w:rsidP="00024943">
      <w:pPr>
        <w:ind w:firstLine="709"/>
      </w:pPr>
      <w:r w:rsidRPr="00024943">
        <w:t>–  сознательное и ответственное участие в реализации образовательной программы школы (например, участие в школьном театре, в подготовке публичных презентаций</w:t>
      </w:r>
      <w:r>
        <w:t xml:space="preserve"> для младших товарищей и</w:t>
      </w:r>
      <w:r w:rsidRPr="00024943">
        <w:t xml:space="preserve"> т.д.).  </w:t>
      </w:r>
    </w:p>
    <w:p w:rsidR="00024943" w:rsidRPr="00024943" w:rsidRDefault="00024943" w:rsidP="00024943">
      <w:pPr>
        <w:ind w:firstLine="709"/>
        <w:rPr>
          <w:b/>
        </w:rPr>
      </w:pPr>
      <w:r w:rsidRPr="00024943">
        <w:rPr>
          <w:b/>
        </w:rPr>
        <w:t xml:space="preserve">2. Уровень местного социума (муниципальный уровень). Личное участие в видах деятельности: </w:t>
      </w:r>
    </w:p>
    <w:p w:rsidR="00024943" w:rsidRPr="00024943" w:rsidRDefault="00024943" w:rsidP="00024943">
      <w:pPr>
        <w:ind w:firstLine="709"/>
      </w:pPr>
      <w:r w:rsidRPr="00024943">
        <w:t xml:space="preserve">– участие в изучении и сохранении культурно-исторического наследия и достояния и подготовка публичных презентаций по этой работе;  </w:t>
      </w:r>
    </w:p>
    <w:p w:rsidR="00024943" w:rsidRPr="00024943" w:rsidRDefault="00024943" w:rsidP="00024943">
      <w:pPr>
        <w:ind w:firstLine="709"/>
      </w:pPr>
      <w:r w:rsidRPr="00024943">
        <w:t xml:space="preserve">– участие в выставках изобразительного и фотоискусства, в конкурсах журналистов и т.д., посвященных актуальным социальным проблемам родного края; </w:t>
      </w:r>
    </w:p>
    <w:p w:rsidR="00024943" w:rsidRPr="00024943" w:rsidRDefault="00024943" w:rsidP="00024943">
      <w:pPr>
        <w:ind w:firstLine="709"/>
      </w:pPr>
      <w:r w:rsidRPr="00024943">
        <w:t xml:space="preserve">– участие в исследовательских проектах (возможно, с участием и под руководством старших школьников или взрослых),  посвященных изучению на местном материале таких феноменов, как </w:t>
      </w:r>
      <w:r w:rsidRPr="00024943">
        <w:lastRenderedPageBreak/>
        <w:t xml:space="preserve">«органы власти и управления», (структура, функционирование, связь с социумом и др.), «общественные организации и творческие союзы», «учреждения культуры, здравоохранения, внутренних дел и т.д. и их роль в организации жизни общества»  и др.; </w:t>
      </w:r>
    </w:p>
    <w:p w:rsidR="00024943" w:rsidRPr="00024943" w:rsidRDefault="00024943" w:rsidP="00024943">
      <w:pPr>
        <w:ind w:firstLine="709"/>
      </w:pPr>
      <w:r w:rsidRPr="00024943">
        <w:t xml:space="preserve">– проблематика востребованных и невостребованных профессий, трудоустройства,  </w:t>
      </w:r>
    </w:p>
    <w:p w:rsidR="00024943" w:rsidRPr="00024943" w:rsidRDefault="00024943" w:rsidP="00024943">
      <w:pPr>
        <w:ind w:firstLine="709"/>
      </w:pPr>
      <w:r w:rsidRPr="00024943">
        <w:t xml:space="preserve">– проблематика социального здоровья (преступности,  употребления наркотиков,  алкоголизма и их социальных последствий);  </w:t>
      </w:r>
    </w:p>
    <w:p w:rsidR="00024943" w:rsidRPr="00024943" w:rsidRDefault="00024943" w:rsidP="00024943">
      <w:pPr>
        <w:ind w:firstLine="709"/>
      </w:pPr>
      <w:r w:rsidRPr="00024943">
        <w:t xml:space="preserve">– проблематика уровня и качества жизни местного населения; </w:t>
      </w:r>
    </w:p>
    <w:p w:rsidR="00024943" w:rsidRPr="00024943" w:rsidRDefault="00024943" w:rsidP="00024943">
      <w:pPr>
        <w:ind w:firstLine="709"/>
      </w:pPr>
      <w:r w:rsidRPr="00024943">
        <w:t>– этнокультурные сообщества (народы)</w:t>
      </w:r>
      <w:r>
        <w:t xml:space="preserve">,  проживающие в   родном краю, </w:t>
      </w:r>
      <w:r w:rsidRPr="00024943">
        <w:t xml:space="preserve">их традиции и праздники; личное участие в  развитии межкультурного диалога;  </w:t>
      </w:r>
    </w:p>
    <w:p w:rsidR="00024943" w:rsidRPr="00024943" w:rsidRDefault="00024943" w:rsidP="00024943">
      <w:pPr>
        <w:ind w:firstLine="709"/>
      </w:pPr>
      <w:r w:rsidRPr="00024943">
        <w:t xml:space="preserve">– экологическая проблематика; </w:t>
      </w:r>
    </w:p>
    <w:p w:rsidR="00024943" w:rsidRPr="00024943" w:rsidRDefault="00024943" w:rsidP="00024943">
      <w:pPr>
        <w:ind w:firstLine="709"/>
      </w:pPr>
      <w:r w:rsidRPr="00024943">
        <w:t xml:space="preserve">– проблематика местных молодёжных субкультур и мн. др. </w:t>
      </w:r>
    </w:p>
    <w:p w:rsidR="00024943" w:rsidRPr="00024943" w:rsidRDefault="00024943" w:rsidP="00024943">
      <w:pPr>
        <w:ind w:firstLine="709"/>
        <w:rPr>
          <w:b/>
        </w:rPr>
      </w:pPr>
      <w:r w:rsidRPr="00024943">
        <w:rPr>
          <w:b/>
        </w:rPr>
        <w:t xml:space="preserve">3. Региональный, общероссийский и глобальный уровень. Личное участие в видах деятельности: </w:t>
      </w:r>
    </w:p>
    <w:p w:rsidR="00024943" w:rsidRPr="00024943" w:rsidRDefault="00024943" w:rsidP="00024943">
      <w:pPr>
        <w:ind w:firstLine="709"/>
      </w:pPr>
      <w:r w:rsidRPr="00024943">
        <w:t>– разновозрастные диспуты (в том числе в Интернет-пространстве), по актуальным социальным и социокультурным проблемам, определяемым самими участниками (молодёжные движения, глобальные проблемы человечества, патриотизм и национализм, молодежь и рынок труда и др</w:t>
      </w:r>
      <w:r w:rsidR="00123EDC">
        <w:t>.)</w:t>
      </w:r>
      <w:r w:rsidRPr="00024943">
        <w:t xml:space="preserve">; </w:t>
      </w:r>
    </w:p>
    <w:p w:rsidR="00024943" w:rsidRPr="00024943" w:rsidRDefault="00024943" w:rsidP="00024943">
      <w:pPr>
        <w:ind w:firstLine="709"/>
      </w:pPr>
      <w:r w:rsidRPr="00024943">
        <w:t>– участие в исследовательских проектах,  связанных с проблематикой поликультурных сообщес</w:t>
      </w:r>
      <w:r w:rsidR="00123EDC">
        <w:t>тв</w:t>
      </w:r>
      <w:r w:rsidRPr="00024943">
        <w:t xml:space="preserve">,   взаимовлияния культурных традиций, ценности памятников исторического и культурного наследия родного и близких и дальних народов, культур и цивилизаций;  материального, культурного и духовного наследия народов России и их ближайших соседей. </w:t>
      </w:r>
    </w:p>
    <w:p w:rsidR="00024943" w:rsidRPr="00024943" w:rsidRDefault="00024943" w:rsidP="00024943">
      <w:pPr>
        <w:ind w:firstLine="709"/>
        <w:rPr>
          <w:b/>
        </w:rPr>
      </w:pPr>
      <w:r w:rsidRPr="00024943">
        <w:rPr>
          <w:b/>
        </w:rPr>
        <w:t xml:space="preserve">4. Персональный уровень. Развитость  способности: </w:t>
      </w:r>
    </w:p>
    <w:p w:rsidR="00024943" w:rsidRPr="00024943" w:rsidRDefault="00024943" w:rsidP="00024943">
      <w:pPr>
        <w:ind w:firstLine="709"/>
      </w:pPr>
      <w:r w:rsidRPr="00024943">
        <w:t xml:space="preserve">– сохранять и поддерживать собственное здоровье и не иметь дурных привычек (т.е. вредных для здоровья физического, нравственного и психического – своего и окружающих); </w:t>
      </w:r>
    </w:p>
    <w:p w:rsidR="00024943" w:rsidRPr="00024943" w:rsidRDefault="00024943" w:rsidP="00024943">
      <w:pPr>
        <w:ind w:firstLine="709"/>
      </w:pPr>
      <w:r w:rsidRPr="00024943">
        <w:t xml:space="preserve">– поддерживать и развивать товарищеские деловые отношения со всеми старшими и младшими, входящими в круг актуального общения; </w:t>
      </w:r>
    </w:p>
    <w:p w:rsidR="00024943" w:rsidRPr="00024943" w:rsidRDefault="00024943" w:rsidP="00024943">
      <w:pPr>
        <w:ind w:firstLine="709"/>
      </w:pPr>
      <w:r w:rsidRPr="00024943">
        <w:t>– критически воспринимать информацию, транслируемую печатными и электронными СМИ; иметь устойчивый интерес к материалам социальной и социально-культурной проблематики;</w:t>
      </w:r>
    </w:p>
    <w:p w:rsidR="00024943" w:rsidRPr="00024943" w:rsidRDefault="00024943" w:rsidP="00024943">
      <w:pPr>
        <w:ind w:firstLine="709"/>
      </w:pPr>
      <w:r w:rsidRPr="00024943">
        <w:t xml:space="preserve">– занимать социально ответственную позицию в отношении социально негативных событий и явлений окружающей жизни; реагировать на них в соответствии со своими убеждениями в рамках правовых и нравственных норм; </w:t>
      </w:r>
    </w:p>
    <w:p w:rsidR="00024943" w:rsidRPr="00024943" w:rsidRDefault="00024943" w:rsidP="00024943">
      <w:pPr>
        <w:ind w:firstLine="709"/>
      </w:pPr>
      <w:r w:rsidRPr="00024943">
        <w:t xml:space="preserve">– быть толерантным и эмпатически настроенным к носителям иных культурных традиций; </w:t>
      </w:r>
    </w:p>
    <w:p w:rsidR="00024943" w:rsidRPr="00024943" w:rsidRDefault="00024943" w:rsidP="00024943">
      <w:pPr>
        <w:ind w:firstLine="709"/>
      </w:pPr>
      <w:r w:rsidRPr="00024943">
        <w:t xml:space="preserve">– относиться к образованию как универсальной человеческой </w:t>
      </w:r>
      <w:r w:rsidRPr="00024943">
        <w:rPr>
          <w:spacing w:val="-4"/>
        </w:rPr>
        <w:t>ценности нашего века</w:t>
      </w:r>
      <w:r w:rsidRPr="00024943">
        <w:t xml:space="preserve">; </w:t>
      </w:r>
    </w:p>
    <w:p w:rsidR="00024943" w:rsidRPr="00024943" w:rsidRDefault="00024943" w:rsidP="00024943">
      <w:pPr>
        <w:ind w:firstLine="709"/>
      </w:pPr>
      <w:r w:rsidRPr="00024943">
        <w:t>- осознанно подходить к выбору своей  будущей профессии, адекватно воспринимать сложности в данной профессии и быть готовым к их преодолению;</w:t>
      </w:r>
    </w:p>
    <w:p w:rsidR="00024943" w:rsidRPr="00024943" w:rsidRDefault="00024943" w:rsidP="00024943">
      <w:pPr>
        <w:ind w:firstLine="709"/>
      </w:pPr>
      <w:r w:rsidRPr="00024943">
        <w:t xml:space="preserve">– публично выражать свое мнение, умело используя богатый арсенал вербальных и невербальных средств коммуникации. </w:t>
      </w:r>
    </w:p>
    <w:p w:rsidR="00024943" w:rsidRPr="00024943" w:rsidRDefault="00024943" w:rsidP="00024943">
      <w:pPr>
        <w:ind w:firstLine="709"/>
      </w:pPr>
    </w:p>
    <w:p w:rsidR="00024943" w:rsidRPr="00024943" w:rsidRDefault="00024943" w:rsidP="00024943">
      <w:pPr>
        <w:ind w:firstLine="709"/>
      </w:pPr>
      <w:r w:rsidRPr="00024943">
        <w:t xml:space="preserve">Показатели по всем уровням дают полную характеристику обучающегося в его духовно-нравственном развитии и социализации как личности.  </w:t>
      </w:r>
    </w:p>
    <w:p w:rsidR="00024943" w:rsidRPr="00024943" w:rsidRDefault="00024943" w:rsidP="00024943">
      <w:pPr>
        <w:ind w:firstLine="709"/>
      </w:pPr>
    </w:p>
    <w:p w:rsidR="00024943" w:rsidRPr="00024943" w:rsidRDefault="00024943" w:rsidP="00024943">
      <w:pPr>
        <w:ind w:firstLine="709"/>
      </w:pPr>
      <w:r w:rsidRPr="00024943">
        <w:t xml:space="preserve">Инструментарий мониторинга духовно-нравственного развития, воспитания и социализации обучающихся включает следующие элементы: </w:t>
      </w:r>
    </w:p>
    <w:p w:rsidR="00024943" w:rsidRPr="00024943" w:rsidRDefault="00024943" w:rsidP="00024943">
      <w:pPr>
        <w:widowControl w:val="0"/>
        <w:numPr>
          <w:ilvl w:val="0"/>
          <w:numId w:val="201"/>
        </w:numPr>
        <w:tabs>
          <w:tab w:val="left" w:pos="993"/>
        </w:tabs>
        <w:ind w:left="0" w:firstLine="709"/>
        <w:contextualSpacing/>
      </w:pPr>
      <w:r w:rsidRPr="00024943">
        <w:rPr>
          <w:b/>
          <w:i/>
        </w:rPr>
        <w:t>профессиональная и общественная экспертиза планов и программ</w:t>
      </w:r>
      <w:r w:rsidRPr="00024943">
        <w:t xml:space="preserve"> духовно-нравственного развития, воспитания и социализации обучающихся на предмет следования требованиям ФГОС СОО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024943" w:rsidRPr="00024943" w:rsidRDefault="00024943" w:rsidP="00024943">
      <w:pPr>
        <w:widowControl w:val="0"/>
        <w:numPr>
          <w:ilvl w:val="0"/>
          <w:numId w:val="201"/>
        </w:numPr>
        <w:tabs>
          <w:tab w:val="left" w:pos="993"/>
        </w:tabs>
        <w:ind w:left="0" w:firstLine="709"/>
        <w:contextualSpacing/>
      </w:pPr>
      <w:r w:rsidRPr="00024943">
        <w:rPr>
          <w:b/>
          <w:i/>
        </w:rPr>
        <w:t>периодический контроль за исполнением планов деятельности</w:t>
      </w:r>
      <w:r w:rsidRPr="00024943">
        <w:t xml:space="preserve">, обеспечивающей духовно-нравственное развитие, воспитание и социализацию обучающихся; </w:t>
      </w:r>
    </w:p>
    <w:p w:rsidR="00024943" w:rsidRPr="00024943" w:rsidRDefault="00024943" w:rsidP="00024943">
      <w:pPr>
        <w:widowControl w:val="0"/>
        <w:numPr>
          <w:ilvl w:val="0"/>
          <w:numId w:val="201"/>
        </w:numPr>
        <w:tabs>
          <w:tab w:val="left" w:pos="993"/>
        </w:tabs>
        <w:ind w:left="0" w:firstLine="709"/>
        <w:contextualSpacing/>
      </w:pPr>
      <w:r w:rsidRPr="00024943">
        <w:rPr>
          <w:b/>
          <w:i/>
        </w:rPr>
        <w:t>профессиональная и общественная экспертиза отчетов</w:t>
      </w:r>
      <w:r w:rsidRPr="00024943">
        <w:t xml:space="preserve"> об обеспечении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26188C" w:rsidRDefault="0026188C" w:rsidP="00024943">
      <w:pPr>
        <w:keepNext/>
        <w:spacing w:line="276" w:lineRule="auto"/>
        <w:ind w:firstLine="709"/>
        <w:jc w:val="center"/>
        <w:outlineLvl w:val="2"/>
        <w:rPr>
          <w:rFonts w:ascii="Arial" w:hAnsi="Arial" w:cs="Arial"/>
          <w:b/>
          <w:lang w:eastAsia="en-US"/>
        </w:rPr>
      </w:pPr>
    </w:p>
    <w:p w:rsidR="0026188C" w:rsidRPr="00024943" w:rsidRDefault="0026188C" w:rsidP="00024943">
      <w:pPr>
        <w:keepNext/>
        <w:spacing w:line="276" w:lineRule="auto"/>
        <w:ind w:firstLine="709"/>
        <w:jc w:val="center"/>
        <w:outlineLvl w:val="2"/>
        <w:rPr>
          <w:rFonts w:ascii="Arial" w:hAnsi="Arial" w:cs="Arial"/>
          <w:b/>
          <w:lang w:eastAsia="en-US"/>
        </w:rPr>
      </w:pPr>
    </w:p>
    <w:p w:rsidR="0026188C" w:rsidRPr="0026188C" w:rsidRDefault="0026188C" w:rsidP="0026188C">
      <w:pPr>
        <w:pStyle w:val="af2"/>
        <w:rPr>
          <w:b/>
        </w:rPr>
      </w:pPr>
      <w:bookmarkStart w:id="92" w:name="_Toc435412733"/>
      <w:bookmarkStart w:id="93" w:name="_Toc453968208"/>
      <w:r w:rsidRPr="0026188C">
        <w:rPr>
          <w:b/>
        </w:rPr>
        <w:t>II.4.  Программа коррекционной работы</w:t>
      </w:r>
      <w:bookmarkEnd w:id="92"/>
      <w:bookmarkEnd w:id="93"/>
    </w:p>
    <w:p w:rsidR="0026188C" w:rsidRPr="00626054" w:rsidRDefault="0026188C" w:rsidP="0026188C">
      <w:pPr>
        <w:ind w:firstLine="708"/>
        <w:rPr>
          <w:b/>
          <w:bCs/>
          <w:spacing w:val="4"/>
        </w:rPr>
      </w:pPr>
      <w:r w:rsidRPr="00626054">
        <w:rPr>
          <w:shd w:val="clear" w:color="auto" w:fill="FFFFFF"/>
          <w:lang w:bidi="ru-RU"/>
        </w:rPr>
        <w:t>Программа коррекционной работы (</w:t>
      </w:r>
      <w:r>
        <w:rPr>
          <w:shd w:val="clear" w:color="auto" w:fill="FFFFFF"/>
          <w:lang w:bidi="ru-RU"/>
        </w:rPr>
        <w:t xml:space="preserve">далее - </w:t>
      </w:r>
      <w:r w:rsidRPr="00626054">
        <w:rPr>
          <w:shd w:val="clear" w:color="auto" w:fill="FFFFFF"/>
          <w:lang w:bidi="ru-RU"/>
        </w:rPr>
        <w:t xml:space="preserve">ПКР) является неотъемлемым структурным компонентом основной образовательной программы </w:t>
      </w:r>
      <w:r>
        <w:rPr>
          <w:shd w:val="clear" w:color="auto" w:fill="FFFFFF"/>
          <w:lang w:bidi="ru-RU"/>
        </w:rPr>
        <w:t>Средней школы имени Мичурина</w:t>
      </w:r>
      <w:r w:rsidRPr="00626054">
        <w:rPr>
          <w:shd w:val="clear" w:color="auto" w:fill="FFFFFF"/>
          <w:lang w:bidi="ru-RU"/>
        </w:rPr>
        <w:t>. ПКР разрабатывается для обучающихся с ограниченными возможностями здоровья.</w:t>
      </w:r>
    </w:p>
    <w:p w:rsidR="00554C71" w:rsidRDefault="0026188C" w:rsidP="0026188C">
      <w:pPr>
        <w:ind w:firstLine="708"/>
        <w:rPr>
          <w:shd w:val="clear" w:color="auto" w:fill="FFFFFF"/>
          <w:lang w:bidi="ru-RU"/>
        </w:rPr>
      </w:pPr>
      <w:r w:rsidRPr="00554C71">
        <w:rPr>
          <w:i/>
          <w:shd w:val="clear" w:color="auto" w:fill="FFFFFF"/>
          <w:lang w:bidi="ru-RU"/>
        </w:rPr>
        <w:t xml:space="preserve">Обучающийся с ограниченными возможностями здоровья (ОВЗ) </w:t>
      </w:r>
      <w:r w:rsidRPr="00626054">
        <w:rPr>
          <w:shd w:val="clear" w:color="auto" w:fill="FFFFFF"/>
          <w:lang w:bidi="ru-RU"/>
        </w:rPr>
        <w:t xml:space="preserve">— физическое лицо, имеющее недостатки в физическом и (или) психологическом развитии, подтвержденные психолого-медико-педагогической комиссией </w:t>
      </w:r>
      <w:r w:rsidRPr="00626054">
        <w:t>(ПМПК)</w:t>
      </w:r>
      <w:r w:rsidRPr="00626054">
        <w:rPr>
          <w:shd w:val="clear" w:color="auto" w:fill="FFFFFF"/>
          <w:lang w:bidi="ru-RU"/>
        </w:rPr>
        <w:t xml:space="preserve"> и препятствующие получению образования без создания специальных условий.</w:t>
      </w:r>
    </w:p>
    <w:p w:rsidR="00554C71" w:rsidRDefault="0026188C" w:rsidP="0026188C">
      <w:pPr>
        <w:ind w:firstLine="708"/>
        <w:rPr>
          <w:shd w:val="clear" w:color="auto" w:fill="FFFFFF"/>
          <w:lang w:bidi="ru-RU"/>
        </w:rPr>
      </w:pPr>
      <w:r w:rsidRPr="00626054">
        <w:rPr>
          <w:shd w:val="clear" w:color="auto" w:fill="FFFFFF"/>
          <w:lang w:bidi="ru-RU"/>
        </w:rPr>
        <w:t xml:space="preserve"> 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w:t>
      </w:r>
    </w:p>
    <w:p w:rsidR="0026188C" w:rsidRPr="00626054" w:rsidRDefault="0026188C" w:rsidP="0026188C">
      <w:pPr>
        <w:ind w:firstLine="708"/>
        <w:rPr>
          <w:shd w:val="clear" w:color="auto" w:fill="FFFFFF"/>
          <w:lang w:bidi="ru-RU"/>
        </w:rPr>
      </w:pPr>
      <w:r w:rsidRPr="00554C71">
        <w:rPr>
          <w:i/>
          <w:shd w:val="clear" w:color="auto" w:fill="FFFFFF"/>
          <w:lang w:bidi="ru-RU"/>
        </w:rPr>
        <w:t>Адаптированная образовательная программа</w:t>
      </w:r>
      <w:r w:rsidRPr="00626054">
        <w:rPr>
          <w:shd w:val="clear" w:color="auto" w:fill="FFFFFF"/>
          <w:lang w:bidi="ru-RU"/>
        </w:rPr>
        <w:t xml:space="preserve">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26188C" w:rsidRPr="00626054" w:rsidRDefault="00554C71" w:rsidP="00554C71">
      <w:pPr>
        <w:ind w:firstLine="708"/>
      </w:pPr>
      <w:r w:rsidRPr="00626054">
        <w:t>П</w:t>
      </w:r>
      <w:r w:rsidR="0026188C" w:rsidRPr="00626054">
        <w:t xml:space="preserve">рограмма коррекционной работы на уровне среднего общего образования преемственно связана с программой коррекционной работы на уровне основного общего образования, является ее логическим продолжением. </w:t>
      </w:r>
    </w:p>
    <w:p w:rsidR="0026188C" w:rsidRPr="00626054" w:rsidRDefault="0026188C" w:rsidP="00554C71">
      <w:pPr>
        <w:ind w:firstLine="708"/>
      </w:pPr>
      <w:r w:rsidRPr="00626054">
        <w:t xml:space="preserve">Программа коррекционной работы </w:t>
      </w:r>
      <w:r w:rsidRPr="00626054">
        <w:rPr>
          <w:iCs/>
          <w:spacing w:val="-6"/>
        </w:rPr>
        <w:t>на уровне среднего общего</w:t>
      </w:r>
      <w:r w:rsidRPr="00626054">
        <w:t xml:space="preserve"> образования обязательна в процессе обучения подростков с ОВЗ и инвалидов, у которых имеются особые образовательные потребности, а также обеспечивает поддержку школьников, оказавшихся в трудной жизненной ситуации. </w:t>
      </w:r>
    </w:p>
    <w:p w:rsidR="0026188C" w:rsidRDefault="0026188C" w:rsidP="00554C71">
      <w:pPr>
        <w:ind w:firstLine="708"/>
      </w:pPr>
      <w:r w:rsidRPr="00626054">
        <w:t>Программа коррекционной работы разрабатывается на весь период освоения уровня среднего общего образования, имеет четкую структуру и включает несколько разделов</w:t>
      </w:r>
      <w:r w:rsidRPr="00626054">
        <w:rPr>
          <w:rStyle w:val="aff2"/>
          <w:rFonts w:eastAsia="Calibri"/>
        </w:rPr>
        <w:footnoteReference w:id="5"/>
      </w:r>
      <w:r w:rsidRPr="00626054">
        <w:t>.</w:t>
      </w:r>
    </w:p>
    <w:p w:rsidR="00554C71" w:rsidRPr="00626054" w:rsidRDefault="00554C71" w:rsidP="00554C71">
      <w:pPr>
        <w:ind w:firstLine="708"/>
      </w:pPr>
    </w:p>
    <w:p w:rsidR="00554C71" w:rsidRPr="00554C71" w:rsidRDefault="00554C71" w:rsidP="00554C71">
      <w:pPr>
        <w:rPr>
          <w:b/>
        </w:rPr>
      </w:pPr>
      <w:r w:rsidRPr="00554C71">
        <w:rPr>
          <w:b/>
        </w:rPr>
        <w:t xml:space="preserve">II.4.1. Цели и задачи программы коррекционной работы с обучающимися с особыми образовательными потребностями, в том числе с ограниченными возможностями здоровья и инвалидами, на уровне среднего общего образования </w:t>
      </w:r>
    </w:p>
    <w:p w:rsidR="00554C71" w:rsidRDefault="00554C71" w:rsidP="00554C71">
      <w:pPr>
        <w:ind w:firstLine="708"/>
      </w:pPr>
      <w:r>
        <w:t>В основу программы коррекционной работы положены общедидактические (</w:t>
      </w:r>
      <w:r w:rsidRPr="00BA54D6">
        <w:rPr>
          <w:bCs/>
          <w:szCs w:val="28"/>
        </w:rPr>
        <w:t>систематичность, активность, доступность, последовательность,</w:t>
      </w:r>
      <w:r w:rsidR="008B5E8C">
        <w:rPr>
          <w:bCs/>
          <w:szCs w:val="28"/>
        </w:rPr>
        <w:t xml:space="preserve"> </w:t>
      </w:r>
      <w:r w:rsidRPr="00BA54D6">
        <w:rPr>
          <w:bCs/>
          <w:szCs w:val="28"/>
        </w:rPr>
        <w:t>наглядность</w:t>
      </w:r>
      <w:r w:rsidR="008B5E8C">
        <w:rPr>
          <w:bCs/>
          <w:szCs w:val="28"/>
        </w:rPr>
        <w:t xml:space="preserve"> </w:t>
      </w:r>
      <w:r w:rsidRPr="00BA54D6">
        <w:rPr>
          <w:bCs/>
          <w:szCs w:val="28"/>
        </w:rPr>
        <w:t>и др</w:t>
      </w:r>
      <w:r>
        <w:t>) и специальные принципы общей и специальной педагогики. Общедидактические принципы включают принцип научности; соответствия целей и содержания обучения государственным образовательным стандартам; соответствия дидактического процесса закономерностям учения; доступности и прочности овладения содержанием обучения; сознательности, активности и самостоятельности обучающихся при руководящей роли учителя; принцип единства образовательной, воспитательной и развивающей функций обучения.</w:t>
      </w:r>
    </w:p>
    <w:p w:rsidR="00554C71" w:rsidRDefault="00554C71" w:rsidP="00554C71">
      <w:pPr>
        <w:ind w:firstLine="708"/>
      </w:pPr>
      <w:r>
        <w:t>Специальные принципы учитывают особенности обучающихся с ограниченными возможностями здоровья:</w:t>
      </w:r>
    </w:p>
    <w:p w:rsidR="00554C71" w:rsidRDefault="00554C71" w:rsidP="00554C71">
      <w:pPr>
        <w:ind w:firstLine="708"/>
      </w:pPr>
      <w:r w:rsidRPr="00554C71">
        <w:rPr>
          <w:i/>
        </w:rPr>
        <w:t>принцип коррекционно-развивающей направленности обучения</w:t>
      </w:r>
      <w:r>
        <w:t>, предполагающий коррекцию имеющихся нарушений и стимуляцию интеллектуального, коммуникативного и личностного развития;</w:t>
      </w:r>
    </w:p>
    <w:p w:rsidR="00554C71" w:rsidRDefault="00554C71" w:rsidP="00554C71">
      <w:pPr>
        <w:ind w:firstLine="708"/>
        <w:rPr>
          <w:i/>
        </w:rPr>
      </w:pPr>
      <w:r w:rsidRPr="00554C71">
        <w:rPr>
          <w:i/>
        </w:rPr>
        <w:t>системности</w:t>
      </w:r>
      <w:r>
        <w:rPr>
          <w:i/>
        </w:rPr>
        <w:t xml:space="preserve">  - </w:t>
      </w:r>
      <w:r w:rsidRPr="00BA54D6">
        <w:rPr>
          <w:bCs/>
          <w:szCs w:val="28"/>
        </w:rPr>
        <w:t>единство в подходах к диагностике, обучению</w:t>
      </w:r>
      <w:r w:rsidR="008B5E8C">
        <w:rPr>
          <w:bCs/>
          <w:szCs w:val="28"/>
        </w:rPr>
        <w:t xml:space="preserve"> </w:t>
      </w:r>
      <w:r w:rsidRPr="00BA54D6">
        <w:rPr>
          <w:bCs/>
          <w:szCs w:val="28"/>
        </w:rPr>
        <w:t>и коррекции нарушений детей с ОВЗ, взаимодействие учителей и</w:t>
      </w:r>
      <w:r w:rsidR="008B5E8C">
        <w:rPr>
          <w:bCs/>
          <w:szCs w:val="28"/>
        </w:rPr>
        <w:t xml:space="preserve"> </w:t>
      </w:r>
      <w:r w:rsidRPr="00BA54D6">
        <w:rPr>
          <w:bCs/>
          <w:szCs w:val="28"/>
        </w:rPr>
        <w:t>специалистов различного профи</w:t>
      </w:r>
      <w:r>
        <w:rPr>
          <w:bCs/>
          <w:szCs w:val="28"/>
        </w:rPr>
        <w:t>ля в решении проблем этих детей</w:t>
      </w:r>
      <w:r w:rsidRPr="00554C71">
        <w:rPr>
          <w:i/>
        </w:rPr>
        <w:t>;</w:t>
      </w:r>
    </w:p>
    <w:p w:rsidR="00554C71" w:rsidRDefault="00554C71" w:rsidP="00554C71">
      <w:pPr>
        <w:ind w:firstLine="708"/>
        <w:rPr>
          <w:i/>
        </w:rPr>
      </w:pPr>
      <w:r w:rsidRPr="00554C71">
        <w:rPr>
          <w:i/>
        </w:rPr>
        <w:t xml:space="preserve"> обходного пути</w:t>
      </w:r>
      <w:r>
        <w:rPr>
          <w:i/>
        </w:rPr>
        <w:t xml:space="preserve"> - </w:t>
      </w:r>
      <w:r w:rsidRPr="00BA54D6">
        <w:rPr>
          <w:bCs/>
          <w:szCs w:val="28"/>
        </w:rPr>
        <w:t>формирование новой функциональной</w:t>
      </w:r>
      <w:r w:rsidR="008B5E8C">
        <w:rPr>
          <w:bCs/>
          <w:szCs w:val="28"/>
        </w:rPr>
        <w:t xml:space="preserve"> </w:t>
      </w:r>
      <w:r w:rsidRPr="00BA54D6">
        <w:rPr>
          <w:bCs/>
          <w:szCs w:val="28"/>
        </w:rPr>
        <w:t>системы в обход пострадавшего звена, опоры на сохранные анализаторы;</w:t>
      </w:r>
    </w:p>
    <w:p w:rsidR="00554C71" w:rsidRPr="00554C71" w:rsidRDefault="00554C71" w:rsidP="00554C71">
      <w:pPr>
        <w:ind w:firstLine="708"/>
        <w:rPr>
          <w:i/>
        </w:rPr>
      </w:pPr>
      <w:r w:rsidRPr="00554C71">
        <w:rPr>
          <w:i/>
        </w:rPr>
        <w:t xml:space="preserve"> комплексности</w:t>
      </w:r>
      <w:r>
        <w:rPr>
          <w:i/>
        </w:rPr>
        <w:t xml:space="preserve">  - </w:t>
      </w:r>
      <w:r w:rsidRPr="00BA54D6">
        <w:rPr>
          <w:bCs/>
          <w:szCs w:val="28"/>
        </w:rPr>
        <w:t>преодоление нарушений должно носить</w:t>
      </w:r>
      <w:r w:rsidR="008B5E8C">
        <w:rPr>
          <w:bCs/>
          <w:szCs w:val="28"/>
        </w:rPr>
        <w:t xml:space="preserve"> </w:t>
      </w:r>
      <w:r w:rsidRPr="00BA54D6">
        <w:rPr>
          <w:bCs/>
          <w:szCs w:val="28"/>
        </w:rPr>
        <w:t>комплексный медико-психолого-педагогический характер и включать</w:t>
      </w:r>
      <w:r w:rsidR="008B5E8C">
        <w:rPr>
          <w:bCs/>
          <w:szCs w:val="28"/>
        </w:rPr>
        <w:t xml:space="preserve"> </w:t>
      </w:r>
      <w:r w:rsidRPr="00BA54D6">
        <w:rPr>
          <w:bCs/>
          <w:szCs w:val="28"/>
        </w:rPr>
        <w:t>совместную работу педагогов, педагога-психолога, медицинских работников</w:t>
      </w:r>
      <w:r w:rsidR="008B5E8C">
        <w:rPr>
          <w:bCs/>
          <w:szCs w:val="28"/>
        </w:rPr>
        <w:t xml:space="preserve"> </w:t>
      </w:r>
      <w:r w:rsidR="00CD6EED">
        <w:rPr>
          <w:bCs/>
          <w:szCs w:val="28"/>
        </w:rPr>
        <w:t>и др</w:t>
      </w:r>
      <w:r>
        <w:t>.</w:t>
      </w:r>
    </w:p>
    <w:p w:rsidR="00554C71" w:rsidRDefault="00554C71" w:rsidP="00CD6EED">
      <w:pPr>
        <w:ind w:firstLine="708"/>
      </w:pPr>
      <w:r w:rsidRPr="00CD6EED">
        <w:rPr>
          <w:b/>
        </w:rPr>
        <w:t>Цель</w:t>
      </w:r>
      <w:r>
        <w:t xml:space="preserve"> программы коррекционной работы — разработать систему комплексной психолого-педагогической и социальной помощи обучающимся с особыми образовательными потребностями, </w:t>
      </w:r>
      <w:r>
        <w:lastRenderedPageBreak/>
        <w:t xml:space="preserve">направленной на коррекцию и/или компенсацию недостатков в физическом или психическом развитии для успешного освоения ими основной образовательной программы, профессионального самоопределения, социализации, обеспечения психологической устойчивости старшеклассников. </w:t>
      </w:r>
    </w:p>
    <w:p w:rsidR="00554C71" w:rsidRDefault="00554C71" w:rsidP="00554C71">
      <w:r>
        <w:t xml:space="preserve">Цель определяет </w:t>
      </w:r>
      <w:r w:rsidRPr="00CD6EED">
        <w:rPr>
          <w:b/>
        </w:rPr>
        <w:t>задачи</w:t>
      </w:r>
      <w:r>
        <w:t xml:space="preserve">: </w:t>
      </w:r>
    </w:p>
    <w:p w:rsidR="00554C71" w:rsidRDefault="00554C71" w:rsidP="00554C71">
      <w:r>
        <w:t>–</w:t>
      </w:r>
      <w:r>
        <w:tab/>
        <w:t>выявление особых образовательных потребностей обучающихся с ОВЗ, инвалидов, а также подростков, попавших в трудную жизненную ситуацию;</w:t>
      </w:r>
    </w:p>
    <w:p w:rsidR="00554C71" w:rsidRDefault="00554C71" w:rsidP="00554C71">
      <w:r>
        <w:t>–</w:t>
      </w:r>
      <w:r>
        <w:tab/>
        <w:t xml:space="preserve">создание условий для успешного освоения программы (ее элементов) и прохождения итоговой аттестации; </w:t>
      </w:r>
    </w:p>
    <w:p w:rsidR="00554C71" w:rsidRDefault="00554C71" w:rsidP="00554C71">
      <w:r>
        <w:t>–</w:t>
      </w:r>
      <w:r>
        <w:tab/>
        <w:t>коррекция (минимизация) имеющихся нарушений (личностных, регулятивных, когнитивных, коммуникативных);</w:t>
      </w:r>
    </w:p>
    <w:p w:rsidR="00554C71" w:rsidRDefault="00554C71" w:rsidP="00554C71">
      <w:r>
        <w:t>–</w:t>
      </w:r>
      <w:r>
        <w:tab/>
        <w:t>обеспечение непрерывной коррекционно-развивающей работы в единстве урочной и внеурочной деятельности;</w:t>
      </w:r>
    </w:p>
    <w:p w:rsidR="00554C71" w:rsidRDefault="00554C71" w:rsidP="00554C71">
      <w:r>
        <w:t>–</w:t>
      </w:r>
      <w:r>
        <w:tab/>
        <w:t>выявление профессиональных склонностей, интересов подростков с особыми образовательными потребностями; проведение работы по их профессиональному консультированию, профессиональной ориентации, профессиональному самоопределению;</w:t>
      </w:r>
    </w:p>
    <w:p w:rsidR="00554C71" w:rsidRDefault="00554C71" w:rsidP="00554C71">
      <w:r>
        <w:t>–</w:t>
      </w:r>
      <w:r>
        <w:tab/>
        <w:t xml:space="preserve">осуществление консультативной работы с педагогами, родителями, социальными работниками, а также потенциальными работодателями; </w:t>
      </w:r>
    </w:p>
    <w:p w:rsidR="00024943" w:rsidRDefault="00554C71" w:rsidP="00554C71">
      <w:r>
        <w:t>–</w:t>
      </w:r>
      <w:r>
        <w:tab/>
        <w:t>проведение информационно-просветительских мероприятий.</w:t>
      </w:r>
    </w:p>
    <w:p w:rsidR="00CD6EED" w:rsidRDefault="00CD6EED" w:rsidP="00554C71"/>
    <w:p w:rsidR="00CD6EED" w:rsidRDefault="00CD6EED" w:rsidP="00CD6EED">
      <w:pPr>
        <w:pStyle w:val="af2"/>
        <w:rPr>
          <w:b/>
        </w:rPr>
      </w:pPr>
      <w:bookmarkStart w:id="94" w:name="_Toc435412735"/>
      <w:bookmarkStart w:id="95" w:name="_Toc453968210"/>
      <w:r w:rsidRPr="00CD6EED">
        <w:rPr>
          <w:b/>
        </w:rPr>
        <w:t>II.4.2. Перечень и содержание комплексных, индивидуально ориентированных коррекционных мероприятий, включающих использование индивидуальных методов обучения и воспитания, проведение индивидуальных и групповых занятий под руководством специалистов</w:t>
      </w:r>
      <w:bookmarkEnd w:id="94"/>
      <w:bookmarkEnd w:id="95"/>
    </w:p>
    <w:p w:rsidR="00CD6EED" w:rsidRPr="00CD6EED" w:rsidRDefault="00CD6EED" w:rsidP="00CD6EED">
      <w:pPr>
        <w:pStyle w:val="af2"/>
        <w:rPr>
          <w:b/>
        </w:rPr>
      </w:pPr>
    </w:p>
    <w:p w:rsidR="00CD6EED" w:rsidRPr="00626054" w:rsidRDefault="00CD6EED" w:rsidP="00CD6EED">
      <w:pPr>
        <w:ind w:firstLine="708"/>
      </w:pPr>
      <w:r w:rsidRPr="00626054">
        <w:t xml:space="preserve">Направления коррекционной работы – </w:t>
      </w:r>
      <w:r w:rsidRPr="00CD6EED">
        <w:rPr>
          <w:b/>
          <w:i/>
        </w:rPr>
        <w:t xml:space="preserve">диагностическое, коррекционно-развивающее, консультативное и информационно-просветительское </w:t>
      </w:r>
      <w:r w:rsidRPr="00626054">
        <w:t xml:space="preserve">– способствуют освоению обучающимися с особыми образовательными потребностями основной образовательной программы среднего общего образования, компенсации имеющихся нарушений развития, содействуют профориентации и социализации старшеклассников. Данные направления раскрываются содержательно в разных организационных формах деятельности образовательной организации. </w:t>
      </w:r>
    </w:p>
    <w:p w:rsidR="00CD6EED" w:rsidRPr="00626054" w:rsidRDefault="00CD6EED" w:rsidP="00CD6EED"/>
    <w:p w:rsidR="00CD6EED" w:rsidRPr="00626054" w:rsidRDefault="00CD6EED" w:rsidP="00CD6EED">
      <w:pPr>
        <w:rPr>
          <w:b/>
        </w:rPr>
      </w:pPr>
      <w:r w:rsidRPr="00626054">
        <w:rPr>
          <w:b/>
        </w:rPr>
        <w:t xml:space="preserve">Характеристика содержания </w:t>
      </w:r>
    </w:p>
    <w:p w:rsidR="00CD6EED" w:rsidRPr="00626054" w:rsidRDefault="00CD6EED" w:rsidP="00CD6EED">
      <w:pPr>
        <w:ind w:firstLine="708"/>
      </w:pPr>
      <w:r w:rsidRPr="00626054">
        <w:rPr>
          <w:b/>
        </w:rPr>
        <w:t>Диагностическое направление работы</w:t>
      </w:r>
      <w:r w:rsidRPr="00626054">
        <w:t xml:space="preserve"> включает выявление характера и сущности нарушений у подростков с ОВЗ и инвалидов, определение их особых образовательных потребностей (общих и специфических). Также изучаются особые образовательные потребности обучающихся, попавших в трудную жизненную ситуацию. </w:t>
      </w:r>
    </w:p>
    <w:p w:rsidR="00CD6EED" w:rsidRPr="00626054" w:rsidRDefault="00CD6EED" w:rsidP="00CD6EED">
      <w:pPr>
        <w:ind w:firstLine="708"/>
      </w:pPr>
      <w:r w:rsidRPr="00626054">
        <w:t>Диагностическое</w:t>
      </w:r>
      <w:r w:rsidR="008B5E8C">
        <w:t xml:space="preserve"> </w:t>
      </w:r>
      <w:r w:rsidRPr="00626054">
        <w:t>направление коррекционной работы в образовательной организации проводят учителя-предметники и все специалисты (психолог, специальный психолог, логопед, дефектолог-олигофренопедагог, сурдопедагог, тифлопедагог).</w:t>
      </w:r>
    </w:p>
    <w:p w:rsidR="00CD6EED" w:rsidRPr="00626054" w:rsidRDefault="00CD6EED" w:rsidP="00CD6EED">
      <w:pPr>
        <w:ind w:firstLine="708"/>
      </w:pPr>
      <w:r w:rsidRPr="00626054">
        <w:t>Учителя-предметники осуществляют аттестацию обучающихся, в том числе с ОВЗ, по учебным предметам в начале и конце учебного года, определяют динамику освоения ими основной образовательной программы, основные трудности.</w:t>
      </w:r>
    </w:p>
    <w:p w:rsidR="00CD6EED" w:rsidRPr="00626054" w:rsidRDefault="00CD6EED" w:rsidP="00CD6EED">
      <w:pPr>
        <w:ind w:firstLine="708"/>
      </w:pPr>
      <w:r w:rsidRPr="00626054">
        <w:t>Специалисты проводят диагностику нарушений и дифференцированное определение особых образовательных потребностей школьников с ОВЗ, инвалидов, а также подростков, попавших в трудную жизненную ситуацию, в начале и в конце учебного года. В зависимости от состава обучающихся с ОВЗ в образовательной организации к диагностической работе привлекаются разные специалисты.</w:t>
      </w:r>
    </w:p>
    <w:p w:rsidR="00CD6EED" w:rsidRPr="00626054" w:rsidRDefault="00CD6EED" w:rsidP="00CD6EED">
      <w:pPr>
        <w:ind w:firstLine="708"/>
      </w:pPr>
      <w:r w:rsidRPr="00626054">
        <w:t>В своей работе специалисты ориентируются на заключение ПМПК о статусе обучающихся с ОВЗ и на индивидуальную программу реабилитации инвалидов (ИПР).</w:t>
      </w:r>
    </w:p>
    <w:p w:rsidR="00CD6EED" w:rsidRPr="00626054" w:rsidRDefault="00CD6EED" w:rsidP="00CD6EED">
      <w:pPr>
        <w:ind w:firstLine="708"/>
      </w:pPr>
      <w:r w:rsidRPr="00626054">
        <w:rPr>
          <w:b/>
        </w:rPr>
        <w:t>Коррекционно-развивающее направление работы</w:t>
      </w:r>
      <w:r w:rsidRPr="00626054">
        <w:t xml:space="preserve"> позволяет преодолеть (компенсировать) или минимизировать недостатки психического и/или физического развития подростков, подготовить их к самостоятельной профессиональной деятельности и вариативному взаимодействию в поликультурном обществе. Для этого различными специалистами (психологом, логопедом, дефектологом, социальным педагогом и др.) разрабатываются индивидуально ориентированные рабочие коррекционные программы. Эти программы создаются на дискретные, более короткие сроки </w:t>
      </w:r>
      <w:r w:rsidRPr="00626054">
        <w:lastRenderedPageBreak/>
        <w:t>(четверть, триместр, год), чем весь уровень среднего образования, на который рассчитана ПКР. Поэтому рабочие коррекционные программы являются вариативным и гибким инструментом ПКР.</w:t>
      </w:r>
    </w:p>
    <w:p w:rsidR="00CD6EED" w:rsidRPr="00626054" w:rsidRDefault="00CD6EED" w:rsidP="00CD6EED">
      <w:pPr>
        <w:ind w:firstLine="708"/>
      </w:pPr>
      <w:r w:rsidRPr="00626054">
        <w:t>Коррекционное направление ПКР осуществляется в единстве урочной и внеурочной деятельности.</w:t>
      </w:r>
    </w:p>
    <w:p w:rsidR="00CD6EED" w:rsidRPr="00626054" w:rsidRDefault="00CD6EED" w:rsidP="00CD6EED">
      <w:pPr>
        <w:ind w:firstLine="708"/>
      </w:pPr>
      <w:r w:rsidRPr="00626054">
        <w:t xml:space="preserve">В урочной деятельности эта работа проводится частично учителями-предметниками. Целенаправленная реализация данного направления проводится группой специалистов организации: логопедом, психологом (при необходимости — сурдопедагогом, тифлопедагогом, тьютором и др.).Специалисты, как правило, проводят коррекционную работу во внеурочной деятельности. Вместе с тем в случае необходимости они присутствуют и оказывают помощь на уроке (сурдопедагог; тьютор, сопровождающий подростка с ДЦП). В старшей школе роль тьюторов могут выполнять одноклассники подростков с особыми образовательными потребностями, помогая школьникам в передвижении по зданию и кабинетам. Эта деятельность может осуществляться на основе волонтерства. </w:t>
      </w:r>
    </w:p>
    <w:p w:rsidR="00CD6EED" w:rsidRPr="00626054" w:rsidRDefault="00CD6EED" w:rsidP="00CD6EED">
      <w:pPr>
        <w:ind w:firstLine="708"/>
      </w:pPr>
      <w:r w:rsidRPr="00626054">
        <w:t>Коррекционная работа с обучающимися с нарушениями речи, слуха, опорно-двигательного аппарата, с задержкой психического развития, с аутистическими проявлениями может включать следующие направления индивидуальных и подгрупповых коррекционных занятий: «Развитие устной и письменной речи, коммуникации», «Социально-бытовая ориентировка», «Ритмика», «Развитие эмоционально-волевой сферы».</w:t>
      </w:r>
    </w:p>
    <w:p w:rsidR="00CD6EED" w:rsidRPr="00626054" w:rsidRDefault="00CD6EED" w:rsidP="004459A7">
      <w:pPr>
        <w:ind w:firstLine="708"/>
      </w:pPr>
      <w:r w:rsidRPr="00626054">
        <w:t>Для слабослышащих подростков, кроме перечисленных занятий, обязательны индивидуальные занятия по развитию слуха и формированию произношения.</w:t>
      </w:r>
    </w:p>
    <w:p w:rsidR="00CD6EED" w:rsidRPr="00626054" w:rsidRDefault="00CD6EED" w:rsidP="004459A7">
      <w:pPr>
        <w:ind w:firstLine="708"/>
      </w:pPr>
      <w:r w:rsidRPr="00626054">
        <w:t>Для слабовидящих учеников необходимо проведение индивидуальной и подгрупповой коррекционной работы по развитию зрительного восприятия и охране зрения.</w:t>
      </w:r>
    </w:p>
    <w:p w:rsidR="00CD6EED" w:rsidRPr="00626054" w:rsidRDefault="00CD6EED" w:rsidP="004459A7">
      <w:pPr>
        <w:ind w:firstLine="708"/>
      </w:pPr>
      <w:r w:rsidRPr="00626054">
        <w:t>Подросткам, попавшим в трудную жизненную ситуацию, рекомендованы занятия с психологом (как с общим, так и со специальным – при необходимости) по формированию стрессоустойчивого поведения, по преодолению фобий и моделированию возможных вариантов решения проблем различного характера (личностных, межличностных, социальных и др.).</w:t>
      </w:r>
    </w:p>
    <w:p w:rsidR="00CD6EED" w:rsidRPr="00626054" w:rsidRDefault="00CD6EED" w:rsidP="004459A7">
      <w:pPr>
        <w:ind w:firstLine="708"/>
      </w:pPr>
      <w:r w:rsidRPr="00626054">
        <w:t>Залогом успешной реализации программы коррекционной работы является тесное сотрудничество всех специалистов и педагогов, а также родителей, представителей администрации, органов опеки и попечительства и других социальных институтов.</w:t>
      </w:r>
    </w:p>
    <w:p w:rsidR="00CD6EED" w:rsidRPr="00626054" w:rsidRDefault="00CD6EED" w:rsidP="004459A7">
      <w:pPr>
        <w:ind w:firstLine="708"/>
      </w:pPr>
      <w:r w:rsidRPr="00626054">
        <w:t xml:space="preserve">Спорные вопросы, касающиеся успеваемости школьников с ОВЗ, их поведения, динамики </w:t>
      </w:r>
      <w:r w:rsidRPr="00626054">
        <w:rPr>
          <w:color w:val="222222"/>
          <w:shd w:val="clear" w:color="auto" w:fill="FFFFFF"/>
        </w:rPr>
        <w:t>продвижения в рамках освоения основной программы обучения</w:t>
      </w:r>
      <w:r w:rsidRPr="00626054">
        <w:t xml:space="preserve"> (как положительной, так и отрицательной), а также вопросы прохождения итоговой аттестации выносятся на обсуждение психолого-педагогического консилиума организации, методических объединений и ПМПК </w:t>
      </w:r>
    </w:p>
    <w:p w:rsidR="00CD6EED" w:rsidRPr="00626054" w:rsidRDefault="00CD6EED" w:rsidP="004459A7">
      <w:pPr>
        <w:ind w:firstLine="708"/>
      </w:pPr>
      <w:r w:rsidRPr="00626054">
        <w:rPr>
          <w:b/>
        </w:rPr>
        <w:t>Консультативное направление работы</w:t>
      </w:r>
      <w:r w:rsidRPr="00626054">
        <w:t xml:space="preserve"> решает задачи конструктивного взаимодействия педагогов и специалистов по созданию благоприятных условий для обучения и компенсации недостатков старшеклассников с ОВЗ, отбора и адаптации содержания их обучения, прослеживания динамики их развития и проведения своевременного пересмотра и совершенствования программы коррекционной работы; непрерывного сопровождения семей обучающихся с ОВЗ, включения их в активное сотрудничество с педагогами и специалистами:</w:t>
      </w:r>
    </w:p>
    <w:p w:rsidR="00CD6EED" w:rsidRPr="00626054" w:rsidRDefault="00CD6EED" w:rsidP="00CD6EED">
      <w:pPr>
        <w:pStyle w:val="a0"/>
        <w:spacing w:line="240" w:lineRule="auto"/>
        <w:ind w:firstLine="709"/>
        <w:rPr>
          <w:sz w:val="24"/>
          <w:szCs w:val="24"/>
        </w:rPr>
      </w:pPr>
      <w:r w:rsidRPr="00626054">
        <w:rPr>
          <w:sz w:val="24"/>
          <w:szCs w:val="24"/>
        </w:rPr>
        <w:t>Консультативное направление программы коррекционной работыосуществляется во внеурочной и внеучебной деятельности педагогом класса и группой специалистов: логопедом, психологом, дефектологом, социальным педагогом.</w:t>
      </w:r>
    </w:p>
    <w:p w:rsidR="00CD6EED" w:rsidRPr="00626054" w:rsidRDefault="00CD6EED" w:rsidP="00CD6EED">
      <w:pPr>
        <w:pStyle w:val="a0"/>
        <w:spacing w:line="240" w:lineRule="auto"/>
        <w:ind w:firstLine="709"/>
        <w:rPr>
          <w:sz w:val="24"/>
          <w:szCs w:val="24"/>
        </w:rPr>
      </w:pPr>
      <w:r w:rsidRPr="00626054">
        <w:rPr>
          <w:sz w:val="24"/>
          <w:szCs w:val="24"/>
        </w:rPr>
        <w:t>Педагогкласса проводит консультативную работу с родителями школьников. Данное направление касается обсуждения вопросов успеваемости и поведения подростков, выбора и отбора необходимых приемов, способствующих оптимизации его обучения. В отдельных случаях педагог может предложить методическую консультацию в виде рекомендаций (по изучению отдельных разделов программы).</w:t>
      </w:r>
    </w:p>
    <w:p w:rsidR="00CD6EED" w:rsidRPr="00626054" w:rsidRDefault="00CD6EED" w:rsidP="00CD6EED">
      <w:pPr>
        <w:pStyle w:val="a0"/>
        <w:spacing w:line="240" w:lineRule="auto"/>
        <w:ind w:firstLine="709"/>
        <w:rPr>
          <w:sz w:val="24"/>
          <w:szCs w:val="24"/>
        </w:rPr>
      </w:pPr>
      <w:r w:rsidRPr="00626054">
        <w:rPr>
          <w:sz w:val="24"/>
          <w:szCs w:val="24"/>
        </w:rPr>
        <w:t xml:space="preserve">Психолог проводит консультативную работу с педагогами, администрацией школы и родителями. Работа с педагогами касается обсуждения проблемных ситуаций и стратегий взаимодействия. Работа психолога со школьной администрацией включает просветительскую и консультативную деятельность. </w:t>
      </w:r>
    </w:p>
    <w:p w:rsidR="00CD6EED" w:rsidRPr="00626054" w:rsidRDefault="00CD6EED" w:rsidP="00CD6EED">
      <w:pPr>
        <w:pStyle w:val="a0"/>
        <w:spacing w:line="240" w:lineRule="auto"/>
        <w:ind w:firstLine="709"/>
        <w:rPr>
          <w:sz w:val="24"/>
          <w:szCs w:val="24"/>
        </w:rPr>
      </w:pPr>
      <w:r w:rsidRPr="00626054">
        <w:rPr>
          <w:sz w:val="24"/>
          <w:szCs w:val="24"/>
        </w:rPr>
        <w:t xml:space="preserve">Работа психолога с родителями ориентирована на выявление и коррекцию имеющихся у школьников проблем — академических и личностных. Кроме того, психолог принимает активное участие в работе по профессиональному самоопределению старшеклассников с особыми образовательными потребностями. </w:t>
      </w:r>
    </w:p>
    <w:p w:rsidR="00CD6EED" w:rsidRPr="00626054" w:rsidRDefault="00CD6EED" w:rsidP="00CD6EED">
      <w:pPr>
        <w:pStyle w:val="a0"/>
        <w:spacing w:line="240" w:lineRule="auto"/>
        <w:ind w:firstLine="709"/>
        <w:rPr>
          <w:sz w:val="24"/>
          <w:szCs w:val="24"/>
        </w:rPr>
      </w:pPr>
      <w:r w:rsidRPr="00626054">
        <w:rPr>
          <w:sz w:val="24"/>
          <w:szCs w:val="24"/>
        </w:rPr>
        <w:lastRenderedPageBreak/>
        <w:t>Логопед</w:t>
      </w:r>
      <w:r w:rsidR="008B5E8C">
        <w:rPr>
          <w:sz w:val="24"/>
          <w:szCs w:val="24"/>
        </w:rPr>
        <w:t xml:space="preserve"> </w:t>
      </w:r>
      <w:r w:rsidRPr="00626054">
        <w:rPr>
          <w:sz w:val="24"/>
          <w:szCs w:val="24"/>
        </w:rPr>
        <w:t xml:space="preserve">реализует консультативное направление ПКР в работе с подростками с нарушениями речи, их родителями, педагогами, со школьной администрацией (по запросу). </w:t>
      </w:r>
    </w:p>
    <w:p w:rsidR="00CD6EED" w:rsidRPr="00626054" w:rsidRDefault="00CD6EED" w:rsidP="00CD6EED">
      <w:pPr>
        <w:pStyle w:val="a0"/>
        <w:spacing w:line="240" w:lineRule="auto"/>
        <w:ind w:firstLine="709"/>
        <w:rPr>
          <w:sz w:val="24"/>
          <w:szCs w:val="24"/>
        </w:rPr>
      </w:pPr>
      <w:r w:rsidRPr="00626054">
        <w:rPr>
          <w:sz w:val="24"/>
          <w:szCs w:val="24"/>
        </w:rPr>
        <w:t>В ходе консультаций с подростками с нарушениями речи и родителями специалист информирует их об основных направлениях логопедической работы, ее результатах; рассказывает о динамике речевого развития школьников, их затруднениях и предлагает рекомендации по преодолению речевых недостатков.</w:t>
      </w:r>
    </w:p>
    <w:p w:rsidR="00CD6EED" w:rsidRPr="00626054" w:rsidRDefault="00CD6EED" w:rsidP="00CD6EED">
      <w:pPr>
        <w:pStyle w:val="a0"/>
        <w:spacing w:line="240" w:lineRule="auto"/>
        <w:ind w:firstLine="709"/>
        <w:rPr>
          <w:sz w:val="24"/>
          <w:szCs w:val="24"/>
        </w:rPr>
      </w:pPr>
      <w:r w:rsidRPr="00626054">
        <w:rPr>
          <w:sz w:val="24"/>
          <w:szCs w:val="24"/>
        </w:rPr>
        <w:t xml:space="preserve">Консультативная работа логопеда с педагогами включает: обсуждение динамики развития устной и письменной речи учеников класса, их коммуникации, в том числе речевой; выработку общих стратегий взаимодействия с учителями и другими специалистами; определение возможности и целесообразности использования методов и приемов логопедической работы на отдельных уроках, а также альтернативных учебников и учебных пособий (при необходимости). </w:t>
      </w:r>
    </w:p>
    <w:p w:rsidR="00CD6EED" w:rsidRPr="00626054" w:rsidRDefault="00CD6EED" w:rsidP="00CD6EED">
      <w:pPr>
        <w:pStyle w:val="a0"/>
        <w:spacing w:line="240" w:lineRule="auto"/>
        <w:ind w:firstLine="709"/>
        <w:rPr>
          <w:sz w:val="24"/>
          <w:szCs w:val="24"/>
        </w:rPr>
      </w:pPr>
      <w:r w:rsidRPr="00626054">
        <w:rPr>
          <w:sz w:val="24"/>
          <w:szCs w:val="24"/>
        </w:rPr>
        <w:t xml:space="preserve">Консультативная работа с администрацией школы проводится при возникающих вопросах теоретического и практического характера о специфике образования и воспитания подростков с ОВЗ. </w:t>
      </w:r>
    </w:p>
    <w:p w:rsidR="00CD6EED" w:rsidRPr="00626054" w:rsidRDefault="00CD6EED" w:rsidP="00CD6EED">
      <w:pPr>
        <w:pStyle w:val="a0"/>
        <w:spacing w:line="240" w:lineRule="auto"/>
        <w:ind w:firstLine="709"/>
        <w:rPr>
          <w:sz w:val="24"/>
          <w:szCs w:val="24"/>
        </w:rPr>
      </w:pPr>
      <w:r w:rsidRPr="00626054">
        <w:rPr>
          <w:sz w:val="24"/>
          <w:szCs w:val="24"/>
        </w:rPr>
        <w:t>Дефектолог</w:t>
      </w:r>
      <w:r w:rsidR="008B5E8C">
        <w:rPr>
          <w:sz w:val="24"/>
          <w:szCs w:val="24"/>
        </w:rPr>
        <w:t xml:space="preserve"> </w:t>
      </w:r>
      <w:r w:rsidRPr="00626054">
        <w:rPr>
          <w:sz w:val="24"/>
          <w:szCs w:val="24"/>
        </w:rPr>
        <w:t xml:space="preserve">реализует консультативную деятельность в работе с родителями, педагогами-предметниками, психологом, логопедом и школьной администрацией по вопросам обучения и воспитания подростков с сенсорными (слуховыми, зрительными) и познавательными нарушениями. В работе с родителями обсуждаются причины академических затруднений этих обучающихся и предлагаются индивидуально ориентированные рекомендации по их преодолению; обсуждается динамика успеваемости школьников с ОВЗ (как положительная, так и отрицательная). </w:t>
      </w:r>
    </w:p>
    <w:p w:rsidR="00CD6EED" w:rsidRPr="00626054" w:rsidRDefault="00CD6EED" w:rsidP="00CD6EED">
      <w:pPr>
        <w:pStyle w:val="a0"/>
        <w:spacing w:line="240" w:lineRule="auto"/>
        <w:ind w:firstLine="709"/>
        <w:rPr>
          <w:sz w:val="24"/>
          <w:szCs w:val="24"/>
        </w:rPr>
      </w:pPr>
      <w:r w:rsidRPr="00626054">
        <w:rPr>
          <w:sz w:val="24"/>
          <w:szCs w:val="24"/>
        </w:rPr>
        <w:t xml:space="preserve">Специалист может выбирать и рекомендовать родителям к использованию дополнительные пособия, учебные и дидактические средства обучения. Консультативное направление работы с педагогами может касаться вопросов модификации и адаптации программного материала. </w:t>
      </w:r>
    </w:p>
    <w:p w:rsidR="00CD6EED" w:rsidRPr="00626054" w:rsidRDefault="00CD6EED" w:rsidP="008D14F6">
      <w:pPr>
        <w:ind w:firstLine="708"/>
      </w:pPr>
      <w:r w:rsidRPr="00626054">
        <w:rPr>
          <w:b/>
        </w:rPr>
        <w:t>Информационно-просветительское направление работы</w:t>
      </w:r>
      <w:r w:rsidRPr="00626054">
        <w:t xml:space="preserve"> способствует расширению представлений всех участников образовательных отношений о возможностях людей с различными нарушениями и недостатками, позволяет раскрыть разные варианты разрешения сложных жизненных ситуаций.</w:t>
      </w:r>
    </w:p>
    <w:p w:rsidR="00CD6EED" w:rsidRPr="00626054" w:rsidRDefault="00CD6EED" w:rsidP="008D14F6">
      <w:pPr>
        <w:ind w:firstLine="708"/>
      </w:pPr>
      <w:r w:rsidRPr="00626054">
        <w:t>Данное направление специалисты реализуют на методических объединениях, родительских собраниях, педагогических советах в виде сообщений, презентаций и докладов, а также психологических тренингов (психолог) и лекций (логопед, дефектолог).</w:t>
      </w:r>
    </w:p>
    <w:p w:rsidR="00CD6EED" w:rsidRPr="00626054" w:rsidRDefault="00CD6EED" w:rsidP="00CD6EED">
      <w:r w:rsidRPr="00626054">
        <w:t xml:space="preserve">Направления коррекционной работы реализуются в урочной и внеурочной деятельности. </w:t>
      </w:r>
    </w:p>
    <w:p w:rsidR="00CD6EED" w:rsidRDefault="00CD6EED" w:rsidP="00554C71"/>
    <w:p w:rsidR="008D14F6" w:rsidRPr="00BA54D6" w:rsidRDefault="008D14F6" w:rsidP="008D14F6">
      <w:pPr>
        <w:autoSpaceDE w:val="0"/>
        <w:autoSpaceDN w:val="0"/>
        <w:adjustRightInd w:val="0"/>
        <w:jc w:val="center"/>
        <w:rPr>
          <w:b/>
          <w:bCs/>
          <w:szCs w:val="28"/>
        </w:rPr>
      </w:pPr>
      <w:r w:rsidRPr="00BA54D6">
        <w:rPr>
          <w:b/>
          <w:bCs/>
          <w:szCs w:val="28"/>
        </w:rPr>
        <w:t>Мероприятия по реализации программы коррекционной работы</w:t>
      </w:r>
      <w:r>
        <w:rPr>
          <w:b/>
          <w:bCs/>
          <w:szCs w:val="28"/>
        </w:rPr>
        <w:t xml:space="preserve"> в </w:t>
      </w:r>
      <w:r w:rsidR="006E1674">
        <w:rPr>
          <w:b/>
          <w:bCs/>
          <w:szCs w:val="28"/>
        </w:rPr>
        <w:t>Середской с</w:t>
      </w:r>
      <w:r>
        <w:rPr>
          <w:b/>
          <w:bCs/>
          <w:szCs w:val="28"/>
        </w:rPr>
        <w:t xml:space="preserve">редней школе </w:t>
      </w:r>
    </w:p>
    <w:p w:rsidR="008D14F6" w:rsidRPr="00BA54D6" w:rsidRDefault="008D14F6" w:rsidP="008D14F6">
      <w:pPr>
        <w:autoSpaceDE w:val="0"/>
        <w:autoSpaceDN w:val="0"/>
        <w:adjustRightInd w:val="0"/>
        <w:rPr>
          <w:b/>
          <w:bCs/>
          <w:szCs w:val="28"/>
        </w:rPr>
      </w:pPr>
      <w:r w:rsidRPr="00BA54D6">
        <w:rPr>
          <w:b/>
          <w:bCs/>
          <w:szCs w:val="28"/>
        </w:rPr>
        <w:t>Мероприятия по диагностической работе:</w:t>
      </w:r>
    </w:p>
    <w:p w:rsidR="008D14F6" w:rsidRPr="00BA54D6" w:rsidRDefault="008D14F6" w:rsidP="008D14F6">
      <w:pPr>
        <w:autoSpaceDE w:val="0"/>
        <w:autoSpaceDN w:val="0"/>
        <w:adjustRightInd w:val="0"/>
        <w:rPr>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78"/>
        <w:gridCol w:w="3842"/>
        <w:gridCol w:w="1701"/>
        <w:gridCol w:w="1950"/>
      </w:tblGrid>
      <w:tr w:rsidR="008D14F6" w:rsidRPr="009F402C" w:rsidTr="008D14F6">
        <w:tc>
          <w:tcPr>
            <w:tcW w:w="2078" w:type="dxa"/>
          </w:tcPr>
          <w:p w:rsidR="008D14F6" w:rsidRPr="009F402C" w:rsidRDefault="008D14F6" w:rsidP="008D14F6">
            <w:pPr>
              <w:autoSpaceDE w:val="0"/>
              <w:autoSpaceDN w:val="0"/>
              <w:adjustRightInd w:val="0"/>
              <w:rPr>
                <w:b/>
                <w:bCs/>
                <w:szCs w:val="28"/>
              </w:rPr>
            </w:pPr>
            <w:r w:rsidRPr="009F402C">
              <w:rPr>
                <w:b/>
                <w:bCs/>
                <w:szCs w:val="28"/>
              </w:rPr>
              <w:t>Направление</w:t>
            </w:r>
          </w:p>
          <w:p w:rsidR="008D14F6" w:rsidRPr="009F402C" w:rsidRDefault="008D14F6" w:rsidP="008D14F6">
            <w:pPr>
              <w:autoSpaceDE w:val="0"/>
              <w:autoSpaceDN w:val="0"/>
              <w:adjustRightInd w:val="0"/>
              <w:rPr>
                <w:b/>
                <w:bCs/>
                <w:szCs w:val="28"/>
              </w:rPr>
            </w:pPr>
            <w:r w:rsidRPr="009F402C">
              <w:rPr>
                <w:b/>
                <w:bCs/>
                <w:szCs w:val="28"/>
              </w:rPr>
              <w:t>изучения</w:t>
            </w:r>
          </w:p>
          <w:p w:rsidR="008D14F6" w:rsidRPr="009F402C" w:rsidRDefault="008D14F6" w:rsidP="008D14F6">
            <w:pPr>
              <w:autoSpaceDE w:val="0"/>
              <w:autoSpaceDN w:val="0"/>
              <w:adjustRightInd w:val="0"/>
              <w:rPr>
                <w:szCs w:val="28"/>
              </w:rPr>
            </w:pPr>
            <w:r w:rsidRPr="009F402C">
              <w:rPr>
                <w:b/>
                <w:bCs/>
                <w:szCs w:val="28"/>
              </w:rPr>
              <w:t>ребенка</w:t>
            </w:r>
          </w:p>
        </w:tc>
        <w:tc>
          <w:tcPr>
            <w:tcW w:w="3842" w:type="dxa"/>
          </w:tcPr>
          <w:p w:rsidR="008D14F6" w:rsidRPr="009F402C" w:rsidRDefault="008D14F6" w:rsidP="008D14F6">
            <w:pPr>
              <w:autoSpaceDE w:val="0"/>
              <w:autoSpaceDN w:val="0"/>
              <w:adjustRightInd w:val="0"/>
              <w:rPr>
                <w:b/>
                <w:bCs/>
                <w:szCs w:val="28"/>
              </w:rPr>
            </w:pPr>
            <w:r w:rsidRPr="009F402C">
              <w:rPr>
                <w:b/>
                <w:bCs/>
                <w:szCs w:val="28"/>
              </w:rPr>
              <w:t>Содержание работы, методы</w:t>
            </w:r>
          </w:p>
          <w:p w:rsidR="008D14F6" w:rsidRPr="009F402C" w:rsidRDefault="008D14F6" w:rsidP="008D14F6">
            <w:pPr>
              <w:autoSpaceDE w:val="0"/>
              <w:autoSpaceDN w:val="0"/>
              <w:adjustRightInd w:val="0"/>
              <w:rPr>
                <w:szCs w:val="28"/>
              </w:rPr>
            </w:pPr>
            <w:r w:rsidRPr="009F402C">
              <w:rPr>
                <w:b/>
                <w:bCs/>
                <w:szCs w:val="28"/>
              </w:rPr>
              <w:t>диагностики</w:t>
            </w:r>
          </w:p>
        </w:tc>
        <w:tc>
          <w:tcPr>
            <w:tcW w:w="1701" w:type="dxa"/>
          </w:tcPr>
          <w:p w:rsidR="008D14F6" w:rsidRPr="009F402C" w:rsidRDefault="008D14F6" w:rsidP="008D14F6">
            <w:pPr>
              <w:autoSpaceDE w:val="0"/>
              <w:autoSpaceDN w:val="0"/>
              <w:adjustRightInd w:val="0"/>
              <w:rPr>
                <w:szCs w:val="28"/>
              </w:rPr>
            </w:pPr>
            <w:r w:rsidRPr="009F402C">
              <w:rPr>
                <w:b/>
                <w:bCs/>
                <w:szCs w:val="28"/>
              </w:rPr>
              <w:t>Сроки</w:t>
            </w:r>
          </w:p>
        </w:tc>
        <w:tc>
          <w:tcPr>
            <w:tcW w:w="1950" w:type="dxa"/>
          </w:tcPr>
          <w:p w:rsidR="008D14F6" w:rsidRPr="009F402C" w:rsidRDefault="008D14F6" w:rsidP="008D14F6">
            <w:pPr>
              <w:autoSpaceDE w:val="0"/>
              <w:autoSpaceDN w:val="0"/>
              <w:adjustRightInd w:val="0"/>
              <w:rPr>
                <w:b/>
                <w:bCs/>
                <w:szCs w:val="28"/>
              </w:rPr>
            </w:pPr>
            <w:r w:rsidRPr="009F402C">
              <w:rPr>
                <w:b/>
                <w:bCs/>
                <w:szCs w:val="28"/>
              </w:rPr>
              <w:t>Ответственный</w:t>
            </w:r>
          </w:p>
        </w:tc>
      </w:tr>
      <w:tr w:rsidR="008D14F6" w:rsidRPr="009F402C" w:rsidTr="008D14F6">
        <w:tc>
          <w:tcPr>
            <w:tcW w:w="2078" w:type="dxa"/>
          </w:tcPr>
          <w:p w:rsidR="008D14F6" w:rsidRPr="009F402C" w:rsidRDefault="008D14F6" w:rsidP="008D14F6">
            <w:pPr>
              <w:autoSpaceDE w:val="0"/>
              <w:autoSpaceDN w:val="0"/>
              <w:adjustRightInd w:val="0"/>
              <w:rPr>
                <w:szCs w:val="28"/>
              </w:rPr>
            </w:pPr>
            <w:r w:rsidRPr="009F402C">
              <w:rPr>
                <w:rFonts w:eastAsia="TimesNewRomanPSMT"/>
                <w:szCs w:val="28"/>
              </w:rPr>
              <w:t>Медицинское</w:t>
            </w:r>
          </w:p>
        </w:tc>
        <w:tc>
          <w:tcPr>
            <w:tcW w:w="3842"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Обследование обучающегося</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врачом.</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Физическое состояние</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обучающегося; изменения в</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физическом развитии (рост, вес и</w:t>
            </w:r>
            <w:r>
              <w:rPr>
                <w:rFonts w:eastAsia="TimesNewRomanPSMT"/>
                <w:szCs w:val="28"/>
              </w:rPr>
              <w:t xml:space="preserve"> т.</w:t>
            </w:r>
            <w:r w:rsidRPr="009F402C">
              <w:rPr>
                <w:rFonts w:eastAsia="TimesNewRomanPSMT"/>
                <w:szCs w:val="28"/>
              </w:rPr>
              <w:t>д.); утомляемость; состояние анализаторов.</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Наблюдения во время занятий, на переменах и т. д.</w:t>
            </w:r>
          </w:p>
        </w:tc>
        <w:tc>
          <w:tcPr>
            <w:tcW w:w="1701" w:type="dxa"/>
          </w:tcPr>
          <w:p w:rsidR="008D14F6" w:rsidRPr="009F402C" w:rsidRDefault="008D14F6" w:rsidP="008D14F6">
            <w:pPr>
              <w:autoSpaceDE w:val="0"/>
              <w:autoSpaceDN w:val="0"/>
              <w:adjustRightInd w:val="0"/>
              <w:rPr>
                <w:szCs w:val="28"/>
              </w:rPr>
            </w:pPr>
            <w:r w:rsidRPr="009F402C">
              <w:rPr>
                <w:rFonts w:eastAsia="TimesNewRomanPSMT"/>
                <w:szCs w:val="28"/>
              </w:rPr>
              <w:t>Сентябрь</w:t>
            </w:r>
          </w:p>
        </w:tc>
        <w:tc>
          <w:tcPr>
            <w:tcW w:w="1950"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Медицинский</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работник</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Классный</w:t>
            </w:r>
          </w:p>
          <w:p w:rsidR="008D14F6" w:rsidRPr="009F402C" w:rsidRDefault="008D14F6" w:rsidP="008D14F6">
            <w:pPr>
              <w:autoSpaceDE w:val="0"/>
              <w:autoSpaceDN w:val="0"/>
              <w:adjustRightInd w:val="0"/>
              <w:rPr>
                <w:szCs w:val="28"/>
              </w:rPr>
            </w:pPr>
            <w:r w:rsidRPr="009F402C">
              <w:rPr>
                <w:rFonts w:eastAsia="TimesNewRomanPSMT"/>
                <w:szCs w:val="28"/>
              </w:rPr>
              <w:t>руководитель</w:t>
            </w:r>
          </w:p>
        </w:tc>
      </w:tr>
      <w:tr w:rsidR="008D14F6" w:rsidRPr="009F402C" w:rsidTr="008D14F6">
        <w:tc>
          <w:tcPr>
            <w:tcW w:w="2078" w:type="dxa"/>
          </w:tcPr>
          <w:p w:rsidR="008D14F6" w:rsidRPr="009F402C" w:rsidRDefault="008D14F6" w:rsidP="008D14F6">
            <w:pPr>
              <w:autoSpaceDE w:val="0"/>
              <w:autoSpaceDN w:val="0"/>
              <w:adjustRightInd w:val="0"/>
              <w:rPr>
                <w:rFonts w:eastAsia="TimesNewRomanPSMT"/>
                <w:szCs w:val="28"/>
              </w:rPr>
            </w:pPr>
            <w:r>
              <w:rPr>
                <w:rFonts w:eastAsia="TimesNewRomanPSMT"/>
                <w:szCs w:val="28"/>
              </w:rPr>
              <w:t>Психологиче</w:t>
            </w:r>
            <w:r w:rsidRPr="009F402C">
              <w:rPr>
                <w:rFonts w:eastAsia="TimesNewRomanPSMT"/>
                <w:szCs w:val="28"/>
              </w:rPr>
              <w:t>ское</w:t>
            </w:r>
          </w:p>
        </w:tc>
        <w:tc>
          <w:tcPr>
            <w:tcW w:w="3842"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 xml:space="preserve">Обследование актуального уровня психического и речевого развития, определение зоны ближайшего развития.  </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Внимание: устойчивость,</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 xml:space="preserve">переключаемость с одного вида деятельности на другой, </w:t>
            </w:r>
            <w:r w:rsidRPr="009F402C">
              <w:rPr>
                <w:rFonts w:eastAsia="TimesNewRomanPSMT"/>
                <w:szCs w:val="28"/>
              </w:rPr>
              <w:lastRenderedPageBreak/>
              <w:t>объем,работоспособность.</w:t>
            </w:r>
          </w:p>
          <w:p w:rsidR="008D14F6" w:rsidRDefault="008D14F6" w:rsidP="008D14F6">
            <w:pPr>
              <w:autoSpaceDE w:val="0"/>
              <w:autoSpaceDN w:val="0"/>
              <w:adjustRightInd w:val="0"/>
              <w:rPr>
                <w:rFonts w:eastAsia="TimesNewRomanPSMT"/>
                <w:szCs w:val="28"/>
              </w:rPr>
            </w:pPr>
            <w:r w:rsidRPr="009F402C">
              <w:rPr>
                <w:rFonts w:eastAsia="TimesNewRomanPSMT"/>
                <w:szCs w:val="28"/>
              </w:rPr>
              <w:t>Мышление: визу</w:t>
            </w:r>
            <w:r>
              <w:rPr>
                <w:rFonts w:eastAsia="TimesNewRomanPSMT"/>
                <w:szCs w:val="28"/>
              </w:rPr>
              <w:t>альное (линейное, структурное)</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понятийное(интуитивное, логическое); абстрактное, речевое, образное.</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Память: зрительная, слуховая, моторная, смешанная. Быстрота и прочность запоминания;</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индивидуальные особенности;</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моторика; речь.</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Наблюдение за обучающимся на занятиях.</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Изучение письменных работ.</w:t>
            </w:r>
          </w:p>
        </w:tc>
        <w:tc>
          <w:tcPr>
            <w:tcW w:w="1701"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lastRenderedPageBreak/>
              <w:t xml:space="preserve">В начале года в середине года и в конце года, </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в течение</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года по мере необходимост</w:t>
            </w:r>
            <w:r w:rsidRPr="009F402C">
              <w:rPr>
                <w:rFonts w:eastAsia="TimesNewRomanPSMT"/>
                <w:szCs w:val="28"/>
              </w:rPr>
              <w:lastRenderedPageBreak/>
              <w:t>и</w:t>
            </w:r>
          </w:p>
        </w:tc>
        <w:tc>
          <w:tcPr>
            <w:tcW w:w="1950"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lastRenderedPageBreak/>
              <w:t>Педагог-</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 xml:space="preserve">Психолог, </w:t>
            </w:r>
            <w:r>
              <w:rPr>
                <w:rFonts w:eastAsia="TimesNewRomanPSMT"/>
                <w:szCs w:val="28"/>
              </w:rPr>
              <w:t>классный руководитель, учителя-предметники</w:t>
            </w:r>
          </w:p>
        </w:tc>
      </w:tr>
      <w:tr w:rsidR="008D14F6" w:rsidRPr="009F402C" w:rsidTr="008D14F6">
        <w:tc>
          <w:tcPr>
            <w:tcW w:w="2078"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lastRenderedPageBreak/>
              <w:t>Социально–</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педагогическое</w:t>
            </w:r>
          </w:p>
        </w:tc>
        <w:tc>
          <w:tcPr>
            <w:tcW w:w="3842"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Семья обучающегося: состав</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семьи, условия воспитания.</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Посещение семьи обучающегося</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Умение учиться: организованность, выполнение требований педагогов,</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самостоятельная работа,</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самоконтроль. Трудности в овладении новым материалом.</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Мотивы учебной деятельности:</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прилежание, отношение к</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собственным достижениям,</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похвале или порицанию учителем.</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Эмоционально-волевая сфера:</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преобладание настроения</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обучающегося; наличие</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аффективных вспышек;</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способность к волевому усилию, внушаемость, проявления негативизма.</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 xml:space="preserve">Особенности личности: интересы, потребности, идеалы, убеждения; наличие чувства долга и ответственности. Соблюдение правил поведения в обществе, </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школе, дома;</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взаимоотношения с коллективом:</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роль в коллективе, симпатии,</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дружба с окружающими,</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отношение к младшим и старшим</w:t>
            </w:r>
          </w:p>
        </w:tc>
        <w:tc>
          <w:tcPr>
            <w:tcW w:w="1701"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 xml:space="preserve">В начале года в середине года и в конце года, </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в течение</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года по мере необходимости</w:t>
            </w:r>
          </w:p>
        </w:tc>
        <w:tc>
          <w:tcPr>
            <w:tcW w:w="1950"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Классный</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руководитель,</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педагог-</w:t>
            </w:r>
          </w:p>
          <w:p w:rsidR="008D14F6" w:rsidRPr="009F402C" w:rsidRDefault="008D14F6" w:rsidP="008D14F6">
            <w:pPr>
              <w:autoSpaceDE w:val="0"/>
              <w:autoSpaceDN w:val="0"/>
              <w:adjustRightInd w:val="0"/>
              <w:rPr>
                <w:rFonts w:eastAsia="TimesNewRomanPSMT"/>
                <w:szCs w:val="28"/>
              </w:rPr>
            </w:pPr>
            <w:r>
              <w:rPr>
                <w:rFonts w:eastAsia="TimesNewRomanPSMT"/>
                <w:szCs w:val="28"/>
              </w:rPr>
              <w:t>психолог, социальный педагог</w:t>
            </w:r>
          </w:p>
        </w:tc>
      </w:tr>
    </w:tbl>
    <w:p w:rsidR="008D14F6" w:rsidRPr="00BA54D6" w:rsidRDefault="008D14F6" w:rsidP="008D14F6">
      <w:pPr>
        <w:autoSpaceDE w:val="0"/>
        <w:autoSpaceDN w:val="0"/>
        <w:adjustRightInd w:val="0"/>
        <w:rPr>
          <w:b/>
          <w:bCs/>
          <w:szCs w:val="28"/>
        </w:rPr>
      </w:pPr>
    </w:p>
    <w:p w:rsidR="008D14F6" w:rsidRPr="00BA54D6" w:rsidRDefault="008D14F6" w:rsidP="008D14F6">
      <w:pPr>
        <w:autoSpaceDE w:val="0"/>
        <w:autoSpaceDN w:val="0"/>
        <w:adjustRightInd w:val="0"/>
        <w:rPr>
          <w:b/>
          <w:bCs/>
          <w:szCs w:val="28"/>
        </w:rPr>
      </w:pPr>
      <w:r w:rsidRPr="00BA54D6">
        <w:rPr>
          <w:b/>
          <w:bCs/>
          <w:szCs w:val="28"/>
        </w:rPr>
        <w:t>Мероприятия по коррекционно-развивающей работе</w:t>
      </w:r>
    </w:p>
    <w:p w:rsidR="008D14F6" w:rsidRPr="00BA54D6" w:rsidRDefault="008D14F6" w:rsidP="008D14F6">
      <w:pPr>
        <w:autoSpaceDE w:val="0"/>
        <w:autoSpaceDN w:val="0"/>
        <w:adjustRightInd w:val="0"/>
        <w:rPr>
          <w:b/>
          <w:bCs/>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37"/>
        <w:gridCol w:w="1559"/>
        <w:gridCol w:w="2375"/>
      </w:tblGrid>
      <w:tr w:rsidR="008D14F6" w:rsidRPr="009F402C" w:rsidTr="008D14F6">
        <w:tc>
          <w:tcPr>
            <w:tcW w:w="5637" w:type="dxa"/>
          </w:tcPr>
          <w:p w:rsidR="008D14F6" w:rsidRPr="009F402C" w:rsidRDefault="008D14F6" w:rsidP="008D14F6">
            <w:pPr>
              <w:autoSpaceDE w:val="0"/>
              <w:autoSpaceDN w:val="0"/>
              <w:adjustRightInd w:val="0"/>
              <w:rPr>
                <w:szCs w:val="28"/>
              </w:rPr>
            </w:pPr>
            <w:r w:rsidRPr="009F402C">
              <w:rPr>
                <w:b/>
                <w:bCs/>
                <w:szCs w:val="28"/>
              </w:rPr>
              <w:t>Мероприятие</w:t>
            </w:r>
          </w:p>
        </w:tc>
        <w:tc>
          <w:tcPr>
            <w:tcW w:w="1559" w:type="dxa"/>
          </w:tcPr>
          <w:p w:rsidR="008D14F6" w:rsidRPr="009F402C" w:rsidRDefault="008D14F6" w:rsidP="008D14F6">
            <w:pPr>
              <w:autoSpaceDE w:val="0"/>
              <w:autoSpaceDN w:val="0"/>
              <w:adjustRightInd w:val="0"/>
              <w:ind w:firstLine="33"/>
              <w:rPr>
                <w:szCs w:val="28"/>
              </w:rPr>
            </w:pPr>
            <w:r w:rsidRPr="009F402C">
              <w:rPr>
                <w:b/>
                <w:bCs/>
                <w:szCs w:val="28"/>
              </w:rPr>
              <w:t>Сроки</w:t>
            </w:r>
          </w:p>
        </w:tc>
        <w:tc>
          <w:tcPr>
            <w:tcW w:w="2375" w:type="dxa"/>
          </w:tcPr>
          <w:p w:rsidR="008D14F6" w:rsidRPr="009F402C" w:rsidRDefault="008D14F6" w:rsidP="008D14F6">
            <w:pPr>
              <w:autoSpaceDE w:val="0"/>
              <w:autoSpaceDN w:val="0"/>
              <w:adjustRightInd w:val="0"/>
              <w:rPr>
                <w:b/>
                <w:bCs/>
                <w:szCs w:val="28"/>
              </w:rPr>
            </w:pPr>
            <w:r w:rsidRPr="009F402C">
              <w:rPr>
                <w:b/>
                <w:bCs/>
                <w:szCs w:val="28"/>
              </w:rPr>
              <w:t>Ответственный</w:t>
            </w:r>
          </w:p>
        </w:tc>
      </w:tr>
      <w:tr w:rsidR="008D14F6" w:rsidRPr="009F402C" w:rsidTr="008D14F6">
        <w:tc>
          <w:tcPr>
            <w:tcW w:w="5637"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1. Организация и проведение коррекционно-развивающих занятий (индивидуальных) для преодоления трудностей обучения</w:t>
            </w:r>
          </w:p>
        </w:tc>
        <w:tc>
          <w:tcPr>
            <w:tcW w:w="1559" w:type="dxa"/>
          </w:tcPr>
          <w:p w:rsidR="008D14F6" w:rsidRPr="009F402C" w:rsidRDefault="008D14F6" w:rsidP="008D14F6">
            <w:pPr>
              <w:autoSpaceDE w:val="0"/>
              <w:autoSpaceDN w:val="0"/>
              <w:adjustRightInd w:val="0"/>
              <w:ind w:firstLine="33"/>
              <w:rPr>
                <w:rFonts w:eastAsia="TimesNewRomanPSMT"/>
                <w:szCs w:val="28"/>
              </w:rPr>
            </w:pPr>
            <w:r w:rsidRPr="009F402C">
              <w:rPr>
                <w:rFonts w:eastAsia="TimesNewRomanPSMT"/>
                <w:szCs w:val="28"/>
              </w:rPr>
              <w:t>2 часа в</w:t>
            </w:r>
          </w:p>
          <w:p w:rsidR="008D14F6" w:rsidRPr="009F402C" w:rsidRDefault="008D14F6" w:rsidP="008D14F6">
            <w:pPr>
              <w:autoSpaceDE w:val="0"/>
              <w:autoSpaceDN w:val="0"/>
              <w:adjustRightInd w:val="0"/>
              <w:ind w:firstLine="33"/>
              <w:rPr>
                <w:szCs w:val="28"/>
              </w:rPr>
            </w:pPr>
            <w:r w:rsidRPr="009F402C">
              <w:rPr>
                <w:rFonts w:eastAsia="TimesNewRomanPSMT"/>
                <w:szCs w:val="28"/>
              </w:rPr>
              <w:t>неделю</w:t>
            </w:r>
          </w:p>
        </w:tc>
        <w:tc>
          <w:tcPr>
            <w:tcW w:w="2375" w:type="dxa"/>
          </w:tcPr>
          <w:p w:rsidR="008D14F6" w:rsidRPr="009F402C" w:rsidRDefault="008D14F6" w:rsidP="008D14F6">
            <w:pPr>
              <w:autoSpaceDE w:val="0"/>
              <w:autoSpaceDN w:val="0"/>
              <w:adjustRightInd w:val="0"/>
              <w:rPr>
                <w:szCs w:val="28"/>
              </w:rPr>
            </w:pPr>
            <w:r>
              <w:rPr>
                <w:rFonts w:eastAsia="TimesNewRomanPSMT"/>
                <w:szCs w:val="28"/>
              </w:rPr>
              <w:t xml:space="preserve">Педагог – </w:t>
            </w:r>
            <w:r w:rsidRPr="009F402C">
              <w:rPr>
                <w:rFonts w:eastAsia="TimesNewRomanPSMT"/>
                <w:szCs w:val="28"/>
              </w:rPr>
              <w:t>психолог</w:t>
            </w:r>
            <w:r>
              <w:rPr>
                <w:rFonts w:eastAsia="TimesNewRomanPSMT"/>
                <w:szCs w:val="28"/>
              </w:rPr>
              <w:t>, социальный педагог</w:t>
            </w:r>
          </w:p>
        </w:tc>
      </w:tr>
      <w:tr w:rsidR="008D14F6" w:rsidRPr="009F402C" w:rsidTr="008D14F6">
        <w:tc>
          <w:tcPr>
            <w:tcW w:w="5637"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2. Организация и проведениекоррекционно-развивающих занятий (индивидуальных) для преодоления нарушений развития</w:t>
            </w:r>
          </w:p>
        </w:tc>
        <w:tc>
          <w:tcPr>
            <w:tcW w:w="1559" w:type="dxa"/>
          </w:tcPr>
          <w:p w:rsidR="008D14F6" w:rsidRPr="009F402C" w:rsidRDefault="008D14F6" w:rsidP="008D14F6">
            <w:pPr>
              <w:autoSpaceDE w:val="0"/>
              <w:autoSpaceDN w:val="0"/>
              <w:adjustRightInd w:val="0"/>
              <w:ind w:firstLine="33"/>
              <w:rPr>
                <w:rFonts w:eastAsia="TimesNewRomanPSMT"/>
                <w:szCs w:val="28"/>
              </w:rPr>
            </w:pPr>
            <w:r w:rsidRPr="009F402C">
              <w:rPr>
                <w:rFonts w:eastAsia="TimesNewRomanPSMT"/>
                <w:szCs w:val="28"/>
              </w:rPr>
              <w:t>В течение</w:t>
            </w:r>
          </w:p>
          <w:p w:rsidR="008D14F6" w:rsidRPr="009F402C" w:rsidRDefault="008D14F6" w:rsidP="008D14F6">
            <w:pPr>
              <w:autoSpaceDE w:val="0"/>
              <w:autoSpaceDN w:val="0"/>
              <w:adjustRightInd w:val="0"/>
              <w:ind w:firstLine="33"/>
              <w:rPr>
                <w:rFonts w:eastAsia="TimesNewRomanPSMT"/>
                <w:szCs w:val="28"/>
              </w:rPr>
            </w:pPr>
            <w:r w:rsidRPr="009F402C">
              <w:rPr>
                <w:rFonts w:eastAsia="TimesNewRomanPSMT"/>
                <w:szCs w:val="28"/>
              </w:rPr>
              <w:t>года по</w:t>
            </w:r>
          </w:p>
          <w:p w:rsidR="008D14F6" w:rsidRPr="009F402C" w:rsidRDefault="008D14F6" w:rsidP="008D14F6">
            <w:pPr>
              <w:autoSpaceDE w:val="0"/>
              <w:autoSpaceDN w:val="0"/>
              <w:adjustRightInd w:val="0"/>
              <w:ind w:firstLine="33"/>
              <w:rPr>
                <w:rFonts w:eastAsia="TimesNewRomanPSMT"/>
                <w:szCs w:val="28"/>
              </w:rPr>
            </w:pPr>
            <w:r w:rsidRPr="009F402C">
              <w:rPr>
                <w:rFonts w:eastAsia="TimesNewRomanPSMT"/>
                <w:szCs w:val="28"/>
              </w:rPr>
              <w:t>отдельному плану</w:t>
            </w:r>
          </w:p>
        </w:tc>
        <w:tc>
          <w:tcPr>
            <w:tcW w:w="2375"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Учитель</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физкультуры, педагог</w:t>
            </w:r>
            <w:r>
              <w:rPr>
                <w:rFonts w:eastAsia="TimesNewRomanPSMT"/>
                <w:szCs w:val="28"/>
              </w:rPr>
              <w:t xml:space="preserve"> -</w:t>
            </w:r>
            <w:r w:rsidRPr="009F402C">
              <w:rPr>
                <w:rFonts w:eastAsia="TimesNewRomanPSMT"/>
                <w:szCs w:val="28"/>
              </w:rPr>
              <w:t xml:space="preserve"> психолог</w:t>
            </w:r>
          </w:p>
        </w:tc>
      </w:tr>
      <w:tr w:rsidR="008D14F6" w:rsidRPr="009F402C" w:rsidTr="008D14F6">
        <w:tc>
          <w:tcPr>
            <w:tcW w:w="5637"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lastRenderedPageBreak/>
              <w:t>3. Организация обучения по индивидуальным образовательным траекториям (учёт особых образовательных потребностей обучающихся)</w:t>
            </w:r>
          </w:p>
        </w:tc>
        <w:tc>
          <w:tcPr>
            <w:tcW w:w="1559" w:type="dxa"/>
          </w:tcPr>
          <w:p w:rsidR="008D14F6" w:rsidRPr="009F402C" w:rsidRDefault="008D14F6" w:rsidP="008D14F6">
            <w:pPr>
              <w:autoSpaceDE w:val="0"/>
              <w:autoSpaceDN w:val="0"/>
              <w:adjustRightInd w:val="0"/>
              <w:ind w:firstLine="33"/>
              <w:rPr>
                <w:rFonts w:eastAsia="TimesNewRomanPSMT"/>
                <w:szCs w:val="28"/>
              </w:rPr>
            </w:pPr>
            <w:r w:rsidRPr="009F402C">
              <w:rPr>
                <w:rFonts w:eastAsia="TimesNewRomanPSMT"/>
                <w:szCs w:val="28"/>
              </w:rPr>
              <w:t>В течение</w:t>
            </w:r>
          </w:p>
          <w:p w:rsidR="008D14F6" w:rsidRPr="009F402C" w:rsidRDefault="008D14F6" w:rsidP="008D14F6">
            <w:pPr>
              <w:autoSpaceDE w:val="0"/>
              <w:autoSpaceDN w:val="0"/>
              <w:adjustRightInd w:val="0"/>
              <w:ind w:firstLine="33"/>
              <w:rPr>
                <w:rFonts w:eastAsia="TimesNewRomanPSMT"/>
                <w:szCs w:val="28"/>
              </w:rPr>
            </w:pPr>
            <w:r w:rsidRPr="009F402C">
              <w:rPr>
                <w:rFonts w:eastAsia="TimesNewRomanPSMT"/>
                <w:szCs w:val="28"/>
              </w:rPr>
              <w:t>года</w:t>
            </w:r>
          </w:p>
        </w:tc>
        <w:tc>
          <w:tcPr>
            <w:tcW w:w="2375"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Педагоги-</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предметники</w:t>
            </w:r>
          </w:p>
        </w:tc>
      </w:tr>
      <w:tr w:rsidR="008D14F6" w:rsidRPr="009F402C" w:rsidTr="008D14F6">
        <w:trPr>
          <w:trHeight w:val="828"/>
        </w:trPr>
        <w:tc>
          <w:tcPr>
            <w:tcW w:w="5637"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4. Организация и проведение систематической работы по развитию памяти, внимания и мышления</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в группах)</w:t>
            </w:r>
          </w:p>
        </w:tc>
        <w:tc>
          <w:tcPr>
            <w:tcW w:w="1559" w:type="dxa"/>
          </w:tcPr>
          <w:p w:rsidR="008D14F6" w:rsidRPr="009F402C" w:rsidRDefault="008D14F6" w:rsidP="008D14F6">
            <w:pPr>
              <w:autoSpaceDE w:val="0"/>
              <w:autoSpaceDN w:val="0"/>
              <w:adjustRightInd w:val="0"/>
              <w:ind w:firstLine="33"/>
              <w:rPr>
                <w:rFonts w:eastAsia="TimesNewRomanPSMT"/>
                <w:szCs w:val="28"/>
              </w:rPr>
            </w:pPr>
            <w:r w:rsidRPr="009F402C">
              <w:rPr>
                <w:rFonts w:eastAsia="TimesNewRomanPSMT"/>
                <w:szCs w:val="28"/>
              </w:rPr>
              <w:t>В течение</w:t>
            </w:r>
          </w:p>
          <w:p w:rsidR="008D14F6" w:rsidRPr="009F402C" w:rsidRDefault="008D14F6" w:rsidP="008D14F6">
            <w:pPr>
              <w:autoSpaceDE w:val="0"/>
              <w:autoSpaceDN w:val="0"/>
              <w:adjustRightInd w:val="0"/>
              <w:ind w:firstLine="33"/>
              <w:rPr>
                <w:rFonts w:eastAsia="TimesNewRomanPSMT"/>
                <w:szCs w:val="28"/>
              </w:rPr>
            </w:pPr>
            <w:r w:rsidRPr="009F402C">
              <w:rPr>
                <w:rFonts w:eastAsia="TimesNewRomanPSMT"/>
                <w:szCs w:val="28"/>
              </w:rPr>
              <w:t>года</w:t>
            </w:r>
          </w:p>
        </w:tc>
        <w:tc>
          <w:tcPr>
            <w:tcW w:w="2375"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 xml:space="preserve">Педагог </w:t>
            </w:r>
            <w:r>
              <w:rPr>
                <w:rFonts w:eastAsia="TimesNewRomanPSMT"/>
                <w:szCs w:val="28"/>
              </w:rPr>
              <w:t xml:space="preserve">- </w:t>
            </w:r>
            <w:r w:rsidRPr="009F402C">
              <w:rPr>
                <w:rFonts w:eastAsia="TimesNewRomanPSMT"/>
                <w:szCs w:val="28"/>
              </w:rPr>
              <w:t>психолог, учителя предметники</w:t>
            </w:r>
          </w:p>
        </w:tc>
      </w:tr>
      <w:tr w:rsidR="008D14F6" w:rsidRPr="009F402C" w:rsidTr="008D14F6">
        <w:tc>
          <w:tcPr>
            <w:tcW w:w="5637"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5. Организация и проведение систематической работы по развитию памяти, внимания и мышления</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индивидуально)</w:t>
            </w:r>
          </w:p>
        </w:tc>
        <w:tc>
          <w:tcPr>
            <w:tcW w:w="1559" w:type="dxa"/>
          </w:tcPr>
          <w:p w:rsidR="008D14F6" w:rsidRPr="009F402C" w:rsidRDefault="008D14F6" w:rsidP="008D14F6">
            <w:pPr>
              <w:autoSpaceDE w:val="0"/>
              <w:autoSpaceDN w:val="0"/>
              <w:adjustRightInd w:val="0"/>
              <w:ind w:firstLine="33"/>
              <w:rPr>
                <w:rFonts w:eastAsia="TimesNewRomanPSMT"/>
                <w:szCs w:val="28"/>
              </w:rPr>
            </w:pPr>
            <w:r w:rsidRPr="009F402C">
              <w:rPr>
                <w:rFonts w:eastAsia="TimesNewRomanPSMT"/>
                <w:szCs w:val="28"/>
              </w:rPr>
              <w:t>В течение года по</w:t>
            </w:r>
          </w:p>
          <w:p w:rsidR="008D14F6" w:rsidRPr="009F402C" w:rsidRDefault="008D14F6" w:rsidP="008D14F6">
            <w:pPr>
              <w:autoSpaceDE w:val="0"/>
              <w:autoSpaceDN w:val="0"/>
              <w:adjustRightInd w:val="0"/>
              <w:ind w:firstLine="33"/>
              <w:rPr>
                <w:rFonts w:eastAsia="TimesNewRomanPSMT"/>
                <w:szCs w:val="28"/>
              </w:rPr>
            </w:pPr>
            <w:r w:rsidRPr="009F402C">
              <w:rPr>
                <w:rFonts w:eastAsia="TimesNewRomanPSMT"/>
                <w:szCs w:val="28"/>
              </w:rPr>
              <w:t>отдельному плану</w:t>
            </w:r>
          </w:p>
        </w:tc>
        <w:tc>
          <w:tcPr>
            <w:tcW w:w="2375"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Учитель-дефектолог,</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учитель-логопед, педагог</w:t>
            </w:r>
            <w:r w:rsidR="00B45D21">
              <w:rPr>
                <w:rFonts w:eastAsia="TimesNewRomanPSMT"/>
                <w:szCs w:val="28"/>
              </w:rPr>
              <w:t xml:space="preserve"> -</w:t>
            </w:r>
            <w:r w:rsidRPr="009F402C">
              <w:rPr>
                <w:rFonts w:eastAsia="TimesNewRomanPSMT"/>
                <w:szCs w:val="28"/>
              </w:rPr>
              <w:t xml:space="preserve"> психолог</w:t>
            </w:r>
          </w:p>
        </w:tc>
      </w:tr>
      <w:tr w:rsidR="008D14F6" w:rsidRPr="009F402C" w:rsidTr="008D14F6">
        <w:tc>
          <w:tcPr>
            <w:tcW w:w="5637"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6. Организация и проведение рефлексивных занятий по определению сильных и слабых сторон учебнойдеятельности обучающихся</w:t>
            </w:r>
          </w:p>
        </w:tc>
        <w:tc>
          <w:tcPr>
            <w:tcW w:w="1559" w:type="dxa"/>
          </w:tcPr>
          <w:p w:rsidR="008D14F6" w:rsidRPr="009F402C" w:rsidRDefault="008D14F6" w:rsidP="008D14F6">
            <w:pPr>
              <w:autoSpaceDE w:val="0"/>
              <w:autoSpaceDN w:val="0"/>
              <w:adjustRightInd w:val="0"/>
              <w:ind w:firstLine="33"/>
              <w:rPr>
                <w:rFonts w:eastAsia="TimesNewRomanPSMT"/>
                <w:szCs w:val="28"/>
              </w:rPr>
            </w:pPr>
            <w:r w:rsidRPr="009F402C">
              <w:rPr>
                <w:rFonts w:eastAsia="TimesNewRomanPSMT"/>
                <w:szCs w:val="28"/>
              </w:rPr>
              <w:t>В течениегода по</w:t>
            </w:r>
          </w:p>
          <w:p w:rsidR="008D14F6" w:rsidRPr="009F402C" w:rsidRDefault="008D14F6" w:rsidP="008D14F6">
            <w:pPr>
              <w:autoSpaceDE w:val="0"/>
              <w:autoSpaceDN w:val="0"/>
              <w:adjustRightInd w:val="0"/>
              <w:ind w:firstLine="33"/>
              <w:rPr>
                <w:rFonts w:eastAsia="TimesNewRomanPSMT"/>
                <w:szCs w:val="28"/>
              </w:rPr>
            </w:pPr>
            <w:r w:rsidRPr="009F402C">
              <w:rPr>
                <w:rFonts w:eastAsia="TimesNewRomanPSMT"/>
                <w:szCs w:val="28"/>
              </w:rPr>
              <w:t>отдельному плану</w:t>
            </w:r>
          </w:p>
        </w:tc>
        <w:tc>
          <w:tcPr>
            <w:tcW w:w="2375"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Педагог</w:t>
            </w:r>
            <w:r w:rsidR="00B45D21">
              <w:rPr>
                <w:rFonts w:eastAsia="TimesNewRomanPSMT"/>
                <w:szCs w:val="28"/>
              </w:rPr>
              <w:t xml:space="preserve"> -</w:t>
            </w:r>
            <w:r w:rsidRPr="009F402C">
              <w:rPr>
                <w:rFonts w:eastAsia="TimesNewRomanPSMT"/>
                <w:szCs w:val="28"/>
              </w:rPr>
              <w:t xml:space="preserve"> психолог,</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социальный педагог</w:t>
            </w:r>
          </w:p>
        </w:tc>
      </w:tr>
      <w:tr w:rsidR="008D14F6" w:rsidRPr="009F402C" w:rsidTr="008D14F6">
        <w:tc>
          <w:tcPr>
            <w:tcW w:w="5637"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7. Организация и проведение презентаций</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обучающимися опыта реализации учебной деятельности</w:t>
            </w:r>
          </w:p>
        </w:tc>
        <w:tc>
          <w:tcPr>
            <w:tcW w:w="1559" w:type="dxa"/>
          </w:tcPr>
          <w:p w:rsidR="008D14F6" w:rsidRPr="009F402C" w:rsidRDefault="008D14F6" w:rsidP="008D14F6">
            <w:pPr>
              <w:autoSpaceDE w:val="0"/>
              <w:autoSpaceDN w:val="0"/>
              <w:adjustRightInd w:val="0"/>
              <w:ind w:firstLine="33"/>
              <w:rPr>
                <w:rFonts w:eastAsia="TimesNewRomanPSMT"/>
                <w:szCs w:val="28"/>
              </w:rPr>
            </w:pPr>
            <w:r w:rsidRPr="009F402C">
              <w:rPr>
                <w:rFonts w:eastAsia="TimesNewRomanPSMT"/>
                <w:szCs w:val="28"/>
              </w:rPr>
              <w:t>В течение</w:t>
            </w:r>
          </w:p>
          <w:p w:rsidR="008D14F6" w:rsidRPr="009F402C" w:rsidRDefault="008D14F6" w:rsidP="008D14F6">
            <w:pPr>
              <w:autoSpaceDE w:val="0"/>
              <w:autoSpaceDN w:val="0"/>
              <w:adjustRightInd w:val="0"/>
              <w:ind w:firstLine="33"/>
              <w:rPr>
                <w:rFonts w:eastAsia="TimesNewRomanPSMT"/>
                <w:szCs w:val="28"/>
              </w:rPr>
            </w:pPr>
            <w:r w:rsidRPr="009F402C">
              <w:rPr>
                <w:rFonts w:eastAsia="TimesNewRomanPSMT"/>
                <w:szCs w:val="28"/>
              </w:rPr>
              <w:t>года</w:t>
            </w:r>
          </w:p>
        </w:tc>
        <w:tc>
          <w:tcPr>
            <w:tcW w:w="2375"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 xml:space="preserve">Педагог </w:t>
            </w:r>
            <w:r w:rsidR="00B45D21">
              <w:rPr>
                <w:rFonts w:eastAsia="TimesNewRomanPSMT"/>
                <w:szCs w:val="28"/>
              </w:rPr>
              <w:t xml:space="preserve">– </w:t>
            </w:r>
            <w:r w:rsidRPr="009F402C">
              <w:rPr>
                <w:rFonts w:eastAsia="TimesNewRomanPSMT"/>
                <w:szCs w:val="28"/>
              </w:rPr>
              <w:t>психолог</w:t>
            </w:r>
            <w:r w:rsidR="00B45D21">
              <w:rPr>
                <w:rFonts w:eastAsia="TimesNewRomanPSMT"/>
                <w:szCs w:val="28"/>
              </w:rPr>
              <w:t>, учителя предметники</w:t>
            </w:r>
          </w:p>
        </w:tc>
      </w:tr>
      <w:tr w:rsidR="008D14F6" w:rsidRPr="009F402C" w:rsidTr="008D14F6">
        <w:tc>
          <w:tcPr>
            <w:tcW w:w="5637"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8. Организация и проведение обучения и воспитания по дополнительным образовательным программа</w:t>
            </w:r>
            <w:r w:rsidR="00B45D21">
              <w:rPr>
                <w:rFonts w:eastAsia="TimesNewRomanPSMT"/>
                <w:szCs w:val="28"/>
              </w:rPr>
              <w:t>м</w:t>
            </w:r>
          </w:p>
        </w:tc>
        <w:tc>
          <w:tcPr>
            <w:tcW w:w="1559" w:type="dxa"/>
          </w:tcPr>
          <w:p w:rsidR="008D14F6" w:rsidRPr="009F402C" w:rsidRDefault="008D14F6" w:rsidP="008D14F6">
            <w:pPr>
              <w:autoSpaceDE w:val="0"/>
              <w:autoSpaceDN w:val="0"/>
              <w:adjustRightInd w:val="0"/>
              <w:ind w:firstLine="33"/>
              <w:rPr>
                <w:rFonts w:eastAsia="TimesNewRomanPSMT"/>
                <w:szCs w:val="28"/>
              </w:rPr>
            </w:pPr>
            <w:r w:rsidRPr="009F402C">
              <w:rPr>
                <w:rFonts w:eastAsia="TimesNewRomanPSMT"/>
                <w:szCs w:val="28"/>
              </w:rPr>
              <w:t>В течение</w:t>
            </w:r>
          </w:p>
          <w:p w:rsidR="008D14F6" w:rsidRPr="009F402C" w:rsidRDefault="008D14F6" w:rsidP="008D14F6">
            <w:pPr>
              <w:autoSpaceDE w:val="0"/>
              <w:autoSpaceDN w:val="0"/>
              <w:adjustRightInd w:val="0"/>
              <w:ind w:firstLine="33"/>
              <w:rPr>
                <w:rFonts w:eastAsia="TimesNewRomanPSMT"/>
                <w:szCs w:val="28"/>
              </w:rPr>
            </w:pPr>
            <w:r w:rsidRPr="009F402C">
              <w:rPr>
                <w:rFonts w:eastAsia="TimesNewRomanPSMT"/>
                <w:szCs w:val="28"/>
              </w:rPr>
              <w:t>года</w:t>
            </w:r>
          </w:p>
        </w:tc>
        <w:tc>
          <w:tcPr>
            <w:tcW w:w="2375"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Педагоги-</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предметники</w:t>
            </w:r>
          </w:p>
        </w:tc>
      </w:tr>
      <w:tr w:rsidR="008D14F6" w:rsidRPr="009F402C" w:rsidTr="008D14F6">
        <w:tc>
          <w:tcPr>
            <w:tcW w:w="5637"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9. Организация и проведение мероприятий посоциальной адаптации обучающихся с</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ограниченными возможностями здоровья</w:t>
            </w:r>
          </w:p>
        </w:tc>
        <w:tc>
          <w:tcPr>
            <w:tcW w:w="1559" w:type="dxa"/>
          </w:tcPr>
          <w:p w:rsidR="008D14F6" w:rsidRPr="009F402C" w:rsidRDefault="008D14F6" w:rsidP="008D14F6">
            <w:pPr>
              <w:autoSpaceDE w:val="0"/>
              <w:autoSpaceDN w:val="0"/>
              <w:adjustRightInd w:val="0"/>
              <w:ind w:firstLine="33"/>
              <w:rPr>
                <w:rFonts w:eastAsia="TimesNewRomanPSMT"/>
                <w:szCs w:val="28"/>
              </w:rPr>
            </w:pPr>
            <w:r w:rsidRPr="009F402C">
              <w:rPr>
                <w:rFonts w:eastAsia="TimesNewRomanPSMT"/>
                <w:szCs w:val="28"/>
              </w:rPr>
              <w:t>В течение</w:t>
            </w:r>
          </w:p>
          <w:p w:rsidR="008D14F6" w:rsidRPr="009F402C" w:rsidRDefault="008D14F6" w:rsidP="008D14F6">
            <w:pPr>
              <w:autoSpaceDE w:val="0"/>
              <w:autoSpaceDN w:val="0"/>
              <w:adjustRightInd w:val="0"/>
              <w:ind w:firstLine="33"/>
              <w:rPr>
                <w:rFonts w:eastAsia="TimesNewRomanPSMT"/>
                <w:szCs w:val="28"/>
              </w:rPr>
            </w:pPr>
            <w:r w:rsidRPr="009F402C">
              <w:rPr>
                <w:rFonts w:eastAsia="TimesNewRomanPSMT"/>
                <w:szCs w:val="28"/>
              </w:rPr>
              <w:t>года</w:t>
            </w:r>
          </w:p>
        </w:tc>
        <w:tc>
          <w:tcPr>
            <w:tcW w:w="2375"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Педагоги-</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предметники</w:t>
            </w:r>
          </w:p>
        </w:tc>
      </w:tr>
    </w:tbl>
    <w:p w:rsidR="008D14F6" w:rsidRPr="00BA54D6" w:rsidRDefault="008D14F6" w:rsidP="008D14F6">
      <w:pPr>
        <w:autoSpaceDE w:val="0"/>
        <w:autoSpaceDN w:val="0"/>
        <w:adjustRightInd w:val="0"/>
        <w:rPr>
          <w:szCs w:val="28"/>
        </w:rPr>
      </w:pPr>
    </w:p>
    <w:p w:rsidR="008D14F6" w:rsidRPr="00BA54D6" w:rsidRDefault="008D14F6" w:rsidP="008D14F6">
      <w:pPr>
        <w:autoSpaceDE w:val="0"/>
        <w:autoSpaceDN w:val="0"/>
        <w:adjustRightInd w:val="0"/>
        <w:rPr>
          <w:b/>
          <w:bCs/>
          <w:szCs w:val="28"/>
        </w:rPr>
      </w:pPr>
      <w:r w:rsidRPr="00BA54D6">
        <w:rPr>
          <w:b/>
          <w:bCs/>
          <w:szCs w:val="28"/>
        </w:rPr>
        <w:t>Мероприятия по проведению консультативной работы</w:t>
      </w:r>
    </w:p>
    <w:p w:rsidR="008D14F6" w:rsidRPr="00BA54D6" w:rsidRDefault="008D14F6" w:rsidP="008D14F6">
      <w:pPr>
        <w:autoSpaceDE w:val="0"/>
        <w:autoSpaceDN w:val="0"/>
        <w:adjustRightInd w:val="0"/>
        <w:ind w:firstLine="708"/>
        <w:rPr>
          <w:rFonts w:eastAsia="TimesNewRomanPSMT"/>
          <w:szCs w:val="28"/>
        </w:rPr>
      </w:pPr>
      <w:r w:rsidRPr="00BA54D6">
        <w:rPr>
          <w:rFonts w:eastAsia="TimesNewRomanPSMT"/>
          <w:szCs w:val="28"/>
        </w:rPr>
        <w:t>Мероприятия по проведению консультативной работы предполагают непрерывность специального сопровождения обучающихся с ограниченными возможностями здоровья и их семей по вопросам их развития и социализации.</w:t>
      </w:r>
    </w:p>
    <w:p w:rsidR="008D14F6" w:rsidRPr="00BA54D6" w:rsidRDefault="008D14F6" w:rsidP="008D14F6">
      <w:pPr>
        <w:autoSpaceDE w:val="0"/>
        <w:autoSpaceDN w:val="0"/>
        <w:adjustRightInd w:val="0"/>
        <w:ind w:firstLine="708"/>
        <w:rPr>
          <w:rFonts w:eastAsia="TimesNewRomanPSMT"/>
          <w:szCs w:val="28"/>
        </w:rPr>
      </w:pPr>
      <w:r w:rsidRPr="00BA54D6">
        <w:rPr>
          <w:rFonts w:eastAsia="TimesNewRomanPSMT"/>
          <w:szCs w:val="28"/>
        </w:rPr>
        <w:t>В содержание непрерывного специального сопровождения ребенка психологом, учителем-дефектологом, учителем-логопедом, социальным педагогом входит:</w:t>
      </w:r>
    </w:p>
    <w:p w:rsidR="008D14F6" w:rsidRPr="00BA54D6" w:rsidRDefault="008D14F6" w:rsidP="008D14F6">
      <w:pPr>
        <w:autoSpaceDE w:val="0"/>
        <w:autoSpaceDN w:val="0"/>
        <w:adjustRightInd w:val="0"/>
        <w:rPr>
          <w:rFonts w:eastAsia="TimesNewRomanPSMT"/>
          <w:szCs w:val="28"/>
        </w:rPr>
      </w:pPr>
      <w:r w:rsidRPr="00BA54D6">
        <w:rPr>
          <w:rFonts w:eastAsia="TimesNewRomanPSMT"/>
          <w:szCs w:val="28"/>
        </w:rPr>
        <w:t>1. Сбор сведений об обучающемся у педагогов, родителей.</w:t>
      </w:r>
    </w:p>
    <w:p w:rsidR="008D14F6" w:rsidRPr="00BA54D6" w:rsidRDefault="008D14F6" w:rsidP="008D14F6">
      <w:pPr>
        <w:autoSpaceDE w:val="0"/>
        <w:autoSpaceDN w:val="0"/>
        <w:adjustRightInd w:val="0"/>
        <w:rPr>
          <w:rFonts w:eastAsia="TimesNewRomanPSMT"/>
          <w:szCs w:val="28"/>
        </w:rPr>
      </w:pPr>
      <w:r w:rsidRPr="00BA54D6">
        <w:rPr>
          <w:rFonts w:eastAsia="TimesNewRomanPSMT"/>
          <w:szCs w:val="28"/>
        </w:rPr>
        <w:t>2. Изучение истории развития обучающегося.</w:t>
      </w:r>
    </w:p>
    <w:p w:rsidR="008D14F6" w:rsidRPr="00BA54D6" w:rsidRDefault="008D14F6" w:rsidP="008D14F6">
      <w:pPr>
        <w:autoSpaceDE w:val="0"/>
        <w:autoSpaceDN w:val="0"/>
        <w:adjustRightInd w:val="0"/>
        <w:rPr>
          <w:rFonts w:eastAsia="TimesNewRomanPSMT"/>
          <w:szCs w:val="28"/>
        </w:rPr>
      </w:pPr>
      <w:r w:rsidRPr="00BA54D6">
        <w:rPr>
          <w:rFonts w:eastAsia="TimesNewRomanPSMT"/>
          <w:szCs w:val="28"/>
        </w:rPr>
        <w:t>3. Изучение работ обучающегося.</w:t>
      </w:r>
    </w:p>
    <w:p w:rsidR="008D14F6" w:rsidRPr="00BA54D6" w:rsidRDefault="008D14F6" w:rsidP="008D14F6">
      <w:pPr>
        <w:autoSpaceDE w:val="0"/>
        <w:autoSpaceDN w:val="0"/>
        <w:adjustRightInd w:val="0"/>
        <w:rPr>
          <w:rFonts w:eastAsia="TimesNewRomanPSMT"/>
          <w:szCs w:val="28"/>
        </w:rPr>
      </w:pPr>
      <w:r w:rsidRPr="00BA54D6">
        <w:rPr>
          <w:rFonts w:eastAsia="TimesNewRomanPSMT"/>
          <w:szCs w:val="28"/>
        </w:rPr>
        <w:t>4.Непосредственное обследование обучающегося. Беседа с целью уточнения мотивации, запаса представлений об окружающем мире, уровня развития речи.</w:t>
      </w:r>
    </w:p>
    <w:p w:rsidR="008D14F6" w:rsidRPr="00BA54D6" w:rsidRDefault="008D14F6" w:rsidP="008D14F6">
      <w:pPr>
        <w:autoSpaceDE w:val="0"/>
        <w:autoSpaceDN w:val="0"/>
        <w:adjustRightInd w:val="0"/>
        <w:rPr>
          <w:rFonts w:eastAsia="TimesNewRomanPSMT"/>
          <w:szCs w:val="28"/>
        </w:rPr>
      </w:pPr>
      <w:r w:rsidRPr="00BA54D6">
        <w:rPr>
          <w:rFonts w:eastAsia="TimesNewRomanPSMT"/>
          <w:szCs w:val="28"/>
        </w:rPr>
        <w:t>5. Выявление и раскрытие причин и характера тех или иных особенностей психического развития обучающегося.</w:t>
      </w:r>
    </w:p>
    <w:p w:rsidR="008D14F6" w:rsidRPr="00BA54D6" w:rsidRDefault="008D14F6" w:rsidP="008D14F6">
      <w:pPr>
        <w:autoSpaceDE w:val="0"/>
        <w:autoSpaceDN w:val="0"/>
        <w:adjustRightInd w:val="0"/>
        <w:rPr>
          <w:rFonts w:eastAsia="TimesNewRomanPSMT"/>
          <w:szCs w:val="28"/>
        </w:rPr>
      </w:pPr>
      <w:r w:rsidRPr="00BA54D6">
        <w:rPr>
          <w:rFonts w:eastAsia="TimesNewRomanPSMT"/>
          <w:szCs w:val="28"/>
        </w:rPr>
        <w:t>6. Анализ материалов обследования. Психолог анализирует все полученные об ученике сведения и данные собственного обследования, выявляются его резервные возможности.</w:t>
      </w:r>
    </w:p>
    <w:p w:rsidR="008D14F6" w:rsidRPr="00BA54D6" w:rsidRDefault="008D14F6" w:rsidP="008D14F6">
      <w:pPr>
        <w:autoSpaceDE w:val="0"/>
        <w:autoSpaceDN w:val="0"/>
        <w:adjustRightInd w:val="0"/>
        <w:rPr>
          <w:rFonts w:eastAsia="TimesNewRomanPSMT"/>
          <w:szCs w:val="28"/>
        </w:rPr>
      </w:pPr>
      <w:r w:rsidRPr="00BA54D6">
        <w:rPr>
          <w:rFonts w:eastAsia="TimesNewRomanPSMT"/>
          <w:szCs w:val="28"/>
        </w:rPr>
        <w:t>7. Выработка рекомендаций по обучению и воспитанию. Составление индивидуальных образовательных маршрутов медико-психолого-педагогического сопровождения.</w:t>
      </w:r>
    </w:p>
    <w:p w:rsidR="008D14F6" w:rsidRPr="00BA54D6" w:rsidRDefault="008D14F6" w:rsidP="008D14F6">
      <w:pPr>
        <w:autoSpaceDE w:val="0"/>
        <w:autoSpaceDN w:val="0"/>
        <w:adjustRightInd w:val="0"/>
        <w:rPr>
          <w:rFonts w:eastAsia="TimesNewRomanPSMT"/>
          <w:szCs w:val="28"/>
        </w:rPr>
      </w:pPr>
      <w:r w:rsidRPr="00BA54D6">
        <w:rPr>
          <w:rFonts w:eastAsia="TimesNewRomanPSMT"/>
          <w:szCs w:val="28"/>
        </w:rPr>
        <w:t>8. Проведение консультаций для педагогов, работающих с данным учеником.</w:t>
      </w:r>
    </w:p>
    <w:p w:rsidR="008D14F6" w:rsidRPr="00BA54D6" w:rsidRDefault="008D14F6" w:rsidP="008D14F6">
      <w:pPr>
        <w:autoSpaceDE w:val="0"/>
        <w:autoSpaceDN w:val="0"/>
        <w:adjustRightInd w:val="0"/>
        <w:rPr>
          <w:rFonts w:eastAsia="TimesNewRomanPSMT"/>
          <w:szCs w:val="28"/>
        </w:rPr>
      </w:pPr>
      <w:r w:rsidRPr="00BA54D6">
        <w:rPr>
          <w:rFonts w:eastAsia="TimesNewRomanPSMT"/>
          <w:szCs w:val="28"/>
        </w:rPr>
        <w:t>9. Проведение консультаций для родителей данного ученика.</w:t>
      </w:r>
    </w:p>
    <w:p w:rsidR="008D14F6" w:rsidRPr="00BA54D6" w:rsidRDefault="008D14F6" w:rsidP="008D14F6">
      <w:pPr>
        <w:autoSpaceDE w:val="0"/>
        <w:autoSpaceDN w:val="0"/>
        <w:adjustRightInd w:val="0"/>
        <w:rPr>
          <w:rFonts w:eastAsia="TimesNewRomanPSMT"/>
          <w:szCs w:val="28"/>
        </w:rPr>
      </w:pPr>
      <w:r w:rsidRPr="00BA54D6">
        <w:rPr>
          <w:rFonts w:eastAsia="TimesNewRomanPSMT"/>
          <w:szCs w:val="28"/>
        </w:rPr>
        <w:t>10. Получение обратной связи по результатам примененных рекомендаций.</w:t>
      </w:r>
    </w:p>
    <w:p w:rsidR="008D14F6" w:rsidRPr="00BA54D6" w:rsidRDefault="008D14F6" w:rsidP="008D14F6">
      <w:pPr>
        <w:autoSpaceDE w:val="0"/>
        <w:autoSpaceDN w:val="0"/>
        <w:adjustRightInd w:val="0"/>
        <w:rPr>
          <w:rFonts w:eastAsia="TimesNewRomanPSMT"/>
          <w:szCs w:val="28"/>
        </w:rPr>
      </w:pPr>
    </w:p>
    <w:p w:rsidR="008D14F6" w:rsidRPr="00BA54D6" w:rsidRDefault="008D14F6" w:rsidP="008D14F6">
      <w:pPr>
        <w:autoSpaceDE w:val="0"/>
        <w:autoSpaceDN w:val="0"/>
        <w:adjustRightInd w:val="0"/>
        <w:rPr>
          <w:rFonts w:eastAsia="TimesNewRomanPSMT"/>
          <w:b/>
          <w:bCs/>
          <w:szCs w:val="28"/>
        </w:rPr>
      </w:pPr>
      <w:r w:rsidRPr="00BA54D6">
        <w:rPr>
          <w:rFonts w:eastAsia="TimesNewRomanPSMT"/>
          <w:b/>
          <w:bCs/>
          <w:szCs w:val="28"/>
        </w:rPr>
        <w:t>Мероприятия по проведению информационно-просветительской работы</w:t>
      </w:r>
    </w:p>
    <w:p w:rsidR="008D14F6" w:rsidRPr="00BA54D6" w:rsidRDefault="008D14F6" w:rsidP="008D14F6">
      <w:pPr>
        <w:autoSpaceDE w:val="0"/>
        <w:autoSpaceDN w:val="0"/>
        <w:adjustRightInd w:val="0"/>
        <w:rPr>
          <w:rFonts w:eastAsia="TimesNewRomanPSMT"/>
          <w:b/>
          <w:bCs/>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8"/>
        <w:gridCol w:w="2126"/>
        <w:gridCol w:w="2517"/>
      </w:tblGrid>
      <w:tr w:rsidR="008D14F6" w:rsidRPr="009F402C" w:rsidTr="008D14F6">
        <w:tc>
          <w:tcPr>
            <w:tcW w:w="4928" w:type="dxa"/>
          </w:tcPr>
          <w:p w:rsidR="008D14F6" w:rsidRPr="009F402C" w:rsidRDefault="008D14F6" w:rsidP="008D14F6">
            <w:pPr>
              <w:autoSpaceDE w:val="0"/>
              <w:autoSpaceDN w:val="0"/>
              <w:adjustRightInd w:val="0"/>
              <w:rPr>
                <w:b/>
                <w:szCs w:val="28"/>
              </w:rPr>
            </w:pPr>
            <w:r w:rsidRPr="009F402C">
              <w:rPr>
                <w:rFonts w:eastAsia="TimesNewRomanPSMT"/>
                <w:b/>
                <w:szCs w:val="28"/>
              </w:rPr>
              <w:t>Мероприятие</w:t>
            </w:r>
          </w:p>
        </w:tc>
        <w:tc>
          <w:tcPr>
            <w:tcW w:w="2126" w:type="dxa"/>
          </w:tcPr>
          <w:p w:rsidR="008D14F6" w:rsidRPr="009F402C" w:rsidRDefault="008D14F6" w:rsidP="008D14F6">
            <w:pPr>
              <w:autoSpaceDE w:val="0"/>
              <w:autoSpaceDN w:val="0"/>
              <w:adjustRightInd w:val="0"/>
              <w:ind w:firstLine="34"/>
              <w:rPr>
                <w:b/>
                <w:szCs w:val="28"/>
              </w:rPr>
            </w:pPr>
            <w:r w:rsidRPr="009F402C">
              <w:rPr>
                <w:rFonts w:eastAsia="TimesNewRomanPSMT"/>
                <w:b/>
                <w:szCs w:val="28"/>
              </w:rPr>
              <w:t>Сроки</w:t>
            </w:r>
          </w:p>
        </w:tc>
        <w:tc>
          <w:tcPr>
            <w:tcW w:w="2517" w:type="dxa"/>
          </w:tcPr>
          <w:p w:rsidR="008D14F6" w:rsidRPr="009F402C" w:rsidRDefault="008D14F6" w:rsidP="008D14F6">
            <w:pPr>
              <w:autoSpaceDE w:val="0"/>
              <w:autoSpaceDN w:val="0"/>
              <w:adjustRightInd w:val="0"/>
              <w:rPr>
                <w:b/>
                <w:szCs w:val="28"/>
              </w:rPr>
            </w:pPr>
            <w:r w:rsidRPr="009F402C">
              <w:rPr>
                <w:rFonts w:eastAsia="TimesNewRomanPSMT"/>
                <w:b/>
                <w:szCs w:val="28"/>
              </w:rPr>
              <w:t>Ответственный</w:t>
            </w:r>
          </w:p>
        </w:tc>
      </w:tr>
      <w:tr w:rsidR="008D14F6" w:rsidRPr="009F402C" w:rsidTr="008D14F6">
        <w:tc>
          <w:tcPr>
            <w:tcW w:w="4928"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1. Проведение тематических выступлений для педагогов и родителей</w:t>
            </w:r>
            <w:r w:rsidR="00B45D21">
              <w:rPr>
                <w:rFonts w:eastAsia="TimesNewRomanPSMT"/>
                <w:szCs w:val="28"/>
              </w:rPr>
              <w:t xml:space="preserve"> (законных представителей)</w:t>
            </w:r>
            <w:r w:rsidRPr="009F402C">
              <w:rPr>
                <w:rFonts w:eastAsia="TimesNewRomanPSMT"/>
                <w:szCs w:val="28"/>
              </w:rPr>
              <w:t xml:space="preserve"> по разъяснению индивидуально-типологических особенностей различных категорий </w:t>
            </w:r>
            <w:r w:rsidRPr="009F402C">
              <w:rPr>
                <w:rFonts w:eastAsia="TimesNewRomanPSMT"/>
                <w:szCs w:val="28"/>
              </w:rPr>
              <w:lastRenderedPageBreak/>
              <w:t>обучающихся с ограниченными возможностями здоровья</w:t>
            </w:r>
          </w:p>
        </w:tc>
        <w:tc>
          <w:tcPr>
            <w:tcW w:w="2126" w:type="dxa"/>
          </w:tcPr>
          <w:p w:rsidR="008D14F6" w:rsidRPr="009F402C" w:rsidRDefault="008D14F6" w:rsidP="008D14F6">
            <w:pPr>
              <w:autoSpaceDE w:val="0"/>
              <w:autoSpaceDN w:val="0"/>
              <w:adjustRightInd w:val="0"/>
              <w:ind w:firstLine="34"/>
              <w:rPr>
                <w:szCs w:val="28"/>
              </w:rPr>
            </w:pPr>
            <w:r w:rsidRPr="009F402C">
              <w:rPr>
                <w:rFonts w:eastAsia="TimesNewRomanPSMT"/>
                <w:szCs w:val="28"/>
              </w:rPr>
              <w:lastRenderedPageBreak/>
              <w:t>Сентябрь</w:t>
            </w:r>
          </w:p>
        </w:tc>
        <w:tc>
          <w:tcPr>
            <w:tcW w:w="2517"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Педагог-психолог, социальный педагог,</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учитель-дефектолог,</w:t>
            </w:r>
          </w:p>
          <w:p w:rsidR="008D14F6" w:rsidRPr="009F402C" w:rsidRDefault="008D14F6" w:rsidP="008D14F6">
            <w:pPr>
              <w:autoSpaceDE w:val="0"/>
              <w:autoSpaceDN w:val="0"/>
              <w:adjustRightInd w:val="0"/>
              <w:rPr>
                <w:szCs w:val="28"/>
              </w:rPr>
            </w:pPr>
            <w:r w:rsidRPr="009F402C">
              <w:rPr>
                <w:rFonts w:eastAsia="TimesNewRomanPSMT"/>
                <w:szCs w:val="28"/>
              </w:rPr>
              <w:t>учитель-логопед</w:t>
            </w:r>
          </w:p>
        </w:tc>
      </w:tr>
      <w:tr w:rsidR="008D14F6" w:rsidRPr="009F402C" w:rsidTr="008D14F6">
        <w:tc>
          <w:tcPr>
            <w:tcW w:w="4928" w:type="dxa"/>
          </w:tcPr>
          <w:p w:rsidR="008D14F6" w:rsidRPr="009F402C" w:rsidRDefault="008D14F6" w:rsidP="00B45D21">
            <w:pPr>
              <w:autoSpaceDE w:val="0"/>
              <w:autoSpaceDN w:val="0"/>
              <w:adjustRightInd w:val="0"/>
              <w:rPr>
                <w:rFonts w:eastAsia="TimesNewRomanPSMT"/>
                <w:szCs w:val="28"/>
              </w:rPr>
            </w:pPr>
            <w:r w:rsidRPr="009F402C">
              <w:rPr>
                <w:rFonts w:eastAsia="TimesNewRomanPSMT"/>
                <w:szCs w:val="28"/>
              </w:rPr>
              <w:lastRenderedPageBreak/>
              <w:t>2. Размещение информационных стендов, поясняющ</w:t>
            </w:r>
            <w:r w:rsidR="00B45D21">
              <w:rPr>
                <w:rFonts w:eastAsia="TimesNewRomanPSMT"/>
                <w:szCs w:val="28"/>
              </w:rPr>
              <w:t xml:space="preserve">их особенности образовательной деятельности </w:t>
            </w:r>
            <w:r w:rsidRPr="009F402C">
              <w:rPr>
                <w:rFonts w:eastAsia="TimesNewRomanPSMT"/>
                <w:szCs w:val="28"/>
              </w:rPr>
              <w:t>и сопровождения обучающихся с ограниченными возможностями здоровья</w:t>
            </w:r>
          </w:p>
        </w:tc>
        <w:tc>
          <w:tcPr>
            <w:tcW w:w="2126" w:type="dxa"/>
          </w:tcPr>
          <w:p w:rsidR="008D14F6" w:rsidRPr="009F402C" w:rsidRDefault="008D14F6" w:rsidP="008D14F6">
            <w:pPr>
              <w:autoSpaceDE w:val="0"/>
              <w:autoSpaceDN w:val="0"/>
              <w:adjustRightInd w:val="0"/>
              <w:ind w:firstLine="34"/>
              <w:rPr>
                <w:rFonts w:eastAsia="TimesNewRomanPSMT"/>
                <w:szCs w:val="28"/>
              </w:rPr>
            </w:pPr>
            <w:r w:rsidRPr="009F402C">
              <w:rPr>
                <w:rFonts w:eastAsia="TimesNewRomanPSMT"/>
                <w:szCs w:val="28"/>
              </w:rPr>
              <w:t>В течение года</w:t>
            </w:r>
          </w:p>
        </w:tc>
        <w:tc>
          <w:tcPr>
            <w:tcW w:w="2517" w:type="dxa"/>
          </w:tcPr>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Педагог-психолог, социальный педагог,</w:t>
            </w:r>
          </w:p>
          <w:p w:rsidR="008D14F6" w:rsidRPr="009F402C" w:rsidRDefault="008D14F6" w:rsidP="008D14F6">
            <w:pPr>
              <w:autoSpaceDE w:val="0"/>
              <w:autoSpaceDN w:val="0"/>
              <w:adjustRightInd w:val="0"/>
              <w:rPr>
                <w:rFonts w:eastAsia="TimesNewRomanPSMT"/>
                <w:szCs w:val="28"/>
              </w:rPr>
            </w:pPr>
            <w:r w:rsidRPr="009F402C">
              <w:rPr>
                <w:rFonts w:eastAsia="TimesNewRomanPSMT"/>
                <w:szCs w:val="28"/>
              </w:rPr>
              <w:t>учитель-дефектолог, учитель-логопед</w:t>
            </w:r>
          </w:p>
        </w:tc>
      </w:tr>
    </w:tbl>
    <w:p w:rsidR="008D14F6" w:rsidRPr="00BA54D6" w:rsidRDefault="008D14F6" w:rsidP="008D14F6">
      <w:pPr>
        <w:autoSpaceDE w:val="0"/>
        <w:autoSpaceDN w:val="0"/>
        <w:adjustRightInd w:val="0"/>
        <w:rPr>
          <w:szCs w:val="28"/>
        </w:rPr>
      </w:pPr>
    </w:p>
    <w:p w:rsidR="00B45D21" w:rsidRPr="00B45D21" w:rsidRDefault="00B45D21" w:rsidP="00B45D21">
      <w:pPr>
        <w:keepNext/>
        <w:keepLines/>
        <w:suppressAutoHyphens/>
        <w:ind w:firstLine="709"/>
        <w:jc w:val="both"/>
        <w:outlineLvl w:val="2"/>
        <w:rPr>
          <w:rFonts w:eastAsia="Calibri"/>
          <w:b/>
        </w:rPr>
      </w:pPr>
      <w:bookmarkStart w:id="96" w:name="_Toc435412736"/>
      <w:bookmarkStart w:id="97" w:name="_Toc453968211"/>
      <w:r w:rsidRPr="00B45D21">
        <w:rPr>
          <w:rFonts w:eastAsia="Calibri"/>
          <w:b/>
        </w:rPr>
        <w:t>II.4.3. Система комплексного психолого-медико-социального сопровождения и поддержки обучающихся с особыми образовательными потребностями, в том числе с ограниченными возможностями здоровья и инвалидов</w:t>
      </w:r>
      <w:bookmarkEnd w:id="96"/>
      <w:bookmarkEnd w:id="97"/>
    </w:p>
    <w:p w:rsidR="00B45D21" w:rsidRPr="00B45D21" w:rsidRDefault="00B45D21" w:rsidP="00B45D21">
      <w:pPr>
        <w:suppressAutoHyphens/>
        <w:ind w:firstLine="709"/>
        <w:jc w:val="both"/>
        <w:rPr>
          <w:rFonts w:eastAsia="Calibri"/>
          <w:spacing w:val="4"/>
          <w:shd w:val="clear" w:color="auto" w:fill="FFFFFF"/>
          <w:lang w:bidi="ru-RU"/>
        </w:rPr>
      </w:pPr>
      <w:r w:rsidRPr="00B45D21">
        <w:rPr>
          <w:rFonts w:eastAsia="Calibri"/>
          <w:shd w:val="clear" w:color="auto" w:fill="FFFFFF"/>
          <w:lang w:bidi="ru-RU"/>
        </w:rPr>
        <w:t xml:space="preserve">Для реализации ПКР в </w:t>
      </w:r>
      <w:r w:rsidR="006E1674">
        <w:rPr>
          <w:rFonts w:eastAsia="Calibri"/>
          <w:shd w:val="clear" w:color="auto" w:fill="FFFFFF"/>
          <w:lang w:bidi="ru-RU"/>
        </w:rPr>
        <w:t>Середской с</w:t>
      </w:r>
      <w:r>
        <w:rPr>
          <w:rFonts w:eastAsia="Calibri"/>
          <w:shd w:val="clear" w:color="auto" w:fill="FFFFFF"/>
          <w:lang w:bidi="ru-RU"/>
        </w:rPr>
        <w:t>редней школе создана служба</w:t>
      </w:r>
      <w:r w:rsidRPr="00B45D21">
        <w:rPr>
          <w:rFonts w:eastAsia="Calibri"/>
          <w:shd w:val="clear" w:color="auto" w:fill="FFFFFF"/>
          <w:lang w:bidi="ru-RU"/>
        </w:rPr>
        <w:t xml:space="preserve"> комплексного психолого-медико-социального сопровождения и поддержки обучающихся с ограниченными возможностями здоровья.</w:t>
      </w:r>
    </w:p>
    <w:p w:rsidR="00B45D21" w:rsidRPr="00B45D21" w:rsidRDefault="00B45D21" w:rsidP="00B45D21">
      <w:pPr>
        <w:suppressAutoHyphens/>
        <w:ind w:firstLine="709"/>
        <w:jc w:val="both"/>
        <w:rPr>
          <w:rFonts w:eastAsia="Calibri"/>
          <w:bCs/>
          <w:spacing w:val="4"/>
          <w:lang w:eastAsia="en-US"/>
        </w:rPr>
      </w:pPr>
      <w:r w:rsidRPr="00B45D21">
        <w:rPr>
          <w:rFonts w:eastAsia="Calibri"/>
          <w:shd w:val="clear" w:color="auto" w:fill="FFFFFF"/>
          <w:lang w:bidi="ru-RU"/>
        </w:rPr>
        <w:t xml:space="preserve">Психолого-медико-социальная помощь оказывается обучающимся на основании заявления или согласия в письменной форме их родителей (законных представителей). Необходимым условием являются рекомендации ПМПК и наличие ИПР (для инвалидов). </w:t>
      </w:r>
    </w:p>
    <w:p w:rsidR="00B45D21" w:rsidRPr="00B45D21" w:rsidRDefault="00B45D21" w:rsidP="00B45D21">
      <w:pPr>
        <w:suppressAutoHyphens/>
        <w:ind w:firstLine="709"/>
        <w:jc w:val="both"/>
        <w:rPr>
          <w:rFonts w:eastAsia="Calibri"/>
          <w:bCs/>
          <w:spacing w:val="4"/>
          <w:lang w:eastAsia="en-US"/>
        </w:rPr>
      </w:pPr>
      <w:r w:rsidRPr="00B45D21">
        <w:rPr>
          <w:rFonts w:eastAsia="Calibri"/>
          <w:i/>
          <w:shd w:val="clear" w:color="auto" w:fill="FFFFFF"/>
          <w:lang w:bidi="ru-RU"/>
        </w:rPr>
        <w:t>Комплексное психолого-медико-социальное сопровождение и поддержка обучающихся с ограниченными возможностями здоровья, инвалидов и школьников, попавших в сложную жизненную ситуацию,</w:t>
      </w:r>
      <w:r w:rsidRPr="00B45D21">
        <w:rPr>
          <w:rFonts w:eastAsia="Calibri"/>
          <w:shd w:val="clear" w:color="auto" w:fill="FFFFFF"/>
          <w:lang w:bidi="ru-RU"/>
        </w:rPr>
        <w:t xml:space="preserve"> обеспечиваются специалистами образовательной организации (педагогом-психологом, медицинским работником, социальным педагогом, </w:t>
      </w:r>
      <w:r w:rsidR="003B0B0C">
        <w:rPr>
          <w:rFonts w:eastAsia="Calibri"/>
          <w:shd w:val="clear" w:color="auto" w:fill="FFFFFF"/>
          <w:lang w:bidi="ru-RU"/>
        </w:rPr>
        <w:t xml:space="preserve">приглашенным </w:t>
      </w:r>
      <w:r w:rsidRPr="00B45D21">
        <w:rPr>
          <w:rFonts w:eastAsia="Calibri"/>
          <w:shd w:val="clear" w:color="auto" w:fill="FFFFFF"/>
          <w:lang w:bidi="ru-RU"/>
        </w:rPr>
        <w:t xml:space="preserve">учителем-логопедом, </w:t>
      </w:r>
      <w:r w:rsidR="003B0B0C">
        <w:rPr>
          <w:rFonts w:eastAsia="Calibri"/>
          <w:shd w:val="clear" w:color="auto" w:fill="FFFFFF"/>
          <w:lang w:bidi="ru-RU"/>
        </w:rPr>
        <w:t xml:space="preserve">приглашенным </w:t>
      </w:r>
      <w:r w:rsidRPr="00B45D21">
        <w:rPr>
          <w:rFonts w:eastAsia="Calibri"/>
          <w:shd w:val="clear" w:color="auto" w:fill="FFFFFF"/>
          <w:lang w:bidi="ru-RU"/>
        </w:rPr>
        <w:t xml:space="preserve">учителем-дефектологом), регламентируются локальными нормативными актами </w:t>
      </w:r>
      <w:r w:rsidR="003B0B0C">
        <w:rPr>
          <w:rFonts w:eastAsia="Calibri"/>
          <w:shd w:val="clear" w:color="auto" w:fill="FFFFFF"/>
          <w:lang w:bidi="ru-RU"/>
        </w:rPr>
        <w:t xml:space="preserve">Средней школы имени Мичурина, </w:t>
      </w:r>
      <w:r w:rsidRPr="00B45D21">
        <w:rPr>
          <w:rFonts w:eastAsia="Calibri"/>
          <w:shd w:val="clear" w:color="auto" w:fill="FFFFFF"/>
          <w:lang w:bidi="ru-RU"/>
        </w:rPr>
        <w:t>а также ее уставом; реализуются преимущественно во внеурочной деятельности.</w:t>
      </w:r>
    </w:p>
    <w:p w:rsidR="00B45D21" w:rsidRPr="00B45D21" w:rsidRDefault="00B45D21" w:rsidP="00B45D21">
      <w:pPr>
        <w:suppressAutoHyphens/>
        <w:ind w:firstLine="709"/>
        <w:jc w:val="both"/>
        <w:rPr>
          <w:rFonts w:eastAsia="Calibri"/>
          <w:b/>
          <w:bCs/>
          <w:spacing w:val="4"/>
          <w:lang w:eastAsia="en-US"/>
        </w:rPr>
      </w:pPr>
      <w:r w:rsidRPr="00B45D21">
        <w:rPr>
          <w:rFonts w:eastAsia="Calibri"/>
          <w:shd w:val="clear" w:color="auto" w:fill="FFFFFF"/>
          <w:lang w:bidi="ru-RU"/>
        </w:rPr>
        <w:t>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является одним из условий успешности комплексного сопровождения и поддержки подростков.</w:t>
      </w:r>
    </w:p>
    <w:p w:rsidR="003B0B0C" w:rsidRDefault="00B45D21" w:rsidP="00B45D21">
      <w:pPr>
        <w:suppressAutoHyphens/>
        <w:ind w:firstLine="709"/>
        <w:jc w:val="both"/>
        <w:rPr>
          <w:rFonts w:eastAsia="Calibri"/>
          <w:shd w:val="clear" w:color="auto" w:fill="FFFFFF"/>
          <w:lang w:bidi="ru-RU"/>
        </w:rPr>
      </w:pPr>
      <w:r w:rsidRPr="00B45D21">
        <w:rPr>
          <w:rFonts w:eastAsia="Calibri"/>
          <w:i/>
          <w:shd w:val="clear" w:color="auto" w:fill="FFFFFF"/>
          <w:lang w:bidi="ru-RU"/>
        </w:rPr>
        <w:t>Медицинская поддержка и сопровождение обучающихся с ограниченными возможностями здоровья</w:t>
      </w:r>
      <w:r w:rsidRPr="00B45D21">
        <w:rPr>
          <w:rFonts w:eastAsia="Calibri"/>
          <w:shd w:val="clear" w:color="auto" w:fill="FFFFFF"/>
          <w:lang w:bidi="ru-RU"/>
        </w:rPr>
        <w:t xml:space="preserve"> в образовательной организации осуществляются медицинским работником (медицинской сестрой) на регулярной основе. </w:t>
      </w:r>
      <w:r w:rsidR="003B0B0C" w:rsidRPr="003B0B0C">
        <w:rPr>
          <w:rFonts w:eastAsia="Calibri"/>
          <w:shd w:val="clear" w:color="auto" w:fill="FFFFFF"/>
          <w:lang w:bidi="ru-RU"/>
        </w:rPr>
        <w:t>Администрация школы заключает с медицинским учреждением - Даниловской ЦРБ договор на оказание медицинских услуг.</w:t>
      </w:r>
    </w:p>
    <w:p w:rsidR="00B45D21" w:rsidRPr="00B45D21" w:rsidRDefault="00B45D21" w:rsidP="00B45D21">
      <w:pPr>
        <w:suppressAutoHyphens/>
        <w:ind w:firstLine="709"/>
        <w:jc w:val="both"/>
        <w:rPr>
          <w:rFonts w:eastAsia="Calibri"/>
          <w:shd w:val="clear" w:color="auto" w:fill="FFFFFF"/>
          <w:lang w:bidi="ru-RU"/>
        </w:rPr>
      </w:pPr>
      <w:r w:rsidRPr="00B45D21">
        <w:rPr>
          <w:rFonts w:eastAsia="Calibri"/>
          <w:i/>
          <w:shd w:val="clear" w:color="auto" w:fill="FFFFFF"/>
          <w:lang w:bidi="ru-RU"/>
        </w:rPr>
        <w:t xml:space="preserve">Социально-педагогическое сопровождение школьников с ограниченными возможностями здоровья </w:t>
      </w:r>
      <w:r w:rsidRPr="00B45D21">
        <w:rPr>
          <w:rFonts w:eastAsia="Calibri"/>
          <w:shd w:val="clear" w:color="auto" w:fill="FFFFFF"/>
          <w:lang w:bidi="ru-RU"/>
        </w:rPr>
        <w:t>в общеобразовательной организации осуществляет социальный педагог. Деятельность социального педагога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w:t>
      </w:r>
      <w:r w:rsidR="003B0B0C">
        <w:rPr>
          <w:rFonts w:eastAsia="Calibri"/>
          <w:shd w:val="clear" w:color="auto" w:fill="FFFFFF"/>
          <w:lang w:bidi="ru-RU"/>
        </w:rPr>
        <w:t>Социальныйпедагог участвует</w:t>
      </w:r>
      <w:r w:rsidRPr="00B45D21">
        <w:rPr>
          <w:rFonts w:eastAsia="Calibri"/>
          <w:shd w:val="clear" w:color="auto" w:fill="FFFFFF"/>
          <w:lang w:bidi="ru-RU"/>
        </w:rPr>
        <w:t xml:space="preserve"> в проведении профилактической и информационно-просветительской работыпо защите прав и интересов школьников с ОВЗ, в выборе профессиональных склонностей и интересов. Социальный педагог взаимодействует со специалистами организации, с педагогами класса, в случае необходимости – с медицинским работником, а также с родителями (законными представителями), специалистами социальных служб, органами исполнительной власти по защите прав детей.</w:t>
      </w:r>
    </w:p>
    <w:p w:rsidR="00B45D21" w:rsidRPr="00B45D21" w:rsidRDefault="00B45D21" w:rsidP="00B45D21">
      <w:pPr>
        <w:suppressAutoHyphens/>
        <w:ind w:firstLine="709"/>
        <w:jc w:val="both"/>
        <w:rPr>
          <w:rFonts w:eastAsia="Calibri"/>
          <w:shd w:val="clear" w:color="auto" w:fill="FFFFFF"/>
          <w:lang w:bidi="ru-RU"/>
        </w:rPr>
      </w:pPr>
      <w:r w:rsidRPr="00B45D21">
        <w:rPr>
          <w:rFonts w:eastAsia="Calibri"/>
          <w:i/>
          <w:shd w:val="clear" w:color="auto" w:fill="FFFFFF"/>
          <w:lang w:bidi="ru-RU"/>
        </w:rPr>
        <w:t>Психологическое сопровождение обучающихся с ограниченными возможностями здоровья</w:t>
      </w:r>
      <w:r w:rsidR="003B0B0C">
        <w:rPr>
          <w:rFonts w:eastAsia="Calibri"/>
          <w:shd w:val="clear" w:color="auto" w:fill="FFFFFF"/>
          <w:lang w:bidi="ru-RU"/>
        </w:rPr>
        <w:t>осуществляет</w:t>
      </w:r>
      <w:r w:rsidRPr="00B45D21">
        <w:rPr>
          <w:rFonts w:eastAsia="Calibri"/>
          <w:shd w:val="clear" w:color="auto" w:fill="FFFFFF"/>
          <w:lang w:bidi="ru-RU"/>
        </w:rPr>
        <w:t xml:space="preserve">ся в рамках реализации основных направлений психологической службы образовательной организации. </w:t>
      </w:r>
    </w:p>
    <w:p w:rsidR="00B45D21" w:rsidRPr="00B45D21" w:rsidRDefault="003B0B0C" w:rsidP="00B45D21">
      <w:pPr>
        <w:suppressAutoHyphens/>
        <w:ind w:firstLine="709"/>
        <w:jc w:val="both"/>
        <w:rPr>
          <w:rFonts w:eastAsia="Calibri"/>
          <w:shd w:val="clear" w:color="auto" w:fill="FFFFFF"/>
          <w:lang w:bidi="ru-RU"/>
        </w:rPr>
      </w:pPr>
      <w:r>
        <w:rPr>
          <w:rFonts w:eastAsia="Calibri"/>
          <w:shd w:val="clear" w:color="auto" w:fill="FFFFFF"/>
          <w:lang w:bidi="ru-RU"/>
        </w:rPr>
        <w:t>Педагог-психологпроводит</w:t>
      </w:r>
      <w:r w:rsidR="00B45D21" w:rsidRPr="00B45D21">
        <w:rPr>
          <w:rFonts w:eastAsia="Calibri"/>
          <w:shd w:val="clear" w:color="auto" w:fill="FFFFFF"/>
          <w:lang w:bidi="ru-RU"/>
        </w:rPr>
        <w:t xml:space="preserve"> занятия по комплексному изучению и развитию личности школьников с ограниченными возможностями здоровья. Кроме того, одним из направлений деятельности педагога-психолога на данном уровне обучения является психологическая подготовка школьников к прохождению итоговой аттестации. </w:t>
      </w:r>
    </w:p>
    <w:p w:rsidR="00B45D21" w:rsidRPr="00B45D21" w:rsidRDefault="00B45D21" w:rsidP="00B45D21">
      <w:pPr>
        <w:suppressAutoHyphens/>
        <w:ind w:firstLine="709"/>
        <w:jc w:val="both"/>
        <w:rPr>
          <w:rFonts w:eastAsia="Calibri"/>
          <w:b/>
          <w:bCs/>
          <w:spacing w:val="4"/>
          <w:lang w:eastAsia="en-US"/>
        </w:rPr>
      </w:pPr>
      <w:r w:rsidRPr="00B45D21">
        <w:rPr>
          <w:rFonts w:eastAsia="Calibri"/>
          <w:shd w:val="clear" w:color="auto" w:fill="FFFFFF"/>
          <w:lang w:bidi="ru-RU"/>
        </w:rPr>
        <w:t>Работа организована фронтально,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обучающихся с ограниченными возможностями здоровья.</w:t>
      </w:r>
    </w:p>
    <w:p w:rsidR="00B45D21" w:rsidRPr="00B45D21" w:rsidRDefault="00B45D21" w:rsidP="00B45D21">
      <w:pPr>
        <w:suppressAutoHyphens/>
        <w:ind w:firstLine="709"/>
        <w:jc w:val="both"/>
        <w:rPr>
          <w:rFonts w:eastAsia="Calibri"/>
          <w:b/>
          <w:bCs/>
          <w:spacing w:val="4"/>
          <w:lang w:eastAsia="en-US"/>
        </w:rPr>
      </w:pPr>
      <w:r w:rsidRPr="00B45D21">
        <w:rPr>
          <w:rFonts w:eastAsia="Calibri"/>
          <w:shd w:val="clear" w:color="auto" w:fill="FFFFFF"/>
          <w:lang w:bidi="ru-RU"/>
        </w:rPr>
        <w:lastRenderedPageBreak/>
        <w:t xml:space="preserve">Помимо работы со школьниками педагог-психолог </w:t>
      </w:r>
      <w:r w:rsidR="003B0B0C">
        <w:rPr>
          <w:rFonts w:eastAsia="Calibri"/>
          <w:shd w:val="clear" w:color="auto" w:fill="FFFFFF"/>
          <w:lang w:bidi="ru-RU"/>
        </w:rPr>
        <w:t>проводит</w:t>
      </w:r>
      <w:r w:rsidRPr="00B45D21">
        <w:rPr>
          <w:rFonts w:eastAsia="Calibri"/>
          <w:shd w:val="clear" w:color="auto" w:fill="FFFFFF"/>
          <w:lang w:bidi="ru-RU"/>
        </w:rPr>
        <w:t xml:space="preserve"> консультативную работу с педагогами, администрацией школы и родителями по вопросам, связанным с обучением и воспитанием обучающихся. Кроме того, в течение года </w:t>
      </w:r>
      <w:r w:rsidR="006D3E5E">
        <w:rPr>
          <w:rFonts w:eastAsia="Calibri"/>
          <w:shd w:val="clear" w:color="auto" w:fill="FFFFFF"/>
          <w:lang w:bidi="ru-RU"/>
        </w:rPr>
        <w:t xml:space="preserve">психолог </w:t>
      </w:r>
      <w:r w:rsidRPr="00B45D21">
        <w:rPr>
          <w:rFonts w:eastAsia="Calibri"/>
          <w:shd w:val="clear" w:color="auto" w:fill="FFFFFF"/>
          <w:lang w:bidi="ru-RU"/>
        </w:rPr>
        <w:t>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B45D21" w:rsidRPr="00B45D21" w:rsidRDefault="00B45D21" w:rsidP="00B45D21">
      <w:pPr>
        <w:suppressAutoHyphens/>
        <w:ind w:firstLine="709"/>
        <w:jc w:val="both"/>
        <w:rPr>
          <w:rFonts w:eastAsia="Calibri"/>
          <w:shd w:val="clear" w:color="auto" w:fill="FFFFFF"/>
          <w:lang w:bidi="ru-RU"/>
        </w:rPr>
      </w:pPr>
      <w:r w:rsidRPr="00B45D21">
        <w:rPr>
          <w:rFonts w:eastAsia="Calibri"/>
          <w:shd w:val="clear" w:color="auto" w:fill="FFFFFF"/>
          <w:lang w:bidi="ru-RU"/>
        </w:rPr>
        <w:t xml:space="preserve">Значительная роль в организации психолого-педагогического сопровождения обучающихся с ОВЗ принадлежит </w:t>
      </w:r>
      <w:r w:rsidRPr="00B45D21">
        <w:rPr>
          <w:rFonts w:eastAsia="Calibri"/>
          <w:i/>
          <w:shd w:val="clear" w:color="auto" w:fill="FFFFFF"/>
          <w:lang w:bidi="ru-RU"/>
        </w:rPr>
        <w:t>психолого-педагогическому консилиуму образовательной организации (ППк).Е</w:t>
      </w:r>
      <w:r w:rsidRPr="00B45D21">
        <w:rPr>
          <w:rFonts w:eastAsia="Calibri"/>
          <w:shd w:val="clear" w:color="auto" w:fill="FFFFFF"/>
          <w:lang w:bidi="ru-RU"/>
        </w:rPr>
        <w:t xml:space="preserve">го цель – уточнение особых образовательных потребностей обучающихся с ОВЗ и школьников, попавших в сложную жизненную ситуацию, оказание им помощи (методической, специализированной и психологической). Помощь заключается в разработке рекомендаций по обучению и воспитанию; в составлении в случае необходимости индивидуальной программы обучения; в выборе специальных приемов, средств и методов обучения, в адаптации содержания учебного предметного материала. Специалисты консилиума следят за динамикой </w:t>
      </w:r>
      <w:r w:rsidRPr="00B45D21">
        <w:rPr>
          <w:rFonts w:eastAsia="Calibri"/>
          <w:color w:val="222222"/>
          <w:shd w:val="clear" w:color="auto" w:fill="FFFFFF"/>
          <w:lang w:eastAsia="en-US"/>
        </w:rPr>
        <w:t xml:space="preserve">продвижения </w:t>
      </w:r>
      <w:r w:rsidRPr="00B45D21">
        <w:rPr>
          <w:rFonts w:eastAsia="Calibri"/>
          <w:shd w:val="clear" w:color="auto" w:fill="FFFFFF"/>
          <w:lang w:bidi="ru-RU"/>
        </w:rPr>
        <w:t xml:space="preserve">школьников </w:t>
      </w:r>
      <w:r w:rsidRPr="00B45D21">
        <w:rPr>
          <w:rFonts w:eastAsia="Calibri"/>
          <w:color w:val="222222"/>
          <w:shd w:val="clear" w:color="auto" w:fill="FFFFFF"/>
          <w:lang w:eastAsia="en-US"/>
        </w:rPr>
        <w:t xml:space="preserve">в рамках освоения основной программы обучения </w:t>
      </w:r>
      <w:r w:rsidRPr="00B45D21">
        <w:rPr>
          <w:rFonts w:eastAsia="Calibri"/>
          <w:shd w:val="clear" w:color="auto" w:fill="FFFFFF"/>
          <w:lang w:bidi="ru-RU"/>
        </w:rPr>
        <w:t>и своевременно вносят коррективы в программу обучения и в рабочие программы коррекционной работы; рассматривают спорные и конфликтные случаи, предлагают и осуществляют отбор необходимых для школьника (школьников) дополнительных дидактических и учебных пособий.</w:t>
      </w:r>
    </w:p>
    <w:p w:rsidR="00B45D21" w:rsidRPr="00B45D21" w:rsidRDefault="00B45D21" w:rsidP="00B45D21">
      <w:pPr>
        <w:suppressAutoHyphens/>
        <w:ind w:firstLine="709"/>
        <w:jc w:val="both"/>
        <w:rPr>
          <w:rFonts w:eastAsia="Calibri"/>
        </w:rPr>
      </w:pPr>
      <w:r w:rsidRPr="00B45D21">
        <w:rPr>
          <w:rFonts w:eastAsia="Calibri"/>
        </w:rPr>
        <w:t>В состав ППк входят: психолог,</w:t>
      </w:r>
      <w:r w:rsidR="006D3E5E">
        <w:rPr>
          <w:rFonts w:eastAsia="Calibri"/>
        </w:rPr>
        <w:t xml:space="preserve"> социальный педагог, учителя - предметники</w:t>
      </w:r>
      <w:r w:rsidRPr="00B45D21">
        <w:rPr>
          <w:rFonts w:eastAsia="Calibri"/>
        </w:rPr>
        <w:t xml:space="preserve"> и представитель администрации. Родители уведомляются о проведении ППк.</w:t>
      </w:r>
    </w:p>
    <w:p w:rsidR="00B45D21" w:rsidRPr="00B45D21" w:rsidRDefault="00B45D21" w:rsidP="00B45D21">
      <w:pPr>
        <w:suppressAutoHyphens/>
        <w:ind w:firstLine="709"/>
        <w:jc w:val="both"/>
        <w:rPr>
          <w:rFonts w:eastAsia="Calibri"/>
        </w:rPr>
      </w:pPr>
      <w:r w:rsidRPr="00B45D21">
        <w:rPr>
          <w:rFonts w:eastAsia="Calibri"/>
        </w:rPr>
        <w:t xml:space="preserve">Психолого-педагогический консилиум </w:t>
      </w:r>
      <w:r w:rsidR="006E1674">
        <w:rPr>
          <w:rFonts w:eastAsia="Calibri"/>
        </w:rPr>
        <w:t>Середской с</w:t>
      </w:r>
      <w:r w:rsidR="006D3E5E">
        <w:rPr>
          <w:rFonts w:eastAsia="Calibri"/>
        </w:rPr>
        <w:t xml:space="preserve">редней школы </w:t>
      </w:r>
      <w:r w:rsidRPr="00B45D21">
        <w:rPr>
          <w:rFonts w:eastAsia="Calibri"/>
        </w:rPr>
        <w:t xml:space="preserve">собирается не реже двух раз в месяц. На заседаниях консилиума проводится комплексное обследование школьников в следующих случаях: </w:t>
      </w:r>
    </w:p>
    <w:p w:rsidR="00B45D21" w:rsidRPr="00B45D21" w:rsidRDefault="00B45D21" w:rsidP="00B45D21">
      <w:pPr>
        <w:suppressAutoHyphens/>
        <w:ind w:firstLine="709"/>
        <w:jc w:val="both"/>
        <w:rPr>
          <w:rFonts w:eastAsia="Calibri"/>
          <w:u w:color="000000"/>
          <w:bdr w:val="nil"/>
        </w:rPr>
      </w:pPr>
      <w:r w:rsidRPr="00B45D21">
        <w:rPr>
          <w:rFonts w:eastAsia="Calibri"/>
          <w:u w:color="000000"/>
          <w:bdr w:val="nil"/>
        </w:rPr>
        <w:t>первичного обследования (осуществляется сразу после поступления ученика с ОВЗ в школу для уточнения диагноза и выработки общего плана работы, в том числе разработки рабочей программы коррекционной работы);</w:t>
      </w:r>
    </w:p>
    <w:p w:rsidR="00B45D21" w:rsidRPr="00B45D21" w:rsidRDefault="00B45D21" w:rsidP="00B45D21">
      <w:pPr>
        <w:suppressAutoHyphens/>
        <w:ind w:firstLine="709"/>
        <w:jc w:val="both"/>
        <w:rPr>
          <w:rFonts w:eastAsia="Calibri"/>
          <w:u w:color="000000"/>
          <w:bdr w:val="nil"/>
        </w:rPr>
      </w:pPr>
      <w:r w:rsidRPr="00B45D21">
        <w:rPr>
          <w:rFonts w:eastAsia="Calibri"/>
          <w:u w:color="000000"/>
          <w:bdr w:val="nil"/>
        </w:rPr>
        <w:t>диагностики в течение года (диагностика проводится по запросу педагога и (или) родителей по поводу имеющихся и возникающих у школьника академических и поведенческих проблем с целью их устранения);</w:t>
      </w:r>
    </w:p>
    <w:p w:rsidR="00B45D21" w:rsidRPr="00B45D21" w:rsidRDefault="00B45D21" w:rsidP="00B45D21">
      <w:pPr>
        <w:suppressAutoHyphens/>
        <w:ind w:firstLine="709"/>
        <w:jc w:val="both"/>
        <w:rPr>
          <w:rFonts w:eastAsia="Calibri"/>
          <w:u w:color="000000"/>
          <w:bdr w:val="nil"/>
        </w:rPr>
      </w:pPr>
      <w:r w:rsidRPr="00B45D21">
        <w:rPr>
          <w:rFonts w:eastAsia="Calibri"/>
          <w:u w:color="000000"/>
          <w:bdr w:val="nil"/>
        </w:rPr>
        <w:t>диа</w:t>
      </w:r>
      <w:r w:rsidR="006D3E5E">
        <w:rPr>
          <w:rFonts w:eastAsia="Calibri"/>
          <w:u w:color="000000"/>
          <w:bdr w:val="nil"/>
        </w:rPr>
        <w:t xml:space="preserve">гностики по окончании четверти (полугодия) </w:t>
      </w:r>
      <w:r w:rsidRPr="00B45D21">
        <w:rPr>
          <w:rFonts w:eastAsia="Calibri"/>
          <w:u w:color="000000"/>
          <w:bdr w:val="nil"/>
        </w:rPr>
        <w:t xml:space="preserve">и учебного года с целью мониторинга динамики школьника и выработки рекомендаций по дальнейшему обучению; </w:t>
      </w:r>
    </w:p>
    <w:p w:rsidR="00B45D21" w:rsidRPr="00B45D21" w:rsidRDefault="00B45D21" w:rsidP="00B45D21">
      <w:pPr>
        <w:suppressAutoHyphens/>
        <w:ind w:firstLine="709"/>
        <w:jc w:val="both"/>
        <w:rPr>
          <w:rFonts w:eastAsia="Calibri"/>
          <w:u w:color="000000"/>
          <w:bdr w:val="nil"/>
        </w:rPr>
      </w:pPr>
      <w:r w:rsidRPr="00B45D21">
        <w:rPr>
          <w:rFonts w:eastAsia="Calibri"/>
          <w:u w:color="000000"/>
          <w:bdr w:val="nil"/>
        </w:rPr>
        <w:t>диагностики в нештатных (конфликтных) случаях.</w:t>
      </w:r>
    </w:p>
    <w:p w:rsidR="00B45D21" w:rsidRPr="00B45D21" w:rsidRDefault="00B45D21" w:rsidP="00B45D21">
      <w:pPr>
        <w:suppressAutoHyphens/>
        <w:ind w:firstLine="709"/>
        <w:jc w:val="both"/>
        <w:rPr>
          <w:rFonts w:eastAsia="Calibri"/>
          <w:lang w:eastAsia="en-US"/>
        </w:rPr>
      </w:pPr>
      <w:r w:rsidRPr="00B45D21">
        <w:rPr>
          <w:rFonts w:eastAsia="Calibri"/>
          <w:lang w:eastAsia="en-US"/>
        </w:rPr>
        <w:t>Формы обследования учеников могут варьироваться: групповая, подгрупповая, индивидуальная.</w:t>
      </w:r>
    </w:p>
    <w:p w:rsidR="00B45D21" w:rsidRPr="00B45D21" w:rsidRDefault="00B45D21" w:rsidP="00B45D21">
      <w:pPr>
        <w:suppressAutoHyphens/>
        <w:ind w:firstLine="709"/>
        <w:jc w:val="both"/>
        <w:rPr>
          <w:rFonts w:eastAsia="Calibri"/>
          <w:lang w:eastAsia="en-US"/>
        </w:rPr>
      </w:pPr>
      <w:r w:rsidRPr="00B45D21">
        <w:rPr>
          <w:rFonts w:eastAsia="Calibri"/>
          <w:lang w:eastAsia="en-US"/>
        </w:rPr>
        <w:t>В случаях выявления изменения в психическом и/или физическом состоянии обучающегося с ОВЗ, сохраняющихся у него проблем в освоении основной образовательной программы в рабочую коррекционную программу вносятся коррективы.</w:t>
      </w:r>
    </w:p>
    <w:p w:rsidR="00B45D21" w:rsidRPr="00B45D21" w:rsidRDefault="00B45D21" w:rsidP="00B45D21">
      <w:pPr>
        <w:suppressAutoHyphens/>
        <w:ind w:firstLine="709"/>
        <w:jc w:val="both"/>
        <w:rPr>
          <w:rFonts w:eastAsia="Calibri"/>
          <w:lang w:eastAsia="en-US"/>
        </w:rPr>
      </w:pPr>
      <w:r w:rsidRPr="00B45D21">
        <w:rPr>
          <w:rFonts w:eastAsia="Calibri"/>
          <w:lang w:eastAsia="en-US"/>
        </w:rPr>
        <w:t xml:space="preserve">Ориентируясь на заключения ПМПК, результаты диагностики ППк и обследования конкретными специалистами и учителями </w:t>
      </w:r>
      <w:r w:rsidR="006E1674">
        <w:rPr>
          <w:rFonts w:eastAsia="Calibri"/>
          <w:lang w:eastAsia="en-US"/>
        </w:rPr>
        <w:t>Середской с</w:t>
      </w:r>
      <w:r w:rsidR="006D3E5E">
        <w:rPr>
          <w:rFonts w:eastAsia="Calibri"/>
          <w:lang w:eastAsia="en-US"/>
        </w:rPr>
        <w:t>редней школы</w:t>
      </w:r>
      <w:r w:rsidRPr="00B45D21">
        <w:rPr>
          <w:rFonts w:eastAsia="Calibri"/>
          <w:lang w:eastAsia="en-US"/>
        </w:rPr>
        <w:t>, определяются ключевые звенья комплексных коррекционных мероприятий и необходимость вариативных индивидуальных планов обучения обучающихся с ОВЗ и подростков, попавших в трудную жизненную ситуацию.</w:t>
      </w:r>
    </w:p>
    <w:p w:rsidR="00B45D21" w:rsidRPr="00B45D21" w:rsidRDefault="00B45D21" w:rsidP="00B45D21">
      <w:pPr>
        <w:suppressAutoHyphens/>
        <w:ind w:firstLine="709"/>
        <w:jc w:val="both"/>
        <w:rPr>
          <w:rFonts w:eastAsia="Calibri"/>
          <w:b/>
          <w:bCs/>
          <w:spacing w:val="4"/>
          <w:lang w:eastAsia="en-US"/>
        </w:rPr>
      </w:pPr>
      <w:r w:rsidRPr="00B45D21">
        <w:rPr>
          <w:rFonts w:eastAsia="Calibri"/>
          <w:shd w:val="clear" w:color="auto" w:fill="FFFFFF"/>
          <w:lang w:eastAsia="en-US" w:bidi="ru-RU"/>
        </w:rPr>
        <w:t>Реализация системы комплексного психолого-медико-социального сопровождения и поддержки обучающихся с ограниченными возможностями здоровья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p>
    <w:p w:rsidR="00B45D21" w:rsidRPr="00B45D21" w:rsidRDefault="006E1674" w:rsidP="00B45D21">
      <w:pPr>
        <w:suppressAutoHyphens/>
        <w:ind w:firstLine="709"/>
        <w:jc w:val="both"/>
        <w:rPr>
          <w:rFonts w:eastAsia="Calibri"/>
          <w:shd w:val="clear" w:color="auto" w:fill="FFFFFF"/>
          <w:lang w:eastAsia="en-US" w:bidi="ru-RU"/>
        </w:rPr>
      </w:pPr>
      <w:r>
        <w:rPr>
          <w:rFonts w:eastAsia="Calibri"/>
          <w:shd w:val="clear" w:color="auto" w:fill="FFFFFF"/>
          <w:lang w:eastAsia="en-US" w:bidi="ru-RU"/>
        </w:rPr>
        <w:t>Середская с</w:t>
      </w:r>
      <w:r w:rsidR="006D3E5E">
        <w:rPr>
          <w:rFonts w:eastAsia="Calibri"/>
          <w:shd w:val="clear" w:color="auto" w:fill="FFFFFF"/>
          <w:lang w:eastAsia="en-US" w:bidi="ru-RU"/>
        </w:rPr>
        <w:t xml:space="preserve">редняя школа </w:t>
      </w:r>
      <w:r w:rsidR="00B45D21" w:rsidRPr="00B45D21">
        <w:rPr>
          <w:rFonts w:eastAsia="Calibri"/>
          <w:shd w:val="clear" w:color="auto" w:fill="FFFFFF"/>
          <w:lang w:eastAsia="en-US" w:bidi="ru-RU"/>
        </w:rPr>
        <w:t>при отсутствии необходимых условий (кадровых, материально-технических и</w:t>
      </w:r>
      <w:r w:rsidR="006D3E5E">
        <w:rPr>
          <w:rFonts w:eastAsia="Calibri"/>
          <w:shd w:val="clear" w:color="auto" w:fill="FFFFFF"/>
          <w:lang w:eastAsia="en-US" w:bidi="ru-RU"/>
        </w:rPr>
        <w:t xml:space="preserve"> др.) предполагает осуществление деятельности</w:t>
      </w:r>
      <w:r w:rsidR="00B45D21" w:rsidRPr="00B45D21">
        <w:rPr>
          <w:rFonts w:eastAsia="Calibri"/>
          <w:shd w:val="clear" w:color="auto" w:fill="FFFFFF"/>
          <w:lang w:eastAsia="en-US" w:bidi="ru-RU"/>
        </w:rPr>
        <w:t xml:space="preserve"> службы комплексного психолого-медико-социального сопровождения и поддержки обучающихся с ограниченными возможностями здоровья 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8D14F6" w:rsidRDefault="008D14F6" w:rsidP="00554C71">
      <w:pPr>
        <w:rPr>
          <w:b/>
        </w:rPr>
      </w:pPr>
    </w:p>
    <w:p w:rsidR="00DE66AC" w:rsidRPr="00DE66AC" w:rsidRDefault="00DE66AC" w:rsidP="00554C71">
      <w:pPr>
        <w:rPr>
          <w:b/>
        </w:rPr>
      </w:pPr>
    </w:p>
    <w:p w:rsidR="00DE66AC" w:rsidRPr="00DE66AC" w:rsidRDefault="00DE66AC" w:rsidP="00DE66AC">
      <w:pPr>
        <w:pStyle w:val="af2"/>
        <w:rPr>
          <w:b/>
        </w:rPr>
      </w:pPr>
      <w:bookmarkStart w:id="98" w:name="_Toc435412737"/>
      <w:bookmarkStart w:id="99" w:name="_Toc453968212"/>
      <w:r w:rsidRPr="00DE66AC">
        <w:rPr>
          <w:b/>
        </w:rPr>
        <w:lastRenderedPageBreak/>
        <w:t>II.4.4. Механизм взаимодействия, предусматривающий общую целевую и стратегическую направленность работы учителей, специалистов в области коррекционной и специальной педагогики, специальной психологии, медицинских работников</w:t>
      </w:r>
      <w:bookmarkEnd w:id="98"/>
      <w:bookmarkEnd w:id="99"/>
    </w:p>
    <w:p w:rsidR="00DE66AC" w:rsidRPr="00713074" w:rsidRDefault="00DE66AC" w:rsidP="00713074">
      <w:pPr>
        <w:shd w:val="clear" w:color="auto" w:fill="FFFFFF"/>
        <w:ind w:firstLine="708"/>
        <w:rPr>
          <w:szCs w:val="28"/>
        </w:rPr>
      </w:pPr>
      <w:r>
        <w:tab/>
      </w:r>
      <w:r w:rsidRPr="00626054">
        <w:t>Механизм взаимодействия раскрывается в учебном плане, во взаимосвязи ПКР и рабочих коррекционных программ, во взаимодействии педагогов различного профиля (учителей, социальных педагогов, педагогов дополнительного образования и др.</w:t>
      </w:r>
      <w:r w:rsidR="00713074">
        <w:t>) и специалистов: дефектолог, логопед, психолог, медицинский</w:t>
      </w:r>
      <w:r w:rsidRPr="00626054">
        <w:t xml:space="preserve"> р</w:t>
      </w:r>
      <w:r w:rsidR="00713074">
        <w:t>аботник</w:t>
      </w:r>
      <w:r w:rsidRPr="00626054">
        <w:t xml:space="preserve"> внутри организаций, осуществляющих образовательную деятельность; </w:t>
      </w:r>
      <w:r w:rsidR="00713074" w:rsidRPr="00BA54D6">
        <w:rPr>
          <w:color w:val="000000"/>
          <w:szCs w:val="28"/>
        </w:rPr>
        <w:t xml:space="preserve">в сетевом взаимодействии педагогов и специалистов с организациями, реализующими адаптированные программы обучения,  с ПМПК, с Центрами психолого-педагогической, медицинской и социальной помощи; с семьей; </w:t>
      </w:r>
      <w:r w:rsidR="00713074" w:rsidRPr="00BA54D6">
        <w:rPr>
          <w:szCs w:val="28"/>
        </w:rPr>
        <w:t>с</w:t>
      </w:r>
      <w:r w:rsidR="00713074" w:rsidRPr="00BA54D6">
        <w:rPr>
          <w:color w:val="000000"/>
          <w:szCs w:val="28"/>
        </w:rPr>
        <w:t xml:space="preserve"> другими институтами общества (профессиональными образовательными организациями, образовательными организациями высшего образования; организациями дополнительного образования)</w:t>
      </w:r>
      <w:r w:rsidR="00713074" w:rsidRPr="00BA54D6">
        <w:rPr>
          <w:szCs w:val="28"/>
        </w:rPr>
        <w:t>.</w:t>
      </w:r>
    </w:p>
    <w:p w:rsidR="00713074" w:rsidRPr="00BA54D6" w:rsidRDefault="00713074" w:rsidP="00713074">
      <w:pPr>
        <w:autoSpaceDE w:val="0"/>
        <w:autoSpaceDN w:val="0"/>
        <w:adjustRightInd w:val="0"/>
        <w:rPr>
          <w:rFonts w:eastAsia="TimesNewRomanPSMT"/>
          <w:color w:val="000000"/>
          <w:szCs w:val="28"/>
        </w:rPr>
      </w:pPr>
      <w:r>
        <w:tab/>
      </w:r>
      <w:r w:rsidRPr="00BA54D6">
        <w:rPr>
          <w:rFonts w:eastAsia="TimesNewRomanPSMT"/>
          <w:color w:val="000000"/>
          <w:szCs w:val="28"/>
        </w:rPr>
        <w:t>Взаимодействие включает:</w:t>
      </w:r>
    </w:p>
    <w:p w:rsidR="00713074" w:rsidRPr="00BA54D6" w:rsidRDefault="00713074" w:rsidP="00713074">
      <w:pPr>
        <w:autoSpaceDE w:val="0"/>
        <w:autoSpaceDN w:val="0"/>
        <w:adjustRightInd w:val="0"/>
        <w:rPr>
          <w:rFonts w:eastAsia="TimesNewRomanPSMT"/>
          <w:color w:val="000000"/>
          <w:szCs w:val="28"/>
        </w:rPr>
      </w:pPr>
      <w:r w:rsidRPr="00BA54D6">
        <w:rPr>
          <w:rFonts w:eastAsia="TimesNewRomanPSMT"/>
          <w:color w:val="000000"/>
          <w:szCs w:val="28"/>
        </w:rPr>
        <w:t>- комплексность в определении и решении проблем обучающегося, предоставлении ему специализированной квалифицированной помощи;</w:t>
      </w:r>
    </w:p>
    <w:p w:rsidR="00713074" w:rsidRPr="00BA54D6" w:rsidRDefault="00713074" w:rsidP="00713074">
      <w:pPr>
        <w:autoSpaceDE w:val="0"/>
        <w:autoSpaceDN w:val="0"/>
        <w:adjustRightInd w:val="0"/>
        <w:rPr>
          <w:rFonts w:eastAsia="TimesNewRomanPSMT"/>
          <w:color w:val="000000"/>
          <w:szCs w:val="28"/>
        </w:rPr>
      </w:pPr>
      <w:r w:rsidRPr="00BA54D6">
        <w:rPr>
          <w:rFonts w:eastAsia="TimesNewRomanPSMT"/>
          <w:color w:val="000000"/>
          <w:szCs w:val="28"/>
        </w:rPr>
        <w:t>- многоаспектный анализ личностного и познавательного развитияобучающегося;</w:t>
      </w:r>
    </w:p>
    <w:p w:rsidR="00713074" w:rsidRPr="00BA54D6" w:rsidRDefault="00713074" w:rsidP="00713074">
      <w:pPr>
        <w:autoSpaceDE w:val="0"/>
        <w:autoSpaceDN w:val="0"/>
        <w:adjustRightInd w:val="0"/>
        <w:rPr>
          <w:rFonts w:eastAsia="TimesNewRomanPSMT"/>
          <w:color w:val="000000"/>
          <w:szCs w:val="28"/>
        </w:rPr>
      </w:pPr>
      <w:r w:rsidRPr="00BA54D6">
        <w:rPr>
          <w:rFonts w:eastAsia="TimesNewRomanPSMT"/>
          <w:color w:val="000000"/>
          <w:szCs w:val="28"/>
        </w:rPr>
        <w:t>-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DE66AC" w:rsidRPr="00626054" w:rsidRDefault="00713074" w:rsidP="00DE66AC">
      <w:r>
        <w:tab/>
      </w:r>
      <w:r w:rsidR="00DE66AC" w:rsidRPr="00626054">
        <w:t>Программа коррекционной работы должна быть отражена в учебном плане освоения основной образовательной программы — в обязательной части и части, формируемой участниками образовательных отношений.</w:t>
      </w:r>
    </w:p>
    <w:p w:rsidR="00DE66AC" w:rsidRPr="00626054" w:rsidRDefault="00713074" w:rsidP="00DE66AC">
      <w:r>
        <w:tab/>
      </w:r>
      <w:r w:rsidR="00DE66AC" w:rsidRPr="00713074">
        <w:rPr>
          <w:u w:val="single"/>
        </w:rPr>
        <w:t>В обязательной части</w:t>
      </w:r>
      <w:r w:rsidR="00DE66AC" w:rsidRPr="00626054">
        <w:t xml:space="preserve"> учебного плана коррекционная работа реализуется при освоении содержания основной образовательной программы в учебной урочной деятельности. </w:t>
      </w:r>
      <w:r w:rsidR="00DE66AC" w:rsidRPr="00713074">
        <w:rPr>
          <w:u w:val="single"/>
        </w:rPr>
        <w:t>Учитель-предметник должен ставить и решать коррекционно-развивающие задачи на каждом уроке, с помощью специалистов осуществлять отбор содержания учебного материала (с обязательным учетом особых образовательных потребностей обучающихся с ОВЗ), использовать специальные методы и приемы.</w:t>
      </w:r>
    </w:p>
    <w:p w:rsidR="00DE66AC" w:rsidRPr="00626054" w:rsidRDefault="00713074" w:rsidP="00DE66AC">
      <w:r>
        <w:tab/>
      </w:r>
      <w:r w:rsidR="00DE66AC" w:rsidRPr="00626054">
        <w:t>Коррекционные занятия со специалистами являются обязательными и проводятся по индивидуально ориентированным рабочим коррекционным программам в учебной внеурочной деятельности.</w:t>
      </w:r>
    </w:p>
    <w:p w:rsidR="00DE66AC" w:rsidRPr="00626054" w:rsidRDefault="00713074" w:rsidP="00DE66AC">
      <w:r>
        <w:tab/>
      </w:r>
      <w:r w:rsidR="00DE66AC" w:rsidRPr="00713074">
        <w:rPr>
          <w:u w:val="single"/>
        </w:rPr>
        <w:t>В части, формируемой участниками образовательных отношений</w:t>
      </w:r>
      <w:r w:rsidR="00DE66AC" w:rsidRPr="00626054">
        <w:t xml:space="preserve">, реализация коррекционной работы </w:t>
      </w:r>
      <w:r w:rsidR="00DE66AC" w:rsidRPr="00626054">
        <w:rPr>
          <w:iCs/>
        </w:rPr>
        <w:t>в учебной урочной деятельности</w:t>
      </w:r>
      <w:r w:rsidR="00DE66AC" w:rsidRPr="00626054">
        <w:t xml:space="preserve"> может осуществляться при наличии нелинейного расписания, позволяющего проводить уроки с обучающимися со сходными нарушениями из разных классов параллели.</w:t>
      </w:r>
    </w:p>
    <w:p w:rsidR="00DE66AC" w:rsidRPr="00626054" w:rsidRDefault="00713074" w:rsidP="00713074">
      <w:r>
        <w:tab/>
      </w:r>
      <w:r w:rsidR="00DE66AC" w:rsidRPr="00626054">
        <w:t xml:space="preserve">Эта работа также проводится </w:t>
      </w:r>
      <w:r w:rsidR="00DE66AC" w:rsidRPr="00626054">
        <w:rPr>
          <w:iCs/>
        </w:rPr>
        <w:t>в учебной внеурочной деятельности</w:t>
      </w:r>
      <w:r w:rsidR="00DE66AC" w:rsidRPr="00626054">
        <w:t xml:space="preserve"> в разл</w:t>
      </w:r>
      <w:r>
        <w:t>ичных группах: классе</w:t>
      </w:r>
      <w:r w:rsidR="00DE66AC" w:rsidRPr="00626054">
        <w:t xml:space="preserve">, на уровне образования по специальным предметам (разделам), отсутствующим в учебном плане нормально развивающихся сверстников. </w:t>
      </w:r>
    </w:p>
    <w:p w:rsidR="00DE66AC" w:rsidRPr="00626054" w:rsidRDefault="00713074" w:rsidP="00DE66AC">
      <w:r>
        <w:tab/>
      </w:r>
      <w:r w:rsidR="00DE66AC" w:rsidRPr="00626054">
        <w:t>Коррекционная работа во внеучебной деятельности осуществляется по программам внеурочной деятельности разных видов (познавательная деятельность, проблемно-ценностное общение, досугово-развлекательная деятельность (досуговое общение), художественное творчество, социальное творчество (социально преобразующая добровольческая деятельность), трудовая (производственная) деятельность, спортивно-оздоровительная деятельность, туристско-краеведческая деятельность), опосредованно стимулирующих и корригирующих развитие старшеклассников с ОВЗ.</w:t>
      </w:r>
    </w:p>
    <w:p w:rsidR="00DE66AC" w:rsidRPr="00626054" w:rsidRDefault="00713074" w:rsidP="00DE66AC">
      <w:r>
        <w:tab/>
      </w:r>
      <w:r w:rsidRPr="00BA54D6">
        <w:rPr>
          <w:rFonts w:eastAsia="TimesNewRomanPSMT"/>
          <w:color w:val="000000"/>
          <w:szCs w:val="28"/>
        </w:rPr>
        <w:t xml:space="preserve">Для развития потенциала обучающихся с ОВЗ </w:t>
      </w:r>
      <w:r>
        <w:t>с</w:t>
      </w:r>
      <w:r w:rsidR="00DE66AC" w:rsidRPr="00626054">
        <w:t xml:space="preserve">пециалисты и педагоги с участием самих обучающихся с ОВЗ и их родителей (законных представителей) разрабатывают индивидуальные учебные планы с целью развития потенциала школьников. </w:t>
      </w:r>
    </w:p>
    <w:p w:rsidR="00DE66AC" w:rsidRDefault="00DE66AC" w:rsidP="00DE66AC"/>
    <w:p w:rsidR="00713074" w:rsidRPr="00BA54D6" w:rsidRDefault="00713074" w:rsidP="00713074">
      <w:pPr>
        <w:autoSpaceDE w:val="0"/>
        <w:autoSpaceDN w:val="0"/>
        <w:adjustRightInd w:val="0"/>
        <w:jc w:val="center"/>
        <w:rPr>
          <w:rFonts w:eastAsia="TimesNewRomanPSMT"/>
          <w:b/>
          <w:bCs/>
          <w:color w:val="000000"/>
          <w:szCs w:val="28"/>
        </w:rPr>
      </w:pPr>
      <w:r w:rsidRPr="00BA54D6">
        <w:rPr>
          <w:rFonts w:eastAsia="TimesNewRomanPSMT"/>
          <w:b/>
          <w:bCs/>
          <w:color w:val="000000"/>
          <w:szCs w:val="28"/>
        </w:rPr>
        <w:t>План мероприятий по обеспечению коррек</w:t>
      </w:r>
      <w:r>
        <w:rPr>
          <w:rFonts w:eastAsia="TimesNewRomanPSMT"/>
          <w:b/>
          <w:bCs/>
          <w:color w:val="000000"/>
          <w:szCs w:val="28"/>
        </w:rPr>
        <w:t xml:space="preserve">ционной работы </w:t>
      </w:r>
      <w:r w:rsidRPr="00BA54D6">
        <w:rPr>
          <w:rFonts w:eastAsia="TimesNewRomanPSMT"/>
          <w:b/>
          <w:bCs/>
          <w:color w:val="000000"/>
          <w:szCs w:val="28"/>
        </w:rPr>
        <w:t>необходимыми ресурсами</w:t>
      </w:r>
    </w:p>
    <w:p w:rsidR="00713074" w:rsidRPr="00BA54D6" w:rsidRDefault="00713074" w:rsidP="00713074">
      <w:pPr>
        <w:autoSpaceDE w:val="0"/>
        <w:autoSpaceDN w:val="0"/>
        <w:adjustRightInd w:val="0"/>
        <w:rPr>
          <w:rFonts w:eastAsia="TimesNewRomanPSMT"/>
          <w:b/>
          <w:bCs/>
          <w:color w:val="000000"/>
          <w:szCs w:val="28"/>
        </w:rPr>
      </w:pPr>
    </w:p>
    <w:p w:rsidR="00713074" w:rsidRPr="00BA54D6" w:rsidRDefault="00713074" w:rsidP="00713074">
      <w:pPr>
        <w:autoSpaceDE w:val="0"/>
        <w:autoSpaceDN w:val="0"/>
        <w:adjustRightInd w:val="0"/>
        <w:rPr>
          <w:rFonts w:eastAsia="TimesNewRomanPSMT"/>
          <w:color w:val="000000"/>
          <w:szCs w:val="28"/>
        </w:rPr>
      </w:pPr>
      <w:r w:rsidRPr="00BA54D6">
        <w:rPr>
          <w:rFonts w:eastAsia="TimesNewRomanPSMT"/>
          <w:color w:val="000000"/>
          <w:szCs w:val="28"/>
        </w:rPr>
        <w:t>План мероприятий по обеспечению коррекционной работы составлен с</w:t>
      </w:r>
    </w:p>
    <w:p w:rsidR="00713074" w:rsidRPr="00BA54D6" w:rsidRDefault="00713074" w:rsidP="00713074">
      <w:pPr>
        <w:autoSpaceDE w:val="0"/>
        <w:autoSpaceDN w:val="0"/>
        <w:adjustRightInd w:val="0"/>
        <w:rPr>
          <w:rFonts w:eastAsia="TimesNewRomanPSMT"/>
          <w:color w:val="000000"/>
          <w:szCs w:val="28"/>
        </w:rPr>
      </w:pPr>
      <w:r w:rsidRPr="00BA54D6">
        <w:rPr>
          <w:rFonts w:eastAsia="TimesNewRomanPSMT"/>
          <w:color w:val="000000"/>
          <w:szCs w:val="28"/>
        </w:rPr>
        <w:t>учетом всех необходимых ресурсов и мероприятия в плане сгруппированы</w:t>
      </w:r>
    </w:p>
    <w:p w:rsidR="00713074" w:rsidRPr="00BA54D6" w:rsidRDefault="00713074" w:rsidP="00713074">
      <w:pPr>
        <w:autoSpaceDE w:val="0"/>
        <w:autoSpaceDN w:val="0"/>
        <w:adjustRightInd w:val="0"/>
        <w:rPr>
          <w:rFonts w:eastAsia="TimesNewRomanPSMT"/>
          <w:color w:val="000000"/>
          <w:szCs w:val="28"/>
        </w:rPr>
      </w:pPr>
      <w:r w:rsidRPr="00BA54D6">
        <w:rPr>
          <w:rFonts w:eastAsia="TimesNewRomanPSMT"/>
          <w:color w:val="000000"/>
          <w:szCs w:val="28"/>
        </w:rPr>
        <w:t>по видам ресурсов.</w:t>
      </w:r>
    </w:p>
    <w:p w:rsidR="00713074" w:rsidRPr="00BA54D6" w:rsidRDefault="00713074" w:rsidP="00713074">
      <w:pPr>
        <w:autoSpaceDE w:val="0"/>
        <w:autoSpaceDN w:val="0"/>
        <w:adjustRightInd w:val="0"/>
        <w:rPr>
          <w:rFonts w:eastAsia="TimesNewRomanPSMT"/>
          <w:color w:val="000000"/>
          <w:szCs w:val="28"/>
        </w:rPr>
      </w:pPr>
    </w:p>
    <w:p w:rsidR="00713074" w:rsidRPr="00BA54D6" w:rsidRDefault="00713074" w:rsidP="00713074">
      <w:pPr>
        <w:autoSpaceDE w:val="0"/>
        <w:autoSpaceDN w:val="0"/>
        <w:adjustRightInd w:val="0"/>
        <w:rPr>
          <w:rFonts w:eastAsia="TimesNewRomanPSMT"/>
          <w:b/>
          <w:bCs/>
          <w:color w:val="000000"/>
          <w:szCs w:val="28"/>
        </w:rPr>
      </w:pPr>
      <w:r w:rsidRPr="00BA54D6">
        <w:rPr>
          <w:rFonts w:eastAsia="TimesNewRomanPSMT"/>
          <w:b/>
          <w:bCs/>
          <w:color w:val="000000"/>
          <w:szCs w:val="28"/>
        </w:rPr>
        <w:t>Психолого-педагогические ресурсы</w:t>
      </w:r>
    </w:p>
    <w:p w:rsidR="00713074" w:rsidRPr="00BA54D6" w:rsidRDefault="00713074" w:rsidP="00713074">
      <w:pPr>
        <w:autoSpaceDE w:val="0"/>
        <w:autoSpaceDN w:val="0"/>
        <w:adjustRightInd w:val="0"/>
        <w:rPr>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778"/>
        <w:gridCol w:w="1843"/>
        <w:gridCol w:w="1950"/>
      </w:tblGrid>
      <w:tr w:rsidR="00713074" w:rsidRPr="009F402C" w:rsidTr="003B5E0E">
        <w:tc>
          <w:tcPr>
            <w:tcW w:w="5778" w:type="dxa"/>
          </w:tcPr>
          <w:p w:rsidR="00713074" w:rsidRPr="009F402C" w:rsidRDefault="00713074" w:rsidP="003B5E0E">
            <w:pPr>
              <w:autoSpaceDE w:val="0"/>
              <w:autoSpaceDN w:val="0"/>
              <w:adjustRightInd w:val="0"/>
              <w:rPr>
                <w:szCs w:val="28"/>
              </w:rPr>
            </w:pPr>
            <w:r w:rsidRPr="009F402C">
              <w:rPr>
                <w:b/>
                <w:bCs/>
                <w:szCs w:val="28"/>
              </w:rPr>
              <w:t>Мероприятие</w:t>
            </w:r>
          </w:p>
        </w:tc>
        <w:tc>
          <w:tcPr>
            <w:tcW w:w="1843" w:type="dxa"/>
          </w:tcPr>
          <w:p w:rsidR="00713074" w:rsidRPr="009F402C" w:rsidRDefault="00713074" w:rsidP="003B5E0E">
            <w:pPr>
              <w:autoSpaceDE w:val="0"/>
              <w:autoSpaceDN w:val="0"/>
              <w:adjustRightInd w:val="0"/>
              <w:ind w:firstLine="34"/>
              <w:rPr>
                <w:szCs w:val="28"/>
              </w:rPr>
            </w:pPr>
            <w:r w:rsidRPr="009F402C">
              <w:rPr>
                <w:b/>
                <w:bCs/>
                <w:szCs w:val="28"/>
              </w:rPr>
              <w:t>Сроки</w:t>
            </w:r>
          </w:p>
        </w:tc>
        <w:tc>
          <w:tcPr>
            <w:tcW w:w="1950" w:type="dxa"/>
          </w:tcPr>
          <w:p w:rsidR="00713074" w:rsidRPr="009F402C" w:rsidRDefault="00713074" w:rsidP="003B5E0E">
            <w:pPr>
              <w:autoSpaceDE w:val="0"/>
              <w:autoSpaceDN w:val="0"/>
              <w:adjustRightInd w:val="0"/>
              <w:rPr>
                <w:b/>
                <w:bCs/>
                <w:szCs w:val="28"/>
              </w:rPr>
            </w:pPr>
            <w:r w:rsidRPr="009F402C">
              <w:rPr>
                <w:b/>
                <w:bCs/>
                <w:szCs w:val="28"/>
              </w:rPr>
              <w:t>Ответственные</w:t>
            </w:r>
          </w:p>
        </w:tc>
      </w:tr>
      <w:tr w:rsidR="00713074" w:rsidRPr="009F402C" w:rsidTr="003B5E0E">
        <w:tc>
          <w:tcPr>
            <w:tcW w:w="5778" w:type="dxa"/>
          </w:tcPr>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1. Введение вариативных форм получения образования и специальной помощи (семейное обучение, домашнее)</w:t>
            </w:r>
          </w:p>
        </w:tc>
        <w:tc>
          <w:tcPr>
            <w:tcW w:w="1843" w:type="dxa"/>
          </w:tcPr>
          <w:p w:rsidR="00713074" w:rsidRPr="009F402C" w:rsidRDefault="00713074" w:rsidP="003B5E0E">
            <w:pPr>
              <w:autoSpaceDE w:val="0"/>
              <w:autoSpaceDN w:val="0"/>
              <w:adjustRightInd w:val="0"/>
              <w:ind w:firstLine="34"/>
              <w:rPr>
                <w:szCs w:val="28"/>
              </w:rPr>
            </w:pPr>
            <w:r w:rsidRPr="009F402C">
              <w:rPr>
                <w:szCs w:val="28"/>
              </w:rPr>
              <w:t>По мере</w:t>
            </w:r>
          </w:p>
          <w:p w:rsidR="00713074" w:rsidRPr="009F402C" w:rsidRDefault="00713074" w:rsidP="003B5E0E">
            <w:pPr>
              <w:autoSpaceDE w:val="0"/>
              <w:autoSpaceDN w:val="0"/>
              <w:adjustRightInd w:val="0"/>
              <w:ind w:firstLine="34"/>
              <w:rPr>
                <w:szCs w:val="28"/>
              </w:rPr>
            </w:pPr>
            <w:r w:rsidRPr="009F402C">
              <w:rPr>
                <w:szCs w:val="28"/>
              </w:rPr>
              <w:t>необходимости</w:t>
            </w:r>
          </w:p>
        </w:tc>
        <w:tc>
          <w:tcPr>
            <w:tcW w:w="1950" w:type="dxa"/>
          </w:tcPr>
          <w:p w:rsidR="00713074" w:rsidRPr="009F402C" w:rsidRDefault="00713074" w:rsidP="003B5E0E">
            <w:pPr>
              <w:autoSpaceDE w:val="0"/>
              <w:autoSpaceDN w:val="0"/>
              <w:adjustRightInd w:val="0"/>
              <w:rPr>
                <w:szCs w:val="28"/>
              </w:rPr>
            </w:pPr>
            <w:r w:rsidRPr="009F402C">
              <w:rPr>
                <w:rFonts w:eastAsia="TimesNewRomanPSMT"/>
                <w:szCs w:val="28"/>
              </w:rPr>
              <w:t>Администрация</w:t>
            </w:r>
          </w:p>
        </w:tc>
      </w:tr>
      <w:tr w:rsidR="00713074" w:rsidRPr="009F402C" w:rsidTr="003B5E0E">
        <w:tc>
          <w:tcPr>
            <w:tcW w:w="5778" w:type="dxa"/>
          </w:tcPr>
          <w:p w:rsidR="00713074" w:rsidRPr="009F402C" w:rsidRDefault="00612FB1" w:rsidP="003B5E0E">
            <w:pPr>
              <w:autoSpaceDE w:val="0"/>
              <w:autoSpaceDN w:val="0"/>
              <w:adjustRightInd w:val="0"/>
              <w:rPr>
                <w:rFonts w:eastAsia="TimesNewRomanPSMT"/>
                <w:szCs w:val="28"/>
              </w:rPr>
            </w:pPr>
            <w:r>
              <w:rPr>
                <w:rFonts w:eastAsia="TimesNewRomanPSMT"/>
                <w:szCs w:val="28"/>
              </w:rPr>
              <w:t>2. Введение в образовательную деятельность</w:t>
            </w:r>
          </w:p>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коррекционно-развивающих занятий (индивидуальных) для преодоления трудностей и для преодоления нарушений развития</w:t>
            </w:r>
          </w:p>
        </w:tc>
        <w:tc>
          <w:tcPr>
            <w:tcW w:w="1843" w:type="dxa"/>
          </w:tcPr>
          <w:p w:rsidR="00713074" w:rsidRPr="009F402C" w:rsidRDefault="00713074" w:rsidP="003B5E0E">
            <w:pPr>
              <w:autoSpaceDE w:val="0"/>
              <w:autoSpaceDN w:val="0"/>
              <w:adjustRightInd w:val="0"/>
              <w:ind w:firstLine="34"/>
              <w:rPr>
                <w:szCs w:val="28"/>
              </w:rPr>
            </w:pPr>
            <w:r w:rsidRPr="009F402C">
              <w:rPr>
                <w:szCs w:val="28"/>
              </w:rPr>
              <w:t>По мере</w:t>
            </w:r>
          </w:p>
          <w:p w:rsidR="00713074" w:rsidRPr="009F402C" w:rsidRDefault="00713074" w:rsidP="003B5E0E">
            <w:pPr>
              <w:autoSpaceDE w:val="0"/>
              <w:autoSpaceDN w:val="0"/>
              <w:adjustRightInd w:val="0"/>
              <w:ind w:firstLine="34"/>
              <w:rPr>
                <w:szCs w:val="28"/>
              </w:rPr>
            </w:pPr>
            <w:r w:rsidRPr="009F402C">
              <w:rPr>
                <w:szCs w:val="28"/>
              </w:rPr>
              <w:t>необходимости</w:t>
            </w:r>
          </w:p>
        </w:tc>
        <w:tc>
          <w:tcPr>
            <w:tcW w:w="1950" w:type="dxa"/>
          </w:tcPr>
          <w:p w:rsidR="00713074" w:rsidRPr="009F402C" w:rsidRDefault="00713074" w:rsidP="003B5E0E">
            <w:pPr>
              <w:autoSpaceDE w:val="0"/>
              <w:autoSpaceDN w:val="0"/>
              <w:adjustRightInd w:val="0"/>
              <w:rPr>
                <w:szCs w:val="28"/>
              </w:rPr>
            </w:pPr>
            <w:r w:rsidRPr="009F402C">
              <w:rPr>
                <w:rFonts w:eastAsia="TimesNewRomanPSMT"/>
                <w:szCs w:val="28"/>
              </w:rPr>
              <w:t>Администрация</w:t>
            </w:r>
          </w:p>
        </w:tc>
      </w:tr>
      <w:tr w:rsidR="00713074" w:rsidRPr="009F402C" w:rsidTr="003B5E0E">
        <w:tc>
          <w:tcPr>
            <w:tcW w:w="5778" w:type="dxa"/>
          </w:tcPr>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3. Разработка образовательных и коррекционных программ, ориентированных на особые образовательные потребности учащихся</w:t>
            </w:r>
          </w:p>
        </w:tc>
        <w:tc>
          <w:tcPr>
            <w:tcW w:w="1843" w:type="dxa"/>
          </w:tcPr>
          <w:p w:rsidR="00713074" w:rsidRPr="009F402C" w:rsidRDefault="00713074" w:rsidP="003B5E0E">
            <w:pPr>
              <w:autoSpaceDE w:val="0"/>
              <w:autoSpaceDN w:val="0"/>
              <w:adjustRightInd w:val="0"/>
              <w:ind w:firstLine="34"/>
              <w:rPr>
                <w:szCs w:val="28"/>
              </w:rPr>
            </w:pPr>
            <w:r w:rsidRPr="009F402C">
              <w:rPr>
                <w:szCs w:val="28"/>
              </w:rPr>
              <w:t>По мере</w:t>
            </w:r>
          </w:p>
          <w:p w:rsidR="00713074" w:rsidRPr="009F402C" w:rsidRDefault="00713074" w:rsidP="003B5E0E">
            <w:pPr>
              <w:autoSpaceDE w:val="0"/>
              <w:autoSpaceDN w:val="0"/>
              <w:adjustRightInd w:val="0"/>
              <w:ind w:firstLine="34"/>
              <w:rPr>
                <w:szCs w:val="28"/>
              </w:rPr>
            </w:pPr>
            <w:r w:rsidRPr="009F402C">
              <w:rPr>
                <w:szCs w:val="28"/>
              </w:rPr>
              <w:t>необходимости</w:t>
            </w:r>
          </w:p>
        </w:tc>
        <w:tc>
          <w:tcPr>
            <w:tcW w:w="1950" w:type="dxa"/>
          </w:tcPr>
          <w:p w:rsidR="00713074" w:rsidRPr="009F402C" w:rsidRDefault="00713074" w:rsidP="003B5E0E">
            <w:pPr>
              <w:autoSpaceDE w:val="0"/>
              <w:autoSpaceDN w:val="0"/>
              <w:adjustRightInd w:val="0"/>
              <w:rPr>
                <w:szCs w:val="28"/>
              </w:rPr>
            </w:pPr>
            <w:r w:rsidRPr="009F402C">
              <w:rPr>
                <w:rFonts w:eastAsia="TimesNewRomanPSMT"/>
                <w:szCs w:val="28"/>
              </w:rPr>
              <w:t>Педагоги</w:t>
            </w:r>
          </w:p>
        </w:tc>
      </w:tr>
      <w:tr w:rsidR="00713074" w:rsidRPr="009F402C" w:rsidTr="003B5E0E">
        <w:tc>
          <w:tcPr>
            <w:tcW w:w="5778" w:type="dxa"/>
          </w:tcPr>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4. Разработка экспериментального варианта расписания занятий, предполагающего обеспечение</w:t>
            </w:r>
          </w:p>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оздоровительного и охранительного режима, с последующей корректировкой</w:t>
            </w:r>
          </w:p>
        </w:tc>
        <w:tc>
          <w:tcPr>
            <w:tcW w:w="1843" w:type="dxa"/>
          </w:tcPr>
          <w:p w:rsidR="00713074" w:rsidRPr="009F402C" w:rsidRDefault="00713074" w:rsidP="003B5E0E">
            <w:pPr>
              <w:autoSpaceDE w:val="0"/>
              <w:autoSpaceDN w:val="0"/>
              <w:adjustRightInd w:val="0"/>
              <w:ind w:firstLine="34"/>
              <w:rPr>
                <w:szCs w:val="28"/>
              </w:rPr>
            </w:pPr>
            <w:r w:rsidRPr="009F402C">
              <w:rPr>
                <w:szCs w:val="28"/>
              </w:rPr>
              <w:t>По мере</w:t>
            </w:r>
          </w:p>
          <w:p w:rsidR="00713074" w:rsidRPr="009F402C" w:rsidRDefault="00713074" w:rsidP="003B5E0E">
            <w:pPr>
              <w:autoSpaceDE w:val="0"/>
              <w:autoSpaceDN w:val="0"/>
              <w:adjustRightInd w:val="0"/>
              <w:ind w:firstLine="34"/>
              <w:rPr>
                <w:szCs w:val="28"/>
              </w:rPr>
            </w:pPr>
            <w:r w:rsidRPr="009F402C">
              <w:rPr>
                <w:szCs w:val="28"/>
              </w:rPr>
              <w:t>необходимости</w:t>
            </w:r>
          </w:p>
        </w:tc>
        <w:tc>
          <w:tcPr>
            <w:tcW w:w="1950" w:type="dxa"/>
          </w:tcPr>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Зам. директора</w:t>
            </w:r>
          </w:p>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по УВР</w:t>
            </w:r>
          </w:p>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медицинский</w:t>
            </w:r>
          </w:p>
          <w:p w:rsidR="00713074" w:rsidRPr="009F402C" w:rsidRDefault="00713074" w:rsidP="003B5E0E">
            <w:pPr>
              <w:autoSpaceDE w:val="0"/>
              <w:autoSpaceDN w:val="0"/>
              <w:adjustRightInd w:val="0"/>
              <w:rPr>
                <w:szCs w:val="28"/>
              </w:rPr>
            </w:pPr>
            <w:r w:rsidRPr="009F402C">
              <w:rPr>
                <w:rFonts w:eastAsia="TimesNewRomanPSMT"/>
                <w:szCs w:val="28"/>
              </w:rPr>
              <w:t>работник</w:t>
            </w:r>
            <w:r w:rsidR="00612FB1">
              <w:rPr>
                <w:rFonts w:eastAsia="TimesNewRomanPSMT"/>
                <w:szCs w:val="28"/>
              </w:rPr>
              <w:t>, психолог</w:t>
            </w:r>
          </w:p>
        </w:tc>
      </w:tr>
      <w:tr w:rsidR="00713074" w:rsidRPr="009F402C" w:rsidTr="003B5E0E">
        <w:tc>
          <w:tcPr>
            <w:tcW w:w="5778" w:type="dxa"/>
          </w:tcPr>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5. Включение всех детей с ограниченными возможностями здоровья, независимо от степени</w:t>
            </w:r>
          </w:p>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выраженности нарушений их развития, вместе с нормально развивающимися детьми в воспитательные, культурно-развлекательные,</w:t>
            </w:r>
          </w:p>
          <w:p w:rsidR="00713074" w:rsidRPr="009F402C" w:rsidRDefault="00713074" w:rsidP="003B5E0E">
            <w:pPr>
              <w:autoSpaceDE w:val="0"/>
              <w:autoSpaceDN w:val="0"/>
              <w:adjustRightInd w:val="0"/>
              <w:rPr>
                <w:szCs w:val="28"/>
              </w:rPr>
            </w:pPr>
            <w:r w:rsidRPr="009F402C">
              <w:rPr>
                <w:rFonts w:eastAsia="TimesNewRomanPSMT"/>
                <w:szCs w:val="28"/>
              </w:rPr>
              <w:t>спортивно-оздоровительныемероприятия</w:t>
            </w:r>
          </w:p>
        </w:tc>
        <w:tc>
          <w:tcPr>
            <w:tcW w:w="1843" w:type="dxa"/>
          </w:tcPr>
          <w:p w:rsidR="00713074" w:rsidRPr="009F402C" w:rsidRDefault="00713074" w:rsidP="003B5E0E">
            <w:pPr>
              <w:autoSpaceDE w:val="0"/>
              <w:autoSpaceDN w:val="0"/>
              <w:adjustRightInd w:val="0"/>
              <w:ind w:firstLine="34"/>
              <w:rPr>
                <w:szCs w:val="28"/>
              </w:rPr>
            </w:pPr>
            <w:r w:rsidRPr="009F402C">
              <w:rPr>
                <w:szCs w:val="28"/>
              </w:rPr>
              <w:t>По мере</w:t>
            </w:r>
          </w:p>
          <w:p w:rsidR="00713074" w:rsidRPr="009F402C" w:rsidRDefault="00713074" w:rsidP="003B5E0E">
            <w:pPr>
              <w:autoSpaceDE w:val="0"/>
              <w:autoSpaceDN w:val="0"/>
              <w:adjustRightInd w:val="0"/>
              <w:ind w:firstLine="34"/>
              <w:rPr>
                <w:szCs w:val="28"/>
              </w:rPr>
            </w:pPr>
            <w:r w:rsidRPr="009F402C">
              <w:rPr>
                <w:szCs w:val="28"/>
              </w:rPr>
              <w:t>необходимости</w:t>
            </w:r>
          </w:p>
        </w:tc>
        <w:tc>
          <w:tcPr>
            <w:tcW w:w="1950" w:type="dxa"/>
          </w:tcPr>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Педагог,</w:t>
            </w:r>
          </w:p>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Зам. директора</w:t>
            </w:r>
          </w:p>
          <w:p w:rsidR="00713074" w:rsidRPr="009F402C" w:rsidRDefault="00713074" w:rsidP="003B5E0E">
            <w:pPr>
              <w:autoSpaceDE w:val="0"/>
              <w:autoSpaceDN w:val="0"/>
              <w:adjustRightInd w:val="0"/>
              <w:rPr>
                <w:szCs w:val="28"/>
              </w:rPr>
            </w:pPr>
            <w:r w:rsidRPr="009F402C">
              <w:rPr>
                <w:rFonts w:eastAsia="TimesNewRomanPSMT"/>
                <w:szCs w:val="28"/>
              </w:rPr>
              <w:t>по ВР</w:t>
            </w:r>
          </w:p>
        </w:tc>
      </w:tr>
    </w:tbl>
    <w:p w:rsidR="00713074" w:rsidRPr="00BA54D6" w:rsidRDefault="00713074" w:rsidP="00713074">
      <w:pPr>
        <w:autoSpaceDE w:val="0"/>
        <w:autoSpaceDN w:val="0"/>
        <w:adjustRightInd w:val="0"/>
        <w:rPr>
          <w:szCs w:val="28"/>
        </w:rPr>
      </w:pPr>
    </w:p>
    <w:p w:rsidR="00713074" w:rsidRPr="00BA54D6" w:rsidRDefault="00713074" w:rsidP="00713074">
      <w:pPr>
        <w:autoSpaceDE w:val="0"/>
        <w:autoSpaceDN w:val="0"/>
        <w:adjustRightInd w:val="0"/>
        <w:rPr>
          <w:szCs w:val="28"/>
        </w:rPr>
      </w:pPr>
    </w:p>
    <w:p w:rsidR="00713074" w:rsidRPr="00BA54D6" w:rsidRDefault="00713074" w:rsidP="00713074">
      <w:pPr>
        <w:autoSpaceDE w:val="0"/>
        <w:autoSpaceDN w:val="0"/>
        <w:adjustRightInd w:val="0"/>
        <w:rPr>
          <w:b/>
          <w:bCs/>
          <w:szCs w:val="28"/>
        </w:rPr>
      </w:pPr>
      <w:r w:rsidRPr="00BA54D6">
        <w:rPr>
          <w:b/>
          <w:bCs/>
          <w:szCs w:val="28"/>
        </w:rPr>
        <w:t>Программно-методические ресурсы</w:t>
      </w:r>
    </w:p>
    <w:p w:rsidR="00713074" w:rsidRPr="00BA54D6" w:rsidRDefault="00713074" w:rsidP="00713074">
      <w:pPr>
        <w:autoSpaceDE w:val="0"/>
        <w:autoSpaceDN w:val="0"/>
        <w:adjustRightInd w:val="0"/>
        <w:rPr>
          <w:b/>
          <w:bCs/>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78"/>
        <w:gridCol w:w="1843"/>
        <w:gridCol w:w="1950"/>
      </w:tblGrid>
      <w:tr w:rsidR="00713074" w:rsidRPr="009F402C" w:rsidTr="003B5E0E">
        <w:tc>
          <w:tcPr>
            <w:tcW w:w="5778" w:type="dxa"/>
          </w:tcPr>
          <w:p w:rsidR="00713074" w:rsidRPr="009F402C" w:rsidRDefault="00612FB1" w:rsidP="00612FB1">
            <w:pPr>
              <w:autoSpaceDE w:val="0"/>
              <w:autoSpaceDN w:val="0"/>
              <w:adjustRightInd w:val="0"/>
              <w:rPr>
                <w:rFonts w:eastAsia="TimesNewRomanPSMT"/>
                <w:szCs w:val="28"/>
              </w:rPr>
            </w:pPr>
            <w:r>
              <w:rPr>
                <w:rFonts w:eastAsia="TimesNewRomanPSMT"/>
                <w:szCs w:val="28"/>
              </w:rPr>
              <w:t xml:space="preserve">1. Приобретение для </w:t>
            </w:r>
            <w:r w:rsidR="00713074" w:rsidRPr="009F402C">
              <w:rPr>
                <w:rFonts w:eastAsia="TimesNewRomanPSMT"/>
                <w:szCs w:val="28"/>
              </w:rPr>
              <w:t xml:space="preserve">психолога, </w:t>
            </w:r>
            <w:r>
              <w:rPr>
                <w:rFonts w:eastAsia="TimesNewRomanPSMT"/>
                <w:szCs w:val="28"/>
              </w:rPr>
              <w:t xml:space="preserve">социального педагога </w:t>
            </w:r>
            <w:r w:rsidR="00713074" w:rsidRPr="009F402C">
              <w:rPr>
                <w:rFonts w:eastAsia="TimesNewRomanPSMT"/>
                <w:szCs w:val="28"/>
              </w:rPr>
              <w:t>диагностического и коррекционно-развивающего инструментария</w:t>
            </w:r>
          </w:p>
        </w:tc>
        <w:tc>
          <w:tcPr>
            <w:tcW w:w="1843" w:type="dxa"/>
          </w:tcPr>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По мере</w:t>
            </w:r>
          </w:p>
          <w:p w:rsidR="00713074" w:rsidRPr="009F402C" w:rsidRDefault="00713074" w:rsidP="003B5E0E">
            <w:pPr>
              <w:autoSpaceDE w:val="0"/>
              <w:autoSpaceDN w:val="0"/>
              <w:adjustRightInd w:val="0"/>
              <w:rPr>
                <w:szCs w:val="28"/>
              </w:rPr>
            </w:pPr>
            <w:r w:rsidRPr="009F402C">
              <w:rPr>
                <w:rFonts w:eastAsia="TimesNewRomanPSMT"/>
                <w:szCs w:val="28"/>
              </w:rPr>
              <w:t>необходимости</w:t>
            </w:r>
          </w:p>
        </w:tc>
        <w:tc>
          <w:tcPr>
            <w:tcW w:w="1950" w:type="dxa"/>
          </w:tcPr>
          <w:p w:rsidR="00713074" w:rsidRPr="009F402C" w:rsidRDefault="00713074" w:rsidP="003B5E0E">
            <w:pPr>
              <w:autoSpaceDE w:val="0"/>
              <w:autoSpaceDN w:val="0"/>
              <w:adjustRightInd w:val="0"/>
              <w:rPr>
                <w:szCs w:val="28"/>
              </w:rPr>
            </w:pPr>
            <w:r w:rsidRPr="009F402C">
              <w:rPr>
                <w:rFonts w:eastAsia="TimesNewRomanPSMT"/>
                <w:szCs w:val="28"/>
              </w:rPr>
              <w:t>Администрация</w:t>
            </w:r>
          </w:p>
        </w:tc>
      </w:tr>
      <w:tr w:rsidR="00713074" w:rsidRPr="009F402C" w:rsidTr="003B5E0E">
        <w:tc>
          <w:tcPr>
            <w:tcW w:w="5778" w:type="dxa"/>
          </w:tcPr>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2. Приобретение специальных учебных пособий и цифровых образовательных ресурсов</w:t>
            </w:r>
          </w:p>
        </w:tc>
        <w:tc>
          <w:tcPr>
            <w:tcW w:w="1843" w:type="dxa"/>
          </w:tcPr>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По мере</w:t>
            </w:r>
          </w:p>
          <w:p w:rsidR="00713074" w:rsidRPr="009F402C" w:rsidRDefault="00713074" w:rsidP="003B5E0E">
            <w:pPr>
              <w:autoSpaceDE w:val="0"/>
              <w:autoSpaceDN w:val="0"/>
              <w:adjustRightInd w:val="0"/>
              <w:rPr>
                <w:szCs w:val="28"/>
              </w:rPr>
            </w:pPr>
            <w:r w:rsidRPr="009F402C">
              <w:rPr>
                <w:rFonts w:eastAsia="TimesNewRomanPSMT"/>
                <w:szCs w:val="28"/>
              </w:rPr>
              <w:t>необходимости</w:t>
            </w:r>
          </w:p>
        </w:tc>
        <w:tc>
          <w:tcPr>
            <w:tcW w:w="1950" w:type="dxa"/>
          </w:tcPr>
          <w:p w:rsidR="00713074" w:rsidRPr="009F402C" w:rsidRDefault="00713074" w:rsidP="003B5E0E">
            <w:pPr>
              <w:autoSpaceDE w:val="0"/>
              <w:autoSpaceDN w:val="0"/>
              <w:adjustRightInd w:val="0"/>
              <w:rPr>
                <w:szCs w:val="28"/>
              </w:rPr>
            </w:pPr>
            <w:r w:rsidRPr="009F402C">
              <w:rPr>
                <w:rFonts w:eastAsia="TimesNewRomanPSMT"/>
                <w:szCs w:val="28"/>
              </w:rPr>
              <w:t>Администрация</w:t>
            </w:r>
          </w:p>
        </w:tc>
      </w:tr>
    </w:tbl>
    <w:p w:rsidR="00713074" w:rsidRPr="00BA54D6" w:rsidRDefault="00713074" w:rsidP="00713074">
      <w:pPr>
        <w:autoSpaceDE w:val="0"/>
        <w:autoSpaceDN w:val="0"/>
        <w:adjustRightInd w:val="0"/>
        <w:rPr>
          <w:szCs w:val="28"/>
        </w:rPr>
      </w:pPr>
    </w:p>
    <w:p w:rsidR="00713074" w:rsidRPr="00BA54D6" w:rsidRDefault="00713074" w:rsidP="00713074">
      <w:pPr>
        <w:autoSpaceDE w:val="0"/>
        <w:autoSpaceDN w:val="0"/>
        <w:adjustRightInd w:val="0"/>
        <w:rPr>
          <w:szCs w:val="28"/>
        </w:rPr>
      </w:pPr>
    </w:p>
    <w:p w:rsidR="00713074" w:rsidRPr="00BA54D6" w:rsidRDefault="00713074" w:rsidP="00713074">
      <w:pPr>
        <w:autoSpaceDE w:val="0"/>
        <w:autoSpaceDN w:val="0"/>
        <w:adjustRightInd w:val="0"/>
        <w:rPr>
          <w:b/>
          <w:bCs/>
          <w:szCs w:val="28"/>
        </w:rPr>
      </w:pPr>
      <w:r w:rsidRPr="00BA54D6">
        <w:rPr>
          <w:b/>
          <w:bCs/>
          <w:szCs w:val="28"/>
        </w:rPr>
        <w:t>Кадровые ресурсы</w:t>
      </w:r>
    </w:p>
    <w:p w:rsidR="00713074" w:rsidRPr="00BA54D6" w:rsidRDefault="00713074" w:rsidP="00713074">
      <w:pPr>
        <w:autoSpaceDE w:val="0"/>
        <w:autoSpaceDN w:val="0"/>
        <w:adjustRightInd w:val="0"/>
        <w:rPr>
          <w:b/>
          <w:bCs/>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495"/>
        <w:gridCol w:w="1984"/>
        <w:gridCol w:w="2092"/>
      </w:tblGrid>
      <w:tr w:rsidR="00713074" w:rsidRPr="009F402C" w:rsidTr="003B5E0E">
        <w:tc>
          <w:tcPr>
            <w:tcW w:w="5495" w:type="dxa"/>
          </w:tcPr>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Обеспечить прохождение специальной профессиональной подготовки педагогическим</w:t>
            </w:r>
          </w:p>
          <w:p w:rsidR="00713074" w:rsidRPr="009F402C" w:rsidRDefault="00713074" w:rsidP="003B5E0E">
            <w:pPr>
              <w:autoSpaceDE w:val="0"/>
              <w:autoSpaceDN w:val="0"/>
              <w:adjustRightInd w:val="0"/>
              <w:rPr>
                <w:szCs w:val="28"/>
              </w:rPr>
            </w:pPr>
            <w:r w:rsidRPr="009F402C">
              <w:rPr>
                <w:rFonts w:eastAsia="TimesNewRomanPSMT"/>
                <w:szCs w:val="28"/>
              </w:rPr>
              <w:t>персоналом</w:t>
            </w:r>
          </w:p>
        </w:tc>
        <w:tc>
          <w:tcPr>
            <w:tcW w:w="1984" w:type="dxa"/>
          </w:tcPr>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По мере</w:t>
            </w:r>
          </w:p>
          <w:p w:rsidR="00713074" w:rsidRPr="009F402C" w:rsidRDefault="00713074" w:rsidP="003B5E0E">
            <w:pPr>
              <w:autoSpaceDE w:val="0"/>
              <w:autoSpaceDN w:val="0"/>
              <w:adjustRightInd w:val="0"/>
              <w:rPr>
                <w:szCs w:val="28"/>
              </w:rPr>
            </w:pPr>
            <w:r w:rsidRPr="009F402C">
              <w:rPr>
                <w:rFonts w:eastAsia="TimesNewRomanPSMT"/>
                <w:szCs w:val="28"/>
              </w:rPr>
              <w:t>необходимости</w:t>
            </w:r>
          </w:p>
        </w:tc>
        <w:tc>
          <w:tcPr>
            <w:tcW w:w="2092" w:type="dxa"/>
          </w:tcPr>
          <w:p w:rsidR="00713074" w:rsidRPr="009F402C" w:rsidRDefault="00713074" w:rsidP="003B5E0E">
            <w:pPr>
              <w:autoSpaceDE w:val="0"/>
              <w:autoSpaceDN w:val="0"/>
              <w:adjustRightInd w:val="0"/>
              <w:rPr>
                <w:szCs w:val="28"/>
              </w:rPr>
            </w:pPr>
            <w:r w:rsidRPr="009F402C">
              <w:rPr>
                <w:rFonts w:eastAsia="TimesNewRomanPSMT"/>
                <w:szCs w:val="28"/>
              </w:rPr>
              <w:t>Администрация</w:t>
            </w:r>
          </w:p>
        </w:tc>
      </w:tr>
      <w:tr w:rsidR="00713074" w:rsidRPr="009F402C" w:rsidTr="003B5E0E">
        <w:tc>
          <w:tcPr>
            <w:tcW w:w="5495" w:type="dxa"/>
          </w:tcPr>
          <w:p w:rsidR="00713074" w:rsidRPr="009F402C" w:rsidRDefault="00713074" w:rsidP="006E1674">
            <w:pPr>
              <w:autoSpaceDE w:val="0"/>
              <w:autoSpaceDN w:val="0"/>
              <w:adjustRightInd w:val="0"/>
              <w:rPr>
                <w:rFonts w:eastAsia="TimesNewRomanPSMT"/>
                <w:szCs w:val="28"/>
              </w:rPr>
            </w:pPr>
            <w:r w:rsidRPr="009F402C">
              <w:rPr>
                <w:rFonts w:eastAsia="TimesNewRomanPSMT"/>
                <w:szCs w:val="28"/>
              </w:rPr>
              <w:t xml:space="preserve">Проводить регулярные семинары по вопросам особенностей психического и физическогоразвития детей с ограниченными возможностями здоровья для всего персонала </w:t>
            </w:r>
            <w:r w:rsidR="006E1674">
              <w:rPr>
                <w:rFonts w:eastAsia="TimesNewRomanPSMT"/>
                <w:szCs w:val="28"/>
              </w:rPr>
              <w:t>Середской с</w:t>
            </w:r>
            <w:r w:rsidR="00612FB1">
              <w:rPr>
                <w:rFonts w:eastAsia="TimesNewRomanPSMT"/>
                <w:szCs w:val="28"/>
              </w:rPr>
              <w:t xml:space="preserve">редней школы </w:t>
            </w:r>
          </w:p>
        </w:tc>
        <w:tc>
          <w:tcPr>
            <w:tcW w:w="1984" w:type="dxa"/>
          </w:tcPr>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По мере</w:t>
            </w:r>
          </w:p>
          <w:p w:rsidR="00713074" w:rsidRPr="009F402C" w:rsidRDefault="00713074" w:rsidP="003B5E0E">
            <w:pPr>
              <w:autoSpaceDE w:val="0"/>
              <w:autoSpaceDN w:val="0"/>
              <w:adjustRightInd w:val="0"/>
              <w:rPr>
                <w:szCs w:val="28"/>
              </w:rPr>
            </w:pPr>
            <w:r w:rsidRPr="009F402C">
              <w:rPr>
                <w:rFonts w:eastAsia="TimesNewRomanPSMT"/>
                <w:szCs w:val="28"/>
              </w:rPr>
              <w:t>необходимости</w:t>
            </w:r>
          </w:p>
        </w:tc>
        <w:tc>
          <w:tcPr>
            <w:tcW w:w="2092" w:type="dxa"/>
          </w:tcPr>
          <w:p w:rsidR="00713074" w:rsidRPr="009F402C" w:rsidRDefault="00713074" w:rsidP="003B5E0E">
            <w:pPr>
              <w:autoSpaceDE w:val="0"/>
              <w:autoSpaceDN w:val="0"/>
              <w:adjustRightInd w:val="0"/>
              <w:rPr>
                <w:szCs w:val="28"/>
              </w:rPr>
            </w:pPr>
            <w:r w:rsidRPr="009F402C">
              <w:rPr>
                <w:rFonts w:eastAsia="TimesNewRomanPSMT"/>
                <w:szCs w:val="28"/>
              </w:rPr>
              <w:t>Администрация</w:t>
            </w:r>
          </w:p>
        </w:tc>
      </w:tr>
    </w:tbl>
    <w:p w:rsidR="00713074" w:rsidRPr="00BA54D6" w:rsidRDefault="00713074" w:rsidP="00713074">
      <w:pPr>
        <w:autoSpaceDE w:val="0"/>
        <w:autoSpaceDN w:val="0"/>
        <w:adjustRightInd w:val="0"/>
        <w:rPr>
          <w:szCs w:val="28"/>
        </w:rPr>
      </w:pPr>
    </w:p>
    <w:p w:rsidR="00713074" w:rsidRPr="00BA54D6" w:rsidRDefault="00713074" w:rsidP="00713074">
      <w:pPr>
        <w:autoSpaceDE w:val="0"/>
        <w:autoSpaceDN w:val="0"/>
        <w:adjustRightInd w:val="0"/>
        <w:rPr>
          <w:b/>
          <w:bCs/>
          <w:szCs w:val="28"/>
        </w:rPr>
      </w:pPr>
      <w:r w:rsidRPr="00BA54D6">
        <w:rPr>
          <w:b/>
          <w:bCs/>
          <w:szCs w:val="28"/>
        </w:rPr>
        <w:t>Материально-технические ресурсы</w:t>
      </w:r>
    </w:p>
    <w:p w:rsidR="00713074" w:rsidRPr="00BA54D6" w:rsidRDefault="00713074" w:rsidP="00713074">
      <w:pPr>
        <w:autoSpaceDE w:val="0"/>
        <w:autoSpaceDN w:val="0"/>
        <w:adjustRightInd w:val="0"/>
        <w:rPr>
          <w:b/>
          <w:bCs/>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2126"/>
        <w:gridCol w:w="2092"/>
      </w:tblGrid>
      <w:tr w:rsidR="00713074" w:rsidRPr="009F402C" w:rsidTr="003B5E0E">
        <w:tc>
          <w:tcPr>
            <w:tcW w:w="5353" w:type="dxa"/>
          </w:tcPr>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Приобретение специализированного учебного, реабилитационного, медицинского оборудования, а также оборудования и технических средств обучения лиц с ограниченными возможностями здоровья</w:t>
            </w:r>
          </w:p>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индивидуального и коллективного пользования</w:t>
            </w:r>
          </w:p>
        </w:tc>
        <w:tc>
          <w:tcPr>
            <w:tcW w:w="2126" w:type="dxa"/>
          </w:tcPr>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По мере</w:t>
            </w:r>
          </w:p>
          <w:p w:rsidR="00713074" w:rsidRPr="009F402C" w:rsidRDefault="00713074" w:rsidP="003B5E0E">
            <w:pPr>
              <w:autoSpaceDE w:val="0"/>
              <w:autoSpaceDN w:val="0"/>
              <w:adjustRightInd w:val="0"/>
              <w:rPr>
                <w:bCs/>
                <w:szCs w:val="28"/>
              </w:rPr>
            </w:pPr>
            <w:r w:rsidRPr="009F402C">
              <w:rPr>
                <w:rFonts w:eastAsia="TimesNewRomanPSMT"/>
                <w:szCs w:val="28"/>
              </w:rPr>
              <w:t>необходимости</w:t>
            </w:r>
          </w:p>
        </w:tc>
        <w:tc>
          <w:tcPr>
            <w:tcW w:w="2092" w:type="dxa"/>
          </w:tcPr>
          <w:p w:rsidR="00713074" w:rsidRPr="009F402C" w:rsidRDefault="00713074" w:rsidP="003B5E0E">
            <w:pPr>
              <w:autoSpaceDE w:val="0"/>
              <w:autoSpaceDN w:val="0"/>
              <w:adjustRightInd w:val="0"/>
              <w:rPr>
                <w:bCs/>
                <w:szCs w:val="28"/>
              </w:rPr>
            </w:pPr>
            <w:r w:rsidRPr="009F402C">
              <w:rPr>
                <w:rFonts w:eastAsia="TimesNewRomanPSMT"/>
                <w:szCs w:val="28"/>
              </w:rPr>
              <w:t>Администрация</w:t>
            </w:r>
          </w:p>
        </w:tc>
      </w:tr>
      <w:tr w:rsidR="00713074" w:rsidRPr="009F402C" w:rsidTr="003B5E0E">
        <w:tc>
          <w:tcPr>
            <w:tcW w:w="5353" w:type="dxa"/>
          </w:tcPr>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 xml:space="preserve">Оснащение здания образовательного учреждения </w:t>
            </w:r>
            <w:r w:rsidRPr="009F402C">
              <w:rPr>
                <w:rFonts w:eastAsia="TimesNewRomanPSMT"/>
                <w:szCs w:val="28"/>
              </w:rPr>
              <w:lastRenderedPageBreak/>
              <w:t>средствами для беспрепятственного доступа и</w:t>
            </w:r>
          </w:p>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организацию их пребывания и обучения в учреждении</w:t>
            </w:r>
          </w:p>
        </w:tc>
        <w:tc>
          <w:tcPr>
            <w:tcW w:w="2126" w:type="dxa"/>
          </w:tcPr>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lastRenderedPageBreak/>
              <w:t>По мере</w:t>
            </w:r>
          </w:p>
          <w:p w:rsidR="00713074" w:rsidRPr="009F402C" w:rsidRDefault="00713074" w:rsidP="003B5E0E">
            <w:pPr>
              <w:autoSpaceDE w:val="0"/>
              <w:autoSpaceDN w:val="0"/>
              <w:adjustRightInd w:val="0"/>
              <w:rPr>
                <w:bCs/>
                <w:szCs w:val="28"/>
              </w:rPr>
            </w:pPr>
            <w:r w:rsidRPr="009F402C">
              <w:rPr>
                <w:rFonts w:eastAsia="TimesNewRomanPSMT"/>
                <w:szCs w:val="28"/>
              </w:rPr>
              <w:lastRenderedPageBreak/>
              <w:t>необходимости</w:t>
            </w:r>
          </w:p>
        </w:tc>
        <w:tc>
          <w:tcPr>
            <w:tcW w:w="2092" w:type="dxa"/>
          </w:tcPr>
          <w:p w:rsidR="00713074" w:rsidRPr="009F402C" w:rsidRDefault="00713074" w:rsidP="003B5E0E">
            <w:pPr>
              <w:autoSpaceDE w:val="0"/>
              <w:autoSpaceDN w:val="0"/>
              <w:adjustRightInd w:val="0"/>
              <w:rPr>
                <w:bCs/>
                <w:szCs w:val="28"/>
              </w:rPr>
            </w:pPr>
            <w:r w:rsidRPr="009F402C">
              <w:rPr>
                <w:rFonts w:eastAsia="TimesNewRomanPSMT"/>
                <w:szCs w:val="28"/>
              </w:rPr>
              <w:lastRenderedPageBreak/>
              <w:t>Администрация</w:t>
            </w:r>
          </w:p>
        </w:tc>
      </w:tr>
      <w:tr w:rsidR="00713074" w:rsidRPr="009F402C" w:rsidTr="003B5E0E">
        <w:tc>
          <w:tcPr>
            <w:tcW w:w="5353" w:type="dxa"/>
          </w:tcPr>
          <w:p w:rsidR="00713074" w:rsidRPr="009F402C" w:rsidRDefault="00713074" w:rsidP="00612FB1">
            <w:pPr>
              <w:autoSpaceDE w:val="0"/>
              <w:autoSpaceDN w:val="0"/>
              <w:adjustRightInd w:val="0"/>
              <w:rPr>
                <w:rFonts w:eastAsia="TimesNewRomanPSMT"/>
                <w:szCs w:val="28"/>
              </w:rPr>
            </w:pPr>
            <w:r w:rsidRPr="009F402C">
              <w:rPr>
                <w:rFonts w:eastAsia="TimesNewRomanPSMT"/>
                <w:szCs w:val="28"/>
              </w:rPr>
              <w:lastRenderedPageBreak/>
              <w:t xml:space="preserve">Обустройство мест хозяйственно- бытового и санитарно-гигиеническогоназначения  для беспрепятственного пребывания и обучения в </w:t>
            </w:r>
            <w:r w:rsidR="00612FB1">
              <w:rPr>
                <w:rFonts w:eastAsia="TimesNewRomanPSMT"/>
                <w:szCs w:val="28"/>
              </w:rPr>
              <w:t>ОО</w:t>
            </w:r>
            <w:r w:rsidRPr="009F402C">
              <w:rPr>
                <w:rFonts w:eastAsia="TimesNewRomanPSMT"/>
                <w:szCs w:val="28"/>
              </w:rPr>
              <w:t xml:space="preserve"> обучающихся с недостатками физического и (или) психического развития</w:t>
            </w:r>
          </w:p>
        </w:tc>
        <w:tc>
          <w:tcPr>
            <w:tcW w:w="2126" w:type="dxa"/>
          </w:tcPr>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По мере</w:t>
            </w:r>
          </w:p>
          <w:p w:rsidR="00713074" w:rsidRPr="009F402C" w:rsidRDefault="00713074" w:rsidP="003B5E0E">
            <w:pPr>
              <w:autoSpaceDE w:val="0"/>
              <w:autoSpaceDN w:val="0"/>
              <w:adjustRightInd w:val="0"/>
              <w:rPr>
                <w:bCs/>
                <w:szCs w:val="28"/>
              </w:rPr>
            </w:pPr>
            <w:r w:rsidRPr="009F402C">
              <w:rPr>
                <w:rFonts w:eastAsia="TimesNewRomanPSMT"/>
                <w:szCs w:val="28"/>
              </w:rPr>
              <w:t>необходимости</w:t>
            </w:r>
          </w:p>
        </w:tc>
        <w:tc>
          <w:tcPr>
            <w:tcW w:w="2092" w:type="dxa"/>
          </w:tcPr>
          <w:p w:rsidR="00713074" w:rsidRPr="009F402C" w:rsidRDefault="00713074" w:rsidP="003B5E0E">
            <w:pPr>
              <w:autoSpaceDE w:val="0"/>
              <w:autoSpaceDN w:val="0"/>
              <w:adjustRightInd w:val="0"/>
              <w:rPr>
                <w:bCs/>
                <w:szCs w:val="28"/>
              </w:rPr>
            </w:pPr>
            <w:r w:rsidRPr="009F402C">
              <w:rPr>
                <w:rFonts w:eastAsia="TimesNewRomanPSMT"/>
                <w:szCs w:val="28"/>
              </w:rPr>
              <w:t>Администрация</w:t>
            </w:r>
          </w:p>
        </w:tc>
      </w:tr>
    </w:tbl>
    <w:p w:rsidR="00713074" w:rsidRPr="00BA54D6" w:rsidRDefault="00713074" w:rsidP="00713074">
      <w:pPr>
        <w:autoSpaceDE w:val="0"/>
        <w:autoSpaceDN w:val="0"/>
        <w:adjustRightInd w:val="0"/>
        <w:rPr>
          <w:bCs/>
          <w:szCs w:val="28"/>
        </w:rPr>
      </w:pPr>
    </w:p>
    <w:p w:rsidR="00713074" w:rsidRPr="00BA54D6" w:rsidRDefault="00713074" w:rsidP="00713074">
      <w:pPr>
        <w:autoSpaceDE w:val="0"/>
        <w:autoSpaceDN w:val="0"/>
        <w:adjustRightInd w:val="0"/>
        <w:rPr>
          <w:b/>
          <w:bCs/>
          <w:szCs w:val="28"/>
        </w:rPr>
      </w:pPr>
      <w:r w:rsidRPr="00BA54D6">
        <w:rPr>
          <w:b/>
          <w:bCs/>
          <w:szCs w:val="28"/>
        </w:rPr>
        <w:t>Информационное обеспечение</w:t>
      </w:r>
    </w:p>
    <w:p w:rsidR="00713074" w:rsidRPr="00BA54D6" w:rsidRDefault="00713074" w:rsidP="00713074">
      <w:pPr>
        <w:autoSpaceDE w:val="0"/>
        <w:autoSpaceDN w:val="0"/>
        <w:adjustRightInd w:val="0"/>
        <w:rPr>
          <w:b/>
          <w:bCs/>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53"/>
        <w:gridCol w:w="2126"/>
        <w:gridCol w:w="2092"/>
      </w:tblGrid>
      <w:tr w:rsidR="00713074" w:rsidRPr="009F402C" w:rsidTr="003B5E0E">
        <w:tc>
          <w:tcPr>
            <w:tcW w:w="5353" w:type="dxa"/>
          </w:tcPr>
          <w:p w:rsidR="00713074" w:rsidRPr="009F402C" w:rsidRDefault="00713074" w:rsidP="003B5E0E">
            <w:pPr>
              <w:autoSpaceDE w:val="0"/>
              <w:autoSpaceDN w:val="0"/>
              <w:adjustRightInd w:val="0"/>
              <w:rPr>
                <w:rFonts w:eastAsia="TimesNewRomanPSMT"/>
                <w:szCs w:val="28"/>
              </w:rPr>
            </w:pPr>
            <w:r w:rsidRPr="009F402C">
              <w:rPr>
                <w:rFonts w:eastAsia="TimesNewRomanPSMT"/>
                <w:szCs w:val="28"/>
              </w:rPr>
              <w:t>В целях создания системы широкого доступа детей с ограниченными возможностями здоровья, родителей (законных представителей), педагогов к сетевым источникам информации осуществить переход на использование мультимедийных материалов по всем направлениям и видам деятельности</w:t>
            </w:r>
          </w:p>
        </w:tc>
        <w:tc>
          <w:tcPr>
            <w:tcW w:w="2126" w:type="dxa"/>
          </w:tcPr>
          <w:p w:rsidR="00713074" w:rsidRPr="009F402C" w:rsidRDefault="00713074" w:rsidP="003B5E0E">
            <w:pPr>
              <w:autoSpaceDE w:val="0"/>
              <w:autoSpaceDN w:val="0"/>
              <w:adjustRightInd w:val="0"/>
              <w:ind w:firstLine="34"/>
              <w:rPr>
                <w:rFonts w:eastAsia="TimesNewRomanPSMT"/>
                <w:szCs w:val="28"/>
              </w:rPr>
            </w:pPr>
            <w:r w:rsidRPr="009F402C">
              <w:rPr>
                <w:rFonts w:eastAsia="TimesNewRomanPSMT"/>
                <w:szCs w:val="28"/>
              </w:rPr>
              <w:t>По мере</w:t>
            </w:r>
          </w:p>
          <w:p w:rsidR="00713074" w:rsidRPr="009F402C" w:rsidRDefault="00713074" w:rsidP="003B5E0E">
            <w:pPr>
              <w:autoSpaceDE w:val="0"/>
              <w:autoSpaceDN w:val="0"/>
              <w:adjustRightInd w:val="0"/>
              <w:ind w:firstLine="34"/>
              <w:rPr>
                <w:rFonts w:eastAsia="TimesNewRomanPSMT"/>
                <w:szCs w:val="28"/>
              </w:rPr>
            </w:pPr>
            <w:r w:rsidRPr="009F402C">
              <w:rPr>
                <w:rFonts w:eastAsia="TimesNewRomanPSMT"/>
                <w:szCs w:val="28"/>
              </w:rPr>
              <w:t>финансирования</w:t>
            </w:r>
          </w:p>
        </w:tc>
        <w:tc>
          <w:tcPr>
            <w:tcW w:w="2092" w:type="dxa"/>
          </w:tcPr>
          <w:p w:rsidR="00713074" w:rsidRPr="009F402C" w:rsidRDefault="00713074" w:rsidP="003B5E0E">
            <w:pPr>
              <w:autoSpaceDE w:val="0"/>
              <w:autoSpaceDN w:val="0"/>
              <w:adjustRightInd w:val="0"/>
              <w:rPr>
                <w:bCs/>
                <w:szCs w:val="28"/>
              </w:rPr>
            </w:pPr>
            <w:r w:rsidRPr="009F402C">
              <w:rPr>
                <w:rFonts w:eastAsia="TimesNewRomanPSMT"/>
                <w:szCs w:val="28"/>
              </w:rPr>
              <w:t>Администрация</w:t>
            </w:r>
          </w:p>
        </w:tc>
      </w:tr>
      <w:tr w:rsidR="00713074" w:rsidRPr="009F402C" w:rsidTr="003B5E0E">
        <w:tc>
          <w:tcPr>
            <w:tcW w:w="5353" w:type="dxa"/>
          </w:tcPr>
          <w:p w:rsidR="00713074" w:rsidRPr="009F402C" w:rsidRDefault="00713074" w:rsidP="00612FB1">
            <w:pPr>
              <w:autoSpaceDE w:val="0"/>
              <w:autoSpaceDN w:val="0"/>
              <w:adjustRightInd w:val="0"/>
              <w:rPr>
                <w:rFonts w:eastAsia="TimesNewRomanPSMT"/>
                <w:szCs w:val="28"/>
              </w:rPr>
            </w:pPr>
            <w:r w:rsidRPr="009F402C">
              <w:rPr>
                <w:rFonts w:eastAsia="TimesNewRomanPSMT"/>
                <w:szCs w:val="28"/>
              </w:rPr>
              <w:t>Произв</w:t>
            </w:r>
            <w:r w:rsidR="00612FB1">
              <w:rPr>
                <w:rFonts w:eastAsia="TimesNewRomanPSMT"/>
                <w:szCs w:val="28"/>
              </w:rPr>
              <w:t xml:space="preserve">ести оснащение организации, осуществляющей образовательную деятельность, </w:t>
            </w:r>
            <w:r w:rsidRPr="009F402C">
              <w:rPr>
                <w:rFonts w:eastAsia="TimesNewRomanPSMT"/>
                <w:szCs w:val="28"/>
              </w:rPr>
              <w:t>сетевым оборудованием и технологиями, обеспечивающими удаленный доступ к мультимедийным материалам</w:t>
            </w:r>
          </w:p>
        </w:tc>
        <w:tc>
          <w:tcPr>
            <w:tcW w:w="2126" w:type="dxa"/>
          </w:tcPr>
          <w:p w:rsidR="00713074" w:rsidRPr="009F402C" w:rsidRDefault="00713074" w:rsidP="003B5E0E">
            <w:pPr>
              <w:autoSpaceDE w:val="0"/>
              <w:autoSpaceDN w:val="0"/>
              <w:adjustRightInd w:val="0"/>
              <w:ind w:firstLine="34"/>
              <w:rPr>
                <w:rFonts w:eastAsia="TimesNewRomanPSMT"/>
                <w:szCs w:val="28"/>
              </w:rPr>
            </w:pPr>
            <w:r w:rsidRPr="009F402C">
              <w:rPr>
                <w:rFonts w:eastAsia="TimesNewRomanPSMT"/>
                <w:szCs w:val="28"/>
              </w:rPr>
              <w:t>По мере</w:t>
            </w:r>
          </w:p>
          <w:p w:rsidR="00713074" w:rsidRPr="009F402C" w:rsidRDefault="00713074" w:rsidP="003B5E0E">
            <w:pPr>
              <w:autoSpaceDE w:val="0"/>
              <w:autoSpaceDN w:val="0"/>
              <w:adjustRightInd w:val="0"/>
              <w:ind w:firstLine="34"/>
              <w:rPr>
                <w:rFonts w:eastAsia="TimesNewRomanPSMT"/>
                <w:szCs w:val="28"/>
              </w:rPr>
            </w:pPr>
            <w:r w:rsidRPr="009F402C">
              <w:rPr>
                <w:rFonts w:eastAsia="TimesNewRomanPSMT"/>
                <w:szCs w:val="28"/>
              </w:rPr>
              <w:t>финансирования</w:t>
            </w:r>
          </w:p>
        </w:tc>
        <w:tc>
          <w:tcPr>
            <w:tcW w:w="2092" w:type="dxa"/>
          </w:tcPr>
          <w:p w:rsidR="00713074" w:rsidRPr="009F402C" w:rsidRDefault="00713074" w:rsidP="003B5E0E">
            <w:pPr>
              <w:autoSpaceDE w:val="0"/>
              <w:autoSpaceDN w:val="0"/>
              <w:adjustRightInd w:val="0"/>
              <w:rPr>
                <w:bCs/>
                <w:szCs w:val="28"/>
              </w:rPr>
            </w:pPr>
            <w:r w:rsidRPr="009F402C">
              <w:rPr>
                <w:bCs/>
                <w:szCs w:val="28"/>
              </w:rPr>
              <w:t>Администрация</w:t>
            </w:r>
          </w:p>
        </w:tc>
      </w:tr>
    </w:tbl>
    <w:p w:rsidR="00713074" w:rsidRDefault="00713074" w:rsidP="00DE66AC"/>
    <w:p w:rsidR="00612FB1" w:rsidRPr="00626054" w:rsidRDefault="00612FB1" w:rsidP="00DE66AC"/>
    <w:p w:rsidR="00612FB1" w:rsidRPr="00612FB1" w:rsidRDefault="00612FB1" w:rsidP="00612FB1">
      <w:pPr>
        <w:pStyle w:val="af2"/>
        <w:rPr>
          <w:b/>
        </w:rPr>
      </w:pPr>
      <w:bookmarkStart w:id="100" w:name="_Toc435412738"/>
      <w:bookmarkStart w:id="101" w:name="_Toc453968213"/>
      <w:r w:rsidRPr="00612FB1">
        <w:rPr>
          <w:b/>
        </w:rPr>
        <w:t>II.4.5. Планируемые результаты работы с обучающимися с особыми образовательными потребностями, в том числе с ограниченными возможностями здоровья и инвалидами</w:t>
      </w:r>
      <w:bookmarkEnd w:id="100"/>
      <w:bookmarkEnd w:id="101"/>
    </w:p>
    <w:p w:rsidR="00612FB1" w:rsidRPr="00626054" w:rsidRDefault="00612FB1" w:rsidP="00612FB1">
      <w:r>
        <w:tab/>
      </w:r>
      <w:r w:rsidRPr="00626054">
        <w:t>В итоге проведения коррекционной работы обучающиеся с ОВЗ в достаточной мере осваивают основную образовательную программу ФГОС СОО.</w:t>
      </w:r>
    </w:p>
    <w:p w:rsidR="00612FB1" w:rsidRPr="00626054" w:rsidRDefault="00612FB1" w:rsidP="00612FB1">
      <w:r>
        <w:tab/>
      </w:r>
      <w:r w:rsidRPr="00626054">
        <w:t>Результаты обучающихся с особыми образовательными потребностями на уровне среднего образования демонстрируют готовность к последующему профессиональному образованию и достаточные способности к самопознанию, саморазвитию, самоопределению.</w:t>
      </w:r>
    </w:p>
    <w:p w:rsidR="00612FB1" w:rsidRPr="00626054" w:rsidRDefault="00612FB1" w:rsidP="00612FB1">
      <w:pPr>
        <w:shd w:val="clear" w:color="auto" w:fill="FFFFFF"/>
      </w:pPr>
      <w:r>
        <w:rPr>
          <w:color w:val="000000"/>
        </w:rPr>
        <w:tab/>
      </w:r>
      <w:r w:rsidRPr="00626054">
        <w:rPr>
          <w:color w:val="000000"/>
        </w:rPr>
        <w:t>Планируется преодоление, компенсация или минимизация имеющихся у подростков нарушений; совершенствование личностных, регулятивных, познавательных и коммуникативных компетенций, что позволит школьникам освоить основную образовательную программу, успешно пройти итоговую аттестацию и продолжить обучение в выбранных профессиональных образовательных организациях разного уровня.</w:t>
      </w:r>
    </w:p>
    <w:p w:rsidR="00612FB1" w:rsidRPr="00612FB1" w:rsidRDefault="00612FB1" w:rsidP="00612FB1">
      <w:pPr>
        <w:rPr>
          <w:b/>
          <w:i/>
        </w:rPr>
      </w:pPr>
      <w:r w:rsidRPr="00612FB1">
        <w:rPr>
          <w:b/>
          <w:i/>
        </w:rPr>
        <w:t>Личностные результаты:</w:t>
      </w:r>
    </w:p>
    <w:p w:rsidR="00612FB1" w:rsidRPr="00626054" w:rsidRDefault="00612FB1" w:rsidP="00612FB1">
      <w:pPr>
        <w:pStyle w:val="a0"/>
        <w:spacing w:line="240" w:lineRule="auto"/>
        <w:ind w:firstLine="709"/>
        <w:rPr>
          <w:sz w:val="24"/>
          <w:szCs w:val="24"/>
        </w:rPr>
      </w:pPr>
      <w:r w:rsidRPr="00626054">
        <w:rPr>
          <w:sz w:val="24"/>
          <w:szCs w:val="24"/>
        </w:rPr>
        <w:t>сформированная мотивация к труду;</w:t>
      </w:r>
    </w:p>
    <w:p w:rsidR="00612FB1" w:rsidRPr="00626054" w:rsidRDefault="00612FB1" w:rsidP="00612FB1">
      <w:pPr>
        <w:pStyle w:val="a0"/>
        <w:spacing w:line="240" w:lineRule="auto"/>
        <w:ind w:firstLine="709"/>
        <w:rPr>
          <w:sz w:val="24"/>
          <w:szCs w:val="24"/>
        </w:rPr>
      </w:pPr>
      <w:r w:rsidRPr="00626054">
        <w:rPr>
          <w:sz w:val="24"/>
          <w:szCs w:val="24"/>
        </w:rPr>
        <w:t>ответственное отношение к выполнению заданий;</w:t>
      </w:r>
    </w:p>
    <w:p w:rsidR="00612FB1" w:rsidRPr="00626054" w:rsidRDefault="00612FB1" w:rsidP="00612FB1">
      <w:pPr>
        <w:pStyle w:val="a0"/>
        <w:spacing w:line="240" w:lineRule="auto"/>
        <w:ind w:firstLine="709"/>
        <w:rPr>
          <w:sz w:val="24"/>
          <w:szCs w:val="24"/>
        </w:rPr>
      </w:pPr>
      <w:r w:rsidRPr="00626054">
        <w:rPr>
          <w:sz w:val="24"/>
          <w:szCs w:val="24"/>
        </w:rPr>
        <w:t>адекватная самооценка и оценка окружающих людей;</w:t>
      </w:r>
    </w:p>
    <w:p w:rsidR="00612FB1" w:rsidRPr="00626054" w:rsidRDefault="00612FB1" w:rsidP="00612FB1">
      <w:pPr>
        <w:pStyle w:val="a0"/>
        <w:spacing w:line="240" w:lineRule="auto"/>
        <w:ind w:firstLine="709"/>
        <w:rPr>
          <w:sz w:val="24"/>
          <w:szCs w:val="24"/>
        </w:rPr>
      </w:pPr>
      <w:r w:rsidRPr="00626054">
        <w:rPr>
          <w:sz w:val="24"/>
          <w:szCs w:val="24"/>
        </w:rPr>
        <w:t>сформированный самоконтроль на основе развития эмоциональных и волевых качеств;</w:t>
      </w:r>
    </w:p>
    <w:p w:rsidR="00612FB1" w:rsidRPr="00626054" w:rsidRDefault="00612FB1" w:rsidP="00612FB1">
      <w:pPr>
        <w:pStyle w:val="a0"/>
        <w:spacing w:line="240" w:lineRule="auto"/>
        <w:ind w:firstLine="709"/>
        <w:rPr>
          <w:sz w:val="24"/>
          <w:szCs w:val="24"/>
        </w:rPr>
      </w:pPr>
      <w:r w:rsidRPr="00626054">
        <w:rPr>
          <w:sz w:val="24"/>
          <w:szCs w:val="24"/>
        </w:rPr>
        <w:t>умение вести диалог с разными людьми, достигать в нем взаимопонимания, находить общие цели и сотрудничать для их достижения;</w:t>
      </w:r>
    </w:p>
    <w:p w:rsidR="00612FB1" w:rsidRPr="00626054" w:rsidRDefault="00612FB1" w:rsidP="00612FB1">
      <w:pPr>
        <w:pStyle w:val="a0"/>
        <w:spacing w:line="240" w:lineRule="auto"/>
        <w:ind w:firstLine="709"/>
        <w:rPr>
          <w:sz w:val="24"/>
          <w:szCs w:val="24"/>
        </w:rPr>
      </w:pPr>
      <w:r w:rsidRPr="00626054">
        <w:rPr>
          <w:sz w:val="24"/>
          <w:szCs w:val="24"/>
        </w:rPr>
        <w:t xml:space="preserve">понимание ценностей здорового и безопасного образа жизни, наличие потребности в физическом самосовершенствовании, занятиях спортивно-оздоровительной деятельностью; </w:t>
      </w:r>
    </w:p>
    <w:p w:rsidR="00612FB1" w:rsidRPr="00626054" w:rsidRDefault="00612FB1" w:rsidP="00612FB1">
      <w:pPr>
        <w:pStyle w:val="a0"/>
        <w:spacing w:line="240" w:lineRule="auto"/>
        <w:ind w:firstLine="709"/>
        <w:rPr>
          <w:sz w:val="24"/>
          <w:szCs w:val="24"/>
        </w:rPr>
      </w:pPr>
      <w:r w:rsidRPr="00626054">
        <w:rPr>
          <w:sz w:val="24"/>
          <w:szCs w:val="24"/>
        </w:rPr>
        <w:t>понимание и неприятие вредных привычек (курения, употребления алкоголя, наркотиков);</w:t>
      </w:r>
    </w:p>
    <w:p w:rsidR="00612FB1" w:rsidRPr="00626054" w:rsidRDefault="00612FB1" w:rsidP="00612FB1">
      <w:pPr>
        <w:pStyle w:val="a0"/>
        <w:spacing w:line="240" w:lineRule="auto"/>
        <w:ind w:firstLine="709"/>
        <w:rPr>
          <w:sz w:val="24"/>
          <w:szCs w:val="24"/>
        </w:rPr>
      </w:pPr>
      <w:r w:rsidRPr="00626054">
        <w:rPr>
          <w:sz w:val="24"/>
          <w:szCs w:val="24"/>
        </w:rPr>
        <w:t>осо</w:t>
      </w:r>
      <w:r>
        <w:rPr>
          <w:sz w:val="24"/>
          <w:szCs w:val="24"/>
        </w:rPr>
        <w:t xml:space="preserve">знанная готовность к </w:t>
      </w:r>
      <w:r w:rsidRPr="00626054">
        <w:rPr>
          <w:sz w:val="24"/>
          <w:szCs w:val="24"/>
        </w:rPr>
        <w:t>выбор</w:t>
      </w:r>
      <w:r>
        <w:rPr>
          <w:sz w:val="24"/>
          <w:szCs w:val="24"/>
        </w:rPr>
        <w:t>у</w:t>
      </w:r>
      <w:r w:rsidRPr="00626054">
        <w:rPr>
          <w:sz w:val="24"/>
          <w:szCs w:val="24"/>
        </w:rPr>
        <w:t xml:space="preserve"> будущей профессии и адекватная оценка собственных возможностей по реализации жизненных планов; </w:t>
      </w:r>
    </w:p>
    <w:p w:rsidR="00612FB1" w:rsidRPr="00626054" w:rsidRDefault="00612FB1" w:rsidP="00612FB1">
      <w:pPr>
        <w:pStyle w:val="a0"/>
        <w:spacing w:line="240" w:lineRule="auto"/>
        <w:ind w:firstLine="709"/>
        <w:rPr>
          <w:sz w:val="24"/>
          <w:szCs w:val="24"/>
        </w:rPr>
      </w:pPr>
      <w:r w:rsidRPr="00626054">
        <w:rPr>
          <w:sz w:val="24"/>
          <w:szCs w:val="24"/>
        </w:rPr>
        <w:t xml:space="preserve">ответственное отношение к созданию семьи на основе осмысленного принятия ценностей семейной жизни. </w:t>
      </w:r>
    </w:p>
    <w:p w:rsidR="00612FB1" w:rsidRPr="00612FB1" w:rsidRDefault="00612FB1" w:rsidP="00612FB1">
      <w:pPr>
        <w:rPr>
          <w:b/>
        </w:rPr>
      </w:pPr>
      <w:r w:rsidRPr="00612FB1">
        <w:rPr>
          <w:b/>
        </w:rPr>
        <w:t>Метапредметные результаты:</w:t>
      </w:r>
    </w:p>
    <w:p w:rsidR="00612FB1" w:rsidRPr="00626054" w:rsidRDefault="00612FB1" w:rsidP="00612FB1">
      <w:pPr>
        <w:pStyle w:val="a0"/>
        <w:spacing w:line="240" w:lineRule="auto"/>
        <w:ind w:firstLine="709"/>
        <w:rPr>
          <w:sz w:val="24"/>
          <w:szCs w:val="24"/>
        </w:rPr>
      </w:pPr>
      <w:r w:rsidRPr="00626054">
        <w:rPr>
          <w:sz w:val="24"/>
          <w:szCs w:val="24"/>
        </w:rPr>
        <w:lastRenderedPageBreak/>
        <w:t xml:space="preserve">продуктивное общение и взаимодействие в процессе совместной деятельности, согласование позиции с другими участниками деятельности, эффективное разрешение и предотвращение конфликтов; </w:t>
      </w:r>
    </w:p>
    <w:p w:rsidR="00612FB1" w:rsidRPr="00626054" w:rsidRDefault="00612FB1" w:rsidP="00612FB1">
      <w:pPr>
        <w:pStyle w:val="a0"/>
        <w:spacing w:line="240" w:lineRule="auto"/>
        <w:ind w:firstLine="709"/>
        <w:rPr>
          <w:sz w:val="24"/>
          <w:szCs w:val="24"/>
        </w:rPr>
      </w:pPr>
      <w:r w:rsidRPr="00626054">
        <w:rPr>
          <w:sz w:val="24"/>
          <w:szCs w:val="24"/>
        </w:rPr>
        <w:t xml:space="preserve">овладение навыками познавательной, учебно-исследовательской и проектной деятельности, навыками разрешения проблем; </w:t>
      </w:r>
    </w:p>
    <w:p w:rsidR="00612FB1" w:rsidRPr="00626054" w:rsidRDefault="00612FB1" w:rsidP="00612FB1">
      <w:pPr>
        <w:pStyle w:val="a0"/>
        <w:spacing w:line="240" w:lineRule="auto"/>
        <w:ind w:firstLine="709"/>
        <w:rPr>
          <w:sz w:val="24"/>
          <w:szCs w:val="24"/>
        </w:rPr>
      </w:pPr>
      <w:r w:rsidRPr="00626054">
        <w:rPr>
          <w:sz w:val="24"/>
          <w:szCs w:val="24"/>
        </w:rPr>
        <w:t>самостоятельное (при необходимости – с помощью) нахождение способов решения практических задач, применения различных методов познания;</w:t>
      </w:r>
    </w:p>
    <w:p w:rsidR="00612FB1" w:rsidRPr="00626054" w:rsidRDefault="00612FB1" w:rsidP="00612FB1">
      <w:pPr>
        <w:pStyle w:val="a0"/>
        <w:spacing w:line="240" w:lineRule="auto"/>
        <w:ind w:firstLine="709"/>
        <w:rPr>
          <w:sz w:val="24"/>
          <w:szCs w:val="24"/>
        </w:rPr>
      </w:pPr>
      <w:r w:rsidRPr="00626054">
        <w:rPr>
          <w:sz w:val="24"/>
          <w:szCs w:val="24"/>
        </w:rPr>
        <w:t>ориентирование в различных источниках информации, самостоятельное или с помощью; критическое оценивание и интерпретация информации из различных источников;</w:t>
      </w:r>
    </w:p>
    <w:p w:rsidR="00612FB1" w:rsidRPr="00626054" w:rsidRDefault="00612FB1" w:rsidP="00612FB1">
      <w:pPr>
        <w:pStyle w:val="a0"/>
        <w:spacing w:line="240" w:lineRule="auto"/>
        <w:ind w:firstLine="709"/>
        <w:rPr>
          <w:sz w:val="24"/>
          <w:szCs w:val="24"/>
        </w:rPr>
      </w:pPr>
      <w:r w:rsidRPr="00626054">
        <w:rPr>
          <w:sz w:val="24"/>
          <w:szCs w:val="24"/>
        </w:rPr>
        <w:t>овладение языковыми средствами, умениями их адекватного использования в целях общения, устного и письменного представления смысловой программы высказывания, ее оформления;</w:t>
      </w:r>
    </w:p>
    <w:p w:rsidR="00612FB1" w:rsidRPr="00626054" w:rsidRDefault="00612FB1" w:rsidP="00612FB1">
      <w:pPr>
        <w:pStyle w:val="a0"/>
        <w:spacing w:line="240" w:lineRule="auto"/>
        <w:ind w:firstLine="709"/>
        <w:rPr>
          <w:sz w:val="24"/>
          <w:szCs w:val="24"/>
        </w:rPr>
      </w:pPr>
      <w:r w:rsidRPr="00626054">
        <w:rPr>
          <w:sz w:val="24"/>
          <w:szCs w:val="24"/>
        </w:rPr>
        <w:t>определение назначения и функций различных социальных институтов.</w:t>
      </w:r>
    </w:p>
    <w:p w:rsidR="00612FB1" w:rsidRPr="00626054" w:rsidRDefault="00612FB1" w:rsidP="00612FB1">
      <w:r w:rsidRPr="00626054">
        <w:rPr>
          <w:b/>
        </w:rPr>
        <w:t>П</w:t>
      </w:r>
      <w:r w:rsidRPr="00626054">
        <w:rPr>
          <w:b/>
          <w:spacing w:val="-6"/>
        </w:rPr>
        <w:t>редметные результаты освоения основной</w:t>
      </w:r>
      <w:r w:rsidRPr="00626054">
        <w:rPr>
          <w:b/>
        </w:rPr>
        <w:t xml:space="preserve"> образовательной программы</w:t>
      </w:r>
      <w:r w:rsidRPr="00626054">
        <w:t xml:space="preserve"> должны обеспечивать возможность дальнейшего успешного профессионального обучения и/или профессиональной деятельности школьников с ОВЗ.</w:t>
      </w:r>
    </w:p>
    <w:p w:rsidR="00612FB1" w:rsidRPr="00626054" w:rsidRDefault="00612FB1" w:rsidP="00612FB1">
      <w:r>
        <w:tab/>
      </w:r>
      <w:r w:rsidRPr="00626054">
        <w:t xml:space="preserve">Обучающиеся с ОВЗ достигают предметных результатов освоения основной образовательной программы на различных уровнях (базовом, углубленном) в зависимости от их индивидуальных способностей, вида и выраженности особых образовательных потребностей, а также успешности проведенной коррекционной работы. </w:t>
      </w:r>
    </w:p>
    <w:p w:rsidR="00612FB1" w:rsidRPr="00626054" w:rsidRDefault="00612FB1" w:rsidP="00612FB1">
      <w:r>
        <w:rPr>
          <w:b/>
          <w:bCs/>
        </w:rPr>
        <w:tab/>
      </w:r>
      <w:r w:rsidRPr="00626054">
        <w:rPr>
          <w:b/>
          <w:bCs/>
        </w:rPr>
        <w:t>На базовом уровне</w:t>
      </w:r>
      <w:r w:rsidRPr="00626054">
        <w:t>обучающиеся с ОВЗ овладевают общеобразовательными и общекультурными компетенциями в рамках предметных областей ООП СОО.</w:t>
      </w:r>
    </w:p>
    <w:p w:rsidR="00612FB1" w:rsidRPr="00626054" w:rsidRDefault="00612FB1" w:rsidP="00612FB1">
      <w:r>
        <w:rPr>
          <w:b/>
          <w:bCs/>
        </w:rPr>
        <w:tab/>
      </w:r>
      <w:r w:rsidRPr="00626054">
        <w:rPr>
          <w:b/>
          <w:bCs/>
        </w:rPr>
        <w:t>На углубленном уровне</w:t>
      </w:r>
      <w:r w:rsidRPr="00626054">
        <w:rPr>
          <w:bCs/>
        </w:rPr>
        <w:t xml:space="preserve">, </w:t>
      </w:r>
      <w:r w:rsidRPr="00626054">
        <w:t>ориентированном преимущественно на подготовку к последующему профессиональному образованию, старшеклассники с ОВЗ достигают предметных результатов путем более глубокого, чем это предусматривается базовым курсом, освоения основ наук, систематических знаний и способов действий, присущих данному учебному предмету (предметам).</w:t>
      </w:r>
    </w:p>
    <w:p w:rsidR="00612FB1" w:rsidRPr="00626054" w:rsidRDefault="00612FB1" w:rsidP="00612FB1">
      <w:r>
        <w:rPr>
          <w:bCs/>
        </w:rPr>
        <w:tab/>
      </w:r>
      <w:r w:rsidRPr="00626054">
        <w:rPr>
          <w:bCs/>
        </w:rPr>
        <w:t>Предметные результаты</w:t>
      </w:r>
      <w:r w:rsidRPr="00626054">
        <w:t xml:space="preserve"> освоения интегрированных учебных предметов ориентированы на формирование целостных представлений о мире и общей культуры обучающихся путем освоения систематических научных знаний и способов действий на метапредметной основе. </w:t>
      </w:r>
    </w:p>
    <w:p w:rsidR="00612FB1" w:rsidRPr="00626054" w:rsidRDefault="00612FB1" w:rsidP="00612FB1">
      <w:r>
        <w:tab/>
      </w:r>
      <w:r w:rsidRPr="00626054">
        <w:t>Учитывая разнообразие и вариативность особых образовательных потребностей обучающихся, а также различную степень их выраженности, прогнозируется достаточно дифференцированный характер освоения ими предметных результатов.</w:t>
      </w:r>
    </w:p>
    <w:p w:rsidR="00612FB1" w:rsidRPr="00612FB1" w:rsidRDefault="00612FB1" w:rsidP="00612FB1">
      <w:pPr>
        <w:rPr>
          <w:b/>
        </w:rPr>
      </w:pPr>
      <w:r w:rsidRPr="00612FB1">
        <w:rPr>
          <w:b/>
        </w:rPr>
        <w:t>Предметные результаты:</w:t>
      </w:r>
    </w:p>
    <w:p w:rsidR="00612FB1" w:rsidRPr="00626054" w:rsidRDefault="00612FB1" w:rsidP="00612FB1">
      <w:pPr>
        <w:pStyle w:val="a0"/>
        <w:spacing w:line="240" w:lineRule="auto"/>
        <w:ind w:firstLine="709"/>
        <w:rPr>
          <w:sz w:val="24"/>
          <w:szCs w:val="24"/>
        </w:rPr>
      </w:pPr>
      <w:r w:rsidRPr="00626054">
        <w:rPr>
          <w:sz w:val="24"/>
          <w:szCs w:val="24"/>
        </w:rPr>
        <w:t xml:space="preserve">освоение программы учебных предметов на углубленном уровне при сформированной учебной деятельности и высоких познавательных и/или речевых способностях и возможностях; </w:t>
      </w:r>
    </w:p>
    <w:p w:rsidR="00612FB1" w:rsidRPr="00626054" w:rsidRDefault="00612FB1" w:rsidP="00612FB1">
      <w:pPr>
        <w:pStyle w:val="a0"/>
        <w:spacing w:line="240" w:lineRule="auto"/>
        <w:ind w:firstLine="709"/>
        <w:rPr>
          <w:sz w:val="24"/>
          <w:szCs w:val="24"/>
        </w:rPr>
      </w:pPr>
      <w:r w:rsidRPr="00626054">
        <w:rPr>
          <w:sz w:val="24"/>
          <w:szCs w:val="24"/>
        </w:rPr>
        <w:t xml:space="preserve">освоение программы учебных предметов на базовом уровне при сформированной в целом учебной деятельности и достаточных познавательных, речевых, эмоционально-волевых возможностях; </w:t>
      </w:r>
    </w:p>
    <w:p w:rsidR="00612FB1" w:rsidRPr="00626054" w:rsidRDefault="00612FB1" w:rsidP="00612FB1">
      <w:pPr>
        <w:pStyle w:val="a0"/>
        <w:spacing w:line="240" w:lineRule="auto"/>
        <w:ind w:firstLine="709"/>
        <w:rPr>
          <w:sz w:val="24"/>
          <w:szCs w:val="24"/>
        </w:rPr>
      </w:pPr>
      <w:r w:rsidRPr="00626054">
        <w:rPr>
          <w:sz w:val="24"/>
          <w:szCs w:val="24"/>
        </w:rPr>
        <w:t>освоение элементов учебных предметов на базовом уровне и элементов интегрированных учебных предметов (подростки с когнитивными нарушениями).</w:t>
      </w:r>
    </w:p>
    <w:p w:rsidR="00612FB1" w:rsidRPr="00626054" w:rsidRDefault="00612FB1" w:rsidP="00612FB1">
      <w:r>
        <w:tab/>
      </w:r>
      <w:r w:rsidRPr="00626054">
        <w:t xml:space="preserve">Итоговая аттестация является логическим завершением освоения обучающимися с ОВЗ образовательных программ среднего общего </w:t>
      </w:r>
      <w:r>
        <w:t xml:space="preserve">образования. Выпускники XI </w:t>
      </w:r>
      <w:r w:rsidRPr="00626054">
        <w:t xml:space="preserve"> классов с ОВЗ имеют право добровольно выбрать формат выпускных испытаний — единый государственный экзамен или государственный выпускной экзамен. Кроме этого, старшеклассники, имеющие статус «ограниченные возможности здоровья» или инвалидность, имеют право на прохождение итоговой аттестации в специально созданных условиях</w:t>
      </w:r>
      <w:r w:rsidRPr="00626054">
        <w:rPr>
          <w:vertAlign w:val="superscript"/>
        </w:rPr>
        <w:footnoteReference w:id="6"/>
      </w:r>
      <w:r w:rsidRPr="00626054">
        <w:t>.</w:t>
      </w:r>
    </w:p>
    <w:p w:rsidR="00612FB1" w:rsidRPr="00626054" w:rsidRDefault="00E70E0E" w:rsidP="00612FB1">
      <w:r>
        <w:tab/>
      </w:r>
      <w:r w:rsidR="00612FB1" w:rsidRPr="00626054">
        <w:t xml:space="preserve">Обучающиеся, не прошедшие итоговую аттестацию или получившие на итоговой аттестации неудовлетворительные результаты, а также школьники, освоившие часть образовательной программы среднего общего образования и (или) отчисленные из образовательной организации, </w:t>
      </w:r>
      <w:r w:rsidR="00612FB1" w:rsidRPr="00626054">
        <w:lastRenderedPageBreak/>
        <w:t>получают справку об обучении или о периоде обучения по образцу, разработанному образовательной организацией.</w:t>
      </w:r>
    </w:p>
    <w:p w:rsidR="00CD6EED" w:rsidRPr="0026188C" w:rsidRDefault="00CD6EED" w:rsidP="00554C71"/>
    <w:p w:rsidR="00E70E0E" w:rsidRDefault="00E70E0E" w:rsidP="00C44A80">
      <w:pPr>
        <w:rPr>
          <w:b/>
          <w:sz w:val="28"/>
          <w:szCs w:val="28"/>
        </w:rPr>
      </w:pPr>
      <w:bookmarkStart w:id="102" w:name="_Toc453968214"/>
    </w:p>
    <w:p w:rsidR="00C44A80" w:rsidRPr="007E706A" w:rsidRDefault="00C44A80" w:rsidP="00C44A80">
      <w:pPr>
        <w:rPr>
          <w:b/>
          <w:sz w:val="28"/>
          <w:szCs w:val="28"/>
        </w:rPr>
      </w:pPr>
      <w:r w:rsidRPr="00C44A80">
        <w:rPr>
          <w:b/>
          <w:sz w:val="28"/>
          <w:szCs w:val="28"/>
        </w:rPr>
        <w:t>III. Организационный раздел основной образовательной программы среднего общего образования</w:t>
      </w:r>
      <w:bookmarkEnd w:id="102"/>
      <w:r w:rsidR="007E706A">
        <w:rPr>
          <w:b/>
          <w:sz w:val="28"/>
          <w:szCs w:val="28"/>
        </w:rPr>
        <w:t>.</w:t>
      </w:r>
    </w:p>
    <w:p w:rsidR="00C44A80" w:rsidRPr="00C44A80" w:rsidRDefault="00C44A80" w:rsidP="00C44A80"/>
    <w:p w:rsidR="00C44A80" w:rsidRPr="00C44A80" w:rsidRDefault="00C44A80" w:rsidP="00C44A80">
      <w:pPr>
        <w:rPr>
          <w:b/>
        </w:rPr>
      </w:pPr>
      <w:bookmarkStart w:id="103" w:name="_Toc453968215"/>
      <w:r w:rsidRPr="00C44A80">
        <w:rPr>
          <w:b/>
        </w:rPr>
        <w:t>III.1. </w:t>
      </w:r>
      <w:r>
        <w:rPr>
          <w:b/>
        </w:rPr>
        <w:t>У</w:t>
      </w:r>
      <w:r w:rsidRPr="00C44A80">
        <w:rPr>
          <w:b/>
        </w:rPr>
        <w:t>чебный план</w:t>
      </w:r>
      <w:bookmarkEnd w:id="103"/>
    </w:p>
    <w:p w:rsidR="00E3043B" w:rsidRPr="00F72E54" w:rsidRDefault="00E3043B" w:rsidP="00E3043B">
      <w:r>
        <w:tab/>
      </w:r>
      <w:r w:rsidRPr="00F72E54">
        <w:t>Учебный план отражает организационно-педагогические условия, необходимые для достижения результатов освоения основной образовательной программы в соответствии с требованиями ФГОС</w:t>
      </w:r>
      <w:r>
        <w:t xml:space="preserve"> СОО</w:t>
      </w:r>
      <w:r w:rsidRPr="00F72E54">
        <w:t>, организации образовательной деятельности, а также учебный план определяет состав и объем учебных предметов, курсов и их распределение по классам (годам) обучения. Количество часов учебных занятий можно определить после отбора содержания и составления тематического планирования.</w:t>
      </w:r>
    </w:p>
    <w:p w:rsidR="00E3043B" w:rsidRPr="00F72E54" w:rsidRDefault="00E3043B" w:rsidP="00E3043B">
      <w:r>
        <w:tab/>
      </w:r>
      <w:r w:rsidRPr="00F72E54">
        <w:t>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t>.</w:t>
      </w:r>
    </w:p>
    <w:p w:rsidR="00E3043B" w:rsidRPr="00F72E54" w:rsidRDefault="00E3043B" w:rsidP="00E3043B">
      <w:r>
        <w:tab/>
      </w:r>
      <w:r w:rsidRPr="00F72E54">
        <w:t xml:space="preserve">Индивидуальный учебный план </w:t>
      </w:r>
      <w:r>
        <w:t>–</w:t>
      </w:r>
      <w:r w:rsidRPr="00F72E54">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t> </w:t>
      </w:r>
      <w:r w:rsidRPr="00F72E54">
        <w:t>г. №</w:t>
      </w:r>
      <w:r>
        <w:t> </w:t>
      </w:r>
      <w:r w:rsidRPr="00F72E54">
        <w:t>273-ФЗ «Об образовании в Российской Федерации»)</w:t>
      </w:r>
      <w:r>
        <w:t>.</w:t>
      </w:r>
    </w:p>
    <w:p w:rsidR="00E3043B" w:rsidRPr="00F72E54" w:rsidRDefault="00E3043B" w:rsidP="00E3043B">
      <w:r>
        <w:rPr>
          <w:bCs/>
        </w:rPr>
        <w:tab/>
        <w:t xml:space="preserve">ФГОССОО </w:t>
      </w:r>
      <w:r w:rsidRPr="00F72E54">
        <w:rPr>
          <w:bCs/>
        </w:rPr>
        <w:t>о</w:t>
      </w:r>
      <w:r w:rsidRPr="00F72E54">
        <w:t>пределяет</w:t>
      </w:r>
      <w:r w:rsidRPr="00F72E54">
        <w:rPr>
          <w:bCs/>
        </w:rPr>
        <w:t>минимальное</w:t>
      </w:r>
      <w:r w:rsidRPr="00F72E54">
        <w:t xml:space="preserve"> и </w:t>
      </w:r>
      <w:r w:rsidRPr="00F72E54">
        <w:rPr>
          <w:bCs/>
        </w:rPr>
        <w:t>максимальное количество часов</w:t>
      </w:r>
      <w:r w:rsidRPr="00F72E54">
        <w:t xml:space="preserve"> учебных занятий на уровень среднего общего образования и </w:t>
      </w:r>
      <w:r w:rsidRPr="00F72E54">
        <w:rPr>
          <w:bCs/>
        </w:rPr>
        <w:t>перечень обязательных учебных предметов</w:t>
      </w:r>
      <w:r w:rsidRPr="00F72E54">
        <w:t>.</w:t>
      </w:r>
    </w:p>
    <w:p w:rsidR="00E3043B" w:rsidRPr="00F72E54" w:rsidRDefault="00E3043B" w:rsidP="00E3043B">
      <w:r>
        <w:tab/>
      </w:r>
      <w:r w:rsidRPr="00F72E54">
        <w:t>Организация, осуществляющая образовательную деятельность, предоставляет обучающимся возможность формирования индивидуальных учебных планов.</w:t>
      </w:r>
    </w:p>
    <w:p w:rsidR="00E3043B" w:rsidRPr="00F72E54" w:rsidRDefault="00E3043B" w:rsidP="00E3043B">
      <w:r>
        <w:tab/>
      </w:r>
      <w:r w:rsidRPr="00F72E54">
        <w:t>Обучающийся имеет право на обучение по</w:t>
      </w:r>
      <w:r>
        <w:t xml:space="preserve"> индивидуальному учебному плану</w:t>
      </w:r>
      <w:r w:rsidRPr="00F72E54">
        <w:t xml:space="preserve">;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w:t>
      </w:r>
      <w:r>
        <w:t>изучение</w:t>
      </w:r>
      <w:r w:rsidRPr="00F72E54">
        <w:t xml:space="preserve"> наряду с учебными предметами, курсами, дисциплинами (модулями) </w:t>
      </w:r>
      <w:r w:rsidRPr="00662912">
        <w:t>по осваиваемой</w:t>
      </w:r>
      <w:r w:rsidRPr="00F72E54">
        <w:t xml:space="preserve">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модулей). </w:t>
      </w:r>
    </w:p>
    <w:p w:rsidR="00E3043B" w:rsidRDefault="00E3043B" w:rsidP="00E3043B">
      <w:r>
        <w:tab/>
      </w:r>
      <w:r w:rsidRPr="00F72E54">
        <w:t xml:space="preserve">Учебный план определяет количество учебных занятий за 2 года на одного обучающегося </w:t>
      </w:r>
      <w:r>
        <w:t>–</w:t>
      </w:r>
      <w:r w:rsidRPr="00F72E54">
        <w:t xml:space="preserve"> не менее 2170 часов и не более 2590 часов (не более 37 часов в неделю).</w:t>
      </w:r>
    </w:p>
    <w:p w:rsidR="00E3043B" w:rsidRDefault="00E3043B" w:rsidP="00E3043B">
      <w:r w:rsidRPr="00F72E54">
        <w:t>Образовательная организация</w:t>
      </w:r>
      <w:r>
        <w:t xml:space="preserve"> обеспечивает реализацию учебного плана</w:t>
      </w:r>
      <w:r w:rsidR="008B5E8C">
        <w:t xml:space="preserve"> </w:t>
      </w:r>
      <w:r w:rsidRPr="00F72E54">
        <w:rPr>
          <w:color w:val="000000"/>
        </w:rPr>
        <w:t>универсальн</w:t>
      </w:r>
      <w:r>
        <w:rPr>
          <w:color w:val="000000"/>
        </w:rPr>
        <w:t>ого</w:t>
      </w:r>
      <w:r w:rsidR="008B5E8C">
        <w:rPr>
          <w:color w:val="000000"/>
        </w:rPr>
        <w:t xml:space="preserve"> </w:t>
      </w:r>
      <w:r>
        <w:t>профиля</w:t>
      </w:r>
      <w:r w:rsidRPr="00F72E54">
        <w:t xml:space="preserve"> обучения</w:t>
      </w:r>
      <w:r>
        <w:t xml:space="preserve">. </w:t>
      </w:r>
      <w:r w:rsidRPr="00F72E54">
        <w:t xml:space="preserve">При этом учебный план </w:t>
      </w:r>
      <w:r>
        <w:t xml:space="preserve">универсального </w:t>
      </w:r>
      <w:r w:rsidRPr="00F72E54">
        <w:t xml:space="preserve">профиля обучения </w:t>
      </w:r>
      <w:r>
        <w:t>содержит</w:t>
      </w:r>
      <w:r w:rsidR="008B5E8C">
        <w:t xml:space="preserve"> </w:t>
      </w:r>
      <w:r>
        <w:t>учебные предметы</w:t>
      </w:r>
      <w:r w:rsidRPr="00F72E54">
        <w:t xml:space="preserve"> на углубленном уровне изучения</w:t>
      </w:r>
      <w:r>
        <w:t xml:space="preserve">. </w:t>
      </w:r>
    </w:p>
    <w:p w:rsidR="00E3043B" w:rsidRDefault="00E3043B" w:rsidP="00E3043B">
      <w:pPr>
        <w:ind w:firstLine="708"/>
        <w:rPr>
          <w:b/>
        </w:rPr>
      </w:pPr>
      <w:r w:rsidRPr="00F72E54">
        <w:t xml:space="preserve"> Учебный план </w:t>
      </w:r>
      <w:r>
        <w:t xml:space="preserve">универсального </w:t>
      </w:r>
      <w:r w:rsidRPr="00F72E54">
        <w:t xml:space="preserve">профиля обучения и индивидуальный учебный план </w:t>
      </w:r>
      <w:r>
        <w:t>содержат14</w:t>
      </w:r>
      <w:r w:rsidRPr="00F72E54">
        <w:t xml:space="preserve"> уче</w:t>
      </w:r>
      <w:r>
        <w:t>бных предметов и предусматривают</w:t>
      </w:r>
      <w:r w:rsidRPr="00F72E54">
        <w:t xml:space="preserve"> изучение не менее одного учебного предмета из каждой предметной области, определенной ФГОС.</w:t>
      </w:r>
      <w:r>
        <w:t xml:space="preserve"> В</w:t>
      </w:r>
      <w:r w:rsidR="008B5E8C">
        <w:t xml:space="preserve"> </w:t>
      </w:r>
      <w:r>
        <w:t>учебный план</w:t>
      </w:r>
      <w:r w:rsidR="008B5E8C">
        <w:t xml:space="preserve"> </w:t>
      </w:r>
      <w:r>
        <w:t xml:space="preserve">включены </w:t>
      </w:r>
      <w:r w:rsidRPr="00F72E54">
        <w:t>учебные предметы: «Русский язык</w:t>
      </w:r>
      <w:r>
        <w:t>»,</w:t>
      </w:r>
      <w:r w:rsidR="006E1674">
        <w:t xml:space="preserve"> </w:t>
      </w:r>
      <w:r>
        <w:t>«Л</w:t>
      </w:r>
      <w:r w:rsidRPr="00F72E54">
        <w:t>итература», «Иностранный язык», «Математика: алгебра и начала математического</w:t>
      </w:r>
      <w:r>
        <w:t xml:space="preserve"> анализа, геометрия», «Информатика»,  «История», «Обществознание», «География», «Физика», «Астрономия», «Химия», «Биология», </w:t>
      </w:r>
      <w:r w:rsidRPr="00F72E54">
        <w:t>«Физическая культура», «Основы безопасности жизнедеятельности</w:t>
      </w:r>
      <w:r w:rsidRPr="001B753B">
        <w:t>».</w:t>
      </w:r>
    </w:p>
    <w:p w:rsidR="003B183C" w:rsidRPr="003B183C" w:rsidRDefault="003B183C" w:rsidP="00E3043B">
      <w:pPr>
        <w:ind w:firstLine="708"/>
        <w:rPr>
          <w:color w:val="FF0000"/>
        </w:rPr>
      </w:pPr>
      <w:r w:rsidRPr="003B183C">
        <w:rPr>
          <w:color w:val="FF0000"/>
        </w:rPr>
        <w:t>Учебный план обеспечивает преподавание и изучение государственного языка Российской Федерации, возможность преподавания и изучения государственных языков республик Российской Федерации и родного языка из числа языков народов Российской Федерации, а также устанавливает количество занятий, отводимых на их изучение, по классам (годам) обучения.</w:t>
      </w:r>
    </w:p>
    <w:p w:rsidR="00E3043B" w:rsidRPr="00F72E54" w:rsidRDefault="00E3043B" w:rsidP="00E3043B">
      <w:r>
        <w:tab/>
      </w:r>
      <w:r w:rsidRPr="00F72E54">
        <w:t>В учебном плане предусмотрено выполн</w:t>
      </w:r>
      <w:r>
        <w:t>ение обучающимися индивидуальных проектов</w:t>
      </w:r>
      <w:r w:rsidRPr="00F72E54">
        <w:t xml:space="preserve">. Индивидуальный проект выполняется обучающимся самостоятельно под руководством учителя по </w:t>
      </w:r>
      <w:r w:rsidRPr="00F72E54">
        <w:lastRenderedPageBreak/>
        <w:t>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w:t>
      </w:r>
      <w:r>
        <w:rPr>
          <w:b/>
        </w:rPr>
        <w:tab/>
      </w:r>
      <w:r w:rsidRPr="00F72E54">
        <w:t xml:space="preserve">Индивидуальный проект выполняется обучающимся в течение одного </w:t>
      </w:r>
      <w:r>
        <w:t xml:space="preserve">года </w:t>
      </w:r>
      <w:r w:rsidRPr="00F72E54">
        <w:t>в рамках учебного времени, специально отвед</w:t>
      </w:r>
      <w:r>
        <w:t>е</w:t>
      </w:r>
      <w:r w:rsidRPr="00F72E54">
        <w:t>нного учебным планом.</w:t>
      </w:r>
    </w:p>
    <w:p w:rsidR="00E3043B" w:rsidRPr="00F72E54" w:rsidRDefault="00E3043B" w:rsidP="00E3043B">
      <w:r>
        <w:tab/>
      </w:r>
      <w:r w:rsidRPr="00F72E54">
        <w:t xml:space="preserve">В учебном плане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w:t>
      </w:r>
    </w:p>
    <w:p w:rsidR="00E3043B" w:rsidRDefault="00E3043B" w:rsidP="00E3043B">
      <w:pPr>
        <w:jc w:val="center"/>
        <w:rPr>
          <w:b/>
          <w:szCs w:val="28"/>
        </w:rPr>
      </w:pPr>
    </w:p>
    <w:p w:rsidR="00E3043B" w:rsidRPr="00CF6695" w:rsidRDefault="00E3043B" w:rsidP="00E3043B">
      <w:pPr>
        <w:jc w:val="center"/>
        <w:rPr>
          <w:b/>
          <w:szCs w:val="28"/>
        </w:rPr>
      </w:pPr>
      <w:r>
        <w:rPr>
          <w:b/>
          <w:szCs w:val="28"/>
        </w:rPr>
        <w:t>Распределение</w:t>
      </w:r>
      <w:r w:rsidRPr="00CF6695">
        <w:rPr>
          <w:b/>
          <w:szCs w:val="28"/>
        </w:rPr>
        <w:t xml:space="preserve"> часов для последующего выбора предметов,</w:t>
      </w:r>
    </w:p>
    <w:p w:rsidR="00E3043B" w:rsidRPr="00F72E54" w:rsidRDefault="00E3043B" w:rsidP="00E3043B">
      <w:pPr>
        <w:jc w:val="center"/>
        <w:rPr>
          <w:b/>
          <w:highlight w:val="yellow"/>
        </w:rPr>
      </w:pPr>
      <w:r w:rsidRPr="00CF6695">
        <w:rPr>
          <w:b/>
          <w:szCs w:val="28"/>
        </w:rPr>
        <w:t>изучаемых на базовом или углубленном уровне</w:t>
      </w:r>
      <w:r w:rsidRPr="00CF6695">
        <w:rPr>
          <w:b/>
          <w:szCs w:val="28"/>
          <w:vertAlign w:val="superscript"/>
        </w:rPr>
        <w:footnoteReference w:customMarkFollows="1" w:id="7"/>
        <w:sym w:font="Symbol" w:char="F02A"/>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93"/>
        <w:gridCol w:w="1134"/>
        <w:gridCol w:w="2681"/>
        <w:gridCol w:w="879"/>
      </w:tblGrid>
      <w:tr w:rsidR="00E3043B" w:rsidRPr="0094606D" w:rsidTr="003B5E0E">
        <w:tc>
          <w:tcPr>
            <w:tcW w:w="2127" w:type="dxa"/>
            <w:shd w:val="clear" w:color="auto" w:fill="auto"/>
          </w:tcPr>
          <w:p w:rsidR="00E3043B" w:rsidRPr="00421E37" w:rsidRDefault="00E3043B" w:rsidP="003B5E0E">
            <w:pPr>
              <w:jc w:val="center"/>
              <w:rPr>
                <w:b/>
              </w:rPr>
            </w:pPr>
            <w:r w:rsidRPr="00421E37">
              <w:rPr>
                <w:b/>
              </w:rPr>
              <w:t>Предметная область</w:t>
            </w:r>
          </w:p>
        </w:tc>
        <w:tc>
          <w:tcPr>
            <w:tcW w:w="2693" w:type="dxa"/>
            <w:shd w:val="clear" w:color="auto" w:fill="auto"/>
          </w:tcPr>
          <w:p w:rsidR="00E3043B" w:rsidRPr="0094606D" w:rsidRDefault="00E3043B" w:rsidP="003B5E0E">
            <w:pPr>
              <w:jc w:val="center"/>
              <w:rPr>
                <w:b/>
              </w:rPr>
            </w:pPr>
            <w:r w:rsidRPr="0094606D">
              <w:rPr>
                <w:b/>
              </w:rPr>
              <w:t xml:space="preserve">Учебные предметы </w:t>
            </w:r>
            <w:r>
              <w:rPr>
                <w:b/>
              </w:rPr>
              <w:t>Б</w:t>
            </w:r>
            <w:r w:rsidRPr="0094606D">
              <w:rPr>
                <w:b/>
              </w:rPr>
              <w:t>азовый уровень</w:t>
            </w:r>
          </w:p>
        </w:tc>
        <w:tc>
          <w:tcPr>
            <w:tcW w:w="1134" w:type="dxa"/>
            <w:shd w:val="clear" w:color="auto" w:fill="auto"/>
          </w:tcPr>
          <w:p w:rsidR="00E3043B" w:rsidRPr="0094606D" w:rsidRDefault="00E3043B" w:rsidP="003B5E0E">
            <w:pPr>
              <w:jc w:val="center"/>
              <w:rPr>
                <w:b/>
              </w:rPr>
            </w:pPr>
            <w:r w:rsidRPr="0094606D">
              <w:rPr>
                <w:b/>
              </w:rPr>
              <w:t>Кол-во часов</w:t>
            </w:r>
          </w:p>
        </w:tc>
        <w:tc>
          <w:tcPr>
            <w:tcW w:w="2681" w:type="dxa"/>
            <w:shd w:val="clear" w:color="auto" w:fill="auto"/>
          </w:tcPr>
          <w:p w:rsidR="00E3043B" w:rsidRPr="0094606D" w:rsidRDefault="00E3043B" w:rsidP="003B5E0E">
            <w:pPr>
              <w:jc w:val="center"/>
              <w:rPr>
                <w:b/>
              </w:rPr>
            </w:pPr>
            <w:r w:rsidRPr="0094606D">
              <w:rPr>
                <w:b/>
              </w:rPr>
              <w:t xml:space="preserve">Учебные предметы </w:t>
            </w:r>
            <w:r>
              <w:rPr>
                <w:b/>
              </w:rPr>
              <w:t>У</w:t>
            </w:r>
            <w:r w:rsidRPr="0094606D">
              <w:rPr>
                <w:b/>
              </w:rPr>
              <w:t>глубленный уровень</w:t>
            </w:r>
          </w:p>
        </w:tc>
        <w:tc>
          <w:tcPr>
            <w:tcW w:w="879" w:type="dxa"/>
            <w:shd w:val="clear" w:color="auto" w:fill="auto"/>
          </w:tcPr>
          <w:p w:rsidR="00E3043B" w:rsidRPr="0094606D" w:rsidRDefault="00E3043B" w:rsidP="003B5E0E">
            <w:pPr>
              <w:jc w:val="center"/>
              <w:rPr>
                <w:b/>
              </w:rPr>
            </w:pPr>
            <w:r w:rsidRPr="0094606D">
              <w:rPr>
                <w:b/>
              </w:rPr>
              <w:t>Кол-во часов</w:t>
            </w:r>
          </w:p>
        </w:tc>
      </w:tr>
      <w:tr w:rsidR="00E3043B" w:rsidRPr="0094606D" w:rsidTr="003B5E0E">
        <w:tc>
          <w:tcPr>
            <w:tcW w:w="2127" w:type="dxa"/>
            <w:vMerge w:val="restart"/>
            <w:shd w:val="clear" w:color="auto" w:fill="auto"/>
          </w:tcPr>
          <w:p w:rsidR="00E3043B" w:rsidRPr="0094606D" w:rsidRDefault="00E3043B" w:rsidP="003B5E0E">
            <w:r w:rsidRPr="0094606D">
              <w:t>Русский язык и литература</w:t>
            </w:r>
          </w:p>
        </w:tc>
        <w:tc>
          <w:tcPr>
            <w:tcW w:w="2693" w:type="dxa"/>
            <w:shd w:val="clear" w:color="auto" w:fill="auto"/>
          </w:tcPr>
          <w:p w:rsidR="00E3043B" w:rsidRPr="0094606D" w:rsidRDefault="00E3043B" w:rsidP="003B5E0E">
            <w:r w:rsidRPr="0094606D">
              <w:t xml:space="preserve">Русский язык </w:t>
            </w:r>
          </w:p>
        </w:tc>
        <w:tc>
          <w:tcPr>
            <w:tcW w:w="1134" w:type="dxa"/>
            <w:shd w:val="clear" w:color="auto" w:fill="auto"/>
          </w:tcPr>
          <w:p w:rsidR="00E3043B" w:rsidRPr="0094606D" w:rsidRDefault="00E3043B" w:rsidP="003B5E0E">
            <w:r w:rsidRPr="0094606D">
              <w:t xml:space="preserve">70 </w:t>
            </w:r>
          </w:p>
        </w:tc>
        <w:tc>
          <w:tcPr>
            <w:tcW w:w="2681" w:type="dxa"/>
            <w:shd w:val="clear" w:color="auto" w:fill="auto"/>
          </w:tcPr>
          <w:p w:rsidR="00E3043B" w:rsidRPr="0094606D" w:rsidRDefault="00E3043B" w:rsidP="003B5E0E">
            <w:r w:rsidRPr="0094606D">
              <w:t xml:space="preserve">Русский язык </w:t>
            </w:r>
          </w:p>
        </w:tc>
        <w:tc>
          <w:tcPr>
            <w:tcW w:w="879" w:type="dxa"/>
            <w:shd w:val="clear" w:color="auto" w:fill="auto"/>
          </w:tcPr>
          <w:p w:rsidR="00E3043B" w:rsidRPr="0094606D" w:rsidRDefault="00E3043B" w:rsidP="003B5E0E">
            <w:r w:rsidRPr="0094606D">
              <w:t>210</w:t>
            </w:r>
          </w:p>
        </w:tc>
      </w:tr>
      <w:tr w:rsidR="00E3043B" w:rsidRPr="0094606D" w:rsidTr="003B5E0E">
        <w:tc>
          <w:tcPr>
            <w:tcW w:w="2127" w:type="dxa"/>
            <w:vMerge/>
            <w:shd w:val="clear" w:color="auto" w:fill="auto"/>
          </w:tcPr>
          <w:p w:rsidR="00E3043B" w:rsidRPr="0094606D" w:rsidRDefault="00E3043B" w:rsidP="003B5E0E"/>
        </w:tc>
        <w:tc>
          <w:tcPr>
            <w:tcW w:w="2693" w:type="dxa"/>
            <w:shd w:val="clear" w:color="auto" w:fill="auto"/>
          </w:tcPr>
          <w:p w:rsidR="00E3043B" w:rsidRPr="0094606D" w:rsidRDefault="00E3043B" w:rsidP="003B5E0E">
            <w:r w:rsidRPr="0094606D">
              <w:t>Литература</w:t>
            </w:r>
          </w:p>
        </w:tc>
        <w:tc>
          <w:tcPr>
            <w:tcW w:w="1134" w:type="dxa"/>
            <w:shd w:val="clear" w:color="auto" w:fill="auto"/>
          </w:tcPr>
          <w:p w:rsidR="00E3043B" w:rsidRPr="0094606D" w:rsidRDefault="00E3043B" w:rsidP="003B5E0E">
            <w:r w:rsidRPr="0094606D">
              <w:t>210</w:t>
            </w:r>
          </w:p>
        </w:tc>
        <w:tc>
          <w:tcPr>
            <w:tcW w:w="2681" w:type="dxa"/>
            <w:shd w:val="clear" w:color="auto" w:fill="auto"/>
          </w:tcPr>
          <w:p w:rsidR="00E3043B" w:rsidRPr="0094606D" w:rsidRDefault="00E3043B" w:rsidP="003B5E0E">
            <w:r w:rsidRPr="0094606D">
              <w:t>Литература</w:t>
            </w:r>
          </w:p>
        </w:tc>
        <w:tc>
          <w:tcPr>
            <w:tcW w:w="879" w:type="dxa"/>
            <w:shd w:val="clear" w:color="auto" w:fill="auto"/>
          </w:tcPr>
          <w:p w:rsidR="00E3043B" w:rsidRPr="0094606D" w:rsidRDefault="00E3043B" w:rsidP="003B5E0E">
            <w:r w:rsidRPr="0094606D">
              <w:t>350</w:t>
            </w:r>
          </w:p>
        </w:tc>
      </w:tr>
      <w:tr w:rsidR="00E3043B" w:rsidRPr="0094606D" w:rsidTr="003B5E0E">
        <w:tc>
          <w:tcPr>
            <w:tcW w:w="2127" w:type="dxa"/>
            <w:vMerge w:val="restart"/>
            <w:shd w:val="clear" w:color="auto" w:fill="auto"/>
          </w:tcPr>
          <w:p w:rsidR="00E3043B" w:rsidRPr="0094606D" w:rsidRDefault="00E3043B" w:rsidP="003B5E0E">
            <w:r w:rsidRPr="0094606D">
              <w:t>Родной язык и родная литература</w:t>
            </w:r>
          </w:p>
        </w:tc>
        <w:tc>
          <w:tcPr>
            <w:tcW w:w="2693" w:type="dxa"/>
            <w:shd w:val="clear" w:color="auto" w:fill="auto"/>
          </w:tcPr>
          <w:p w:rsidR="00E3043B" w:rsidRPr="0094606D" w:rsidRDefault="00E3043B" w:rsidP="003B5E0E">
            <w:r w:rsidRPr="0094606D">
              <w:t>Родной язык</w:t>
            </w:r>
          </w:p>
        </w:tc>
        <w:tc>
          <w:tcPr>
            <w:tcW w:w="1134" w:type="dxa"/>
            <w:shd w:val="clear" w:color="auto" w:fill="auto"/>
          </w:tcPr>
          <w:p w:rsidR="00E3043B" w:rsidRPr="0094606D" w:rsidRDefault="00E3043B" w:rsidP="003B5E0E">
            <w:r w:rsidRPr="0094606D">
              <w:t xml:space="preserve">70 </w:t>
            </w:r>
          </w:p>
        </w:tc>
        <w:tc>
          <w:tcPr>
            <w:tcW w:w="2681" w:type="dxa"/>
            <w:shd w:val="clear" w:color="auto" w:fill="auto"/>
          </w:tcPr>
          <w:p w:rsidR="00E3043B" w:rsidRPr="0094606D" w:rsidRDefault="00E3043B" w:rsidP="003B5E0E">
            <w:r w:rsidRPr="0094606D">
              <w:t>Родной язык</w:t>
            </w:r>
          </w:p>
        </w:tc>
        <w:tc>
          <w:tcPr>
            <w:tcW w:w="879" w:type="dxa"/>
            <w:shd w:val="clear" w:color="auto" w:fill="auto"/>
          </w:tcPr>
          <w:p w:rsidR="00E3043B" w:rsidRPr="0094606D" w:rsidRDefault="00E3043B" w:rsidP="003B5E0E">
            <w:r w:rsidRPr="0094606D">
              <w:t>210</w:t>
            </w:r>
          </w:p>
        </w:tc>
      </w:tr>
      <w:tr w:rsidR="00E3043B" w:rsidRPr="0094606D" w:rsidTr="003B5E0E">
        <w:tc>
          <w:tcPr>
            <w:tcW w:w="2127" w:type="dxa"/>
            <w:vMerge/>
            <w:shd w:val="clear" w:color="auto" w:fill="auto"/>
          </w:tcPr>
          <w:p w:rsidR="00E3043B" w:rsidRPr="0094606D" w:rsidRDefault="00E3043B" w:rsidP="003B5E0E"/>
        </w:tc>
        <w:tc>
          <w:tcPr>
            <w:tcW w:w="2693" w:type="dxa"/>
            <w:shd w:val="clear" w:color="auto" w:fill="auto"/>
          </w:tcPr>
          <w:p w:rsidR="00E3043B" w:rsidRPr="0094606D" w:rsidRDefault="00E3043B" w:rsidP="003B5E0E">
            <w:r w:rsidRPr="0094606D">
              <w:t>Родная литература</w:t>
            </w:r>
          </w:p>
        </w:tc>
        <w:tc>
          <w:tcPr>
            <w:tcW w:w="1134" w:type="dxa"/>
            <w:shd w:val="clear" w:color="auto" w:fill="auto"/>
          </w:tcPr>
          <w:p w:rsidR="00E3043B" w:rsidRPr="0094606D" w:rsidRDefault="00E3043B" w:rsidP="003B5E0E">
            <w:r w:rsidRPr="0094606D">
              <w:t>210</w:t>
            </w:r>
          </w:p>
        </w:tc>
        <w:tc>
          <w:tcPr>
            <w:tcW w:w="2681" w:type="dxa"/>
            <w:shd w:val="clear" w:color="auto" w:fill="auto"/>
          </w:tcPr>
          <w:p w:rsidR="00E3043B" w:rsidRPr="0094606D" w:rsidRDefault="00E3043B" w:rsidP="003B5E0E">
            <w:r w:rsidRPr="0094606D">
              <w:t>Родная литература</w:t>
            </w:r>
          </w:p>
        </w:tc>
        <w:tc>
          <w:tcPr>
            <w:tcW w:w="879" w:type="dxa"/>
            <w:shd w:val="clear" w:color="auto" w:fill="auto"/>
          </w:tcPr>
          <w:p w:rsidR="00E3043B" w:rsidRPr="0094606D" w:rsidRDefault="00E3043B" w:rsidP="003B5E0E">
            <w:r w:rsidRPr="0094606D">
              <w:t>350</w:t>
            </w:r>
          </w:p>
        </w:tc>
      </w:tr>
      <w:tr w:rsidR="00E3043B" w:rsidRPr="0094606D" w:rsidTr="003B5E0E">
        <w:tc>
          <w:tcPr>
            <w:tcW w:w="2127" w:type="dxa"/>
            <w:vMerge w:val="restart"/>
            <w:shd w:val="clear" w:color="auto" w:fill="auto"/>
          </w:tcPr>
          <w:p w:rsidR="00E3043B" w:rsidRPr="0094606D" w:rsidRDefault="00E3043B" w:rsidP="003B5E0E">
            <w:r w:rsidRPr="0094606D">
              <w:t>Иностранные языки</w:t>
            </w:r>
          </w:p>
        </w:tc>
        <w:tc>
          <w:tcPr>
            <w:tcW w:w="2693" w:type="dxa"/>
            <w:shd w:val="clear" w:color="auto" w:fill="auto"/>
          </w:tcPr>
          <w:p w:rsidR="00E3043B" w:rsidRPr="0094606D" w:rsidRDefault="00E3043B" w:rsidP="003B5E0E">
            <w:r w:rsidRPr="0094606D">
              <w:t>Иностранный язык</w:t>
            </w:r>
          </w:p>
        </w:tc>
        <w:tc>
          <w:tcPr>
            <w:tcW w:w="1134" w:type="dxa"/>
            <w:shd w:val="clear" w:color="auto" w:fill="auto"/>
          </w:tcPr>
          <w:p w:rsidR="00E3043B" w:rsidRPr="0094606D" w:rsidRDefault="00E3043B" w:rsidP="003B5E0E">
            <w:r w:rsidRPr="0094606D">
              <w:t xml:space="preserve">210 </w:t>
            </w:r>
          </w:p>
        </w:tc>
        <w:tc>
          <w:tcPr>
            <w:tcW w:w="2681" w:type="dxa"/>
            <w:shd w:val="clear" w:color="auto" w:fill="auto"/>
          </w:tcPr>
          <w:p w:rsidR="00E3043B" w:rsidRPr="0094606D" w:rsidRDefault="00E3043B" w:rsidP="003B5E0E">
            <w:r w:rsidRPr="0094606D">
              <w:t>Иностранный язык</w:t>
            </w:r>
          </w:p>
        </w:tc>
        <w:tc>
          <w:tcPr>
            <w:tcW w:w="879" w:type="dxa"/>
            <w:shd w:val="clear" w:color="auto" w:fill="auto"/>
          </w:tcPr>
          <w:p w:rsidR="00E3043B" w:rsidRPr="0094606D" w:rsidRDefault="00E3043B" w:rsidP="003B5E0E">
            <w:r w:rsidRPr="0094606D">
              <w:t xml:space="preserve">420 </w:t>
            </w:r>
          </w:p>
        </w:tc>
      </w:tr>
      <w:tr w:rsidR="00E3043B" w:rsidRPr="0094606D" w:rsidTr="003B5E0E">
        <w:tc>
          <w:tcPr>
            <w:tcW w:w="2127" w:type="dxa"/>
            <w:vMerge/>
            <w:shd w:val="clear" w:color="auto" w:fill="auto"/>
          </w:tcPr>
          <w:p w:rsidR="00E3043B" w:rsidRPr="0094606D" w:rsidRDefault="00E3043B" w:rsidP="003B5E0E"/>
        </w:tc>
        <w:tc>
          <w:tcPr>
            <w:tcW w:w="2693" w:type="dxa"/>
            <w:shd w:val="clear" w:color="auto" w:fill="auto"/>
          </w:tcPr>
          <w:p w:rsidR="00E3043B" w:rsidRPr="0094606D" w:rsidRDefault="00E3043B" w:rsidP="003B5E0E">
            <w:r w:rsidRPr="0094606D">
              <w:t>Второй иностранный язык</w:t>
            </w:r>
          </w:p>
        </w:tc>
        <w:tc>
          <w:tcPr>
            <w:tcW w:w="1134" w:type="dxa"/>
            <w:shd w:val="clear" w:color="auto" w:fill="auto"/>
          </w:tcPr>
          <w:p w:rsidR="00E3043B" w:rsidRPr="0094606D" w:rsidRDefault="00E3043B" w:rsidP="003B5E0E">
            <w:r w:rsidRPr="0094606D">
              <w:t xml:space="preserve">140 </w:t>
            </w:r>
          </w:p>
        </w:tc>
        <w:tc>
          <w:tcPr>
            <w:tcW w:w="2681" w:type="dxa"/>
            <w:shd w:val="clear" w:color="auto" w:fill="auto"/>
          </w:tcPr>
          <w:p w:rsidR="00E3043B" w:rsidRPr="0094606D" w:rsidRDefault="00E3043B" w:rsidP="003B5E0E">
            <w:r w:rsidRPr="0094606D">
              <w:t>Второй иностранный язык</w:t>
            </w:r>
          </w:p>
        </w:tc>
        <w:tc>
          <w:tcPr>
            <w:tcW w:w="879" w:type="dxa"/>
            <w:shd w:val="clear" w:color="auto" w:fill="auto"/>
          </w:tcPr>
          <w:p w:rsidR="00E3043B" w:rsidRPr="0094606D" w:rsidRDefault="00E3043B" w:rsidP="003B5E0E">
            <w:r w:rsidRPr="0094606D">
              <w:t xml:space="preserve">210 </w:t>
            </w:r>
          </w:p>
        </w:tc>
      </w:tr>
      <w:tr w:rsidR="00E3043B" w:rsidRPr="0094606D" w:rsidTr="003B5E0E">
        <w:tc>
          <w:tcPr>
            <w:tcW w:w="2127" w:type="dxa"/>
            <w:vMerge w:val="restart"/>
            <w:shd w:val="clear" w:color="auto" w:fill="auto"/>
          </w:tcPr>
          <w:p w:rsidR="00E3043B" w:rsidRPr="0094606D" w:rsidRDefault="00E3043B" w:rsidP="003B5E0E">
            <w:r w:rsidRPr="0094606D">
              <w:t>Общественные науки</w:t>
            </w:r>
          </w:p>
        </w:tc>
        <w:tc>
          <w:tcPr>
            <w:tcW w:w="2693" w:type="dxa"/>
            <w:shd w:val="clear" w:color="auto" w:fill="auto"/>
          </w:tcPr>
          <w:p w:rsidR="00E3043B" w:rsidRPr="0094606D" w:rsidRDefault="00E3043B" w:rsidP="003B5E0E">
            <w:r w:rsidRPr="0094606D">
              <w:t>История</w:t>
            </w:r>
          </w:p>
        </w:tc>
        <w:tc>
          <w:tcPr>
            <w:tcW w:w="1134" w:type="dxa"/>
            <w:shd w:val="clear" w:color="auto" w:fill="auto"/>
          </w:tcPr>
          <w:p w:rsidR="00E3043B" w:rsidRPr="0094606D" w:rsidRDefault="00E3043B" w:rsidP="003B5E0E">
            <w:r w:rsidRPr="0094606D">
              <w:t xml:space="preserve">140 </w:t>
            </w:r>
          </w:p>
        </w:tc>
        <w:tc>
          <w:tcPr>
            <w:tcW w:w="2681" w:type="dxa"/>
            <w:shd w:val="clear" w:color="auto" w:fill="auto"/>
          </w:tcPr>
          <w:p w:rsidR="00E3043B" w:rsidRPr="0094606D" w:rsidRDefault="00E3043B" w:rsidP="003B5E0E">
            <w:r w:rsidRPr="0094606D">
              <w:t>История</w:t>
            </w:r>
          </w:p>
        </w:tc>
        <w:tc>
          <w:tcPr>
            <w:tcW w:w="879" w:type="dxa"/>
            <w:shd w:val="clear" w:color="auto" w:fill="auto"/>
          </w:tcPr>
          <w:p w:rsidR="00E3043B" w:rsidRPr="0094606D" w:rsidRDefault="00E3043B" w:rsidP="003B5E0E">
            <w:r w:rsidRPr="0094606D">
              <w:t xml:space="preserve">280 </w:t>
            </w:r>
          </w:p>
        </w:tc>
      </w:tr>
      <w:tr w:rsidR="00E3043B" w:rsidRPr="0094606D" w:rsidTr="003B5E0E">
        <w:tc>
          <w:tcPr>
            <w:tcW w:w="2127" w:type="dxa"/>
            <w:vMerge/>
            <w:shd w:val="clear" w:color="auto" w:fill="auto"/>
          </w:tcPr>
          <w:p w:rsidR="00E3043B" w:rsidRPr="0094606D" w:rsidRDefault="00E3043B" w:rsidP="003B5E0E"/>
        </w:tc>
        <w:tc>
          <w:tcPr>
            <w:tcW w:w="2693" w:type="dxa"/>
            <w:shd w:val="clear" w:color="auto" w:fill="auto"/>
          </w:tcPr>
          <w:p w:rsidR="00E3043B" w:rsidRPr="0094606D" w:rsidRDefault="00E3043B" w:rsidP="003B5E0E">
            <w:r w:rsidRPr="0094606D">
              <w:t>Россия в мире</w:t>
            </w:r>
          </w:p>
        </w:tc>
        <w:tc>
          <w:tcPr>
            <w:tcW w:w="1134" w:type="dxa"/>
            <w:shd w:val="clear" w:color="auto" w:fill="auto"/>
          </w:tcPr>
          <w:p w:rsidR="00E3043B" w:rsidRPr="0094606D" w:rsidRDefault="00E3043B" w:rsidP="003B5E0E">
            <w:r w:rsidRPr="0094606D">
              <w:t>140</w:t>
            </w:r>
          </w:p>
        </w:tc>
        <w:tc>
          <w:tcPr>
            <w:tcW w:w="2681" w:type="dxa"/>
            <w:shd w:val="clear" w:color="auto" w:fill="auto"/>
          </w:tcPr>
          <w:p w:rsidR="00E3043B" w:rsidRPr="0094606D" w:rsidRDefault="00E3043B" w:rsidP="003B5E0E"/>
        </w:tc>
        <w:tc>
          <w:tcPr>
            <w:tcW w:w="879" w:type="dxa"/>
            <w:shd w:val="clear" w:color="auto" w:fill="auto"/>
          </w:tcPr>
          <w:p w:rsidR="00E3043B" w:rsidRPr="0094606D" w:rsidRDefault="00E3043B" w:rsidP="003B5E0E"/>
        </w:tc>
      </w:tr>
      <w:tr w:rsidR="00E3043B" w:rsidRPr="0094606D" w:rsidTr="003B5E0E">
        <w:tc>
          <w:tcPr>
            <w:tcW w:w="2127" w:type="dxa"/>
            <w:vMerge/>
            <w:shd w:val="clear" w:color="auto" w:fill="auto"/>
          </w:tcPr>
          <w:p w:rsidR="00E3043B" w:rsidRPr="0094606D" w:rsidRDefault="00E3043B" w:rsidP="003B5E0E"/>
        </w:tc>
        <w:tc>
          <w:tcPr>
            <w:tcW w:w="2693" w:type="dxa"/>
            <w:shd w:val="clear" w:color="auto" w:fill="auto"/>
          </w:tcPr>
          <w:p w:rsidR="00E3043B" w:rsidRPr="0094606D" w:rsidRDefault="00E3043B" w:rsidP="003B5E0E">
            <w:r w:rsidRPr="0094606D">
              <w:t>География</w:t>
            </w:r>
          </w:p>
        </w:tc>
        <w:tc>
          <w:tcPr>
            <w:tcW w:w="1134" w:type="dxa"/>
            <w:shd w:val="clear" w:color="auto" w:fill="auto"/>
          </w:tcPr>
          <w:p w:rsidR="00E3043B" w:rsidRPr="0094606D" w:rsidRDefault="00E3043B" w:rsidP="003B5E0E">
            <w:r w:rsidRPr="0094606D">
              <w:t>70</w:t>
            </w:r>
          </w:p>
        </w:tc>
        <w:tc>
          <w:tcPr>
            <w:tcW w:w="2681" w:type="dxa"/>
            <w:shd w:val="clear" w:color="auto" w:fill="auto"/>
          </w:tcPr>
          <w:p w:rsidR="00E3043B" w:rsidRPr="0094606D" w:rsidRDefault="00E3043B" w:rsidP="003B5E0E">
            <w:r w:rsidRPr="0094606D">
              <w:t>География</w:t>
            </w:r>
          </w:p>
        </w:tc>
        <w:tc>
          <w:tcPr>
            <w:tcW w:w="879" w:type="dxa"/>
            <w:shd w:val="clear" w:color="auto" w:fill="auto"/>
          </w:tcPr>
          <w:p w:rsidR="00E3043B" w:rsidRPr="0094606D" w:rsidRDefault="00E3043B" w:rsidP="003B5E0E">
            <w:r w:rsidRPr="0094606D">
              <w:t xml:space="preserve">210 </w:t>
            </w:r>
          </w:p>
        </w:tc>
      </w:tr>
      <w:tr w:rsidR="00E3043B" w:rsidRPr="0094606D" w:rsidTr="003B5E0E">
        <w:tc>
          <w:tcPr>
            <w:tcW w:w="2127" w:type="dxa"/>
            <w:vMerge/>
            <w:shd w:val="clear" w:color="auto" w:fill="auto"/>
          </w:tcPr>
          <w:p w:rsidR="00E3043B" w:rsidRPr="0094606D" w:rsidRDefault="00E3043B" w:rsidP="003B5E0E"/>
        </w:tc>
        <w:tc>
          <w:tcPr>
            <w:tcW w:w="2693" w:type="dxa"/>
            <w:shd w:val="clear" w:color="auto" w:fill="auto"/>
          </w:tcPr>
          <w:p w:rsidR="00E3043B" w:rsidRPr="0094606D" w:rsidRDefault="00E3043B" w:rsidP="003B5E0E">
            <w:r w:rsidRPr="0094606D">
              <w:t>Экономика</w:t>
            </w:r>
          </w:p>
        </w:tc>
        <w:tc>
          <w:tcPr>
            <w:tcW w:w="1134" w:type="dxa"/>
            <w:shd w:val="clear" w:color="auto" w:fill="auto"/>
          </w:tcPr>
          <w:p w:rsidR="00E3043B" w:rsidRPr="0094606D" w:rsidRDefault="00E3043B" w:rsidP="003B5E0E">
            <w:r w:rsidRPr="0094606D">
              <w:t>35</w:t>
            </w:r>
          </w:p>
        </w:tc>
        <w:tc>
          <w:tcPr>
            <w:tcW w:w="2681" w:type="dxa"/>
            <w:shd w:val="clear" w:color="auto" w:fill="auto"/>
          </w:tcPr>
          <w:p w:rsidR="00E3043B" w:rsidRPr="0094606D" w:rsidRDefault="00E3043B" w:rsidP="003B5E0E">
            <w:r w:rsidRPr="0094606D">
              <w:t>Экономика</w:t>
            </w:r>
          </w:p>
        </w:tc>
        <w:tc>
          <w:tcPr>
            <w:tcW w:w="879" w:type="dxa"/>
            <w:shd w:val="clear" w:color="auto" w:fill="auto"/>
          </w:tcPr>
          <w:p w:rsidR="00E3043B" w:rsidRPr="0094606D" w:rsidRDefault="00E3043B" w:rsidP="003B5E0E">
            <w:r w:rsidRPr="0094606D">
              <w:t xml:space="preserve">140 </w:t>
            </w:r>
          </w:p>
        </w:tc>
      </w:tr>
      <w:tr w:rsidR="00E3043B" w:rsidRPr="0094606D" w:rsidTr="003B5E0E">
        <w:tc>
          <w:tcPr>
            <w:tcW w:w="2127" w:type="dxa"/>
            <w:vMerge/>
            <w:shd w:val="clear" w:color="auto" w:fill="auto"/>
          </w:tcPr>
          <w:p w:rsidR="00E3043B" w:rsidRPr="0094606D" w:rsidRDefault="00E3043B" w:rsidP="003B5E0E"/>
        </w:tc>
        <w:tc>
          <w:tcPr>
            <w:tcW w:w="2693" w:type="dxa"/>
            <w:shd w:val="clear" w:color="auto" w:fill="auto"/>
          </w:tcPr>
          <w:p w:rsidR="00E3043B" w:rsidRPr="0094606D" w:rsidRDefault="00E3043B" w:rsidP="003B5E0E">
            <w:r w:rsidRPr="0094606D">
              <w:t>Право</w:t>
            </w:r>
          </w:p>
        </w:tc>
        <w:tc>
          <w:tcPr>
            <w:tcW w:w="1134" w:type="dxa"/>
            <w:shd w:val="clear" w:color="auto" w:fill="auto"/>
          </w:tcPr>
          <w:p w:rsidR="00E3043B" w:rsidRPr="0094606D" w:rsidRDefault="00E3043B" w:rsidP="003B5E0E">
            <w:r w:rsidRPr="0094606D">
              <w:t>35</w:t>
            </w:r>
          </w:p>
        </w:tc>
        <w:tc>
          <w:tcPr>
            <w:tcW w:w="2681" w:type="dxa"/>
            <w:shd w:val="clear" w:color="auto" w:fill="auto"/>
          </w:tcPr>
          <w:p w:rsidR="00E3043B" w:rsidRPr="0094606D" w:rsidRDefault="00E3043B" w:rsidP="003B5E0E">
            <w:r w:rsidRPr="0094606D">
              <w:t>Право</w:t>
            </w:r>
          </w:p>
        </w:tc>
        <w:tc>
          <w:tcPr>
            <w:tcW w:w="879" w:type="dxa"/>
            <w:shd w:val="clear" w:color="auto" w:fill="auto"/>
          </w:tcPr>
          <w:p w:rsidR="00E3043B" w:rsidRPr="0094606D" w:rsidRDefault="00E3043B" w:rsidP="003B5E0E">
            <w:r w:rsidRPr="0094606D">
              <w:t xml:space="preserve">140 </w:t>
            </w:r>
          </w:p>
        </w:tc>
      </w:tr>
      <w:tr w:rsidR="00E3043B" w:rsidRPr="0094606D" w:rsidTr="003B5E0E">
        <w:tc>
          <w:tcPr>
            <w:tcW w:w="2127" w:type="dxa"/>
            <w:vMerge/>
            <w:shd w:val="clear" w:color="auto" w:fill="auto"/>
          </w:tcPr>
          <w:p w:rsidR="00E3043B" w:rsidRPr="0094606D" w:rsidRDefault="00E3043B" w:rsidP="003B5E0E"/>
        </w:tc>
        <w:tc>
          <w:tcPr>
            <w:tcW w:w="2693" w:type="dxa"/>
            <w:shd w:val="clear" w:color="auto" w:fill="auto"/>
          </w:tcPr>
          <w:p w:rsidR="00E3043B" w:rsidRPr="0094606D" w:rsidRDefault="00E3043B" w:rsidP="003B5E0E">
            <w:r w:rsidRPr="0094606D">
              <w:t>Обществознание</w:t>
            </w:r>
          </w:p>
        </w:tc>
        <w:tc>
          <w:tcPr>
            <w:tcW w:w="1134" w:type="dxa"/>
            <w:shd w:val="clear" w:color="auto" w:fill="auto"/>
          </w:tcPr>
          <w:p w:rsidR="00E3043B" w:rsidRPr="0094606D" w:rsidRDefault="00E3043B" w:rsidP="003B5E0E">
            <w:r>
              <w:t>210</w:t>
            </w:r>
          </w:p>
        </w:tc>
        <w:tc>
          <w:tcPr>
            <w:tcW w:w="2681" w:type="dxa"/>
            <w:shd w:val="clear" w:color="auto" w:fill="auto"/>
          </w:tcPr>
          <w:p w:rsidR="00E3043B" w:rsidRPr="0094606D" w:rsidRDefault="00E3043B" w:rsidP="003B5E0E"/>
        </w:tc>
        <w:tc>
          <w:tcPr>
            <w:tcW w:w="879" w:type="dxa"/>
            <w:shd w:val="clear" w:color="auto" w:fill="auto"/>
          </w:tcPr>
          <w:p w:rsidR="00E3043B" w:rsidRPr="0094606D" w:rsidRDefault="00E3043B" w:rsidP="003B5E0E"/>
        </w:tc>
      </w:tr>
      <w:tr w:rsidR="00E3043B" w:rsidRPr="0094606D" w:rsidTr="003B5E0E">
        <w:tc>
          <w:tcPr>
            <w:tcW w:w="2127" w:type="dxa"/>
            <w:vMerge w:val="restart"/>
            <w:shd w:val="clear" w:color="auto" w:fill="auto"/>
          </w:tcPr>
          <w:p w:rsidR="00E3043B" w:rsidRPr="0094606D" w:rsidRDefault="00E3043B" w:rsidP="003B5E0E">
            <w:r w:rsidRPr="0094606D">
              <w:t>Математика и информатика</w:t>
            </w:r>
          </w:p>
        </w:tc>
        <w:tc>
          <w:tcPr>
            <w:tcW w:w="2693" w:type="dxa"/>
            <w:shd w:val="clear" w:color="auto" w:fill="auto"/>
          </w:tcPr>
          <w:p w:rsidR="00E3043B" w:rsidRPr="0094606D" w:rsidRDefault="00E3043B" w:rsidP="003B5E0E">
            <w:r w:rsidRPr="0094606D">
              <w:t>Математика: алгебра и начала математического анализа, геометрия</w:t>
            </w:r>
          </w:p>
        </w:tc>
        <w:tc>
          <w:tcPr>
            <w:tcW w:w="1134" w:type="dxa"/>
            <w:shd w:val="clear" w:color="auto" w:fill="auto"/>
          </w:tcPr>
          <w:p w:rsidR="00E3043B" w:rsidRPr="0094606D" w:rsidRDefault="00E3043B" w:rsidP="003B5E0E">
            <w:r w:rsidRPr="0094606D">
              <w:t>280</w:t>
            </w:r>
          </w:p>
        </w:tc>
        <w:tc>
          <w:tcPr>
            <w:tcW w:w="2681" w:type="dxa"/>
            <w:shd w:val="clear" w:color="auto" w:fill="auto"/>
          </w:tcPr>
          <w:p w:rsidR="00E3043B" w:rsidRPr="0094606D" w:rsidRDefault="00E3043B" w:rsidP="003B5E0E">
            <w:r w:rsidRPr="0094606D">
              <w:t>Математика: алгебра и начала математического анализа, геометрия</w:t>
            </w:r>
          </w:p>
        </w:tc>
        <w:tc>
          <w:tcPr>
            <w:tcW w:w="879" w:type="dxa"/>
            <w:shd w:val="clear" w:color="auto" w:fill="auto"/>
          </w:tcPr>
          <w:p w:rsidR="00E3043B" w:rsidRPr="0094606D" w:rsidRDefault="00E3043B" w:rsidP="003B5E0E">
            <w:r w:rsidRPr="0094606D">
              <w:t xml:space="preserve">420 </w:t>
            </w:r>
          </w:p>
        </w:tc>
      </w:tr>
      <w:tr w:rsidR="00E3043B" w:rsidRPr="0094606D" w:rsidTr="003B5E0E">
        <w:tc>
          <w:tcPr>
            <w:tcW w:w="2127" w:type="dxa"/>
            <w:vMerge/>
            <w:shd w:val="clear" w:color="auto" w:fill="auto"/>
          </w:tcPr>
          <w:p w:rsidR="00E3043B" w:rsidRPr="0094606D" w:rsidRDefault="00E3043B" w:rsidP="003B5E0E"/>
        </w:tc>
        <w:tc>
          <w:tcPr>
            <w:tcW w:w="2693" w:type="dxa"/>
            <w:shd w:val="clear" w:color="auto" w:fill="auto"/>
          </w:tcPr>
          <w:p w:rsidR="00E3043B" w:rsidRPr="0094606D" w:rsidRDefault="00E3043B" w:rsidP="003B5E0E">
            <w:r w:rsidRPr="0094606D">
              <w:t>Информатика</w:t>
            </w:r>
          </w:p>
        </w:tc>
        <w:tc>
          <w:tcPr>
            <w:tcW w:w="1134" w:type="dxa"/>
            <w:shd w:val="clear" w:color="auto" w:fill="auto"/>
          </w:tcPr>
          <w:p w:rsidR="00E3043B" w:rsidRPr="0094606D" w:rsidRDefault="00E3043B" w:rsidP="003B5E0E">
            <w:r w:rsidRPr="0094606D">
              <w:t>70</w:t>
            </w:r>
          </w:p>
        </w:tc>
        <w:tc>
          <w:tcPr>
            <w:tcW w:w="2681" w:type="dxa"/>
            <w:shd w:val="clear" w:color="auto" w:fill="auto"/>
          </w:tcPr>
          <w:p w:rsidR="00E3043B" w:rsidRPr="0094606D" w:rsidRDefault="00E3043B" w:rsidP="003B5E0E">
            <w:r w:rsidRPr="0094606D">
              <w:t>Информатика</w:t>
            </w:r>
          </w:p>
        </w:tc>
        <w:tc>
          <w:tcPr>
            <w:tcW w:w="879" w:type="dxa"/>
            <w:shd w:val="clear" w:color="auto" w:fill="auto"/>
          </w:tcPr>
          <w:p w:rsidR="00E3043B" w:rsidRPr="0094606D" w:rsidRDefault="00E3043B" w:rsidP="003B5E0E">
            <w:r w:rsidRPr="0094606D">
              <w:t xml:space="preserve">280 </w:t>
            </w:r>
          </w:p>
        </w:tc>
      </w:tr>
      <w:tr w:rsidR="00E3043B" w:rsidRPr="0094606D" w:rsidTr="003B5E0E">
        <w:tc>
          <w:tcPr>
            <w:tcW w:w="2127" w:type="dxa"/>
            <w:vMerge w:val="restart"/>
            <w:shd w:val="clear" w:color="auto" w:fill="auto"/>
          </w:tcPr>
          <w:p w:rsidR="00E3043B" w:rsidRPr="0094606D" w:rsidRDefault="00E3043B" w:rsidP="003B5E0E">
            <w:r w:rsidRPr="0094606D">
              <w:t>Естественные науки</w:t>
            </w:r>
          </w:p>
        </w:tc>
        <w:tc>
          <w:tcPr>
            <w:tcW w:w="2693" w:type="dxa"/>
            <w:shd w:val="clear" w:color="auto" w:fill="auto"/>
          </w:tcPr>
          <w:p w:rsidR="00E3043B" w:rsidRPr="0094606D" w:rsidRDefault="00E3043B" w:rsidP="003B5E0E">
            <w:r w:rsidRPr="0094606D">
              <w:t>Физика</w:t>
            </w:r>
          </w:p>
        </w:tc>
        <w:tc>
          <w:tcPr>
            <w:tcW w:w="1134" w:type="dxa"/>
            <w:shd w:val="clear" w:color="auto" w:fill="auto"/>
          </w:tcPr>
          <w:p w:rsidR="00E3043B" w:rsidRPr="0094606D" w:rsidRDefault="00E3043B" w:rsidP="003B5E0E">
            <w:r w:rsidRPr="0094606D">
              <w:t>140</w:t>
            </w:r>
          </w:p>
        </w:tc>
        <w:tc>
          <w:tcPr>
            <w:tcW w:w="2681" w:type="dxa"/>
            <w:shd w:val="clear" w:color="auto" w:fill="auto"/>
          </w:tcPr>
          <w:p w:rsidR="00E3043B" w:rsidRPr="0094606D" w:rsidRDefault="00E3043B" w:rsidP="003B5E0E">
            <w:r w:rsidRPr="0094606D">
              <w:t>Физика</w:t>
            </w:r>
          </w:p>
        </w:tc>
        <w:tc>
          <w:tcPr>
            <w:tcW w:w="879" w:type="dxa"/>
            <w:shd w:val="clear" w:color="auto" w:fill="auto"/>
          </w:tcPr>
          <w:p w:rsidR="00E3043B" w:rsidRPr="0094606D" w:rsidRDefault="00E3043B" w:rsidP="003B5E0E">
            <w:r w:rsidRPr="0094606D">
              <w:t xml:space="preserve">350 </w:t>
            </w:r>
          </w:p>
        </w:tc>
      </w:tr>
      <w:tr w:rsidR="00E3043B" w:rsidRPr="0094606D" w:rsidTr="003B5E0E">
        <w:tc>
          <w:tcPr>
            <w:tcW w:w="2127" w:type="dxa"/>
            <w:vMerge/>
            <w:shd w:val="clear" w:color="auto" w:fill="auto"/>
          </w:tcPr>
          <w:p w:rsidR="00E3043B" w:rsidRPr="0094606D" w:rsidRDefault="00E3043B" w:rsidP="003B5E0E"/>
        </w:tc>
        <w:tc>
          <w:tcPr>
            <w:tcW w:w="2693" w:type="dxa"/>
            <w:shd w:val="clear" w:color="auto" w:fill="auto"/>
          </w:tcPr>
          <w:p w:rsidR="00E3043B" w:rsidRPr="0094606D" w:rsidRDefault="00E3043B" w:rsidP="003B5E0E">
            <w:r w:rsidRPr="0094606D">
              <w:t>Химия</w:t>
            </w:r>
          </w:p>
        </w:tc>
        <w:tc>
          <w:tcPr>
            <w:tcW w:w="1134" w:type="dxa"/>
            <w:shd w:val="clear" w:color="auto" w:fill="auto"/>
          </w:tcPr>
          <w:p w:rsidR="00E3043B" w:rsidRPr="0094606D" w:rsidRDefault="00E3043B" w:rsidP="003B5E0E">
            <w:r w:rsidRPr="0094606D">
              <w:t>70</w:t>
            </w:r>
          </w:p>
        </w:tc>
        <w:tc>
          <w:tcPr>
            <w:tcW w:w="2681" w:type="dxa"/>
            <w:shd w:val="clear" w:color="auto" w:fill="auto"/>
          </w:tcPr>
          <w:p w:rsidR="00E3043B" w:rsidRPr="0094606D" w:rsidRDefault="00E3043B" w:rsidP="003B5E0E">
            <w:r w:rsidRPr="0094606D">
              <w:t>Химия</w:t>
            </w:r>
          </w:p>
        </w:tc>
        <w:tc>
          <w:tcPr>
            <w:tcW w:w="879" w:type="dxa"/>
            <w:shd w:val="clear" w:color="auto" w:fill="auto"/>
          </w:tcPr>
          <w:p w:rsidR="00E3043B" w:rsidRPr="0094606D" w:rsidRDefault="00E3043B" w:rsidP="003B5E0E">
            <w:r w:rsidRPr="0094606D">
              <w:t>210</w:t>
            </w:r>
          </w:p>
        </w:tc>
      </w:tr>
      <w:tr w:rsidR="00E3043B" w:rsidRPr="0094606D" w:rsidTr="003B5E0E">
        <w:tc>
          <w:tcPr>
            <w:tcW w:w="2127" w:type="dxa"/>
            <w:vMerge/>
            <w:shd w:val="clear" w:color="auto" w:fill="auto"/>
          </w:tcPr>
          <w:p w:rsidR="00E3043B" w:rsidRPr="0094606D" w:rsidRDefault="00E3043B" w:rsidP="003B5E0E"/>
        </w:tc>
        <w:tc>
          <w:tcPr>
            <w:tcW w:w="2693" w:type="dxa"/>
            <w:shd w:val="clear" w:color="auto" w:fill="auto"/>
          </w:tcPr>
          <w:p w:rsidR="00E3043B" w:rsidRPr="0094606D" w:rsidRDefault="00E3043B" w:rsidP="003B5E0E">
            <w:r w:rsidRPr="0094606D">
              <w:t>Биология</w:t>
            </w:r>
          </w:p>
        </w:tc>
        <w:tc>
          <w:tcPr>
            <w:tcW w:w="1134" w:type="dxa"/>
            <w:shd w:val="clear" w:color="auto" w:fill="auto"/>
          </w:tcPr>
          <w:p w:rsidR="00E3043B" w:rsidRPr="0094606D" w:rsidRDefault="00E3043B" w:rsidP="003B5E0E">
            <w:r w:rsidRPr="0094606D">
              <w:t>70</w:t>
            </w:r>
          </w:p>
        </w:tc>
        <w:tc>
          <w:tcPr>
            <w:tcW w:w="2681" w:type="dxa"/>
            <w:shd w:val="clear" w:color="auto" w:fill="auto"/>
          </w:tcPr>
          <w:p w:rsidR="00E3043B" w:rsidRPr="0094606D" w:rsidRDefault="00E3043B" w:rsidP="003B5E0E">
            <w:r w:rsidRPr="0094606D">
              <w:t>Биология</w:t>
            </w:r>
          </w:p>
        </w:tc>
        <w:tc>
          <w:tcPr>
            <w:tcW w:w="879" w:type="dxa"/>
            <w:shd w:val="clear" w:color="auto" w:fill="auto"/>
          </w:tcPr>
          <w:p w:rsidR="00E3043B" w:rsidRPr="0094606D" w:rsidRDefault="00E3043B" w:rsidP="003B5E0E">
            <w:r w:rsidRPr="0094606D">
              <w:t>210</w:t>
            </w:r>
          </w:p>
        </w:tc>
      </w:tr>
      <w:tr w:rsidR="00E3043B" w:rsidRPr="0094606D" w:rsidTr="003B5E0E">
        <w:tc>
          <w:tcPr>
            <w:tcW w:w="2127" w:type="dxa"/>
            <w:vMerge/>
            <w:shd w:val="clear" w:color="auto" w:fill="auto"/>
          </w:tcPr>
          <w:p w:rsidR="00E3043B" w:rsidRPr="0094606D" w:rsidRDefault="00E3043B" w:rsidP="003B5E0E"/>
        </w:tc>
        <w:tc>
          <w:tcPr>
            <w:tcW w:w="2693" w:type="dxa"/>
            <w:shd w:val="clear" w:color="auto" w:fill="auto"/>
          </w:tcPr>
          <w:p w:rsidR="00E3043B" w:rsidRPr="0094606D" w:rsidRDefault="00E3043B" w:rsidP="003B5E0E">
            <w:r w:rsidRPr="0094606D">
              <w:t>Естествознание</w:t>
            </w:r>
          </w:p>
        </w:tc>
        <w:tc>
          <w:tcPr>
            <w:tcW w:w="1134" w:type="dxa"/>
            <w:shd w:val="clear" w:color="auto" w:fill="auto"/>
          </w:tcPr>
          <w:p w:rsidR="00E3043B" w:rsidRPr="0094606D" w:rsidRDefault="00E3043B" w:rsidP="003B5E0E">
            <w:r w:rsidRPr="0094606D">
              <w:t>210</w:t>
            </w:r>
          </w:p>
        </w:tc>
        <w:tc>
          <w:tcPr>
            <w:tcW w:w="2681" w:type="dxa"/>
            <w:shd w:val="clear" w:color="auto" w:fill="auto"/>
          </w:tcPr>
          <w:p w:rsidR="00E3043B" w:rsidRPr="0094606D" w:rsidRDefault="00E3043B" w:rsidP="003B5E0E"/>
        </w:tc>
        <w:tc>
          <w:tcPr>
            <w:tcW w:w="879" w:type="dxa"/>
            <w:shd w:val="clear" w:color="auto" w:fill="auto"/>
          </w:tcPr>
          <w:p w:rsidR="00E3043B" w:rsidRPr="0094606D" w:rsidRDefault="00E3043B" w:rsidP="003B5E0E"/>
        </w:tc>
      </w:tr>
      <w:tr w:rsidR="00E3043B" w:rsidRPr="0094606D" w:rsidTr="003B5E0E">
        <w:tc>
          <w:tcPr>
            <w:tcW w:w="2127" w:type="dxa"/>
            <w:vMerge w:val="restart"/>
            <w:shd w:val="clear" w:color="auto" w:fill="auto"/>
          </w:tcPr>
          <w:p w:rsidR="00E3043B" w:rsidRPr="0094606D" w:rsidRDefault="00E3043B" w:rsidP="003B5E0E">
            <w:r w:rsidRPr="0094606D">
              <w:t>ФК, экология и основы безопасности жизнедеятельности</w:t>
            </w:r>
          </w:p>
        </w:tc>
        <w:tc>
          <w:tcPr>
            <w:tcW w:w="2693" w:type="dxa"/>
            <w:shd w:val="clear" w:color="auto" w:fill="auto"/>
          </w:tcPr>
          <w:p w:rsidR="00E3043B" w:rsidRPr="0094606D" w:rsidRDefault="00E3043B" w:rsidP="003B5E0E">
            <w:r w:rsidRPr="0094606D">
              <w:t>Физическая культура</w:t>
            </w:r>
          </w:p>
        </w:tc>
        <w:tc>
          <w:tcPr>
            <w:tcW w:w="1134" w:type="dxa"/>
            <w:shd w:val="clear" w:color="auto" w:fill="auto"/>
          </w:tcPr>
          <w:p w:rsidR="00E3043B" w:rsidRPr="0094606D" w:rsidRDefault="00E3043B" w:rsidP="003B5E0E">
            <w:r w:rsidRPr="0094606D">
              <w:t>210</w:t>
            </w:r>
          </w:p>
        </w:tc>
        <w:tc>
          <w:tcPr>
            <w:tcW w:w="2681" w:type="dxa"/>
            <w:shd w:val="clear" w:color="auto" w:fill="auto"/>
          </w:tcPr>
          <w:p w:rsidR="00E3043B" w:rsidRPr="0094606D" w:rsidRDefault="00E3043B" w:rsidP="003B5E0E"/>
        </w:tc>
        <w:tc>
          <w:tcPr>
            <w:tcW w:w="879" w:type="dxa"/>
            <w:shd w:val="clear" w:color="auto" w:fill="auto"/>
          </w:tcPr>
          <w:p w:rsidR="00E3043B" w:rsidRPr="0094606D" w:rsidRDefault="00E3043B" w:rsidP="003B5E0E"/>
        </w:tc>
      </w:tr>
      <w:tr w:rsidR="00E3043B" w:rsidRPr="0094606D" w:rsidTr="003B5E0E">
        <w:tc>
          <w:tcPr>
            <w:tcW w:w="2127" w:type="dxa"/>
            <w:vMerge/>
            <w:shd w:val="clear" w:color="auto" w:fill="auto"/>
          </w:tcPr>
          <w:p w:rsidR="00E3043B" w:rsidRPr="0094606D" w:rsidRDefault="00E3043B" w:rsidP="003B5E0E"/>
        </w:tc>
        <w:tc>
          <w:tcPr>
            <w:tcW w:w="2693" w:type="dxa"/>
            <w:shd w:val="clear" w:color="auto" w:fill="auto"/>
          </w:tcPr>
          <w:p w:rsidR="00E3043B" w:rsidRPr="0094606D" w:rsidRDefault="00E3043B" w:rsidP="003B5E0E">
            <w:r w:rsidRPr="0094606D">
              <w:t>Экология</w:t>
            </w:r>
          </w:p>
        </w:tc>
        <w:tc>
          <w:tcPr>
            <w:tcW w:w="1134" w:type="dxa"/>
            <w:shd w:val="clear" w:color="auto" w:fill="auto"/>
          </w:tcPr>
          <w:p w:rsidR="00E3043B" w:rsidRPr="0094606D" w:rsidRDefault="00E3043B" w:rsidP="003B5E0E">
            <w:r w:rsidRPr="0094606D">
              <w:t>35</w:t>
            </w:r>
          </w:p>
        </w:tc>
        <w:tc>
          <w:tcPr>
            <w:tcW w:w="2681" w:type="dxa"/>
            <w:shd w:val="clear" w:color="auto" w:fill="auto"/>
          </w:tcPr>
          <w:p w:rsidR="00E3043B" w:rsidRPr="0094606D" w:rsidRDefault="00E3043B" w:rsidP="003B5E0E"/>
        </w:tc>
        <w:tc>
          <w:tcPr>
            <w:tcW w:w="879" w:type="dxa"/>
            <w:shd w:val="clear" w:color="auto" w:fill="auto"/>
          </w:tcPr>
          <w:p w:rsidR="00E3043B" w:rsidRPr="0094606D" w:rsidRDefault="00E3043B" w:rsidP="003B5E0E"/>
        </w:tc>
      </w:tr>
      <w:tr w:rsidR="00E3043B" w:rsidRPr="0094606D" w:rsidTr="003B5E0E">
        <w:tc>
          <w:tcPr>
            <w:tcW w:w="2127" w:type="dxa"/>
            <w:vMerge/>
            <w:shd w:val="clear" w:color="auto" w:fill="auto"/>
          </w:tcPr>
          <w:p w:rsidR="00E3043B" w:rsidRPr="0094606D" w:rsidRDefault="00E3043B" w:rsidP="003B5E0E"/>
        </w:tc>
        <w:tc>
          <w:tcPr>
            <w:tcW w:w="2693" w:type="dxa"/>
            <w:shd w:val="clear" w:color="auto" w:fill="auto"/>
          </w:tcPr>
          <w:p w:rsidR="00E3043B" w:rsidRPr="0094606D" w:rsidRDefault="00E3043B" w:rsidP="003B5E0E">
            <w:r w:rsidRPr="0094606D">
              <w:t>Основы безопасности жизнедеятельности</w:t>
            </w:r>
          </w:p>
        </w:tc>
        <w:tc>
          <w:tcPr>
            <w:tcW w:w="1134" w:type="dxa"/>
            <w:shd w:val="clear" w:color="auto" w:fill="auto"/>
          </w:tcPr>
          <w:p w:rsidR="00E3043B" w:rsidRPr="0094606D" w:rsidRDefault="00E3043B" w:rsidP="003B5E0E">
            <w:r w:rsidRPr="0094606D">
              <w:t>70</w:t>
            </w:r>
          </w:p>
        </w:tc>
        <w:tc>
          <w:tcPr>
            <w:tcW w:w="2681" w:type="dxa"/>
            <w:shd w:val="clear" w:color="auto" w:fill="auto"/>
          </w:tcPr>
          <w:p w:rsidR="00E3043B" w:rsidRPr="0094606D" w:rsidRDefault="00E3043B" w:rsidP="003B5E0E"/>
        </w:tc>
        <w:tc>
          <w:tcPr>
            <w:tcW w:w="879" w:type="dxa"/>
            <w:shd w:val="clear" w:color="auto" w:fill="auto"/>
          </w:tcPr>
          <w:p w:rsidR="00E3043B" w:rsidRPr="0094606D" w:rsidRDefault="00E3043B" w:rsidP="003B5E0E"/>
        </w:tc>
      </w:tr>
      <w:tr w:rsidR="00E3043B" w:rsidRPr="0094606D" w:rsidTr="003B5E0E">
        <w:tc>
          <w:tcPr>
            <w:tcW w:w="2127" w:type="dxa"/>
            <w:shd w:val="clear" w:color="auto" w:fill="auto"/>
          </w:tcPr>
          <w:p w:rsidR="00E3043B" w:rsidRPr="0094606D" w:rsidRDefault="00E3043B" w:rsidP="003B5E0E"/>
        </w:tc>
        <w:tc>
          <w:tcPr>
            <w:tcW w:w="2693" w:type="dxa"/>
            <w:shd w:val="clear" w:color="auto" w:fill="auto"/>
          </w:tcPr>
          <w:p w:rsidR="00E3043B" w:rsidRPr="0094606D" w:rsidRDefault="00E3043B" w:rsidP="003B5E0E">
            <w:r w:rsidRPr="0094606D">
              <w:t>Индивидуальный проект</w:t>
            </w:r>
          </w:p>
        </w:tc>
        <w:tc>
          <w:tcPr>
            <w:tcW w:w="1134" w:type="dxa"/>
            <w:shd w:val="clear" w:color="auto" w:fill="auto"/>
          </w:tcPr>
          <w:p w:rsidR="00E3043B" w:rsidRPr="0094606D" w:rsidRDefault="00E3043B" w:rsidP="003B5E0E">
            <w:r w:rsidRPr="0094606D">
              <w:t>70</w:t>
            </w:r>
          </w:p>
        </w:tc>
        <w:tc>
          <w:tcPr>
            <w:tcW w:w="2681" w:type="dxa"/>
            <w:shd w:val="clear" w:color="auto" w:fill="auto"/>
          </w:tcPr>
          <w:p w:rsidR="00E3043B" w:rsidRPr="0094606D" w:rsidRDefault="00E3043B" w:rsidP="003B5E0E"/>
        </w:tc>
        <w:tc>
          <w:tcPr>
            <w:tcW w:w="879" w:type="dxa"/>
            <w:shd w:val="clear" w:color="auto" w:fill="auto"/>
          </w:tcPr>
          <w:p w:rsidR="00E3043B" w:rsidRPr="0094606D" w:rsidRDefault="00E3043B" w:rsidP="003B5E0E"/>
        </w:tc>
      </w:tr>
      <w:tr w:rsidR="00E3043B" w:rsidRPr="0094606D" w:rsidTr="003B5E0E">
        <w:tc>
          <w:tcPr>
            <w:tcW w:w="2127" w:type="dxa"/>
            <w:vMerge w:val="restart"/>
            <w:shd w:val="clear" w:color="auto" w:fill="auto"/>
          </w:tcPr>
          <w:p w:rsidR="00E3043B" w:rsidRPr="0094606D" w:rsidRDefault="00E3043B" w:rsidP="003B5E0E">
            <w:r w:rsidRPr="0094606D">
              <w:t>Курсы по выбору</w:t>
            </w:r>
          </w:p>
        </w:tc>
        <w:tc>
          <w:tcPr>
            <w:tcW w:w="2693" w:type="dxa"/>
            <w:shd w:val="clear" w:color="auto" w:fill="auto"/>
          </w:tcPr>
          <w:p w:rsidR="00E3043B" w:rsidRPr="0094606D" w:rsidRDefault="00E3043B" w:rsidP="003B5E0E">
            <w:r w:rsidRPr="0094606D">
              <w:t>Элективные курсы</w:t>
            </w:r>
          </w:p>
        </w:tc>
        <w:tc>
          <w:tcPr>
            <w:tcW w:w="1134" w:type="dxa"/>
            <w:shd w:val="clear" w:color="auto" w:fill="auto"/>
          </w:tcPr>
          <w:p w:rsidR="00E3043B" w:rsidRPr="0094606D" w:rsidRDefault="00E3043B" w:rsidP="003B5E0E"/>
        </w:tc>
        <w:tc>
          <w:tcPr>
            <w:tcW w:w="2681" w:type="dxa"/>
            <w:shd w:val="clear" w:color="auto" w:fill="auto"/>
          </w:tcPr>
          <w:p w:rsidR="00E3043B" w:rsidRPr="0094606D" w:rsidRDefault="00E3043B" w:rsidP="003B5E0E"/>
        </w:tc>
        <w:tc>
          <w:tcPr>
            <w:tcW w:w="879" w:type="dxa"/>
            <w:shd w:val="clear" w:color="auto" w:fill="auto"/>
          </w:tcPr>
          <w:p w:rsidR="00E3043B" w:rsidRPr="0094606D" w:rsidRDefault="00E3043B" w:rsidP="003B5E0E"/>
        </w:tc>
      </w:tr>
      <w:tr w:rsidR="00E3043B" w:rsidRPr="0094606D" w:rsidTr="003B5E0E">
        <w:tc>
          <w:tcPr>
            <w:tcW w:w="2127" w:type="dxa"/>
            <w:vMerge/>
            <w:shd w:val="clear" w:color="auto" w:fill="auto"/>
          </w:tcPr>
          <w:p w:rsidR="00E3043B" w:rsidRPr="0094606D" w:rsidRDefault="00E3043B" w:rsidP="003B5E0E"/>
        </w:tc>
        <w:tc>
          <w:tcPr>
            <w:tcW w:w="2693" w:type="dxa"/>
            <w:shd w:val="clear" w:color="auto" w:fill="auto"/>
          </w:tcPr>
          <w:p w:rsidR="00E3043B" w:rsidRPr="0094606D" w:rsidRDefault="00E3043B" w:rsidP="003B5E0E">
            <w:r w:rsidRPr="0094606D">
              <w:t>Факультативные курсы</w:t>
            </w:r>
          </w:p>
        </w:tc>
        <w:tc>
          <w:tcPr>
            <w:tcW w:w="1134" w:type="dxa"/>
            <w:shd w:val="clear" w:color="auto" w:fill="auto"/>
          </w:tcPr>
          <w:p w:rsidR="00E3043B" w:rsidRPr="0094606D" w:rsidRDefault="00E3043B" w:rsidP="003B5E0E"/>
        </w:tc>
        <w:tc>
          <w:tcPr>
            <w:tcW w:w="2681" w:type="dxa"/>
            <w:shd w:val="clear" w:color="auto" w:fill="auto"/>
          </w:tcPr>
          <w:p w:rsidR="00E3043B" w:rsidRPr="0094606D" w:rsidRDefault="00E3043B" w:rsidP="003B5E0E"/>
        </w:tc>
        <w:tc>
          <w:tcPr>
            <w:tcW w:w="879" w:type="dxa"/>
            <w:shd w:val="clear" w:color="auto" w:fill="auto"/>
          </w:tcPr>
          <w:p w:rsidR="00E3043B" w:rsidRPr="0094606D" w:rsidRDefault="00E3043B" w:rsidP="003B5E0E"/>
        </w:tc>
      </w:tr>
      <w:tr w:rsidR="00E3043B" w:rsidRPr="0094606D" w:rsidTr="003B5E0E">
        <w:tc>
          <w:tcPr>
            <w:tcW w:w="9514" w:type="dxa"/>
            <w:gridSpan w:val="5"/>
            <w:shd w:val="clear" w:color="auto" w:fill="auto"/>
          </w:tcPr>
          <w:p w:rsidR="00E3043B" w:rsidRPr="0094606D" w:rsidRDefault="00E3043B" w:rsidP="003B5E0E">
            <w:pPr>
              <w:ind w:left="840"/>
            </w:pPr>
            <w:r w:rsidRPr="0094606D">
              <w:t xml:space="preserve">2170/2590 </w:t>
            </w:r>
          </w:p>
        </w:tc>
      </w:tr>
    </w:tbl>
    <w:p w:rsidR="00E3043B" w:rsidRPr="00F72E54" w:rsidRDefault="00E3043B" w:rsidP="00E3043B"/>
    <w:p w:rsidR="00E3043B" w:rsidRPr="00A71A7A" w:rsidRDefault="00E3043B" w:rsidP="00E3043B">
      <w:pPr>
        <w:ind w:firstLine="708"/>
        <w:rPr>
          <w:rFonts w:eastAsia="+mn-ea"/>
          <w:color w:val="000000"/>
          <w:kern w:val="24"/>
        </w:rPr>
      </w:pPr>
      <w:r>
        <w:rPr>
          <w:rFonts w:eastAsia="+mn-ea"/>
          <w:color w:val="000000"/>
          <w:kern w:val="24"/>
        </w:rPr>
        <w:t>П</w:t>
      </w:r>
      <w:r w:rsidRPr="00F72E54">
        <w:rPr>
          <w:rFonts w:eastAsia="+mn-ea"/>
          <w:color w:val="000000"/>
          <w:kern w:val="24"/>
        </w:rPr>
        <w:t xml:space="preserve">рофиль является способом введения </w:t>
      </w:r>
      <w:r>
        <w:rPr>
          <w:rFonts w:eastAsia="+mn-ea"/>
          <w:color w:val="000000"/>
          <w:kern w:val="24"/>
        </w:rPr>
        <w:t>об</w:t>
      </w:r>
      <w:r w:rsidRPr="00F72E54">
        <w:rPr>
          <w:rFonts w:eastAsia="+mn-ea"/>
          <w:color w:val="000000"/>
          <w:kern w:val="24"/>
        </w:rPr>
        <w:t>уча</w:t>
      </w:r>
      <w:r>
        <w:rPr>
          <w:rFonts w:eastAsia="+mn-ea"/>
          <w:color w:val="000000"/>
          <w:kern w:val="24"/>
        </w:rPr>
        <w:t>ю</w:t>
      </w:r>
      <w:r w:rsidRPr="00F72E54">
        <w:rPr>
          <w:rFonts w:eastAsia="+mn-ea"/>
          <w:color w:val="000000"/>
          <w:kern w:val="24"/>
        </w:rPr>
        <w:t>щихся</w:t>
      </w:r>
      <w:r w:rsidRPr="00F72E54">
        <w:t xml:space="preserve"> в ту или иную общественно-производственную практику</w:t>
      </w:r>
      <w:r>
        <w:rPr>
          <w:rFonts w:eastAsia="+mn-ea"/>
          <w:color w:val="000000"/>
          <w:kern w:val="24"/>
        </w:rPr>
        <w:t>;</w:t>
      </w:r>
      <w:r w:rsidRPr="00F72E54">
        <w:rPr>
          <w:rFonts w:eastAsia="+mn-ea"/>
          <w:color w:val="000000"/>
          <w:kern w:val="24"/>
        </w:rPr>
        <w:t xml:space="preserve"> это</w:t>
      </w:r>
      <w:r w:rsidRPr="00F72E54">
        <w:t xml:space="preserve"> комплексное понятие, не ограниченное ни рамками учебного плана, ни заданным наборомучебных предметов, изучаемых на базовом или углубленном уровне, ни образовательным пространством школы</w:t>
      </w:r>
      <w:r w:rsidRPr="00F72E54">
        <w:rPr>
          <w:rFonts w:eastAsia="+mn-ea"/>
          <w:color w:val="000000"/>
          <w:kern w:val="24"/>
        </w:rPr>
        <w:t xml:space="preserve">. Учебный план профиля строится с ориентацией на будущую сферу профессиональной деятельности, с учетом предполагаемого продолжения </w:t>
      </w:r>
      <w:r w:rsidRPr="00F72E54">
        <w:rPr>
          <w:rFonts w:eastAsia="+mn-ea"/>
          <w:color w:val="000000"/>
          <w:kern w:val="24"/>
        </w:rPr>
        <w:lastRenderedPageBreak/>
        <w:t xml:space="preserve">образования обучающихся, для чего необходимо изучить намерения и предпочтения </w:t>
      </w:r>
      <w:r>
        <w:rPr>
          <w:rFonts w:eastAsia="+mn-ea"/>
          <w:color w:val="000000"/>
          <w:kern w:val="24"/>
        </w:rPr>
        <w:t>об</w:t>
      </w:r>
      <w:r w:rsidRPr="00F72E54">
        <w:rPr>
          <w:rFonts w:eastAsia="+mn-ea"/>
          <w:color w:val="000000"/>
          <w:kern w:val="24"/>
        </w:rPr>
        <w:t>уча</w:t>
      </w:r>
      <w:r>
        <w:rPr>
          <w:rFonts w:eastAsia="+mn-ea"/>
          <w:color w:val="000000"/>
          <w:kern w:val="24"/>
        </w:rPr>
        <w:t>ю</w:t>
      </w:r>
      <w:r w:rsidRPr="00F72E54">
        <w:rPr>
          <w:rFonts w:eastAsia="+mn-ea"/>
          <w:color w:val="000000"/>
          <w:kern w:val="24"/>
        </w:rPr>
        <w:t>щихся и их родителей</w:t>
      </w:r>
      <w:r>
        <w:rPr>
          <w:rFonts w:eastAsia="+mn-ea"/>
          <w:color w:val="000000"/>
          <w:kern w:val="24"/>
        </w:rPr>
        <w:t xml:space="preserve"> (законных представителей)</w:t>
      </w:r>
      <w:r w:rsidRPr="00F72E54">
        <w:rPr>
          <w:rFonts w:eastAsia="+mn-ea"/>
          <w:color w:val="000000"/>
          <w:kern w:val="24"/>
        </w:rPr>
        <w:t>.</w:t>
      </w:r>
    </w:p>
    <w:p w:rsidR="00E3043B" w:rsidRPr="00F72E54" w:rsidRDefault="00E3043B" w:rsidP="00E3043B">
      <w:r>
        <w:rPr>
          <w:b/>
        </w:rPr>
        <w:tab/>
      </w:r>
      <w:r w:rsidRPr="00F72E54">
        <w:rPr>
          <w:b/>
        </w:rPr>
        <w:t xml:space="preserve">Универсальный профиль </w:t>
      </w:r>
      <w:r w:rsidRPr="00F72E54">
        <w:t xml:space="preserve">ориентирован, в первую очередь, на обучающихся, чей выбор </w:t>
      </w:r>
      <w:r>
        <w:t>не определен</w:t>
      </w:r>
      <w:r w:rsidRPr="00F72E54">
        <w:t xml:space="preserve">. Он позволяет ограничиться базовым уровнем изучения </w:t>
      </w:r>
      <w:r>
        <w:t xml:space="preserve">учебных </w:t>
      </w:r>
      <w:r w:rsidRPr="00F72E54">
        <w:t>предметов, однако ученик также может выбрать учебные предметы на углубленном уровне.</w:t>
      </w:r>
    </w:p>
    <w:p w:rsidR="00E3043B" w:rsidRDefault="00C9448B" w:rsidP="00E3043B">
      <w:r>
        <w:tab/>
      </w:r>
      <w:r w:rsidR="00E3043B">
        <w:t>Ниже приведен</w:t>
      </w:r>
      <w:r w:rsidR="008B5E8C">
        <w:t xml:space="preserve"> </w:t>
      </w:r>
      <w:r w:rsidR="00E3043B">
        <w:t>учебный план образовательной организации, который иллюстрируе</w:t>
      </w:r>
      <w:r w:rsidR="00E3043B" w:rsidRPr="00F72E54">
        <w:t>т разные возможности образовательной организации как в удовлетворении индивидуальных интересов обучающихся, так и в углублении подготовки по учебным предметам к ЕГЭ.</w:t>
      </w:r>
    </w:p>
    <w:p w:rsidR="00E3043B" w:rsidRDefault="00E3043B" w:rsidP="00501601">
      <w:pPr>
        <w:rPr>
          <w:b/>
          <w:sz w:val="28"/>
          <w:szCs w:val="28"/>
        </w:rPr>
      </w:pPr>
    </w:p>
    <w:p w:rsidR="00E3043B" w:rsidRDefault="00E3043B" w:rsidP="00501601">
      <w:pPr>
        <w:rPr>
          <w:b/>
          <w:sz w:val="28"/>
          <w:szCs w:val="28"/>
        </w:rPr>
      </w:pPr>
    </w:p>
    <w:p w:rsidR="00501601" w:rsidRPr="003B183C" w:rsidRDefault="00501601" w:rsidP="00501601">
      <w:pPr>
        <w:rPr>
          <w:b/>
          <w:szCs w:val="28"/>
        </w:rPr>
      </w:pPr>
      <w:r w:rsidRPr="003B183C">
        <w:rPr>
          <w:b/>
          <w:szCs w:val="28"/>
        </w:rPr>
        <w:t xml:space="preserve">Учебный план </w:t>
      </w:r>
      <w:r w:rsidR="003B183C" w:rsidRPr="003B183C">
        <w:rPr>
          <w:rStyle w:val="aff2"/>
          <w:b/>
          <w:szCs w:val="28"/>
        </w:rPr>
        <w:footnoteReference w:id="8"/>
      </w:r>
      <w:r w:rsidRPr="003B183C">
        <w:rPr>
          <w:b/>
          <w:szCs w:val="28"/>
        </w:rPr>
        <w:t xml:space="preserve">универсального профиля </w:t>
      </w:r>
      <w:r w:rsidRPr="003B183C">
        <w:rPr>
          <w:b/>
          <w:bCs/>
          <w:szCs w:val="28"/>
        </w:rPr>
        <w:t xml:space="preserve">муниципального бюджетного общеобразовательного учреждения </w:t>
      </w:r>
      <w:r w:rsidR="006E1674">
        <w:rPr>
          <w:b/>
          <w:bCs/>
          <w:szCs w:val="28"/>
        </w:rPr>
        <w:t xml:space="preserve">Середской </w:t>
      </w:r>
      <w:r w:rsidRPr="003B183C">
        <w:rPr>
          <w:b/>
          <w:bCs/>
          <w:szCs w:val="28"/>
        </w:rPr>
        <w:t xml:space="preserve">средней школы Даниловского района Ярославской области </w:t>
      </w:r>
      <w:r w:rsidRPr="003B183C">
        <w:rPr>
          <w:b/>
          <w:szCs w:val="28"/>
        </w:rPr>
        <w:t xml:space="preserve">(среднее общее образование)   </w:t>
      </w:r>
    </w:p>
    <w:tbl>
      <w:tblPr>
        <w:tblW w:w="106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3"/>
        <w:gridCol w:w="3686"/>
        <w:gridCol w:w="1275"/>
        <w:gridCol w:w="1134"/>
        <w:gridCol w:w="1134"/>
      </w:tblGrid>
      <w:tr w:rsidR="00501601" w:rsidRPr="00501601" w:rsidTr="00CB167A">
        <w:trPr>
          <w:trHeight w:val="354"/>
        </w:trPr>
        <w:tc>
          <w:tcPr>
            <w:tcW w:w="3403" w:type="dxa"/>
            <w:vMerge w:val="restart"/>
            <w:tcBorders>
              <w:top w:val="single" w:sz="4" w:space="0" w:color="auto"/>
              <w:left w:val="single" w:sz="4" w:space="0" w:color="auto"/>
              <w:right w:val="single" w:sz="4" w:space="0" w:color="auto"/>
            </w:tcBorders>
            <w:hideMark/>
          </w:tcPr>
          <w:p w:rsidR="00501601" w:rsidRPr="00501601" w:rsidRDefault="00501601" w:rsidP="00501601">
            <w:pPr>
              <w:rPr>
                <w:b/>
              </w:rPr>
            </w:pPr>
            <w:r w:rsidRPr="00501601">
              <w:rPr>
                <w:b/>
              </w:rPr>
              <w:t>Предметная область</w:t>
            </w:r>
          </w:p>
          <w:p w:rsidR="00501601" w:rsidRPr="00501601" w:rsidRDefault="00501601" w:rsidP="00501601">
            <w:pPr>
              <w:rPr>
                <w:b/>
              </w:rPr>
            </w:pPr>
          </w:p>
        </w:tc>
        <w:tc>
          <w:tcPr>
            <w:tcW w:w="3686" w:type="dxa"/>
            <w:vMerge w:val="restart"/>
            <w:tcBorders>
              <w:top w:val="single" w:sz="4" w:space="0" w:color="auto"/>
              <w:left w:val="single" w:sz="4" w:space="0" w:color="auto"/>
              <w:right w:val="single" w:sz="4" w:space="0" w:color="auto"/>
            </w:tcBorders>
            <w:hideMark/>
          </w:tcPr>
          <w:p w:rsidR="00501601" w:rsidRPr="00501601" w:rsidRDefault="00501601" w:rsidP="00501601">
            <w:pPr>
              <w:rPr>
                <w:b/>
              </w:rPr>
            </w:pPr>
            <w:r w:rsidRPr="00501601">
              <w:rPr>
                <w:b/>
              </w:rPr>
              <w:t>Учебный предмет</w:t>
            </w:r>
          </w:p>
        </w:tc>
        <w:tc>
          <w:tcPr>
            <w:tcW w:w="1275" w:type="dxa"/>
            <w:vMerge w:val="restart"/>
            <w:tcBorders>
              <w:top w:val="single" w:sz="4" w:space="0" w:color="auto"/>
              <w:left w:val="single" w:sz="4" w:space="0" w:color="auto"/>
              <w:right w:val="single" w:sz="4" w:space="0" w:color="auto"/>
            </w:tcBorders>
            <w:hideMark/>
          </w:tcPr>
          <w:p w:rsidR="00501601" w:rsidRPr="00501601" w:rsidRDefault="00501601" w:rsidP="00501601">
            <w:pPr>
              <w:rPr>
                <w:b/>
              </w:rPr>
            </w:pPr>
            <w:r w:rsidRPr="00501601">
              <w:rPr>
                <w:b/>
              </w:rPr>
              <w:t>Уровень</w:t>
            </w:r>
          </w:p>
        </w:tc>
        <w:tc>
          <w:tcPr>
            <w:tcW w:w="2268" w:type="dxa"/>
            <w:gridSpan w:val="2"/>
            <w:tcBorders>
              <w:top w:val="single" w:sz="4" w:space="0" w:color="auto"/>
              <w:left w:val="single" w:sz="4" w:space="0" w:color="auto"/>
              <w:bottom w:val="single" w:sz="4" w:space="0" w:color="auto"/>
              <w:right w:val="single" w:sz="4" w:space="0" w:color="auto"/>
            </w:tcBorders>
            <w:hideMark/>
          </w:tcPr>
          <w:p w:rsidR="00501601" w:rsidRPr="00501601" w:rsidRDefault="00501601" w:rsidP="00501601">
            <w:pPr>
              <w:rPr>
                <w:b/>
              </w:rPr>
            </w:pPr>
            <w:r w:rsidRPr="00501601">
              <w:rPr>
                <w:b/>
              </w:rPr>
              <w:t>Количество часов</w:t>
            </w:r>
          </w:p>
        </w:tc>
      </w:tr>
      <w:tr w:rsidR="00501601" w:rsidRPr="00501601" w:rsidTr="00CB167A">
        <w:trPr>
          <w:trHeight w:val="96"/>
        </w:trPr>
        <w:tc>
          <w:tcPr>
            <w:tcW w:w="3403" w:type="dxa"/>
            <w:vMerge/>
            <w:tcBorders>
              <w:left w:val="single" w:sz="4" w:space="0" w:color="auto"/>
              <w:bottom w:val="single" w:sz="4" w:space="0" w:color="auto"/>
              <w:right w:val="single" w:sz="4" w:space="0" w:color="auto"/>
            </w:tcBorders>
            <w:hideMark/>
          </w:tcPr>
          <w:p w:rsidR="00501601" w:rsidRPr="00501601" w:rsidRDefault="00501601" w:rsidP="00501601">
            <w:pPr>
              <w:rPr>
                <w:b/>
              </w:rPr>
            </w:pPr>
          </w:p>
        </w:tc>
        <w:tc>
          <w:tcPr>
            <w:tcW w:w="3686" w:type="dxa"/>
            <w:vMerge/>
            <w:tcBorders>
              <w:left w:val="single" w:sz="4" w:space="0" w:color="auto"/>
              <w:bottom w:val="single" w:sz="4" w:space="0" w:color="auto"/>
              <w:right w:val="single" w:sz="4" w:space="0" w:color="auto"/>
            </w:tcBorders>
            <w:hideMark/>
          </w:tcPr>
          <w:p w:rsidR="00501601" w:rsidRPr="00501601" w:rsidRDefault="00501601" w:rsidP="00501601">
            <w:pPr>
              <w:rPr>
                <w:b/>
              </w:rPr>
            </w:pPr>
          </w:p>
        </w:tc>
        <w:tc>
          <w:tcPr>
            <w:tcW w:w="1275" w:type="dxa"/>
            <w:vMerge/>
            <w:tcBorders>
              <w:left w:val="single" w:sz="4" w:space="0" w:color="auto"/>
              <w:bottom w:val="single" w:sz="4" w:space="0" w:color="auto"/>
              <w:right w:val="single" w:sz="4" w:space="0" w:color="auto"/>
            </w:tcBorders>
            <w:hideMark/>
          </w:tcPr>
          <w:p w:rsidR="00501601" w:rsidRPr="00501601" w:rsidRDefault="00501601" w:rsidP="00501601">
            <w:pPr>
              <w:rPr>
                <w:b/>
              </w:rPr>
            </w:pPr>
          </w:p>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pPr>
              <w:rPr>
                <w:b/>
              </w:rPr>
            </w:pPr>
            <w:r w:rsidRPr="00501601">
              <w:rPr>
                <w:b/>
              </w:rPr>
              <w:t>10 класс</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pPr>
              <w:rPr>
                <w:b/>
              </w:rPr>
            </w:pPr>
            <w:r w:rsidRPr="00501601">
              <w:rPr>
                <w:b/>
              </w:rPr>
              <w:t>11 класс</w:t>
            </w:r>
          </w:p>
        </w:tc>
      </w:tr>
      <w:tr w:rsidR="00501601" w:rsidRPr="00501601" w:rsidTr="00CB167A">
        <w:tc>
          <w:tcPr>
            <w:tcW w:w="3403" w:type="dxa"/>
            <w:vMerge w:val="restart"/>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Русский язык и литература</w:t>
            </w:r>
          </w:p>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 xml:space="preserve">Русский язык </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Б</w:t>
            </w:r>
          </w:p>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34</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34</w:t>
            </w:r>
          </w:p>
        </w:tc>
      </w:tr>
      <w:tr w:rsidR="00501601" w:rsidRPr="00501601" w:rsidTr="00CB167A">
        <w:tc>
          <w:tcPr>
            <w:tcW w:w="3403" w:type="dxa"/>
            <w:vMerge/>
            <w:tcBorders>
              <w:top w:val="single" w:sz="4" w:space="0" w:color="auto"/>
              <w:left w:val="single" w:sz="4" w:space="0" w:color="auto"/>
              <w:bottom w:val="single" w:sz="4" w:space="0" w:color="auto"/>
              <w:right w:val="single" w:sz="4" w:space="0" w:color="auto"/>
            </w:tcBorders>
            <w:vAlign w:val="center"/>
            <w:hideMark/>
          </w:tcPr>
          <w:p w:rsidR="00501601" w:rsidRPr="00501601" w:rsidRDefault="00501601" w:rsidP="00501601"/>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Литература</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Б</w:t>
            </w:r>
          </w:p>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102</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102</w:t>
            </w:r>
          </w:p>
        </w:tc>
      </w:tr>
      <w:tr w:rsidR="00501601" w:rsidRPr="00501601" w:rsidTr="00CB167A">
        <w:tc>
          <w:tcPr>
            <w:tcW w:w="3403"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Родной язык и родная литература</w:t>
            </w:r>
          </w:p>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Родная литература / Родной язык</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Б</w:t>
            </w:r>
          </w:p>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0/0</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0/0</w:t>
            </w:r>
          </w:p>
        </w:tc>
      </w:tr>
      <w:tr w:rsidR="00501601" w:rsidRPr="00501601" w:rsidTr="00CB167A">
        <w:tc>
          <w:tcPr>
            <w:tcW w:w="3403" w:type="dxa"/>
            <w:vMerge w:val="restart"/>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Математика и информатика</w:t>
            </w:r>
          </w:p>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Математика: алгебра и начала математического анализа, геометрия</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Б</w:t>
            </w:r>
          </w:p>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pPr>
              <w:rPr>
                <w:lang w:val="en-US"/>
              </w:rPr>
            </w:pPr>
            <w:r w:rsidRPr="00501601">
              <w:t>170</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170</w:t>
            </w:r>
          </w:p>
        </w:tc>
      </w:tr>
      <w:tr w:rsidR="00501601" w:rsidRPr="00501601" w:rsidTr="00CB167A">
        <w:tc>
          <w:tcPr>
            <w:tcW w:w="3403" w:type="dxa"/>
            <w:vMerge/>
            <w:tcBorders>
              <w:top w:val="single" w:sz="4" w:space="0" w:color="auto"/>
              <w:left w:val="single" w:sz="4" w:space="0" w:color="auto"/>
              <w:bottom w:val="single" w:sz="4" w:space="0" w:color="auto"/>
              <w:right w:val="single" w:sz="4" w:space="0" w:color="auto"/>
            </w:tcBorders>
            <w:vAlign w:val="center"/>
            <w:hideMark/>
          </w:tcPr>
          <w:p w:rsidR="00501601" w:rsidRPr="00501601" w:rsidRDefault="00501601" w:rsidP="00501601"/>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Информатика</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Б</w:t>
            </w:r>
          </w:p>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34</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34</w:t>
            </w:r>
          </w:p>
        </w:tc>
      </w:tr>
      <w:tr w:rsidR="00501601" w:rsidRPr="00501601" w:rsidTr="00CB167A">
        <w:tc>
          <w:tcPr>
            <w:tcW w:w="3403"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Иностранные языки</w:t>
            </w:r>
          </w:p>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Иностранный язык</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Б</w:t>
            </w:r>
          </w:p>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102</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102</w:t>
            </w:r>
          </w:p>
        </w:tc>
      </w:tr>
      <w:tr w:rsidR="00501601" w:rsidRPr="00501601" w:rsidTr="00CB167A">
        <w:trPr>
          <w:trHeight w:val="941"/>
        </w:trPr>
        <w:tc>
          <w:tcPr>
            <w:tcW w:w="3403"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Естественные науки</w:t>
            </w:r>
          </w:p>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Физика</w:t>
            </w:r>
          </w:p>
          <w:p w:rsidR="00501601" w:rsidRPr="00501601" w:rsidRDefault="00501601" w:rsidP="00501601">
            <w:r w:rsidRPr="00501601">
              <w:t>Астрономия</w:t>
            </w:r>
          </w:p>
          <w:p w:rsidR="00501601" w:rsidRPr="00501601" w:rsidRDefault="00501601" w:rsidP="00501601">
            <w:r w:rsidRPr="00501601">
              <w:t>Биология</w:t>
            </w:r>
          </w:p>
          <w:p w:rsidR="00501601" w:rsidRPr="00501601" w:rsidRDefault="00501601" w:rsidP="00501601">
            <w:r w:rsidRPr="00501601">
              <w:t>География</w:t>
            </w:r>
          </w:p>
          <w:p w:rsidR="00501601" w:rsidRPr="00501601" w:rsidRDefault="00501601" w:rsidP="00501601">
            <w:r w:rsidRPr="00501601">
              <w:t>Химия</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Б</w:t>
            </w:r>
          </w:p>
          <w:p w:rsidR="00501601" w:rsidRPr="00501601" w:rsidRDefault="00501601" w:rsidP="00501601">
            <w:r w:rsidRPr="00501601">
              <w:t>Б</w:t>
            </w:r>
          </w:p>
          <w:p w:rsidR="00501601" w:rsidRPr="00501601" w:rsidRDefault="00501601" w:rsidP="00501601">
            <w:r w:rsidRPr="00501601">
              <w:t>Б</w:t>
            </w:r>
          </w:p>
          <w:p w:rsidR="00501601" w:rsidRPr="00501601" w:rsidRDefault="00501601" w:rsidP="00501601">
            <w:r w:rsidRPr="00501601">
              <w:t>Б</w:t>
            </w:r>
          </w:p>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102</w:t>
            </w:r>
          </w:p>
          <w:p w:rsidR="00501601" w:rsidRPr="00501601" w:rsidRDefault="00891135" w:rsidP="00501601">
            <w:r>
              <w:t>0</w:t>
            </w:r>
          </w:p>
          <w:p w:rsidR="00501601" w:rsidRPr="00501601" w:rsidRDefault="00501601" w:rsidP="00501601">
            <w:r w:rsidRPr="00501601">
              <w:t>34</w:t>
            </w:r>
          </w:p>
          <w:p w:rsidR="00501601" w:rsidRPr="00501601" w:rsidRDefault="00501601" w:rsidP="00501601">
            <w:r w:rsidRPr="00501601">
              <w:t>34</w:t>
            </w:r>
          </w:p>
          <w:p w:rsidR="00501601" w:rsidRPr="00501601" w:rsidRDefault="00501601" w:rsidP="00501601">
            <w:r w:rsidRPr="00501601">
              <w:t>68</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102</w:t>
            </w:r>
          </w:p>
          <w:p w:rsidR="00501601" w:rsidRPr="00501601" w:rsidRDefault="008B5E8C" w:rsidP="00501601">
            <w:r>
              <w:t>34</w:t>
            </w:r>
          </w:p>
          <w:p w:rsidR="00501601" w:rsidRPr="00501601" w:rsidRDefault="00501601" w:rsidP="00501601">
            <w:r w:rsidRPr="00501601">
              <w:t>34</w:t>
            </w:r>
          </w:p>
          <w:p w:rsidR="00501601" w:rsidRPr="00501601" w:rsidRDefault="00501601" w:rsidP="00501601">
            <w:r w:rsidRPr="00501601">
              <w:t>34</w:t>
            </w:r>
          </w:p>
          <w:p w:rsidR="00501601" w:rsidRPr="00501601" w:rsidRDefault="00501601" w:rsidP="00501601">
            <w:r w:rsidRPr="00501601">
              <w:t>68</w:t>
            </w:r>
          </w:p>
        </w:tc>
      </w:tr>
      <w:tr w:rsidR="00501601" w:rsidRPr="00501601" w:rsidTr="00CB167A">
        <w:tc>
          <w:tcPr>
            <w:tcW w:w="3403" w:type="dxa"/>
            <w:vMerge w:val="restart"/>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Общественные науки</w:t>
            </w:r>
          </w:p>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История</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Б</w:t>
            </w:r>
          </w:p>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68</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68</w:t>
            </w:r>
          </w:p>
        </w:tc>
      </w:tr>
      <w:tr w:rsidR="00501601" w:rsidRPr="00501601" w:rsidTr="00CB167A">
        <w:tc>
          <w:tcPr>
            <w:tcW w:w="3403" w:type="dxa"/>
            <w:vMerge/>
            <w:tcBorders>
              <w:top w:val="single" w:sz="4" w:space="0" w:color="auto"/>
              <w:left w:val="single" w:sz="4" w:space="0" w:color="auto"/>
              <w:bottom w:val="single" w:sz="4" w:space="0" w:color="auto"/>
              <w:right w:val="single" w:sz="4" w:space="0" w:color="auto"/>
            </w:tcBorders>
            <w:vAlign w:val="center"/>
            <w:hideMark/>
          </w:tcPr>
          <w:p w:rsidR="00501601" w:rsidRPr="00501601" w:rsidRDefault="00501601" w:rsidP="00501601"/>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Обществознание</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Б</w:t>
            </w:r>
          </w:p>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68</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68</w:t>
            </w:r>
          </w:p>
        </w:tc>
      </w:tr>
      <w:tr w:rsidR="00501601" w:rsidRPr="00501601" w:rsidTr="00CB167A">
        <w:tc>
          <w:tcPr>
            <w:tcW w:w="3403" w:type="dxa"/>
            <w:vMerge w:val="restart"/>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Физическая культура, экология и основы безопасности жизнедеятельности</w:t>
            </w:r>
          </w:p>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Физическая культура</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Б</w:t>
            </w:r>
          </w:p>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102</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102</w:t>
            </w:r>
          </w:p>
        </w:tc>
      </w:tr>
      <w:tr w:rsidR="00501601" w:rsidRPr="00501601" w:rsidTr="00CB167A">
        <w:trPr>
          <w:trHeight w:val="487"/>
        </w:trPr>
        <w:tc>
          <w:tcPr>
            <w:tcW w:w="3403" w:type="dxa"/>
            <w:vMerge/>
            <w:tcBorders>
              <w:top w:val="single" w:sz="4" w:space="0" w:color="auto"/>
              <w:left w:val="single" w:sz="4" w:space="0" w:color="auto"/>
              <w:bottom w:val="single" w:sz="4" w:space="0" w:color="auto"/>
              <w:right w:val="single" w:sz="4" w:space="0" w:color="auto"/>
            </w:tcBorders>
            <w:vAlign w:val="center"/>
            <w:hideMark/>
          </w:tcPr>
          <w:p w:rsidR="00501601" w:rsidRPr="00501601" w:rsidRDefault="00501601" w:rsidP="00501601"/>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Основы безопасности жизнедеятельности</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Б</w:t>
            </w:r>
          </w:p>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pPr>
              <w:rPr>
                <w:lang w:val="en-US"/>
              </w:rPr>
            </w:pPr>
            <w:r w:rsidRPr="00501601">
              <w:t>34</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pPr>
              <w:rPr>
                <w:lang w:val="en-US"/>
              </w:rPr>
            </w:pPr>
            <w:r w:rsidRPr="00501601">
              <w:t>34</w:t>
            </w:r>
          </w:p>
        </w:tc>
      </w:tr>
      <w:tr w:rsidR="00501601" w:rsidRPr="00501601" w:rsidTr="00CB167A">
        <w:tc>
          <w:tcPr>
            <w:tcW w:w="3403" w:type="dxa"/>
            <w:tcBorders>
              <w:top w:val="single" w:sz="4" w:space="0" w:color="auto"/>
              <w:left w:val="single" w:sz="4" w:space="0" w:color="auto"/>
              <w:bottom w:val="single" w:sz="4" w:space="0" w:color="auto"/>
              <w:right w:val="single" w:sz="4" w:space="0" w:color="auto"/>
            </w:tcBorders>
          </w:tcPr>
          <w:p w:rsidR="00501601" w:rsidRPr="00501601" w:rsidRDefault="00501601" w:rsidP="00501601"/>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Мировая художественная культура</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Б</w:t>
            </w:r>
          </w:p>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34</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34</w:t>
            </w:r>
          </w:p>
        </w:tc>
      </w:tr>
      <w:tr w:rsidR="00501601" w:rsidRPr="00501601" w:rsidTr="00CB167A">
        <w:trPr>
          <w:trHeight w:val="120"/>
        </w:trPr>
        <w:tc>
          <w:tcPr>
            <w:tcW w:w="3403" w:type="dxa"/>
            <w:tcBorders>
              <w:top w:val="single" w:sz="4" w:space="0" w:color="auto"/>
              <w:left w:val="single" w:sz="4" w:space="0" w:color="auto"/>
              <w:bottom w:val="single" w:sz="4" w:space="0" w:color="auto"/>
              <w:right w:val="single" w:sz="4" w:space="0" w:color="auto"/>
            </w:tcBorders>
          </w:tcPr>
          <w:p w:rsidR="00501601" w:rsidRPr="00501601" w:rsidRDefault="00501601" w:rsidP="00501601"/>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Индивидуальный проект</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34</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891135" w:rsidP="00501601">
            <w:r>
              <w:t>0</w:t>
            </w:r>
          </w:p>
        </w:tc>
      </w:tr>
      <w:tr w:rsidR="00501601" w:rsidRPr="00501601" w:rsidTr="00CB167A">
        <w:trPr>
          <w:trHeight w:val="322"/>
        </w:trPr>
        <w:tc>
          <w:tcPr>
            <w:tcW w:w="3403" w:type="dxa"/>
            <w:tcBorders>
              <w:top w:val="single" w:sz="4" w:space="0" w:color="auto"/>
              <w:left w:val="single" w:sz="4" w:space="0" w:color="auto"/>
              <w:bottom w:val="single" w:sz="4" w:space="0" w:color="auto"/>
              <w:right w:val="single" w:sz="4" w:space="0" w:color="auto"/>
            </w:tcBorders>
          </w:tcPr>
          <w:p w:rsidR="00501601" w:rsidRPr="00501601" w:rsidRDefault="00501601" w:rsidP="00501601">
            <w:pPr>
              <w:rPr>
                <w:b/>
              </w:rPr>
            </w:pPr>
            <w:r w:rsidRPr="00501601">
              <w:rPr>
                <w:b/>
              </w:rPr>
              <w:t>Итого</w:t>
            </w:r>
          </w:p>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pPr>
              <w:rPr>
                <w:b/>
              </w:rPr>
            </w:pP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327349">
            <w:pPr>
              <w:jc w:val="center"/>
              <w:rPr>
                <w:b/>
              </w:rPr>
            </w:pPr>
          </w:p>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327349" w:rsidP="00327349">
            <w:pPr>
              <w:jc w:val="center"/>
              <w:rPr>
                <w:b/>
              </w:rPr>
            </w:pPr>
            <w:r>
              <w:rPr>
                <w:b/>
              </w:rPr>
              <w:t>30</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8B5E8C" w:rsidP="00327349">
            <w:pPr>
              <w:jc w:val="center"/>
              <w:rPr>
                <w:b/>
              </w:rPr>
            </w:pPr>
            <w:r>
              <w:rPr>
                <w:b/>
              </w:rPr>
              <w:t>30</w:t>
            </w:r>
          </w:p>
        </w:tc>
      </w:tr>
      <w:tr w:rsidR="00CB15F2" w:rsidRPr="00501601" w:rsidTr="00CB167A">
        <w:tc>
          <w:tcPr>
            <w:tcW w:w="3403" w:type="dxa"/>
            <w:tcBorders>
              <w:top w:val="single" w:sz="4" w:space="0" w:color="auto"/>
              <w:left w:val="single" w:sz="4" w:space="0" w:color="auto"/>
              <w:bottom w:val="single" w:sz="4" w:space="0" w:color="auto"/>
              <w:right w:val="single" w:sz="4" w:space="0" w:color="auto"/>
            </w:tcBorders>
            <w:hideMark/>
          </w:tcPr>
          <w:p w:rsidR="00CB15F2" w:rsidRPr="00501601" w:rsidRDefault="00CB15F2" w:rsidP="003B5E0E">
            <w:pPr>
              <w:rPr>
                <w:b/>
              </w:rPr>
            </w:pPr>
            <w:r>
              <w:rPr>
                <w:b/>
              </w:rPr>
              <w:t xml:space="preserve">Обязательная недельная нагрузка на ученика </w:t>
            </w:r>
          </w:p>
        </w:tc>
        <w:tc>
          <w:tcPr>
            <w:tcW w:w="3686" w:type="dxa"/>
            <w:tcBorders>
              <w:top w:val="single" w:sz="4" w:space="0" w:color="auto"/>
              <w:left w:val="single" w:sz="4" w:space="0" w:color="auto"/>
              <w:bottom w:val="single" w:sz="4" w:space="0" w:color="auto"/>
              <w:right w:val="single" w:sz="4" w:space="0" w:color="auto"/>
            </w:tcBorders>
          </w:tcPr>
          <w:p w:rsidR="00CB15F2" w:rsidRPr="00501601" w:rsidRDefault="00CB15F2" w:rsidP="003B5E0E">
            <w:pPr>
              <w:rPr>
                <w:b/>
              </w:rPr>
            </w:pPr>
          </w:p>
        </w:tc>
        <w:tc>
          <w:tcPr>
            <w:tcW w:w="1275" w:type="dxa"/>
            <w:tcBorders>
              <w:top w:val="single" w:sz="4" w:space="0" w:color="auto"/>
              <w:left w:val="single" w:sz="4" w:space="0" w:color="auto"/>
              <w:bottom w:val="single" w:sz="4" w:space="0" w:color="auto"/>
              <w:right w:val="single" w:sz="4" w:space="0" w:color="auto"/>
            </w:tcBorders>
            <w:hideMark/>
          </w:tcPr>
          <w:p w:rsidR="00CB15F2" w:rsidRPr="00501601" w:rsidRDefault="00CB15F2" w:rsidP="00327349">
            <w:pPr>
              <w:jc w:val="center"/>
              <w:rPr>
                <w:b/>
              </w:rPr>
            </w:pPr>
          </w:p>
        </w:tc>
        <w:tc>
          <w:tcPr>
            <w:tcW w:w="1134" w:type="dxa"/>
            <w:tcBorders>
              <w:top w:val="single" w:sz="4" w:space="0" w:color="auto"/>
              <w:left w:val="single" w:sz="4" w:space="0" w:color="auto"/>
              <w:bottom w:val="single" w:sz="4" w:space="0" w:color="auto"/>
              <w:right w:val="single" w:sz="4" w:space="0" w:color="auto"/>
            </w:tcBorders>
          </w:tcPr>
          <w:p w:rsidR="00CB15F2" w:rsidRPr="00501601" w:rsidRDefault="00CB15F2" w:rsidP="00327349">
            <w:pPr>
              <w:jc w:val="center"/>
              <w:rPr>
                <w:b/>
              </w:rPr>
            </w:pPr>
            <w:r>
              <w:rPr>
                <w:b/>
              </w:rPr>
              <w:t>30</w:t>
            </w:r>
          </w:p>
        </w:tc>
        <w:tc>
          <w:tcPr>
            <w:tcW w:w="1134" w:type="dxa"/>
            <w:tcBorders>
              <w:top w:val="single" w:sz="4" w:space="0" w:color="auto"/>
              <w:left w:val="single" w:sz="4" w:space="0" w:color="auto"/>
              <w:bottom w:val="single" w:sz="4" w:space="0" w:color="auto"/>
              <w:right w:val="single" w:sz="4" w:space="0" w:color="auto"/>
            </w:tcBorders>
          </w:tcPr>
          <w:p w:rsidR="00CB15F2" w:rsidRPr="00501601" w:rsidRDefault="008B5E8C" w:rsidP="00327349">
            <w:pPr>
              <w:jc w:val="center"/>
              <w:rPr>
                <w:b/>
              </w:rPr>
            </w:pPr>
            <w:r>
              <w:rPr>
                <w:b/>
              </w:rPr>
              <w:t>30</w:t>
            </w:r>
          </w:p>
        </w:tc>
      </w:tr>
      <w:tr w:rsidR="00CB15F2" w:rsidRPr="00501601" w:rsidTr="00CB167A">
        <w:tc>
          <w:tcPr>
            <w:tcW w:w="3403" w:type="dxa"/>
            <w:tcBorders>
              <w:top w:val="single" w:sz="4" w:space="0" w:color="auto"/>
              <w:left w:val="single" w:sz="4" w:space="0" w:color="auto"/>
              <w:bottom w:val="single" w:sz="4" w:space="0" w:color="auto"/>
              <w:right w:val="single" w:sz="4" w:space="0" w:color="auto"/>
            </w:tcBorders>
            <w:hideMark/>
          </w:tcPr>
          <w:p w:rsidR="00CB15F2" w:rsidRDefault="00CB15F2" w:rsidP="003B5E0E">
            <w:pPr>
              <w:rPr>
                <w:b/>
              </w:rPr>
            </w:pPr>
            <w:r>
              <w:rPr>
                <w:b/>
              </w:rPr>
              <w:t>Обязательная учебная нагрузка на ученика за 2 года</w:t>
            </w:r>
          </w:p>
        </w:tc>
        <w:tc>
          <w:tcPr>
            <w:tcW w:w="3686" w:type="dxa"/>
            <w:tcBorders>
              <w:top w:val="single" w:sz="4" w:space="0" w:color="auto"/>
              <w:left w:val="single" w:sz="4" w:space="0" w:color="auto"/>
              <w:bottom w:val="single" w:sz="4" w:space="0" w:color="auto"/>
              <w:right w:val="single" w:sz="4" w:space="0" w:color="auto"/>
            </w:tcBorders>
          </w:tcPr>
          <w:p w:rsidR="00CB15F2" w:rsidRPr="00501601" w:rsidRDefault="00CB15F2" w:rsidP="003B5E0E">
            <w:pPr>
              <w:rPr>
                <w:b/>
              </w:rPr>
            </w:pPr>
          </w:p>
        </w:tc>
        <w:tc>
          <w:tcPr>
            <w:tcW w:w="1275" w:type="dxa"/>
            <w:tcBorders>
              <w:top w:val="single" w:sz="4" w:space="0" w:color="auto"/>
              <w:left w:val="single" w:sz="4" w:space="0" w:color="auto"/>
              <w:bottom w:val="single" w:sz="4" w:space="0" w:color="auto"/>
              <w:right w:val="single" w:sz="4" w:space="0" w:color="auto"/>
            </w:tcBorders>
            <w:hideMark/>
          </w:tcPr>
          <w:p w:rsidR="00CB15F2" w:rsidRPr="00501601" w:rsidRDefault="00CB15F2" w:rsidP="00327349">
            <w:pPr>
              <w:jc w:val="center"/>
              <w:rPr>
                <w:b/>
              </w:rPr>
            </w:pPr>
          </w:p>
        </w:tc>
        <w:tc>
          <w:tcPr>
            <w:tcW w:w="2268" w:type="dxa"/>
            <w:gridSpan w:val="2"/>
            <w:tcBorders>
              <w:top w:val="single" w:sz="4" w:space="0" w:color="auto"/>
              <w:left w:val="single" w:sz="4" w:space="0" w:color="auto"/>
              <w:bottom w:val="single" w:sz="4" w:space="0" w:color="auto"/>
              <w:right w:val="single" w:sz="4" w:space="0" w:color="auto"/>
            </w:tcBorders>
          </w:tcPr>
          <w:p w:rsidR="00CB15F2" w:rsidRPr="00501601" w:rsidRDefault="00327349" w:rsidP="00327349">
            <w:pPr>
              <w:jc w:val="center"/>
              <w:rPr>
                <w:b/>
              </w:rPr>
            </w:pPr>
            <w:r>
              <w:rPr>
                <w:b/>
              </w:rPr>
              <w:t>2008</w:t>
            </w:r>
          </w:p>
        </w:tc>
      </w:tr>
      <w:tr w:rsidR="00501601" w:rsidRPr="00501601" w:rsidTr="00CB167A">
        <w:trPr>
          <w:trHeight w:val="242"/>
        </w:trPr>
        <w:tc>
          <w:tcPr>
            <w:tcW w:w="3403" w:type="dxa"/>
            <w:vMerge w:val="restart"/>
            <w:tcBorders>
              <w:top w:val="single" w:sz="4" w:space="0" w:color="auto"/>
              <w:left w:val="single" w:sz="4" w:space="0" w:color="auto"/>
              <w:right w:val="single" w:sz="4" w:space="0" w:color="auto"/>
            </w:tcBorders>
          </w:tcPr>
          <w:p w:rsidR="00501601" w:rsidRPr="00501601" w:rsidRDefault="00501601" w:rsidP="00501601">
            <w:r w:rsidRPr="00501601">
              <w:t>Предметы и курсы по выбору</w:t>
            </w:r>
          </w:p>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ФК/ЭК</w:t>
            </w:r>
          </w:p>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327349" w:rsidP="00501601">
            <w:pPr>
              <w:rPr>
                <w:b/>
              </w:rPr>
            </w:pPr>
            <w:r>
              <w:rPr>
                <w:b/>
              </w:rPr>
              <w:t>4,5</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327349" w:rsidP="00501601">
            <w:pPr>
              <w:rPr>
                <w:b/>
              </w:rPr>
            </w:pPr>
            <w:r>
              <w:rPr>
                <w:b/>
              </w:rPr>
              <w:t xml:space="preserve">4,5 </w:t>
            </w:r>
          </w:p>
        </w:tc>
      </w:tr>
      <w:tr w:rsidR="00501601" w:rsidRPr="00501601" w:rsidTr="00CB167A">
        <w:trPr>
          <w:trHeight w:val="285"/>
        </w:trPr>
        <w:tc>
          <w:tcPr>
            <w:tcW w:w="3403" w:type="dxa"/>
            <w:vMerge/>
            <w:tcBorders>
              <w:top w:val="single" w:sz="4" w:space="0" w:color="auto"/>
              <w:left w:val="single" w:sz="4" w:space="0" w:color="auto"/>
              <w:right w:val="single" w:sz="4" w:space="0" w:color="auto"/>
            </w:tcBorders>
          </w:tcPr>
          <w:p w:rsidR="00501601" w:rsidRPr="00501601" w:rsidRDefault="00501601" w:rsidP="00501601"/>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Литература и другие виды искусства</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34</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tc>
      </w:tr>
      <w:tr w:rsidR="00501601" w:rsidRPr="00501601" w:rsidTr="00CB167A">
        <w:trPr>
          <w:trHeight w:val="334"/>
        </w:trPr>
        <w:tc>
          <w:tcPr>
            <w:tcW w:w="3403" w:type="dxa"/>
            <w:vMerge/>
            <w:tcBorders>
              <w:top w:val="single" w:sz="4" w:space="0" w:color="auto"/>
              <w:left w:val="single" w:sz="4" w:space="0" w:color="auto"/>
              <w:right w:val="single" w:sz="4" w:space="0" w:color="auto"/>
            </w:tcBorders>
          </w:tcPr>
          <w:p w:rsidR="00501601" w:rsidRPr="00501601" w:rsidRDefault="00501601" w:rsidP="00501601"/>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Секреты русской грамотности</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17</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17</w:t>
            </w:r>
          </w:p>
        </w:tc>
      </w:tr>
      <w:tr w:rsidR="00501601" w:rsidRPr="00501601" w:rsidTr="00CB167A">
        <w:trPr>
          <w:trHeight w:val="334"/>
        </w:trPr>
        <w:tc>
          <w:tcPr>
            <w:tcW w:w="3403" w:type="dxa"/>
            <w:vMerge/>
            <w:tcBorders>
              <w:top w:val="single" w:sz="4" w:space="0" w:color="auto"/>
              <w:left w:val="single" w:sz="4" w:space="0" w:color="auto"/>
              <w:right w:val="single" w:sz="4" w:space="0" w:color="auto"/>
            </w:tcBorders>
          </w:tcPr>
          <w:p w:rsidR="00501601" w:rsidRPr="00501601" w:rsidRDefault="00501601" w:rsidP="00501601"/>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Читаем, размышляем, сочиняем</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34</w:t>
            </w:r>
          </w:p>
        </w:tc>
      </w:tr>
      <w:tr w:rsidR="00501601" w:rsidRPr="00501601" w:rsidTr="00CB167A">
        <w:trPr>
          <w:trHeight w:val="270"/>
        </w:trPr>
        <w:tc>
          <w:tcPr>
            <w:tcW w:w="3403" w:type="dxa"/>
            <w:vMerge/>
            <w:tcBorders>
              <w:left w:val="single" w:sz="4" w:space="0" w:color="auto"/>
              <w:right w:val="single" w:sz="4" w:space="0" w:color="auto"/>
            </w:tcBorders>
          </w:tcPr>
          <w:p w:rsidR="00501601" w:rsidRPr="00501601" w:rsidRDefault="00501601" w:rsidP="00501601"/>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Стилистика</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34</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tc>
      </w:tr>
      <w:tr w:rsidR="00501601" w:rsidRPr="00501601" w:rsidTr="00CB167A">
        <w:trPr>
          <w:trHeight w:val="96"/>
        </w:trPr>
        <w:tc>
          <w:tcPr>
            <w:tcW w:w="3403" w:type="dxa"/>
            <w:vMerge/>
            <w:tcBorders>
              <w:left w:val="single" w:sz="4" w:space="0" w:color="auto"/>
              <w:right w:val="single" w:sz="4" w:space="0" w:color="auto"/>
            </w:tcBorders>
          </w:tcPr>
          <w:p w:rsidR="00501601" w:rsidRPr="00501601" w:rsidRDefault="00501601" w:rsidP="00501601"/>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 xml:space="preserve">Практикум по решению </w:t>
            </w:r>
            <w:r w:rsidRPr="00501601">
              <w:lastRenderedPageBreak/>
              <w:t>планиметрических задач</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34</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tc>
      </w:tr>
      <w:tr w:rsidR="00501601" w:rsidRPr="00501601" w:rsidTr="00CB167A">
        <w:trPr>
          <w:trHeight w:val="96"/>
        </w:trPr>
        <w:tc>
          <w:tcPr>
            <w:tcW w:w="3403" w:type="dxa"/>
            <w:tcBorders>
              <w:left w:val="single" w:sz="4" w:space="0" w:color="auto"/>
              <w:right w:val="single" w:sz="4" w:space="0" w:color="auto"/>
            </w:tcBorders>
          </w:tcPr>
          <w:p w:rsidR="00501601" w:rsidRPr="00501601" w:rsidRDefault="00501601" w:rsidP="00501601"/>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Избранные вопросы математики</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34</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tc>
      </w:tr>
      <w:tr w:rsidR="00501601" w:rsidRPr="00501601" w:rsidTr="00CB167A">
        <w:trPr>
          <w:trHeight w:val="96"/>
        </w:trPr>
        <w:tc>
          <w:tcPr>
            <w:tcW w:w="3403" w:type="dxa"/>
            <w:tcBorders>
              <w:left w:val="single" w:sz="4" w:space="0" w:color="auto"/>
              <w:right w:val="single" w:sz="4" w:space="0" w:color="auto"/>
            </w:tcBorders>
          </w:tcPr>
          <w:p w:rsidR="00501601" w:rsidRPr="00501601" w:rsidRDefault="00501601" w:rsidP="00501601"/>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 xml:space="preserve"> Решение уравнений, неравенств, текстовых задач.</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34</w:t>
            </w:r>
          </w:p>
        </w:tc>
      </w:tr>
      <w:tr w:rsidR="00501601" w:rsidRPr="00501601" w:rsidTr="00CB167A">
        <w:trPr>
          <w:trHeight w:val="96"/>
        </w:trPr>
        <w:tc>
          <w:tcPr>
            <w:tcW w:w="3403" w:type="dxa"/>
            <w:tcBorders>
              <w:left w:val="single" w:sz="4" w:space="0" w:color="auto"/>
              <w:right w:val="single" w:sz="4" w:space="0" w:color="auto"/>
            </w:tcBorders>
          </w:tcPr>
          <w:p w:rsidR="00501601" w:rsidRPr="00501601" w:rsidRDefault="00501601" w:rsidP="00501601"/>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Практикум по решению стереометрических задач</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34</w:t>
            </w:r>
          </w:p>
        </w:tc>
      </w:tr>
      <w:tr w:rsidR="00501601" w:rsidRPr="00501601" w:rsidTr="00CB167A">
        <w:trPr>
          <w:trHeight w:val="346"/>
        </w:trPr>
        <w:tc>
          <w:tcPr>
            <w:tcW w:w="3403" w:type="dxa"/>
            <w:tcBorders>
              <w:left w:val="single" w:sz="4" w:space="0" w:color="auto"/>
              <w:right w:val="single" w:sz="4" w:space="0" w:color="auto"/>
            </w:tcBorders>
          </w:tcPr>
          <w:p w:rsidR="00501601" w:rsidRPr="00501601" w:rsidRDefault="00501601" w:rsidP="00501601"/>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Избранные вопросы общественной жизни</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17</w:t>
            </w:r>
          </w:p>
        </w:tc>
      </w:tr>
      <w:tr w:rsidR="00501601" w:rsidRPr="00501601" w:rsidTr="00CB167A">
        <w:trPr>
          <w:trHeight w:val="346"/>
        </w:trPr>
        <w:tc>
          <w:tcPr>
            <w:tcW w:w="3403" w:type="dxa"/>
            <w:tcBorders>
              <w:left w:val="single" w:sz="4" w:space="0" w:color="auto"/>
              <w:right w:val="single" w:sz="4" w:space="0" w:color="auto"/>
            </w:tcBorders>
          </w:tcPr>
          <w:p w:rsidR="00501601" w:rsidRPr="00501601" w:rsidRDefault="00501601" w:rsidP="00501601"/>
        </w:tc>
        <w:tc>
          <w:tcPr>
            <w:tcW w:w="3686"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r w:rsidRPr="00501601">
              <w:t>Решение задач повышенной трудности по физике.</w:t>
            </w: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tc>
        <w:tc>
          <w:tcPr>
            <w:tcW w:w="1134"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17</w:t>
            </w:r>
          </w:p>
        </w:tc>
      </w:tr>
      <w:tr w:rsidR="00501601" w:rsidRPr="00501601" w:rsidTr="00CB167A">
        <w:tc>
          <w:tcPr>
            <w:tcW w:w="3403"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pPr>
              <w:rPr>
                <w:b/>
              </w:rPr>
            </w:pPr>
            <w:r w:rsidRPr="00501601">
              <w:rPr>
                <w:b/>
              </w:rPr>
              <w:t>ИТОГО</w:t>
            </w:r>
            <w:r w:rsidR="008B5E8C">
              <w:rPr>
                <w:b/>
              </w:rPr>
              <w:t xml:space="preserve"> </w:t>
            </w:r>
            <w:r w:rsidR="00327349" w:rsidRPr="00327349">
              <w:rPr>
                <w:b/>
              </w:rPr>
              <w:t>недельная нагрузка на ученика</w:t>
            </w:r>
          </w:p>
        </w:tc>
        <w:tc>
          <w:tcPr>
            <w:tcW w:w="3686" w:type="dxa"/>
            <w:tcBorders>
              <w:top w:val="single" w:sz="4" w:space="0" w:color="auto"/>
              <w:left w:val="single" w:sz="4" w:space="0" w:color="auto"/>
              <w:bottom w:val="single" w:sz="4" w:space="0" w:color="auto"/>
              <w:right w:val="single" w:sz="4" w:space="0" w:color="auto"/>
            </w:tcBorders>
          </w:tcPr>
          <w:p w:rsidR="00501601" w:rsidRPr="00501601" w:rsidRDefault="00501601" w:rsidP="00501601">
            <w:pPr>
              <w:rPr>
                <w:b/>
              </w:rPr>
            </w:pPr>
          </w:p>
        </w:tc>
        <w:tc>
          <w:tcPr>
            <w:tcW w:w="1275" w:type="dxa"/>
            <w:tcBorders>
              <w:top w:val="single" w:sz="4" w:space="0" w:color="auto"/>
              <w:left w:val="single" w:sz="4" w:space="0" w:color="auto"/>
              <w:bottom w:val="single" w:sz="4" w:space="0" w:color="auto"/>
              <w:right w:val="single" w:sz="4" w:space="0" w:color="auto"/>
            </w:tcBorders>
            <w:hideMark/>
          </w:tcPr>
          <w:p w:rsidR="00501601" w:rsidRPr="00501601" w:rsidRDefault="00501601" w:rsidP="00501601">
            <w:pPr>
              <w:rPr>
                <w:b/>
              </w:rPr>
            </w:pP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327349" w:rsidP="00327349">
            <w:pPr>
              <w:jc w:val="center"/>
              <w:rPr>
                <w:b/>
              </w:rPr>
            </w:pPr>
            <w:r>
              <w:rPr>
                <w:b/>
              </w:rPr>
              <w:t>3</w:t>
            </w:r>
            <w:r w:rsidR="00891135">
              <w:rPr>
                <w:b/>
              </w:rPr>
              <w:t>4,5</w:t>
            </w:r>
          </w:p>
        </w:tc>
        <w:tc>
          <w:tcPr>
            <w:tcW w:w="1134" w:type="dxa"/>
            <w:tcBorders>
              <w:top w:val="single" w:sz="4" w:space="0" w:color="auto"/>
              <w:left w:val="single" w:sz="4" w:space="0" w:color="auto"/>
              <w:bottom w:val="single" w:sz="4" w:space="0" w:color="auto"/>
              <w:right w:val="single" w:sz="4" w:space="0" w:color="auto"/>
            </w:tcBorders>
          </w:tcPr>
          <w:p w:rsidR="00501601" w:rsidRPr="00501601" w:rsidRDefault="00327349" w:rsidP="00327349">
            <w:pPr>
              <w:jc w:val="center"/>
              <w:rPr>
                <w:b/>
              </w:rPr>
            </w:pPr>
            <w:r>
              <w:rPr>
                <w:b/>
              </w:rPr>
              <w:t>34</w:t>
            </w:r>
            <w:r w:rsidR="00891135">
              <w:rPr>
                <w:b/>
              </w:rPr>
              <w:t>,5</w:t>
            </w:r>
          </w:p>
        </w:tc>
      </w:tr>
      <w:tr w:rsidR="00327349" w:rsidRPr="00501601" w:rsidTr="00CB167A">
        <w:tc>
          <w:tcPr>
            <w:tcW w:w="3403" w:type="dxa"/>
            <w:tcBorders>
              <w:top w:val="single" w:sz="4" w:space="0" w:color="auto"/>
              <w:left w:val="single" w:sz="4" w:space="0" w:color="auto"/>
              <w:bottom w:val="single" w:sz="4" w:space="0" w:color="auto"/>
              <w:right w:val="single" w:sz="4" w:space="0" w:color="auto"/>
            </w:tcBorders>
            <w:hideMark/>
          </w:tcPr>
          <w:p w:rsidR="00327349" w:rsidRPr="00501601" w:rsidRDefault="00327349" w:rsidP="00501601">
            <w:pPr>
              <w:rPr>
                <w:b/>
              </w:rPr>
            </w:pPr>
            <w:r w:rsidRPr="00327349">
              <w:rPr>
                <w:b/>
              </w:rPr>
              <w:t>Максимальная недельная нагрузка на ученика</w:t>
            </w:r>
          </w:p>
        </w:tc>
        <w:tc>
          <w:tcPr>
            <w:tcW w:w="3686" w:type="dxa"/>
            <w:tcBorders>
              <w:top w:val="single" w:sz="4" w:space="0" w:color="auto"/>
              <w:left w:val="single" w:sz="4" w:space="0" w:color="auto"/>
              <w:bottom w:val="single" w:sz="4" w:space="0" w:color="auto"/>
              <w:right w:val="single" w:sz="4" w:space="0" w:color="auto"/>
            </w:tcBorders>
          </w:tcPr>
          <w:p w:rsidR="00327349" w:rsidRPr="00501601" w:rsidRDefault="00327349" w:rsidP="00501601">
            <w:pPr>
              <w:rPr>
                <w:b/>
              </w:rPr>
            </w:pPr>
          </w:p>
        </w:tc>
        <w:tc>
          <w:tcPr>
            <w:tcW w:w="1275" w:type="dxa"/>
            <w:tcBorders>
              <w:top w:val="single" w:sz="4" w:space="0" w:color="auto"/>
              <w:left w:val="single" w:sz="4" w:space="0" w:color="auto"/>
              <w:bottom w:val="single" w:sz="4" w:space="0" w:color="auto"/>
              <w:right w:val="single" w:sz="4" w:space="0" w:color="auto"/>
            </w:tcBorders>
            <w:hideMark/>
          </w:tcPr>
          <w:p w:rsidR="00327349" w:rsidRPr="00501601" w:rsidRDefault="00327349" w:rsidP="00501601">
            <w:pPr>
              <w:rPr>
                <w:b/>
              </w:rPr>
            </w:pPr>
          </w:p>
        </w:tc>
        <w:tc>
          <w:tcPr>
            <w:tcW w:w="1134" w:type="dxa"/>
            <w:tcBorders>
              <w:top w:val="single" w:sz="4" w:space="0" w:color="auto"/>
              <w:left w:val="single" w:sz="4" w:space="0" w:color="auto"/>
              <w:bottom w:val="single" w:sz="4" w:space="0" w:color="auto"/>
              <w:right w:val="single" w:sz="4" w:space="0" w:color="auto"/>
            </w:tcBorders>
          </w:tcPr>
          <w:p w:rsidR="00327349" w:rsidRPr="00501601" w:rsidRDefault="00327349" w:rsidP="00327349">
            <w:pPr>
              <w:jc w:val="center"/>
              <w:rPr>
                <w:b/>
              </w:rPr>
            </w:pPr>
            <w:r>
              <w:rPr>
                <w:b/>
              </w:rPr>
              <w:t>37</w:t>
            </w:r>
          </w:p>
        </w:tc>
        <w:tc>
          <w:tcPr>
            <w:tcW w:w="1134" w:type="dxa"/>
            <w:tcBorders>
              <w:top w:val="single" w:sz="4" w:space="0" w:color="auto"/>
              <w:left w:val="single" w:sz="4" w:space="0" w:color="auto"/>
              <w:bottom w:val="single" w:sz="4" w:space="0" w:color="auto"/>
              <w:right w:val="single" w:sz="4" w:space="0" w:color="auto"/>
            </w:tcBorders>
          </w:tcPr>
          <w:p w:rsidR="00327349" w:rsidRPr="00501601" w:rsidRDefault="00327349" w:rsidP="00327349">
            <w:pPr>
              <w:jc w:val="center"/>
              <w:rPr>
                <w:b/>
              </w:rPr>
            </w:pPr>
            <w:r>
              <w:rPr>
                <w:b/>
              </w:rPr>
              <w:t>37</w:t>
            </w:r>
          </w:p>
        </w:tc>
      </w:tr>
      <w:tr w:rsidR="00327349" w:rsidRPr="00501601" w:rsidTr="00CB167A">
        <w:trPr>
          <w:trHeight w:val="258"/>
        </w:trPr>
        <w:tc>
          <w:tcPr>
            <w:tcW w:w="3403" w:type="dxa"/>
            <w:tcBorders>
              <w:left w:val="single" w:sz="4" w:space="0" w:color="auto"/>
              <w:right w:val="single" w:sz="4" w:space="0" w:color="auto"/>
            </w:tcBorders>
          </w:tcPr>
          <w:p w:rsidR="00327349" w:rsidRPr="00501601" w:rsidRDefault="00327349" w:rsidP="003B5E0E">
            <w:pPr>
              <w:rPr>
                <w:b/>
              </w:rPr>
            </w:pPr>
            <w:r>
              <w:rPr>
                <w:b/>
              </w:rPr>
              <w:t>Учебная нагрузка на ученика за 2 года обучения</w:t>
            </w:r>
          </w:p>
        </w:tc>
        <w:tc>
          <w:tcPr>
            <w:tcW w:w="3686" w:type="dxa"/>
            <w:tcBorders>
              <w:top w:val="single" w:sz="4" w:space="0" w:color="auto"/>
              <w:left w:val="single" w:sz="4" w:space="0" w:color="auto"/>
              <w:bottom w:val="single" w:sz="4" w:space="0" w:color="auto"/>
              <w:right w:val="single" w:sz="4" w:space="0" w:color="auto"/>
            </w:tcBorders>
          </w:tcPr>
          <w:p w:rsidR="00327349" w:rsidRPr="00501601" w:rsidRDefault="00327349" w:rsidP="003B5E0E">
            <w:pPr>
              <w:rPr>
                <w:b/>
              </w:rPr>
            </w:pPr>
          </w:p>
        </w:tc>
        <w:tc>
          <w:tcPr>
            <w:tcW w:w="1275" w:type="dxa"/>
            <w:tcBorders>
              <w:top w:val="single" w:sz="4" w:space="0" w:color="auto"/>
              <w:left w:val="single" w:sz="4" w:space="0" w:color="auto"/>
              <w:bottom w:val="single" w:sz="4" w:space="0" w:color="auto"/>
              <w:right w:val="single" w:sz="4" w:space="0" w:color="auto"/>
            </w:tcBorders>
          </w:tcPr>
          <w:p w:rsidR="00327349" w:rsidRPr="00501601" w:rsidRDefault="00327349" w:rsidP="003B5E0E">
            <w:pPr>
              <w:rPr>
                <w:b/>
              </w:rPr>
            </w:pPr>
          </w:p>
        </w:tc>
        <w:tc>
          <w:tcPr>
            <w:tcW w:w="2268" w:type="dxa"/>
            <w:gridSpan w:val="2"/>
            <w:tcBorders>
              <w:top w:val="single" w:sz="4" w:space="0" w:color="auto"/>
              <w:left w:val="single" w:sz="4" w:space="0" w:color="auto"/>
              <w:bottom w:val="single" w:sz="4" w:space="0" w:color="auto"/>
              <w:right w:val="single" w:sz="4" w:space="0" w:color="auto"/>
            </w:tcBorders>
          </w:tcPr>
          <w:p w:rsidR="00327349" w:rsidRPr="00501601" w:rsidRDefault="00327349" w:rsidP="00327349">
            <w:pPr>
              <w:jc w:val="center"/>
              <w:rPr>
                <w:b/>
              </w:rPr>
            </w:pPr>
            <w:r>
              <w:rPr>
                <w:b/>
              </w:rPr>
              <w:t>2314</w:t>
            </w:r>
          </w:p>
        </w:tc>
      </w:tr>
      <w:tr w:rsidR="00327349" w:rsidRPr="00501601" w:rsidTr="00CB167A">
        <w:trPr>
          <w:trHeight w:val="258"/>
        </w:trPr>
        <w:tc>
          <w:tcPr>
            <w:tcW w:w="3403" w:type="dxa"/>
            <w:tcBorders>
              <w:left w:val="single" w:sz="4" w:space="0" w:color="auto"/>
              <w:bottom w:val="single" w:sz="4" w:space="0" w:color="auto"/>
              <w:right w:val="single" w:sz="4" w:space="0" w:color="auto"/>
            </w:tcBorders>
          </w:tcPr>
          <w:p w:rsidR="00327349" w:rsidRDefault="00327349" w:rsidP="003B5E0E">
            <w:pPr>
              <w:rPr>
                <w:b/>
              </w:rPr>
            </w:pPr>
            <w:r>
              <w:rPr>
                <w:b/>
              </w:rPr>
              <w:t>Максимальная нагрузка на ученика за 2 года</w:t>
            </w:r>
          </w:p>
        </w:tc>
        <w:tc>
          <w:tcPr>
            <w:tcW w:w="3686" w:type="dxa"/>
            <w:tcBorders>
              <w:top w:val="single" w:sz="4" w:space="0" w:color="auto"/>
              <w:left w:val="single" w:sz="4" w:space="0" w:color="auto"/>
              <w:bottom w:val="single" w:sz="4" w:space="0" w:color="auto"/>
              <w:right w:val="single" w:sz="4" w:space="0" w:color="auto"/>
            </w:tcBorders>
          </w:tcPr>
          <w:p w:rsidR="00327349" w:rsidRPr="00501601" w:rsidRDefault="00327349" w:rsidP="003B5E0E">
            <w:pPr>
              <w:rPr>
                <w:b/>
              </w:rPr>
            </w:pPr>
          </w:p>
        </w:tc>
        <w:tc>
          <w:tcPr>
            <w:tcW w:w="1275" w:type="dxa"/>
            <w:tcBorders>
              <w:left w:val="single" w:sz="4" w:space="0" w:color="auto"/>
              <w:bottom w:val="single" w:sz="4" w:space="0" w:color="auto"/>
              <w:right w:val="single" w:sz="4" w:space="0" w:color="auto"/>
            </w:tcBorders>
          </w:tcPr>
          <w:p w:rsidR="00327349" w:rsidRPr="00501601" w:rsidRDefault="00327349" w:rsidP="003B5E0E">
            <w:pPr>
              <w:rPr>
                <w:b/>
              </w:rPr>
            </w:pPr>
          </w:p>
        </w:tc>
        <w:tc>
          <w:tcPr>
            <w:tcW w:w="2268" w:type="dxa"/>
            <w:gridSpan w:val="2"/>
            <w:tcBorders>
              <w:left w:val="single" w:sz="4" w:space="0" w:color="auto"/>
              <w:bottom w:val="single" w:sz="4" w:space="0" w:color="auto"/>
              <w:right w:val="single" w:sz="4" w:space="0" w:color="auto"/>
            </w:tcBorders>
          </w:tcPr>
          <w:p w:rsidR="00327349" w:rsidRPr="00501601" w:rsidRDefault="00327349" w:rsidP="00327349">
            <w:pPr>
              <w:jc w:val="center"/>
              <w:rPr>
                <w:b/>
              </w:rPr>
            </w:pPr>
            <w:r>
              <w:rPr>
                <w:b/>
              </w:rPr>
              <w:t>2590</w:t>
            </w:r>
          </w:p>
        </w:tc>
      </w:tr>
      <w:tr w:rsidR="00501601" w:rsidRPr="00501601" w:rsidTr="00CB167A">
        <w:trPr>
          <w:trHeight w:val="96"/>
        </w:trPr>
        <w:tc>
          <w:tcPr>
            <w:tcW w:w="3403" w:type="dxa"/>
            <w:vMerge w:val="restart"/>
            <w:tcBorders>
              <w:top w:val="single" w:sz="4" w:space="0" w:color="auto"/>
              <w:left w:val="single" w:sz="4" w:space="0" w:color="auto"/>
              <w:right w:val="single" w:sz="4" w:space="0" w:color="auto"/>
            </w:tcBorders>
            <w:hideMark/>
          </w:tcPr>
          <w:p w:rsidR="00501601" w:rsidRPr="00501601" w:rsidRDefault="00501601" w:rsidP="00501601">
            <w:r w:rsidRPr="00501601">
              <w:t xml:space="preserve">Внеурочная деятельность </w:t>
            </w:r>
          </w:p>
        </w:tc>
        <w:tc>
          <w:tcPr>
            <w:tcW w:w="3686"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 xml:space="preserve">Экологический клуб </w:t>
            </w:r>
          </w:p>
        </w:tc>
        <w:tc>
          <w:tcPr>
            <w:tcW w:w="1275" w:type="dxa"/>
            <w:tcBorders>
              <w:top w:val="single" w:sz="4" w:space="0" w:color="auto"/>
              <w:left w:val="single" w:sz="4" w:space="0" w:color="auto"/>
              <w:right w:val="single" w:sz="4" w:space="0" w:color="auto"/>
            </w:tcBorders>
            <w:hideMark/>
          </w:tcPr>
          <w:p w:rsidR="00501601" w:rsidRPr="00501601" w:rsidRDefault="00501601" w:rsidP="00501601"/>
        </w:tc>
        <w:tc>
          <w:tcPr>
            <w:tcW w:w="1134" w:type="dxa"/>
            <w:tcBorders>
              <w:top w:val="single" w:sz="4" w:space="0" w:color="auto"/>
              <w:left w:val="single" w:sz="4" w:space="0" w:color="auto"/>
              <w:right w:val="single" w:sz="4" w:space="0" w:color="auto"/>
            </w:tcBorders>
          </w:tcPr>
          <w:p w:rsidR="00501601" w:rsidRPr="00501601" w:rsidRDefault="00501601" w:rsidP="00501601">
            <w:r w:rsidRPr="00501601">
              <w:t>17</w:t>
            </w:r>
          </w:p>
        </w:tc>
        <w:tc>
          <w:tcPr>
            <w:tcW w:w="1134" w:type="dxa"/>
            <w:tcBorders>
              <w:top w:val="single" w:sz="4" w:space="0" w:color="auto"/>
              <w:left w:val="single" w:sz="4" w:space="0" w:color="auto"/>
              <w:right w:val="single" w:sz="4" w:space="0" w:color="auto"/>
            </w:tcBorders>
          </w:tcPr>
          <w:p w:rsidR="00501601" w:rsidRPr="00501601" w:rsidRDefault="007E706A" w:rsidP="00501601">
            <w:r>
              <w:t>17</w:t>
            </w:r>
          </w:p>
        </w:tc>
      </w:tr>
      <w:tr w:rsidR="00501601" w:rsidRPr="00501601" w:rsidTr="00CB167A">
        <w:trPr>
          <w:trHeight w:val="151"/>
        </w:trPr>
        <w:tc>
          <w:tcPr>
            <w:tcW w:w="3403" w:type="dxa"/>
            <w:vMerge/>
            <w:tcBorders>
              <w:top w:val="single" w:sz="4" w:space="0" w:color="auto"/>
              <w:left w:val="single" w:sz="4" w:space="0" w:color="auto"/>
              <w:right w:val="single" w:sz="4" w:space="0" w:color="auto"/>
            </w:tcBorders>
            <w:hideMark/>
          </w:tcPr>
          <w:p w:rsidR="00501601" w:rsidRPr="00501601" w:rsidRDefault="00501601" w:rsidP="00501601"/>
        </w:tc>
        <w:tc>
          <w:tcPr>
            <w:tcW w:w="3686"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Клуб молодого избирателя</w:t>
            </w:r>
          </w:p>
        </w:tc>
        <w:tc>
          <w:tcPr>
            <w:tcW w:w="1275" w:type="dxa"/>
            <w:tcBorders>
              <w:top w:val="single" w:sz="4" w:space="0" w:color="auto"/>
              <w:left w:val="single" w:sz="4" w:space="0" w:color="auto"/>
              <w:right w:val="single" w:sz="4" w:space="0" w:color="auto"/>
            </w:tcBorders>
            <w:hideMark/>
          </w:tcPr>
          <w:p w:rsidR="00501601" w:rsidRPr="00501601" w:rsidRDefault="00501601" w:rsidP="00501601"/>
        </w:tc>
        <w:tc>
          <w:tcPr>
            <w:tcW w:w="1134" w:type="dxa"/>
            <w:tcBorders>
              <w:top w:val="single" w:sz="4" w:space="0" w:color="auto"/>
              <w:left w:val="single" w:sz="4" w:space="0" w:color="auto"/>
              <w:right w:val="single" w:sz="4" w:space="0" w:color="auto"/>
            </w:tcBorders>
          </w:tcPr>
          <w:p w:rsidR="00501601" w:rsidRPr="00501601" w:rsidRDefault="00501601" w:rsidP="00501601">
            <w:r w:rsidRPr="00501601">
              <w:t>17</w:t>
            </w:r>
          </w:p>
        </w:tc>
        <w:tc>
          <w:tcPr>
            <w:tcW w:w="1134" w:type="dxa"/>
            <w:tcBorders>
              <w:top w:val="single" w:sz="4" w:space="0" w:color="auto"/>
              <w:left w:val="single" w:sz="4" w:space="0" w:color="auto"/>
              <w:right w:val="single" w:sz="4" w:space="0" w:color="auto"/>
            </w:tcBorders>
          </w:tcPr>
          <w:p w:rsidR="00501601" w:rsidRPr="00501601" w:rsidRDefault="00911BD4" w:rsidP="00501601">
            <w:r>
              <w:t>17</w:t>
            </w:r>
          </w:p>
        </w:tc>
      </w:tr>
      <w:tr w:rsidR="00501601" w:rsidRPr="00501601" w:rsidTr="00CB167A">
        <w:trPr>
          <w:trHeight w:val="210"/>
        </w:trPr>
        <w:tc>
          <w:tcPr>
            <w:tcW w:w="3403" w:type="dxa"/>
            <w:vMerge/>
            <w:tcBorders>
              <w:left w:val="single" w:sz="4" w:space="0" w:color="auto"/>
              <w:bottom w:val="single" w:sz="4" w:space="0" w:color="auto"/>
              <w:right w:val="single" w:sz="4" w:space="0" w:color="auto"/>
            </w:tcBorders>
            <w:hideMark/>
          </w:tcPr>
          <w:p w:rsidR="00501601" w:rsidRPr="00501601" w:rsidRDefault="00501601" w:rsidP="00501601"/>
        </w:tc>
        <w:tc>
          <w:tcPr>
            <w:tcW w:w="3686" w:type="dxa"/>
            <w:tcBorders>
              <w:top w:val="single" w:sz="4" w:space="0" w:color="auto"/>
              <w:left w:val="single" w:sz="4" w:space="0" w:color="auto"/>
              <w:bottom w:val="single" w:sz="4" w:space="0" w:color="auto"/>
              <w:right w:val="single" w:sz="4" w:space="0" w:color="auto"/>
            </w:tcBorders>
          </w:tcPr>
          <w:p w:rsidR="00501601" w:rsidRPr="00501601" w:rsidRDefault="00501601" w:rsidP="00501601">
            <w:r w:rsidRPr="00501601">
              <w:t>Дизайнерский клуб</w:t>
            </w:r>
          </w:p>
          <w:p w:rsidR="00501601" w:rsidRPr="00501601" w:rsidRDefault="00501601" w:rsidP="00501601">
            <w:r w:rsidRPr="00501601">
              <w:t>Спортивный клуб</w:t>
            </w:r>
          </w:p>
        </w:tc>
        <w:tc>
          <w:tcPr>
            <w:tcW w:w="1275" w:type="dxa"/>
            <w:tcBorders>
              <w:left w:val="single" w:sz="4" w:space="0" w:color="auto"/>
              <w:right w:val="single" w:sz="4" w:space="0" w:color="auto"/>
            </w:tcBorders>
            <w:hideMark/>
          </w:tcPr>
          <w:p w:rsidR="00501601" w:rsidRPr="00501601" w:rsidRDefault="00501601" w:rsidP="00501601"/>
        </w:tc>
        <w:tc>
          <w:tcPr>
            <w:tcW w:w="1134" w:type="dxa"/>
            <w:tcBorders>
              <w:left w:val="single" w:sz="4" w:space="0" w:color="auto"/>
              <w:right w:val="single" w:sz="4" w:space="0" w:color="auto"/>
            </w:tcBorders>
          </w:tcPr>
          <w:p w:rsidR="00501601" w:rsidRPr="00501601" w:rsidRDefault="00501601" w:rsidP="00501601">
            <w:r w:rsidRPr="00501601">
              <w:t>68</w:t>
            </w:r>
          </w:p>
        </w:tc>
        <w:tc>
          <w:tcPr>
            <w:tcW w:w="1134" w:type="dxa"/>
            <w:tcBorders>
              <w:left w:val="single" w:sz="4" w:space="0" w:color="auto"/>
              <w:right w:val="single" w:sz="4" w:space="0" w:color="auto"/>
            </w:tcBorders>
          </w:tcPr>
          <w:p w:rsidR="00501601" w:rsidRPr="00501601" w:rsidRDefault="00911BD4" w:rsidP="00501601">
            <w:r>
              <w:t>34</w:t>
            </w:r>
          </w:p>
          <w:p w:rsidR="00501601" w:rsidRPr="00501601" w:rsidRDefault="00911BD4" w:rsidP="00501601">
            <w:r>
              <w:t>34</w:t>
            </w:r>
          </w:p>
        </w:tc>
      </w:tr>
      <w:tr w:rsidR="00501601" w:rsidRPr="00501601" w:rsidTr="00CB167A">
        <w:trPr>
          <w:trHeight w:val="258"/>
        </w:trPr>
        <w:tc>
          <w:tcPr>
            <w:tcW w:w="3403" w:type="dxa"/>
            <w:tcBorders>
              <w:left w:val="single" w:sz="4" w:space="0" w:color="auto"/>
              <w:right w:val="single" w:sz="4" w:space="0" w:color="auto"/>
            </w:tcBorders>
          </w:tcPr>
          <w:p w:rsidR="00501601" w:rsidRPr="00501601" w:rsidRDefault="00501601" w:rsidP="00501601">
            <w:pPr>
              <w:rPr>
                <w:b/>
              </w:rPr>
            </w:pPr>
            <w:r w:rsidRPr="00501601">
              <w:rPr>
                <w:b/>
              </w:rPr>
              <w:t>Итого</w:t>
            </w:r>
            <w:r w:rsidR="00327349">
              <w:rPr>
                <w:b/>
              </w:rPr>
              <w:t xml:space="preserve"> недельная нагрузка на ученика вместе с внеурочной деятельностью</w:t>
            </w:r>
          </w:p>
        </w:tc>
        <w:tc>
          <w:tcPr>
            <w:tcW w:w="3686" w:type="dxa"/>
            <w:tcBorders>
              <w:top w:val="single" w:sz="4" w:space="0" w:color="auto"/>
              <w:left w:val="single" w:sz="4" w:space="0" w:color="auto"/>
              <w:bottom w:val="single" w:sz="4" w:space="0" w:color="auto"/>
              <w:right w:val="single" w:sz="4" w:space="0" w:color="auto"/>
            </w:tcBorders>
          </w:tcPr>
          <w:p w:rsidR="00501601" w:rsidRPr="00501601" w:rsidRDefault="00501601" w:rsidP="00501601">
            <w:pPr>
              <w:rPr>
                <w:b/>
              </w:rPr>
            </w:pPr>
          </w:p>
        </w:tc>
        <w:tc>
          <w:tcPr>
            <w:tcW w:w="1275" w:type="dxa"/>
            <w:tcBorders>
              <w:left w:val="single" w:sz="4" w:space="0" w:color="auto"/>
              <w:right w:val="single" w:sz="4" w:space="0" w:color="auto"/>
            </w:tcBorders>
          </w:tcPr>
          <w:p w:rsidR="00501601" w:rsidRPr="00501601" w:rsidRDefault="00501601" w:rsidP="00501601">
            <w:pPr>
              <w:rPr>
                <w:b/>
              </w:rPr>
            </w:pPr>
          </w:p>
        </w:tc>
        <w:tc>
          <w:tcPr>
            <w:tcW w:w="1134" w:type="dxa"/>
            <w:tcBorders>
              <w:left w:val="single" w:sz="4" w:space="0" w:color="auto"/>
              <w:right w:val="single" w:sz="4" w:space="0" w:color="auto"/>
            </w:tcBorders>
          </w:tcPr>
          <w:p w:rsidR="00501601" w:rsidRPr="00501601" w:rsidRDefault="00891135" w:rsidP="00501601">
            <w:pPr>
              <w:rPr>
                <w:b/>
              </w:rPr>
            </w:pPr>
            <w:r>
              <w:rPr>
                <w:b/>
              </w:rPr>
              <w:t>37,5</w:t>
            </w:r>
            <w:r w:rsidR="00327349">
              <w:rPr>
                <w:b/>
              </w:rPr>
              <w:t xml:space="preserve"> </w:t>
            </w:r>
          </w:p>
        </w:tc>
        <w:tc>
          <w:tcPr>
            <w:tcW w:w="1134" w:type="dxa"/>
            <w:tcBorders>
              <w:left w:val="single" w:sz="4" w:space="0" w:color="auto"/>
              <w:right w:val="single" w:sz="4" w:space="0" w:color="auto"/>
            </w:tcBorders>
          </w:tcPr>
          <w:p w:rsidR="00501601" w:rsidRPr="00501601" w:rsidRDefault="00327349" w:rsidP="00501601">
            <w:pPr>
              <w:rPr>
                <w:b/>
              </w:rPr>
            </w:pPr>
            <w:r>
              <w:rPr>
                <w:b/>
              </w:rPr>
              <w:t>37</w:t>
            </w:r>
            <w:r w:rsidR="00891135">
              <w:rPr>
                <w:b/>
              </w:rPr>
              <w:t>,5</w:t>
            </w:r>
            <w:r>
              <w:rPr>
                <w:b/>
              </w:rPr>
              <w:t xml:space="preserve"> </w:t>
            </w:r>
          </w:p>
        </w:tc>
      </w:tr>
    </w:tbl>
    <w:p w:rsidR="00C9448B" w:rsidRDefault="00C9448B" w:rsidP="00EF3E65">
      <w:pPr>
        <w:shd w:val="clear" w:color="auto" w:fill="FFFFFF"/>
        <w:spacing w:line="244" w:lineRule="atLeast"/>
        <w:ind w:firstLine="709"/>
        <w:rPr>
          <w:b/>
          <w:bCs/>
          <w:color w:val="000000"/>
          <w:bdr w:val="none" w:sz="0" w:space="0" w:color="auto" w:frame="1"/>
        </w:rPr>
      </w:pPr>
    </w:p>
    <w:p w:rsidR="00C9448B" w:rsidRDefault="00C9448B" w:rsidP="00EF3E65">
      <w:pPr>
        <w:shd w:val="clear" w:color="auto" w:fill="FFFFFF"/>
        <w:spacing w:line="244" w:lineRule="atLeast"/>
        <w:ind w:firstLine="709"/>
        <w:rPr>
          <w:b/>
          <w:bCs/>
          <w:color w:val="000000"/>
          <w:bdr w:val="none" w:sz="0" w:space="0" w:color="auto" w:frame="1"/>
        </w:rPr>
      </w:pPr>
    </w:p>
    <w:p w:rsidR="00C9448B" w:rsidRDefault="00C9448B" w:rsidP="00EF3E65">
      <w:pPr>
        <w:shd w:val="clear" w:color="auto" w:fill="FFFFFF"/>
        <w:spacing w:line="244" w:lineRule="atLeast"/>
        <w:ind w:firstLine="709"/>
        <w:rPr>
          <w:b/>
          <w:bCs/>
          <w:color w:val="000000"/>
          <w:bdr w:val="none" w:sz="0" w:space="0" w:color="auto" w:frame="1"/>
        </w:rPr>
      </w:pPr>
    </w:p>
    <w:p w:rsidR="006B38D3" w:rsidRDefault="006B38D3" w:rsidP="00EF3E65">
      <w:pPr>
        <w:shd w:val="clear" w:color="auto" w:fill="FFFFFF"/>
        <w:spacing w:line="244" w:lineRule="atLeast"/>
        <w:ind w:firstLine="709"/>
        <w:rPr>
          <w:b/>
          <w:bCs/>
          <w:color w:val="000000"/>
          <w:bdr w:val="none" w:sz="0" w:space="0" w:color="auto" w:frame="1"/>
        </w:rPr>
      </w:pPr>
    </w:p>
    <w:p w:rsidR="006B38D3" w:rsidRDefault="006B38D3" w:rsidP="00EF3E65">
      <w:pPr>
        <w:shd w:val="clear" w:color="auto" w:fill="FFFFFF"/>
        <w:spacing w:line="244" w:lineRule="atLeast"/>
        <w:ind w:firstLine="709"/>
        <w:rPr>
          <w:b/>
          <w:bCs/>
          <w:color w:val="000000"/>
          <w:bdr w:val="none" w:sz="0" w:space="0" w:color="auto" w:frame="1"/>
        </w:rPr>
      </w:pPr>
    </w:p>
    <w:p w:rsidR="006B38D3" w:rsidRDefault="006B38D3" w:rsidP="00EF3E65">
      <w:pPr>
        <w:shd w:val="clear" w:color="auto" w:fill="FFFFFF"/>
        <w:spacing w:line="244" w:lineRule="atLeast"/>
        <w:ind w:firstLine="709"/>
        <w:rPr>
          <w:b/>
          <w:bCs/>
          <w:color w:val="000000"/>
          <w:bdr w:val="none" w:sz="0" w:space="0" w:color="auto" w:frame="1"/>
        </w:rPr>
      </w:pPr>
    </w:p>
    <w:p w:rsidR="006B38D3" w:rsidRDefault="006B38D3" w:rsidP="00EF3E65">
      <w:pPr>
        <w:shd w:val="clear" w:color="auto" w:fill="FFFFFF"/>
        <w:spacing w:line="244" w:lineRule="atLeast"/>
        <w:ind w:firstLine="709"/>
        <w:rPr>
          <w:b/>
          <w:bCs/>
          <w:color w:val="000000"/>
          <w:bdr w:val="none" w:sz="0" w:space="0" w:color="auto" w:frame="1"/>
        </w:rPr>
      </w:pPr>
    </w:p>
    <w:p w:rsidR="006B38D3" w:rsidRDefault="006B38D3" w:rsidP="00EF3E65">
      <w:pPr>
        <w:shd w:val="clear" w:color="auto" w:fill="FFFFFF"/>
        <w:spacing w:line="244" w:lineRule="atLeast"/>
        <w:ind w:firstLine="709"/>
        <w:rPr>
          <w:b/>
          <w:bCs/>
          <w:color w:val="000000"/>
          <w:bdr w:val="none" w:sz="0" w:space="0" w:color="auto" w:frame="1"/>
        </w:rPr>
      </w:pPr>
    </w:p>
    <w:p w:rsidR="006B38D3" w:rsidRDefault="006B38D3" w:rsidP="00EF3E65">
      <w:pPr>
        <w:shd w:val="clear" w:color="auto" w:fill="FFFFFF"/>
        <w:spacing w:line="244" w:lineRule="atLeast"/>
        <w:ind w:firstLine="709"/>
        <w:rPr>
          <w:b/>
          <w:bCs/>
          <w:color w:val="000000"/>
          <w:bdr w:val="none" w:sz="0" w:space="0" w:color="auto" w:frame="1"/>
        </w:rPr>
      </w:pPr>
    </w:p>
    <w:p w:rsidR="006B38D3" w:rsidRDefault="006B38D3" w:rsidP="00EF3E65">
      <w:pPr>
        <w:shd w:val="clear" w:color="auto" w:fill="FFFFFF"/>
        <w:spacing w:line="244" w:lineRule="atLeast"/>
        <w:ind w:firstLine="709"/>
        <w:rPr>
          <w:b/>
          <w:bCs/>
          <w:color w:val="000000"/>
          <w:bdr w:val="none" w:sz="0" w:space="0" w:color="auto" w:frame="1"/>
        </w:rPr>
      </w:pPr>
    </w:p>
    <w:p w:rsidR="006B38D3" w:rsidRDefault="006B38D3" w:rsidP="00EF3E65">
      <w:pPr>
        <w:shd w:val="clear" w:color="auto" w:fill="FFFFFF"/>
        <w:spacing w:line="244" w:lineRule="atLeast"/>
        <w:ind w:firstLine="709"/>
        <w:rPr>
          <w:b/>
          <w:bCs/>
          <w:color w:val="000000"/>
          <w:bdr w:val="none" w:sz="0" w:space="0" w:color="auto" w:frame="1"/>
        </w:rPr>
      </w:pPr>
    </w:p>
    <w:p w:rsidR="00891135" w:rsidRDefault="00891135" w:rsidP="00EF3E65">
      <w:pPr>
        <w:shd w:val="clear" w:color="auto" w:fill="FFFFFF"/>
        <w:spacing w:line="244" w:lineRule="atLeast"/>
        <w:ind w:firstLine="709"/>
        <w:rPr>
          <w:b/>
          <w:bCs/>
          <w:color w:val="000000"/>
          <w:bdr w:val="none" w:sz="0" w:space="0" w:color="auto" w:frame="1"/>
        </w:rPr>
      </w:pPr>
    </w:p>
    <w:p w:rsidR="00891135" w:rsidRDefault="00891135" w:rsidP="00EF3E65">
      <w:pPr>
        <w:shd w:val="clear" w:color="auto" w:fill="FFFFFF"/>
        <w:spacing w:line="244" w:lineRule="atLeast"/>
        <w:ind w:firstLine="709"/>
        <w:rPr>
          <w:b/>
          <w:bCs/>
          <w:color w:val="000000"/>
          <w:bdr w:val="none" w:sz="0" w:space="0" w:color="auto" w:frame="1"/>
        </w:rPr>
      </w:pPr>
    </w:p>
    <w:p w:rsidR="00891135" w:rsidRDefault="00891135" w:rsidP="00EF3E65">
      <w:pPr>
        <w:shd w:val="clear" w:color="auto" w:fill="FFFFFF"/>
        <w:spacing w:line="244" w:lineRule="atLeast"/>
        <w:ind w:firstLine="709"/>
        <w:rPr>
          <w:b/>
          <w:bCs/>
          <w:color w:val="000000"/>
          <w:bdr w:val="none" w:sz="0" w:space="0" w:color="auto" w:frame="1"/>
        </w:rPr>
      </w:pPr>
    </w:p>
    <w:p w:rsidR="00891135" w:rsidRDefault="00891135" w:rsidP="00EF3E65">
      <w:pPr>
        <w:shd w:val="clear" w:color="auto" w:fill="FFFFFF"/>
        <w:spacing w:line="244" w:lineRule="atLeast"/>
        <w:ind w:firstLine="709"/>
        <w:rPr>
          <w:b/>
          <w:bCs/>
          <w:color w:val="000000"/>
          <w:bdr w:val="none" w:sz="0" w:space="0" w:color="auto" w:frame="1"/>
        </w:rPr>
      </w:pPr>
    </w:p>
    <w:p w:rsidR="00891135" w:rsidRDefault="00891135" w:rsidP="00EF3E65">
      <w:pPr>
        <w:shd w:val="clear" w:color="auto" w:fill="FFFFFF"/>
        <w:spacing w:line="244" w:lineRule="atLeast"/>
        <w:ind w:firstLine="709"/>
        <w:rPr>
          <w:b/>
          <w:bCs/>
          <w:color w:val="000000"/>
          <w:bdr w:val="none" w:sz="0" w:space="0" w:color="auto" w:frame="1"/>
        </w:rPr>
      </w:pPr>
    </w:p>
    <w:p w:rsidR="00891135" w:rsidRDefault="00891135" w:rsidP="00EF3E65">
      <w:pPr>
        <w:shd w:val="clear" w:color="auto" w:fill="FFFFFF"/>
        <w:spacing w:line="244" w:lineRule="atLeast"/>
        <w:ind w:firstLine="709"/>
        <w:rPr>
          <w:b/>
          <w:bCs/>
          <w:color w:val="000000"/>
          <w:bdr w:val="none" w:sz="0" w:space="0" w:color="auto" w:frame="1"/>
        </w:rPr>
      </w:pPr>
    </w:p>
    <w:p w:rsidR="00891135" w:rsidRDefault="00891135" w:rsidP="00EF3E65">
      <w:pPr>
        <w:shd w:val="clear" w:color="auto" w:fill="FFFFFF"/>
        <w:spacing w:line="244" w:lineRule="atLeast"/>
        <w:ind w:firstLine="709"/>
        <w:rPr>
          <w:b/>
          <w:bCs/>
          <w:color w:val="000000"/>
          <w:bdr w:val="none" w:sz="0" w:space="0" w:color="auto" w:frame="1"/>
        </w:rPr>
      </w:pPr>
    </w:p>
    <w:p w:rsidR="00891135" w:rsidRDefault="00891135" w:rsidP="00EF3E65">
      <w:pPr>
        <w:shd w:val="clear" w:color="auto" w:fill="FFFFFF"/>
        <w:spacing w:line="244" w:lineRule="atLeast"/>
        <w:ind w:firstLine="709"/>
        <w:rPr>
          <w:b/>
          <w:bCs/>
          <w:color w:val="000000"/>
          <w:bdr w:val="none" w:sz="0" w:space="0" w:color="auto" w:frame="1"/>
        </w:rPr>
      </w:pPr>
    </w:p>
    <w:p w:rsidR="00891135" w:rsidRDefault="00891135" w:rsidP="00EF3E65">
      <w:pPr>
        <w:shd w:val="clear" w:color="auto" w:fill="FFFFFF"/>
        <w:spacing w:line="244" w:lineRule="atLeast"/>
        <w:ind w:firstLine="709"/>
        <w:rPr>
          <w:b/>
          <w:bCs/>
          <w:color w:val="000000"/>
          <w:bdr w:val="none" w:sz="0" w:space="0" w:color="auto" w:frame="1"/>
        </w:rPr>
      </w:pPr>
    </w:p>
    <w:p w:rsidR="00891135" w:rsidRDefault="00891135" w:rsidP="00EF3E65">
      <w:pPr>
        <w:shd w:val="clear" w:color="auto" w:fill="FFFFFF"/>
        <w:spacing w:line="244" w:lineRule="atLeast"/>
        <w:ind w:firstLine="709"/>
        <w:rPr>
          <w:b/>
          <w:bCs/>
          <w:color w:val="000000"/>
          <w:bdr w:val="none" w:sz="0" w:space="0" w:color="auto" w:frame="1"/>
        </w:rPr>
      </w:pPr>
    </w:p>
    <w:p w:rsidR="00891135" w:rsidRDefault="00891135" w:rsidP="00EF3E65">
      <w:pPr>
        <w:shd w:val="clear" w:color="auto" w:fill="FFFFFF"/>
        <w:spacing w:line="244" w:lineRule="atLeast"/>
        <w:ind w:firstLine="709"/>
        <w:rPr>
          <w:b/>
          <w:bCs/>
          <w:color w:val="000000"/>
          <w:bdr w:val="none" w:sz="0" w:space="0" w:color="auto" w:frame="1"/>
        </w:rPr>
      </w:pPr>
    </w:p>
    <w:p w:rsidR="00891135" w:rsidRDefault="00891135" w:rsidP="00EF3E65">
      <w:pPr>
        <w:shd w:val="clear" w:color="auto" w:fill="FFFFFF"/>
        <w:spacing w:line="244" w:lineRule="atLeast"/>
        <w:ind w:firstLine="709"/>
        <w:rPr>
          <w:b/>
          <w:bCs/>
          <w:color w:val="000000"/>
          <w:bdr w:val="none" w:sz="0" w:space="0" w:color="auto" w:frame="1"/>
        </w:rPr>
      </w:pPr>
    </w:p>
    <w:p w:rsidR="00807E96" w:rsidRDefault="00807E96" w:rsidP="00EF3E65">
      <w:pPr>
        <w:shd w:val="clear" w:color="auto" w:fill="FFFFFF"/>
        <w:spacing w:line="244" w:lineRule="atLeast"/>
        <w:ind w:firstLine="709"/>
        <w:rPr>
          <w:b/>
          <w:bCs/>
          <w:color w:val="000000"/>
          <w:bdr w:val="none" w:sz="0" w:space="0" w:color="auto" w:frame="1"/>
        </w:rPr>
      </w:pPr>
    </w:p>
    <w:p w:rsidR="00807E96" w:rsidRDefault="00807E96" w:rsidP="00EF3E65">
      <w:pPr>
        <w:shd w:val="clear" w:color="auto" w:fill="FFFFFF"/>
        <w:spacing w:line="244" w:lineRule="atLeast"/>
        <w:ind w:firstLine="709"/>
        <w:rPr>
          <w:b/>
          <w:bCs/>
          <w:color w:val="000000"/>
          <w:bdr w:val="none" w:sz="0" w:space="0" w:color="auto" w:frame="1"/>
        </w:rPr>
      </w:pPr>
    </w:p>
    <w:p w:rsidR="00807E96" w:rsidRDefault="00807E96" w:rsidP="00EF3E65">
      <w:pPr>
        <w:shd w:val="clear" w:color="auto" w:fill="FFFFFF"/>
        <w:spacing w:line="244" w:lineRule="atLeast"/>
        <w:ind w:firstLine="709"/>
        <w:rPr>
          <w:b/>
          <w:bCs/>
          <w:color w:val="000000"/>
          <w:bdr w:val="none" w:sz="0" w:space="0" w:color="auto" w:frame="1"/>
        </w:rPr>
      </w:pPr>
    </w:p>
    <w:p w:rsidR="00807E96" w:rsidRDefault="00807E96" w:rsidP="00EF3E65">
      <w:pPr>
        <w:shd w:val="clear" w:color="auto" w:fill="FFFFFF"/>
        <w:spacing w:line="244" w:lineRule="atLeast"/>
        <w:ind w:firstLine="709"/>
        <w:rPr>
          <w:b/>
          <w:bCs/>
          <w:color w:val="000000"/>
          <w:bdr w:val="none" w:sz="0" w:space="0" w:color="auto" w:frame="1"/>
        </w:rPr>
      </w:pPr>
    </w:p>
    <w:p w:rsidR="006B38D3" w:rsidRDefault="006B38D3" w:rsidP="00EF3E65">
      <w:pPr>
        <w:shd w:val="clear" w:color="auto" w:fill="FFFFFF"/>
        <w:spacing w:line="244" w:lineRule="atLeast"/>
        <w:ind w:firstLine="709"/>
        <w:rPr>
          <w:b/>
          <w:bCs/>
          <w:color w:val="000000"/>
          <w:bdr w:val="none" w:sz="0" w:space="0" w:color="auto" w:frame="1"/>
        </w:rPr>
      </w:pPr>
    </w:p>
    <w:p w:rsidR="00C9448B" w:rsidRPr="00807E96" w:rsidRDefault="00C9448B" w:rsidP="00807E96">
      <w:pPr>
        <w:jc w:val="center"/>
        <w:rPr>
          <w:b/>
          <w:sz w:val="22"/>
          <w:szCs w:val="22"/>
        </w:rPr>
      </w:pPr>
      <w:r w:rsidRPr="00807E96">
        <w:rPr>
          <w:b/>
          <w:sz w:val="22"/>
          <w:szCs w:val="22"/>
        </w:rPr>
        <w:lastRenderedPageBreak/>
        <w:t xml:space="preserve">Недельный учебный план универсального профиля </w:t>
      </w:r>
      <w:r w:rsidRPr="00807E96">
        <w:rPr>
          <w:b/>
          <w:bCs/>
          <w:sz w:val="22"/>
          <w:szCs w:val="22"/>
        </w:rPr>
        <w:t xml:space="preserve">муниципального бюджетного общеобразовательного учреждения </w:t>
      </w:r>
      <w:r w:rsidR="006E1674">
        <w:rPr>
          <w:b/>
          <w:bCs/>
          <w:sz w:val="22"/>
          <w:szCs w:val="22"/>
        </w:rPr>
        <w:t xml:space="preserve">Середской </w:t>
      </w:r>
      <w:r w:rsidRPr="00807E96">
        <w:rPr>
          <w:b/>
          <w:bCs/>
          <w:sz w:val="22"/>
          <w:szCs w:val="22"/>
        </w:rPr>
        <w:t xml:space="preserve">средней школы Даниловского района Ярославской области </w:t>
      </w:r>
      <w:r w:rsidRPr="00807E96">
        <w:rPr>
          <w:b/>
          <w:sz w:val="22"/>
          <w:szCs w:val="22"/>
        </w:rPr>
        <w:t>(среднее общее образование)  на г</w:t>
      </w:r>
    </w:p>
    <w:tbl>
      <w:tblPr>
        <w:tblW w:w="1105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86"/>
        <w:gridCol w:w="3827"/>
        <w:gridCol w:w="567"/>
        <w:gridCol w:w="1134"/>
        <w:gridCol w:w="1134"/>
        <w:gridCol w:w="709"/>
      </w:tblGrid>
      <w:tr w:rsidR="003B5E0E" w:rsidRPr="006B38D3" w:rsidTr="00807E96">
        <w:trPr>
          <w:trHeight w:val="354"/>
        </w:trPr>
        <w:tc>
          <w:tcPr>
            <w:tcW w:w="3686" w:type="dxa"/>
            <w:vMerge w:val="restart"/>
            <w:tcBorders>
              <w:top w:val="single" w:sz="4" w:space="0" w:color="auto"/>
              <w:left w:val="single" w:sz="4" w:space="0" w:color="auto"/>
              <w:right w:val="single" w:sz="4" w:space="0" w:color="auto"/>
            </w:tcBorders>
            <w:hideMark/>
          </w:tcPr>
          <w:p w:rsidR="003B5E0E" w:rsidRPr="006B38D3" w:rsidRDefault="003B5E0E" w:rsidP="006B38D3">
            <w:pPr>
              <w:rPr>
                <w:b/>
              </w:rPr>
            </w:pPr>
            <w:r w:rsidRPr="006B38D3">
              <w:rPr>
                <w:b/>
                <w:sz w:val="22"/>
                <w:szCs w:val="22"/>
              </w:rPr>
              <w:t>Предметная область</w:t>
            </w:r>
          </w:p>
          <w:p w:rsidR="003B5E0E" w:rsidRPr="006B38D3" w:rsidRDefault="003B5E0E" w:rsidP="006B38D3">
            <w:pPr>
              <w:rPr>
                <w:b/>
              </w:rPr>
            </w:pPr>
          </w:p>
        </w:tc>
        <w:tc>
          <w:tcPr>
            <w:tcW w:w="3827" w:type="dxa"/>
            <w:vMerge w:val="restart"/>
            <w:tcBorders>
              <w:top w:val="single" w:sz="4" w:space="0" w:color="auto"/>
              <w:left w:val="single" w:sz="4" w:space="0" w:color="auto"/>
              <w:right w:val="single" w:sz="4" w:space="0" w:color="auto"/>
            </w:tcBorders>
            <w:hideMark/>
          </w:tcPr>
          <w:p w:rsidR="003B5E0E" w:rsidRPr="006B38D3" w:rsidRDefault="003B5E0E" w:rsidP="006B38D3">
            <w:pPr>
              <w:rPr>
                <w:b/>
              </w:rPr>
            </w:pPr>
            <w:r w:rsidRPr="006B38D3">
              <w:rPr>
                <w:b/>
                <w:sz w:val="22"/>
                <w:szCs w:val="22"/>
              </w:rPr>
              <w:t>Учебный предмет</w:t>
            </w:r>
          </w:p>
        </w:tc>
        <w:tc>
          <w:tcPr>
            <w:tcW w:w="567" w:type="dxa"/>
            <w:vMerge w:val="restart"/>
            <w:tcBorders>
              <w:top w:val="single" w:sz="4" w:space="0" w:color="auto"/>
              <w:left w:val="single" w:sz="4" w:space="0" w:color="auto"/>
              <w:right w:val="single" w:sz="4" w:space="0" w:color="auto"/>
            </w:tcBorders>
            <w:hideMark/>
          </w:tcPr>
          <w:p w:rsidR="003B5E0E" w:rsidRPr="006B38D3" w:rsidRDefault="006B38D3" w:rsidP="006B38D3">
            <w:pPr>
              <w:rPr>
                <w:b/>
              </w:rPr>
            </w:pPr>
            <w:r>
              <w:rPr>
                <w:b/>
                <w:sz w:val="22"/>
                <w:szCs w:val="22"/>
              </w:rPr>
              <w:t>Ур.</w:t>
            </w:r>
          </w:p>
        </w:tc>
        <w:tc>
          <w:tcPr>
            <w:tcW w:w="2268" w:type="dxa"/>
            <w:gridSpan w:val="2"/>
            <w:tcBorders>
              <w:top w:val="single" w:sz="4" w:space="0" w:color="auto"/>
              <w:left w:val="single" w:sz="4" w:space="0" w:color="auto"/>
              <w:bottom w:val="single" w:sz="4" w:space="0" w:color="auto"/>
              <w:right w:val="single" w:sz="4" w:space="0" w:color="auto"/>
            </w:tcBorders>
            <w:hideMark/>
          </w:tcPr>
          <w:p w:rsidR="003B5E0E" w:rsidRPr="006B38D3" w:rsidRDefault="003B5E0E" w:rsidP="006B38D3">
            <w:pPr>
              <w:rPr>
                <w:b/>
              </w:rPr>
            </w:pPr>
            <w:r w:rsidRPr="006B38D3">
              <w:rPr>
                <w:b/>
                <w:sz w:val="22"/>
                <w:szCs w:val="22"/>
              </w:rPr>
              <w:t>Количество часов</w:t>
            </w:r>
          </w:p>
        </w:tc>
        <w:tc>
          <w:tcPr>
            <w:tcW w:w="709" w:type="dxa"/>
            <w:vMerge w:val="restart"/>
            <w:tcBorders>
              <w:top w:val="single" w:sz="4" w:space="0" w:color="auto"/>
              <w:left w:val="single" w:sz="4" w:space="0" w:color="auto"/>
              <w:right w:val="single" w:sz="4" w:space="0" w:color="auto"/>
            </w:tcBorders>
          </w:tcPr>
          <w:p w:rsidR="003B5E0E" w:rsidRPr="006B38D3" w:rsidRDefault="003B5E0E" w:rsidP="006B38D3">
            <w:pPr>
              <w:rPr>
                <w:b/>
              </w:rPr>
            </w:pPr>
            <w:r w:rsidRPr="006B38D3">
              <w:rPr>
                <w:b/>
                <w:sz w:val="22"/>
                <w:szCs w:val="22"/>
              </w:rPr>
              <w:t>ПА</w:t>
            </w:r>
          </w:p>
        </w:tc>
      </w:tr>
      <w:tr w:rsidR="003B5E0E" w:rsidRPr="006B38D3" w:rsidTr="00807E96">
        <w:trPr>
          <w:trHeight w:val="96"/>
        </w:trPr>
        <w:tc>
          <w:tcPr>
            <w:tcW w:w="3686" w:type="dxa"/>
            <w:vMerge/>
            <w:tcBorders>
              <w:left w:val="single" w:sz="4" w:space="0" w:color="auto"/>
              <w:bottom w:val="single" w:sz="4" w:space="0" w:color="auto"/>
              <w:right w:val="single" w:sz="4" w:space="0" w:color="auto"/>
            </w:tcBorders>
            <w:hideMark/>
          </w:tcPr>
          <w:p w:rsidR="003B5E0E" w:rsidRPr="006B38D3" w:rsidRDefault="003B5E0E" w:rsidP="006B38D3">
            <w:pPr>
              <w:rPr>
                <w:b/>
              </w:rPr>
            </w:pPr>
          </w:p>
        </w:tc>
        <w:tc>
          <w:tcPr>
            <w:tcW w:w="3827" w:type="dxa"/>
            <w:vMerge/>
            <w:tcBorders>
              <w:left w:val="single" w:sz="4" w:space="0" w:color="auto"/>
              <w:bottom w:val="single" w:sz="4" w:space="0" w:color="auto"/>
              <w:right w:val="single" w:sz="4" w:space="0" w:color="auto"/>
            </w:tcBorders>
            <w:hideMark/>
          </w:tcPr>
          <w:p w:rsidR="003B5E0E" w:rsidRPr="006B38D3" w:rsidRDefault="003B5E0E" w:rsidP="006B38D3">
            <w:pPr>
              <w:rPr>
                <w:b/>
              </w:rPr>
            </w:pPr>
          </w:p>
        </w:tc>
        <w:tc>
          <w:tcPr>
            <w:tcW w:w="567" w:type="dxa"/>
            <w:vMerge/>
            <w:tcBorders>
              <w:left w:val="single" w:sz="4" w:space="0" w:color="auto"/>
              <w:bottom w:val="single" w:sz="4" w:space="0" w:color="auto"/>
              <w:right w:val="single" w:sz="4" w:space="0" w:color="auto"/>
            </w:tcBorders>
            <w:hideMark/>
          </w:tcPr>
          <w:p w:rsidR="003B5E0E" w:rsidRPr="006B38D3" w:rsidRDefault="003B5E0E" w:rsidP="006B38D3">
            <w:pPr>
              <w:rPr>
                <w:b/>
              </w:rPr>
            </w:pPr>
          </w:p>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pPr>
              <w:rPr>
                <w:b/>
              </w:rPr>
            </w:pPr>
            <w:r w:rsidRPr="006B38D3">
              <w:rPr>
                <w:b/>
                <w:sz w:val="22"/>
                <w:szCs w:val="22"/>
              </w:rPr>
              <w:t>10 класс</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pPr>
              <w:rPr>
                <w:b/>
              </w:rPr>
            </w:pPr>
            <w:r w:rsidRPr="006B38D3">
              <w:rPr>
                <w:b/>
                <w:sz w:val="22"/>
                <w:szCs w:val="22"/>
              </w:rPr>
              <w:t>11 класс</w:t>
            </w:r>
          </w:p>
        </w:tc>
        <w:tc>
          <w:tcPr>
            <w:tcW w:w="709" w:type="dxa"/>
            <w:vMerge/>
            <w:tcBorders>
              <w:left w:val="single" w:sz="4" w:space="0" w:color="auto"/>
              <w:bottom w:val="single" w:sz="4" w:space="0" w:color="auto"/>
              <w:right w:val="single" w:sz="4" w:space="0" w:color="auto"/>
            </w:tcBorders>
          </w:tcPr>
          <w:p w:rsidR="003B5E0E" w:rsidRPr="006B38D3" w:rsidRDefault="003B5E0E" w:rsidP="006B38D3">
            <w:pPr>
              <w:rPr>
                <w:b/>
              </w:rPr>
            </w:pPr>
          </w:p>
        </w:tc>
      </w:tr>
      <w:tr w:rsidR="003B5E0E" w:rsidRPr="006B38D3" w:rsidTr="00807E96">
        <w:tc>
          <w:tcPr>
            <w:tcW w:w="3686" w:type="dxa"/>
            <w:vMerge w:val="restart"/>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Русский язык и литература</w:t>
            </w:r>
          </w:p>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 xml:space="preserve">Русский язык </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Б</w:t>
            </w:r>
          </w:p>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1</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1</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A10AE3" w:rsidP="006B38D3">
            <w:r w:rsidRPr="006B38D3">
              <w:rPr>
                <w:sz w:val="22"/>
                <w:szCs w:val="22"/>
              </w:rPr>
              <w:t>КР</w:t>
            </w:r>
          </w:p>
        </w:tc>
      </w:tr>
      <w:tr w:rsidR="003B5E0E" w:rsidRPr="006B38D3" w:rsidTr="00807E96">
        <w:tc>
          <w:tcPr>
            <w:tcW w:w="3686" w:type="dxa"/>
            <w:vMerge/>
            <w:tcBorders>
              <w:top w:val="single" w:sz="4" w:space="0" w:color="auto"/>
              <w:left w:val="single" w:sz="4" w:space="0" w:color="auto"/>
              <w:bottom w:val="single" w:sz="4" w:space="0" w:color="auto"/>
              <w:right w:val="single" w:sz="4" w:space="0" w:color="auto"/>
            </w:tcBorders>
            <w:vAlign w:val="center"/>
            <w:hideMark/>
          </w:tcPr>
          <w:p w:rsidR="003B5E0E" w:rsidRPr="006B38D3" w:rsidRDefault="003B5E0E" w:rsidP="006B38D3"/>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Литература</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Б</w:t>
            </w:r>
          </w:p>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3</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3</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A10AE3" w:rsidP="006B38D3">
            <w:r w:rsidRPr="006B38D3">
              <w:rPr>
                <w:sz w:val="22"/>
                <w:szCs w:val="22"/>
              </w:rPr>
              <w:t>Соч.</w:t>
            </w:r>
          </w:p>
        </w:tc>
      </w:tr>
      <w:tr w:rsidR="003B5E0E" w:rsidRPr="006B38D3" w:rsidTr="00807E96">
        <w:tc>
          <w:tcPr>
            <w:tcW w:w="3686"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Родной язык и родная литература</w:t>
            </w:r>
          </w:p>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Родная литература / Родной язык</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Б</w:t>
            </w:r>
          </w:p>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0/0</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0/0</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3B5E0E" w:rsidP="006B38D3"/>
        </w:tc>
      </w:tr>
      <w:tr w:rsidR="003B5E0E" w:rsidRPr="006B38D3" w:rsidTr="00807E96">
        <w:tc>
          <w:tcPr>
            <w:tcW w:w="3686" w:type="dxa"/>
            <w:vMerge w:val="restart"/>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Математика и информатика</w:t>
            </w:r>
          </w:p>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Математика: алгебра и начала математического анализа, геометрия</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Б</w:t>
            </w:r>
          </w:p>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pPr>
              <w:rPr>
                <w:lang w:val="en-US"/>
              </w:rPr>
            </w:pPr>
            <w:r w:rsidRPr="006B38D3">
              <w:rPr>
                <w:sz w:val="22"/>
                <w:szCs w:val="22"/>
              </w:rPr>
              <w:t>5</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5</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A10AE3" w:rsidP="006B38D3">
            <w:r w:rsidRPr="006B38D3">
              <w:rPr>
                <w:sz w:val="22"/>
                <w:szCs w:val="22"/>
              </w:rPr>
              <w:t>КР</w:t>
            </w:r>
          </w:p>
        </w:tc>
      </w:tr>
      <w:tr w:rsidR="003B5E0E" w:rsidRPr="006B38D3" w:rsidTr="00807E96">
        <w:tc>
          <w:tcPr>
            <w:tcW w:w="3686" w:type="dxa"/>
            <w:vMerge/>
            <w:tcBorders>
              <w:top w:val="single" w:sz="4" w:space="0" w:color="auto"/>
              <w:left w:val="single" w:sz="4" w:space="0" w:color="auto"/>
              <w:bottom w:val="single" w:sz="4" w:space="0" w:color="auto"/>
              <w:right w:val="single" w:sz="4" w:space="0" w:color="auto"/>
            </w:tcBorders>
            <w:vAlign w:val="center"/>
            <w:hideMark/>
          </w:tcPr>
          <w:p w:rsidR="003B5E0E" w:rsidRPr="006B38D3" w:rsidRDefault="003B5E0E" w:rsidP="006B38D3"/>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Информатика</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Б</w:t>
            </w:r>
          </w:p>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1</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1</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A10AE3" w:rsidP="006B38D3">
            <w:r w:rsidRPr="006B38D3">
              <w:rPr>
                <w:sz w:val="22"/>
                <w:szCs w:val="22"/>
              </w:rPr>
              <w:t>КР</w:t>
            </w:r>
          </w:p>
        </w:tc>
      </w:tr>
      <w:tr w:rsidR="003B5E0E" w:rsidRPr="006B38D3" w:rsidTr="00807E96">
        <w:tc>
          <w:tcPr>
            <w:tcW w:w="3686"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Иностранные языки</w:t>
            </w:r>
          </w:p>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Иностранный язык</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Б</w:t>
            </w:r>
          </w:p>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3</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3</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A10AE3" w:rsidP="006B38D3">
            <w:r w:rsidRPr="006B38D3">
              <w:rPr>
                <w:sz w:val="22"/>
                <w:szCs w:val="22"/>
              </w:rPr>
              <w:t>КР</w:t>
            </w:r>
          </w:p>
        </w:tc>
      </w:tr>
      <w:tr w:rsidR="003B5E0E" w:rsidRPr="006B38D3" w:rsidTr="00807E96">
        <w:trPr>
          <w:trHeight w:val="941"/>
        </w:trPr>
        <w:tc>
          <w:tcPr>
            <w:tcW w:w="3686"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Естественные науки</w:t>
            </w:r>
          </w:p>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Физика</w:t>
            </w:r>
          </w:p>
          <w:p w:rsidR="003B5E0E" w:rsidRPr="006B38D3" w:rsidRDefault="003B5E0E" w:rsidP="006B38D3">
            <w:r w:rsidRPr="006B38D3">
              <w:rPr>
                <w:sz w:val="22"/>
                <w:szCs w:val="22"/>
              </w:rPr>
              <w:t>Астрономия</w:t>
            </w:r>
          </w:p>
          <w:p w:rsidR="003B5E0E" w:rsidRPr="006B38D3" w:rsidRDefault="003B5E0E" w:rsidP="006B38D3">
            <w:r w:rsidRPr="006B38D3">
              <w:rPr>
                <w:sz w:val="22"/>
                <w:szCs w:val="22"/>
              </w:rPr>
              <w:t>Биология</w:t>
            </w:r>
          </w:p>
          <w:p w:rsidR="003B5E0E" w:rsidRPr="006B38D3" w:rsidRDefault="003B5E0E" w:rsidP="006B38D3">
            <w:r w:rsidRPr="006B38D3">
              <w:rPr>
                <w:sz w:val="22"/>
                <w:szCs w:val="22"/>
              </w:rPr>
              <w:t>География</w:t>
            </w:r>
          </w:p>
          <w:p w:rsidR="003B5E0E" w:rsidRPr="006B38D3" w:rsidRDefault="003B5E0E" w:rsidP="006B38D3">
            <w:r w:rsidRPr="006B38D3">
              <w:rPr>
                <w:sz w:val="22"/>
                <w:szCs w:val="22"/>
              </w:rPr>
              <w:t>Химия</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Б</w:t>
            </w:r>
          </w:p>
          <w:p w:rsidR="003B5E0E" w:rsidRPr="006B38D3" w:rsidRDefault="003B5E0E" w:rsidP="006B38D3">
            <w:r w:rsidRPr="006B38D3">
              <w:rPr>
                <w:sz w:val="22"/>
                <w:szCs w:val="22"/>
              </w:rPr>
              <w:t>Б</w:t>
            </w:r>
          </w:p>
          <w:p w:rsidR="003B5E0E" w:rsidRPr="006B38D3" w:rsidRDefault="003B5E0E" w:rsidP="006B38D3">
            <w:r w:rsidRPr="006B38D3">
              <w:rPr>
                <w:sz w:val="22"/>
                <w:szCs w:val="22"/>
              </w:rPr>
              <w:t>Б</w:t>
            </w:r>
          </w:p>
          <w:p w:rsidR="003B5E0E" w:rsidRPr="006B38D3" w:rsidRDefault="003B5E0E" w:rsidP="006B38D3">
            <w:r w:rsidRPr="006B38D3">
              <w:rPr>
                <w:sz w:val="22"/>
                <w:szCs w:val="22"/>
              </w:rPr>
              <w:t>Б</w:t>
            </w:r>
          </w:p>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3</w:t>
            </w:r>
          </w:p>
          <w:p w:rsidR="003B5E0E" w:rsidRPr="006B38D3" w:rsidRDefault="00891135" w:rsidP="006B38D3">
            <w:r>
              <w:t>0</w:t>
            </w:r>
          </w:p>
          <w:p w:rsidR="003B5E0E" w:rsidRPr="006B38D3" w:rsidRDefault="003B5E0E" w:rsidP="006B38D3">
            <w:r w:rsidRPr="006B38D3">
              <w:rPr>
                <w:sz w:val="22"/>
                <w:szCs w:val="22"/>
              </w:rPr>
              <w:t>1</w:t>
            </w:r>
          </w:p>
          <w:p w:rsidR="003B5E0E" w:rsidRPr="006B38D3" w:rsidRDefault="003B5E0E" w:rsidP="006B38D3">
            <w:r w:rsidRPr="006B38D3">
              <w:rPr>
                <w:sz w:val="22"/>
                <w:szCs w:val="22"/>
              </w:rPr>
              <w:t>1</w:t>
            </w:r>
          </w:p>
          <w:p w:rsidR="003B5E0E" w:rsidRPr="006B38D3" w:rsidRDefault="003B5E0E" w:rsidP="006B38D3">
            <w:r w:rsidRPr="006B38D3">
              <w:rPr>
                <w:sz w:val="22"/>
                <w:szCs w:val="22"/>
              </w:rPr>
              <w:t>2</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3</w:t>
            </w:r>
          </w:p>
          <w:p w:rsidR="003B5E0E" w:rsidRPr="006B38D3" w:rsidRDefault="00891135" w:rsidP="006B38D3">
            <w:r>
              <w:rPr>
                <w:sz w:val="22"/>
                <w:szCs w:val="22"/>
              </w:rPr>
              <w:t>1</w:t>
            </w:r>
          </w:p>
          <w:p w:rsidR="003B5E0E" w:rsidRPr="006B38D3" w:rsidRDefault="003B5E0E" w:rsidP="006B38D3">
            <w:r w:rsidRPr="006B38D3">
              <w:rPr>
                <w:sz w:val="22"/>
                <w:szCs w:val="22"/>
              </w:rPr>
              <w:t>1</w:t>
            </w:r>
          </w:p>
          <w:p w:rsidR="003B5E0E" w:rsidRPr="006B38D3" w:rsidRDefault="003B5E0E" w:rsidP="006B38D3">
            <w:r w:rsidRPr="006B38D3">
              <w:rPr>
                <w:sz w:val="22"/>
                <w:szCs w:val="22"/>
              </w:rPr>
              <w:t>1</w:t>
            </w:r>
          </w:p>
          <w:p w:rsidR="003B5E0E" w:rsidRPr="006B38D3" w:rsidRDefault="003B5E0E" w:rsidP="006B38D3">
            <w:r w:rsidRPr="006B38D3">
              <w:rPr>
                <w:sz w:val="22"/>
                <w:szCs w:val="22"/>
              </w:rPr>
              <w:t>2</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A10AE3" w:rsidP="006B38D3">
            <w:r w:rsidRPr="006B38D3">
              <w:rPr>
                <w:sz w:val="22"/>
                <w:szCs w:val="22"/>
              </w:rPr>
              <w:t>КР</w:t>
            </w:r>
          </w:p>
          <w:p w:rsidR="00A10AE3" w:rsidRPr="006B38D3" w:rsidRDefault="00A10AE3" w:rsidP="006B38D3">
            <w:r w:rsidRPr="006B38D3">
              <w:rPr>
                <w:sz w:val="22"/>
                <w:szCs w:val="22"/>
              </w:rPr>
              <w:t>КР</w:t>
            </w:r>
          </w:p>
          <w:p w:rsidR="00A10AE3" w:rsidRPr="006B38D3" w:rsidRDefault="00A10AE3" w:rsidP="006B38D3">
            <w:r w:rsidRPr="006B38D3">
              <w:rPr>
                <w:sz w:val="22"/>
                <w:szCs w:val="22"/>
              </w:rPr>
              <w:t>КР</w:t>
            </w:r>
          </w:p>
          <w:p w:rsidR="00A10AE3" w:rsidRPr="006B38D3" w:rsidRDefault="00A10AE3" w:rsidP="006B38D3">
            <w:r w:rsidRPr="006B38D3">
              <w:rPr>
                <w:sz w:val="22"/>
                <w:szCs w:val="22"/>
              </w:rPr>
              <w:t>КР</w:t>
            </w:r>
          </w:p>
          <w:p w:rsidR="00A10AE3" w:rsidRPr="006B38D3" w:rsidRDefault="00A10AE3" w:rsidP="006B38D3">
            <w:r w:rsidRPr="006B38D3">
              <w:rPr>
                <w:sz w:val="22"/>
                <w:szCs w:val="22"/>
              </w:rPr>
              <w:t>КР</w:t>
            </w:r>
          </w:p>
        </w:tc>
      </w:tr>
      <w:tr w:rsidR="003B5E0E" w:rsidRPr="006B38D3" w:rsidTr="00807E96">
        <w:tc>
          <w:tcPr>
            <w:tcW w:w="3686" w:type="dxa"/>
            <w:vMerge w:val="restart"/>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Общественные науки</w:t>
            </w:r>
          </w:p>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История</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Б</w:t>
            </w:r>
          </w:p>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2</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2</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A10AE3" w:rsidP="006B38D3">
            <w:r w:rsidRPr="006B38D3">
              <w:rPr>
                <w:sz w:val="22"/>
                <w:szCs w:val="22"/>
              </w:rPr>
              <w:t>КР</w:t>
            </w:r>
          </w:p>
        </w:tc>
      </w:tr>
      <w:tr w:rsidR="003B5E0E" w:rsidRPr="006B38D3" w:rsidTr="00807E96">
        <w:tc>
          <w:tcPr>
            <w:tcW w:w="3686" w:type="dxa"/>
            <w:vMerge/>
            <w:tcBorders>
              <w:top w:val="single" w:sz="4" w:space="0" w:color="auto"/>
              <w:left w:val="single" w:sz="4" w:space="0" w:color="auto"/>
              <w:bottom w:val="single" w:sz="4" w:space="0" w:color="auto"/>
              <w:right w:val="single" w:sz="4" w:space="0" w:color="auto"/>
            </w:tcBorders>
            <w:vAlign w:val="center"/>
            <w:hideMark/>
          </w:tcPr>
          <w:p w:rsidR="003B5E0E" w:rsidRPr="006B38D3" w:rsidRDefault="003B5E0E" w:rsidP="006B38D3"/>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Обществознание</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Б</w:t>
            </w:r>
          </w:p>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2</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2</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A10AE3" w:rsidP="006B38D3">
            <w:r w:rsidRPr="006B38D3">
              <w:rPr>
                <w:sz w:val="22"/>
                <w:szCs w:val="22"/>
              </w:rPr>
              <w:t>КР</w:t>
            </w:r>
          </w:p>
        </w:tc>
      </w:tr>
      <w:tr w:rsidR="003B5E0E" w:rsidRPr="006B38D3" w:rsidTr="00807E96">
        <w:tc>
          <w:tcPr>
            <w:tcW w:w="3686" w:type="dxa"/>
            <w:vMerge w:val="restart"/>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Физическая культура, экология и основы безопасности жизнедеятельности</w:t>
            </w:r>
          </w:p>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Физическая культура</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Б</w:t>
            </w:r>
          </w:p>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3</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3</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A10AE3" w:rsidP="006B38D3">
            <w:r w:rsidRPr="006B38D3">
              <w:rPr>
                <w:sz w:val="22"/>
                <w:szCs w:val="22"/>
              </w:rPr>
              <w:t>Зачет</w:t>
            </w:r>
          </w:p>
        </w:tc>
      </w:tr>
      <w:tr w:rsidR="003B5E0E" w:rsidRPr="006B38D3" w:rsidTr="00807E96">
        <w:trPr>
          <w:trHeight w:val="487"/>
        </w:trPr>
        <w:tc>
          <w:tcPr>
            <w:tcW w:w="3686" w:type="dxa"/>
            <w:vMerge/>
            <w:tcBorders>
              <w:top w:val="single" w:sz="4" w:space="0" w:color="auto"/>
              <w:left w:val="single" w:sz="4" w:space="0" w:color="auto"/>
              <w:bottom w:val="single" w:sz="4" w:space="0" w:color="auto"/>
              <w:right w:val="single" w:sz="4" w:space="0" w:color="auto"/>
            </w:tcBorders>
            <w:vAlign w:val="center"/>
            <w:hideMark/>
          </w:tcPr>
          <w:p w:rsidR="003B5E0E" w:rsidRPr="006B38D3" w:rsidRDefault="003B5E0E" w:rsidP="006B38D3"/>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Основы безопасности жизнедеятельности</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Б</w:t>
            </w:r>
          </w:p>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pPr>
              <w:rPr>
                <w:lang w:val="en-US"/>
              </w:rPr>
            </w:pPr>
            <w:r w:rsidRPr="006B38D3">
              <w:rPr>
                <w:sz w:val="22"/>
                <w:szCs w:val="22"/>
              </w:rPr>
              <w:t>1</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pPr>
              <w:rPr>
                <w:lang w:val="en-US"/>
              </w:rPr>
            </w:pPr>
            <w:r w:rsidRPr="006B38D3">
              <w:rPr>
                <w:sz w:val="22"/>
                <w:szCs w:val="22"/>
              </w:rPr>
              <w:t>1</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A10AE3" w:rsidP="006B38D3">
            <w:r w:rsidRPr="006B38D3">
              <w:rPr>
                <w:sz w:val="22"/>
                <w:szCs w:val="22"/>
              </w:rPr>
              <w:t>КР</w:t>
            </w:r>
          </w:p>
        </w:tc>
      </w:tr>
      <w:tr w:rsidR="003B5E0E" w:rsidRPr="006B38D3" w:rsidTr="00807E96">
        <w:tc>
          <w:tcPr>
            <w:tcW w:w="3686" w:type="dxa"/>
            <w:tcBorders>
              <w:top w:val="single" w:sz="4" w:space="0" w:color="auto"/>
              <w:left w:val="single" w:sz="4" w:space="0" w:color="auto"/>
              <w:bottom w:val="single" w:sz="4" w:space="0" w:color="auto"/>
              <w:right w:val="single" w:sz="4" w:space="0" w:color="auto"/>
            </w:tcBorders>
          </w:tcPr>
          <w:p w:rsidR="003B5E0E" w:rsidRPr="006B38D3" w:rsidRDefault="003B5E0E" w:rsidP="006B38D3"/>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Мировая художественная культура</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Б</w:t>
            </w:r>
          </w:p>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1</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1</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A10AE3" w:rsidP="006B38D3">
            <w:r w:rsidRPr="006B38D3">
              <w:rPr>
                <w:sz w:val="22"/>
                <w:szCs w:val="22"/>
              </w:rPr>
              <w:t>КР</w:t>
            </w:r>
          </w:p>
        </w:tc>
      </w:tr>
      <w:tr w:rsidR="003B5E0E" w:rsidRPr="006B38D3" w:rsidTr="00807E96">
        <w:trPr>
          <w:trHeight w:val="120"/>
        </w:trPr>
        <w:tc>
          <w:tcPr>
            <w:tcW w:w="3686" w:type="dxa"/>
            <w:tcBorders>
              <w:top w:val="single" w:sz="4" w:space="0" w:color="auto"/>
              <w:left w:val="single" w:sz="4" w:space="0" w:color="auto"/>
              <w:bottom w:val="single" w:sz="4" w:space="0" w:color="auto"/>
              <w:right w:val="single" w:sz="4" w:space="0" w:color="auto"/>
            </w:tcBorders>
          </w:tcPr>
          <w:p w:rsidR="003B5E0E" w:rsidRPr="006B38D3" w:rsidRDefault="003B5E0E" w:rsidP="006B38D3"/>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Индивидуальный проект</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1</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tc>
        <w:tc>
          <w:tcPr>
            <w:tcW w:w="709" w:type="dxa"/>
            <w:tcBorders>
              <w:top w:val="single" w:sz="4" w:space="0" w:color="auto"/>
              <w:left w:val="single" w:sz="4" w:space="0" w:color="auto"/>
              <w:bottom w:val="single" w:sz="4" w:space="0" w:color="auto"/>
              <w:right w:val="single" w:sz="4" w:space="0" w:color="auto"/>
            </w:tcBorders>
          </w:tcPr>
          <w:p w:rsidR="003B5E0E" w:rsidRPr="006B38D3" w:rsidRDefault="00A10AE3" w:rsidP="006B38D3">
            <w:r w:rsidRPr="006B38D3">
              <w:rPr>
                <w:sz w:val="22"/>
                <w:szCs w:val="22"/>
              </w:rPr>
              <w:t>Защита ИП</w:t>
            </w:r>
          </w:p>
        </w:tc>
      </w:tr>
      <w:tr w:rsidR="003B5E0E" w:rsidRPr="006B38D3" w:rsidTr="00807E96">
        <w:trPr>
          <w:trHeight w:val="322"/>
        </w:trPr>
        <w:tc>
          <w:tcPr>
            <w:tcW w:w="3686" w:type="dxa"/>
            <w:tcBorders>
              <w:top w:val="single" w:sz="4" w:space="0" w:color="auto"/>
              <w:left w:val="single" w:sz="4" w:space="0" w:color="auto"/>
              <w:bottom w:val="single" w:sz="4" w:space="0" w:color="auto"/>
              <w:right w:val="single" w:sz="4" w:space="0" w:color="auto"/>
            </w:tcBorders>
          </w:tcPr>
          <w:p w:rsidR="003B5E0E" w:rsidRPr="006B38D3" w:rsidRDefault="003B5E0E" w:rsidP="006B38D3">
            <w:pPr>
              <w:rPr>
                <w:b/>
              </w:rPr>
            </w:pPr>
            <w:r w:rsidRPr="006B38D3">
              <w:rPr>
                <w:b/>
                <w:sz w:val="22"/>
                <w:szCs w:val="22"/>
              </w:rPr>
              <w:t>Итого</w:t>
            </w:r>
          </w:p>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pPr>
              <w:rPr>
                <w:b/>
              </w:rPr>
            </w:pP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pPr>
              <w:rPr>
                <w:b/>
              </w:rPr>
            </w:pPr>
          </w:p>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pPr>
              <w:rPr>
                <w:b/>
              </w:rPr>
            </w:pPr>
            <w:r w:rsidRPr="006B38D3">
              <w:rPr>
                <w:b/>
                <w:sz w:val="22"/>
                <w:szCs w:val="22"/>
              </w:rPr>
              <w:t xml:space="preserve"> 30</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891135" w:rsidP="006B38D3">
            <w:pPr>
              <w:rPr>
                <w:b/>
              </w:rPr>
            </w:pPr>
            <w:r>
              <w:rPr>
                <w:b/>
                <w:sz w:val="22"/>
                <w:szCs w:val="22"/>
              </w:rPr>
              <w:t>30</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3B5E0E" w:rsidP="006B38D3">
            <w:pPr>
              <w:rPr>
                <w:b/>
              </w:rPr>
            </w:pPr>
          </w:p>
        </w:tc>
      </w:tr>
      <w:tr w:rsidR="003B5E0E" w:rsidRPr="006B38D3" w:rsidTr="00807E96">
        <w:trPr>
          <w:trHeight w:val="242"/>
        </w:trPr>
        <w:tc>
          <w:tcPr>
            <w:tcW w:w="3686" w:type="dxa"/>
            <w:vMerge w:val="restart"/>
            <w:tcBorders>
              <w:top w:val="single" w:sz="4" w:space="0" w:color="auto"/>
              <w:left w:val="single" w:sz="4" w:space="0" w:color="auto"/>
              <w:right w:val="single" w:sz="4" w:space="0" w:color="auto"/>
            </w:tcBorders>
          </w:tcPr>
          <w:p w:rsidR="003B5E0E" w:rsidRPr="006B38D3" w:rsidRDefault="003B5E0E" w:rsidP="006B38D3">
            <w:r w:rsidRPr="006B38D3">
              <w:rPr>
                <w:sz w:val="22"/>
                <w:szCs w:val="22"/>
              </w:rPr>
              <w:t>Предметы и курсы по выбору</w:t>
            </w:r>
          </w:p>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tc>
        <w:tc>
          <w:tcPr>
            <w:tcW w:w="567" w:type="dxa"/>
            <w:tcBorders>
              <w:top w:val="single" w:sz="4" w:space="0" w:color="auto"/>
              <w:left w:val="single" w:sz="4" w:space="0" w:color="auto"/>
              <w:bottom w:val="single" w:sz="4" w:space="0" w:color="auto"/>
              <w:right w:val="single" w:sz="4" w:space="0" w:color="auto"/>
            </w:tcBorders>
            <w:hideMark/>
          </w:tcPr>
          <w:p w:rsidR="003B5E0E" w:rsidRPr="00807E96" w:rsidRDefault="003B5E0E" w:rsidP="006B38D3">
            <w:pPr>
              <w:rPr>
                <w:sz w:val="20"/>
              </w:rPr>
            </w:pPr>
            <w:r w:rsidRPr="00807E96">
              <w:rPr>
                <w:sz w:val="20"/>
                <w:szCs w:val="22"/>
              </w:rPr>
              <w:t>ФК/ЭК</w:t>
            </w:r>
          </w:p>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pPr>
              <w:rPr>
                <w:b/>
              </w:rPr>
            </w:pPr>
            <w:r w:rsidRPr="006B38D3">
              <w:rPr>
                <w:b/>
                <w:sz w:val="22"/>
                <w:szCs w:val="22"/>
              </w:rPr>
              <w:t>4,5</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pPr>
              <w:rPr>
                <w:b/>
              </w:rPr>
            </w:pPr>
            <w:r w:rsidRPr="006B38D3">
              <w:rPr>
                <w:b/>
                <w:sz w:val="22"/>
                <w:szCs w:val="22"/>
              </w:rPr>
              <w:t xml:space="preserve">4,5 </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3B5E0E" w:rsidP="006B38D3">
            <w:pPr>
              <w:rPr>
                <w:b/>
              </w:rPr>
            </w:pPr>
          </w:p>
        </w:tc>
      </w:tr>
      <w:tr w:rsidR="003B5E0E" w:rsidRPr="006B38D3" w:rsidTr="00807E96">
        <w:trPr>
          <w:trHeight w:val="285"/>
        </w:trPr>
        <w:tc>
          <w:tcPr>
            <w:tcW w:w="3686" w:type="dxa"/>
            <w:vMerge/>
            <w:tcBorders>
              <w:top w:val="single" w:sz="4" w:space="0" w:color="auto"/>
              <w:left w:val="single" w:sz="4" w:space="0" w:color="auto"/>
              <w:right w:val="single" w:sz="4" w:space="0" w:color="auto"/>
            </w:tcBorders>
          </w:tcPr>
          <w:p w:rsidR="003B5E0E" w:rsidRPr="006B38D3" w:rsidRDefault="003B5E0E" w:rsidP="006B38D3"/>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Литература и другие виды искусства</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1</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tc>
        <w:tc>
          <w:tcPr>
            <w:tcW w:w="709" w:type="dxa"/>
            <w:tcBorders>
              <w:top w:val="single" w:sz="4" w:space="0" w:color="auto"/>
              <w:left w:val="single" w:sz="4" w:space="0" w:color="auto"/>
              <w:bottom w:val="single" w:sz="4" w:space="0" w:color="auto"/>
              <w:right w:val="single" w:sz="4" w:space="0" w:color="auto"/>
            </w:tcBorders>
          </w:tcPr>
          <w:p w:rsidR="003B5E0E" w:rsidRPr="006B38D3" w:rsidRDefault="003B5E0E" w:rsidP="006B38D3"/>
        </w:tc>
      </w:tr>
      <w:tr w:rsidR="003B5E0E" w:rsidRPr="006B38D3" w:rsidTr="00807E96">
        <w:trPr>
          <w:trHeight w:val="334"/>
        </w:trPr>
        <w:tc>
          <w:tcPr>
            <w:tcW w:w="3686" w:type="dxa"/>
            <w:vMerge/>
            <w:tcBorders>
              <w:top w:val="single" w:sz="4" w:space="0" w:color="auto"/>
              <w:left w:val="single" w:sz="4" w:space="0" w:color="auto"/>
              <w:right w:val="single" w:sz="4" w:space="0" w:color="auto"/>
            </w:tcBorders>
          </w:tcPr>
          <w:p w:rsidR="003B5E0E" w:rsidRPr="006B38D3" w:rsidRDefault="003B5E0E" w:rsidP="006B38D3"/>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Секреты русской грамотности</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0,5</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0,5</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3B5E0E" w:rsidP="006B38D3"/>
        </w:tc>
      </w:tr>
      <w:tr w:rsidR="003B5E0E" w:rsidRPr="006B38D3" w:rsidTr="00807E96">
        <w:trPr>
          <w:trHeight w:val="334"/>
        </w:trPr>
        <w:tc>
          <w:tcPr>
            <w:tcW w:w="3686" w:type="dxa"/>
            <w:vMerge/>
            <w:tcBorders>
              <w:top w:val="single" w:sz="4" w:space="0" w:color="auto"/>
              <w:left w:val="single" w:sz="4" w:space="0" w:color="auto"/>
              <w:right w:val="single" w:sz="4" w:space="0" w:color="auto"/>
            </w:tcBorders>
          </w:tcPr>
          <w:p w:rsidR="003B5E0E" w:rsidRPr="006B38D3" w:rsidRDefault="003B5E0E" w:rsidP="006B38D3"/>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Читаем, размышляем, сочиняем</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1</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3B5E0E" w:rsidP="006B38D3"/>
        </w:tc>
      </w:tr>
      <w:tr w:rsidR="003B5E0E" w:rsidRPr="006B38D3" w:rsidTr="00807E96">
        <w:trPr>
          <w:trHeight w:val="270"/>
        </w:trPr>
        <w:tc>
          <w:tcPr>
            <w:tcW w:w="3686" w:type="dxa"/>
            <w:vMerge/>
            <w:tcBorders>
              <w:left w:val="single" w:sz="4" w:space="0" w:color="auto"/>
              <w:right w:val="single" w:sz="4" w:space="0" w:color="auto"/>
            </w:tcBorders>
          </w:tcPr>
          <w:p w:rsidR="003B5E0E" w:rsidRPr="006B38D3" w:rsidRDefault="003B5E0E" w:rsidP="006B38D3"/>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Стилистика</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1</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tc>
        <w:tc>
          <w:tcPr>
            <w:tcW w:w="709" w:type="dxa"/>
            <w:tcBorders>
              <w:top w:val="single" w:sz="4" w:space="0" w:color="auto"/>
              <w:left w:val="single" w:sz="4" w:space="0" w:color="auto"/>
              <w:bottom w:val="single" w:sz="4" w:space="0" w:color="auto"/>
              <w:right w:val="single" w:sz="4" w:space="0" w:color="auto"/>
            </w:tcBorders>
          </w:tcPr>
          <w:p w:rsidR="003B5E0E" w:rsidRPr="006B38D3" w:rsidRDefault="003B5E0E" w:rsidP="006B38D3"/>
        </w:tc>
      </w:tr>
      <w:tr w:rsidR="003B5E0E" w:rsidRPr="006B38D3" w:rsidTr="00807E96">
        <w:trPr>
          <w:trHeight w:val="96"/>
        </w:trPr>
        <w:tc>
          <w:tcPr>
            <w:tcW w:w="3686" w:type="dxa"/>
            <w:vMerge/>
            <w:tcBorders>
              <w:left w:val="single" w:sz="4" w:space="0" w:color="auto"/>
              <w:right w:val="single" w:sz="4" w:space="0" w:color="auto"/>
            </w:tcBorders>
          </w:tcPr>
          <w:p w:rsidR="003B5E0E" w:rsidRPr="006B38D3" w:rsidRDefault="003B5E0E" w:rsidP="006B38D3"/>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Практикум по решению планиметрических задач</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1</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tc>
        <w:tc>
          <w:tcPr>
            <w:tcW w:w="709" w:type="dxa"/>
            <w:tcBorders>
              <w:top w:val="single" w:sz="4" w:space="0" w:color="auto"/>
              <w:left w:val="single" w:sz="4" w:space="0" w:color="auto"/>
              <w:bottom w:val="single" w:sz="4" w:space="0" w:color="auto"/>
              <w:right w:val="single" w:sz="4" w:space="0" w:color="auto"/>
            </w:tcBorders>
          </w:tcPr>
          <w:p w:rsidR="003B5E0E" w:rsidRPr="006B38D3" w:rsidRDefault="003B5E0E" w:rsidP="006B38D3"/>
        </w:tc>
      </w:tr>
      <w:tr w:rsidR="003B5E0E" w:rsidRPr="006B38D3" w:rsidTr="00807E96">
        <w:trPr>
          <w:trHeight w:val="96"/>
        </w:trPr>
        <w:tc>
          <w:tcPr>
            <w:tcW w:w="3686" w:type="dxa"/>
            <w:tcBorders>
              <w:left w:val="single" w:sz="4" w:space="0" w:color="auto"/>
              <w:right w:val="single" w:sz="4" w:space="0" w:color="auto"/>
            </w:tcBorders>
          </w:tcPr>
          <w:p w:rsidR="003B5E0E" w:rsidRPr="006B38D3" w:rsidRDefault="003B5E0E" w:rsidP="006B38D3"/>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Избранные вопросы математики</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1</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tc>
        <w:tc>
          <w:tcPr>
            <w:tcW w:w="709" w:type="dxa"/>
            <w:tcBorders>
              <w:top w:val="single" w:sz="4" w:space="0" w:color="auto"/>
              <w:left w:val="single" w:sz="4" w:space="0" w:color="auto"/>
              <w:bottom w:val="single" w:sz="4" w:space="0" w:color="auto"/>
              <w:right w:val="single" w:sz="4" w:space="0" w:color="auto"/>
            </w:tcBorders>
          </w:tcPr>
          <w:p w:rsidR="003B5E0E" w:rsidRPr="006B38D3" w:rsidRDefault="003B5E0E" w:rsidP="006B38D3"/>
        </w:tc>
      </w:tr>
      <w:tr w:rsidR="003B5E0E" w:rsidRPr="006B38D3" w:rsidTr="00807E96">
        <w:trPr>
          <w:trHeight w:val="96"/>
        </w:trPr>
        <w:tc>
          <w:tcPr>
            <w:tcW w:w="3686" w:type="dxa"/>
            <w:tcBorders>
              <w:left w:val="single" w:sz="4" w:space="0" w:color="auto"/>
              <w:right w:val="single" w:sz="4" w:space="0" w:color="auto"/>
            </w:tcBorders>
          </w:tcPr>
          <w:p w:rsidR="003B5E0E" w:rsidRPr="006B38D3" w:rsidRDefault="003B5E0E" w:rsidP="006B38D3"/>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 xml:space="preserve"> Решение уравнений, неравенств, текстовых задач.</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1</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3B5E0E" w:rsidP="006B38D3"/>
        </w:tc>
      </w:tr>
      <w:tr w:rsidR="003B5E0E" w:rsidRPr="006B38D3" w:rsidTr="00807E96">
        <w:trPr>
          <w:trHeight w:val="96"/>
        </w:trPr>
        <w:tc>
          <w:tcPr>
            <w:tcW w:w="3686" w:type="dxa"/>
            <w:tcBorders>
              <w:left w:val="single" w:sz="4" w:space="0" w:color="auto"/>
              <w:right w:val="single" w:sz="4" w:space="0" w:color="auto"/>
            </w:tcBorders>
          </w:tcPr>
          <w:p w:rsidR="003B5E0E" w:rsidRPr="006B38D3" w:rsidRDefault="003B5E0E" w:rsidP="006B38D3"/>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Практикум по решению стереометрических задач</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1</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3B5E0E" w:rsidP="006B38D3"/>
        </w:tc>
      </w:tr>
      <w:tr w:rsidR="003B5E0E" w:rsidRPr="006B38D3" w:rsidTr="00807E96">
        <w:trPr>
          <w:trHeight w:val="346"/>
        </w:trPr>
        <w:tc>
          <w:tcPr>
            <w:tcW w:w="3686" w:type="dxa"/>
            <w:tcBorders>
              <w:left w:val="single" w:sz="4" w:space="0" w:color="auto"/>
              <w:right w:val="single" w:sz="4" w:space="0" w:color="auto"/>
            </w:tcBorders>
          </w:tcPr>
          <w:p w:rsidR="003B5E0E" w:rsidRPr="006B38D3" w:rsidRDefault="003B5E0E" w:rsidP="006B38D3"/>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Избранные вопросы общественной жизни</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0,5</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3B5E0E" w:rsidP="006B38D3"/>
        </w:tc>
      </w:tr>
      <w:tr w:rsidR="003B5E0E" w:rsidRPr="006B38D3" w:rsidTr="00807E96">
        <w:trPr>
          <w:trHeight w:val="346"/>
        </w:trPr>
        <w:tc>
          <w:tcPr>
            <w:tcW w:w="3686" w:type="dxa"/>
            <w:tcBorders>
              <w:left w:val="single" w:sz="4" w:space="0" w:color="auto"/>
              <w:right w:val="single" w:sz="4" w:space="0" w:color="auto"/>
            </w:tcBorders>
          </w:tcPr>
          <w:p w:rsidR="003B5E0E" w:rsidRPr="006B38D3" w:rsidRDefault="003B5E0E" w:rsidP="006B38D3"/>
        </w:tc>
        <w:tc>
          <w:tcPr>
            <w:tcW w:w="382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r w:rsidRPr="006B38D3">
              <w:rPr>
                <w:sz w:val="22"/>
                <w:szCs w:val="22"/>
              </w:rPr>
              <w:t>Решение задач повышенной трудности по физике.</w:t>
            </w: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tc>
        <w:tc>
          <w:tcPr>
            <w:tcW w:w="1134"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0.5</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3B5E0E" w:rsidP="006B38D3"/>
        </w:tc>
      </w:tr>
      <w:tr w:rsidR="003B5E0E" w:rsidRPr="006B38D3" w:rsidTr="00807E96">
        <w:tc>
          <w:tcPr>
            <w:tcW w:w="3686"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pPr>
              <w:rPr>
                <w:b/>
              </w:rPr>
            </w:pPr>
            <w:r w:rsidRPr="006B38D3">
              <w:rPr>
                <w:b/>
                <w:sz w:val="22"/>
                <w:szCs w:val="22"/>
              </w:rPr>
              <w:t>ИТОГО</w:t>
            </w:r>
          </w:p>
        </w:tc>
        <w:tc>
          <w:tcPr>
            <w:tcW w:w="3827" w:type="dxa"/>
            <w:tcBorders>
              <w:top w:val="single" w:sz="4" w:space="0" w:color="auto"/>
              <w:left w:val="single" w:sz="4" w:space="0" w:color="auto"/>
              <w:bottom w:val="single" w:sz="4" w:space="0" w:color="auto"/>
              <w:right w:val="single" w:sz="4" w:space="0" w:color="auto"/>
            </w:tcBorders>
          </w:tcPr>
          <w:p w:rsidR="003B5E0E" w:rsidRPr="006B38D3" w:rsidRDefault="003B5E0E" w:rsidP="006B38D3">
            <w:pPr>
              <w:rPr>
                <w:b/>
              </w:rPr>
            </w:pP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pPr>
              <w:rPr>
                <w:b/>
              </w:rPr>
            </w:pP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pPr>
              <w:rPr>
                <w:b/>
              </w:rPr>
            </w:pPr>
            <w:r w:rsidRPr="006B38D3">
              <w:rPr>
                <w:b/>
                <w:sz w:val="22"/>
                <w:szCs w:val="22"/>
              </w:rPr>
              <w:t>3</w:t>
            </w:r>
            <w:r w:rsidR="00891135">
              <w:rPr>
                <w:b/>
                <w:sz w:val="22"/>
                <w:szCs w:val="22"/>
              </w:rPr>
              <w:t>4,5</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pPr>
              <w:rPr>
                <w:b/>
              </w:rPr>
            </w:pPr>
            <w:r w:rsidRPr="006B38D3">
              <w:rPr>
                <w:b/>
                <w:sz w:val="22"/>
                <w:szCs w:val="22"/>
              </w:rPr>
              <w:t xml:space="preserve">   34</w:t>
            </w:r>
            <w:r w:rsidR="00891135">
              <w:rPr>
                <w:b/>
                <w:sz w:val="22"/>
                <w:szCs w:val="22"/>
              </w:rPr>
              <w:t>,5</w:t>
            </w:r>
            <w:r w:rsidRPr="006B38D3">
              <w:rPr>
                <w:b/>
                <w:sz w:val="22"/>
                <w:szCs w:val="22"/>
              </w:rPr>
              <w:t xml:space="preserve">        </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3B5E0E" w:rsidP="006B38D3">
            <w:pPr>
              <w:rPr>
                <w:b/>
              </w:rPr>
            </w:pPr>
          </w:p>
        </w:tc>
      </w:tr>
      <w:tr w:rsidR="003B5E0E" w:rsidRPr="006B38D3" w:rsidTr="00807E96">
        <w:tc>
          <w:tcPr>
            <w:tcW w:w="3686"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pPr>
              <w:rPr>
                <w:b/>
              </w:rPr>
            </w:pPr>
            <w:r w:rsidRPr="006B38D3">
              <w:rPr>
                <w:b/>
                <w:sz w:val="22"/>
                <w:szCs w:val="22"/>
              </w:rPr>
              <w:t>ИТОГО недельная нагрузка на ученика</w:t>
            </w:r>
          </w:p>
        </w:tc>
        <w:tc>
          <w:tcPr>
            <w:tcW w:w="3827" w:type="dxa"/>
            <w:tcBorders>
              <w:top w:val="single" w:sz="4" w:space="0" w:color="auto"/>
              <w:left w:val="single" w:sz="4" w:space="0" w:color="auto"/>
              <w:bottom w:val="single" w:sz="4" w:space="0" w:color="auto"/>
              <w:right w:val="single" w:sz="4" w:space="0" w:color="auto"/>
            </w:tcBorders>
          </w:tcPr>
          <w:p w:rsidR="003B5E0E" w:rsidRPr="006B38D3" w:rsidRDefault="003B5E0E" w:rsidP="006B38D3">
            <w:pPr>
              <w:rPr>
                <w:b/>
              </w:rPr>
            </w:pP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pPr>
              <w:rPr>
                <w:b/>
              </w:rPr>
            </w:pP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pPr>
              <w:jc w:val="center"/>
              <w:rPr>
                <w:b/>
              </w:rPr>
            </w:pPr>
            <w:r w:rsidRPr="006B38D3">
              <w:rPr>
                <w:b/>
                <w:sz w:val="22"/>
                <w:szCs w:val="22"/>
              </w:rPr>
              <w:t>3</w:t>
            </w:r>
            <w:r w:rsidR="00891135">
              <w:rPr>
                <w:b/>
                <w:sz w:val="22"/>
                <w:szCs w:val="22"/>
              </w:rPr>
              <w:t>4,5</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pPr>
              <w:jc w:val="center"/>
              <w:rPr>
                <w:b/>
              </w:rPr>
            </w:pPr>
            <w:r w:rsidRPr="006B38D3">
              <w:rPr>
                <w:b/>
                <w:sz w:val="22"/>
                <w:szCs w:val="22"/>
              </w:rPr>
              <w:t>34</w:t>
            </w:r>
            <w:r w:rsidR="00891135">
              <w:rPr>
                <w:b/>
                <w:sz w:val="22"/>
                <w:szCs w:val="22"/>
              </w:rPr>
              <w:t>,5</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3B5E0E" w:rsidP="006B38D3">
            <w:pPr>
              <w:jc w:val="center"/>
              <w:rPr>
                <w:b/>
              </w:rPr>
            </w:pPr>
          </w:p>
        </w:tc>
      </w:tr>
      <w:tr w:rsidR="003B5E0E" w:rsidRPr="006B38D3" w:rsidTr="00807E96">
        <w:tc>
          <w:tcPr>
            <w:tcW w:w="3686"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pPr>
              <w:rPr>
                <w:b/>
              </w:rPr>
            </w:pPr>
            <w:r w:rsidRPr="006B38D3">
              <w:rPr>
                <w:b/>
                <w:sz w:val="22"/>
                <w:szCs w:val="22"/>
              </w:rPr>
              <w:t>Максимальная недельная нагрузка на ученика</w:t>
            </w:r>
          </w:p>
        </w:tc>
        <w:tc>
          <w:tcPr>
            <w:tcW w:w="3827" w:type="dxa"/>
            <w:tcBorders>
              <w:top w:val="single" w:sz="4" w:space="0" w:color="auto"/>
              <w:left w:val="single" w:sz="4" w:space="0" w:color="auto"/>
              <w:bottom w:val="single" w:sz="4" w:space="0" w:color="auto"/>
              <w:right w:val="single" w:sz="4" w:space="0" w:color="auto"/>
            </w:tcBorders>
          </w:tcPr>
          <w:p w:rsidR="003B5E0E" w:rsidRPr="006B38D3" w:rsidRDefault="003B5E0E" w:rsidP="006B38D3">
            <w:pPr>
              <w:rPr>
                <w:b/>
              </w:rPr>
            </w:pPr>
          </w:p>
        </w:tc>
        <w:tc>
          <w:tcPr>
            <w:tcW w:w="567" w:type="dxa"/>
            <w:tcBorders>
              <w:top w:val="single" w:sz="4" w:space="0" w:color="auto"/>
              <w:left w:val="single" w:sz="4" w:space="0" w:color="auto"/>
              <w:bottom w:val="single" w:sz="4" w:space="0" w:color="auto"/>
              <w:right w:val="single" w:sz="4" w:space="0" w:color="auto"/>
            </w:tcBorders>
            <w:hideMark/>
          </w:tcPr>
          <w:p w:rsidR="003B5E0E" w:rsidRPr="006B38D3" w:rsidRDefault="003B5E0E" w:rsidP="006B38D3">
            <w:pPr>
              <w:rPr>
                <w:b/>
              </w:rPr>
            </w:pP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pPr>
              <w:jc w:val="center"/>
              <w:rPr>
                <w:b/>
              </w:rPr>
            </w:pPr>
            <w:r w:rsidRPr="006B38D3">
              <w:rPr>
                <w:b/>
                <w:sz w:val="22"/>
                <w:szCs w:val="22"/>
              </w:rPr>
              <w:t>37</w:t>
            </w:r>
          </w:p>
        </w:tc>
        <w:tc>
          <w:tcPr>
            <w:tcW w:w="1134" w:type="dxa"/>
            <w:tcBorders>
              <w:top w:val="single" w:sz="4" w:space="0" w:color="auto"/>
              <w:left w:val="single" w:sz="4" w:space="0" w:color="auto"/>
              <w:bottom w:val="single" w:sz="4" w:space="0" w:color="auto"/>
              <w:right w:val="single" w:sz="4" w:space="0" w:color="auto"/>
            </w:tcBorders>
          </w:tcPr>
          <w:p w:rsidR="003B5E0E" w:rsidRPr="006B38D3" w:rsidRDefault="003B5E0E" w:rsidP="006B38D3">
            <w:pPr>
              <w:jc w:val="center"/>
              <w:rPr>
                <w:b/>
              </w:rPr>
            </w:pPr>
            <w:r w:rsidRPr="006B38D3">
              <w:rPr>
                <w:b/>
                <w:sz w:val="22"/>
                <w:szCs w:val="22"/>
              </w:rPr>
              <w:t>37</w:t>
            </w:r>
          </w:p>
        </w:tc>
        <w:tc>
          <w:tcPr>
            <w:tcW w:w="709" w:type="dxa"/>
            <w:tcBorders>
              <w:top w:val="single" w:sz="4" w:space="0" w:color="auto"/>
              <w:left w:val="single" w:sz="4" w:space="0" w:color="auto"/>
              <w:bottom w:val="single" w:sz="4" w:space="0" w:color="auto"/>
              <w:right w:val="single" w:sz="4" w:space="0" w:color="auto"/>
            </w:tcBorders>
          </w:tcPr>
          <w:p w:rsidR="003B5E0E" w:rsidRPr="006B38D3" w:rsidRDefault="003B5E0E" w:rsidP="006B38D3">
            <w:pPr>
              <w:jc w:val="center"/>
              <w:rPr>
                <w:b/>
              </w:rPr>
            </w:pPr>
          </w:p>
        </w:tc>
      </w:tr>
      <w:tr w:rsidR="003B5E0E" w:rsidRPr="006B38D3" w:rsidTr="00807E96">
        <w:trPr>
          <w:trHeight w:val="96"/>
        </w:trPr>
        <w:tc>
          <w:tcPr>
            <w:tcW w:w="3686" w:type="dxa"/>
            <w:vMerge w:val="restart"/>
            <w:tcBorders>
              <w:top w:val="single" w:sz="4" w:space="0" w:color="auto"/>
              <w:left w:val="single" w:sz="4" w:space="0" w:color="auto"/>
              <w:right w:val="single" w:sz="4" w:space="0" w:color="auto"/>
            </w:tcBorders>
            <w:hideMark/>
          </w:tcPr>
          <w:p w:rsidR="003B5E0E" w:rsidRPr="006B38D3" w:rsidRDefault="003B5E0E" w:rsidP="006B38D3">
            <w:r w:rsidRPr="006B38D3">
              <w:rPr>
                <w:sz w:val="22"/>
                <w:szCs w:val="22"/>
              </w:rPr>
              <w:t xml:space="preserve">Внеурочная деятельность </w:t>
            </w:r>
          </w:p>
        </w:tc>
        <w:tc>
          <w:tcPr>
            <w:tcW w:w="3827"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 xml:space="preserve">Экологический клуб </w:t>
            </w:r>
          </w:p>
        </w:tc>
        <w:tc>
          <w:tcPr>
            <w:tcW w:w="567" w:type="dxa"/>
            <w:tcBorders>
              <w:top w:val="single" w:sz="4" w:space="0" w:color="auto"/>
              <w:left w:val="single" w:sz="4" w:space="0" w:color="auto"/>
              <w:right w:val="single" w:sz="4" w:space="0" w:color="auto"/>
            </w:tcBorders>
            <w:hideMark/>
          </w:tcPr>
          <w:p w:rsidR="003B5E0E" w:rsidRPr="006B38D3" w:rsidRDefault="003B5E0E" w:rsidP="006B38D3"/>
        </w:tc>
        <w:tc>
          <w:tcPr>
            <w:tcW w:w="1134" w:type="dxa"/>
            <w:tcBorders>
              <w:top w:val="single" w:sz="4" w:space="0" w:color="auto"/>
              <w:left w:val="single" w:sz="4" w:space="0" w:color="auto"/>
              <w:right w:val="single" w:sz="4" w:space="0" w:color="auto"/>
            </w:tcBorders>
          </w:tcPr>
          <w:p w:rsidR="003B5E0E" w:rsidRPr="006B38D3" w:rsidRDefault="003B5E0E" w:rsidP="006B38D3">
            <w:r w:rsidRPr="006B38D3">
              <w:rPr>
                <w:sz w:val="22"/>
                <w:szCs w:val="22"/>
              </w:rPr>
              <w:t>0,5</w:t>
            </w:r>
          </w:p>
        </w:tc>
        <w:tc>
          <w:tcPr>
            <w:tcW w:w="1134" w:type="dxa"/>
            <w:tcBorders>
              <w:top w:val="single" w:sz="4" w:space="0" w:color="auto"/>
              <w:left w:val="single" w:sz="4" w:space="0" w:color="auto"/>
              <w:right w:val="single" w:sz="4" w:space="0" w:color="auto"/>
            </w:tcBorders>
          </w:tcPr>
          <w:p w:rsidR="003B5E0E" w:rsidRPr="006B38D3" w:rsidRDefault="003B5E0E" w:rsidP="006B38D3">
            <w:r w:rsidRPr="006B38D3">
              <w:rPr>
                <w:sz w:val="22"/>
                <w:szCs w:val="22"/>
              </w:rPr>
              <w:t>0,5</w:t>
            </w:r>
          </w:p>
        </w:tc>
        <w:tc>
          <w:tcPr>
            <w:tcW w:w="709" w:type="dxa"/>
            <w:tcBorders>
              <w:top w:val="single" w:sz="4" w:space="0" w:color="auto"/>
              <w:left w:val="single" w:sz="4" w:space="0" w:color="auto"/>
              <w:right w:val="single" w:sz="4" w:space="0" w:color="auto"/>
            </w:tcBorders>
          </w:tcPr>
          <w:p w:rsidR="003B5E0E" w:rsidRPr="006B38D3" w:rsidRDefault="003B5E0E" w:rsidP="006B38D3"/>
        </w:tc>
      </w:tr>
      <w:tr w:rsidR="003B5E0E" w:rsidRPr="006B38D3" w:rsidTr="00807E96">
        <w:trPr>
          <w:trHeight w:val="151"/>
        </w:trPr>
        <w:tc>
          <w:tcPr>
            <w:tcW w:w="3686" w:type="dxa"/>
            <w:vMerge/>
            <w:tcBorders>
              <w:top w:val="single" w:sz="4" w:space="0" w:color="auto"/>
              <w:left w:val="single" w:sz="4" w:space="0" w:color="auto"/>
              <w:right w:val="single" w:sz="4" w:space="0" w:color="auto"/>
            </w:tcBorders>
            <w:hideMark/>
          </w:tcPr>
          <w:p w:rsidR="003B5E0E" w:rsidRPr="006B38D3" w:rsidRDefault="003B5E0E" w:rsidP="006B38D3"/>
        </w:tc>
        <w:tc>
          <w:tcPr>
            <w:tcW w:w="3827"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Клуб молодого избирателя</w:t>
            </w:r>
          </w:p>
        </w:tc>
        <w:tc>
          <w:tcPr>
            <w:tcW w:w="567" w:type="dxa"/>
            <w:tcBorders>
              <w:top w:val="single" w:sz="4" w:space="0" w:color="auto"/>
              <w:left w:val="single" w:sz="4" w:space="0" w:color="auto"/>
              <w:right w:val="single" w:sz="4" w:space="0" w:color="auto"/>
            </w:tcBorders>
            <w:hideMark/>
          </w:tcPr>
          <w:p w:rsidR="003B5E0E" w:rsidRPr="006B38D3" w:rsidRDefault="003B5E0E" w:rsidP="006B38D3"/>
        </w:tc>
        <w:tc>
          <w:tcPr>
            <w:tcW w:w="1134" w:type="dxa"/>
            <w:tcBorders>
              <w:top w:val="single" w:sz="4" w:space="0" w:color="auto"/>
              <w:left w:val="single" w:sz="4" w:space="0" w:color="auto"/>
              <w:right w:val="single" w:sz="4" w:space="0" w:color="auto"/>
            </w:tcBorders>
          </w:tcPr>
          <w:p w:rsidR="003B5E0E" w:rsidRPr="006B38D3" w:rsidRDefault="003B5E0E" w:rsidP="006B38D3">
            <w:r w:rsidRPr="006B38D3">
              <w:rPr>
                <w:sz w:val="22"/>
                <w:szCs w:val="22"/>
              </w:rPr>
              <w:t>0,5</w:t>
            </w:r>
          </w:p>
        </w:tc>
        <w:tc>
          <w:tcPr>
            <w:tcW w:w="1134" w:type="dxa"/>
            <w:tcBorders>
              <w:top w:val="single" w:sz="4" w:space="0" w:color="auto"/>
              <w:left w:val="single" w:sz="4" w:space="0" w:color="auto"/>
              <w:right w:val="single" w:sz="4" w:space="0" w:color="auto"/>
            </w:tcBorders>
          </w:tcPr>
          <w:p w:rsidR="003B5E0E" w:rsidRPr="006B38D3" w:rsidRDefault="003B5E0E" w:rsidP="006B38D3">
            <w:r w:rsidRPr="006B38D3">
              <w:rPr>
                <w:sz w:val="22"/>
                <w:szCs w:val="22"/>
              </w:rPr>
              <w:t>0,5</w:t>
            </w:r>
          </w:p>
        </w:tc>
        <w:tc>
          <w:tcPr>
            <w:tcW w:w="709" w:type="dxa"/>
            <w:tcBorders>
              <w:top w:val="single" w:sz="4" w:space="0" w:color="auto"/>
              <w:left w:val="single" w:sz="4" w:space="0" w:color="auto"/>
              <w:right w:val="single" w:sz="4" w:space="0" w:color="auto"/>
            </w:tcBorders>
          </w:tcPr>
          <w:p w:rsidR="003B5E0E" w:rsidRPr="006B38D3" w:rsidRDefault="003B5E0E" w:rsidP="006B38D3"/>
        </w:tc>
      </w:tr>
      <w:tr w:rsidR="003B5E0E" w:rsidRPr="006B38D3" w:rsidTr="00807E96">
        <w:trPr>
          <w:trHeight w:val="210"/>
        </w:trPr>
        <w:tc>
          <w:tcPr>
            <w:tcW w:w="3686" w:type="dxa"/>
            <w:vMerge/>
            <w:tcBorders>
              <w:left w:val="single" w:sz="4" w:space="0" w:color="auto"/>
              <w:bottom w:val="single" w:sz="4" w:space="0" w:color="auto"/>
              <w:right w:val="single" w:sz="4" w:space="0" w:color="auto"/>
            </w:tcBorders>
            <w:hideMark/>
          </w:tcPr>
          <w:p w:rsidR="003B5E0E" w:rsidRPr="006B38D3" w:rsidRDefault="003B5E0E" w:rsidP="006B38D3"/>
        </w:tc>
        <w:tc>
          <w:tcPr>
            <w:tcW w:w="3827" w:type="dxa"/>
            <w:tcBorders>
              <w:top w:val="single" w:sz="4" w:space="0" w:color="auto"/>
              <w:left w:val="single" w:sz="4" w:space="0" w:color="auto"/>
              <w:bottom w:val="single" w:sz="4" w:space="0" w:color="auto"/>
              <w:right w:val="single" w:sz="4" w:space="0" w:color="auto"/>
            </w:tcBorders>
          </w:tcPr>
          <w:p w:rsidR="003B5E0E" w:rsidRPr="006B38D3" w:rsidRDefault="003B5E0E" w:rsidP="006B38D3">
            <w:r w:rsidRPr="006B38D3">
              <w:rPr>
                <w:sz w:val="22"/>
                <w:szCs w:val="22"/>
              </w:rPr>
              <w:t>Дизайнерский клуб</w:t>
            </w:r>
          </w:p>
          <w:p w:rsidR="003B5E0E" w:rsidRPr="006B38D3" w:rsidRDefault="003B5E0E" w:rsidP="006B38D3">
            <w:r w:rsidRPr="006B38D3">
              <w:rPr>
                <w:sz w:val="22"/>
                <w:szCs w:val="22"/>
              </w:rPr>
              <w:t>Спортивный клуб</w:t>
            </w:r>
          </w:p>
        </w:tc>
        <w:tc>
          <w:tcPr>
            <w:tcW w:w="567" w:type="dxa"/>
            <w:tcBorders>
              <w:left w:val="single" w:sz="4" w:space="0" w:color="auto"/>
              <w:right w:val="single" w:sz="4" w:space="0" w:color="auto"/>
            </w:tcBorders>
            <w:hideMark/>
          </w:tcPr>
          <w:p w:rsidR="003B5E0E" w:rsidRPr="006B38D3" w:rsidRDefault="003B5E0E" w:rsidP="006B38D3"/>
        </w:tc>
        <w:tc>
          <w:tcPr>
            <w:tcW w:w="1134" w:type="dxa"/>
            <w:tcBorders>
              <w:left w:val="single" w:sz="4" w:space="0" w:color="auto"/>
              <w:right w:val="single" w:sz="4" w:space="0" w:color="auto"/>
            </w:tcBorders>
          </w:tcPr>
          <w:p w:rsidR="003B5E0E" w:rsidRPr="006B38D3" w:rsidRDefault="003B5E0E" w:rsidP="006B38D3">
            <w:r w:rsidRPr="006B38D3">
              <w:rPr>
                <w:sz w:val="22"/>
                <w:szCs w:val="22"/>
              </w:rPr>
              <w:t>2</w:t>
            </w:r>
          </w:p>
        </w:tc>
        <w:tc>
          <w:tcPr>
            <w:tcW w:w="1134" w:type="dxa"/>
            <w:tcBorders>
              <w:left w:val="single" w:sz="4" w:space="0" w:color="auto"/>
              <w:right w:val="single" w:sz="4" w:space="0" w:color="auto"/>
            </w:tcBorders>
          </w:tcPr>
          <w:p w:rsidR="003B5E0E" w:rsidRPr="006B38D3" w:rsidRDefault="003B5E0E" w:rsidP="006B38D3">
            <w:r w:rsidRPr="006B38D3">
              <w:rPr>
                <w:sz w:val="22"/>
                <w:szCs w:val="22"/>
              </w:rPr>
              <w:t>1</w:t>
            </w:r>
          </w:p>
          <w:p w:rsidR="003B5E0E" w:rsidRPr="006B38D3" w:rsidRDefault="003B5E0E" w:rsidP="006B38D3">
            <w:r w:rsidRPr="006B38D3">
              <w:rPr>
                <w:sz w:val="22"/>
                <w:szCs w:val="22"/>
              </w:rPr>
              <w:t>1</w:t>
            </w:r>
          </w:p>
        </w:tc>
        <w:tc>
          <w:tcPr>
            <w:tcW w:w="709" w:type="dxa"/>
            <w:tcBorders>
              <w:left w:val="single" w:sz="4" w:space="0" w:color="auto"/>
              <w:right w:val="single" w:sz="4" w:space="0" w:color="auto"/>
            </w:tcBorders>
          </w:tcPr>
          <w:p w:rsidR="003B5E0E" w:rsidRPr="006B38D3" w:rsidRDefault="003B5E0E" w:rsidP="006B38D3"/>
        </w:tc>
      </w:tr>
    </w:tbl>
    <w:p w:rsidR="00C9448B" w:rsidRPr="006B38D3" w:rsidRDefault="006B38D3" w:rsidP="006B38D3">
      <w:pPr>
        <w:shd w:val="clear" w:color="auto" w:fill="FFFFFF"/>
        <w:spacing w:line="244" w:lineRule="atLeast"/>
        <w:rPr>
          <w:bCs/>
          <w:color w:val="000000"/>
          <w:sz w:val="20"/>
          <w:bdr w:val="none" w:sz="0" w:space="0" w:color="auto" w:frame="1"/>
        </w:rPr>
      </w:pPr>
      <w:r w:rsidRPr="006B38D3">
        <w:rPr>
          <w:bCs/>
          <w:color w:val="000000"/>
          <w:sz w:val="20"/>
          <w:bdr w:val="none" w:sz="0" w:space="0" w:color="auto" w:frame="1"/>
        </w:rPr>
        <w:t>Ур. –уровень, КР- контрольная работа, ПА – промежуточная аттестация, Соч. – сочинение, Б-  базовый, ФК – факультативные курсы, ЭК – элективные курсы</w:t>
      </w:r>
    </w:p>
    <w:p w:rsidR="00807E96" w:rsidRDefault="00807E96" w:rsidP="00EF3E65">
      <w:pPr>
        <w:shd w:val="clear" w:color="auto" w:fill="FFFFFF"/>
        <w:spacing w:line="244" w:lineRule="atLeast"/>
        <w:ind w:firstLine="709"/>
        <w:rPr>
          <w:b/>
          <w:bCs/>
          <w:color w:val="000000"/>
          <w:bdr w:val="none" w:sz="0" w:space="0" w:color="auto" w:frame="1"/>
        </w:rPr>
      </w:pPr>
    </w:p>
    <w:p w:rsidR="00EF3E65" w:rsidRPr="00EF3E65" w:rsidRDefault="00EF3E65" w:rsidP="00EF3E65">
      <w:pPr>
        <w:shd w:val="clear" w:color="auto" w:fill="FFFFFF"/>
        <w:spacing w:line="244" w:lineRule="atLeast"/>
        <w:ind w:firstLine="709"/>
        <w:rPr>
          <w:b/>
          <w:color w:val="000000"/>
        </w:rPr>
      </w:pPr>
      <w:r w:rsidRPr="00EF3E65">
        <w:rPr>
          <w:b/>
          <w:bCs/>
          <w:color w:val="000000"/>
          <w:bdr w:val="none" w:sz="0" w:space="0" w:color="auto" w:frame="1"/>
        </w:rPr>
        <w:lastRenderedPageBreak/>
        <w:t>Организация образовательной деятельности</w:t>
      </w:r>
    </w:p>
    <w:p w:rsidR="00EF3E65" w:rsidRPr="00EF3E65" w:rsidRDefault="00EF3E65" w:rsidP="00EF3E65">
      <w:pPr>
        <w:shd w:val="clear" w:color="auto" w:fill="FFFFFF"/>
        <w:spacing w:line="244" w:lineRule="atLeast"/>
        <w:ind w:firstLine="709"/>
        <w:jc w:val="both"/>
        <w:rPr>
          <w:color w:val="000000"/>
        </w:rPr>
      </w:pPr>
      <w:r w:rsidRPr="00EF3E65">
        <w:rPr>
          <w:color w:val="000000"/>
        </w:rPr>
        <w:t xml:space="preserve">Основной формой обучения является классно-урочная система. </w:t>
      </w:r>
    </w:p>
    <w:p w:rsidR="00EF3E65" w:rsidRPr="00EF3E65" w:rsidRDefault="00EF3E65" w:rsidP="00EF3E65">
      <w:pPr>
        <w:shd w:val="clear" w:color="auto" w:fill="FFFFFF"/>
        <w:spacing w:line="276" w:lineRule="auto"/>
        <w:ind w:firstLine="720"/>
        <w:jc w:val="both"/>
        <w:rPr>
          <w:color w:val="000000"/>
        </w:rPr>
      </w:pPr>
      <w:r w:rsidRPr="00EF3E65">
        <w:rPr>
          <w:color w:val="000000"/>
          <w:u w:val="single"/>
          <w:bdr w:val="none" w:sz="0" w:space="0" w:color="auto" w:frame="1"/>
        </w:rPr>
        <w:t>Формы организации учебной деятельности</w:t>
      </w:r>
    </w:p>
    <w:p w:rsidR="00EF3E65" w:rsidRPr="00EF3E65" w:rsidRDefault="00EF3E65" w:rsidP="00EF3E65">
      <w:pPr>
        <w:shd w:val="clear" w:color="auto" w:fill="FFFFFF"/>
        <w:ind w:left="540" w:hanging="360"/>
        <w:jc w:val="both"/>
        <w:rPr>
          <w:color w:val="000000"/>
        </w:rPr>
      </w:pPr>
      <w:r w:rsidRPr="00EF3E65">
        <w:rPr>
          <w:color w:val="000000"/>
        </w:rPr>
        <w:t>1.</w:t>
      </w:r>
      <w:r w:rsidRPr="00EF3E65">
        <w:rPr>
          <w:color w:val="000000"/>
          <w:bdr w:val="none" w:sz="0" w:space="0" w:color="auto" w:frame="1"/>
        </w:rPr>
        <w:t>      </w:t>
      </w:r>
      <w:r w:rsidRPr="00EF3E65">
        <w:rPr>
          <w:color w:val="000000"/>
        </w:rPr>
        <w:t>Урок</w:t>
      </w:r>
    </w:p>
    <w:p w:rsidR="00EF3E65" w:rsidRPr="00EF3E65" w:rsidRDefault="00EF3E65" w:rsidP="00EF3E65">
      <w:pPr>
        <w:shd w:val="clear" w:color="auto" w:fill="FFFFFF"/>
        <w:ind w:left="540" w:hanging="360"/>
        <w:jc w:val="both"/>
        <w:rPr>
          <w:color w:val="000000"/>
        </w:rPr>
      </w:pPr>
      <w:r w:rsidRPr="00EF3E65">
        <w:rPr>
          <w:color w:val="000000"/>
        </w:rPr>
        <w:t>2.</w:t>
      </w:r>
      <w:r w:rsidRPr="00EF3E65">
        <w:rPr>
          <w:color w:val="000000"/>
          <w:bdr w:val="none" w:sz="0" w:space="0" w:color="auto" w:frame="1"/>
        </w:rPr>
        <w:t>      </w:t>
      </w:r>
      <w:r w:rsidRPr="00EF3E65">
        <w:rPr>
          <w:color w:val="000000"/>
        </w:rPr>
        <w:t>Учебная игра</w:t>
      </w:r>
    </w:p>
    <w:p w:rsidR="00EF3E65" w:rsidRPr="00EF3E65" w:rsidRDefault="00EF3E65" w:rsidP="00EF3E65">
      <w:pPr>
        <w:shd w:val="clear" w:color="auto" w:fill="FFFFFF"/>
        <w:ind w:left="540" w:hanging="360"/>
        <w:jc w:val="both"/>
        <w:rPr>
          <w:color w:val="000000"/>
        </w:rPr>
      </w:pPr>
      <w:r w:rsidRPr="00EF3E65">
        <w:rPr>
          <w:color w:val="000000"/>
        </w:rPr>
        <w:t>3.</w:t>
      </w:r>
      <w:r w:rsidRPr="00EF3E65">
        <w:rPr>
          <w:color w:val="000000"/>
          <w:bdr w:val="none" w:sz="0" w:space="0" w:color="auto" w:frame="1"/>
        </w:rPr>
        <w:t>      </w:t>
      </w:r>
      <w:r w:rsidRPr="00EF3E65">
        <w:rPr>
          <w:color w:val="000000"/>
        </w:rPr>
        <w:t>Практическая и лабораторная работа</w:t>
      </w:r>
    </w:p>
    <w:p w:rsidR="00EF3E65" w:rsidRPr="00EF3E65" w:rsidRDefault="00EF3E65" w:rsidP="00EF3E65">
      <w:pPr>
        <w:shd w:val="clear" w:color="auto" w:fill="FFFFFF"/>
        <w:ind w:left="540" w:hanging="360"/>
        <w:jc w:val="both"/>
        <w:rPr>
          <w:color w:val="000000"/>
        </w:rPr>
      </w:pPr>
      <w:r w:rsidRPr="00EF3E65">
        <w:rPr>
          <w:color w:val="000000"/>
        </w:rPr>
        <w:t>4.</w:t>
      </w:r>
      <w:r w:rsidRPr="00EF3E65">
        <w:rPr>
          <w:color w:val="000000"/>
          <w:bdr w:val="none" w:sz="0" w:space="0" w:color="auto" w:frame="1"/>
        </w:rPr>
        <w:t>      </w:t>
      </w:r>
      <w:r w:rsidRPr="00EF3E65">
        <w:rPr>
          <w:color w:val="000000"/>
        </w:rPr>
        <w:t>Контрольная работа</w:t>
      </w:r>
    </w:p>
    <w:p w:rsidR="00EF3E65" w:rsidRPr="00EF3E65" w:rsidRDefault="00EF3E65" w:rsidP="00EF3E65">
      <w:pPr>
        <w:shd w:val="clear" w:color="auto" w:fill="FFFFFF"/>
        <w:ind w:left="540" w:hanging="360"/>
        <w:jc w:val="both"/>
        <w:rPr>
          <w:color w:val="000000"/>
        </w:rPr>
      </w:pPr>
      <w:r w:rsidRPr="00EF3E65">
        <w:rPr>
          <w:color w:val="000000"/>
        </w:rPr>
        <w:t>5.</w:t>
      </w:r>
      <w:r w:rsidRPr="00EF3E65">
        <w:rPr>
          <w:color w:val="000000"/>
          <w:bdr w:val="none" w:sz="0" w:space="0" w:color="auto" w:frame="1"/>
        </w:rPr>
        <w:t>      </w:t>
      </w:r>
      <w:r w:rsidRPr="00EF3E65">
        <w:rPr>
          <w:color w:val="000000"/>
        </w:rPr>
        <w:t>Лекция</w:t>
      </w:r>
    </w:p>
    <w:p w:rsidR="00EF3E65" w:rsidRPr="00EF3E65" w:rsidRDefault="00EF3E65" w:rsidP="00EF3E65">
      <w:pPr>
        <w:shd w:val="clear" w:color="auto" w:fill="FFFFFF"/>
        <w:ind w:left="540" w:hanging="360"/>
        <w:jc w:val="both"/>
        <w:rPr>
          <w:color w:val="000000"/>
        </w:rPr>
      </w:pPr>
      <w:r w:rsidRPr="00EF3E65">
        <w:rPr>
          <w:color w:val="000000"/>
        </w:rPr>
        <w:t>6.</w:t>
      </w:r>
      <w:r w:rsidRPr="00EF3E65">
        <w:rPr>
          <w:color w:val="000000"/>
          <w:bdr w:val="none" w:sz="0" w:space="0" w:color="auto" w:frame="1"/>
        </w:rPr>
        <w:t>      </w:t>
      </w:r>
      <w:r w:rsidRPr="00EF3E65">
        <w:rPr>
          <w:color w:val="000000"/>
        </w:rPr>
        <w:t>Консультация</w:t>
      </w:r>
    </w:p>
    <w:p w:rsidR="00EF3E65" w:rsidRPr="00EF3E65" w:rsidRDefault="00EF3E65" w:rsidP="00EF3E65">
      <w:pPr>
        <w:shd w:val="clear" w:color="auto" w:fill="FFFFFF"/>
        <w:ind w:left="540" w:hanging="360"/>
        <w:jc w:val="both"/>
        <w:rPr>
          <w:color w:val="000000"/>
        </w:rPr>
      </w:pPr>
      <w:r w:rsidRPr="00EF3E65">
        <w:rPr>
          <w:color w:val="000000"/>
        </w:rPr>
        <w:t>7.</w:t>
      </w:r>
      <w:r w:rsidRPr="00EF3E65">
        <w:rPr>
          <w:color w:val="000000"/>
          <w:bdr w:val="none" w:sz="0" w:space="0" w:color="auto" w:frame="1"/>
        </w:rPr>
        <w:t>      </w:t>
      </w:r>
      <w:r w:rsidRPr="00EF3E65">
        <w:rPr>
          <w:color w:val="000000"/>
        </w:rPr>
        <w:t>Индивидуальные занятия</w:t>
      </w:r>
    </w:p>
    <w:p w:rsidR="00EF3E65" w:rsidRPr="00EF3E65" w:rsidRDefault="00EF3E65" w:rsidP="00EF3E65">
      <w:pPr>
        <w:shd w:val="clear" w:color="auto" w:fill="FFFFFF"/>
        <w:ind w:left="540" w:hanging="360"/>
        <w:jc w:val="both"/>
        <w:rPr>
          <w:color w:val="000000"/>
        </w:rPr>
      </w:pPr>
      <w:r w:rsidRPr="00EF3E65">
        <w:rPr>
          <w:color w:val="000000"/>
        </w:rPr>
        <w:t>8.</w:t>
      </w:r>
      <w:r w:rsidRPr="00EF3E65">
        <w:rPr>
          <w:color w:val="000000"/>
          <w:bdr w:val="none" w:sz="0" w:space="0" w:color="auto" w:frame="1"/>
        </w:rPr>
        <w:t>      </w:t>
      </w:r>
      <w:r w:rsidRPr="00EF3E65">
        <w:rPr>
          <w:color w:val="000000"/>
        </w:rPr>
        <w:t>Семинар</w:t>
      </w:r>
    </w:p>
    <w:p w:rsidR="00EF3E65" w:rsidRPr="00EF3E65" w:rsidRDefault="00EF3E65" w:rsidP="00EF3E65">
      <w:pPr>
        <w:shd w:val="clear" w:color="auto" w:fill="FFFFFF"/>
        <w:ind w:left="540" w:hanging="360"/>
        <w:jc w:val="both"/>
        <w:rPr>
          <w:color w:val="000000"/>
        </w:rPr>
      </w:pPr>
      <w:r w:rsidRPr="00EF3E65">
        <w:rPr>
          <w:color w:val="000000"/>
        </w:rPr>
        <w:t>9.</w:t>
      </w:r>
      <w:r w:rsidRPr="00EF3E65">
        <w:rPr>
          <w:color w:val="000000"/>
          <w:bdr w:val="none" w:sz="0" w:space="0" w:color="auto" w:frame="1"/>
        </w:rPr>
        <w:t>      </w:t>
      </w:r>
      <w:r w:rsidRPr="00EF3E65">
        <w:rPr>
          <w:color w:val="000000"/>
        </w:rPr>
        <w:t>Экскурсия с творческими заданиями</w:t>
      </w:r>
    </w:p>
    <w:p w:rsidR="00EF3E65" w:rsidRPr="00EF3E65" w:rsidRDefault="00EF3E65" w:rsidP="00EF3E65">
      <w:pPr>
        <w:shd w:val="clear" w:color="auto" w:fill="FFFFFF"/>
        <w:ind w:left="540" w:hanging="360"/>
        <w:jc w:val="both"/>
        <w:rPr>
          <w:color w:val="000000"/>
        </w:rPr>
      </w:pPr>
      <w:r w:rsidRPr="00EF3E65">
        <w:rPr>
          <w:color w:val="000000"/>
        </w:rPr>
        <w:t>10.</w:t>
      </w:r>
      <w:r w:rsidRPr="00EF3E65">
        <w:rPr>
          <w:color w:val="000000"/>
          <w:bdr w:val="none" w:sz="0" w:space="0" w:color="auto" w:frame="1"/>
        </w:rPr>
        <w:t xml:space="preserve">     </w:t>
      </w:r>
      <w:r w:rsidRPr="00EF3E65">
        <w:rPr>
          <w:color w:val="000000"/>
        </w:rPr>
        <w:t>Зачет</w:t>
      </w:r>
    </w:p>
    <w:p w:rsidR="00EF3E65" w:rsidRPr="00EF3E65" w:rsidRDefault="00EF3E65" w:rsidP="00EF3E65">
      <w:pPr>
        <w:shd w:val="clear" w:color="auto" w:fill="FFFFFF"/>
        <w:spacing w:after="100"/>
        <w:ind w:left="540" w:hanging="360"/>
        <w:jc w:val="both"/>
        <w:rPr>
          <w:color w:val="000000"/>
        </w:rPr>
      </w:pPr>
      <w:r w:rsidRPr="00EF3E65">
        <w:rPr>
          <w:color w:val="000000"/>
        </w:rPr>
        <w:t>11.</w:t>
      </w:r>
      <w:r w:rsidRPr="00EF3E65">
        <w:rPr>
          <w:color w:val="000000"/>
          <w:bdr w:val="none" w:sz="0" w:space="0" w:color="auto" w:frame="1"/>
        </w:rPr>
        <w:t>     </w:t>
      </w:r>
      <w:r w:rsidRPr="00EF3E65">
        <w:rPr>
          <w:color w:val="000000"/>
        </w:rPr>
        <w:t>Экзамен</w:t>
      </w:r>
    </w:p>
    <w:p w:rsidR="00EF3E65" w:rsidRPr="00EF3E65" w:rsidRDefault="00EF3E65" w:rsidP="00EF3E65">
      <w:pPr>
        <w:shd w:val="clear" w:color="auto" w:fill="FFFFFF"/>
        <w:ind w:firstLine="720"/>
        <w:jc w:val="both"/>
        <w:rPr>
          <w:color w:val="000000"/>
        </w:rPr>
      </w:pPr>
      <w:r w:rsidRPr="00EF3E65">
        <w:rPr>
          <w:color w:val="000000"/>
          <w:u w:val="single"/>
          <w:bdr w:val="none" w:sz="0" w:space="0" w:color="auto" w:frame="1"/>
        </w:rPr>
        <w:t>Типы уроков, проводимых учителями школы</w:t>
      </w:r>
    </w:p>
    <w:p w:rsidR="00EF3E65" w:rsidRPr="00EF3E65" w:rsidRDefault="00EF3E65" w:rsidP="00EF3E65">
      <w:pPr>
        <w:shd w:val="clear" w:color="auto" w:fill="FFFFFF"/>
        <w:ind w:firstLine="720"/>
        <w:jc w:val="both"/>
        <w:rPr>
          <w:color w:val="000000"/>
        </w:rPr>
      </w:pPr>
      <w:r w:rsidRPr="00EF3E65">
        <w:rPr>
          <w:color w:val="000000"/>
        </w:rPr>
        <w:t>Наряду с традиционными уроками учителя школы проводят уроки следующих типов:</w:t>
      </w:r>
    </w:p>
    <w:p w:rsidR="00EF3E65" w:rsidRPr="00EF3E65" w:rsidRDefault="00EF3E65" w:rsidP="00EF3E65">
      <w:pPr>
        <w:shd w:val="clear" w:color="auto" w:fill="FFFFFF"/>
        <w:ind w:left="360"/>
        <w:jc w:val="both"/>
        <w:rPr>
          <w:color w:val="000000"/>
        </w:rPr>
      </w:pPr>
      <w:r w:rsidRPr="00EF3E65">
        <w:rPr>
          <w:color w:val="000000"/>
          <w:bdr w:val="none" w:sz="0" w:space="0" w:color="auto" w:frame="1"/>
        </w:rPr>
        <w:t xml:space="preserve">       </w:t>
      </w:r>
      <w:r w:rsidRPr="00EF3E65">
        <w:rPr>
          <w:color w:val="000000"/>
        </w:rPr>
        <w:t>Интегрированный урок</w:t>
      </w:r>
    </w:p>
    <w:p w:rsidR="00EF3E65" w:rsidRDefault="00EF3E65" w:rsidP="00EF3E65">
      <w:pPr>
        <w:shd w:val="clear" w:color="auto" w:fill="FFFFFF"/>
        <w:ind w:left="360"/>
        <w:jc w:val="both"/>
        <w:rPr>
          <w:color w:val="000000"/>
        </w:rPr>
      </w:pPr>
      <w:r w:rsidRPr="00EF3E65">
        <w:rPr>
          <w:color w:val="000000"/>
          <w:bdr w:val="none" w:sz="0" w:space="0" w:color="auto" w:frame="1"/>
        </w:rPr>
        <w:t xml:space="preserve">   </w:t>
      </w:r>
      <w:r w:rsidRPr="00EF3E65">
        <w:rPr>
          <w:color w:val="000000"/>
        </w:rPr>
        <w:t xml:space="preserve">Урок-путешествие </w:t>
      </w:r>
    </w:p>
    <w:p w:rsidR="00EF3E65" w:rsidRPr="00EF3E65" w:rsidRDefault="00EF3E65" w:rsidP="00EF3E65">
      <w:pPr>
        <w:shd w:val="clear" w:color="auto" w:fill="FFFFFF"/>
        <w:ind w:left="360"/>
        <w:jc w:val="both"/>
        <w:rPr>
          <w:color w:val="000000"/>
        </w:rPr>
      </w:pPr>
      <w:r w:rsidRPr="00EF3E65">
        <w:rPr>
          <w:color w:val="000000"/>
          <w:bdr w:val="none" w:sz="0" w:space="0" w:color="auto" w:frame="1"/>
        </w:rPr>
        <w:t> </w:t>
      </w:r>
      <w:r>
        <w:rPr>
          <w:color w:val="000000"/>
        </w:rPr>
        <w:t>Ролевая игра</w:t>
      </w:r>
    </w:p>
    <w:p w:rsidR="00EF3E65" w:rsidRPr="00EF3E65" w:rsidRDefault="00EF3E65" w:rsidP="00EF3E65">
      <w:pPr>
        <w:shd w:val="clear" w:color="auto" w:fill="FFFFFF"/>
        <w:ind w:left="360"/>
        <w:jc w:val="both"/>
        <w:rPr>
          <w:color w:val="000000"/>
        </w:rPr>
      </w:pPr>
      <w:r w:rsidRPr="00EF3E65">
        <w:rPr>
          <w:color w:val="000000"/>
        </w:rPr>
        <w:t xml:space="preserve">       Урок-практикум</w:t>
      </w:r>
    </w:p>
    <w:p w:rsidR="00EF3E65" w:rsidRPr="00EF3E65" w:rsidRDefault="00EF3E65" w:rsidP="00EF3E65">
      <w:pPr>
        <w:shd w:val="clear" w:color="auto" w:fill="FFFFFF"/>
        <w:ind w:left="360"/>
        <w:jc w:val="both"/>
        <w:rPr>
          <w:color w:val="000000"/>
        </w:rPr>
      </w:pPr>
      <w:r w:rsidRPr="00EF3E65">
        <w:rPr>
          <w:color w:val="000000"/>
          <w:bdr w:val="none" w:sz="0" w:space="0" w:color="auto" w:frame="1"/>
        </w:rPr>
        <w:t> </w:t>
      </w:r>
      <w:r w:rsidRPr="00EF3E65">
        <w:rPr>
          <w:color w:val="000000"/>
        </w:rPr>
        <w:t>Урок-исследование</w:t>
      </w:r>
    </w:p>
    <w:p w:rsidR="00EF3E65" w:rsidRPr="00EF3E65" w:rsidRDefault="00EF3E65" w:rsidP="00EF3E65">
      <w:pPr>
        <w:shd w:val="clear" w:color="auto" w:fill="FFFFFF"/>
        <w:ind w:left="360"/>
        <w:jc w:val="both"/>
        <w:rPr>
          <w:color w:val="000000"/>
        </w:rPr>
      </w:pPr>
      <w:r w:rsidRPr="00EF3E65">
        <w:rPr>
          <w:color w:val="000000"/>
          <w:bdr w:val="none" w:sz="0" w:space="0" w:color="auto" w:frame="1"/>
        </w:rPr>
        <w:t>  </w:t>
      </w:r>
      <w:r w:rsidRPr="00EF3E65">
        <w:rPr>
          <w:color w:val="000000"/>
        </w:rPr>
        <w:t>Урок с использованием элементов инновационных технологий: технологии развития критического мышления, проектирование, КСО (коллективных способов обучения), технология исследовательской деятельности.</w:t>
      </w:r>
    </w:p>
    <w:p w:rsidR="00EF3E65" w:rsidRPr="00EF3E65" w:rsidRDefault="00EF3E65" w:rsidP="00EF3E65">
      <w:pPr>
        <w:shd w:val="clear" w:color="auto" w:fill="FFFFFF"/>
        <w:spacing w:after="100"/>
        <w:ind w:firstLine="720"/>
        <w:jc w:val="both"/>
        <w:rPr>
          <w:color w:val="000000"/>
        </w:rPr>
      </w:pPr>
      <w:r w:rsidRPr="00EF3E65">
        <w:rPr>
          <w:color w:val="000000"/>
          <w:u w:val="single"/>
          <w:bdr w:val="none" w:sz="0" w:space="0" w:color="auto" w:frame="1"/>
        </w:rPr>
        <w:t>Педагогические технологии</w:t>
      </w:r>
      <w:r w:rsidRPr="00EF3E65">
        <w:rPr>
          <w:color w:val="000000"/>
        </w:rPr>
        <w:t>  </w:t>
      </w:r>
    </w:p>
    <w:tbl>
      <w:tblPr>
        <w:tblW w:w="9493" w:type="dxa"/>
        <w:jc w:val="center"/>
        <w:tblCellMar>
          <w:left w:w="0" w:type="dxa"/>
          <w:right w:w="0" w:type="dxa"/>
        </w:tblCellMar>
        <w:tblLook w:val="04A0" w:firstRow="1" w:lastRow="0" w:firstColumn="1" w:lastColumn="0" w:noHBand="0" w:noVBand="1"/>
      </w:tblPr>
      <w:tblGrid>
        <w:gridCol w:w="2490"/>
        <w:gridCol w:w="3420"/>
        <w:gridCol w:w="3583"/>
      </w:tblGrid>
      <w:tr w:rsidR="00EF3E65" w:rsidRPr="00EF3E65" w:rsidTr="0084739C">
        <w:trPr>
          <w:jc w:val="center"/>
        </w:trPr>
        <w:tc>
          <w:tcPr>
            <w:tcW w:w="2490" w:type="dxa"/>
            <w:tcBorders>
              <w:top w:val="single" w:sz="8" w:space="0" w:color="000000"/>
              <w:left w:val="single" w:sz="8" w:space="0" w:color="000000"/>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pPr>
              <w:jc w:val="center"/>
            </w:pPr>
            <w:r w:rsidRPr="00EF3E65">
              <w:rPr>
                <w:bCs/>
                <w:bdr w:val="none" w:sz="0" w:space="0" w:color="auto" w:frame="1"/>
              </w:rPr>
              <w:t>Технология</w:t>
            </w:r>
          </w:p>
        </w:tc>
        <w:tc>
          <w:tcPr>
            <w:tcW w:w="3420" w:type="dxa"/>
            <w:tcBorders>
              <w:top w:val="single" w:sz="8" w:space="0" w:color="000000"/>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pPr>
              <w:jc w:val="center"/>
            </w:pPr>
            <w:r w:rsidRPr="00EF3E65">
              <w:rPr>
                <w:bCs/>
                <w:bdr w:val="none" w:sz="0" w:space="0" w:color="auto" w:frame="1"/>
              </w:rPr>
              <w:t>Основные идеи</w:t>
            </w:r>
          </w:p>
        </w:tc>
        <w:tc>
          <w:tcPr>
            <w:tcW w:w="3583" w:type="dxa"/>
            <w:tcBorders>
              <w:top w:val="single" w:sz="8" w:space="0" w:color="000000"/>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pPr>
              <w:jc w:val="center"/>
            </w:pPr>
            <w:r w:rsidRPr="00EF3E65">
              <w:rPr>
                <w:bCs/>
                <w:bdr w:val="none" w:sz="0" w:space="0" w:color="auto" w:frame="1"/>
              </w:rPr>
              <w:t>Ожидаемый результат</w:t>
            </w:r>
          </w:p>
        </w:tc>
      </w:tr>
      <w:tr w:rsidR="00EF3E65" w:rsidRPr="00EF3E65" w:rsidTr="0084739C">
        <w:trPr>
          <w:trHeight w:val="581"/>
          <w:jc w:val="center"/>
        </w:trPr>
        <w:tc>
          <w:tcPr>
            <w:tcW w:w="2490" w:type="dxa"/>
            <w:tcBorders>
              <w:top w:val="nil"/>
              <w:left w:val="single" w:sz="8" w:space="0" w:color="000000"/>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Учебные тесты</w:t>
            </w:r>
          </w:p>
        </w:tc>
        <w:tc>
          <w:tcPr>
            <w:tcW w:w="3420"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Развитие основных психических качеств и ориентировочных умений</w:t>
            </w:r>
          </w:p>
        </w:tc>
        <w:tc>
          <w:tcPr>
            <w:tcW w:w="3583"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Умение работать в определенном темпе, самоконтроль</w:t>
            </w:r>
          </w:p>
        </w:tc>
      </w:tr>
      <w:tr w:rsidR="00EF3E65" w:rsidRPr="00EF3E65" w:rsidTr="0084739C">
        <w:trPr>
          <w:trHeight w:val="581"/>
          <w:jc w:val="center"/>
        </w:trPr>
        <w:tc>
          <w:tcPr>
            <w:tcW w:w="2490" w:type="dxa"/>
            <w:tcBorders>
              <w:top w:val="nil"/>
              <w:left w:val="single" w:sz="8" w:space="0" w:color="000000"/>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Лабораторные работы</w:t>
            </w:r>
          </w:p>
        </w:tc>
        <w:tc>
          <w:tcPr>
            <w:tcW w:w="3420"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84739C">
            <w:r w:rsidRPr="00EF3E65">
              <w:t xml:space="preserve">Реализация всех функций познавательной деятельности </w:t>
            </w:r>
          </w:p>
        </w:tc>
        <w:tc>
          <w:tcPr>
            <w:tcW w:w="3583"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Сформированность исследова</w:t>
            </w:r>
            <w:r w:rsidR="0084739C">
              <w:t>-</w:t>
            </w:r>
            <w:r w:rsidRPr="00EF3E65">
              <w:t>тельских умений: прогнозирова</w:t>
            </w:r>
            <w:r w:rsidR="0084739C">
              <w:t>-</w:t>
            </w:r>
            <w:r w:rsidRPr="00EF3E65">
              <w:t>ния, анализа, обобщения, мысленного моделирования</w:t>
            </w:r>
          </w:p>
        </w:tc>
      </w:tr>
      <w:tr w:rsidR="00EF3E65" w:rsidRPr="00EF3E65" w:rsidTr="0084739C">
        <w:trPr>
          <w:jc w:val="center"/>
        </w:trPr>
        <w:tc>
          <w:tcPr>
            <w:tcW w:w="2490" w:type="dxa"/>
            <w:tcBorders>
              <w:top w:val="nil"/>
              <w:left w:val="single" w:sz="8" w:space="0" w:color="000000"/>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Практические работы</w:t>
            </w:r>
          </w:p>
        </w:tc>
        <w:tc>
          <w:tcPr>
            <w:tcW w:w="3420"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Реализация полного цикла таксономии целей обучения</w:t>
            </w:r>
          </w:p>
        </w:tc>
        <w:tc>
          <w:tcPr>
            <w:tcW w:w="3583"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Умение работать в системе таксономии целей обучения (знание, понимание, применение, анализ, синтез, оценка)</w:t>
            </w:r>
          </w:p>
        </w:tc>
      </w:tr>
      <w:tr w:rsidR="00EF3E65" w:rsidRPr="00EF3E65" w:rsidTr="0084739C">
        <w:trPr>
          <w:trHeight w:val="1883"/>
          <w:jc w:val="center"/>
        </w:trPr>
        <w:tc>
          <w:tcPr>
            <w:tcW w:w="2490" w:type="dxa"/>
            <w:tcBorders>
              <w:top w:val="nil"/>
              <w:left w:val="single" w:sz="8" w:space="0" w:color="000000"/>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Исследовательская деятельность</w:t>
            </w:r>
          </w:p>
        </w:tc>
        <w:tc>
          <w:tcPr>
            <w:tcW w:w="3420"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Индивидуализация обучения, развитие речи, расширение понятийного словаря, развитие интеллектуальных, информационных, организационных и коммуникативных умений</w:t>
            </w:r>
          </w:p>
        </w:tc>
        <w:tc>
          <w:tcPr>
            <w:tcW w:w="3583"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Сформированность указанных умений</w:t>
            </w:r>
          </w:p>
        </w:tc>
      </w:tr>
      <w:tr w:rsidR="00EF3E65" w:rsidRPr="00EF3E65" w:rsidTr="0084739C">
        <w:trPr>
          <w:trHeight w:val="694"/>
          <w:jc w:val="center"/>
        </w:trPr>
        <w:tc>
          <w:tcPr>
            <w:tcW w:w="2490" w:type="dxa"/>
            <w:tcBorders>
              <w:top w:val="nil"/>
              <w:left w:val="single" w:sz="8" w:space="0" w:color="000000"/>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Дифференцированное обучение</w:t>
            </w:r>
          </w:p>
        </w:tc>
        <w:tc>
          <w:tcPr>
            <w:tcW w:w="3420"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Формирование адекватной самооценки</w:t>
            </w:r>
          </w:p>
        </w:tc>
        <w:tc>
          <w:tcPr>
            <w:tcW w:w="3583"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Способность оценить границы собственной компетентности, самореализация</w:t>
            </w:r>
          </w:p>
        </w:tc>
      </w:tr>
      <w:tr w:rsidR="00EF3E65" w:rsidRPr="00EF3E65" w:rsidTr="0084739C">
        <w:trPr>
          <w:jc w:val="center"/>
        </w:trPr>
        <w:tc>
          <w:tcPr>
            <w:tcW w:w="2490" w:type="dxa"/>
            <w:tcBorders>
              <w:top w:val="nil"/>
              <w:left w:val="single" w:sz="8" w:space="0" w:color="000000"/>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Проектирование</w:t>
            </w:r>
          </w:p>
        </w:tc>
        <w:tc>
          <w:tcPr>
            <w:tcW w:w="3420"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Развитие аналитических умений</w:t>
            </w:r>
          </w:p>
        </w:tc>
        <w:tc>
          <w:tcPr>
            <w:tcW w:w="3583"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Проектная культура</w:t>
            </w:r>
          </w:p>
        </w:tc>
      </w:tr>
      <w:tr w:rsidR="00EF3E65" w:rsidRPr="00EF3E65" w:rsidTr="0084739C">
        <w:trPr>
          <w:jc w:val="center"/>
        </w:trPr>
        <w:tc>
          <w:tcPr>
            <w:tcW w:w="2490" w:type="dxa"/>
            <w:tcBorders>
              <w:top w:val="nil"/>
              <w:left w:val="single" w:sz="8" w:space="0" w:color="000000"/>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Оценочные технологии</w:t>
            </w:r>
          </w:p>
        </w:tc>
        <w:tc>
          <w:tcPr>
            <w:tcW w:w="3420"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Развитие оценочных умений</w:t>
            </w:r>
          </w:p>
        </w:tc>
        <w:tc>
          <w:tcPr>
            <w:tcW w:w="3583"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 xml:space="preserve">Самореализация, умение работать в системе таксономии </w:t>
            </w:r>
            <w:r w:rsidRPr="00EF3E65">
              <w:lastRenderedPageBreak/>
              <w:t>целей обучения</w:t>
            </w:r>
          </w:p>
        </w:tc>
      </w:tr>
      <w:tr w:rsidR="00EF3E65" w:rsidRPr="00EF3E65" w:rsidTr="0084739C">
        <w:trPr>
          <w:jc w:val="center"/>
        </w:trPr>
        <w:tc>
          <w:tcPr>
            <w:tcW w:w="2490" w:type="dxa"/>
            <w:tcBorders>
              <w:top w:val="nil"/>
              <w:left w:val="single" w:sz="8" w:space="0" w:color="000000"/>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lastRenderedPageBreak/>
              <w:t>Коллективные способы обучения</w:t>
            </w:r>
          </w:p>
        </w:tc>
        <w:tc>
          <w:tcPr>
            <w:tcW w:w="3420"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Формирование внеучебных умений и навыков</w:t>
            </w:r>
          </w:p>
        </w:tc>
        <w:tc>
          <w:tcPr>
            <w:tcW w:w="3583"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Достижение коммуникативной компетентности</w:t>
            </w:r>
          </w:p>
        </w:tc>
      </w:tr>
      <w:tr w:rsidR="00EF3E65" w:rsidRPr="00EF3E65" w:rsidTr="0084739C">
        <w:trPr>
          <w:jc w:val="center"/>
        </w:trPr>
        <w:tc>
          <w:tcPr>
            <w:tcW w:w="2490" w:type="dxa"/>
            <w:tcBorders>
              <w:top w:val="nil"/>
              <w:left w:val="single" w:sz="8" w:space="0" w:color="000000"/>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Проблемное обучение</w:t>
            </w:r>
          </w:p>
        </w:tc>
        <w:tc>
          <w:tcPr>
            <w:tcW w:w="3420"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Обучение учащихся структуре знаний и структурированию информации</w:t>
            </w:r>
          </w:p>
        </w:tc>
        <w:tc>
          <w:tcPr>
            <w:tcW w:w="3583"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Осознание структуры научного знания (от понятий и явлений – к законам и научным фактам, от теории – к практике)</w:t>
            </w:r>
          </w:p>
        </w:tc>
      </w:tr>
      <w:tr w:rsidR="00EF3E65" w:rsidRPr="00EF3E65" w:rsidTr="0084739C">
        <w:trPr>
          <w:jc w:val="center"/>
        </w:trPr>
        <w:tc>
          <w:tcPr>
            <w:tcW w:w="2490" w:type="dxa"/>
            <w:tcBorders>
              <w:top w:val="nil"/>
              <w:left w:val="single" w:sz="8" w:space="0" w:color="000000"/>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Диалоговые технологии</w:t>
            </w:r>
          </w:p>
        </w:tc>
        <w:tc>
          <w:tcPr>
            <w:tcW w:w="3420"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Развитие коммуникативных умений, интеллектуальных умений</w:t>
            </w:r>
          </w:p>
        </w:tc>
        <w:tc>
          <w:tcPr>
            <w:tcW w:w="3583"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Сформированность интеллектуальных и коммуникативных умений</w:t>
            </w:r>
          </w:p>
        </w:tc>
      </w:tr>
      <w:tr w:rsidR="00EF3E65" w:rsidRPr="00EF3E65" w:rsidTr="0084739C">
        <w:trPr>
          <w:jc w:val="center"/>
        </w:trPr>
        <w:tc>
          <w:tcPr>
            <w:tcW w:w="2490" w:type="dxa"/>
            <w:tcBorders>
              <w:top w:val="nil"/>
              <w:left w:val="single" w:sz="8" w:space="0" w:color="000000"/>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Педагогические мастерские</w:t>
            </w:r>
          </w:p>
        </w:tc>
        <w:tc>
          <w:tcPr>
            <w:tcW w:w="3420"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Предоставить возможность каждому продвигаться к истине своим путем</w:t>
            </w:r>
          </w:p>
        </w:tc>
        <w:tc>
          <w:tcPr>
            <w:tcW w:w="3583"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Достижение творческой самореализации.</w:t>
            </w:r>
          </w:p>
        </w:tc>
      </w:tr>
      <w:tr w:rsidR="00EF3E65" w:rsidRPr="00EF3E65" w:rsidTr="0084739C">
        <w:trPr>
          <w:jc w:val="center"/>
        </w:trPr>
        <w:tc>
          <w:tcPr>
            <w:tcW w:w="2490" w:type="dxa"/>
            <w:tcBorders>
              <w:top w:val="nil"/>
              <w:left w:val="single" w:sz="8" w:space="0" w:color="000000"/>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Игровые технологии (ролевые, деловые игры)</w:t>
            </w:r>
          </w:p>
        </w:tc>
        <w:tc>
          <w:tcPr>
            <w:tcW w:w="3420"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Применение системы знаний в измененных ситуациях</w:t>
            </w:r>
          </w:p>
        </w:tc>
        <w:tc>
          <w:tcPr>
            <w:tcW w:w="3583"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Достижение коммуникативной компетентности, самореализации, формирование системности знаний</w:t>
            </w:r>
          </w:p>
        </w:tc>
      </w:tr>
      <w:tr w:rsidR="00EF3E65" w:rsidRPr="00EF3E65" w:rsidTr="0084739C">
        <w:trPr>
          <w:jc w:val="center"/>
        </w:trPr>
        <w:tc>
          <w:tcPr>
            <w:tcW w:w="2490" w:type="dxa"/>
            <w:tcBorders>
              <w:top w:val="nil"/>
              <w:left w:val="single" w:sz="8" w:space="0" w:color="000000"/>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Лекционно-семинарские занятия</w:t>
            </w:r>
          </w:p>
        </w:tc>
        <w:tc>
          <w:tcPr>
            <w:tcW w:w="3420"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Обучение учащихся структуре знаний и структурированию информации</w:t>
            </w:r>
          </w:p>
        </w:tc>
        <w:tc>
          <w:tcPr>
            <w:tcW w:w="3583"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EF3E65">
            <w:r w:rsidRPr="00EF3E65">
              <w:t>Формирование системности знаний</w:t>
            </w:r>
          </w:p>
        </w:tc>
      </w:tr>
      <w:tr w:rsidR="00EF3E65" w:rsidRPr="00EF3E65" w:rsidTr="0084739C">
        <w:trPr>
          <w:jc w:val="center"/>
        </w:trPr>
        <w:tc>
          <w:tcPr>
            <w:tcW w:w="2490" w:type="dxa"/>
            <w:tcBorders>
              <w:top w:val="nil"/>
              <w:left w:val="single" w:sz="8" w:space="0" w:color="000000"/>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84739C">
            <w:r w:rsidRPr="00EF3E65">
              <w:t>Рефлексивные образовательные технологии</w:t>
            </w:r>
          </w:p>
        </w:tc>
        <w:tc>
          <w:tcPr>
            <w:tcW w:w="3420"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84739C">
            <w:r w:rsidRPr="00EF3E65">
              <w:t>Развитие когнитивной сферы</w:t>
            </w:r>
          </w:p>
        </w:tc>
        <w:tc>
          <w:tcPr>
            <w:tcW w:w="3583" w:type="dxa"/>
            <w:tcBorders>
              <w:top w:val="nil"/>
              <w:left w:val="nil"/>
              <w:bottom w:val="single" w:sz="8" w:space="0" w:color="000000"/>
              <w:right w:val="single" w:sz="8" w:space="0" w:color="000000"/>
            </w:tcBorders>
            <w:shd w:val="clear" w:color="auto" w:fill="auto"/>
            <w:tcMar>
              <w:top w:w="55" w:type="dxa"/>
              <w:left w:w="55" w:type="dxa"/>
              <w:bottom w:w="55" w:type="dxa"/>
              <w:right w:w="55" w:type="dxa"/>
            </w:tcMar>
            <w:hideMark/>
          </w:tcPr>
          <w:p w:rsidR="00EF3E65" w:rsidRPr="00EF3E65" w:rsidRDefault="00EF3E65" w:rsidP="0084739C">
            <w:r w:rsidRPr="00EF3E65">
              <w:t>Способность анализировать информацию, высказывать (устно и письменно) суждение, давать оценку</w:t>
            </w:r>
          </w:p>
        </w:tc>
      </w:tr>
    </w:tbl>
    <w:p w:rsidR="00EF3E65" w:rsidRPr="00EF3E65" w:rsidRDefault="00EF3E65" w:rsidP="0084739C">
      <w:pPr>
        <w:shd w:val="clear" w:color="auto" w:fill="FFFFFF"/>
        <w:spacing w:after="100"/>
        <w:ind w:firstLine="709"/>
        <w:jc w:val="both"/>
        <w:rPr>
          <w:color w:val="000000"/>
        </w:rPr>
      </w:pPr>
      <w:r w:rsidRPr="00EF3E65">
        <w:rPr>
          <w:bCs/>
          <w:color w:val="000000"/>
          <w:bdr w:val="none" w:sz="0" w:space="0" w:color="auto" w:frame="1"/>
        </w:rPr>
        <w:t>  </w:t>
      </w:r>
    </w:p>
    <w:p w:rsidR="00EF3E65" w:rsidRPr="00EF3E65" w:rsidRDefault="00EF3E65" w:rsidP="0084739C">
      <w:pPr>
        <w:shd w:val="clear" w:color="auto" w:fill="FFFFFF"/>
        <w:ind w:firstLine="709"/>
        <w:jc w:val="both"/>
        <w:rPr>
          <w:color w:val="000000"/>
        </w:rPr>
      </w:pPr>
      <w:r w:rsidRPr="00EF3E65">
        <w:rPr>
          <w:color w:val="000000"/>
          <w:u w:val="single"/>
          <w:bdr w:val="none" w:sz="0" w:space="0" w:color="auto" w:frame="1"/>
        </w:rPr>
        <w:t>Формы организации внеучебной деятельности</w:t>
      </w:r>
    </w:p>
    <w:p w:rsidR="00EF3E65" w:rsidRPr="00EF3E65" w:rsidRDefault="00EF3E65" w:rsidP="0084739C">
      <w:pPr>
        <w:shd w:val="clear" w:color="auto" w:fill="FFFFFF"/>
        <w:ind w:left="540" w:hanging="360"/>
        <w:jc w:val="both"/>
        <w:rPr>
          <w:color w:val="000000"/>
        </w:rPr>
      </w:pPr>
      <w:r w:rsidRPr="00EF3E65">
        <w:rPr>
          <w:color w:val="000000"/>
        </w:rPr>
        <w:t>1.</w:t>
      </w:r>
      <w:r w:rsidRPr="00EF3E65">
        <w:rPr>
          <w:color w:val="000000"/>
          <w:bdr w:val="none" w:sz="0" w:space="0" w:color="auto" w:frame="1"/>
        </w:rPr>
        <w:t>      </w:t>
      </w:r>
      <w:r w:rsidRPr="00EF3E65">
        <w:rPr>
          <w:color w:val="000000"/>
        </w:rPr>
        <w:t>Экскурсии</w:t>
      </w:r>
    </w:p>
    <w:p w:rsidR="00EF3E65" w:rsidRPr="00EF3E65" w:rsidRDefault="00EF3E65" w:rsidP="0084739C">
      <w:pPr>
        <w:shd w:val="clear" w:color="auto" w:fill="FFFFFF"/>
        <w:ind w:left="540" w:hanging="360"/>
        <w:jc w:val="both"/>
        <w:rPr>
          <w:color w:val="000000"/>
        </w:rPr>
      </w:pPr>
      <w:r w:rsidRPr="00EF3E65">
        <w:rPr>
          <w:color w:val="000000"/>
        </w:rPr>
        <w:t>2.</w:t>
      </w:r>
      <w:r w:rsidRPr="00EF3E65">
        <w:rPr>
          <w:color w:val="000000"/>
          <w:bdr w:val="none" w:sz="0" w:space="0" w:color="auto" w:frame="1"/>
        </w:rPr>
        <w:t>      </w:t>
      </w:r>
      <w:r w:rsidRPr="00EF3E65">
        <w:rPr>
          <w:color w:val="000000"/>
        </w:rPr>
        <w:t>Олимпиады</w:t>
      </w:r>
    </w:p>
    <w:p w:rsidR="00EF3E65" w:rsidRPr="00EF3E65" w:rsidRDefault="00EF3E65" w:rsidP="0084739C">
      <w:pPr>
        <w:shd w:val="clear" w:color="auto" w:fill="FFFFFF"/>
        <w:ind w:left="540" w:hanging="360"/>
        <w:jc w:val="both"/>
        <w:rPr>
          <w:color w:val="000000"/>
        </w:rPr>
      </w:pPr>
      <w:r w:rsidRPr="00EF3E65">
        <w:rPr>
          <w:color w:val="000000"/>
        </w:rPr>
        <w:t>3.</w:t>
      </w:r>
      <w:r w:rsidRPr="00EF3E65">
        <w:rPr>
          <w:color w:val="000000"/>
          <w:bdr w:val="none" w:sz="0" w:space="0" w:color="auto" w:frame="1"/>
        </w:rPr>
        <w:t>      </w:t>
      </w:r>
      <w:r w:rsidRPr="00EF3E65">
        <w:rPr>
          <w:color w:val="000000"/>
        </w:rPr>
        <w:t>Конкурсы, фестивали</w:t>
      </w:r>
    </w:p>
    <w:p w:rsidR="00EF3E65" w:rsidRDefault="00EF3E65" w:rsidP="0084739C">
      <w:pPr>
        <w:shd w:val="clear" w:color="auto" w:fill="FFFFFF"/>
        <w:ind w:left="540" w:hanging="360"/>
        <w:jc w:val="both"/>
        <w:rPr>
          <w:color w:val="000000"/>
        </w:rPr>
      </w:pPr>
      <w:r w:rsidRPr="00EF3E65">
        <w:rPr>
          <w:color w:val="000000"/>
        </w:rPr>
        <w:t>4.</w:t>
      </w:r>
      <w:r w:rsidRPr="00EF3E65">
        <w:rPr>
          <w:color w:val="000000"/>
          <w:bdr w:val="none" w:sz="0" w:space="0" w:color="auto" w:frame="1"/>
        </w:rPr>
        <w:t>      </w:t>
      </w:r>
      <w:r w:rsidRPr="00EF3E65">
        <w:rPr>
          <w:color w:val="000000"/>
        </w:rPr>
        <w:t>Концерты</w:t>
      </w:r>
    </w:p>
    <w:p w:rsidR="0084739C" w:rsidRPr="00EF3E65" w:rsidRDefault="0084739C" w:rsidP="0084739C">
      <w:pPr>
        <w:shd w:val="clear" w:color="auto" w:fill="FFFFFF"/>
        <w:ind w:left="540" w:hanging="360"/>
        <w:jc w:val="both"/>
        <w:rPr>
          <w:color w:val="000000"/>
        </w:rPr>
      </w:pPr>
      <w:r>
        <w:rPr>
          <w:color w:val="000000"/>
        </w:rPr>
        <w:t>5.      Спектакли.</w:t>
      </w:r>
    </w:p>
    <w:p w:rsidR="00EF3E65" w:rsidRPr="00EF3E65" w:rsidRDefault="00EF3E65" w:rsidP="0084739C">
      <w:pPr>
        <w:shd w:val="clear" w:color="auto" w:fill="FFFFFF"/>
        <w:ind w:left="540" w:hanging="360"/>
        <w:jc w:val="both"/>
        <w:rPr>
          <w:color w:val="000000"/>
        </w:rPr>
      </w:pPr>
      <w:r w:rsidRPr="00EF3E65">
        <w:rPr>
          <w:color w:val="000000"/>
        </w:rPr>
        <w:t>6.</w:t>
      </w:r>
      <w:r w:rsidRPr="00EF3E65">
        <w:rPr>
          <w:color w:val="000000"/>
          <w:bdr w:val="none" w:sz="0" w:space="0" w:color="auto" w:frame="1"/>
        </w:rPr>
        <w:t>      </w:t>
      </w:r>
      <w:r w:rsidRPr="00EF3E65">
        <w:rPr>
          <w:color w:val="000000"/>
        </w:rPr>
        <w:t>Самостоятельная работа с литературой в библиотеках, архивах города</w:t>
      </w:r>
    </w:p>
    <w:p w:rsidR="00EF3E65" w:rsidRPr="00EF3E65" w:rsidRDefault="00EF3E65" w:rsidP="0084739C">
      <w:pPr>
        <w:shd w:val="clear" w:color="auto" w:fill="FFFFFF"/>
        <w:ind w:left="540" w:hanging="360"/>
        <w:jc w:val="both"/>
        <w:rPr>
          <w:color w:val="000000"/>
        </w:rPr>
      </w:pPr>
      <w:r w:rsidRPr="00EF3E65">
        <w:rPr>
          <w:color w:val="000000"/>
        </w:rPr>
        <w:t>7.</w:t>
      </w:r>
      <w:r w:rsidRPr="00EF3E65">
        <w:rPr>
          <w:color w:val="000000"/>
          <w:bdr w:val="none" w:sz="0" w:space="0" w:color="auto" w:frame="1"/>
        </w:rPr>
        <w:t>      </w:t>
      </w:r>
      <w:r w:rsidRPr="00EF3E65">
        <w:rPr>
          <w:color w:val="000000"/>
        </w:rPr>
        <w:t>Дискуссии</w:t>
      </w:r>
    </w:p>
    <w:p w:rsidR="00EF3E65" w:rsidRPr="00EF3E65" w:rsidRDefault="00EF3E65" w:rsidP="0084739C">
      <w:pPr>
        <w:shd w:val="clear" w:color="auto" w:fill="FFFFFF"/>
        <w:ind w:left="540" w:hanging="360"/>
        <w:jc w:val="both"/>
        <w:rPr>
          <w:color w:val="000000"/>
        </w:rPr>
      </w:pPr>
      <w:r w:rsidRPr="00EF3E65">
        <w:rPr>
          <w:color w:val="000000"/>
        </w:rPr>
        <w:t>8.</w:t>
      </w:r>
      <w:r w:rsidRPr="00EF3E65">
        <w:rPr>
          <w:color w:val="000000"/>
          <w:bdr w:val="none" w:sz="0" w:space="0" w:color="auto" w:frame="1"/>
        </w:rPr>
        <w:t>      </w:t>
      </w:r>
      <w:r w:rsidR="0084739C">
        <w:rPr>
          <w:color w:val="000000"/>
        </w:rPr>
        <w:t xml:space="preserve">Встречи со </w:t>
      </w:r>
      <w:r w:rsidRPr="00EF3E65">
        <w:rPr>
          <w:color w:val="000000"/>
        </w:rPr>
        <w:t>специалистами, творческими работниками</w:t>
      </w:r>
    </w:p>
    <w:p w:rsidR="00EF3E65" w:rsidRPr="00EF3E65" w:rsidRDefault="00EF3E65" w:rsidP="0084739C">
      <w:pPr>
        <w:shd w:val="clear" w:color="auto" w:fill="FFFFFF"/>
        <w:ind w:left="540" w:hanging="360"/>
        <w:jc w:val="both"/>
        <w:rPr>
          <w:color w:val="000000"/>
        </w:rPr>
      </w:pPr>
      <w:r w:rsidRPr="00EF3E65">
        <w:rPr>
          <w:color w:val="000000"/>
        </w:rPr>
        <w:t>9.</w:t>
      </w:r>
      <w:r w:rsidRPr="00EF3E65">
        <w:rPr>
          <w:color w:val="000000"/>
          <w:bdr w:val="none" w:sz="0" w:space="0" w:color="auto" w:frame="1"/>
        </w:rPr>
        <w:t>      </w:t>
      </w:r>
      <w:r w:rsidRPr="00EF3E65">
        <w:rPr>
          <w:color w:val="000000"/>
        </w:rPr>
        <w:t>Волонтёрское движение</w:t>
      </w:r>
    </w:p>
    <w:p w:rsidR="00EF3E65" w:rsidRPr="00EF3E65" w:rsidRDefault="00EF3E65" w:rsidP="0084739C">
      <w:pPr>
        <w:shd w:val="clear" w:color="auto" w:fill="FFFFFF"/>
        <w:ind w:left="540" w:hanging="360"/>
        <w:jc w:val="both"/>
        <w:rPr>
          <w:color w:val="000000"/>
        </w:rPr>
      </w:pPr>
      <w:r w:rsidRPr="00EF3E65">
        <w:rPr>
          <w:color w:val="000000"/>
        </w:rPr>
        <w:t>10.</w:t>
      </w:r>
      <w:r w:rsidRPr="00EF3E65">
        <w:rPr>
          <w:color w:val="000000"/>
          <w:bdr w:val="none" w:sz="0" w:space="0" w:color="auto" w:frame="1"/>
        </w:rPr>
        <w:t>  </w:t>
      </w:r>
      <w:r w:rsidRPr="00EF3E65">
        <w:rPr>
          <w:color w:val="000000"/>
        </w:rPr>
        <w:t>Участие в молодёжных общественных организациях</w:t>
      </w:r>
    </w:p>
    <w:p w:rsidR="00EF3E65" w:rsidRDefault="00EF3E65" w:rsidP="0084739C">
      <w:pPr>
        <w:shd w:val="clear" w:color="auto" w:fill="FFFFFF"/>
        <w:ind w:left="540" w:hanging="360"/>
        <w:jc w:val="both"/>
        <w:rPr>
          <w:color w:val="000000"/>
        </w:rPr>
      </w:pPr>
      <w:r w:rsidRPr="00EF3E65">
        <w:rPr>
          <w:color w:val="000000"/>
        </w:rPr>
        <w:t>11.</w:t>
      </w:r>
      <w:r w:rsidRPr="00EF3E65">
        <w:rPr>
          <w:color w:val="000000"/>
          <w:bdr w:val="none" w:sz="0" w:space="0" w:color="auto" w:frame="1"/>
        </w:rPr>
        <w:t>  </w:t>
      </w:r>
      <w:r w:rsidRPr="00EF3E65">
        <w:rPr>
          <w:color w:val="000000"/>
        </w:rPr>
        <w:t xml:space="preserve">Использование социокультурного потенциала: </w:t>
      </w:r>
      <w:r w:rsidR="0084739C">
        <w:rPr>
          <w:color w:val="000000"/>
        </w:rPr>
        <w:t>музеи, театры, библиотеки и др.</w:t>
      </w:r>
    </w:p>
    <w:p w:rsidR="007B7DB4" w:rsidRDefault="007B7DB4" w:rsidP="0084739C">
      <w:pPr>
        <w:shd w:val="clear" w:color="auto" w:fill="FFFFFF"/>
        <w:ind w:left="540" w:hanging="360"/>
        <w:jc w:val="both"/>
        <w:rPr>
          <w:color w:val="000000"/>
        </w:rPr>
      </w:pPr>
    </w:p>
    <w:p w:rsidR="007B7DB4" w:rsidRPr="007B7DB4" w:rsidRDefault="007B7DB4" w:rsidP="007B7DB4">
      <w:pPr>
        <w:shd w:val="clear" w:color="auto" w:fill="FFFFFF"/>
        <w:ind w:left="540" w:hanging="360"/>
        <w:jc w:val="center"/>
        <w:rPr>
          <w:b/>
          <w:bCs/>
          <w:color w:val="000000"/>
        </w:rPr>
      </w:pPr>
      <w:r w:rsidRPr="007B7DB4">
        <w:rPr>
          <w:b/>
          <w:bCs/>
          <w:color w:val="000000"/>
        </w:rPr>
        <w:t>Календарный учебный график</w:t>
      </w:r>
    </w:p>
    <w:p w:rsidR="007B7DB4" w:rsidRPr="007B7DB4" w:rsidRDefault="007B7DB4" w:rsidP="007B7DB4">
      <w:pPr>
        <w:shd w:val="clear" w:color="auto" w:fill="FFFFFF"/>
        <w:ind w:left="540" w:hanging="360"/>
        <w:jc w:val="both"/>
        <w:rPr>
          <w:color w:val="000000"/>
        </w:rPr>
      </w:pPr>
      <w:r w:rsidRPr="007B7DB4">
        <w:rPr>
          <w:color w:val="000000"/>
        </w:rPr>
        <w:t>Календарный учебный график состав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ется  четвертная система организации учебного года.</w:t>
      </w:r>
    </w:p>
    <w:p w:rsidR="007B7DB4" w:rsidRPr="007B7DB4" w:rsidRDefault="007B7DB4" w:rsidP="007B7DB4">
      <w:pPr>
        <w:shd w:val="clear" w:color="auto" w:fill="FFFFFF"/>
        <w:ind w:left="540" w:hanging="360"/>
        <w:jc w:val="both"/>
        <w:rPr>
          <w:color w:val="000000"/>
        </w:rPr>
      </w:pPr>
      <w:r w:rsidRPr="007B7DB4">
        <w:rPr>
          <w:color w:val="000000"/>
        </w:rPr>
        <w:t>К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7B7DB4" w:rsidRPr="007B7DB4" w:rsidRDefault="007B7DB4" w:rsidP="007B7DB4">
      <w:pPr>
        <w:shd w:val="clear" w:color="auto" w:fill="FFFFFF"/>
        <w:ind w:left="540" w:hanging="360"/>
        <w:jc w:val="both"/>
        <w:rPr>
          <w:color w:val="000000"/>
        </w:rPr>
      </w:pPr>
      <w:r w:rsidRPr="007B7DB4">
        <w:rPr>
          <w:color w:val="000000"/>
        </w:rPr>
        <w:t xml:space="preserve">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ых отношений. </w:t>
      </w:r>
    </w:p>
    <w:p w:rsidR="007B7DB4" w:rsidRPr="007B7DB4" w:rsidRDefault="007B7DB4" w:rsidP="007B7DB4">
      <w:pPr>
        <w:shd w:val="clear" w:color="auto" w:fill="FFFFFF"/>
        <w:ind w:left="540" w:hanging="360"/>
        <w:jc w:val="both"/>
        <w:rPr>
          <w:color w:val="000000"/>
        </w:rPr>
      </w:pPr>
      <w:r w:rsidRPr="007B7DB4">
        <w:rPr>
          <w:color w:val="000000"/>
        </w:rPr>
        <w:t>Календарный учебный график должен определять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7B7DB4" w:rsidRPr="007B7DB4" w:rsidRDefault="007B7DB4" w:rsidP="007B7DB4">
      <w:pPr>
        <w:shd w:val="clear" w:color="auto" w:fill="FFFFFF"/>
        <w:ind w:left="540" w:hanging="360"/>
        <w:jc w:val="both"/>
        <w:rPr>
          <w:color w:val="000000"/>
        </w:rPr>
      </w:pPr>
      <w:r w:rsidRPr="007B7DB4">
        <w:rPr>
          <w:color w:val="000000"/>
        </w:rPr>
        <w:lastRenderedPageBreak/>
        <w:t>даты начала и окончания учебного года;</w:t>
      </w:r>
    </w:p>
    <w:p w:rsidR="007B7DB4" w:rsidRPr="007B7DB4" w:rsidRDefault="007B7DB4" w:rsidP="007B7DB4">
      <w:pPr>
        <w:shd w:val="clear" w:color="auto" w:fill="FFFFFF"/>
        <w:ind w:left="540" w:hanging="360"/>
        <w:jc w:val="both"/>
        <w:rPr>
          <w:color w:val="000000"/>
        </w:rPr>
      </w:pPr>
      <w:r w:rsidRPr="007B7DB4">
        <w:rPr>
          <w:color w:val="000000"/>
        </w:rPr>
        <w:t>продолжительность учебного года, четвертей (триместров);</w:t>
      </w:r>
    </w:p>
    <w:p w:rsidR="007B7DB4" w:rsidRPr="007B7DB4" w:rsidRDefault="007B7DB4" w:rsidP="007B7DB4">
      <w:pPr>
        <w:shd w:val="clear" w:color="auto" w:fill="FFFFFF"/>
        <w:ind w:left="540" w:hanging="360"/>
        <w:jc w:val="both"/>
        <w:rPr>
          <w:color w:val="000000"/>
        </w:rPr>
      </w:pPr>
      <w:r w:rsidRPr="007B7DB4">
        <w:rPr>
          <w:color w:val="000000"/>
        </w:rPr>
        <w:t>сроки и продолжительность каникул;</w:t>
      </w:r>
    </w:p>
    <w:p w:rsidR="007B7DB4" w:rsidRPr="007B7DB4" w:rsidRDefault="007B7DB4" w:rsidP="007B7DB4">
      <w:pPr>
        <w:shd w:val="clear" w:color="auto" w:fill="FFFFFF"/>
        <w:ind w:left="540" w:hanging="360"/>
        <w:jc w:val="both"/>
        <w:rPr>
          <w:color w:val="000000"/>
        </w:rPr>
      </w:pPr>
      <w:r w:rsidRPr="007B7DB4">
        <w:rPr>
          <w:color w:val="000000"/>
        </w:rPr>
        <w:t>сроки проведения промежуточных аттестаций.</w:t>
      </w:r>
    </w:p>
    <w:p w:rsidR="007B7DB4" w:rsidRPr="007B7DB4" w:rsidRDefault="007B7DB4" w:rsidP="007B7DB4">
      <w:pPr>
        <w:shd w:val="clear" w:color="auto" w:fill="FFFFFF"/>
        <w:ind w:left="540" w:hanging="360"/>
        <w:jc w:val="both"/>
        <w:rPr>
          <w:b/>
          <w:color w:val="000000"/>
        </w:rPr>
      </w:pPr>
      <w:r w:rsidRPr="007B7DB4">
        <w:rPr>
          <w:b/>
          <w:color w:val="000000"/>
        </w:rPr>
        <w:t>Примерная форма календарного учебного графика</w:t>
      </w:r>
    </w:p>
    <w:tbl>
      <w:tblPr>
        <w:tblW w:w="9072"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6"/>
        <w:gridCol w:w="1559"/>
        <w:gridCol w:w="1701"/>
        <w:gridCol w:w="1464"/>
        <w:gridCol w:w="1701"/>
        <w:gridCol w:w="1371"/>
      </w:tblGrid>
      <w:tr w:rsidR="007B7DB4" w:rsidRPr="007B7DB4" w:rsidTr="00B347AC">
        <w:tc>
          <w:tcPr>
            <w:tcW w:w="1276" w:type="dxa"/>
          </w:tcPr>
          <w:p w:rsidR="007B7DB4" w:rsidRPr="007B7DB4" w:rsidRDefault="007B7DB4" w:rsidP="007B7DB4">
            <w:pPr>
              <w:shd w:val="clear" w:color="auto" w:fill="FFFFFF"/>
              <w:ind w:left="34"/>
              <w:rPr>
                <w:color w:val="000000"/>
              </w:rPr>
            </w:pPr>
            <w:r w:rsidRPr="007B7DB4">
              <w:rPr>
                <w:color w:val="000000"/>
              </w:rPr>
              <w:t>Учебная четверть</w:t>
            </w:r>
          </w:p>
        </w:tc>
        <w:tc>
          <w:tcPr>
            <w:tcW w:w="1559" w:type="dxa"/>
          </w:tcPr>
          <w:p w:rsidR="007B7DB4" w:rsidRPr="007B7DB4" w:rsidRDefault="007B7DB4" w:rsidP="007B7DB4">
            <w:pPr>
              <w:shd w:val="clear" w:color="auto" w:fill="FFFFFF"/>
              <w:ind w:left="176" w:firstLine="4"/>
              <w:jc w:val="center"/>
              <w:rPr>
                <w:color w:val="000000"/>
              </w:rPr>
            </w:pPr>
            <w:r w:rsidRPr="007B7DB4">
              <w:rPr>
                <w:color w:val="000000"/>
              </w:rPr>
              <w:t>Сроки учебной четверти</w:t>
            </w:r>
          </w:p>
        </w:tc>
        <w:tc>
          <w:tcPr>
            <w:tcW w:w="1701" w:type="dxa"/>
          </w:tcPr>
          <w:p w:rsidR="007B7DB4" w:rsidRPr="007B7DB4" w:rsidRDefault="007B7DB4" w:rsidP="007B7DB4">
            <w:pPr>
              <w:shd w:val="clear" w:color="auto" w:fill="FFFFFF"/>
              <w:ind w:left="540" w:hanging="360"/>
              <w:jc w:val="both"/>
              <w:rPr>
                <w:color w:val="000000"/>
              </w:rPr>
            </w:pPr>
            <w:r w:rsidRPr="007B7DB4">
              <w:rPr>
                <w:color w:val="000000"/>
              </w:rPr>
              <w:t>Количество учебных недель</w:t>
            </w:r>
          </w:p>
        </w:tc>
        <w:tc>
          <w:tcPr>
            <w:tcW w:w="1464" w:type="dxa"/>
          </w:tcPr>
          <w:p w:rsidR="007B7DB4" w:rsidRPr="007B7DB4" w:rsidRDefault="007B7DB4" w:rsidP="007B7DB4">
            <w:pPr>
              <w:shd w:val="clear" w:color="auto" w:fill="FFFFFF"/>
              <w:ind w:left="176" w:firstLine="4"/>
              <w:jc w:val="both"/>
              <w:rPr>
                <w:color w:val="000000"/>
              </w:rPr>
            </w:pPr>
            <w:r w:rsidRPr="007B7DB4">
              <w:rPr>
                <w:color w:val="000000"/>
              </w:rPr>
              <w:t>Сроки каникул</w:t>
            </w:r>
          </w:p>
        </w:tc>
        <w:tc>
          <w:tcPr>
            <w:tcW w:w="1701" w:type="dxa"/>
          </w:tcPr>
          <w:p w:rsidR="007B7DB4" w:rsidRPr="007B7DB4" w:rsidRDefault="007B7DB4" w:rsidP="007B7DB4">
            <w:pPr>
              <w:shd w:val="clear" w:color="auto" w:fill="FFFFFF"/>
              <w:ind w:left="540" w:hanging="360"/>
              <w:jc w:val="both"/>
              <w:rPr>
                <w:color w:val="000000"/>
              </w:rPr>
            </w:pPr>
            <w:r w:rsidRPr="007B7DB4">
              <w:rPr>
                <w:color w:val="000000"/>
              </w:rPr>
              <w:t>Продолжительность каникул</w:t>
            </w:r>
          </w:p>
        </w:tc>
        <w:tc>
          <w:tcPr>
            <w:tcW w:w="1371" w:type="dxa"/>
          </w:tcPr>
          <w:p w:rsidR="007B7DB4" w:rsidRPr="007B7DB4" w:rsidRDefault="007B7DB4" w:rsidP="007B7DB4">
            <w:pPr>
              <w:shd w:val="clear" w:color="auto" w:fill="FFFFFF"/>
              <w:ind w:left="-12" w:firstLine="51"/>
              <w:jc w:val="both"/>
              <w:rPr>
                <w:color w:val="000000"/>
              </w:rPr>
            </w:pPr>
            <w:r w:rsidRPr="007B7DB4">
              <w:rPr>
                <w:color w:val="000000"/>
              </w:rPr>
              <w:t>Сроки итоговой аттестации</w:t>
            </w:r>
          </w:p>
        </w:tc>
      </w:tr>
      <w:tr w:rsidR="007B7DB4" w:rsidRPr="007B7DB4" w:rsidTr="00B347AC">
        <w:tc>
          <w:tcPr>
            <w:tcW w:w="1276" w:type="dxa"/>
          </w:tcPr>
          <w:p w:rsidR="007B7DB4" w:rsidRPr="007B7DB4" w:rsidRDefault="007B7DB4" w:rsidP="007B7DB4">
            <w:pPr>
              <w:shd w:val="clear" w:color="auto" w:fill="FFFFFF"/>
              <w:ind w:left="540" w:hanging="360"/>
              <w:jc w:val="both"/>
              <w:rPr>
                <w:color w:val="000000"/>
              </w:rPr>
            </w:pPr>
            <w:r w:rsidRPr="007B7DB4">
              <w:rPr>
                <w:color w:val="000000"/>
              </w:rPr>
              <w:t>1</w:t>
            </w:r>
          </w:p>
        </w:tc>
        <w:tc>
          <w:tcPr>
            <w:tcW w:w="1559" w:type="dxa"/>
          </w:tcPr>
          <w:p w:rsidR="007B7DB4" w:rsidRPr="007B7DB4" w:rsidRDefault="007B7DB4" w:rsidP="007B7DB4">
            <w:pPr>
              <w:shd w:val="clear" w:color="auto" w:fill="FFFFFF"/>
              <w:ind w:left="540" w:hanging="360"/>
              <w:jc w:val="both"/>
              <w:rPr>
                <w:color w:val="000000"/>
              </w:rPr>
            </w:pPr>
          </w:p>
        </w:tc>
        <w:tc>
          <w:tcPr>
            <w:tcW w:w="1701" w:type="dxa"/>
          </w:tcPr>
          <w:p w:rsidR="007B7DB4" w:rsidRPr="007B7DB4" w:rsidRDefault="007B7DB4" w:rsidP="007B7DB4">
            <w:pPr>
              <w:shd w:val="clear" w:color="auto" w:fill="FFFFFF"/>
              <w:ind w:left="540" w:hanging="360"/>
              <w:jc w:val="both"/>
              <w:rPr>
                <w:color w:val="000000"/>
              </w:rPr>
            </w:pPr>
          </w:p>
        </w:tc>
        <w:tc>
          <w:tcPr>
            <w:tcW w:w="1464" w:type="dxa"/>
          </w:tcPr>
          <w:p w:rsidR="007B7DB4" w:rsidRPr="007B7DB4" w:rsidRDefault="007B7DB4" w:rsidP="007B7DB4">
            <w:pPr>
              <w:shd w:val="clear" w:color="auto" w:fill="FFFFFF"/>
              <w:ind w:left="540" w:hanging="360"/>
              <w:jc w:val="both"/>
              <w:rPr>
                <w:color w:val="000000"/>
              </w:rPr>
            </w:pPr>
          </w:p>
        </w:tc>
        <w:tc>
          <w:tcPr>
            <w:tcW w:w="1701" w:type="dxa"/>
          </w:tcPr>
          <w:p w:rsidR="007B7DB4" w:rsidRPr="007B7DB4" w:rsidRDefault="007B7DB4" w:rsidP="007B7DB4">
            <w:pPr>
              <w:shd w:val="clear" w:color="auto" w:fill="FFFFFF"/>
              <w:ind w:left="540" w:hanging="360"/>
              <w:jc w:val="both"/>
              <w:rPr>
                <w:color w:val="000000"/>
              </w:rPr>
            </w:pPr>
          </w:p>
        </w:tc>
        <w:tc>
          <w:tcPr>
            <w:tcW w:w="1371" w:type="dxa"/>
          </w:tcPr>
          <w:p w:rsidR="007B7DB4" w:rsidRPr="007B7DB4" w:rsidRDefault="007B7DB4" w:rsidP="007B7DB4">
            <w:pPr>
              <w:shd w:val="clear" w:color="auto" w:fill="FFFFFF"/>
              <w:ind w:left="540" w:hanging="360"/>
              <w:jc w:val="both"/>
              <w:rPr>
                <w:color w:val="000000"/>
              </w:rPr>
            </w:pPr>
          </w:p>
        </w:tc>
      </w:tr>
      <w:tr w:rsidR="007B7DB4" w:rsidRPr="007B7DB4" w:rsidTr="00B347AC">
        <w:tc>
          <w:tcPr>
            <w:tcW w:w="1276" w:type="dxa"/>
          </w:tcPr>
          <w:p w:rsidR="007B7DB4" w:rsidRPr="007B7DB4" w:rsidRDefault="007B7DB4" w:rsidP="007B7DB4">
            <w:pPr>
              <w:shd w:val="clear" w:color="auto" w:fill="FFFFFF"/>
              <w:ind w:left="540" w:hanging="360"/>
              <w:jc w:val="both"/>
              <w:rPr>
                <w:color w:val="000000"/>
              </w:rPr>
            </w:pPr>
            <w:r w:rsidRPr="007B7DB4">
              <w:rPr>
                <w:color w:val="000000"/>
              </w:rPr>
              <w:t>2</w:t>
            </w:r>
          </w:p>
        </w:tc>
        <w:tc>
          <w:tcPr>
            <w:tcW w:w="1559" w:type="dxa"/>
          </w:tcPr>
          <w:p w:rsidR="007B7DB4" w:rsidRPr="007B7DB4" w:rsidRDefault="007B7DB4" w:rsidP="007B7DB4">
            <w:pPr>
              <w:shd w:val="clear" w:color="auto" w:fill="FFFFFF"/>
              <w:ind w:left="540" w:hanging="360"/>
              <w:jc w:val="both"/>
              <w:rPr>
                <w:color w:val="000000"/>
              </w:rPr>
            </w:pPr>
          </w:p>
        </w:tc>
        <w:tc>
          <w:tcPr>
            <w:tcW w:w="1701" w:type="dxa"/>
          </w:tcPr>
          <w:p w:rsidR="007B7DB4" w:rsidRPr="007B7DB4" w:rsidRDefault="007B7DB4" w:rsidP="007B7DB4">
            <w:pPr>
              <w:shd w:val="clear" w:color="auto" w:fill="FFFFFF"/>
              <w:ind w:left="540" w:hanging="360"/>
              <w:jc w:val="both"/>
              <w:rPr>
                <w:color w:val="000000"/>
              </w:rPr>
            </w:pPr>
          </w:p>
        </w:tc>
        <w:tc>
          <w:tcPr>
            <w:tcW w:w="1464" w:type="dxa"/>
          </w:tcPr>
          <w:p w:rsidR="007B7DB4" w:rsidRPr="007B7DB4" w:rsidRDefault="007B7DB4" w:rsidP="007B7DB4">
            <w:pPr>
              <w:shd w:val="clear" w:color="auto" w:fill="FFFFFF"/>
              <w:ind w:left="540" w:hanging="360"/>
              <w:jc w:val="both"/>
              <w:rPr>
                <w:color w:val="000000"/>
              </w:rPr>
            </w:pPr>
          </w:p>
        </w:tc>
        <w:tc>
          <w:tcPr>
            <w:tcW w:w="1701" w:type="dxa"/>
          </w:tcPr>
          <w:p w:rsidR="007B7DB4" w:rsidRPr="007B7DB4" w:rsidRDefault="007B7DB4" w:rsidP="007B7DB4">
            <w:pPr>
              <w:shd w:val="clear" w:color="auto" w:fill="FFFFFF"/>
              <w:ind w:left="540" w:hanging="360"/>
              <w:jc w:val="both"/>
              <w:rPr>
                <w:color w:val="000000"/>
              </w:rPr>
            </w:pPr>
          </w:p>
        </w:tc>
        <w:tc>
          <w:tcPr>
            <w:tcW w:w="1371" w:type="dxa"/>
          </w:tcPr>
          <w:p w:rsidR="007B7DB4" w:rsidRPr="007B7DB4" w:rsidRDefault="007B7DB4" w:rsidP="007B7DB4">
            <w:pPr>
              <w:shd w:val="clear" w:color="auto" w:fill="FFFFFF"/>
              <w:ind w:left="540" w:hanging="360"/>
              <w:jc w:val="both"/>
              <w:rPr>
                <w:color w:val="000000"/>
              </w:rPr>
            </w:pPr>
          </w:p>
        </w:tc>
      </w:tr>
      <w:tr w:rsidR="007B7DB4" w:rsidRPr="007B7DB4" w:rsidTr="00B347AC">
        <w:tc>
          <w:tcPr>
            <w:tcW w:w="1276" w:type="dxa"/>
          </w:tcPr>
          <w:p w:rsidR="007B7DB4" w:rsidRPr="007B7DB4" w:rsidRDefault="007B7DB4" w:rsidP="007B7DB4">
            <w:pPr>
              <w:shd w:val="clear" w:color="auto" w:fill="FFFFFF"/>
              <w:ind w:left="540" w:hanging="360"/>
              <w:jc w:val="both"/>
              <w:rPr>
                <w:color w:val="000000"/>
              </w:rPr>
            </w:pPr>
            <w:r w:rsidRPr="007B7DB4">
              <w:rPr>
                <w:color w:val="000000"/>
              </w:rPr>
              <w:t>3</w:t>
            </w:r>
          </w:p>
        </w:tc>
        <w:tc>
          <w:tcPr>
            <w:tcW w:w="1559" w:type="dxa"/>
          </w:tcPr>
          <w:p w:rsidR="007B7DB4" w:rsidRPr="007B7DB4" w:rsidRDefault="007B7DB4" w:rsidP="007B7DB4">
            <w:pPr>
              <w:shd w:val="clear" w:color="auto" w:fill="FFFFFF"/>
              <w:ind w:left="540" w:hanging="360"/>
              <w:jc w:val="both"/>
              <w:rPr>
                <w:color w:val="000000"/>
              </w:rPr>
            </w:pPr>
          </w:p>
        </w:tc>
        <w:tc>
          <w:tcPr>
            <w:tcW w:w="1701" w:type="dxa"/>
          </w:tcPr>
          <w:p w:rsidR="007B7DB4" w:rsidRPr="007B7DB4" w:rsidRDefault="007B7DB4" w:rsidP="007B7DB4">
            <w:pPr>
              <w:shd w:val="clear" w:color="auto" w:fill="FFFFFF"/>
              <w:ind w:left="540" w:hanging="360"/>
              <w:jc w:val="both"/>
              <w:rPr>
                <w:color w:val="000000"/>
              </w:rPr>
            </w:pPr>
          </w:p>
        </w:tc>
        <w:tc>
          <w:tcPr>
            <w:tcW w:w="1464" w:type="dxa"/>
          </w:tcPr>
          <w:p w:rsidR="007B7DB4" w:rsidRPr="007B7DB4" w:rsidRDefault="007B7DB4" w:rsidP="007B7DB4">
            <w:pPr>
              <w:shd w:val="clear" w:color="auto" w:fill="FFFFFF"/>
              <w:ind w:left="540" w:hanging="360"/>
              <w:jc w:val="both"/>
              <w:rPr>
                <w:color w:val="000000"/>
              </w:rPr>
            </w:pPr>
          </w:p>
        </w:tc>
        <w:tc>
          <w:tcPr>
            <w:tcW w:w="1701" w:type="dxa"/>
          </w:tcPr>
          <w:p w:rsidR="007B7DB4" w:rsidRPr="007B7DB4" w:rsidRDefault="007B7DB4" w:rsidP="007B7DB4">
            <w:pPr>
              <w:shd w:val="clear" w:color="auto" w:fill="FFFFFF"/>
              <w:ind w:left="540" w:hanging="360"/>
              <w:jc w:val="both"/>
              <w:rPr>
                <w:color w:val="000000"/>
              </w:rPr>
            </w:pPr>
          </w:p>
        </w:tc>
        <w:tc>
          <w:tcPr>
            <w:tcW w:w="1371" w:type="dxa"/>
          </w:tcPr>
          <w:p w:rsidR="007B7DB4" w:rsidRPr="007B7DB4" w:rsidRDefault="007B7DB4" w:rsidP="007B7DB4">
            <w:pPr>
              <w:shd w:val="clear" w:color="auto" w:fill="FFFFFF"/>
              <w:ind w:left="540" w:hanging="360"/>
              <w:jc w:val="both"/>
              <w:rPr>
                <w:color w:val="000000"/>
              </w:rPr>
            </w:pPr>
          </w:p>
        </w:tc>
      </w:tr>
      <w:tr w:rsidR="007B7DB4" w:rsidRPr="007B7DB4" w:rsidTr="00B347AC">
        <w:tc>
          <w:tcPr>
            <w:tcW w:w="1276" w:type="dxa"/>
          </w:tcPr>
          <w:p w:rsidR="007B7DB4" w:rsidRPr="007B7DB4" w:rsidRDefault="007B7DB4" w:rsidP="007B7DB4">
            <w:pPr>
              <w:shd w:val="clear" w:color="auto" w:fill="FFFFFF"/>
              <w:ind w:left="540" w:hanging="360"/>
              <w:jc w:val="both"/>
              <w:rPr>
                <w:color w:val="000000"/>
              </w:rPr>
            </w:pPr>
            <w:r w:rsidRPr="007B7DB4">
              <w:rPr>
                <w:color w:val="000000"/>
              </w:rPr>
              <w:t>4</w:t>
            </w:r>
          </w:p>
        </w:tc>
        <w:tc>
          <w:tcPr>
            <w:tcW w:w="1559" w:type="dxa"/>
          </w:tcPr>
          <w:p w:rsidR="007B7DB4" w:rsidRPr="007B7DB4" w:rsidRDefault="007B7DB4" w:rsidP="007B7DB4">
            <w:pPr>
              <w:shd w:val="clear" w:color="auto" w:fill="FFFFFF"/>
              <w:ind w:left="540" w:hanging="360"/>
              <w:jc w:val="both"/>
              <w:rPr>
                <w:color w:val="000000"/>
              </w:rPr>
            </w:pPr>
          </w:p>
        </w:tc>
        <w:tc>
          <w:tcPr>
            <w:tcW w:w="1701" w:type="dxa"/>
          </w:tcPr>
          <w:p w:rsidR="007B7DB4" w:rsidRPr="007B7DB4" w:rsidRDefault="007B7DB4" w:rsidP="007B7DB4">
            <w:pPr>
              <w:shd w:val="clear" w:color="auto" w:fill="FFFFFF"/>
              <w:ind w:left="540" w:hanging="360"/>
              <w:jc w:val="both"/>
              <w:rPr>
                <w:color w:val="000000"/>
              </w:rPr>
            </w:pPr>
          </w:p>
        </w:tc>
        <w:tc>
          <w:tcPr>
            <w:tcW w:w="1464" w:type="dxa"/>
          </w:tcPr>
          <w:p w:rsidR="007B7DB4" w:rsidRPr="007B7DB4" w:rsidRDefault="007B7DB4" w:rsidP="007B7DB4">
            <w:pPr>
              <w:shd w:val="clear" w:color="auto" w:fill="FFFFFF"/>
              <w:ind w:left="540" w:hanging="360"/>
              <w:jc w:val="both"/>
              <w:rPr>
                <w:color w:val="000000"/>
              </w:rPr>
            </w:pPr>
          </w:p>
        </w:tc>
        <w:tc>
          <w:tcPr>
            <w:tcW w:w="1701" w:type="dxa"/>
          </w:tcPr>
          <w:p w:rsidR="007B7DB4" w:rsidRPr="007B7DB4" w:rsidRDefault="007B7DB4" w:rsidP="007B7DB4">
            <w:pPr>
              <w:shd w:val="clear" w:color="auto" w:fill="FFFFFF"/>
              <w:ind w:left="540" w:hanging="360"/>
              <w:jc w:val="both"/>
              <w:rPr>
                <w:color w:val="000000"/>
              </w:rPr>
            </w:pPr>
          </w:p>
        </w:tc>
        <w:tc>
          <w:tcPr>
            <w:tcW w:w="1371" w:type="dxa"/>
          </w:tcPr>
          <w:p w:rsidR="007B7DB4" w:rsidRPr="007B7DB4" w:rsidRDefault="007B7DB4" w:rsidP="007B7DB4">
            <w:pPr>
              <w:shd w:val="clear" w:color="auto" w:fill="FFFFFF"/>
              <w:ind w:left="540" w:hanging="360"/>
              <w:jc w:val="both"/>
              <w:rPr>
                <w:color w:val="000000"/>
              </w:rPr>
            </w:pPr>
          </w:p>
        </w:tc>
      </w:tr>
      <w:tr w:rsidR="007B7DB4" w:rsidRPr="007B7DB4" w:rsidTr="00B347AC">
        <w:tc>
          <w:tcPr>
            <w:tcW w:w="1276" w:type="dxa"/>
          </w:tcPr>
          <w:p w:rsidR="007B7DB4" w:rsidRPr="007B7DB4" w:rsidRDefault="007B7DB4" w:rsidP="007B7DB4">
            <w:pPr>
              <w:shd w:val="clear" w:color="auto" w:fill="FFFFFF"/>
              <w:ind w:left="540" w:hanging="360"/>
              <w:jc w:val="both"/>
              <w:rPr>
                <w:color w:val="000000"/>
              </w:rPr>
            </w:pPr>
            <w:r w:rsidRPr="007B7DB4">
              <w:rPr>
                <w:color w:val="000000"/>
              </w:rPr>
              <w:t>Итого</w:t>
            </w:r>
          </w:p>
        </w:tc>
        <w:tc>
          <w:tcPr>
            <w:tcW w:w="1559" w:type="dxa"/>
          </w:tcPr>
          <w:p w:rsidR="007B7DB4" w:rsidRPr="007B7DB4" w:rsidRDefault="007B7DB4" w:rsidP="007B7DB4">
            <w:pPr>
              <w:shd w:val="clear" w:color="auto" w:fill="FFFFFF"/>
              <w:ind w:left="540" w:hanging="360"/>
              <w:jc w:val="both"/>
              <w:rPr>
                <w:color w:val="000000"/>
              </w:rPr>
            </w:pPr>
          </w:p>
        </w:tc>
        <w:tc>
          <w:tcPr>
            <w:tcW w:w="1701" w:type="dxa"/>
          </w:tcPr>
          <w:p w:rsidR="007B7DB4" w:rsidRPr="007B7DB4" w:rsidRDefault="007B7DB4" w:rsidP="007B7DB4">
            <w:pPr>
              <w:shd w:val="clear" w:color="auto" w:fill="FFFFFF"/>
              <w:ind w:left="540" w:hanging="360"/>
              <w:jc w:val="both"/>
              <w:rPr>
                <w:color w:val="000000"/>
              </w:rPr>
            </w:pPr>
          </w:p>
        </w:tc>
        <w:tc>
          <w:tcPr>
            <w:tcW w:w="1464" w:type="dxa"/>
          </w:tcPr>
          <w:p w:rsidR="007B7DB4" w:rsidRPr="007B7DB4" w:rsidRDefault="007B7DB4" w:rsidP="007B7DB4">
            <w:pPr>
              <w:shd w:val="clear" w:color="auto" w:fill="FFFFFF"/>
              <w:ind w:left="540" w:hanging="360"/>
              <w:jc w:val="both"/>
              <w:rPr>
                <w:color w:val="000000"/>
              </w:rPr>
            </w:pPr>
          </w:p>
        </w:tc>
        <w:tc>
          <w:tcPr>
            <w:tcW w:w="1701" w:type="dxa"/>
          </w:tcPr>
          <w:p w:rsidR="007B7DB4" w:rsidRPr="007B7DB4" w:rsidRDefault="007B7DB4" w:rsidP="007B7DB4">
            <w:pPr>
              <w:shd w:val="clear" w:color="auto" w:fill="FFFFFF"/>
              <w:ind w:left="540" w:hanging="360"/>
              <w:jc w:val="both"/>
              <w:rPr>
                <w:color w:val="000000"/>
              </w:rPr>
            </w:pPr>
          </w:p>
        </w:tc>
        <w:tc>
          <w:tcPr>
            <w:tcW w:w="1371" w:type="dxa"/>
          </w:tcPr>
          <w:p w:rsidR="007B7DB4" w:rsidRPr="007B7DB4" w:rsidRDefault="007B7DB4" w:rsidP="007B7DB4">
            <w:pPr>
              <w:shd w:val="clear" w:color="auto" w:fill="FFFFFF"/>
              <w:ind w:left="540" w:hanging="360"/>
              <w:jc w:val="both"/>
              <w:rPr>
                <w:color w:val="000000"/>
              </w:rPr>
            </w:pPr>
          </w:p>
        </w:tc>
      </w:tr>
    </w:tbl>
    <w:p w:rsidR="007B7DB4" w:rsidRPr="007B7DB4" w:rsidRDefault="007B7DB4" w:rsidP="007B7DB4">
      <w:pPr>
        <w:shd w:val="clear" w:color="auto" w:fill="FFFFFF"/>
        <w:ind w:left="540" w:hanging="360"/>
        <w:jc w:val="both"/>
        <w:rPr>
          <w:color w:val="000000"/>
        </w:rPr>
      </w:pPr>
    </w:p>
    <w:p w:rsidR="006B38D3" w:rsidRDefault="007B7DB4" w:rsidP="007B7DB4">
      <w:pPr>
        <w:shd w:val="clear" w:color="auto" w:fill="FFFFFF"/>
        <w:ind w:left="540" w:hanging="360"/>
        <w:jc w:val="both"/>
        <w:rPr>
          <w:color w:val="000000"/>
        </w:rPr>
      </w:pPr>
      <w:r w:rsidRPr="007B7DB4">
        <w:rPr>
          <w:color w:val="000000"/>
        </w:rPr>
        <w:t>Для обучающихся 1-х классов устанавливаются дополнительные недельные каникулы</w:t>
      </w:r>
    </w:p>
    <w:p w:rsidR="006B38D3" w:rsidRPr="0084739C" w:rsidRDefault="006B38D3" w:rsidP="0084739C">
      <w:pPr>
        <w:shd w:val="clear" w:color="auto" w:fill="FFFFFF"/>
        <w:ind w:left="540" w:hanging="360"/>
        <w:jc w:val="both"/>
        <w:rPr>
          <w:color w:val="000000"/>
        </w:rPr>
      </w:pPr>
    </w:p>
    <w:p w:rsidR="006B38D3" w:rsidRPr="006B38D3" w:rsidRDefault="00D71910" w:rsidP="006B38D3">
      <w:pPr>
        <w:pStyle w:val="af2"/>
        <w:rPr>
          <w:b/>
        </w:rPr>
      </w:pPr>
      <w:bookmarkStart w:id="104" w:name="_Toc447669075"/>
      <w:bookmarkStart w:id="105" w:name="_Toc453968216"/>
      <w:bookmarkStart w:id="106" w:name="_Toc453968217"/>
      <w:r>
        <w:rPr>
          <w:b/>
        </w:rPr>
        <w:t>III.2. П</w:t>
      </w:r>
      <w:r w:rsidR="006B38D3" w:rsidRPr="006B38D3">
        <w:rPr>
          <w:b/>
        </w:rPr>
        <w:t>лан внеурочной деятельности</w:t>
      </w:r>
      <w:bookmarkEnd w:id="104"/>
      <w:bookmarkEnd w:id="105"/>
    </w:p>
    <w:p w:rsidR="003B183C" w:rsidRPr="003B183C" w:rsidRDefault="006B38D3" w:rsidP="003B183C">
      <w:r>
        <w:tab/>
      </w:r>
      <w:r w:rsidR="003B183C" w:rsidRPr="003B183C">
        <w:t>Под внеурочной деятельностью в рамках реализации ФГОС С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среднего общего образования.</w:t>
      </w:r>
    </w:p>
    <w:p w:rsidR="003B183C" w:rsidRPr="003B183C" w:rsidRDefault="006B38D3" w:rsidP="003B183C">
      <w:r>
        <w:rPr>
          <w:b/>
          <w:bCs/>
        </w:rPr>
        <w:tab/>
      </w:r>
      <w:r w:rsidR="003B183C" w:rsidRPr="003B183C">
        <w:rPr>
          <w:b/>
          <w:bCs/>
        </w:rPr>
        <w:t>Цель внеурочной деятельности:</w:t>
      </w:r>
    </w:p>
    <w:p w:rsidR="003B183C" w:rsidRPr="006B38D3" w:rsidRDefault="003B183C" w:rsidP="006B38D3">
      <w:pPr>
        <w:pStyle w:val="aa"/>
        <w:numPr>
          <w:ilvl w:val="0"/>
          <w:numId w:val="203"/>
        </w:numPr>
      </w:pPr>
      <w:r w:rsidRPr="006B38D3">
        <w:t>Создание условий для достижения обучаю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w:t>
      </w:r>
      <w:r w:rsidR="006B38D3" w:rsidRPr="006B38D3">
        <w:t xml:space="preserve"> обучающегося в свободное от уч</w:t>
      </w:r>
      <w:r w:rsidR="006B38D3">
        <w:t>е</w:t>
      </w:r>
      <w:r w:rsidRPr="006B38D3">
        <w:t>бы время;</w:t>
      </w:r>
    </w:p>
    <w:p w:rsidR="003B183C" w:rsidRPr="006B38D3" w:rsidRDefault="003B183C" w:rsidP="006B38D3">
      <w:pPr>
        <w:pStyle w:val="aa"/>
        <w:numPr>
          <w:ilvl w:val="0"/>
          <w:numId w:val="203"/>
        </w:numPr>
      </w:pPr>
      <w:r w:rsidRPr="006B38D3">
        <w:t>Создание воспитывающей среды, обеспечивающей активизацию социальных, интеллектуальных интересов обучающихся в свободное время, развитие здоровой, творчески растущей личности, с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6B38D3" w:rsidRPr="006B38D3" w:rsidRDefault="006B38D3" w:rsidP="006B38D3">
      <w:r>
        <w:tab/>
      </w:r>
      <w:r w:rsidRPr="006B38D3">
        <w:t>План внеурочной деятельности является частью организационного раздела основной образовательной программы среднего общего образования и представляет собой описание целостной системы функционирования образовательной организации в сфере внеурочной деятельности и включает:</w:t>
      </w:r>
    </w:p>
    <w:p w:rsidR="006B38D3" w:rsidRPr="006B38D3" w:rsidRDefault="006B38D3" w:rsidP="006620F2">
      <w:pPr>
        <w:pStyle w:val="aa"/>
        <w:numPr>
          <w:ilvl w:val="0"/>
          <w:numId w:val="205"/>
        </w:numPr>
      </w:pPr>
      <w:r w:rsidRPr="00E167F6">
        <w:t>план организации деятельности ученических сообществ (групп старшеклассников), в том числе ученических классов, разновозрастных объединений по интересам, клубов; юношеских общественных объединений, организаций</w:t>
      </w:r>
      <w:r>
        <w:t>;</w:t>
      </w:r>
    </w:p>
    <w:p w:rsidR="006B38D3" w:rsidRPr="00E167F6" w:rsidRDefault="006B38D3" w:rsidP="006620F2">
      <w:pPr>
        <w:pStyle w:val="aa"/>
        <w:numPr>
          <w:ilvl w:val="0"/>
          <w:numId w:val="205"/>
        </w:numPr>
      </w:pPr>
      <w:r w:rsidRPr="00E167F6">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6B38D3" w:rsidRPr="00E167F6" w:rsidRDefault="006B38D3" w:rsidP="006620F2">
      <w:pPr>
        <w:pStyle w:val="aa"/>
        <w:numPr>
          <w:ilvl w:val="0"/>
          <w:numId w:val="205"/>
        </w:numPr>
      </w:pPr>
      <w:r w:rsidRPr="00E167F6">
        <w:t>план воспитательных мероприятий.</w:t>
      </w:r>
    </w:p>
    <w:p w:rsidR="006B38D3" w:rsidRPr="00E167F6" w:rsidRDefault="006B38D3" w:rsidP="00E167F6">
      <w:pPr>
        <w:jc w:val="center"/>
        <w:rPr>
          <w:i/>
        </w:rPr>
      </w:pPr>
      <w:r w:rsidRPr="00E167F6">
        <w:rPr>
          <w:b/>
          <w:bCs/>
          <w:i/>
        </w:rPr>
        <w:t>Направления внеурочной деятельности</w:t>
      </w:r>
    </w:p>
    <w:p w:rsidR="006B38D3" w:rsidRPr="006B38D3" w:rsidRDefault="006B38D3" w:rsidP="00E167F6">
      <w:r w:rsidRPr="006B38D3">
        <w:t>Внеурочная деятельность организуется по следующим направлениям:</w:t>
      </w:r>
    </w:p>
    <w:p w:rsidR="006B38D3" w:rsidRPr="006B38D3" w:rsidRDefault="006B38D3" w:rsidP="00E167F6">
      <w:r w:rsidRPr="00E167F6">
        <w:rPr>
          <w:b/>
          <w:bCs/>
          <w:i/>
        </w:rPr>
        <w:t>Спортивно-оздоровительное направление</w:t>
      </w:r>
      <w:r w:rsidR="00891135">
        <w:rPr>
          <w:b/>
          <w:bCs/>
          <w:i/>
        </w:rPr>
        <w:t xml:space="preserve"> </w:t>
      </w:r>
      <w:r w:rsidRPr="006B38D3">
        <w:t>создает условия для полноценного физического и психического здоровья обучающегося, помогает ему освоить гигиеническую культуру, приобщить к здоровому образу жизни, формировать привычку к закаливанию и физической культуре;</w:t>
      </w:r>
    </w:p>
    <w:p w:rsidR="006B38D3" w:rsidRPr="006B38D3" w:rsidRDefault="006B38D3" w:rsidP="00E167F6">
      <w:r w:rsidRPr="00E167F6">
        <w:rPr>
          <w:b/>
          <w:bCs/>
          <w:i/>
        </w:rPr>
        <w:t>Духовно-нравственное направление</w:t>
      </w:r>
      <w:r w:rsidR="00891135">
        <w:rPr>
          <w:b/>
          <w:bCs/>
          <w:i/>
        </w:rPr>
        <w:t xml:space="preserve"> </w:t>
      </w:r>
      <w:r w:rsidRPr="006B38D3">
        <w:t>направлено на освоение обучающимися духовных ценностей мировой и отечественной культуры, подготовку их к самостоятельному выбору нравственного образа жизни, формирование гуманистического мировоззрения, стремления к самосовершенствованию и воплощению духовных ценностей в жизненной практике;</w:t>
      </w:r>
    </w:p>
    <w:p w:rsidR="006B38D3" w:rsidRPr="006B38D3" w:rsidRDefault="006B38D3" w:rsidP="00E167F6">
      <w:r w:rsidRPr="00E167F6">
        <w:rPr>
          <w:b/>
          <w:bCs/>
          <w:i/>
        </w:rPr>
        <w:t>Социальное</w:t>
      </w:r>
      <w:r w:rsidRPr="00E167F6">
        <w:rPr>
          <w:i/>
        </w:rPr>
        <w:tab/>
      </w:r>
      <w:r w:rsidRPr="00E167F6">
        <w:rPr>
          <w:b/>
          <w:bCs/>
          <w:i/>
        </w:rPr>
        <w:t>направление</w:t>
      </w:r>
      <w:r w:rsidRPr="006B38D3">
        <w:tab/>
        <w:t>помогает</w:t>
      </w:r>
      <w:r w:rsidR="00891135">
        <w:t xml:space="preserve"> </w:t>
      </w:r>
      <w:r w:rsidRPr="006B38D3">
        <w:t>обучающимся  освоить</w:t>
      </w:r>
      <w:r w:rsidR="00891135">
        <w:t xml:space="preserve"> </w:t>
      </w:r>
      <w:r w:rsidRPr="006B38D3">
        <w:t>разнообразные способы деятельности: трудовые, игровые, художественные, двигательные умения, развить активность и пробудить стремление к самостоятельности и творчеству.</w:t>
      </w:r>
    </w:p>
    <w:p w:rsidR="006B38D3" w:rsidRPr="006B38D3" w:rsidRDefault="006B38D3" w:rsidP="00E167F6">
      <w:r w:rsidRPr="00E167F6">
        <w:rPr>
          <w:b/>
          <w:bCs/>
          <w:i/>
        </w:rPr>
        <w:lastRenderedPageBreak/>
        <w:t>Общеинтеллектуальное</w:t>
      </w:r>
      <w:r w:rsidRPr="00E167F6">
        <w:rPr>
          <w:i/>
        </w:rPr>
        <w:tab/>
      </w:r>
      <w:r w:rsidRPr="00E167F6">
        <w:rPr>
          <w:b/>
          <w:bCs/>
          <w:i/>
        </w:rPr>
        <w:t>направление</w:t>
      </w:r>
      <w:r w:rsidRPr="006B38D3">
        <w:tab/>
        <w:t xml:space="preserve">предназначено помочь обучающимся </w:t>
      </w:r>
      <w:r w:rsidR="00E167F6">
        <w:t xml:space="preserve">освоить разнообразные </w:t>
      </w:r>
      <w:r w:rsidRPr="006B38D3">
        <w:t>доступные им способы познания окружающего мира, развить познавательную активность, любознательность;</w:t>
      </w:r>
    </w:p>
    <w:p w:rsidR="006B38D3" w:rsidRPr="006B38D3" w:rsidRDefault="00E167F6" w:rsidP="00E167F6">
      <w:r>
        <w:rPr>
          <w:b/>
          <w:bCs/>
          <w:i/>
        </w:rPr>
        <w:t xml:space="preserve">Общекультурная </w:t>
      </w:r>
      <w:r w:rsidR="006B38D3" w:rsidRPr="00E167F6">
        <w:rPr>
          <w:b/>
          <w:bCs/>
          <w:i/>
        </w:rPr>
        <w:t>деятельность</w:t>
      </w:r>
      <w:r w:rsidR="006B38D3" w:rsidRPr="006B38D3">
        <w:tab/>
        <w:t>ориентирует</w:t>
      </w:r>
      <w:r w:rsidR="006B38D3" w:rsidRPr="006B38D3">
        <w:tab/>
        <w:t>обучающихся</w:t>
      </w:r>
      <w:r w:rsidR="00891135">
        <w:t xml:space="preserve"> </w:t>
      </w:r>
      <w:r w:rsidR="006B38D3" w:rsidRPr="006B38D3">
        <w:t>на</w:t>
      </w:r>
      <w:r w:rsidR="00891135">
        <w:t xml:space="preserve"> </w:t>
      </w:r>
      <w:r w:rsidR="006B38D3" w:rsidRPr="006B38D3">
        <w:t>доброжелательное, бережное, заботливое отношение к миру, формирование активной жизненной позиции, лидерских качеств, организаторских умений и навыков.</w:t>
      </w:r>
    </w:p>
    <w:p w:rsidR="006B38D3" w:rsidRPr="006B38D3" w:rsidRDefault="00E167F6" w:rsidP="00E167F6">
      <w:r>
        <w:tab/>
      </w:r>
      <w:r w:rsidR="006B38D3" w:rsidRPr="006B38D3">
        <w:t xml:space="preserve">Внеурочная  деятельность осуществляется  через следующие </w:t>
      </w:r>
      <w:r w:rsidR="006B38D3" w:rsidRPr="00E167F6">
        <w:rPr>
          <w:b/>
          <w:i/>
        </w:rPr>
        <w:t>формы:</w:t>
      </w:r>
    </w:p>
    <w:p w:rsidR="006B38D3" w:rsidRPr="006B38D3" w:rsidRDefault="006B38D3" w:rsidP="00E167F6">
      <w:pPr>
        <w:numPr>
          <w:ilvl w:val="0"/>
          <w:numId w:val="204"/>
        </w:numPr>
      </w:pPr>
      <w:r w:rsidRPr="006B38D3">
        <w:t>Экскурсии;</w:t>
      </w:r>
    </w:p>
    <w:p w:rsidR="006B38D3" w:rsidRPr="006B38D3" w:rsidRDefault="006B38D3" w:rsidP="00E167F6">
      <w:pPr>
        <w:numPr>
          <w:ilvl w:val="0"/>
          <w:numId w:val="204"/>
        </w:numPr>
      </w:pPr>
      <w:r w:rsidRPr="006B38D3">
        <w:t>Объединения дополнительного образования;</w:t>
      </w:r>
    </w:p>
    <w:p w:rsidR="006B38D3" w:rsidRPr="006B38D3" w:rsidRDefault="006B38D3" w:rsidP="00E167F6">
      <w:pPr>
        <w:numPr>
          <w:ilvl w:val="0"/>
          <w:numId w:val="204"/>
        </w:numPr>
      </w:pPr>
      <w:r w:rsidRPr="006B38D3">
        <w:t>Секции;</w:t>
      </w:r>
    </w:p>
    <w:p w:rsidR="006B38D3" w:rsidRPr="006B38D3" w:rsidRDefault="006B38D3" w:rsidP="00E167F6">
      <w:pPr>
        <w:numPr>
          <w:ilvl w:val="0"/>
          <w:numId w:val="204"/>
        </w:numPr>
      </w:pPr>
      <w:r w:rsidRPr="006B38D3">
        <w:t>Конференции;</w:t>
      </w:r>
    </w:p>
    <w:p w:rsidR="006B38D3" w:rsidRPr="006B38D3" w:rsidRDefault="006B38D3" w:rsidP="00E167F6">
      <w:pPr>
        <w:numPr>
          <w:ilvl w:val="0"/>
          <w:numId w:val="204"/>
        </w:numPr>
      </w:pPr>
      <w:r w:rsidRPr="006B38D3">
        <w:t>Ученические общества;</w:t>
      </w:r>
    </w:p>
    <w:p w:rsidR="006B38D3" w:rsidRPr="006B38D3" w:rsidRDefault="006B38D3" w:rsidP="00E167F6">
      <w:pPr>
        <w:numPr>
          <w:ilvl w:val="0"/>
          <w:numId w:val="204"/>
        </w:numPr>
      </w:pPr>
      <w:r w:rsidRPr="006B38D3">
        <w:t>Олимпиады;</w:t>
      </w:r>
    </w:p>
    <w:p w:rsidR="006B38D3" w:rsidRPr="006B38D3" w:rsidRDefault="006B38D3" w:rsidP="00E167F6">
      <w:pPr>
        <w:numPr>
          <w:ilvl w:val="0"/>
          <w:numId w:val="204"/>
        </w:numPr>
      </w:pPr>
      <w:r w:rsidRPr="006B38D3">
        <w:t>Соревнования;</w:t>
      </w:r>
    </w:p>
    <w:p w:rsidR="006B38D3" w:rsidRPr="006B38D3" w:rsidRDefault="006B38D3" w:rsidP="00E167F6">
      <w:pPr>
        <w:numPr>
          <w:ilvl w:val="0"/>
          <w:numId w:val="204"/>
        </w:numPr>
      </w:pPr>
      <w:r w:rsidRPr="006B38D3">
        <w:t>Конкурсы;</w:t>
      </w:r>
    </w:p>
    <w:p w:rsidR="006B38D3" w:rsidRPr="006B38D3" w:rsidRDefault="006B38D3" w:rsidP="00E167F6">
      <w:pPr>
        <w:numPr>
          <w:ilvl w:val="0"/>
          <w:numId w:val="204"/>
        </w:numPr>
      </w:pPr>
      <w:r w:rsidRPr="006B38D3">
        <w:t>Фестивали;</w:t>
      </w:r>
    </w:p>
    <w:p w:rsidR="006B38D3" w:rsidRPr="006B38D3" w:rsidRDefault="006B38D3" w:rsidP="00E167F6">
      <w:r w:rsidRPr="006B38D3">
        <w:t>-      Поисковые и научные исследования;</w:t>
      </w:r>
    </w:p>
    <w:p w:rsidR="006B38D3" w:rsidRPr="006B38D3" w:rsidRDefault="006B38D3" w:rsidP="00E167F6">
      <w:pPr>
        <w:numPr>
          <w:ilvl w:val="0"/>
          <w:numId w:val="204"/>
        </w:numPr>
      </w:pPr>
      <w:r w:rsidRPr="006B38D3">
        <w:t xml:space="preserve">Проектную деятельность, </w:t>
      </w:r>
    </w:p>
    <w:p w:rsidR="006B38D3" w:rsidRPr="006B38D3" w:rsidRDefault="006B38D3" w:rsidP="00E167F6">
      <w:pPr>
        <w:numPr>
          <w:ilvl w:val="0"/>
          <w:numId w:val="204"/>
        </w:numPr>
      </w:pPr>
      <w:r w:rsidRPr="006B38D3">
        <w:t>Общественно-полезные практики.</w:t>
      </w:r>
    </w:p>
    <w:p w:rsidR="006B38D3" w:rsidRPr="006B38D3" w:rsidRDefault="00E167F6" w:rsidP="00E167F6">
      <w:r>
        <w:tab/>
      </w:r>
      <w:r w:rsidR="006B38D3" w:rsidRPr="006B38D3">
        <w:t>Для реализации в</w:t>
      </w:r>
      <w:r>
        <w:t>неурочной деятельности в школе оптимизированы все внутренние</w:t>
      </w:r>
      <w:r w:rsidR="006B38D3" w:rsidRPr="006B38D3">
        <w:t xml:space="preserve"> ресурсов школы и предполагает</w:t>
      </w:r>
      <w:r>
        <w:t>ся</w:t>
      </w:r>
      <w:r w:rsidR="006B38D3" w:rsidRPr="006B38D3">
        <w:t>, что в</w:t>
      </w:r>
      <w:r w:rsidR="006B38D3" w:rsidRPr="00E167F6">
        <w:rPr>
          <w:u w:val="single"/>
        </w:rPr>
        <w:t xml:space="preserve"> ее реализации принимают участие все педагогические работники (классные руководители, педагог-организатор, социальный педагог, педагог-психолог, учителя - предметники).</w:t>
      </w:r>
    </w:p>
    <w:p w:rsidR="006B38D3" w:rsidRPr="006B38D3" w:rsidRDefault="00E167F6" w:rsidP="00E167F6">
      <w:r>
        <w:tab/>
      </w:r>
      <w:r w:rsidR="006B38D3" w:rsidRPr="00E167F6">
        <w:rPr>
          <w:u w:val="single"/>
        </w:rPr>
        <w:t xml:space="preserve">Координирующую роль выполняет классный руководитель, </w:t>
      </w:r>
      <w:r w:rsidR="006B38D3" w:rsidRPr="006B38D3">
        <w:t>который в соответствии со своими функциями и задачами:</w:t>
      </w:r>
    </w:p>
    <w:p w:rsidR="006B38D3" w:rsidRPr="006B38D3" w:rsidRDefault="006B38D3" w:rsidP="006620F2">
      <w:pPr>
        <w:pStyle w:val="aa"/>
        <w:numPr>
          <w:ilvl w:val="0"/>
          <w:numId w:val="206"/>
        </w:numPr>
      </w:pPr>
      <w:r w:rsidRPr="006B38D3">
        <w:t>взаимодействует с педагогическими работниками, а также учебно-вспомогательным персоналом образовательной организации;</w:t>
      </w:r>
    </w:p>
    <w:p w:rsidR="006B38D3" w:rsidRPr="006B38D3" w:rsidRDefault="006B38D3" w:rsidP="006620F2">
      <w:pPr>
        <w:pStyle w:val="aa"/>
        <w:numPr>
          <w:ilvl w:val="0"/>
          <w:numId w:val="206"/>
        </w:numPr>
      </w:pPr>
      <w:r w:rsidRPr="006B38D3">
        <w:t>организует в классе образовательную деятельность, оптимальную для развития положительного потенциала личности обучающихся в рамках деятельности общешкольного коллектива;</w:t>
      </w:r>
    </w:p>
    <w:p w:rsidR="006B38D3" w:rsidRPr="006B38D3" w:rsidRDefault="006B38D3" w:rsidP="006620F2">
      <w:pPr>
        <w:pStyle w:val="aa"/>
        <w:numPr>
          <w:ilvl w:val="0"/>
          <w:numId w:val="206"/>
        </w:numPr>
      </w:pPr>
      <w:r w:rsidRPr="006B38D3">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6B38D3" w:rsidRPr="006B38D3" w:rsidRDefault="006B38D3" w:rsidP="006620F2">
      <w:pPr>
        <w:pStyle w:val="aa"/>
        <w:numPr>
          <w:ilvl w:val="0"/>
          <w:numId w:val="206"/>
        </w:numPr>
      </w:pPr>
      <w:r w:rsidRPr="006B38D3">
        <w:t>организует социально значимую, творческую деятельность обучающихся;</w:t>
      </w:r>
    </w:p>
    <w:p w:rsidR="006B38D3" w:rsidRPr="006B38D3" w:rsidRDefault="00E167F6" w:rsidP="006620F2">
      <w:pPr>
        <w:pStyle w:val="aa"/>
        <w:numPr>
          <w:ilvl w:val="0"/>
          <w:numId w:val="206"/>
        </w:numPr>
      </w:pPr>
      <w:r>
        <w:t>ведет учё</w:t>
      </w:r>
      <w:r w:rsidR="006B38D3" w:rsidRPr="006B38D3">
        <w:t xml:space="preserve">т посещаемости занятий внеурочной деятельности. </w:t>
      </w:r>
    </w:p>
    <w:p w:rsidR="006B38D3" w:rsidRPr="006B38D3" w:rsidRDefault="00E167F6" w:rsidP="00E167F6">
      <w:r>
        <w:tab/>
      </w:r>
      <w:r w:rsidR="006B38D3" w:rsidRPr="006B38D3">
        <w:t>Преимущества оптимизационной модели со</w:t>
      </w:r>
      <w:r>
        <w:t xml:space="preserve">стоят в минимизации  финансовых расходов на </w:t>
      </w:r>
      <w:r w:rsidR="006B38D3" w:rsidRPr="006B38D3">
        <w:t>внеурочну</w:t>
      </w:r>
      <w:r>
        <w:t xml:space="preserve">ю деятельность, </w:t>
      </w:r>
      <w:r w:rsidR="006B38D3" w:rsidRPr="006B38D3">
        <w:t>создании единого образовательного</w:t>
      </w:r>
      <w:r>
        <w:t xml:space="preserve"> и методического пространства </w:t>
      </w:r>
      <w:r w:rsidR="006B38D3" w:rsidRPr="006B38D3">
        <w:t xml:space="preserve">в школе, </w:t>
      </w:r>
      <w:r>
        <w:t xml:space="preserve">содержательном </w:t>
      </w:r>
      <w:r w:rsidR="006B38D3" w:rsidRPr="006B38D3">
        <w:t>и организационном единстве всех его структурных подразделений.</w:t>
      </w:r>
    </w:p>
    <w:p w:rsidR="006B38D3" w:rsidRPr="006B38D3" w:rsidRDefault="00E167F6" w:rsidP="00E167F6">
      <w:r>
        <w:tab/>
      </w:r>
      <w:r w:rsidR="006B38D3" w:rsidRPr="006B38D3">
        <w:t>Продолжительность  занятий внеурочной  деятельности  в  10-11-х  классах составляет 40 минут. Начало  занятий внеурочной  деятельности,  осуществляется  с понедельника по пятницу во вторую половину дня по окончании учебного процесса, в соответствии с расписанием.</w:t>
      </w:r>
      <w:r>
        <w:tab/>
      </w:r>
    </w:p>
    <w:p w:rsidR="006B38D3" w:rsidRPr="006B38D3" w:rsidRDefault="00084DFB" w:rsidP="00E167F6">
      <w:r>
        <w:pict>
          <v:rect id="Shape 28" o:spid="_x0000_s1043" style="position:absolute;margin-left:246.75pt;margin-top:.45pt;width:.95pt;height:.95pt;z-index:-251656192;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" o:allowincell="f" fillcolor="black" stroked="f">
            <v:path arrowok="t"/>
          </v:rect>
        </w:pict>
      </w:r>
      <w:r w:rsidR="00E167F6">
        <w:tab/>
        <w:t xml:space="preserve">Промежуточная </w:t>
      </w:r>
      <w:r w:rsidR="006B38D3" w:rsidRPr="006B38D3">
        <w:t>аттестация</w:t>
      </w:r>
      <w:r w:rsidR="006B38D3" w:rsidRPr="006B38D3">
        <w:tab/>
        <w:t>в</w:t>
      </w:r>
      <w:r w:rsidR="00E167F6">
        <w:t xml:space="preserve"> рамках внеурочной </w:t>
      </w:r>
      <w:r w:rsidR="006B38D3" w:rsidRPr="006B38D3">
        <w:t xml:space="preserve">деятельности </w:t>
      </w:r>
      <w:r w:rsidR="006B38D3" w:rsidRPr="00E167F6">
        <w:rPr>
          <w:u w:val="single"/>
        </w:rPr>
        <w:t>не проводится.</w:t>
      </w:r>
    </w:p>
    <w:p w:rsidR="006B38D3" w:rsidRPr="006B38D3" w:rsidRDefault="006B38D3" w:rsidP="00E167F6">
      <w:pPr>
        <w:jc w:val="center"/>
        <w:rPr>
          <w:b/>
          <w:bCs/>
        </w:rPr>
      </w:pPr>
      <w:r w:rsidRPr="006B38D3">
        <w:rPr>
          <w:b/>
          <w:bCs/>
        </w:rPr>
        <w:t>Содержание плана внеурочной деятельности</w:t>
      </w:r>
    </w:p>
    <w:p w:rsidR="006B38D3" w:rsidRPr="006B38D3" w:rsidRDefault="00E167F6" w:rsidP="00E167F6">
      <w:r>
        <w:tab/>
      </w:r>
      <w:r w:rsidR="006B38D3" w:rsidRPr="006B38D3">
        <w:t>Количество часов, выделяемых на внеурочную деятельность, за два года обучения на эта</w:t>
      </w:r>
      <w:r>
        <w:t>пе средней школы составляет  408</w:t>
      </w:r>
      <w:r w:rsidR="006B38D3" w:rsidRPr="006B38D3">
        <w:t xml:space="preserve"> часов</w:t>
      </w:r>
      <w:r>
        <w:rPr>
          <w:rStyle w:val="aff2"/>
        </w:rPr>
        <w:footnoteReference w:id="9"/>
      </w:r>
      <w:r w:rsidR="006B38D3" w:rsidRPr="006B38D3">
        <w:t xml:space="preserve">, по 6 часов в неделю. </w:t>
      </w:r>
    </w:p>
    <w:p w:rsidR="006B38D3" w:rsidRPr="006B38D3" w:rsidRDefault="00E167F6" w:rsidP="00E167F6">
      <w:r>
        <w:tab/>
      </w:r>
      <w:r w:rsidR="006B38D3" w:rsidRPr="006B38D3">
        <w:t>Величину недельной образовательной нагрузки, реализуемой через внеурочную деятельность, определяют за пределами количества часов, отведенных на освоение обучающимися учебного плана. Для недопущения перегрузки обучающихся допускается перенос образовательной нагрузки, реализуемой через внеурочную деятельность, на периоды каникул. Внеурочная деятельность в каникулярное время может реализовываться в рамках тематических образовательных программ.</w:t>
      </w:r>
    </w:p>
    <w:p w:rsidR="006B38D3" w:rsidRPr="006B38D3" w:rsidRDefault="00E167F6" w:rsidP="00E167F6">
      <w:r>
        <w:tab/>
      </w:r>
      <w:r w:rsidR="006B38D3" w:rsidRPr="006B38D3">
        <w:t>План внеурочной деятельности реализ</w:t>
      </w:r>
      <w:r>
        <w:t xml:space="preserve">уется в соответствии с запросом </w:t>
      </w:r>
      <w:r w:rsidR="006B38D3" w:rsidRPr="006B38D3">
        <w:t>обучающихся, их родителей (законных представителей). Занятия внеурочной деятельности осуществляются при наличии рабочих программ, утвержденных приказом директора школы.</w:t>
      </w:r>
    </w:p>
    <w:p w:rsidR="006B38D3" w:rsidRPr="006B38D3" w:rsidRDefault="006B38D3" w:rsidP="00C85CD2">
      <w:pPr>
        <w:jc w:val="center"/>
      </w:pPr>
      <w:r w:rsidRPr="006B38D3">
        <w:rPr>
          <w:b/>
          <w:bCs/>
        </w:rPr>
        <w:t>Системные и несистемные занятия внеурочной деятельности</w:t>
      </w:r>
    </w:p>
    <w:p w:rsidR="006B38D3" w:rsidRPr="006B38D3" w:rsidRDefault="00C85CD2" w:rsidP="00E167F6">
      <w:r>
        <w:lastRenderedPageBreak/>
        <w:tab/>
      </w:r>
      <w:r w:rsidR="006B38D3" w:rsidRPr="006B38D3">
        <w:t>Формы организации внеурочной деятельности в Рамках реализации ООП  СОО  определяет школа. При организации внеурочной деятельности используются     системные курсы внеурочной деятельности  (на  их  изучение установлено   определенное количество часов в неделю в соответствии с рабочей программой учителя) и несистемные занятия   внеурочной деятельности.</w:t>
      </w:r>
    </w:p>
    <w:p w:rsidR="006B38D3" w:rsidRPr="006B38D3" w:rsidRDefault="00F76315" w:rsidP="00E167F6">
      <w:r>
        <w:tab/>
      </w:r>
      <w:r w:rsidR="006B38D3" w:rsidRPr="006B38D3">
        <w:t>Системные курсы реализуются в соответствии с расписанием по внеурочной деятельности по программам, утвержденным приказом директора.</w:t>
      </w:r>
    </w:p>
    <w:p w:rsidR="006B38D3" w:rsidRPr="006B38D3" w:rsidRDefault="00F76315" w:rsidP="00E167F6">
      <w:r>
        <w:tab/>
      </w:r>
      <w:r w:rsidR="006B38D3" w:rsidRPr="006B38D3">
        <w:t>Несистемные занятия реализуются в рамках плана воспитательной работы школы и плана работы класса.</w:t>
      </w:r>
    </w:p>
    <w:p w:rsidR="006B38D3" w:rsidRPr="006B38D3" w:rsidRDefault="00F76315" w:rsidP="00E167F6">
      <w:r>
        <w:tab/>
      </w:r>
      <w:r w:rsidR="006B38D3" w:rsidRPr="006B38D3">
        <w:t>В  несистемных занятиях отсутствует расписание занятий внеурочной деятельности, так как про</w:t>
      </w:r>
      <w:r>
        <w:t>водятся в свободной форме, с учё</w:t>
      </w:r>
      <w:r w:rsidR="006B38D3" w:rsidRPr="006B38D3">
        <w:t>том основных направлений плана</w:t>
      </w:r>
      <w:r>
        <w:t xml:space="preserve"> внеурочной деятельности и с учё</w:t>
      </w:r>
      <w:r w:rsidR="006B38D3" w:rsidRPr="006B38D3">
        <w:t>том скользящего графика проведения мероприятий, конкурсов, олимпиад, спортивных соревнований. Возможно проведение заня</w:t>
      </w:r>
      <w:r>
        <w:t>тий с группой обучающихся, с учё</w:t>
      </w:r>
      <w:r w:rsidR="006B38D3" w:rsidRPr="006B38D3">
        <w:t>том их интересов и индивидуальных особенностей.</w:t>
      </w:r>
    </w:p>
    <w:p w:rsidR="00F76315" w:rsidRDefault="00F76315" w:rsidP="00E167F6">
      <w:r>
        <w:tab/>
      </w:r>
      <w:r w:rsidR="006B38D3" w:rsidRPr="006B38D3">
        <w:t>Образовательная нагрузка несистемных занятий распределяется в рамках полугодий. Для оптимизации занятий</w:t>
      </w:r>
      <w:r>
        <w:t xml:space="preserve"> внеурочной деятельности и с учё</w:t>
      </w:r>
      <w:r w:rsidR="006B38D3" w:rsidRPr="006B38D3">
        <w:t xml:space="preserve">том требований норм СанПиН 2.4.2.2821-10 «Санитарно-эпидемиологические требования к условиям и организации обучения в общеобразовательных учреждениях» занятия по несистемным курсам отсутствуют в сетке расписания занятий внеурочной деятельности. </w:t>
      </w:r>
    </w:p>
    <w:p w:rsidR="006B38D3" w:rsidRPr="006B38D3" w:rsidRDefault="00F76315" w:rsidP="00E167F6">
      <w:r>
        <w:tab/>
      </w:r>
      <w:r w:rsidR="006B38D3" w:rsidRPr="006B38D3">
        <w:t>В журнале указывается количество часов, затраченных на проведение каждого занятия.</w:t>
      </w:r>
    </w:p>
    <w:p w:rsidR="006B38D3" w:rsidRDefault="00F76315" w:rsidP="00E167F6">
      <w:r>
        <w:tab/>
      </w:r>
      <w:r w:rsidR="006B38D3" w:rsidRPr="006B38D3">
        <w:t>Внеурочная   деятельность   организуется   также   в   сотрудничестве   с организациями,   местным   сообществом,   социальными   партнерами   школы,   с учреждениями культуры, общественными организациями</w:t>
      </w:r>
    </w:p>
    <w:p w:rsidR="00C85CD2" w:rsidRPr="00C85CD2" w:rsidRDefault="00C85CD2" w:rsidP="00F76315">
      <w:pPr>
        <w:jc w:val="center"/>
        <w:rPr>
          <w:b/>
          <w:bCs/>
        </w:rPr>
      </w:pPr>
      <w:r w:rsidRPr="00C85CD2">
        <w:rPr>
          <w:b/>
          <w:bCs/>
        </w:rPr>
        <w:t>План внеурочной деятельности на учебный год</w:t>
      </w:r>
    </w:p>
    <w:tbl>
      <w:tblPr>
        <w:tblW w:w="96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 w:type="dxa"/>
          <w:right w:w="10" w:type="dxa"/>
        </w:tblCellMar>
        <w:tblLook w:val="0000" w:firstRow="0" w:lastRow="0" w:firstColumn="0" w:lastColumn="0" w:noHBand="0" w:noVBand="0"/>
      </w:tblPr>
      <w:tblGrid>
        <w:gridCol w:w="2040"/>
        <w:gridCol w:w="3685"/>
        <w:gridCol w:w="3969"/>
      </w:tblGrid>
      <w:tr w:rsidR="00C85CD2" w:rsidRPr="00C85CD2" w:rsidTr="004F202D">
        <w:tc>
          <w:tcPr>
            <w:tcW w:w="2040" w:type="dxa"/>
            <w:tcMar>
              <w:top w:w="55" w:type="dxa"/>
              <w:left w:w="55" w:type="dxa"/>
              <w:bottom w:w="55" w:type="dxa"/>
              <w:right w:w="55" w:type="dxa"/>
            </w:tcMar>
          </w:tcPr>
          <w:p w:rsidR="00C85CD2" w:rsidRPr="00C85CD2" w:rsidRDefault="00C85CD2" w:rsidP="00C85CD2">
            <w:pPr>
              <w:rPr>
                <w:b/>
              </w:rPr>
            </w:pPr>
            <w:r w:rsidRPr="00C85CD2">
              <w:rPr>
                <w:b/>
              </w:rPr>
              <w:t xml:space="preserve">Направление </w:t>
            </w:r>
          </w:p>
        </w:tc>
        <w:tc>
          <w:tcPr>
            <w:tcW w:w="3685" w:type="dxa"/>
            <w:tcMar>
              <w:top w:w="55" w:type="dxa"/>
              <w:left w:w="55" w:type="dxa"/>
              <w:bottom w:w="55" w:type="dxa"/>
              <w:right w:w="55" w:type="dxa"/>
            </w:tcMar>
          </w:tcPr>
          <w:p w:rsidR="00C85CD2" w:rsidRPr="00C85CD2" w:rsidRDefault="00C85CD2" w:rsidP="00C85CD2">
            <w:pPr>
              <w:rPr>
                <w:b/>
              </w:rPr>
            </w:pPr>
            <w:r w:rsidRPr="00C85CD2">
              <w:rPr>
                <w:b/>
              </w:rPr>
              <w:t>Системные занятия, занятия в ученических сообществах</w:t>
            </w:r>
          </w:p>
        </w:tc>
        <w:tc>
          <w:tcPr>
            <w:tcW w:w="3969" w:type="dxa"/>
            <w:tcMar>
              <w:top w:w="55" w:type="dxa"/>
              <w:left w:w="55" w:type="dxa"/>
              <w:bottom w:w="55" w:type="dxa"/>
              <w:right w:w="55" w:type="dxa"/>
            </w:tcMar>
          </w:tcPr>
          <w:p w:rsidR="00C85CD2" w:rsidRPr="00C85CD2" w:rsidRDefault="00C85CD2" w:rsidP="00C85CD2">
            <w:pPr>
              <w:rPr>
                <w:b/>
              </w:rPr>
            </w:pPr>
            <w:r w:rsidRPr="00C85CD2">
              <w:rPr>
                <w:b/>
              </w:rPr>
              <w:t>Несистемные занятия</w:t>
            </w:r>
          </w:p>
        </w:tc>
      </w:tr>
      <w:tr w:rsidR="00C85CD2" w:rsidRPr="00C85CD2" w:rsidTr="004F202D">
        <w:tc>
          <w:tcPr>
            <w:tcW w:w="2040" w:type="dxa"/>
            <w:tcMar>
              <w:top w:w="55" w:type="dxa"/>
              <w:left w:w="55" w:type="dxa"/>
              <w:bottom w:w="55" w:type="dxa"/>
              <w:right w:w="55" w:type="dxa"/>
            </w:tcMar>
          </w:tcPr>
          <w:p w:rsidR="00C85CD2" w:rsidRPr="00C85CD2" w:rsidRDefault="00C85CD2" w:rsidP="00C85CD2">
            <w:pPr>
              <w:rPr>
                <w:b/>
              </w:rPr>
            </w:pPr>
            <w:r w:rsidRPr="00C85CD2">
              <w:rPr>
                <w:b/>
              </w:rPr>
              <w:t>Спортивно-оздоровительное</w:t>
            </w:r>
          </w:p>
        </w:tc>
        <w:tc>
          <w:tcPr>
            <w:tcW w:w="3685" w:type="dxa"/>
            <w:tcMar>
              <w:top w:w="55" w:type="dxa"/>
              <w:left w:w="55" w:type="dxa"/>
              <w:bottom w:w="55" w:type="dxa"/>
              <w:right w:w="55" w:type="dxa"/>
            </w:tcMar>
          </w:tcPr>
          <w:p w:rsidR="00C85CD2" w:rsidRPr="00C85CD2" w:rsidRDefault="00F76315" w:rsidP="00C85CD2">
            <w:r>
              <w:t>Школьный спортивный клуб</w:t>
            </w:r>
          </w:p>
          <w:p w:rsidR="00C85CD2" w:rsidRPr="00C85CD2" w:rsidRDefault="00C85CD2" w:rsidP="00C85CD2"/>
          <w:p w:rsidR="00C85CD2" w:rsidRPr="00C85CD2" w:rsidRDefault="00C85CD2" w:rsidP="00C85CD2">
            <w:pPr>
              <w:rPr>
                <w:b/>
              </w:rPr>
            </w:pPr>
          </w:p>
        </w:tc>
        <w:tc>
          <w:tcPr>
            <w:tcW w:w="3969" w:type="dxa"/>
            <w:tcMar>
              <w:top w:w="55" w:type="dxa"/>
              <w:left w:w="55" w:type="dxa"/>
              <w:bottom w:w="55" w:type="dxa"/>
              <w:right w:w="55" w:type="dxa"/>
            </w:tcMar>
          </w:tcPr>
          <w:p w:rsidR="00C85CD2" w:rsidRPr="00C85CD2" w:rsidRDefault="00C85CD2" w:rsidP="00C85CD2">
            <w:r w:rsidRPr="00C85CD2">
              <w:t>Акция по предотвращению детского дорожно-транспортного травматизма «Внимание – дети!»</w:t>
            </w:r>
          </w:p>
          <w:p w:rsidR="00C85CD2" w:rsidRPr="00C85CD2" w:rsidRDefault="00C85CD2" w:rsidP="00C85CD2">
            <w:r w:rsidRPr="00C85CD2">
              <w:t>Тренировочная эвакуация</w:t>
            </w:r>
          </w:p>
          <w:p w:rsidR="00C85CD2" w:rsidRPr="00C85CD2" w:rsidRDefault="00C85CD2" w:rsidP="00C85CD2">
            <w:r w:rsidRPr="00C85CD2">
              <w:t>День  здоровья</w:t>
            </w:r>
          </w:p>
          <w:p w:rsidR="00C85CD2" w:rsidRPr="00C85CD2" w:rsidRDefault="00C85CD2" w:rsidP="00C85CD2">
            <w:r w:rsidRPr="00C85CD2">
              <w:t>Соревнования на кубок им. М.И.Коптева</w:t>
            </w:r>
          </w:p>
          <w:p w:rsidR="00C85CD2" w:rsidRPr="00C85CD2" w:rsidRDefault="00C85CD2" w:rsidP="00C85CD2">
            <w:r w:rsidRPr="00C85CD2">
              <w:t>Игра «Победа»</w:t>
            </w:r>
          </w:p>
          <w:p w:rsidR="00C85CD2" w:rsidRPr="00C85CD2" w:rsidRDefault="00C85CD2" w:rsidP="00C85CD2">
            <w:r w:rsidRPr="00C85CD2">
              <w:t>Лыжные соревнования</w:t>
            </w:r>
          </w:p>
          <w:p w:rsidR="00C85CD2" w:rsidRPr="00C85CD2" w:rsidRDefault="00C85CD2" w:rsidP="00C85CD2">
            <w:r w:rsidRPr="00C85CD2">
              <w:t>Беседа «Профилактика</w:t>
            </w:r>
          </w:p>
          <w:p w:rsidR="00C85CD2" w:rsidRPr="00C85CD2" w:rsidRDefault="00C85CD2" w:rsidP="00C85CD2">
            <w:r w:rsidRPr="00C85CD2">
              <w:t>заболевания гриппом и ОРВИ»</w:t>
            </w:r>
          </w:p>
          <w:p w:rsidR="00C85CD2" w:rsidRPr="00C85CD2" w:rsidRDefault="00C85CD2" w:rsidP="00C85CD2">
            <w:r w:rsidRPr="00C85CD2">
              <w:t>Акция «Международный день борьбы со СПИДом»</w:t>
            </w:r>
          </w:p>
          <w:p w:rsidR="00C85CD2" w:rsidRPr="00C85CD2" w:rsidRDefault="00C85CD2" w:rsidP="00C85CD2">
            <w:r w:rsidRPr="00C85CD2">
              <w:t>Всероссийская акция «Телефон доверия!»</w:t>
            </w:r>
          </w:p>
          <w:p w:rsidR="00C85CD2" w:rsidRPr="00C85CD2" w:rsidRDefault="00C85CD2" w:rsidP="00C85CD2">
            <w:r w:rsidRPr="00C85CD2">
              <w:t>Военные сборы</w:t>
            </w:r>
          </w:p>
        </w:tc>
      </w:tr>
      <w:tr w:rsidR="00C85CD2" w:rsidRPr="00C85CD2" w:rsidTr="004F202D">
        <w:tc>
          <w:tcPr>
            <w:tcW w:w="2040" w:type="dxa"/>
            <w:tcMar>
              <w:top w:w="55" w:type="dxa"/>
              <w:left w:w="55" w:type="dxa"/>
              <w:bottom w:w="55" w:type="dxa"/>
              <w:right w:w="55" w:type="dxa"/>
            </w:tcMar>
          </w:tcPr>
          <w:p w:rsidR="00C85CD2" w:rsidRPr="00C85CD2" w:rsidRDefault="00C85CD2" w:rsidP="00C85CD2">
            <w:pPr>
              <w:rPr>
                <w:b/>
              </w:rPr>
            </w:pPr>
            <w:r w:rsidRPr="00C85CD2">
              <w:rPr>
                <w:b/>
              </w:rPr>
              <w:t>Духовно-нравственное</w:t>
            </w:r>
          </w:p>
        </w:tc>
        <w:tc>
          <w:tcPr>
            <w:tcW w:w="3685" w:type="dxa"/>
            <w:tcMar>
              <w:top w:w="55" w:type="dxa"/>
              <w:left w:w="55" w:type="dxa"/>
              <w:bottom w:w="55" w:type="dxa"/>
              <w:right w:w="55" w:type="dxa"/>
            </w:tcMar>
          </w:tcPr>
          <w:p w:rsidR="00C85CD2" w:rsidRDefault="00C85CD2" w:rsidP="00C85CD2">
            <w:r w:rsidRPr="00C85CD2">
              <w:t>Уроки нравственности</w:t>
            </w:r>
          </w:p>
          <w:p w:rsidR="004F202D" w:rsidRPr="00C85CD2" w:rsidRDefault="004F202D" w:rsidP="00C85CD2">
            <w:r>
              <w:t>Экологический клуб</w:t>
            </w:r>
          </w:p>
        </w:tc>
        <w:tc>
          <w:tcPr>
            <w:tcW w:w="3969" w:type="dxa"/>
            <w:tcMar>
              <w:top w:w="55" w:type="dxa"/>
              <w:left w:w="55" w:type="dxa"/>
              <w:bottom w:w="55" w:type="dxa"/>
              <w:right w:w="55" w:type="dxa"/>
            </w:tcMar>
          </w:tcPr>
          <w:p w:rsidR="00C85CD2" w:rsidRPr="00C85CD2" w:rsidRDefault="00C85CD2" w:rsidP="00C85CD2">
            <w:r w:rsidRPr="00C85CD2">
              <w:t>Классный час «День знаний»</w:t>
            </w:r>
          </w:p>
          <w:p w:rsidR="00C85CD2" w:rsidRPr="00C85CD2" w:rsidRDefault="00C85CD2" w:rsidP="00C85CD2">
            <w:r w:rsidRPr="00C85CD2">
              <w:t>Школьная акция</w:t>
            </w:r>
          </w:p>
          <w:p w:rsidR="00C85CD2" w:rsidRPr="00C85CD2" w:rsidRDefault="00C85CD2" w:rsidP="00C85CD2">
            <w:r w:rsidRPr="00C85CD2">
              <w:t>посвященная Дню учителя</w:t>
            </w:r>
          </w:p>
          <w:p w:rsidR="00C85CD2" w:rsidRPr="00C85CD2" w:rsidRDefault="00C85CD2" w:rsidP="00C85CD2">
            <w:r w:rsidRPr="00C85CD2">
              <w:t>Участие в мероприятиях,</w:t>
            </w:r>
          </w:p>
          <w:p w:rsidR="00C85CD2" w:rsidRPr="00C85CD2" w:rsidRDefault="00C85CD2" w:rsidP="00C85CD2">
            <w:r w:rsidRPr="00C85CD2">
              <w:t>посвященных Дню Победы</w:t>
            </w:r>
          </w:p>
        </w:tc>
      </w:tr>
      <w:tr w:rsidR="00C85CD2" w:rsidRPr="00C85CD2" w:rsidTr="004F202D">
        <w:tc>
          <w:tcPr>
            <w:tcW w:w="2040" w:type="dxa"/>
            <w:tcMar>
              <w:top w:w="55" w:type="dxa"/>
              <w:left w:w="55" w:type="dxa"/>
              <w:bottom w:w="55" w:type="dxa"/>
              <w:right w:w="55" w:type="dxa"/>
            </w:tcMar>
          </w:tcPr>
          <w:p w:rsidR="00C85CD2" w:rsidRPr="00C85CD2" w:rsidRDefault="00C85CD2" w:rsidP="00C85CD2">
            <w:pPr>
              <w:rPr>
                <w:b/>
              </w:rPr>
            </w:pPr>
            <w:r w:rsidRPr="00C85CD2">
              <w:rPr>
                <w:b/>
              </w:rPr>
              <w:t>Общекультурное</w:t>
            </w:r>
          </w:p>
        </w:tc>
        <w:tc>
          <w:tcPr>
            <w:tcW w:w="3685" w:type="dxa"/>
            <w:tcMar>
              <w:top w:w="55" w:type="dxa"/>
              <w:left w:w="55" w:type="dxa"/>
              <w:bottom w:w="55" w:type="dxa"/>
              <w:right w:w="55" w:type="dxa"/>
            </w:tcMar>
          </w:tcPr>
          <w:p w:rsidR="00C85CD2" w:rsidRPr="00C85CD2" w:rsidRDefault="00F76315" w:rsidP="00C85CD2">
            <w:r>
              <w:t>Дизайнерский клуб</w:t>
            </w:r>
          </w:p>
        </w:tc>
        <w:tc>
          <w:tcPr>
            <w:tcW w:w="3969" w:type="dxa"/>
            <w:tcMar>
              <w:top w:w="55" w:type="dxa"/>
              <w:left w:w="55" w:type="dxa"/>
              <w:bottom w:w="55" w:type="dxa"/>
              <w:right w:w="55" w:type="dxa"/>
            </w:tcMar>
          </w:tcPr>
          <w:p w:rsidR="00F76315" w:rsidRDefault="00C85CD2" w:rsidP="00C85CD2">
            <w:r w:rsidRPr="00C85CD2">
              <w:t>Коллективное творчество</w:t>
            </w:r>
          </w:p>
          <w:p w:rsidR="00C85CD2" w:rsidRPr="00C85CD2" w:rsidRDefault="00F76315" w:rsidP="00C85CD2">
            <w:r w:rsidRPr="00C85CD2">
              <w:t xml:space="preserve"> Посещение театров, музеев,  художественной галереи</w:t>
            </w:r>
          </w:p>
        </w:tc>
      </w:tr>
      <w:tr w:rsidR="00C85CD2" w:rsidRPr="00C85CD2" w:rsidTr="004F202D">
        <w:tc>
          <w:tcPr>
            <w:tcW w:w="2040" w:type="dxa"/>
            <w:tcMar>
              <w:top w:w="55" w:type="dxa"/>
              <w:left w:w="55" w:type="dxa"/>
              <w:bottom w:w="55" w:type="dxa"/>
              <w:right w:w="55" w:type="dxa"/>
            </w:tcMar>
          </w:tcPr>
          <w:p w:rsidR="00C85CD2" w:rsidRPr="00C85CD2" w:rsidRDefault="00C85CD2" w:rsidP="00C85CD2">
            <w:pPr>
              <w:rPr>
                <w:b/>
              </w:rPr>
            </w:pPr>
            <w:r w:rsidRPr="00C85CD2">
              <w:rPr>
                <w:b/>
              </w:rPr>
              <w:t>Общеинтеллектуальное</w:t>
            </w:r>
          </w:p>
        </w:tc>
        <w:tc>
          <w:tcPr>
            <w:tcW w:w="3685" w:type="dxa"/>
            <w:tcMar>
              <w:top w:w="55" w:type="dxa"/>
              <w:left w:w="55" w:type="dxa"/>
              <w:bottom w:w="55" w:type="dxa"/>
              <w:right w:w="55" w:type="dxa"/>
            </w:tcMar>
          </w:tcPr>
          <w:p w:rsidR="00F76315" w:rsidRDefault="00C85CD2" w:rsidP="00C85CD2">
            <w:r w:rsidRPr="00C85CD2">
              <w:t xml:space="preserve">Индивидуальный проект, </w:t>
            </w:r>
          </w:p>
          <w:p w:rsidR="00C85CD2" w:rsidRPr="00C85CD2" w:rsidRDefault="00C85CD2" w:rsidP="00C85CD2">
            <w:r w:rsidRPr="00C85CD2">
              <w:t>Занятия по программе «Умные каникулы»</w:t>
            </w:r>
          </w:p>
        </w:tc>
        <w:tc>
          <w:tcPr>
            <w:tcW w:w="3969" w:type="dxa"/>
            <w:tcMar>
              <w:top w:w="55" w:type="dxa"/>
              <w:left w:w="55" w:type="dxa"/>
              <w:bottom w:w="55" w:type="dxa"/>
              <w:right w:w="55" w:type="dxa"/>
            </w:tcMar>
          </w:tcPr>
          <w:p w:rsidR="00C85CD2" w:rsidRPr="00C85CD2" w:rsidRDefault="00C85CD2" w:rsidP="00C85CD2">
            <w:pPr>
              <w:rPr>
                <w:b/>
              </w:rPr>
            </w:pPr>
          </w:p>
        </w:tc>
      </w:tr>
      <w:tr w:rsidR="00C85CD2" w:rsidRPr="00C85CD2" w:rsidTr="004F202D">
        <w:tc>
          <w:tcPr>
            <w:tcW w:w="2040" w:type="dxa"/>
            <w:tcMar>
              <w:top w:w="55" w:type="dxa"/>
              <w:left w:w="55" w:type="dxa"/>
              <w:bottom w:w="55" w:type="dxa"/>
              <w:right w:w="55" w:type="dxa"/>
            </w:tcMar>
          </w:tcPr>
          <w:p w:rsidR="00C85CD2" w:rsidRPr="00C85CD2" w:rsidRDefault="00C85CD2" w:rsidP="00C85CD2">
            <w:pPr>
              <w:rPr>
                <w:b/>
              </w:rPr>
            </w:pPr>
            <w:r w:rsidRPr="00C85CD2">
              <w:rPr>
                <w:b/>
              </w:rPr>
              <w:lastRenderedPageBreak/>
              <w:t xml:space="preserve">Социальное </w:t>
            </w:r>
          </w:p>
        </w:tc>
        <w:tc>
          <w:tcPr>
            <w:tcW w:w="3685" w:type="dxa"/>
            <w:tcMar>
              <w:top w:w="55" w:type="dxa"/>
              <w:left w:w="55" w:type="dxa"/>
              <w:bottom w:w="55" w:type="dxa"/>
              <w:right w:w="55" w:type="dxa"/>
            </w:tcMar>
          </w:tcPr>
          <w:p w:rsidR="00C85CD2" w:rsidRPr="00C85CD2" w:rsidRDefault="00F76315" w:rsidP="00C85CD2">
            <w:r>
              <w:t>Клуб молодого избирателя</w:t>
            </w:r>
          </w:p>
        </w:tc>
        <w:tc>
          <w:tcPr>
            <w:tcW w:w="3969" w:type="dxa"/>
            <w:tcMar>
              <w:top w:w="55" w:type="dxa"/>
              <w:left w:w="55" w:type="dxa"/>
              <w:bottom w:w="55" w:type="dxa"/>
              <w:right w:w="55" w:type="dxa"/>
            </w:tcMar>
          </w:tcPr>
          <w:p w:rsidR="00C85CD2" w:rsidRPr="00C85CD2" w:rsidRDefault="00C85CD2" w:rsidP="00C85CD2">
            <w:r w:rsidRPr="00C85CD2">
              <w:t>Мероприятия в рамках инициативы ученических сообществ</w:t>
            </w:r>
            <w:r w:rsidR="004F202D">
              <w:t>. Участие в волонтерском движении, организация и проведение благотворительных акций по инициативе волонтерских отрядов</w:t>
            </w:r>
          </w:p>
        </w:tc>
      </w:tr>
    </w:tbl>
    <w:p w:rsidR="00C85CD2" w:rsidRPr="00C85CD2" w:rsidRDefault="00C85CD2" w:rsidP="00C85CD2"/>
    <w:p w:rsidR="00C85CD2" w:rsidRPr="00C85CD2" w:rsidRDefault="004F202D" w:rsidP="00C85CD2">
      <w:r>
        <w:tab/>
      </w:r>
      <w:r w:rsidR="00C85CD2" w:rsidRPr="00C85CD2">
        <w:t>Реализация плана внеурочной деятельности предусматривает в течение года неравномерное распределение нагрузки. Так, при подготовке коллективных дел (в рамках инициативы ученических сообществ) и воспитательных мероприятий за 1–2 недели используется значительно больший объем времени, чем в иные периоды (между образовательными событиями).</w:t>
      </w:r>
    </w:p>
    <w:p w:rsidR="00C85CD2" w:rsidRPr="00C85CD2" w:rsidRDefault="004F202D" w:rsidP="00C85CD2">
      <w:r>
        <w:tab/>
      </w:r>
      <w:r w:rsidR="00C85CD2" w:rsidRPr="00C85CD2">
        <w:t>Организация жизни ученических сообществявляется важной составляющей внеурочной деятельности, направлена на формирование у обучающихся российской гражданской идентичности и таких компетенций, как:</w:t>
      </w:r>
    </w:p>
    <w:p w:rsidR="00C85CD2" w:rsidRPr="004F202D" w:rsidRDefault="00C85CD2" w:rsidP="006620F2">
      <w:pPr>
        <w:pStyle w:val="aa"/>
        <w:numPr>
          <w:ilvl w:val="0"/>
          <w:numId w:val="208"/>
        </w:numPr>
      </w:pPr>
      <w:r w:rsidRPr="004F202D">
        <w:t>компетенция конструктивного, успешного и ответственного поведения в обществе с учетом правовых норм, установленных российским законодательством;</w:t>
      </w:r>
    </w:p>
    <w:p w:rsidR="00C85CD2" w:rsidRPr="004F202D" w:rsidRDefault="00C85CD2" w:rsidP="006620F2">
      <w:pPr>
        <w:pStyle w:val="aa"/>
        <w:numPr>
          <w:ilvl w:val="0"/>
          <w:numId w:val="208"/>
        </w:numPr>
      </w:pPr>
      <w:r w:rsidRPr="004F202D">
        <w:t>социальная самоидентификация обучающихся посредством личностно значимой и общественно приемлемой деятельности, приобретение знаний о социальных ролях человека;</w:t>
      </w:r>
    </w:p>
    <w:p w:rsidR="00C85CD2" w:rsidRPr="004F202D" w:rsidRDefault="00C85CD2" w:rsidP="006620F2">
      <w:pPr>
        <w:pStyle w:val="aa"/>
        <w:numPr>
          <w:ilvl w:val="0"/>
          <w:numId w:val="208"/>
        </w:numPr>
      </w:pPr>
      <w:r w:rsidRPr="004F202D">
        <w:t>компетенция в сфере общественной самоорганизации, участия в общественно значимой совместной деятельности.</w:t>
      </w:r>
    </w:p>
    <w:p w:rsidR="00C85CD2" w:rsidRPr="00C85CD2" w:rsidRDefault="004F202D" w:rsidP="00C85CD2">
      <w:r>
        <w:tab/>
      </w:r>
      <w:r w:rsidR="00C85CD2" w:rsidRPr="00C85CD2">
        <w:t>Организация жизни ученических сообществ происходит:</w:t>
      </w:r>
    </w:p>
    <w:p w:rsidR="00C85CD2" w:rsidRPr="004F202D" w:rsidRDefault="00C85CD2" w:rsidP="006620F2">
      <w:pPr>
        <w:pStyle w:val="aa"/>
        <w:numPr>
          <w:ilvl w:val="0"/>
          <w:numId w:val="209"/>
        </w:numPr>
      </w:pPr>
      <w:r w:rsidRPr="004F202D">
        <w:t>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w:t>
      </w:r>
    </w:p>
    <w:p w:rsidR="00C85CD2" w:rsidRPr="004F202D" w:rsidRDefault="00C85CD2" w:rsidP="006620F2">
      <w:pPr>
        <w:pStyle w:val="aa"/>
        <w:numPr>
          <w:ilvl w:val="0"/>
          <w:numId w:val="209"/>
        </w:numPr>
      </w:pPr>
      <w:r w:rsidRPr="004F202D">
        <w:t>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w:t>
      </w:r>
    </w:p>
    <w:p w:rsidR="00C85CD2" w:rsidRPr="00C85CD2" w:rsidRDefault="00C85CD2" w:rsidP="006620F2">
      <w:pPr>
        <w:pStyle w:val="aa"/>
        <w:numPr>
          <w:ilvl w:val="0"/>
          <w:numId w:val="209"/>
        </w:numPr>
      </w:pPr>
      <w:r w:rsidRPr="004F202D">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C85CD2" w:rsidRPr="00C85CD2" w:rsidRDefault="00C85CD2" w:rsidP="00C85CD2">
      <w:r w:rsidRPr="00C85CD2">
        <w:rPr>
          <w:bCs/>
        </w:rPr>
        <w:tab/>
        <w:t>Деятельность ученических сообществ организуется и через участие в работе Совета старшеклассников.</w:t>
      </w:r>
    </w:p>
    <w:p w:rsidR="00C85CD2" w:rsidRPr="00C85CD2" w:rsidRDefault="00C85CD2" w:rsidP="00C85CD2">
      <w:pPr>
        <w:rPr>
          <w:b/>
        </w:rPr>
      </w:pPr>
      <w:r w:rsidRPr="00C85CD2">
        <w:rPr>
          <w:b/>
        </w:rPr>
        <w:t xml:space="preserve">Задачи деятельности Совета старшеклассников: </w:t>
      </w:r>
    </w:p>
    <w:p w:rsidR="00C85CD2" w:rsidRPr="00C85CD2" w:rsidRDefault="00C85CD2" w:rsidP="006620F2">
      <w:pPr>
        <w:numPr>
          <w:ilvl w:val="0"/>
          <w:numId w:val="207"/>
        </w:numPr>
      </w:pPr>
      <w:r w:rsidRPr="00C85CD2">
        <w:t>планирование и организация внеучебной деятельности обучающихся, различных мероприятий с участием обучающихся;</w:t>
      </w:r>
    </w:p>
    <w:p w:rsidR="00C85CD2" w:rsidRPr="00C85CD2" w:rsidRDefault="00C85CD2" w:rsidP="006620F2">
      <w:pPr>
        <w:numPr>
          <w:ilvl w:val="0"/>
          <w:numId w:val="207"/>
        </w:numPr>
      </w:pPr>
      <w:r w:rsidRPr="00C85CD2">
        <w:t xml:space="preserve">представление интересов коллектива обучающихся; </w:t>
      </w:r>
    </w:p>
    <w:p w:rsidR="00C85CD2" w:rsidRPr="00C85CD2" w:rsidRDefault="00C85CD2" w:rsidP="006620F2">
      <w:pPr>
        <w:numPr>
          <w:ilvl w:val="0"/>
          <w:numId w:val="207"/>
        </w:numPr>
      </w:pPr>
      <w:r w:rsidRPr="00C85CD2">
        <w:t xml:space="preserve">участие в планировании работы учреждения; </w:t>
      </w:r>
    </w:p>
    <w:p w:rsidR="00C85CD2" w:rsidRPr="00C85CD2" w:rsidRDefault="00C85CD2" w:rsidP="006620F2">
      <w:pPr>
        <w:numPr>
          <w:ilvl w:val="0"/>
          <w:numId w:val="207"/>
        </w:numPr>
      </w:pPr>
      <w:r w:rsidRPr="00C85CD2">
        <w:t>создание инициативных групп обучающихся при проведении различных мероприятий;</w:t>
      </w:r>
    </w:p>
    <w:p w:rsidR="00C85CD2" w:rsidRPr="00C85CD2" w:rsidRDefault="00C85CD2" w:rsidP="00C85CD2">
      <w:r w:rsidRPr="00C85CD2">
        <w:t xml:space="preserve">Организационной формой работы совета обучающихся учреждения являются заседания. </w:t>
      </w:r>
    </w:p>
    <w:p w:rsidR="00C85CD2" w:rsidRPr="00C85CD2" w:rsidRDefault="00C85CD2" w:rsidP="00C85CD2">
      <w:pPr>
        <w:rPr>
          <w:b/>
        </w:rPr>
      </w:pPr>
      <w:r w:rsidRPr="00C85CD2">
        <w:rPr>
          <w:b/>
        </w:rPr>
        <w:t>План работы Совета старшеклассников</w:t>
      </w:r>
    </w:p>
    <w:tbl>
      <w:tblPr>
        <w:tblW w:w="7939" w:type="dxa"/>
        <w:tblInd w:w="67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819"/>
        <w:gridCol w:w="1277"/>
        <w:gridCol w:w="1843"/>
      </w:tblGrid>
      <w:tr w:rsidR="006620F2" w:rsidRPr="00C85CD2" w:rsidTr="006620F2">
        <w:tc>
          <w:tcPr>
            <w:tcW w:w="4819" w:type="dxa"/>
          </w:tcPr>
          <w:p w:rsidR="006620F2" w:rsidRPr="00C85CD2" w:rsidRDefault="006620F2" w:rsidP="00C85CD2">
            <w:r w:rsidRPr="00C85CD2">
              <w:t>Мероприятие</w:t>
            </w:r>
          </w:p>
        </w:tc>
        <w:tc>
          <w:tcPr>
            <w:tcW w:w="1277" w:type="dxa"/>
          </w:tcPr>
          <w:p w:rsidR="006620F2" w:rsidRPr="00C85CD2" w:rsidRDefault="006620F2" w:rsidP="00C85CD2">
            <w:r w:rsidRPr="00C85CD2">
              <w:t>Сроки</w:t>
            </w:r>
          </w:p>
        </w:tc>
        <w:tc>
          <w:tcPr>
            <w:tcW w:w="1843" w:type="dxa"/>
          </w:tcPr>
          <w:p w:rsidR="006620F2" w:rsidRPr="00C85CD2" w:rsidRDefault="006620F2" w:rsidP="00C85CD2">
            <w:r w:rsidRPr="00C85CD2">
              <w:t xml:space="preserve">Ответственный </w:t>
            </w:r>
          </w:p>
        </w:tc>
      </w:tr>
      <w:tr w:rsidR="006620F2" w:rsidRPr="00C85CD2" w:rsidTr="006620F2">
        <w:tc>
          <w:tcPr>
            <w:tcW w:w="4819" w:type="dxa"/>
          </w:tcPr>
          <w:p w:rsidR="006620F2" w:rsidRPr="00C85CD2" w:rsidRDefault="006620F2" w:rsidP="00C85CD2">
            <w:r w:rsidRPr="00C85CD2">
              <w:t>Организационное собрание по вопросу выбора актива совета и планирования работы на год</w:t>
            </w:r>
          </w:p>
        </w:tc>
        <w:tc>
          <w:tcPr>
            <w:tcW w:w="1277" w:type="dxa"/>
          </w:tcPr>
          <w:p w:rsidR="006620F2" w:rsidRPr="00C85CD2" w:rsidRDefault="006620F2" w:rsidP="00C85CD2">
            <w:r w:rsidRPr="00C85CD2">
              <w:t>сентябрь</w:t>
            </w:r>
          </w:p>
        </w:tc>
        <w:tc>
          <w:tcPr>
            <w:tcW w:w="1843" w:type="dxa"/>
          </w:tcPr>
          <w:p w:rsidR="006620F2" w:rsidRPr="00C85CD2" w:rsidRDefault="006620F2" w:rsidP="00C85CD2">
            <w:r w:rsidRPr="00C85CD2">
              <w:t>Зам.директора по ВР</w:t>
            </w:r>
          </w:p>
        </w:tc>
      </w:tr>
      <w:tr w:rsidR="006620F2" w:rsidRPr="00C85CD2" w:rsidTr="006620F2">
        <w:tc>
          <w:tcPr>
            <w:tcW w:w="4819" w:type="dxa"/>
          </w:tcPr>
          <w:p w:rsidR="006620F2" w:rsidRPr="00C85CD2" w:rsidRDefault="006620F2" w:rsidP="00C85CD2">
            <w:r w:rsidRPr="00C85CD2">
              <w:t>Подготовка  ко дню учителя и проведение  запланированных мероприятий</w:t>
            </w:r>
          </w:p>
        </w:tc>
        <w:tc>
          <w:tcPr>
            <w:tcW w:w="1277" w:type="dxa"/>
          </w:tcPr>
          <w:p w:rsidR="006620F2" w:rsidRPr="00C85CD2" w:rsidRDefault="006620F2" w:rsidP="00C85CD2">
            <w:r w:rsidRPr="00C85CD2">
              <w:t>Сентябрь</w:t>
            </w:r>
          </w:p>
        </w:tc>
        <w:tc>
          <w:tcPr>
            <w:tcW w:w="1843" w:type="dxa"/>
          </w:tcPr>
          <w:p w:rsidR="006620F2" w:rsidRPr="00C85CD2" w:rsidRDefault="006620F2" w:rsidP="00C85CD2">
            <w:r w:rsidRPr="00C85CD2">
              <w:t>Зам.директора по ВР</w:t>
            </w:r>
          </w:p>
        </w:tc>
      </w:tr>
      <w:tr w:rsidR="006620F2" w:rsidRPr="00C85CD2" w:rsidTr="006620F2">
        <w:tc>
          <w:tcPr>
            <w:tcW w:w="4819" w:type="dxa"/>
          </w:tcPr>
          <w:p w:rsidR="006620F2" w:rsidRPr="00C85CD2" w:rsidRDefault="006620F2" w:rsidP="00C85CD2">
            <w:r w:rsidRPr="00C85CD2">
              <w:t>Участие  социальной акции «Спасибо нашим бабушкам и дедушкам»</w:t>
            </w:r>
          </w:p>
        </w:tc>
        <w:tc>
          <w:tcPr>
            <w:tcW w:w="1277" w:type="dxa"/>
          </w:tcPr>
          <w:p w:rsidR="006620F2" w:rsidRPr="00C85CD2" w:rsidRDefault="006620F2" w:rsidP="00C85CD2">
            <w:r w:rsidRPr="00C85CD2">
              <w:t xml:space="preserve">Сентябрь </w:t>
            </w:r>
          </w:p>
        </w:tc>
        <w:tc>
          <w:tcPr>
            <w:tcW w:w="1843" w:type="dxa"/>
          </w:tcPr>
          <w:p w:rsidR="006620F2" w:rsidRPr="00C85CD2" w:rsidRDefault="006620F2" w:rsidP="00C85CD2">
            <w:r w:rsidRPr="00C85CD2">
              <w:t>Зам.директора по ВР</w:t>
            </w:r>
          </w:p>
        </w:tc>
      </w:tr>
      <w:tr w:rsidR="006620F2" w:rsidRPr="00C85CD2" w:rsidTr="006620F2">
        <w:tc>
          <w:tcPr>
            <w:tcW w:w="4819" w:type="dxa"/>
          </w:tcPr>
          <w:p w:rsidR="006620F2" w:rsidRPr="00C85CD2" w:rsidRDefault="006620F2" w:rsidP="00C85CD2">
            <w:r w:rsidRPr="00C85CD2">
              <w:t>Заседание совета обучающихся по вопросу планирования мероприятий на 2 четверть</w:t>
            </w:r>
          </w:p>
        </w:tc>
        <w:tc>
          <w:tcPr>
            <w:tcW w:w="1277" w:type="dxa"/>
          </w:tcPr>
          <w:p w:rsidR="006620F2" w:rsidRPr="00C85CD2" w:rsidRDefault="006620F2" w:rsidP="00C85CD2">
            <w:r w:rsidRPr="00C85CD2">
              <w:t>Ноябрь</w:t>
            </w:r>
          </w:p>
        </w:tc>
        <w:tc>
          <w:tcPr>
            <w:tcW w:w="1843" w:type="dxa"/>
          </w:tcPr>
          <w:p w:rsidR="006620F2" w:rsidRPr="00C85CD2" w:rsidRDefault="006620F2" w:rsidP="00C85CD2">
            <w:r w:rsidRPr="00C85CD2">
              <w:t>Зам.директора по ВР</w:t>
            </w:r>
          </w:p>
        </w:tc>
      </w:tr>
      <w:tr w:rsidR="006620F2" w:rsidRPr="00C85CD2" w:rsidTr="006620F2">
        <w:tc>
          <w:tcPr>
            <w:tcW w:w="4819" w:type="dxa"/>
          </w:tcPr>
          <w:p w:rsidR="006620F2" w:rsidRPr="00C85CD2" w:rsidRDefault="006620F2" w:rsidP="00C85CD2">
            <w:r w:rsidRPr="00C85CD2">
              <w:t>Подготовка к Дню матери</w:t>
            </w:r>
          </w:p>
        </w:tc>
        <w:tc>
          <w:tcPr>
            <w:tcW w:w="1277" w:type="dxa"/>
          </w:tcPr>
          <w:p w:rsidR="006620F2" w:rsidRPr="00C85CD2" w:rsidRDefault="006620F2" w:rsidP="00C85CD2">
            <w:r w:rsidRPr="00C85CD2">
              <w:t>Ноябрь</w:t>
            </w:r>
          </w:p>
        </w:tc>
        <w:tc>
          <w:tcPr>
            <w:tcW w:w="1843" w:type="dxa"/>
          </w:tcPr>
          <w:p w:rsidR="006620F2" w:rsidRPr="00C85CD2" w:rsidRDefault="006620F2" w:rsidP="00C85CD2">
            <w:r w:rsidRPr="00C85CD2">
              <w:t>Педагог-организатор</w:t>
            </w:r>
          </w:p>
        </w:tc>
      </w:tr>
      <w:tr w:rsidR="006620F2" w:rsidRPr="00C85CD2" w:rsidTr="006620F2">
        <w:tc>
          <w:tcPr>
            <w:tcW w:w="4819" w:type="dxa"/>
          </w:tcPr>
          <w:p w:rsidR="006620F2" w:rsidRPr="00C85CD2" w:rsidRDefault="006620F2" w:rsidP="00C85CD2">
            <w:r w:rsidRPr="00C85CD2">
              <w:t xml:space="preserve">Подготовка к празднованию Нового года и </w:t>
            </w:r>
            <w:r w:rsidRPr="00C85CD2">
              <w:lastRenderedPageBreak/>
              <w:t>проведение праздника</w:t>
            </w:r>
          </w:p>
        </w:tc>
        <w:tc>
          <w:tcPr>
            <w:tcW w:w="1277" w:type="dxa"/>
          </w:tcPr>
          <w:p w:rsidR="006620F2" w:rsidRPr="00C85CD2" w:rsidRDefault="006620F2" w:rsidP="00C85CD2">
            <w:r w:rsidRPr="00C85CD2">
              <w:lastRenderedPageBreak/>
              <w:t xml:space="preserve">Декабрь </w:t>
            </w:r>
          </w:p>
        </w:tc>
        <w:tc>
          <w:tcPr>
            <w:tcW w:w="1843" w:type="dxa"/>
          </w:tcPr>
          <w:p w:rsidR="006620F2" w:rsidRPr="00C85CD2" w:rsidRDefault="006620F2" w:rsidP="00C85CD2">
            <w:r w:rsidRPr="00C85CD2">
              <w:t>Педагог-</w:t>
            </w:r>
            <w:r w:rsidRPr="00C85CD2">
              <w:lastRenderedPageBreak/>
              <w:t>организатор</w:t>
            </w:r>
          </w:p>
        </w:tc>
      </w:tr>
      <w:tr w:rsidR="006620F2" w:rsidRPr="00C85CD2" w:rsidTr="006620F2">
        <w:tc>
          <w:tcPr>
            <w:tcW w:w="4819" w:type="dxa"/>
          </w:tcPr>
          <w:p w:rsidR="006620F2" w:rsidRPr="00C85CD2" w:rsidRDefault="006620F2" w:rsidP="00C85CD2">
            <w:r w:rsidRPr="00C85CD2">
              <w:lastRenderedPageBreak/>
              <w:t>Заседание совета обучающихся по вопросу планирования мероприятий на 3 четверть</w:t>
            </w:r>
          </w:p>
        </w:tc>
        <w:tc>
          <w:tcPr>
            <w:tcW w:w="1277" w:type="dxa"/>
          </w:tcPr>
          <w:p w:rsidR="006620F2" w:rsidRPr="00C85CD2" w:rsidRDefault="006620F2" w:rsidP="00C85CD2">
            <w:r w:rsidRPr="00C85CD2">
              <w:t>Январь</w:t>
            </w:r>
          </w:p>
        </w:tc>
        <w:tc>
          <w:tcPr>
            <w:tcW w:w="1843" w:type="dxa"/>
          </w:tcPr>
          <w:p w:rsidR="006620F2" w:rsidRPr="00C85CD2" w:rsidRDefault="006620F2" w:rsidP="00C85CD2">
            <w:r w:rsidRPr="00C85CD2">
              <w:t>Зам.директора по ВР</w:t>
            </w:r>
          </w:p>
        </w:tc>
      </w:tr>
      <w:tr w:rsidR="006620F2" w:rsidRPr="00C85CD2" w:rsidTr="006620F2">
        <w:tc>
          <w:tcPr>
            <w:tcW w:w="4819" w:type="dxa"/>
          </w:tcPr>
          <w:p w:rsidR="006620F2" w:rsidRPr="00C85CD2" w:rsidRDefault="006620F2" w:rsidP="006620F2">
            <w:r w:rsidRPr="00C85CD2">
              <w:t xml:space="preserve">Участие в социальной акции «Дети- детям» </w:t>
            </w:r>
          </w:p>
        </w:tc>
        <w:tc>
          <w:tcPr>
            <w:tcW w:w="1277" w:type="dxa"/>
          </w:tcPr>
          <w:p w:rsidR="006620F2" w:rsidRPr="00C85CD2" w:rsidRDefault="006620F2" w:rsidP="00C85CD2">
            <w:r w:rsidRPr="00C85CD2">
              <w:t xml:space="preserve">Февраль </w:t>
            </w:r>
          </w:p>
        </w:tc>
        <w:tc>
          <w:tcPr>
            <w:tcW w:w="1843" w:type="dxa"/>
          </w:tcPr>
          <w:p w:rsidR="006620F2" w:rsidRPr="00C85CD2" w:rsidRDefault="006620F2" w:rsidP="00C85CD2">
            <w:r w:rsidRPr="00C85CD2">
              <w:t>Зам.директора по ВР</w:t>
            </w:r>
          </w:p>
        </w:tc>
      </w:tr>
      <w:tr w:rsidR="006620F2" w:rsidRPr="00C85CD2" w:rsidTr="006620F2">
        <w:tc>
          <w:tcPr>
            <w:tcW w:w="4819" w:type="dxa"/>
          </w:tcPr>
          <w:p w:rsidR="006620F2" w:rsidRPr="00C85CD2" w:rsidRDefault="006620F2" w:rsidP="00C85CD2">
            <w:r w:rsidRPr="00C85CD2">
              <w:t>Подготовка к празднованию 8 марта  и проведение праздника</w:t>
            </w:r>
          </w:p>
        </w:tc>
        <w:tc>
          <w:tcPr>
            <w:tcW w:w="1277" w:type="dxa"/>
          </w:tcPr>
          <w:p w:rsidR="006620F2" w:rsidRPr="00C85CD2" w:rsidRDefault="006620F2" w:rsidP="00C85CD2">
            <w:r w:rsidRPr="00C85CD2">
              <w:t xml:space="preserve">Март </w:t>
            </w:r>
          </w:p>
        </w:tc>
        <w:tc>
          <w:tcPr>
            <w:tcW w:w="1843" w:type="dxa"/>
          </w:tcPr>
          <w:p w:rsidR="006620F2" w:rsidRPr="00C85CD2" w:rsidRDefault="006620F2" w:rsidP="00C85CD2">
            <w:r w:rsidRPr="00C85CD2">
              <w:t>Педагог-организатор</w:t>
            </w:r>
          </w:p>
        </w:tc>
      </w:tr>
      <w:tr w:rsidR="006620F2" w:rsidRPr="00C85CD2" w:rsidTr="006620F2">
        <w:tc>
          <w:tcPr>
            <w:tcW w:w="4819" w:type="dxa"/>
          </w:tcPr>
          <w:p w:rsidR="006620F2" w:rsidRPr="00C85CD2" w:rsidRDefault="006620F2" w:rsidP="00C85CD2">
            <w:r w:rsidRPr="00C85CD2">
              <w:t>Заседание совета обучающихся по вопросу  анализа работы за прошедший год</w:t>
            </w:r>
          </w:p>
        </w:tc>
        <w:tc>
          <w:tcPr>
            <w:tcW w:w="1277" w:type="dxa"/>
          </w:tcPr>
          <w:p w:rsidR="006620F2" w:rsidRPr="00C85CD2" w:rsidRDefault="006620F2" w:rsidP="00C85CD2">
            <w:r w:rsidRPr="00C85CD2">
              <w:t xml:space="preserve">Апрель </w:t>
            </w:r>
          </w:p>
        </w:tc>
        <w:tc>
          <w:tcPr>
            <w:tcW w:w="1843" w:type="dxa"/>
          </w:tcPr>
          <w:p w:rsidR="006620F2" w:rsidRPr="00C85CD2" w:rsidRDefault="006620F2" w:rsidP="00C85CD2">
            <w:r w:rsidRPr="00C85CD2">
              <w:t>Зам.директора по ВР</w:t>
            </w:r>
          </w:p>
        </w:tc>
      </w:tr>
    </w:tbl>
    <w:p w:rsidR="00C85CD2" w:rsidRPr="00C85CD2" w:rsidRDefault="00C85CD2" w:rsidP="00C85CD2"/>
    <w:p w:rsidR="00C85CD2" w:rsidRPr="00C85CD2" w:rsidRDefault="006620F2" w:rsidP="00C85CD2">
      <w:r>
        <w:rPr>
          <w:b/>
        </w:rPr>
        <w:tab/>
      </w:r>
      <w:r w:rsidR="00C85CD2" w:rsidRPr="00C85CD2">
        <w:rPr>
          <w:b/>
        </w:rPr>
        <w:t xml:space="preserve">Воспитательные мероприятия </w:t>
      </w:r>
      <w:r w:rsidR="00C85CD2" w:rsidRPr="00C85CD2">
        <w:t>нацелены на формирование мотивов и ценностей обучающегося в таких сферах, как:</w:t>
      </w:r>
    </w:p>
    <w:p w:rsidR="00C85CD2" w:rsidRPr="006620F2" w:rsidRDefault="00C85CD2" w:rsidP="006620F2">
      <w:pPr>
        <w:pStyle w:val="aa"/>
        <w:numPr>
          <w:ilvl w:val="0"/>
          <w:numId w:val="210"/>
        </w:numPr>
      </w:pPr>
      <w:r w:rsidRPr="006620F2">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C85CD2" w:rsidRPr="006620F2" w:rsidRDefault="00C85CD2" w:rsidP="006620F2">
      <w:pPr>
        <w:pStyle w:val="aa"/>
        <w:numPr>
          <w:ilvl w:val="0"/>
          <w:numId w:val="210"/>
        </w:numPr>
      </w:pPr>
      <w:r w:rsidRPr="006620F2">
        <w:t>отношение обучающихся к России как к Родине (Отечеству) (включает подготовку к патриотическому служению);</w:t>
      </w:r>
    </w:p>
    <w:p w:rsidR="00C85CD2" w:rsidRPr="006620F2" w:rsidRDefault="00C85CD2" w:rsidP="006620F2">
      <w:pPr>
        <w:pStyle w:val="aa"/>
        <w:numPr>
          <w:ilvl w:val="0"/>
          <w:numId w:val="210"/>
        </w:numPr>
      </w:pPr>
      <w:r w:rsidRPr="006620F2">
        <w:t>отношения обучающихся с окружающими людьми (включает подготовку к общению со сверстниками, старшими и младшими);</w:t>
      </w:r>
    </w:p>
    <w:p w:rsidR="00C85CD2" w:rsidRPr="006620F2" w:rsidRDefault="00C85CD2" w:rsidP="006620F2">
      <w:pPr>
        <w:pStyle w:val="aa"/>
        <w:numPr>
          <w:ilvl w:val="0"/>
          <w:numId w:val="210"/>
        </w:numPr>
      </w:pPr>
      <w:r w:rsidRPr="006620F2">
        <w:t>отношение обучающихся к семье и родителям (включает подготовку личности к семейной жизни);</w:t>
      </w:r>
    </w:p>
    <w:p w:rsidR="00C85CD2" w:rsidRPr="006620F2" w:rsidRDefault="00C85CD2" w:rsidP="006620F2">
      <w:pPr>
        <w:pStyle w:val="aa"/>
        <w:numPr>
          <w:ilvl w:val="0"/>
          <w:numId w:val="210"/>
        </w:numPr>
      </w:pPr>
      <w:r w:rsidRPr="006620F2">
        <w:t>отношение обучающихся к закону, государству и к гражданскому обществу (включает подготовку личности к общественной жизни);</w:t>
      </w:r>
    </w:p>
    <w:p w:rsidR="00C85CD2" w:rsidRPr="006620F2" w:rsidRDefault="00C85CD2" w:rsidP="006620F2">
      <w:pPr>
        <w:pStyle w:val="aa"/>
        <w:numPr>
          <w:ilvl w:val="0"/>
          <w:numId w:val="210"/>
        </w:numPr>
      </w:pPr>
      <w:r w:rsidRPr="006620F2">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C85CD2" w:rsidRPr="006620F2" w:rsidRDefault="00C85CD2" w:rsidP="006620F2">
      <w:pPr>
        <w:pStyle w:val="aa"/>
        <w:numPr>
          <w:ilvl w:val="0"/>
          <w:numId w:val="210"/>
        </w:numPr>
      </w:pPr>
      <w:r w:rsidRPr="006620F2">
        <w:t>трудовые и социально-экономические отношения (включает подготовку личности к трудовой деятельности).</w:t>
      </w:r>
    </w:p>
    <w:p w:rsidR="00C85CD2" w:rsidRPr="00C85CD2" w:rsidRDefault="006620F2" w:rsidP="00C85CD2">
      <w:r>
        <w:tab/>
      </w:r>
      <w:r w:rsidR="00C85CD2" w:rsidRPr="00C85CD2">
        <w:t>План воспитательных мероприятий разрабатывается педагогическим коллективом школы при участии родительской общественности. По решению педагогического коллектива, родительской общественности, интересов и запросов детей и родителей план внеурочной деятельности в образовательной организации модифицируется в соответствии с универсальным профилем. Инвариантный компонент плана внеурочной деятельности предполагает:</w:t>
      </w:r>
    </w:p>
    <w:p w:rsidR="00C85CD2" w:rsidRPr="006620F2" w:rsidRDefault="00C85CD2" w:rsidP="006620F2">
      <w:pPr>
        <w:pStyle w:val="aa"/>
        <w:numPr>
          <w:ilvl w:val="0"/>
          <w:numId w:val="211"/>
        </w:numPr>
      </w:pPr>
      <w:r w:rsidRPr="006620F2">
        <w:t>организацию жизни ученических сообществ в форме клубных встреч (организованного тематического и свободного общения старшеклассников), участие обучающихся в делах классного ученического коллектива и в общих коллективных делах образовательной организации;</w:t>
      </w:r>
    </w:p>
    <w:p w:rsidR="00C85CD2" w:rsidRPr="006620F2" w:rsidRDefault="00C85CD2" w:rsidP="006620F2">
      <w:pPr>
        <w:pStyle w:val="aa"/>
        <w:numPr>
          <w:ilvl w:val="0"/>
          <w:numId w:val="211"/>
        </w:numPr>
      </w:pPr>
      <w:r w:rsidRPr="006620F2">
        <w:t>проведение ежемесячного учебного собрания по проблемам организации учебного процесса, индивидуальных и групповых консультаций по вопросам организационного обеспечения обучения и обеспечения благополучия обучающихся в жизни образовательной организации.</w:t>
      </w:r>
    </w:p>
    <w:p w:rsidR="00C85CD2" w:rsidRPr="00C85CD2" w:rsidRDefault="006620F2" w:rsidP="00C85CD2">
      <w:r>
        <w:tab/>
      </w:r>
      <w:r w:rsidR="00C85CD2" w:rsidRPr="00C85CD2">
        <w:t>В осенние  или весенние  каникулы 10-го класса для уточнения индивидуальных планов обучающихся в сфере продолжения образования организуются поездки в организации профессионального и высшего образования, на предприятия, центр профессиональной ориентации и психологической поддержки и др. После поездок в рамках часов, отведенных на организацию жизни ученических сообществ, проводятся коллективные обсуждения, в ходе которых педагогами обеспечиваются анализ и рефлексия обучающимися собственных впечатлений опосещении образовательных организаций.</w:t>
      </w:r>
    </w:p>
    <w:p w:rsidR="00C85CD2" w:rsidRPr="00C85CD2" w:rsidRDefault="006620F2" w:rsidP="00C85CD2">
      <w:r>
        <w:tab/>
      </w:r>
      <w:r w:rsidR="00C85CD2" w:rsidRPr="00C85CD2">
        <w:t>В каникулярное время (осенние и весенние каникулы) 10-го и 11-го класса предусматривается посещение театральных спектаклей, художественных выставок.</w:t>
      </w:r>
    </w:p>
    <w:p w:rsidR="00C85CD2" w:rsidRPr="00C85CD2" w:rsidRDefault="00C85CD2" w:rsidP="00C85CD2">
      <w:r w:rsidRPr="00C85CD2">
        <w:t>Вариативный компонент реализуется в рамках универсального профиля. В каникулярное время (осенние, весенние каникулы) предусматривается реализация задач активного отдыха, оздоровления обучающихся, поддержка инициатив старшеклассников, в том числе выезды на природу, поездки по территории России и за рубеж, организация «зрительского марафона» (коллективное посещение кинопоказов, концертов, просмотр видеофильмов, посещение выставок, музеев с обязательным коллективным обсуждением).</w:t>
      </w:r>
    </w:p>
    <w:p w:rsidR="00C85CD2" w:rsidRPr="00C85CD2" w:rsidRDefault="00C85CD2" w:rsidP="00C85CD2"/>
    <w:p w:rsidR="00C85CD2" w:rsidRPr="00C85CD2" w:rsidRDefault="00C85CD2" w:rsidP="00C85CD2"/>
    <w:p w:rsidR="00C85CD2" w:rsidRPr="00C85CD2" w:rsidRDefault="00C85CD2" w:rsidP="00C85CD2"/>
    <w:p w:rsidR="006B38D3" w:rsidRPr="006B38D3" w:rsidRDefault="006B38D3" w:rsidP="006B38D3"/>
    <w:p w:rsidR="00944FC0" w:rsidRPr="00944FC0" w:rsidRDefault="00944FC0" w:rsidP="00944FC0">
      <w:pPr>
        <w:rPr>
          <w:b/>
        </w:rPr>
      </w:pPr>
      <w:r w:rsidRPr="00944FC0">
        <w:rPr>
          <w:b/>
        </w:rPr>
        <w:t>III.3. Система условий реализации основной образовательной программы</w:t>
      </w:r>
      <w:bookmarkEnd w:id="106"/>
    </w:p>
    <w:p w:rsidR="00944FC0" w:rsidRPr="00944FC0" w:rsidRDefault="00944FC0" w:rsidP="00944FC0"/>
    <w:p w:rsidR="00944FC0" w:rsidRPr="00944FC0" w:rsidRDefault="00944FC0" w:rsidP="00944FC0">
      <w:pPr>
        <w:rPr>
          <w:b/>
        </w:rPr>
      </w:pPr>
      <w:bookmarkStart w:id="107" w:name="_Toc435412743"/>
      <w:bookmarkStart w:id="108" w:name="_Toc453968218"/>
      <w:r w:rsidRPr="00944FC0">
        <w:rPr>
          <w:b/>
        </w:rPr>
        <w:t>III.3.1. Требования к кадровым условиям реализации основной образовательной программы</w:t>
      </w:r>
      <w:bookmarkEnd w:id="107"/>
      <w:bookmarkEnd w:id="108"/>
      <w:r w:rsidR="0084739C">
        <w:rPr>
          <w:b/>
        </w:rPr>
        <w:t xml:space="preserve">. </w:t>
      </w:r>
      <w:r w:rsidRPr="00944FC0">
        <w:rPr>
          <w:b/>
        </w:rPr>
        <w:t>Характеристика укомплектованности педагогическими, руководящими и иными работниками</w:t>
      </w:r>
    </w:p>
    <w:p w:rsidR="00944FC0" w:rsidRPr="00944FC0" w:rsidRDefault="00A53A4E" w:rsidP="00944FC0">
      <w:r>
        <w:tab/>
      </w:r>
      <w:r w:rsidR="006E1674">
        <w:t>Середская с</w:t>
      </w:r>
      <w:r>
        <w:t>редняя школа укомплекто</w:t>
      </w:r>
      <w:r w:rsidR="0084739C">
        <w:t>вана</w:t>
      </w:r>
      <w:r w:rsidR="00944FC0" w:rsidRPr="00944FC0">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и способными к инновационной профессиональной деятельности.</w:t>
      </w:r>
    </w:p>
    <w:p w:rsidR="00944FC0" w:rsidRPr="00944FC0" w:rsidRDefault="00A53A4E" w:rsidP="00944FC0">
      <w:r>
        <w:tab/>
      </w:r>
      <w:r w:rsidR="00944FC0" w:rsidRPr="00944FC0">
        <w:t>Требования к кадровым условиям включают:</w:t>
      </w:r>
    </w:p>
    <w:p w:rsidR="00944FC0" w:rsidRPr="00944FC0" w:rsidRDefault="00944FC0" w:rsidP="00A53A4E">
      <w:pPr>
        <w:pStyle w:val="aa"/>
        <w:numPr>
          <w:ilvl w:val="0"/>
          <w:numId w:val="212"/>
        </w:numPr>
      </w:pPr>
      <w:r w:rsidRPr="00944FC0">
        <w:t>укомплектованность образовательной организации педагогическими, руководящими и иными работниками;</w:t>
      </w:r>
    </w:p>
    <w:p w:rsidR="00944FC0" w:rsidRPr="00944FC0" w:rsidRDefault="00944FC0" w:rsidP="00A53A4E">
      <w:pPr>
        <w:pStyle w:val="aa"/>
        <w:numPr>
          <w:ilvl w:val="0"/>
          <w:numId w:val="212"/>
        </w:numPr>
      </w:pPr>
      <w:r w:rsidRPr="00944FC0">
        <w:t>уровень квалификации педагогических и иных работников образовательной организации;</w:t>
      </w:r>
    </w:p>
    <w:p w:rsidR="00944FC0" w:rsidRPr="00944FC0" w:rsidRDefault="00944FC0" w:rsidP="00A53A4E">
      <w:pPr>
        <w:pStyle w:val="aa"/>
        <w:numPr>
          <w:ilvl w:val="0"/>
          <w:numId w:val="212"/>
        </w:numPr>
      </w:pPr>
      <w:r w:rsidRPr="00944FC0">
        <w:t>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w:t>
      </w:r>
    </w:p>
    <w:p w:rsidR="00944FC0" w:rsidRPr="00944FC0" w:rsidRDefault="00A53A4E" w:rsidP="00944FC0">
      <w:r>
        <w:tab/>
      </w:r>
      <w:r w:rsidR="00944FC0" w:rsidRPr="00944FC0">
        <w:t xml:space="preserve">В организации, осуществляющей образовательную деятельность, реализующей основную образовательную программу, создаются </w:t>
      </w:r>
      <w:r w:rsidR="00944FC0" w:rsidRPr="00A53A4E">
        <w:rPr>
          <w:u w:val="single"/>
        </w:rPr>
        <w:t>условия:</w:t>
      </w:r>
    </w:p>
    <w:p w:rsidR="00944FC0" w:rsidRPr="00944FC0" w:rsidRDefault="00944FC0" w:rsidP="00A53A4E">
      <w:pPr>
        <w:pStyle w:val="aa"/>
        <w:numPr>
          <w:ilvl w:val="0"/>
          <w:numId w:val="213"/>
        </w:numPr>
      </w:pPr>
      <w:r w:rsidRPr="00944FC0">
        <w:t>для реализации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w:t>
      </w:r>
    </w:p>
    <w:p w:rsidR="00944FC0" w:rsidRPr="00944FC0" w:rsidRDefault="00944FC0" w:rsidP="00A53A4E">
      <w:pPr>
        <w:pStyle w:val="aa"/>
        <w:numPr>
          <w:ilvl w:val="0"/>
          <w:numId w:val="213"/>
        </w:numPr>
      </w:pPr>
      <w:r w:rsidRPr="00944FC0">
        <w:t>оказания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w:t>
      </w:r>
    </w:p>
    <w:p w:rsidR="00944FC0" w:rsidRPr="00944FC0" w:rsidRDefault="00944FC0" w:rsidP="00A53A4E">
      <w:pPr>
        <w:pStyle w:val="aa"/>
        <w:numPr>
          <w:ilvl w:val="0"/>
          <w:numId w:val="213"/>
        </w:numPr>
      </w:pPr>
      <w:r w:rsidRPr="00944FC0">
        <w:t>стимулирования непрерывного личностного профессионального роста и повышения уровня квалификации педагогических работников, их методологической культуры, использования ими современных педагогических технологий</w:t>
      </w:r>
      <w:r w:rsidR="00A53A4E">
        <w:t xml:space="preserve"> (н</w:t>
      </w:r>
      <w:r w:rsidR="00A53A4E" w:rsidRPr="00A53A4E">
        <w:t>епрерывность профессионального развития работников обеспечива</w:t>
      </w:r>
      <w:r w:rsidR="00A53A4E">
        <w:t>ет</w:t>
      </w:r>
      <w:r w:rsidR="00A53A4E" w:rsidRPr="00A53A4E">
        <w:t>ся освоением ими дополнительных профессиональных программ по профилю педагогической деятельности не реже чем один раз в три года</w:t>
      </w:r>
      <w:r w:rsidR="00A53A4E">
        <w:t>)</w:t>
      </w:r>
      <w:r w:rsidRPr="00944FC0">
        <w:t xml:space="preserve">; </w:t>
      </w:r>
    </w:p>
    <w:p w:rsidR="00944FC0" w:rsidRPr="00944FC0" w:rsidRDefault="00944FC0" w:rsidP="00A53A4E">
      <w:pPr>
        <w:pStyle w:val="aa"/>
        <w:numPr>
          <w:ilvl w:val="0"/>
          <w:numId w:val="213"/>
        </w:numPr>
      </w:pPr>
      <w:r w:rsidRPr="00944FC0">
        <w:t>повышения эффективности и качества педагогического труда;</w:t>
      </w:r>
    </w:p>
    <w:p w:rsidR="00944FC0" w:rsidRPr="00944FC0" w:rsidRDefault="00944FC0" w:rsidP="00A53A4E">
      <w:pPr>
        <w:pStyle w:val="aa"/>
        <w:numPr>
          <w:ilvl w:val="0"/>
          <w:numId w:val="213"/>
        </w:numPr>
      </w:pPr>
      <w:r w:rsidRPr="00944FC0">
        <w:t>выявления, развития и использования потенциальных возможностей педагогических работников;</w:t>
      </w:r>
    </w:p>
    <w:p w:rsidR="00944FC0" w:rsidRPr="00944FC0" w:rsidRDefault="00944FC0" w:rsidP="00A53A4E">
      <w:pPr>
        <w:pStyle w:val="aa"/>
        <w:numPr>
          <w:ilvl w:val="0"/>
          <w:numId w:val="213"/>
        </w:numPr>
      </w:pPr>
      <w:r w:rsidRPr="00944FC0">
        <w:t>осуществления мониторинга результатов педагогического труда.</w:t>
      </w:r>
    </w:p>
    <w:p w:rsidR="00944FC0" w:rsidRDefault="00944FC0" w:rsidP="00944FC0">
      <w:pPr>
        <w:rPr>
          <w:b/>
        </w:rPr>
      </w:pPr>
      <w:r w:rsidRPr="00944FC0">
        <w:rPr>
          <w:b/>
        </w:rPr>
        <w:t>Общие с</w:t>
      </w:r>
      <w:r w:rsidR="00CC170A">
        <w:rPr>
          <w:b/>
        </w:rPr>
        <w:t>ведения о педагогических кадрах</w:t>
      </w:r>
    </w:p>
    <w:p w:rsidR="0002760D" w:rsidRDefault="007B7DB4" w:rsidP="0002760D">
      <w:r>
        <w:tab/>
      </w:r>
      <w:r w:rsidR="0002760D">
        <w:t>В ОО эффективно работает Педагогический совет, экспертно-методический совет и цикловые методические объединения (гуманитарное, физико-математическое, естественно-технологическое, начальных классов).</w:t>
      </w:r>
    </w:p>
    <w:p w:rsidR="0002760D" w:rsidRDefault="0002760D" w:rsidP="0002760D">
      <w:r>
        <w:tab/>
        <w:t>Учителя школы являются руководителями большинства предметных методических объединений муниципального округа .</w:t>
      </w:r>
    </w:p>
    <w:p w:rsidR="0002760D" w:rsidRDefault="0002760D" w:rsidP="0002760D">
      <w:r>
        <w:tab/>
        <w:t xml:space="preserve">Управленческая команда и управляющая структура взаимодействуют на принципе системного подхода. Эффективность деятельности управленческой команды </w:t>
      </w:r>
      <w:r w:rsidR="006E1674">
        <w:t>Середской с</w:t>
      </w:r>
      <w:r>
        <w:t xml:space="preserve">редней школы  определяется, прежде всего, тем, что её участники осознают предназначение своей работы, миссию и цели, умеют согласовывать планы и действия по их достижению. </w:t>
      </w:r>
    </w:p>
    <w:p w:rsidR="0002760D" w:rsidRDefault="0002760D" w:rsidP="0002760D">
      <w:r>
        <w:tab/>
        <w:t>Основным правилом является доведение всякого дела до конца и умение учитывать различные идеи, сильные стороны всех её представителей. Она взаимозаменяется и взаимодополняется, каждый член команды способен решать проблемы, стремиться к саморазвитию, участвует в реализации инновационных проектов, готов к реализации перспективных планов.</w:t>
      </w:r>
    </w:p>
    <w:p w:rsidR="0002760D" w:rsidRDefault="0002760D" w:rsidP="0002760D">
      <w:r>
        <w:tab/>
        <w:t xml:space="preserve"> Исходя из анализа ресурсных возможностей педагогического коллектива школы, можно сделать вывод о реальной готовности решения проблемы обеспечения качественного образования как главной цели, системы образования школы при введении и реализации  ФГОС СОО.</w:t>
      </w:r>
    </w:p>
    <w:p w:rsidR="0002760D" w:rsidRPr="006E1674" w:rsidRDefault="0002760D" w:rsidP="0002760D">
      <w:pPr>
        <w:rPr>
          <w:highlight w:val="yellow"/>
        </w:rPr>
      </w:pPr>
      <w:r w:rsidRPr="006E1674">
        <w:rPr>
          <w:highlight w:val="yellow"/>
        </w:rPr>
        <w:t>77,8 % учителей основной школы имеют высшее педагогическое образование.</w:t>
      </w:r>
    </w:p>
    <w:p w:rsidR="0002760D" w:rsidRPr="006E1674" w:rsidRDefault="0002760D" w:rsidP="0002760D">
      <w:pPr>
        <w:rPr>
          <w:highlight w:val="yellow"/>
        </w:rPr>
      </w:pPr>
      <w:r w:rsidRPr="006E1674">
        <w:rPr>
          <w:highlight w:val="yellow"/>
        </w:rPr>
        <w:t>23,7 % учителей основной школы имеют высшую квалификационную категорию, 52,4% - первую категорию.</w:t>
      </w:r>
    </w:p>
    <w:p w:rsidR="0002760D" w:rsidRDefault="0002760D" w:rsidP="0002760D">
      <w:r w:rsidRPr="006E1674">
        <w:rPr>
          <w:highlight w:val="yellow"/>
        </w:rPr>
        <w:lastRenderedPageBreak/>
        <w:t>14,3 % учителей имеют почетное звание«Почетный работник общего образования», 10% учителей присвоено звание «Отличник народного просвещения», «Заслуженный учитель РФ».</w:t>
      </w:r>
    </w:p>
    <w:p w:rsidR="0002760D" w:rsidRDefault="0002760D" w:rsidP="0002760D"/>
    <w:p w:rsidR="0002760D" w:rsidRDefault="0002760D" w:rsidP="0002760D">
      <w:r>
        <w:tab/>
        <w:t>Разработаны должностные инструкции работников школы, содержащие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на основе квалификационных характеристик, представленных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  и требованиями профессионального стандарта "Педагог (педагогическая деятельность в сфере дошкольного, начального общего, основного общего, среднего общего образования) (воспитатель, учитель)".</w:t>
      </w:r>
    </w:p>
    <w:p w:rsidR="0002760D" w:rsidRDefault="00342D1D" w:rsidP="0002760D">
      <w:r>
        <w:tab/>
      </w:r>
      <w:r w:rsidR="0002760D">
        <w:t>Аттестация педагогических работников в соответствии с Федеральным законом«Об образовании в Российской</w:t>
      </w:r>
      <w:r w:rsidR="0002760D">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02760D" w:rsidRDefault="00342D1D" w:rsidP="0002760D">
      <w:r>
        <w:tab/>
      </w:r>
      <w:r w:rsidR="0002760D">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региональными уполномоченными органами. </w:t>
      </w:r>
    </w:p>
    <w:p w:rsidR="0002760D" w:rsidRDefault="00342D1D" w:rsidP="0002760D">
      <w:r>
        <w:tab/>
      </w:r>
      <w:r w:rsidR="0002760D">
        <w:t>Порядок проведения аттестации педагогических работников устанавливае</w:t>
      </w:r>
      <w:r>
        <w:t>тся федеральным органом исполни</w:t>
      </w:r>
      <w:r w:rsidR="0002760D">
        <w:t>тельной власти, осуществляющим функции по выработке государственной политики 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p>
    <w:p w:rsidR="00342D1D" w:rsidRDefault="00342D1D" w:rsidP="0002760D"/>
    <w:p w:rsidR="00342D1D" w:rsidRPr="00342D1D" w:rsidRDefault="00342D1D" w:rsidP="00342D1D">
      <w:pPr>
        <w:jc w:val="center"/>
        <w:rPr>
          <w:b/>
          <w:i/>
        </w:rPr>
      </w:pPr>
      <w:r w:rsidRPr="00342D1D">
        <w:rPr>
          <w:b/>
          <w:i/>
        </w:rPr>
        <w:t>План график аттестации</w:t>
      </w:r>
    </w:p>
    <w:tbl>
      <w:tblPr>
        <w:tblW w:w="10349" w:type="dxa"/>
        <w:tblInd w:w="392" w:type="dxa"/>
        <w:tblLayout w:type="fixed"/>
        <w:tblLook w:val="04A0" w:firstRow="1" w:lastRow="0" w:firstColumn="1" w:lastColumn="0" w:noHBand="0" w:noVBand="1"/>
      </w:tblPr>
      <w:tblGrid>
        <w:gridCol w:w="613"/>
        <w:gridCol w:w="2364"/>
        <w:gridCol w:w="2835"/>
        <w:gridCol w:w="1560"/>
        <w:gridCol w:w="1559"/>
        <w:gridCol w:w="1418"/>
      </w:tblGrid>
      <w:tr w:rsidR="00342D1D" w:rsidRPr="00342D1D" w:rsidTr="00CB167A">
        <w:trPr>
          <w:trHeight w:val="255"/>
        </w:trPr>
        <w:tc>
          <w:tcPr>
            <w:tcW w:w="613"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342D1D" w:rsidRPr="00342D1D" w:rsidRDefault="00342D1D" w:rsidP="00B347AC">
            <w:pPr>
              <w:jc w:val="center"/>
              <w:rPr>
                <w:b/>
                <w:bCs/>
              </w:rPr>
            </w:pPr>
            <w:r w:rsidRPr="00342D1D">
              <w:rPr>
                <w:b/>
                <w:bCs/>
                <w:sz w:val="22"/>
                <w:szCs w:val="22"/>
              </w:rPr>
              <w:t>№ п.п.</w:t>
            </w:r>
          </w:p>
        </w:tc>
        <w:tc>
          <w:tcPr>
            <w:tcW w:w="2364" w:type="dxa"/>
            <w:vMerge w:val="restart"/>
            <w:tcBorders>
              <w:top w:val="single" w:sz="4" w:space="0" w:color="auto"/>
              <w:left w:val="single" w:sz="4" w:space="0" w:color="auto"/>
              <w:bottom w:val="single" w:sz="4" w:space="0" w:color="auto"/>
              <w:right w:val="single" w:sz="4" w:space="0" w:color="auto"/>
            </w:tcBorders>
            <w:shd w:val="clear" w:color="auto" w:fill="auto"/>
            <w:vAlign w:val="bottom"/>
            <w:hideMark/>
          </w:tcPr>
          <w:p w:rsidR="00342D1D" w:rsidRPr="00342D1D" w:rsidRDefault="00342D1D" w:rsidP="00B347AC">
            <w:pPr>
              <w:jc w:val="center"/>
              <w:rPr>
                <w:b/>
                <w:bCs/>
              </w:rPr>
            </w:pPr>
            <w:r w:rsidRPr="00342D1D">
              <w:rPr>
                <w:b/>
                <w:bCs/>
                <w:sz w:val="22"/>
                <w:szCs w:val="22"/>
              </w:rPr>
              <w:t>ФИО</w:t>
            </w:r>
          </w:p>
        </w:tc>
        <w:tc>
          <w:tcPr>
            <w:tcW w:w="7372" w:type="dxa"/>
            <w:gridSpan w:val="4"/>
            <w:tcBorders>
              <w:top w:val="single" w:sz="4" w:space="0" w:color="auto"/>
              <w:left w:val="nil"/>
              <w:bottom w:val="single" w:sz="4" w:space="0" w:color="auto"/>
              <w:right w:val="single" w:sz="4" w:space="0" w:color="auto"/>
            </w:tcBorders>
            <w:shd w:val="clear" w:color="auto" w:fill="auto"/>
            <w:vAlign w:val="bottom"/>
            <w:hideMark/>
          </w:tcPr>
          <w:p w:rsidR="00342D1D" w:rsidRPr="00342D1D" w:rsidRDefault="00342D1D" w:rsidP="00B347AC">
            <w:pPr>
              <w:jc w:val="center"/>
              <w:rPr>
                <w:b/>
                <w:bCs/>
              </w:rPr>
            </w:pPr>
            <w:r w:rsidRPr="00342D1D">
              <w:rPr>
                <w:b/>
                <w:bCs/>
                <w:sz w:val="22"/>
                <w:szCs w:val="22"/>
              </w:rPr>
              <w:t>Данные об аттестации</w:t>
            </w:r>
          </w:p>
        </w:tc>
      </w:tr>
      <w:tr w:rsidR="00342D1D" w:rsidRPr="00342D1D" w:rsidTr="00CB167A">
        <w:trPr>
          <w:trHeight w:val="765"/>
        </w:trPr>
        <w:tc>
          <w:tcPr>
            <w:tcW w:w="613" w:type="dxa"/>
            <w:vMerge/>
            <w:tcBorders>
              <w:top w:val="single" w:sz="4" w:space="0" w:color="auto"/>
              <w:left w:val="single" w:sz="4" w:space="0" w:color="auto"/>
              <w:bottom w:val="single" w:sz="4" w:space="0" w:color="auto"/>
              <w:right w:val="single" w:sz="4" w:space="0" w:color="auto"/>
            </w:tcBorders>
            <w:vAlign w:val="center"/>
            <w:hideMark/>
          </w:tcPr>
          <w:p w:rsidR="00342D1D" w:rsidRPr="00342D1D" w:rsidRDefault="00342D1D" w:rsidP="00B347AC">
            <w:pPr>
              <w:rPr>
                <w:b/>
                <w:bCs/>
              </w:rPr>
            </w:pPr>
          </w:p>
        </w:tc>
        <w:tc>
          <w:tcPr>
            <w:tcW w:w="2364" w:type="dxa"/>
            <w:vMerge/>
            <w:tcBorders>
              <w:top w:val="single" w:sz="4" w:space="0" w:color="auto"/>
              <w:left w:val="single" w:sz="4" w:space="0" w:color="auto"/>
              <w:bottom w:val="single" w:sz="4" w:space="0" w:color="auto"/>
              <w:right w:val="single" w:sz="4" w:space="0" w:color="auto"/>
            </w:tcBorders>
            <w:vAlign w:val="center"/>
            <w:hideMark/>
          </w:tcPr>
          <w:p w:rsidR="00342D1D" w:rsidRPr="00342D1D" w:rsidRDefault="00342D1D" w:rsidP="00B347AC">
            <w:pPr>
              <w:rPr>
                <w:b/>
                <w:bCs/>
              </w:rPr>
            </w:pPr>
          </w:p>
        </w:tc>
        <w:tc>
          <w:tcPr>
            <w:tcW w:w="2835" w:type="dxa"/>
            <w:tcBorders>
              <w:top w:val="nil"/>
              <w:left w:val="nil"/>
              <w:bottom w:val="single" w:sz="4" w:space="0" w:color="auto"/>
              <w:right w:val="single" w:sz="4" w:space="0" w:color="auto"/>
            </w:tcBorders>
            <w:shd w:val="clear" w:color="auto" w:fill="auto"/>
            <w:vAlign w:val="bottom"/>
            <w:hideMark/>
          </w:tcPr>
          <w:p w:rsidR="00342D1D" w:rsidRPr="00342D1D" w:rsidRDefault="00342D1D" w:rsidP="00B347AC">
            <w:pPr>
              <w:jc w:val="center"/>
              <w:rPr>
                <w:b/>
                <w:bCs/>
              </w:rPr>
            </w:pPr>
            <w:r w:rsidRPr="00342D1D">
              <w:rPr>
                <w:b/>
                <w:bCs/>
                <w:sz w:val="22"/>
                <w:szCs w:val="22"/>
              </w:rPr>
              <w:t>Должность</w:t>
            </w:r>
          </w:p>
        </w:tc>
        <w:tc>
          <w:tcPr>
            <w:tcW w:w="1560" w:type="dxa"/>
            <w:tcBorders>
              <w:top w:val="nil"/>
              <w:left w:val="nil"/>
              <w:bottom w:val="single" w:sz="4" w:space="0" w:color="auto"/>
              <w:right w:val="single" w:sz="4" w:space="0" w:color="auto"/>
            </w:tcBorders>
            <w:shd w:val="clear" w:color="auto" w:fill="auto"/>
            <w:vAlign w:val="bottom"/>
            <w:hideMark/>
          </w:tcPr>
          <w:p w:rsidR="00342D1D" w:rsidRPr="00342D1D" w:rsidRDefault="00342D1D" w:rsidP="00B347AC">
            <w:pPr>
              <w:jc w:val="center"/>
              <w:rPr>
                <w:b/>
                <w:bCs/>
              </w:rPr>
            </w:pPr>
            <w:r w:rsidRPr="00342D1D">
              <w:rPr>
                <w:b/>
                <w:bCs/>
                <w:sz w:val="22"/>
                <w:szCs w:val="22"/>
              </w:rPr>
              <w:t>Вид аттестации</w:t>
            </w:r>
          </w:p>
        </w:tc>
        <w:tc>
          <w:tcPr>
            <w:tcW w:w="1559" w:type="dxa"/>
            <w:tcBorders>
              <w:top w:val="nil"/>
              <w:left w:val="nil"/>
              <w:bottom w:val="single" w:sz="4" w:space="0" w:color="auto"/>
              <w:right w:val="single" w:sz="4" w:space="0" w:color="auto"/>
            </w:tcBorders>
            <w:shd w:val="clear" w:color="auto" w:fill="auto"/>
            <w:vAlign w:val="bottom"/>
            <w:hideMark/>
          </w:tcPr>
          <w:p w:rsidR="00342D1D" w:rsidRPr="00342D1D" w:rsidRDefault="00342D1D" w:rsidP="00B347AC">
            <w:pPr>
              <w:jc w:val="center"/>
              <w:rPr>
                <w:b/>
                <w:bCs/>
              </w:rPr>
            </w:pPr>
            <w:r w:rsidRPr="00342D1D">
              <w:rPr>
                <w:b/>
                <w:bCs/>
                <w:sz w:val="22"/>
                <w:szCs w:val="22"/>
              </w:rPr>
              <w:t>С</w:t>
            </w:r>
          </w:p>
        </w:tc>
        <w:tc>
          <w:tcPr>
            <w:tcW w:w="1418" w:type="dxa"/>
            <w:tcBorders>
              <w:top w:val="nil"/>
              <w:left w:val="nil"/>
              <w:bottom w:val="single" w:sz="4" w:space="0" w:color="auto"/>
              <w:right w:val="single" w:sz="4" w:space="0" w:color="auto"/>
            </w:tcBorders>
            <w:shd w:val="clear" w:color="auto" w:fill="auto"/>
            <w:vAlign w:val="bottom"/>
            <w:hideMark/>
          </w:tcPr>
          <w:p w:rsidR="00342D1D" w:rsidRPr="00342D1D" w:rsidRDefault="00342D1D" w:rsidP="00B347AC">
            <w:pPr>
              <w:jc w:val="center"/>
              <w:rPr>
                <w:b/>
                <w:bCs/>
              </w:rPr>
            </w:pPr>
            <w:r w:rsidRPr="00342D1D">
              <w:rPr>
                <w:b/>
                <w:bCs/>
                <w:sz w:val="22"/>
                <w:szCs w:val="22"/>
              </w:rPr>
              <w:t>По</w:t>
            </w:r>
          </w:p>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1</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2</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3</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4</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5</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6</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7</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8</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9</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10</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11</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12</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13</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14</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15</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16</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17</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18</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19</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20</w:t>
            </w:r>
          </w:p>
        </w:tc>
        <w:tc>
          <w:tcPr>
            <w:tcW w:w="2364"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vMerge w:val="restart"/>
            <w:tcBorders>
              <w:top w:val="nil"/>
              <w:left w:val="single" w:sz="4" w:space="0" w:color="auto"/>
              <w:bottom w:val="single" w:sz="4" w:space="0" w:color="auto"/>
              <w:right w:val="single" w:sz="4" w:space="0" w:color="auto"/>
            </w:tcBorders>
            <w:shd w:val="clear" w:color="auto" w:fill="auto"/>
            <w:noWrap/>
            <w:vAlign w:val="bottom"/>
            <w:hideMark/>
          </w:tcPr>
          <w:p w:rsidR="00342D1D" w:rsidRPr="00342D1D" w:rsidRDefault="00342D1D" w:rsidP="00B347AC">
            <w:pPr>
              <w:jc w:val="right"/>
            </w:pPr>
            <w:r w:rsidRPr="00342D1D">
              <w:rPr>
                <w:sz w:val="22"/>
                <w:szCs w:val="22"/>
              </w:rPr>
              <w:t>21</w:t>
            </w:r>
          </w:p>
        </w:tc>
        <w:tc>
          <w:tcPr>
            <w:tcW w:w="2364" w:type="dxa"/>
            <w:vMerge w:val="restart"/>
            <w:tcBorders>
              <w:top w:val="nil"/>
              <w:left w:val="single" w:sz="4" w:space="0" w:color="auto"/>
              <w:bottom w:val="single" w:sz="4" w:space="0" w:color="auto"/>
              <w:right w:val="single" w:sz="4" w:space="0" w:color="auto"/>
            </w:tcBorders>
            <w:shd w:val="clear" w:color="auto" w:fill="auto"/>
            <w:noWrap/>
            <w:vAlign w:val="bottom"/>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r w:rsidR="00342D1D" w:rsidRPr="00342D1D" w:rsidTr="00C97277">
        <w:trPr>
          <w:trHeight w:val="255"/>
        </w:trPr>
        <w:tc>
          <w:tcPr>
            <w:tcW w:w="613" w:type="dxa"/>
            <w:vMerge/>
            <w:tcBorders>
              <w:top w:val="nil"/>
              <w:left w:val="single" w:sz="4" w:space="0" w:color="auto"/>
              <w:bottom w:val="single" w:sz="4" w:space="0" w:color="auto"/>
              <w:right w:val="single" w:sz="4" w:space="0" w:color="auto"/>
            </w:tcBorders>
            <w:vAlign w:val="center"/>
            <w:hideMark/>
          </w:tcPr>
          <w:p w:rsidR="00342D1D" w:rsidRPr="00342D1D" w:rsidRDefault="00342D1D" w:rsidP="00B347AC"/>
        </w:tc>
        <w:tc>
          <w:tcPr>
            <w:tcW w:w="2364" w:type="dxa"/>
            <w:vMerge/>
            <w:tcBorders>
              <w:top w:val="nil"/>
              <w:left w:val="single" w:sz="4" w:space="0" w:color="auto"/>
              <w:bottom w:val="single" w:sz="4" w:space="0" w:color="auto"/>
              <w:right w:val="single" w:sz="4" w:space="0" w:color="auto"/>
            </w:tcBorders>
            <w:vAlign w:val="center"/>
          </w:tcPr>
          <w:p w:rsidR="00342D1D" w:rsidRPr="00342D1D" w:rsidRDefault="00342D1D" w:rsidP="00B347AC"/>
        </w:tc>
        <w:tc>
          <w:tcPr>
            <w:tcW w:w="2835"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60"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559"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c>
          <w:tcPr>
            <w:tcW w:w="1418" w:type="dxa"/>
            <w:tcBorders>
              <w:top w:val="nil"/>
              <w:left w:val="nil"/>
              <w:bottom w:val="single" w:sz="4" w:space="0" w:color="auto"/>
              <w:right w:val="single" w:sz="4" w:space="0" w:color="auto"/>
            </w:tcBorders>
            <w:shd w:val="clear" w:color="auto" w:fill="auto"/>
            <w:noWrap/>
            <w:vAlign w:val="bottom"/>
          </w:tcPr>
          <w:p w:rsidR="00342D1D" w:rsidRPr="00342D1D" w:rsidRDefault="00342D1D" w:rsidP="00B347AC"/>
        </w:tc>
      </w:tr>
    </w:tbl>
    <w:p w:rsidR="0002760D" w:rsidRDefault="0002760D" w:rsidP="0002760D"/>
    <w:p w:rsidR="00944FC0" w:rsidRPr="00944FC0" w:rsidRDefault="00944FC0" w:rsidP="0002760D">
      <w:pPr>
        <w:rPr>
          <w:b/>
          <w:bCs/>
          <w:iCs/>
        </w:rPr>
      </w:pPr>
      <w:r w:rsidRPr="00944FC0">
        <w:rPr>
          <w:b/>
          <w:bCs/>
          <w:iCs/>
        </w:rPr>
        <w:t>Обеспеченность специалистами службы сопровождения</w:t>
      </w:r>
    </w:p>
    <w:tbl>
      <w:tblPr>
        <w:tblW w:w="10065" w:type="dxa"/>
        <w:tblInd w:w="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66"/>
        <w:gridCol w:w="5272"/>
        <w:gridCol w:w="1701"/>
        <w:gridCol w:w="2126"/>
      </w:tblGrid>
      <w:tr w:rsidR="00342D1D" w:rsidRPr="00944FC0" w:rsidTr="00CB167A">
        <w:trPr>
          <w:cantSplit/>
          <w:trHeight w:val="625"/>
        </w:trPr>
        <w:tc>
          <w:tcPr>
            <w:tcW w:w="966" w:type="dxa"/>
            <w:tcBorders>
              <w:top w:val="single" w:sz="4" w:space="0" w:color="auto"/>
              <w:left w:val="single" w:sz="4" w:space="0" w:color="auto"/>
              <w:bottom w:val="single" w:sz="4" w:space="0" w:color="auto"/>
              <w:right w:val="single" w:sz="4" w:space="0" w:color="auto"/>
            </w:tcBorders>
          </w:tcPr>
          <w:p w:rsidR="00342D1D" w:rsidRPr="00944FC0" w:rsidRDefault="00342D1D" w:rsidP="00944FC0">
            <w:r w:rsidRPr="00944FC0">
              <w:t>№</w:t>
            </w:r>
          </w:p>
        </w:tc>
        <w:tc>
          <w:tcPr>
            <w:tcW w:w="5272" w:type="dxa"/>
            <w:tcBorders>
              <w:top w:val="single" w:sz="4" w:space="0" w:color="auto"/>
              <w:left w:val="single" w:sz="4" w:space="0" w:color="auto"/>
              <w:bottom w:val="nil"/>
              <w:right w:val="single" w:sz="4" w:space="0" w:color="auto"/>
            </w:tcBorders>
          </w:tcPr>
          <w:p w:rsidR="00342D1D" w:rsidRPr="00944FC0" w:rsidRDefault="00342D1D" w:rsidP="008E414A">
            <w:r w:rsidRPr="00944FC0">
              <w:t>Специалисты, сопровождающие образовательный процесс (педагог-психолог, социальный педагог, классный воспитатель, медицинский работник)</w:t>
            </w:r>
          </w:p>
        </w:tc>
        <w:tc>
          <w:tcPr>
            <w:tcW w:w="1701" w:type="dxa"/>
            <w:tcBorders>
              <w:top w:val="single" w:sz="4" w:space="0" w:color="auto"/>
              <w:left w:val="single" w:sz="4" w:space="0" w:color="auto"/>
              <w:bottom w:val="single" w:sz="4" w:space="0" w:color="auto"/>
              <w:right w:val="single" w:sz="4" w:space="0" w:color="auto"/>
            </w:tcBorders>
          </w:tcPr>
          <w:p w:rsidR="00342D1D" w:rsidRPr="00944FC0" w:rsidRDefault="00342D1D" w:rsidP="00944FC0">
            <w:r w:rsidRPr="00944FC0">
              <w:t>Количество ставок</w:t>
            </w:r>
          </w:p>
        </w:tc>
        <w:tc>
          <w:tcPr>
            <w:tcW w:w="2126" w:type="dxa"/>
            <w:tcBorders>
              <w:top w:val="single" w:sz="4" w:space="0" w:color="auto"/>
              <w:left w:val="single" w:sz="4" w:space="0" w:color="auto"/>
              <w:bottom w:val="single" w:sz="4" w:space="0" w:color="auto"/>
              <w:right w:val="single" w:sz="4" w:space="0" w:color="auto"/>
            </w:tcBorders>
          </w:tcPr>
          <w:p w:rsidR="00342D1D" w:rsidRPr="00944FC0" w:rsidRDefault="00342D1D" w:rsidP="00944FC0">
            <w:r w:rsidRPr="00944FC0">
              <w:t>Фактическое</w:t>
            </w:r>
          </w:p>
          <w:p w:rsidR="00342D1D" w:rsidRPr="00944FC0" w:rsidRDefault="00342D1D" w:rsidP="00944FC0">
            <w:r w:rsidRPr="00944FC0">
              <w:t xml:space="preserve"> кол-во</w:t>
            </w:r>
          </w:p>
          <w:p w:rsidR="00342D1D" w:rsidRPr="00944FC0" w:rsidRDefault="00342D1D" w:rsidP="00944FC0">
            <w:r w:rsidRPr="00944FC0">
              <w:t xml:space="preserve"> специалистов</w:t>
            </w:r>
          </w:p>
        </w:tc>
      </w:tr>
      <w:tr w:rsidR="00342D1D" w:rsidRPr="00944FC0" w:rsidTr="00CB167A">
        <w:trPr>
          <w:cantSplit/>
          <w:trHeight w:val="70"/>
        </w:trPr>
        <w:tc>
          <w:tcPr>
            <w:tcW w:w="966" w:type="dxa"/>
            <w:tcBorders>
              <w:top w:val="single" w:sz="4" w:space="0" w:color="auto"/>
              <w:left w:val="single" w:sz="4" w:space="0" w:color="auto"/>
              <w:bottom w:val="single" w:sz="4" w:space="0" w:color="auto"/>
              <w:right w:val="single" w:sz="4" w:space="0" w:color="auto"/>
            </w:tcBorders>
          </w:tcPr>
          <w:p w:rsidR="00342D1D" w:rsidRPr="00944FC0" w:rsidRDefault="00342D1D" w:rsidP="00944FC0">
            <w:r>
              <w:t>1.</w:t>
            </w:r>
          </w:p>
        </w:tc>
        <w:tc>
          <w:tcPr>
            <w:tcW w:w="5272" w:type="dxa"/>
            <w:tcBorders>
              <w:top w:val="single" w:sz="4" w:space="0" w:color="auto"/>
              <w:left w:val="single" w:sz="4" w:space="0" w:color="auto"/>
              <w:bottom w:val="single" w:sz="4" w:space="0" w:color="auto"/>
              <w:right w:val="single" w:sz="4" w:space="0" w:color="auto"/>
            </w:tcBorders>
          </w:tcPr>
          <w:p w:rsidR="00342D1D" w:rsidRPr="00944FC0" w:rsidRDefault="00342D1D" w:rsidP="00944FC0">
            <w:r>
              <w:t>Социальный педагог</w:t>
            </w:r>
          </w:p>
        </w:tc>
        <w:tc>
          <w:tcPr>
            <w:tcW w:w="1701" w:type="dxa"/>
            <w:tcBorders>
              <w:top w:val="single" w:sz="4" w:space="0" w:color="auto"/>
              <w:left w:val="single" w:sz="4" w:space="0" w:color="auto"/>
              <w:bottom w:val="single" w:sz="4" w:space="0" w:color="auto"/>
              <w:right w:val="single" w:sz="4" w:space="0" w:color="auto"/>
            </w:tcBorders>
          </w:tcPr>
          <w:p w:rsidR="00342D1D" w:rsidRDefault="00342D1D" w:rsidP="00944FC0">
            <w:r>
              <w:t>0,5</w:t>
            </w:r>
          </w:p>
        </w:tc>
        <w:tc>
          <w:tcPr>
            <w:tcW w:w="2126" w:type="dxa"/>
            <w:tcBorders>
              <w:top w:val="single" w:sz="4" w:space="0" w:color="auto"/>
              <w:left w:val="single" w:sz="4" w:space="0" w:color="auto"/>
              <w:bottom w:val="single" w:sz="4" w:space="0" w:color="auto"/>
              <w:right w:val="single" w:sz="4" w:space="0" w:color="auto"/>
            </w:tcBorders>
          </w:tcPr>
          <w:p w:rsidR="00342D1D" w:rsidRDefault="00342D1D" w:rsidP="00944FC0">
            <w:r>
              <w:t>1</w:t>
            </w:r>
          </w:p>
        </w:tc>
      </w:tr>
      <w:tr w:rsidR="00342D1D" w:rsidRPr="00944FC0" w:rsidTr="00CB167A">
        <w:trPr>
          <w:cantSplit/>
          <w:trHeight w:val="70"/>
        </w:trPr>
        <w:tc>
          <w:tcPr>
            <w:tcW w:w="966" w:type="dxa"/>
            <w:tcBorders>
              <w:top w:val="single" w:sz="4" w:space="0" w:color="auto"/>
              <w:left w:val="single" w:sz="4" w:space="0" w:color="auto"/>
              <w:bottom w:val="single" w:sz="4" w:space="0" w:color="auto"/>
              <w:right w:val="single" w:sz="4" w:space="0" w:color="auto"/>
            </w:tcBorders>
          </w:tcPr>
          <w:p w:rsidR="00342D1D" w:rsidRPr="00944FC0" w:rsidRDefault="00342D1D" w:rsidP="00944FC0">
            <w:r w:rsidRPr="00944FC0">
              <w:t>2.</w:t>
            </w:r>
          </w:p>
        </w:tc>
        <w:tc>
          <w:tcPr>
            <w:tcW w:w="5272" w:type="dxa"/>
            <w:tcBorders>
              <w:top w:val="single" w:sz="4" w:space="0" w:color="auto"/>
              <w:left w:val="single" w:sz="4" w:space="0" w:color="auto"/>
              <w:bottom w:val="single" w:sz="4" w:space="0" w:color="auto"/>
              <w:right w:val="single" w:sz="4" w:space="0" w:color="auto"/>
            </w:tcBorders>
          </w:tcPr>
          <w:p w:rsidR="00342D1D" w:rsidRPr="00944FC0" w:rsidRDefault="00342D1D" w:rsidP="00944FC0">
            <w:r w:rsidRPr="00944FC0">
              <w:t>Классный руководитель</w:t>
            </w:r>
          </w:p>
        </w:tc>
        <w:tc>
          <w:tcPr>
            <w:tcW w:w="1701" w:type="dxa"/>
            <w:tcBorders>
              <w:top w:val="single" w:sz="4" w:space="0" w:color="auto"/>
              <w:left w:val="single" w:sz="4" w:space="0" w:color="auto"/>
              <w:bottom w:val="single" w:sz="4" w:space="0" w:color="auto"/>
              <w:right w:val="single" w:sz="4" w:space="0" w:color="auto"/>
            </w:tcBorders>
          </w:tcPr>
          <w:p w:rsidR="00342D1D" w:rsidRPr="00944FC0" w:rsidRDefault="00342D1D" w:rsidP="00944FC0">
            <w:r>
              <w:t>2</w:t>
            </w:r>
          </w:p>
        </w:tc>
        <w:tc>
          <w:tcPr>
            <w:tcW w:w="2126" w:type="dxa"/>
            <w:tcBorders>
              <w:top w:val="single" w:sz="4" w:space="0" w:color="auto"/>
              <w:left w:val="single" w:sz="4" w:space="0" w:color="auto"/>
              <w:bottom w:val="single" w:sz="4" w:space="0" w:color="auto"/>
              <w:right w:val="single" w:sz="4" w:space="0" w:color="auto"/>
            </w:tcBorders>
          </w:tcPr>
          <w:p w:rsidR="00342D1D" w:rsidRPr="00944FC0" w:rsidRDefault="00342D1D" w:rsidP="00944FC0">
            <w:r>
              <w:t>2</w:t>
            </w:r>
          </w:p>
        </w:tc>
      </w:tr>
    </w:tbl>
    <w:p w:rsidR="0084739C" w:rsidRDefault="0084739C" w:rsidP="00944FC0">
      <w:pPr>
        <w:rPr>
          <w:b/>
          <w:bCs/>
          <w:iCs/>
        </w:rPr>
      </w:pPr>
    </w:p>
    <w:p w:rsidR="00342D1D" w:rsidRDefault="00342D1D" w:rsidP="00944FC0">
      <w:pPr>
        <w:rPr>
          <w:b/>
          <w:bCs/>
          <w:iCs/>
        </w:rPr>
      </w:pPr>
    </w:p>
    <w:p w:rsidR="00342D1D" w:rsidRDefault="00342D1D" w:rsidP="00944FC0">
      <w:pPr>
        <w:rPr>
          <w:b/>
          <w:bCs/>
          <w:iCs/>
        </w:rPr>
      </w:pPr>
    </w:p>
    <w:p w:rsidR="00342D1D" w:rsidRDefault="00342D1D" w:rsidP="00944FC0">
      <w:pPr>
        <w:rPr>
          <w:b/>
          <w:bCs/>
          <w:iCs/>
        </w:rPr>
      </w:pPr>
    </w:p>
    <w:p w:rsidR="00342D1D" w:rsidRPr="009E6DB0" w:rsidRDefault="00342D1D" w:rsidP="00342D1D">
      <w:pPr>
        <w:ind w:firstLine="454"/>
        <w:jc w:val="center"/>
        <w:rPr>
          <w:b/>
        </w:rPr>
      </w:pPr>
      <w:r w:rsidRPr="009E6DB0">
        <w:rPr>
          <w:b/>
        </w:rPr>
        <w:t>Кадро</w:t>
      </w:r>
      <w:r>
        <w:rPr>
          <w:b/>
        </w:rPr>
        <w:t>вое обеспечение реализации ООП С</w:t>
      </w:r>
      <w:r w:rsidRPr="009E6DB0">
        <w:rPr>
          <w:b/>
        </w:rPr>
        <w:t>ОО</w:t>
      </w:r>
    </w:p>
    <w:p w:rsidR="00342D1D" w:rsidRPr="009E6DB0" w:rsidRDefault="00342D1D" w:rsidP="00342D1D">
      <w:pPr>
        <w:ind w:firstLine="454"/>
        <w:jc w:val="center"/>
        <w:rPr>
          <w:b/>
        </w:rPr>
      </w:pPr>
    </w:p>
    <w:tbl>
      <w:tblPr>
        <w:tblW w:w="1063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4"/>
        <w:gridCol w:w="2551"/>
        <w:gridCol w:w="1276"/>
        <w:gridCol w:w="3969"/>
        <w:gridCol w:w="993"/>
      </w:tblGrid>
      <w:tr w:rsidR="00342D1D" w:rsidRPr="00342D1D" w:rsidTr="00CB167A">
        <w:trPr>
          <w:trHeight w:val="1447"/>
        </w:trPr>
        <w:tc>
          <w:tcPr>
            <w:tcW w:w="1844" w:type="dxa"/>
            <w:vMerge w:val="restart"/>
            <w:vAlign w:val="center"/>
          </w:tcPr>
          <w:p w:rsidR="00342D1D" w:rsidRPr="00342D1D" w:rsidRDefault="00342D1D" w:rsidP="00342D1D">
            <w:pPr>
              <w:tabs>
                <w:tab w:val="left" w:pos="720"/>
              </w:tabs>
            </w:pPr>
            <w:r w:rsidRPr="00342D1D">
              <w:rPr>
                <w:b/>
                <w:sz w:val="22"/>
                <w:szCs w:val="22"/>
              </w:rPr>
              <w:t>Должность</w:t>
            </w:r>
          </w:p>
        </w:tc>
        <w:tc>
          <w:tcPr>
            <w:tcW w:w="2551" w:type="dxa"/>
            <w:vMerge w:val="restart"/>
            <w:vAlign w:val="center"/>
          </w:tcPr>
          <w:p w:rsidR="00342D1D" w:rsidRPr="00342D1D" w:rsidRDefault="00342D1D" w:rsidP="00342D1D">
            <w:pPr>
              <w:tabs>
                <w:tab w:val="left" w:pos="720"/>
              </w:tabs>
            </w:pPr>
            <w:r w:rsidRPr="00342D1D">
              <w:rPr>
                <w:b/>
                <w:sz w:val="22"/>
                <w:szCs w:val="22"/>
              </w:rPr>
              <w:t>Должностные обязанности</w:t>
            </w:r>
          </w:p>
        </w:tc>
        <w:tc>
          <w:tcPr>
            <w:tcW w:w="1276" w:type="dxa"/>
            <w:vMerge w:val="restart"/>
          </w:tcPr>
          <w:p w:rsidR="00342D1D" w:rsidRPr="00342D1D" w:rsidRDefault="00342D1D" w:rsidP="00342D1D">
            <w:pPr>
              <w:tabs>
                <w:tab w:val="left" w:pos="720"/>
              </w:tabs>
              <w:ind w:right="-108"/>
              <w:rPr>
                <w:b/>
              </w:rPr>
            </w:pPr>
            <w:r>
              <w:rPr>
                <w:b/>
                <w:sz w:val="22"/>
                <w:szCs w:val="22"/>
              </w:rPr>
              <w:t>Кол-</w:t>
            </w:r>
            <w:r w:rsidRPr="00342D1D">
              <w:rPr>
                <w:b/>
                <w:sz w:val="22"/>
                <w:szCs w:val="22"/>
              </w:rPr>
              <w:t>во работ</w:t>
            </w:r>
            <w:r>
              <w:rPr>
                <w:b/>
                <w:sz w:val="22"/>
                <w:szCs w:val="22"/>
              </w:rPr>
              <w:t>ников в ОО</w:t>
            </w:r>
            <w:r w:rsidRPr="00342D1D">
              <w:rPr>
                <w:b/>
                <w:sz w:val="22"/>
                <w:szCs w:val="22"/>
              </w:rPr>
              <w:t xml:space="preserve"> (требуется/имеется)</w:t>
            </w:r>
          </w:p>
        </w:tc>
        <w:tc>
          <w:tcPr>
            <w:tcW w:w="4962" w:type="dxa"/>
            <w:gridSpan w:val="2"/>
            <w:vAlign w:val="center"/>
          </w:tcPr>
          <w:p w:rsidR="00342D1D" w:rsidRPr="00342D1D" w:rsidRDefault="00342D1D" w:rsidP="00342D1D">
            <w:pPr>
              <w:tabs>
                <w:tab w:val="left" w:pos="720"/>
              </w:tabs>
              <w:rPr>
                <w:b/>
              </w:rPr>
            </w:pPr>
            <w:r w:rsidRPr="00342D1D">
              <w:rPr>
                <w:b/>
                <w:sz w:val="22"/>
                <w:szCs w:val="22"/>
              </w:rPr>
              <w:t>Ур</w:t>
            </w:r>
            <w:r>
              <w:rPr>
                <w:b/>
                <w:sz w:val="22"/>
                <w:szCs w:val="22"/>
              </w:rPr>
              <w:t>овень квалификации работников ОО</w:t>
            </w:r>
          </w:p>
        </w:tc>
      </w:tr>
      <w:tr w:rsidR="00342D1D" w:rsidRPr="00342D1D" w:rsidTr="00CB167A">
        <w:trPr>
          <w:trHeight w:val="276"/>
        </w:trPr>
        <w:tc>
          <w:tcPr>
            <w:tcW w:w="1844" w:type="dxa"/>
            <w:vMerge/>
            <w:vAlign w:val="center"/>
          </w:tcPr>
          <w:p w:rsidR="00342D1D" w:rsidRPr="00342D1D" w:rsidRDefault="00342D1D" w:rsidP="00342D1D">
            <w:pPr>
              <w:tabs>
                <w:tab w:val="left" w:pos="720"/>
              </w:tabs>
            </w:pPr>
          </w:p>
        </w:tc>
        <w:tc>
          <w:tcPr>
            <w:tcW w:w="2551" w:type="dxa"/>
            <w:vMerge/>
            <w:vAlign w:val="center"/>
          </w:tcPr>
          <w:p w:rsidR="00342D1D" w:rsidRPr="00342D1D" w:rsidRDefault="00342D1D" w:rsidP="00342D1D">
            <w:pPr>
              <w:tabs>
                <w:tab w:val="left" w:pos="720"/>
              </w:tabs>
            </w:pPr>
          </w:p>
        </w:tc>
        <w:tc>
          <w:tcPr>
            <w:tcW w:w="1276" w:type="dxa"/>
            <w:vMerge/>
          </w:tcPr>
          <w:p w:rsidR="00342D1D" w:rsidRPr="00342D1D" w:rsidRDefault="00342D1D" w:rsidP="00342D1D">
            <w:pPr>
              <w:tabs>
                <w:tab w:val="left" w:pos="720"/>
              </w:tabs>
              <w:ind w:right="-108"/>
              <w:rPr>
                <w:b/>
              </w:rPr>
            </w:pPr>
          </w:p>
        </w:tc>
        <w:tc>
          <w:tcPr>
            <w:tcW w:w="3969" w:type="dxa"/>
            <w:vMerge w:val="restart"/>
            <w:vAlign w:val="center"/>
          </w:tcPr>
          <w:p w:rsidR="00342D1D" w:rsidRPr="00342D1D" w:rsidRDefault="00342D1D" w:rsidP="00342D1D">
            <w:pPr>
              <w:tabs>
                <w:tab w:val="left" w:pos="720"/>
              </w:tabs>
            </w:pPr>
            <w:r w:rsidRPr="00342D1D">
              <w:rPr>
                <w:b/>
                <w:sz w:val="22"/>
                <w:szCs w:val="22"/>
              </w:rPr>
              <w:t>Требования к уровню квалификации</w:t>
            </w:r>
          </w:p>
          <w:p w:rsidR="00342D1D" w:rsidRPr="00342D1D" w:rsidRDefault="00342D1D" w:rsidP="00342D1D">
            <w:pPr>
              <w:tabs>
                <w:tab w:val="left" w:pos="720"/>
              </w:tabs>
            </w:pPr>
            <w:r w:rsidRPr="00342D1D">
              <w:rPr>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993" w:type="dxa"/>
          </w:tcPr>
          <w:p w:rsidR="00342D1D" w:rsidRPr="00342D1D" w:rsidRDefault="00342D1D" w:rsidP="00342D1D">
            <w:pPr>
              <w:tabs>
                <w:tab w:val="left" w:pos="720"/>
              </w:tabs>
              <w:rPr>
                <w:b/>
              </w:rPr>
            </w:pPr>
            <w:r w:rsidRPr="00342D1D">
              <w:rPr>
                <w:b/>
                <w:sz w:val="22"/>
                <w:szCs w:val="22"/>
              </w:rPr>
              <w:t>Фактический</w:t>
            </w:r>
          </w:p>
        </w:tc>
      </w:tr>
      <w:tr w:rsidR="00342D1D" w:rsidRPr="00342D1D" w:rsidTr="00CB167A">
        <w:tc>
          <w:tcPr>
            <w:tcW w:w="1844" w:type="dxa"/>
            <w:vAlign w:val="center"/>
          </w:tcPr>
          <w:p w:rsidR="00342D1D" w:rsidRDefault="00891135" w:rsidP="00342D1D">
            <w:pPr>
              <w:tabs>
                <w:tab w:val="left" w:pos="720"/>
              </w:tabs>
              <w:rPr>
                <w:b/>
              </w:rPr>
            </w:pPr>
            <w:r w:rsidRPr="00342D1D">
              <w:rPr>
                <w:b/>
                <w:sz w:val="22"/>
                <w:szCs w:val="22"/>
              </w:rPr>
              <w:t>Р</w:t>
            </w:r>
            <w:r w:rsidR="00342D1D" w:rsidRPr="00342D1D">
              <w:rPr>
                <w:b/>
                <w:sz w:val="22"/>
                <w:szCs w:val="22"/>
              </w:rPr>
              <w:t>уководитель</w:t>
            </w:r>
          </w:p>
          <w:p w:rsidR="00891135" w:rsidRPr="00342D1D" w:rsidRDefault="00891135" w:rsidP="00342D1D">
            <w:pPr>
              <w:tabs>
                <w:tab w:val="left" w:pos="720"/>
              </w:tabs>
            </w:pPr>
            <w:r>
              <w:rPr>
                <w:b/>
                <w:sz w:val="22"/>
                <w:szCs w:val="22"/>
              </w:rPr>
              <w:t>(директор школы)</w:t>
            </w:r>
          </w:p>
        </w:tc>
        <w:tc>
          <w:tcPr>
            <w:tcW w:w="2551" w:type="dxa"/>
          </w:tcPr>
          <w:p w:rsidR="00342D1D" w:rsidRPr="00342D1D" w:rsidRDefault="00342D1D" w:rsidP="00342D1D">
            <w:pPr>
              <w:tabs>
                <w:tab w:val="left" w:pos="720"/>
              </w:tabs>
            </w:pPr>
            <w:r w:rsidRPr="00342D1D">
              <w:rPr>
                <w:sz w:val="22"/>
                <w:szCs w:val="22"/>
              </w:rPr>
              <w:t>обеспечивает системную образовательную и административно-хозяйственную работу организации, осуществляющей образовательную деятельность.</w:t>
            </w:r>
          </w:p>
        </w:tc>
        <w:tc>
          <w:tcPr>
            <w:tcW w:w="1276" w:type="dxa"/>
          </w:tcPr>
          <w:p w:rsidR="00342D1D" w:rsidRPr="00342D1D" w:rsidRDefault="00342D1D" w:rsidP="00342D1D">
            <w:pPr>
              <w:tabs>
                <w:tab w:val="left" w:pos="720"/>
              </w:tabs>
              <w:ind w:right="-108"/>
            </w:pPr>
            <w:r w:rsidRPr="00342D1D">
              <w:rPr>
                <w:sz w:val="22"/>
                <w:szCs w:val="22"/>
              </w:rPr>
              <w:t>1/1</w:t>
            </w:r>
          </w:p>
        </w:tc>
        <w:tc>
          <w:tcPr>
            <w:tcW w:w="3969" w:type="dxa"/>
            <w:vMerge/>
          </w:tcPr>
          <w:p w:rsidR="00342D1D" w:rsidRPr="00342D1D" w:rsidRDefault="00342D1D" w:rsidP="00342D1D">
            <w:pPr>
              <w:tabs>
                <w:tab w:val="left" w:pos="720"/>
              </w:tabs>
            </w:pPr>
          </w:p>
        </w:tc>
        <w:tc>
          <w:tcPr>
            <w:tcW w:w="993" w:type="dxa"/>
          </w:tcPr>
          <w:p w:rsidR="00342D1D" w:rsidRPr="00342D1D" w:rsidRDefault="00342D1D" w:rsidP="00342D1D">
            <w:pPr>
              <w:tabs>
                <w:tab w:val="left" w:pos="720"/>
              </w:tabs>
            </w:pPr>
            <w:r w:rsidRPr="00342D1D">
              <w:rPr>
                <w:sz w:val="22"/>
                <w:szCs w:val="22"/>
              </w:rPr>
              <w:t>да</w:t>
            </w:r>
          </w:p>
        </w:tc>
      </w:tr>
      <w:tr w:rsidR="00342D1D" w:rsidRPr="00342D1D" w:rsidTr="00CB167A">
        <w:tc>
          <w:tcPr>
            <w:tcW w:w="1844" w:type="dxa"/>
            <w:vAlign w:val="center"/>
          </w:tcPr>
          <w:p w:rsidR="00342D1D" w:rsidRDefault="00342D1D" w:rsidP="00342D1D">
            <w:pPr>
              <w:tabs>
                <w:tab w:val="left" w:pos="720"/>
              </w:tabs>
              <w:rPr>
                <w:b/>
              </w:rPr>
            </w:pPr>
            <w:r w:rsidRPr="00342D1D">
              <w:rPr>
                <w:b/>
                <w:sz w:val="22"/>
                <w:szCs w:val="22"/>
              </w:rPr>
              <w:t>заместитель руководителя</w:t>
            </w:r>
          </w:p>
          <w:p w:rsidR="00891135" w:rsidRPr="00342D1D" w:rsidRDefault="00891135" w:rsidP="00342D1D">
            <w:pPr>
              <w:tabs>
                <w:tab w:val="left" w:pos="720"/>
              </w:tabs>
              <w:rPr>
                <w:b/>
              </w:rPr>
            </w:pPr>
            <w:r>
              <w:rPr>
                <w:b/>
                <w:sz w:val="22"/>
                <w:szCs w:val="22"/>
              </w:rPr>
              <w:t>(по УВР)</w:t>
            </w:r>
          </w:p>
        </w:tc>
        <w:tc>
          <w:tcPr>
            <w:tcW w:w="2551" w:type="dxa"/>
          </w:tcPr>
          <w:p w:rsidR="00342D1D" w:rsidRPr="00342D1D" w:rsidRDefault="00342D1D" w:rsidP="00342D1D">
            <w:pPr>
              <w:tabs>
                <w:tab w:val="left" w:pos="720"/>
              </w:tabs>
            </w:pPr>
            <w:r w:rsidRPr="00342D1D">
              <w:rPr>
                <w:sz w:val="22"/>
                <w:szCs w:val="22"/>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й деятельности. Осуществляет контроль за качеством образовательной деятельности</w:t>
            </w:r>
          </w:p>
        </w:tc>
        <w:tc>
          <w:tcPr>
            <w:tcW w:w="1276" w:type="dxa"/>
          </w:tcPr>
          <w:p w:rsidR="00342D1D" w:rsidRPr="00342D1D" w:rsidRDefault="00342D1D" w:rsidP="00342D1D">
            <w:pPr>
              <w:tabs>
                <w:tab w:val="left" w:pos="720"/>
              </w:tabs>
              <w:ind w:right="-108"/>
            </w:pPr>
            <w:r w:rsidRPr="00342D1D">
              <w:rPr>
                <w:sz w:val="22"/>
                <w:szCs w:val="22"/>
              </w:rPr>
              <w:t>3/3</w:t>
            </w:r>
          </w:p>
        </w:tc>
        <w:tc>
          <w:tcPr>
            <w:tcW w:w="3969" w:type="dxa"/>
          </w:tcPr>
          <w:p w:rsidR="00342D1D" w:rsidRPr="00342D1D" w:rsidRDefault="00342D1D" w:rsidP="00342D1D">
            <w:pPr>
              <w:tabs>
                <w:tab w:val="left" w:pos="720"/>
              </w:tabs>
            </w:pPr>
            <w:r w:rsidRPr="00342D1D">
              <w:rPr>
                <w:sz w:val="22"/>
                <w:szCs w:val="22"/>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993" w:type="dxa"/>
          </w:tcPr>
          <w:p w:rsidR="00342D1D" w:rsidRPr="00342D1D" w:rsidRDefault="00342D1D" w:rsidP="00342D1D">
            <w:pPr>
              <w:tabs>
                <w:tab w:val="left" w:pos="720"/>
              </w:tabs>
            </w:pPr>
            <w:r w:rsidRPr="00342D1D">
              <w:rPr>
                <w:sz w:val="22"/>
                <w:szCs w:val="22"/>
              </w:rPr>
              <w:t>да</w:t>
            </w:r>
          </w:p>
        </w:tc>
      </w:tr>
      <w:tr w:rsidR="00342D1D" w:rsidRPr="00342D1D" w:rsidTr="00CB167A">
        <w:tc>
          <w:tcPr>
            <w:tcW w:w="1844" w:type="dxa"/>
            <w:vAlign w:val="center"/>
          </w:tcPr>
          <w:p w:rsidR="00342D1D" w:rsidRPr="00342D1D" w:rsidRDefault="00342D1D" w:rsidP="00342D1D">
            <w:pPr>
              <w:tabs>
                <w:tab w:val="left" w:pos="720"/>
              </w:tabs>
              <w:rPr>
                <w:b/>
              </w:rPr>
            </w:pPr>
            <w:r w:rsidRPr="00342D1D">
              <w:rPr>
                <w:b/>
                <w:sz w:val="22"/>
                <w:szCs w:val="22"/>
              </w:rPr>
              <w:t>учитель</w:t>
            </w:r>
          </w:p>
        </w:tc>
        <w:tc>
          <w:tcPr>
            <w:tcW w:w="2551" w:type="dxa"/>
          </w:tcPr>
          <w:p w:rsidR="00342D1D" w:rsidRPr="00342D1D" w:rsidRDefault="00342D1D" w:rsidP="00342D1D">
            <w:pPr>
              <w:tabs>
                <w:tab w:val="left" w:pos="720"/>
              </w:tabs>
            </w:pPr>
            <w:r w:rsidRPr="00342D1D">
              <w:rPr>
                <w:sz w:val="22"/>
                <w:szCs w:val="22"/>
              </w:rPr>
              <w:t xml:space="preserve">осуществляет обучение и воспитание обучающихся, способствует формированию общей культуры личности, </w:t>
            </w:r>
            <w:r w:rsidRPr="00342D1D">
              <w:rPr>
                <w:sz w:val="22"/>
                <w:szCs w:val="22"/>
              </w:rPr>
              <w:lastRenderedPageBreak/>
              <w:t>социализации, осознанного выбора и освоения образовательных программ</w:t>
            </w:r>
          </w:p>
        </w:tc>
        <w:tc>
          <w:tcPr>
            <w:tcW w:w="1276" w:type="dxa"/>
          </w:tcPr>
          <w:p w:rsidR="00342D1D" w:rsidRPr="00342D1D" w:rsidRDefault="00E96992" w:rsidP="00342D1D">
            <w:pPr>
              <w:tabs>
                <w:tab w:val="left" w:pos="720"/>
              </w:tabs>
              <w:ind w:right="-108"/>
            </w:pPr>
            <w:r>
              <w:rPr>
                <w:sz w:val="22"/>
                <w:szCs w:val="22"/>
              </w:rPr>
              <w:lastRenderedPageBreak/>
              <w:t>13</w:t>
            </w:r>
            <w:r w:rsidR="00342D1D" w:rsidRPr="00342D1D">
              <w:rPr>
                <w:sz w:val="22"/>
                <w:szCs w:val="22"/>
              </w:rPr>
              <w:t>/1</w:t>
            </w:r>
            <w:r>
              <w:rPr>
                <w:sz w:val="22"/>
                <w:szCs w:val="22"/>
              </w:rPr>
              <w:t>3</w:t>
            </w:r>
          </w:p>
        </w:tc>
        <w:tc>
          <w:tcPr>
            <w:tcW w:w="3969" w:type="dxa"/>
          </w:tcPr>
          <w:p w:rsidR="00342D1D" w:rsidRPr="00342D1D" w:rsidRDefault="00342D1D" w:rsidP="00342D1D">
            <w:pPr>
              <w:tabs>
                <w:tab w:val="left" w:pos="720"/>
              </w:tabs>
            </w:pPr>
            <w:r w:rsidRPr="00342D1D">
              <w:rPr>
                <w:sz w:val="22"/>
                <w:szCs w:val="22"/>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w:t>
            </w:r>
            <w:r w:rsidRPr="00342D1D">
              <w:rPr>
                <w:sz w:val="22"/>
                <w:szCs w:val="22"/>
              </w:rPr>
              <w:lastRenderedPageBreak/>
              <w:t>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рганизации, осуществляющей образовательную деятельность, без предъявления требований к стажу работы</w:t>
            </w:r>
          </w:p>
        </w:tc>
        <w:tc>
          <w:tcPr>
            <w:tcW w:w="993" w:type="dxa"/>
          </w:tcPr>
          <w:p w:rsidR="00342D1D" w:rsidRPr="00342D1D" w:rsidRDefault="00342D1D" w:rsidP="00342D1D">
            <w:pPr>
              <w:tabs>
                <w:tab w:val="left" w:pos="720"/>
              </w:tabs>
            </w:pPr>
            <w:r w:rsidRPr="00342D1D">
              <w:rPr>
                <w:sz w:val="22"/>
                <w:szCs w:val="22"/>
              </w:rPr>
              <w:lastRenderedPageBreak/>
              <w:t>Да</w:t>
            </w:r>
          </w:p>
        </w:tc>
      </w:tr>
      <w:tr w:rsidR="00342D1D" w:rsidRPr="00342D1D" w:rsidTr="00CB167A">
        <w:tc>
          <w:tcPr>
            <w:tcW w:w="1844" w:type="dxa"/>
            <w:vAlign w:val="center"/>
          </w:tcPr>
          <w:p w:rsidR="00342D1D" w:rsidRDefault="00342D1D" w:rsidP="00342D1D">
            <w:pPr>
              <w:tabs>
                <w:tab w:val="left" w:pos="720"/>
              </w:tabs>
              <w:rPr>
                <w:b/>
              </w:rPr>
            </w:pPr>
            <w:r w:rsidRPr="00342D1D">
              <w:rPr>
                <w:b/>
                <w:sz w:val="22"/>
                <w:szCs w:val="22"/>
              </w:rPr>
              <w:lastRenderedPageBreak/>
              <w:t>педагог-организатор</w:t>
            </w:r>
          </w:p>
          <w:p w:rsidR="00891135" w:rsidRPr="00342D1D" w:rsidRDefault="00891135" w:rsidP="00342D1D">
            <w:pPr>
              <w:tabs>
                <w:tab w:val="left" w:pos="720"/>
              </w:tabs>
              <w:rPr>
                <w:b/>
              </w:rPr>
            </w:pPr>
            <w:r>
              <w:rPr>
                <w:b/>
                <w:sz w:val="22"/>
                <w:szCs w:val="22"/>
              </w:rPr>
              <w:t>(заместитель директора по ВР)</w:t>
            </w:r>
          </w:p>
        </w:tc>
        <w:tc>
          <w:tcPr>
            <w:tcW w:w="2551" w:type="dxa"/>
          </w:tcPr>
          <w:p w:rsidR="00342D1D" w:rsidRPr="00342D1D" w:rsidRDefault="00342D1D" w:rsidP="00342D1D">
            <w:pPr>
              <w:tabs>
                <w:tab w:val="left" w:pos="720"/>
              </w:tabs>
            </w:pPr>
            <w:r w:rsidRPr="00342D1D">
              <w:rPr>
                <w:sz w:val="22"/>
                <w:szCs w:val="22"/>
              </w:rPr>
              <w:t>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иные мероприятия. Организует работу детских клубов, кружков, секций и других объединений, разнообразную деятельность обучающихся и взрослых</w:t>
            </w:r>
          </w:p>
        </w:tc>
        <w:tc>
          <w:tcPr>
            <w:tcW w:w="1276" w:type="dxa"/>
          </w:tcPr>
          <w:p w:rsidR="00342D1D" w:rsidRPr="00342D1D" w:rsidRDefault="00342D1D" w:rsidP="00342D1D">
            <w:pPr>
              <w:tabs>
                <w:tab w:val="left" w:pos="720"/>
              </w:tabs>
              <w:ind w:right="-108"/>
            </w:pPr>
            <w:r w:rsidRPr="00342D1D">
              <w:rPr>
                <w:sz w:val="22"/>
                <w:szCs w:val="22"/>
              </w:rPr>
              <w:t>1/1</w:t>
            </w:r>
          </w:p>
        </w:tc>
        <w:tc>
          <w:tcPr>
            <w:tcW w:w="3969" w:type="dxa"/>
          </w:tcPr>
          <w:p w:rsidR="00342D1D" w:rsidRPr="00342D1D" w:rsidRDefault="00342D1D" w:rsidP="00342D1D">
            <w:pPr>
              <w:tabs>
                <w:tab w:val="left" w:pos="720"/>
              </w:tabs>
            </w:pPr>
            <w:r w:rsidRPr="00342D1D">
              <w:rPr>
                <w:sz w:val="22"/>
                <w:szCs w:val="22"/>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tc>
        <w:tc>
          <w:tcPr>
            <w:tcW w:w="993" w:type="dxa"/>
          </w:tcPr>
          <w:p w:rsidR="00342D1D" w:rsidRPr="00342D1D" w:rsidRDefault="00342D1D" w:rsidP="00342D1D">
            <w:pPr>
              <w:tabs>
                <w:tab w:val="left" w:pos="720"/>
              </w:tabs>
            </w:pPr>
            <w:r w:rsidRPr="00342D1D">
              <w:rPr>
                <w:sz w:val="22"/>
                <w:szCs w:val="22"/>
              </w:rPr>
              <w:t>Да</w:t>
            </w:r>
          </w:p>
        </w:tc>
      </w:tr>
      <w:tr w:rsidR="00342D1D" w:rsidRPr="00342D1D" w:rsidTr="00CB167A">
        <w:tc>
          <w:tcPr>
            <w:tcW w:w="1844" w:type="dxa"/>
            <w:vAlign w:val="center"/>
          </w:tcPr>
          <w:p w:rsidR="00342D1D" w:rsidRPr="00342D1D" w:rsidRDefault="00342D1D" w:rsidP="00342D1D">
            <w:pPr>
              <w:tabs>
                <w:tab w:val="left" w:pos="720"/>
              </w:tabs>
              <w:rPr>
                <w:b/>
              </w:rPr>
            </w:pPr>
            <w:r w:rsidRPr="00342D1D">
              <w:rPr>
                <w:b/>
                <w:sz w:val="22"/>
                <w:szCs w:val="22"/>
              </w:rPr>
              <w:t>социальный педагог</w:t>
            </w:r>
          </w:p>
        </w:tc>
        <w:tc>
          <w:tcPr>
            <w:tcW w:w="2551" w:type="dxa"/>
          </w:tcPr>
          <w:p w:rsidR="00342D1D" w:rsidRPr="00342D1D" w:rsidRDefault="00342D1D" w:rsidP="00342D1D">
            <w:pPr>
              <w:tabs>
                <w:tab w:val="left" w:pos="720"/>
              </w:tabs>
            </w:pPr>
            <w:r w:rsidRPr="00342D1D">
              <w:rPr>
                <w:sz w:val="22"/>
                <w:szCs w:val="22"/>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276" w:type="dxa"/>
          </w:tcPr>
          <w:p w:rsidR="00342D1D" w:rsidRPr="00342D1D" w:rsidRDefault="00342D1D" w:rsidP="00342D1D">
            <w:pPr>
              <w:tabs>
                <w:tab w:val="left" w:pos="720"/>
              </w:tabs>
              <w:ind w:right="-108"/>
            </w:pPr>
            <w:r w:rsidRPr="00342D1D">
              <w:rPr>
                <w:sz w:val="22"/>
                <w:szCs w:val="22"/>
              </w:rPr>
              <w:t>1/1</w:t>
            </w:r>
          </w:p>
        </w:tc>
        <w:tc>
          <w:tcPr>
            <w:tcW w:w="3969" w:type="dxa"/>
          </w:tcPr>
          <w:p w:rsidR="00342D1D" w:rsidRPr="00342D1D" w:rsidRDefault="00342D1D" w:rsidP="00342D1D">
            <w:pPr>
              <w:tabs>
                <w:tab w:val="left" w:pos="720"/>
              </w:tabs>
            </w:pPr>
            <w:r w:rsidRPr="00342D1D">
              <w:rPr>
                <w:sz w:val="22"/>
                <w:szCs w:val="22"/>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993" w:type="dxa"/>
          </w:tcPr>
          <w:p w:rsidR="00342D1D" w:rsidRPr="00342D1D" w:rsidRDefault="00342D1D" w:rsidP="00342D1D">
            <w:pPr>
              <w:tabs>
                <w:tab w:val="left" w:pos="720"/>
              </w:tabs>
            </w:pPr>
            <w:r w:rsidRPr="00342D1D">
              <w:rPr>
                <w:sz w:val="22"/>
                <w:szCs w:val="22"/>
              </w:rPr>
              <w:t>Да</w:t>
            </w:r>
          </w:p>
        </w:tc>
      </w:tr>
      <w:tr w:rsidR="00342D1D" w:rsidRPr="00342D1D" w:rsidTr="00CB167A">
        <w:tc>
          <w:tcPr>
            <w:tcW w:w="1844" w:type="dxa"/>
            <w:vAlign w:val="center"/>
          </w:tcPr>
          <w:p w:rsidR="00342D1D" w:rsidRPr="00342D1D" w:rsidRDefault="00342D1D" w:rsidP="00342D1D">
            <w:pPr>
              <w:tabs>
                <w:tab w:val="left" w:pos="720"/>
              </w:tabs>
              <w:rPr>
                <w:b/>
              </w:rPr>
            </w:pPr>
            <w:r w:rsidRPr="00342D1D">
              <w:rPr>
                <w:b/>
                <w:sz w:val="22"/>
                <w:szCs w:val="22"/>
              </w:rPr>
              <w:t>педагог-психолог</w:t>
            </w:r>
          </w:p>
        </w:tc>
        <w:tc>
          <w:tcPr>
            <w:tcW w:w="2551" w:type="dxa"/>
          </w:tcPr>
          <w:p w:rsidR="00342D1D" w:rsidRPr="00342D1D" w:rsidRDefault="00342D1D" w:rsidP="00342D1D">
            <w:pPr>
              <w:tabs>
                <w:tab w:val="left" w:pos="720"/>
              </w:tabs>
            </w:pPr>
            <w:r w:rsidRPr="00342D1D">
              <w:rPr>
                <w:sz w:val="22"/>
                <w:szCs w:val="22"/>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276" w:type="dxa"/>
          </w:tcPr>
          <w:p w:rsidR="00342D1D" w:rsidRPr="00342D1D" w:rsidRDefault="00342D1D" w:rsidP="00342D1D">
            <w:pPr>
              <w:tabs>
                <w:tab w:val="left" w:pos="720"/>
              </w:tabs>
              <w:ind w:right="-108"/>
            </w:pPr>
            <w:r w:rsidRPr="00342D1D">
              <w:rPr>
                <w:sz w:val="22"/>
                <w:szCs w:val="22"/>
              </w:rPr>
              <w:t>1/1</w:t>
            </w:r>
          </w:p>
        </w:tc>
        <w:tc>
          <w:tcPr>
            <w:tcW w:w="3969" w:type="dxa"/>
          </w:tcPr>
          <w:p w:rsidR="00342D1D" w:rsidRPr="00342D1D" w:rsidRDefault="00342D1D" w:rsidP="00342D1D">
            <w:pPr>
              <w:tabs>
                <w:tab w:val="left" w:pos="720"/>
              </w:tabs>
            </w:pPr>
            <w:r w:rsidRPr="00342D1D">
              <w:rPr>
                <w:sz w:val="22"/>
                <w:szCs w:val="22"/>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993" w:type="dxa"/>
          </w:tcPr>
          <w:p w:rsidR="00342D1D" w:rsidRPr="00342D1D" w:rsidRDefault="00342D1D" w:rsidP="00342D1D">
            <w:pPr>
              <w:tabs>
                <w:tab w:val="left" w:pos="720"/>
              </w:tabs>
            </w:pPr>
            <w:r w:rsidRPr="00342D1D">
              <w:rPr>
                <w:sz w:val="22"/>
                <w:szCs w:val="22"/>
              </w:rPr>
              <w:t>да</w:t>
            </w:r>
          </w:p>
        </w:tc>
      </w:tr>
      <w:tr w:rsidR="00342D1D" w:rsidRPr="00342D1D" w:rsidTr="00CB167A">
        <w:tc>
          <w:tcPr>
            <w:tcW w:w="1844" w:type="dxa"/>
            <w:vAlign w:val="center"/>
          </w:tcPr>
          <w:p w:rsidR="00342D1D" w:rsidRPr="00342D1D" w:rsidRDefault="00342D1D" w:rsidP="00342D1D">
            <w:pPr>
              <w:tabs>
                <w:tab w:val="left" w:pos="720"/>
              </w:tabs>
              <w:rPr>
                <w:b/>
              </w:rPr>
            </w:pPr>
            <w:r w:rsidRPr="00342D1D">
              <w:rPr>
                <w:b/>
                <w:sz w:val="22"/>
                <w:szCs w:val="22"/>
              </w:rPr>
              <w:t>библиотекарь</w:t>
            </w:r>
          </w:p>
        </w:tc>
        <w:tc>
          <w:tcPr>
            <w:tcW w:w="2551" w:type="dxa"/>
          </w:tcPr>
          <w:p w:rsidR="00342D1D" w:rsidRPr="00342D1D" w:rsidRDefault="00342D1D" w:rsidP="00342D1D">
            <w:pPr>
              <w:tabs>
                <w:tab w:val="left" w:pos="720"/>
              </w:tabs>
            </w:pPr>
            <w:r w:rsidRPr="00342D1D">
              <w:rPr>
                <w:sz w:val="22"/>
                <w:szCs w:val="22"/>
              </w:rPr>
              <w:t xml:space="preserve">обеспечивает доступ обучающихся к информационным ресурсам, участвует в их духовно-нравственном воспитании, профориентации и социализации, </w:t>
            </w:r>
            <w:r w:rsidRPr="00342D1D">
              <w:rPr>
                <w:sz w:val="22"/>
                <w:szCs w:val="22"/>
              </w:rPr>
              <w:lastRenderedPageBreak/>
              <w:t>содействует формированию информационной компетентности обучающихся</w:t>
            </w:r>
          </w:p>
        </w:tc>
        <w:tc>
          <w:tcPr>
            <w:tcW w:w="1276" w:type="dxa"/>
          </w:tcPr>
          <w:p w:rsidR="00342D1D" w:rsidRPr="00342D1D" w:rsidRDefault="00342D1D" w:rsidP="00342D1D">
            <w:pPr>
              <w:tabs>
                <w:tab w:val="left" w:pos="720"/>
              </w:tabs>
              <w:ind w:right="-108"/>
            </w:pPr>
            <w:r w:rsidRPr="00342D1D">
              <w:rPr>
                <w:sz w:val="22"/>
                <w:szCs w:val="22"/>
              </w:rPr>
              <w:lastRenderedPageBreak/>
              <w:t>1/1</w:t>
            </w:r>
          </w:p>
        </w:tc>
        <w:tc>
          <w:tcPr>
            <w:tcW w:w="3969" w:type="dxa"/>
          </w:tcPr>
          <w:p w:rsidR="00342D1D" w:rsidRPr="00342D1D" w:rsidRDefault="00342D1D" w:rsidP="00342D1D">
            <w:pPr>
              <w:tabs>
                <w:tab w:val="left" w:pos="720"/>
              </w:tabs>
            </w:pPr>
            <w:r w:rsidRPr="00342D1D">
              <w:rPr>
                <w:sz w:val="22"/>
                <w:szCs w:val="22"/>
              </w:rPr>
              <w:t>высшее или среднее профессиональное образование по специальности «Библиотечно-информационная деятельность».</w:t>
            </w:r>
          </w:p>
        </w:tc>
        <w:tc>
          <w:tcPr>
            <w:tcW w:w="993" w:type="dxa"/>
          </w:tcPr>
          <w:p w:rsidR="00342D1D" w:rsidRPr="00342D1D" w:rsidRDefault="00342D1D" w:rsidP="00342D1D">
            <w:pPr>
              <w:tabs>
                <w:tab w:val="left" w:pos="720"/>
              </w:tabs>
            </w:pPr>
            <w:r w:rsidRPr="00342D1D">
              <w:rPr>
                <w:sz w:val="22"/>
                <w:szCs w:val="22"/>
              </w:rPr>
              <w:t>Да</w:t>
            </w:r>
          </w:p>
        </w:tc>
      </w:tr>
      <w:tr w:rsidR="00342D1D" w:rsidRPr="00342D1D" w:rsidTr="00CB167A">
        <w:trPr>
          <w:trHeight w:val="349"/>
        </w:trPr>
        <w:tc>
          <w:tcPr>
            <w:tcW w:w="1844" w:type="dxa"/>
            <w:vAlign w:val="center"/>
          </w:tcPr>
          <w:p w:rsidR="00342D1D" w:rsidRPr="00342D1D" w:rsidRDefault="00342D1D" w:rsidP="00342D1D">
            <w:pPr>
              <w:tabs>
                <w:tab w:val="left" w:pos="720"/>
              </w:tabs>
              <w:rPr>
                <w:b/>
              </w:rPr>
            </w:pPr>
            <w:r w:rsidRPr="00342D1D">
              <w:rPr>
                <w:b/>
                <w:sz w:val="22"/>
                <w:szCs w:val="22"/>
              </w:rPr>
              <w:lastRenderedPageBreak/>
              <w:t>бухгалтер</w:t>
            </w:r>
          </w:p>
        </w:tc>
        <w:tc>
          <w:tcPr>
            <w:tcW w:w="2551" w:type="dxa"/>
          </w:tcPr>
          <w:p w:rsidR="00342D1D" w:rsidRPr="00342D1D" w:rsidRDefault="00342D1D" w:rsidP="00342D1D">
            <w:pPr>
              <w:tabs>
                <w:tab w:val="left" w:pos="720"/>
              </w:tabs>
            </w:pPr>
            <w:r w:rsidRPr="00342D1D">
              <w:rPr>
                <w:sz w:val="22"/>
                <w:szCs w:val="22"/>
              </w:rPr>
              <w:t>выполняет работу по ведению бухгалтерского учёта имущества, обязательств и хозяйственных операций</w:t>
            </w:r>
          </w:p>
        </w:tc>
        <w:tc>
          <w:tcPr>
            <w:tcW w:w="1276" w:type="dxa"/>
          </w:tcPr>
          <w:p w:rsidR="00342D1D" w:rsidRPr="00342D1D" w:rsidRDefault="00342D1D" w:rsidP="00342D1D">
            <w:pPr>
              <w:tabs>
                <w:tab w:val="left" w:pos="720"/>
              </w:tabs>
              <w:ind w:right="-108"/>
            </w:pPr>
            <w:r w:rsidRPr="00342D1D">
              <w:rPr>
                <w:sz w:val="22"/>
                <w:szCs w:val="22"/>
              </w:rPr>
              <w:t>2/2</w:t>
            </w:r>
          </w:p>
        </w:tc>
        <w:tc>
          <w:tcPr>
            <w:tcW w:w="3969" w:type="dxa"/>
          </w:tcPr>
          <w:p w:rsidR="00342D1D" w:rsidRPr="00342D1D" w:rsidRDefault="00342D1D" w:rsidP="00342D1D">
            <w:pPr>
              <w:tabs>
                <w:tab w:val="left" w:pos="720"/>
              </w:tabs>
            </w:pPr>
            <w:r w:rsidRPr="00342D1D">
              <w:rPr>
                <w:sz w:val="22"/>
                <w:szCs w:val="22"/>
              </w:rPr>
              <w:t>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tc>
        <w:tc>
          <w:tcPr>
            <w:tcW w:w="993" w:type="dxa"/>
          </w:tcPr>
          <w:p w:rsidR="00342D1D" w:rsidRPr="00342D1D" w:rsidRDefault="00342D1D" w:rsidP="00342D1D">
            <w:pPr>
              <w:tabs>
                <w:tab w:val="left" w:pos="720"/>
              </w:tabs>
            </w:pPr>
            <w:r w:rsidRPr="00342D1D">
              <w:rPr>
                <w:sz w:val="22"/>
                <w:szCs w:val="22"/>
              </w:rPr>
              <w:t>Да</w:t>
            </w:r>
          </w:p>
        </w:tc>
      </w:tr>
    </w:tbl>
    <w:p w:rsidR="00342D1D" w:rsidRPr="009E6DB0" w:rsidRDefault="00342D1D" w:rsidP="00342D1D">
      <w:pPr>
        <w:tabs>
          <w:tab w:val="left" w:pos="720"/>
        </w:tabs>
        <w:ind w:firstLine="454"/>
        <w:jc w:val="both"/>
      </w:pPr>
    </w:p>
    <w:p w:rsidR="00342D1D" w:rsidRDefault="00342D1D" w:rsidP="00944FC0">
      <w:pPr>
        <w:rPr>
          <w:b/>
          <w:bCs/>
          <w:iCs/>
        </w:rPr>
      </w:pPr>
    </w:p>
    <w:p w:rsidR="00342D1D" w:rsidRDefault="00342D1D" w:rsidP="00944FC0">
      <w:pPr>
        <w:rPr>
          <w:b/>
          <w:bCs/>
          <w:iCs/>
        </w:rPr>
      </w:pPr>
    </w:p>
    <w:p w:rsidR="00891135" w:rsidRDefault="00891135" w:rsidP="00944FC0">
      <w:pPr>
        <w:rPr>
          <w:b/>
          <w:bCs/>
          <w:iCs/>
        </w:rPr>
      </w:pPr>
    </w:p>
    <w:p w:rsidR="00891135" w:rsidRDefault="00891135" w:rsidP="00944FC0">
      <w:pPr>
        <w:rPr>
          <w:b/>
          <w:bCs/>
          <w:iCs/>
        </w:rPr>
      </w:pPr>
    </w:p>
    <w:p w:rsidR="00891135" w:rsidRDefault="00891135" w:rsidP="00944FC0">
      <w:pPr>
        <w:rPr>
          <w:b/>
          <w:bCs/>
          <w:iCs/>
        </w:rPr>
      </w:pPr>
    </w:p>
    <w:p w:rsidR="00891135" w:rsidRDefault="00891135" w:rsidP="00944FC0">
      <w:pPr>
        <w:rPr>
          <w:b/>
          <w:bCs/>
          <w:iCs/>
        </w:rPr>
      </w:pPr>
    </w:p>
    <w:p w:rsidR="00891135" w:rsidRDefault="00891135" w:rsidP="00944FC0">
      <w:pPr>
        <w:rPr>
          <w:b/>
          <w:bCs/>
          <w:iCs/>
        </w:rPr>
      </w:pPr>
    </w:p>
    <w:p w:rsidR="00891135" w:rsidRDefault="00891135" w:rsidP="00944FC0">
      <w:pPr>
        <w:rPr>
          <w:b/>
          <w:bCs/>
          <w:iCs/>
        </w:rPr>
      </w:pPr>
    </w:p>
    <w:p w:rsidR="00891135" w:rsidRDefault="00891135" w:rsidP="00944FC0">
      <w:pPr>
        <w:rPr>
          <w:b/>
          <w:bCs/>
          <w:iCs/>
        </w:rPr>
      </w:pPr>
    </w:p>
    <w:p w:rsidR="00944FC0" w:rsidRPr="00CC170A" w:rsidRDefault="00944FC0" w:rsidP="00944FC0">
      <w:pPr>
        <w:rPr>
          <w:b/>
          <w:bCs/>
          <w:iCs/>
        </w:rPr>
      </w:pPr>
      <w:r w:rsidRPr="00944FC0">
        <w:rPr>
          <w:b/>
          <w:bCs/>
          <w:iCs/>
        </w:rPr>
        <w:t>Сведения об укомплектов</w:t>
      </w:r>
      <w:r w:rsidR="00CC170A">
        <w:rPr>
          <w:b/>
          <w:bCs/>
          <w:iCs/>
        </w:rPr>
        <w:t>анности педагогическими кадрами</w:t>
      </w:r>
    </w:p>
    <w:tbl>
      <w:tblPr>
        <w:tblW w:w="93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574"/>
        <w:gridCol w:w="720"/>
        <w:gridCol w:w="810"/>
        <w:gridCol w:w="1559"/>
        <w:gridCol w:w="1701"/>
        <w:gridCol w:w="993"/>
      </w:tblGrid>
      <w:tr w:rsidR="00A3239A" w:rsidRPr="00944FC0" w:rsidTr="00CB167A">
        <w:trPr>
          <w:cantSplit/>
          <w:trHeight w:val="1806"/>
        </w:trPr>
        <w:tc>
          <w:tcPr>
            <w:tcW w:w="3574"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Учебный предмет</w:t>
            </w:r>
          </w:p>
        </w:tc>
        <w:tc>
          <w:tcPr>
            <w:tcW w:w="720" w:type="dxa"/>
            <w:tcBorders>
              <w:top w:val="single" w:sz="4" w:space="0" w:color="auto"/>
              <w:left w:val="single" w:sz="4" w:space="0" w:color="auto"/>
              <w:bottom w:val="single" w:sz="4" w:space="0" w:color="auto"/>
              <w:right w:val="single" w:sz="4" w:space="0" w:color="auto"/>
            </w:tcBorders>
            <w:textDirection w:val="btLr"/>
            <w:vAlign w:val="center"/>
          </w:tcPr>
          <w:p w:rsidR="00A3239A" w:rsidRPr="00944FC0" w:rsidRDefault="00A3239A" w:rsidP="00944FC0">
            <w:r w:rsidRPr="00944FC0">
              <w:t>Кол-во штатных</w:t>
            </w:r>
          </w:p>
          <w:p w:rsidR="00A3239A" w:rsidRPr="00944FC0" w:rsidRDefault="00A3239A" w:rsidP="00944FC0">
            <w:r w:rsidRPr="00944FC0">
              <w:t>единиц</w:t>
            </w:r>
          </w:p>
        </w:tc>
        <w:tc>
          <w:tcPr>
            <w:tcW w:w="810" w:type="dxa"/>
            <w:tcBorders>
              <w:top w:val="single" w:sz="4" w:space="0" w:color="auto"/>
              <w:left w:val="single" w:sz="4" w:space="0" w:color="auto"/>
              <w:bottom w:val="single" w:sz="4" w:space="0" w:color="auto"/>
              <w:right w:val="single" w:sz="4" w:space="0" w:color="auto"/>
            </w:tcBorders>
            <w:textDirection w:val="btLr"/>
            <w:vAlign w:val="center"/>
          </w:tcPr>
          <w:p w:rsidR="00A3239A" w:rsidRPr="00342D1D" w:rsidRDefault="00A3239A" w:rsidP="00944FC0">
            <w:pPr>
              <w:rPr>
                <w:sz w:val="20"/>
              </w:rPr>
            </w:pPr>
            <w:r w:rsidRPr="00342D1D">
              <w:rPr>
                <w:sz w:val="20"/>
              </w:rPr>
              <w:t>Фактическое</w:t>
            </w:r>
          </w:p>
          <w:p w:rsidR="00A3239A" w:rsidRPr="00342D1D" w:rsidRDefault="00A3239A" w:rsidP="00944FC0">
            <w:pPr>
              <w:rPr>
                <w:sz w:val="20"/>
              </w:rPr>
            </w:pPr>
            <w:r w:rsidRPr="00342D1D">
              <w:rPr>
                <w:sz w:val="20"/>
              </w:rPr>
              <w:t xml:space="preserve"> количество учителей</w:t>
            </w:r>
          </w:p>
        </w:tc>
        <w:tc>
          <w:tcPr>
            <w:tcW w:w="1559" w:type="dxa"/>
            <w:tcBorders>
              <w:top w:val="single" w:sz="4" w:space="0" w:color="auto"/>
              <w:left w:val="single" w:sz="4" w:space="0" w:color="auto"/>
              <w:bottom w:val="single" w:sz="4" w:space="0" w:color="auto"/>
              <w:right w:val="single" w:sz="4" w:space="0" w:color="auto"/>
            </w:tcBorders>
            <w:textDirection w:val="btLr"/>
            <w:vAlign w:val="center"/>
          </w:tcPr>
          <w:p w:rsidR="00A3239A" w:rsidRPr="00342D1D" w:rsidRDefault="00A3239A" w:rsidP="00944FC0">
            <w:pPr>
              <w:rPr>
                <w:sz w:val="20"/>
              </w:rPr>
            </w:pPr>
            <w:r w:rsidRPr="00342D1D">
              <w:rPr>
                <w:sz w:val="20"/>
              </w:rPr>
              <w:t xml:space="preserve">Количество педагогов, квалификация которых </w:t>
            </w:r>
          </w:p>
          <w:p w:rsidR="00A3239A" w:rsidRPr="00342D1D" w:rsidRDefault="00A3239A" w:rsidP="00944FC0">
            <w:pPr>
              <w:rPr>
                <w:sz w:val="20"/>
              </w:rPr>
            </w:pPr>
            <w:r w:rsidRPr="00342D1D">
              <w:rPr>
                <w:sz w:val="20"/>
              </w:rPr>
              <w:t>не соответствует преподаваемому предмету</w:t>
            </w:r>
          </w:p>
        </w:tc>
        <w:tc>
          <w:tcPr>
            <w:tcW w:w="1701" w:type="dxa"/>
            <w:tcBorders>
              <w:top w:val="single" w:sz="4" w:space="0" w:color="auto"/>
              <w:left w:val="single" w:sz="4" w:space="0" w:color="auto"/>
              <w:bottom w:val="single" w:sz="4" w:space="0" w:color="auto"/>
              <w:right w:val="single" w:sz="4" w:space="0" w:color="auto"/>
            </w:tcBorders>
            <w:textDirection w:val="btLr"/>
            <w:vAlign w:val="center"/>
          </w:tcPr>
          <w:p w:rsidR="00A3239A" w:rsidRPr="00944FC0" w:rsidRDefault="00A3239A" w:rsidP="00944FC0">
            <w:r w:rsidRPr="00944FC0">
              <w:t>Количество педагогов, прошедших КПК за последние 5 лет</w:t>
            </w:r>
          </w:p>
        </w:tc>
        <w:tc>
          <w:tcPr>
            <w:tcW w:w="993" w:type="dxa"/>
            <w:tcBorders>
              <w:top w:val="single" w:sz="4" w:space="0" w:color="auto"/>
              <w:left w:val="single" w:sz="4" w:space="0" w:color="auto"/>
              <w:bottom w:val="single" w:sz="4" w:space="0" w:color="auto"/>
              <w:right w:val="single" w:sz="4" w:space="0" w:color="auto"/>
            </w:tcBorders>
            <w:textDirection w:val="btLr"/>
            <w:vAlign w:val="center"/>
          </w:tcPr>
          <w:p w:rsidR="00A3239A" w:rsidRPr="00944FC0" w:rsidRDefault="00A3239A" w:rsidP="00944FC0">
            <w:r w:rsidRPr="00944FC0">
              <w:t>Кол-во молодых</w:t>
            </w:r>
          </w:p>
          <w:p w:rsidR="00A3239A" w:rsidRPr="00944FC0" w:rsidRDefault="00A3239A" w:rsidP="00944FC0">
            <w:r w:rsidRPr="00944FC0">
              <w:t xml:space="preserve"> спец-тов</w:t>
            </w:r>
          </w:p>
        </w:tc>
      </w:tr>
      <w:tr w:rsidR="00A3239A" w:rsidRPr="00944FC0" w:rsidTr="00CB167A">
        <w:trPr>
          <w:cantSplit/>
        </w:trPr>
        <w:tc>
          <w:tcPr>
            <w:tcW w:w="3574"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Русский язык и литература</w:t>
            </w:r>
            <w:r>
              <w:t>, МХК</w:t>
            </w:r>
          </w:p>
        </w:tc>
        <w:tc>
          <w:tcPr>
            <w:tcW w:w="720"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2</w:t>
            </w:r>
          </w:p>
        </w:tc>
        <w:tc>
          <w:tcPr>
            <w:tcW w:w="810"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t>3</w:t>
            </w:r>
          </w:p>
        </w:tc>
        <w:tc>
          <w:tcPr>
            <w:tcW w:w="1559" w:type="dxa"/>
            <w:tcBorders>
              <w:top w:val="single" w:sz="4" w:space="0" w:color="auto"/>
              <w:left w:val="single" w:sz="4" w:space="0" w:color="auto"/>
              <w:bottom w:val="single" w:sz="4" w:space="0" w:color="auto"/>
              <w:right w:val="single" w:sz="4" w:space="0" w:color="auto"/>
            </w:tcBorders>
            <w:vAlign w:val="center"/>
          </w:tcPr>
          <w:p w:rsidR="00A3239A" w:rsidRPr="00342D1D" w:rsidRDefault="00A3239A" w:rsidP="00944FC0">
            <w:pPr>
              <w:rPr>
                <w:sz w:val="20"/>
              </w:rPr>
            </w:pPr>
            <w:r w:rsidRPr="00342D1D">
              <w:rPr>
                <w:sz w:val="20"/>
              </w:rPr>
              <w:t>0</w:t>
            </w:r>
          </w:p>
        </w:tc>
        <w:tc>
          <w:tcPr>
            <w:tcW w:w="1701"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3</w:t>
            </w:r>
          </w:p>
        </w:tc>
        <w:tc>
          <w:tcPr>
            <w:tcW w:w="993"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t>0</w:t>
            </w:r>
          </w:p>
        </w:tc>
      </w:tr>
      <w:tr w:rsidR="00A3239A" w:rsidRPr="00944FC0" w:rsidTr="00CB167A">
        <w:trPr>
          <w:cantSplit/>
        </w:trPr>
        <w:tc>
          <w:tcPr>
            <w:tcW w:w="3574"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Математика, информатика</w:t>
            </w:r>
          </w:p>
        </w:tc>
        <w:tc>
          <w:tcPr>
            <w:tcW w:w="720"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2</w:t>
            </w:r>
          </w:p>
        </w:tc>
        <w:tc>
          <w:tcPr>
            <w:tcW w:w="810"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t>2</w:t>
            </w:r>
          </w:p>
        </w:tc>
        <w:tc>
          <w:tcPr>
            <w:tcW w:w="1559" w:type="dxa"/>
            <w:tcBorders>
              <w:top w:val="single" w:sz="4" w:space="0" w:color="auto"/>
              <w:left w:val="single" w:sz="4" w:space="0" w:color="auto"/>
              <w:bottom w:val="single" w:sz="4" w:space="0" w:color="auto"/>
              <w:right w:val="single" w:sz="4" w:space="0" w:color="auto"/>
            </w:tcBorders>
            <w:vAlign w:val="center"/>
          </w:tcPr>
          <w:p w:rsidR="00A3239A" w:rsidRPr="00342D1D" w:rsidRDefault="00A3239A" w:rsidP="00944FC0">
            <w:pPr>
              <w:rPr>
                <w:sz w:val="20"/>
              </w:rPr>
            </w:pPr>
            <w:r w:rsidRPr="00342D1D">
              <w:rPr>
                <w:sz w:val="20"/>
              </w:rPr>
              <w:t>0</w:t>
            </w:r>
          </w:p>
        </w:tc>
        <w:tc>
          <w:tcPr>
            <w:tcW w:w="1701"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tc>
        <w:tc>
          <w:tcPr>
            <w:tcW w:w="993"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1</w:t>
            </w:r>
          </w:p>
        </w:tc>
      </w:tr>
      <w:tr w:rsidR="00A3239A" w:rsidRPr="00944FC0" w:rsidTr="00CB167A">
        <w:trPr>
          <w:cantSplit/>
        </w:trPr>
        <w:tc>
          <w:tcPr>
            <w:tcW w:w="3574"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География, биология</w:t>
            </w:r>
          </w:p>
        </w:tc>
        <w:tc>
          <w:tcPr>
            <w:tcW w:w="720"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1</w:t>
            </w:r>
          </w:p>
        </w:tc>
        <w:tc>
          <w:tcPr>
            <w:tcW w:w="810"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1</w:t>
            </w:r>
          </w:p>
        </w:tc>
        <w:tc>
          <w:tcPr>
            <w:tcW w:w="1559" w:type="dxa"/>
            <w:tcBorders>
              <w:top w:val="single" w:sz="4" w:space="0" w:color="auto"/>
              <w:left w:val="single" w:sz="4" w:space="0" w:color="auto"/>
              <w:bottom w:val="single" w:sz="4" w:space="0" w:color="auto"/>
              <w:right w:val="single" w:sz="4" w:space="0" w:color="auto"/>
            </w:tcBorders>
            <w:vAlign w:val="center"/>
          </w:tcPr>
          <w:p w:rsidR="00A3239A" w:rsidRPr="00342D1D" w:rsidRDefault="00A3239A" w:rsidP="00944FC0">
            <w:pPr>
              <w:rPr>
                <w:sz w:val="20"/>
              </w:rPr>
            </w:pPr>
            <w:r w:rsidRPr="00342D1D">
              <w:rPr>
                <w:sz w:val="20"/>
              </w:rPr>
              <w:t>0</w:t>
            </w:r>
          </w:p>
        </w:tc>
        <w:tc>
          <w:tcPr>
            <w:tcW w:w="1701"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1</w:t>
            </w:r>
          </w:p>
        </w:tc>
        <w:tc>
          <w:tcPr>
            <w:tcW w:w="993"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0</w:t>
            </w:r>
          </w:p>
        </w:tc>
      </w:tr>
      <w:tr w:rsidR="00A3239A" w:rsidRPr="00944FC0" w:rsidTr="00CB167A">
        <w:trPr>
          <w:cantSplit/>
        </w:trPr>
        <w:tc>
          <w:tcPr>
            <w:tcW w:w="3574"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Физика</w:t>
            </w:r>
            <w:r>
              <w:t>, астрономия</w:t>
            </w:r>
          </w:p>
        </w:tc>
        <w:tc>
          <w:tcPr>
            <w:tcW w:w="720"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1</w:t>
            </w:r>
          </w:p>
        </w:tc>
        <w:tc>
          <w:tcPr>
            <w:tcW w:w="810"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1</w:t>
            </w:r>
          </w:p>
        </w:tc>
        <w:tc>
          <w:tcPr>
            <w:tcW w:w="1559" w:type="dxa"/>
            <w:tcBorders>
              <w:top w:val="single" w:sz="4" w:space="0" w:color="auto"/>
              <w:left w:val="single" w:sz="4" w:space="0" w:color="auto"/>
              <w:bottom w:val="single" w:sz="4" w:space="0" w:color="auto"/>
              <w:right w:val="single" w:sz="4" w:space="0" w:color="auto"/>
            </w:tcBorders>
            <w:vAlign w:val="center"/>
          </w:tcPr>
          <w:p w:rsidR="00A3239A" w:rsidRPr="00342D1D" w:rsidRDefault="00A3239A" w:rsidP="00944FC0">
            <w:pPr>
              <w:rPr>
                <w:sz w:val="20"/>
              </w:rPr>
            </w:pPr>
            <w:r w:rsidRPr="00342D1D">
              <w:rPr>
                <w:sz w:val="20"/>
              </w:rPr>
              <w:t>0</w:t>
            </w:r>
          </w:p>
        </w:tc>
        <w:tc>
          <w:tcPr>
            <w:tcW w:w="1701"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1</w:t>
            </w:r>
          </w:p>
        </w:tc>
        <w:tc>
          <w:tcPr>
            <w:tcW w:w="993"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0</w:t>
            </w:r>
          </w:p>
        </w:tc>
      </w:tr>
      <w:tr w:rsidR="00A3239A" w:rsidRPr="00944FC0" w:rsidTr="00CB167A">
        <w:trPr>
          <w:cantSplit/>
        </w:trPr>
        <w:tc>
          <w:tcPr>
            <w:tcW w:w="3574"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Иностранный язык</w:t>
            </w:r>
          </w:p>
        </w:tc>
        <w:tc>
          <w:tcPr>
            <w:tcW w:w="720"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1</w:t>
            </w:r>
          </w:p>
        </w:tc>
        <w:tc>
          <w:tcPr>
            <w:tcW w:w="810"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t>1</w:t>
            </w:r>
          </w:p>
        </w:tc>
        <w:tc>
          <w:tcPr>
            <w:tcW w:w="1559" w:type="dxa"/>
            <w:tcBorders>
              <w:top w:val="single" w:sz="4" w:space="0" w:color="auto"/>
              <w:left w:val="single" w:sz="4" w:space="0" w:color="auto"/>
              <w:bottom w:val="single" w:sz="4" w:space="0" w:color="auto"/>
              <w:right w:val="single" w:sz="4" w:space="0" w:color="auto"/>
            </w:tcBorders>
            <w:vAlign w:val="center"/>
          </w:tcPr>
          <w:p w:rsidR="00A3239A" w:rsidRPr="00342D1D" w:rsidRDefault="00A3239A" w:rsidP="00944FC0">
            <w:pPr>
              <w:rPr>
                <w:sz w:val="20"/>
              </w:rPr>
            </w:pPr>
            <w:r w:rsidRPr="00342D1D">
              <w:rPr>
                <w:sz w:val="20"/>
              </w:rPr>
              <w:t>0</w:t>
            </w:r>
          </w:p>
        </w:tc>
        <w:tc>
          <w:tcPr>
            <w:tcW w:w="1701"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tc>
        <w:tc>
          <w:tcPr>
            <w:tcW w:w="993"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0</w:t>
            </w:r>
          </w:p>
        </w:tc>
      </w:tr>
      <w:tr w:rsidR="00A3239A" w:rsidRPr="00944FC0" w:rsidTr="00CB167A">
        <w:trPr>
          <w:cantSplit/>
        </w:trPr>
        <w:tc>
          <w:tcPr>
            <w:tcW w:w="3574"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Физ</w:t>
            </w:r>
            <w:r>
              <w:t xml:space="preserve">ическая </w:t>
            </w:r>
            <w:r w:rsidRPr="00944FC0">
              <w:t>культура</w:t>
            </w:r>
          </w:p>
        </w:tc>
        <w:tc>
          <w:tcPr>
            <w:tcW w:w="720"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1</w:t>
            </w:r>
          </w:p>
        </w:tc>
        <w:tc>
          <w:tcPr>
            <w:tcW w:w="810"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1</w:t>
            </w:r>
          </w:p>
        </w:tc>
        <w:tc>
          <w:tcPr>
            <w:tcW w:w="1559" w:type="dxa"/>
            <w:tcBorders>
              <w:top w:val="single" w:sz="4" w:space="0" w:color="auto"/>
              <w:left w:val="single" w:sz="4" w:space="0" w:color="auto"/>
              <w:bottom w:val="single" w:sz="4" w:space="0" w:color="auto"/>
              <w:right w:val="single" w:sz="4" w:space="0" w:color="auto"/>
            </w:tcBorders>
            <w:vAlign w:val="center"/>
          </w:tcPr>
          <w:p w:rsidR="00A3239A" w:rsidRPr="00342D1D" w:rsidRDefault="00A3239A" w:rsidP="00944FC0">
            <w:pPr>
              <w:rPr>
                <w:sz w:val="20"/>
              </w:rPr>
            </w:pPr>
            <w:r w:rsidRPr="00342D1D">
              <w:rPr>
                <w:sz w:val="20"/>
              </w:rPr>
              <w:t>0</w:t>
            </w:r>
          </w:p>
        </w:tc>
        <w:tc>
          <w:tcPr>
            <w:tcW w:w="1701"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1</w:t>
            </w:r>
          </w:p>
        </w:tc>
        <w:tc>
          <w:tcPr>
            <w:tcW w:w="993"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0</w:t>
            </w:r>
          </w:p>
        </w:tc>
      </w:tr>
      <w:tr w:rsidR="00A3239A" w:rsidRPr="00944FC0" w:rsidTr="00CB167A">
        <w:trPr>
          <w:cantSplit/>
        </w:trPr>
        <w:tc>
          <w:tcPr>
            <w:tcW w:w="3574"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Технология</w:t>
            </w:r>
          </w:p>
        </w:tc>
        <w:tc>
          <w:tcPr>
            <w:tcW w:w="720"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tc>
        <w:tc>
          <w:tcPr>
            <w:tcW w:w="810"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t>1</w:t>
            </w:r>
          </w:p>
        </w:tc>
        <w:tc>
          <w:tcPr>
            <w:tcW w:w="1559" w:type="dxa"/>
            <w:tcBorders>
              <w:top w:val="single" w:sz="4" w:space="0" w:color="auto"/>
              <w:left w:val="single" w:sz="4" w:space="0" w:color="auto"/>
              <w:bottom w:val="single" w:sz="4" w:space="0" w:color="auto"/>
              <w:right w:val="single" w:sz="4" w:space="0" w:color="auto"/>
            </w:tcBorders>
            <w:vAlign w:val="center"/>
          </w:tcPr>
          <w:p w:rsidR="00A3239A" w:rsidRPr="00342D1D" w:rsidRDefault="00A3239A" w:rsidP="00944FC0">
            <w:pPr>
              <w:rPr>
                <w:sz w:val="20"/>
              </w:rPr>
            </w:pPr>
            <w:r w:rsidRPr="00342D1D">
              <w:rPr>
                <w:sz w:val="20"/>
              </w:rPr>
              <w:t>0</w:t>
            </w:r>
          </w:p>
        </w:tc>
        <w:tc>
          <w:tcPr>
            <w:tcW w:w="1701"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1</w:t>
            </w:r>
          </w:p>
        </w:tc>
        <w:tc>
          <w:tcPr>
            <w:tcW w:w="993"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1</w:t>
            </w:r>
          </w:p>
        </w:tc>
      </w:tr>
      <w:tr w:rsidR="00A3239A" w:rsidRPr="00944FC0" w:rsidTr="00CB167A">
        <w:trPr>
          <w:cantSplit/>
        </w:trPr>
        <w:tc>
          <w:tcPr>
            <w:tcW w:w="3574"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История, обществознание</w:t>
            </w:r>
          </w:p>
        </w:tc>
        <w:tc>
          <w:tcPr>
            <w:tcW w:w="720"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1</w:t>
            </w:r>
          </w:p>
        </w:tc>
        <w:tc>
          <w:tcPr>
            <w:tcW w:w="810"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1</w:t>
            </w:r>
          </w:p>
        </w:tc>
        <w:tc>
          <w:tcPr>
            <w:tcW w:w="1559" w:type="dxa"/>
            <w:tcBorders>
              <w:top w:val="single" w:sz="4" w:space="0" w:color="auto"/>
              <w:left w:val="single" w:sz="4" w:space="0" w:color="auto"/>
              <w:bottom w:val="single" w:sz="4" w:space="0" w:color="auto"/>
              <w:right w:val="single" w:sz="4" w:space="0" w:color="auto"/>
            </w:tcBorders>
            <w:vAlign w:val="center"/>
          </w:tcPr>
          <w:p w:rsidR="00A3239A" w:rsidRPr="00342D1D" w:rsidRDefault="00A3239A" w:rsidP="00944FC0">
            <w:pPr>
              <w:rPr>
                <w:sz w:val="20"/>
              </w:rPr>
            </w:pPr>
            <w:r w:rsidRPr="00342D1D">
              <w:rPr>
                <w:sz w:val="20"/>
              </w:rPr>
              <w:t>0</w:t>
            </w:r>
          </w:p>
        </w:tc>
        <w:tc>
          <w:tcPr>
            <w:tcW w:w="1701"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1</w:t>
            </w:r>
          </w:p>
        </w:tc>
        <w:tc>
          <w:tcPr>
            <w:tcW w:w="993"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0</w:t>
            </w:r>
          </w:p>
        </w:tc>
      </w:tr>
      <w:tr w:rsidR="00A3239A" w:rsidRPr="00944FC0" w:rsidTr="00CB167A">
        <w:trPr>
          <w:cantSplit/>
        </w:trPr>
        <w:tc>
          <w:tcPr>
            <w:tcW w:w="3574"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Химия</w:t>
            </w:r>
          </w:p>
        </w:tc>
        <w:tc>
          <w:tcPr>
            <w:tcW w:w="720"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tc>
        <w:tc>
          <w:tcPr>
            <w:tcW w:w="810"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1</w:t>
            </w:r>
          </w:p>
        </w:tc>
        <w:tc>
          <w:tcPr>
            <w:tcW w:w="1559" w:type="dxa"/>
            <w:tcBorders>
              <w:top w:val="single" w:sz="4" w:space="0" w:color="auto"/>
              <w:left w:val="single" w:sz="4" w:space="0" w:color="auto"/>
              <w:bottom w:val="single" w:sz="4" w:space="0" w:color="auto"/>
              <w:right w:val="single" w:sz="4" w:space="0" w:color="auto"/>
            </w:tcBorders>
            <w:vAlign w:val="center"/>
          </w:tcPr>
          <w:p w:rsidR="00A3239A" w:rsidRPr="00342D1D" w:rsidRDefault="00A3239A" w:rsidP="00944FC0">
            <w:pPr>
              <w:rPr>
                <w:sz w:val="20"/>
              </w:rPr>
            </w:pPr>
            <w:r w:rsidRPr="00342D1D">
              <w:rPr>
                <w:sz w:val="20"/>
              </w:rPr>
              <w:t>0</w:t>
            </w:r>
          </w:p>
        </w:tc>
        <w:tc>
          <w:tcPr>
            <w:tcW w:w="1701" w:type="dxa"/>
            <w:tcBorders>
              <w:top w:val="single" w:sz="4" w:space="0" w:color="auto"/>
              <w:left w:val="single" w:sz="4" w:space="0" w:color="auto"/>
              <w:bottom w:val="single" w:sz="4" w:space="0" w:color="auto"/>
              <w:right w:val="single" w:sz="4" w:space="0" w:color="auto"/>
            </w:tcBorders>
            <w:vAlign w:val="center"/>
          </w:tcPr>
          <w:p w:rsidR="00A3239A" w:rsidRPr="00944FC0" w:rsidRDefault="00CC170A" w:rsidP="00944FC0">
            <w:r>
              <w:t>1</w:t>
            </w:r>
          </w:p>
        </w:tc>
        <w:tc>
          <w:tcPr>
            <w:tcW w:w="993" w:type="dxa"/>
            <w:tcBorders>
              <w:top w:val="single" w:sz="4" w:space="0" w:color="auto"/>
              <w:left w:val="single" w:sz="4" w:space="0" w:color="auto"/>
              <w:bottom w:val="single" w:sz="4" w:space="0" w:color="auto"/>
              <w:right w:val="single" w:sz="4" w:space="0" w:color="auto"/>
            </w:tcBorders>
            <w:vAlign w:val="center"/>
          </w:tcPr>
          <w:p w:rsidR="00A3239A" w:rsidRPr="00944FC0" w:rsidRDefault="00A3239A" w:rsidP="00944FC0">
            <w:r w:rsidRPr="00944FC0">
              <w:t>0</w:t>
            </w:r>
          </w:p>
        </w:tc>
      </w:tr>
    </w:tbl>
    <w:p w:rsidR="0084739C" w:rsidRDefault="0084739C" w:rsidP="00944FC0"/>
    <w:p w:rsidR="00E96992" w:rsidRPr="00E96992" w:rsidRDefault="00E96992" w:rsidP="00E96992">
      <w:pPr>
        <w:pStyle w:val="af2"/>
        <w:jc w:val="center"/>
      </w:pPr>
      <w:r w:rsidRPr="00E96992">
        <w:rPr>
          <w:b/>
          <w:i/>
        </w:rPr>
        <w:t>Профессиональное развитие и повышение квалификации педагогических работников</w:t>
      </w:r>
    </w:p>
    <w:p w:rsidR="00E96992" w:rsidRPr="00E96992" w:rsidRDefault="00E96992" w:rsidP="00E96992">
      <w:pPr>
        <w:pStyle w:val="af2"/>
      </w:pPr>
      <w:r>
        <w:tab/>
      </w:r>
      <w:r w:rsidRPr="00E96992">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E96992" w:rsidRPr="00E96992" w:rsidRDefault="00E96992" w:rsidP="00E96992">
      <w:pPr>
        <w:pStyle w:val="af2"/>
      </w:pPr>
      <w:r>
        <w:tab/>
      </w:r>
      <w:r w:rsidRPr="00E96992">
        <w:t xml:space="preserve">В ООП образовательной организации представлены план-график, включающий различные формы непрерывного повышения квалификации всех педагогических работников(семинары, педагогические советы и т.п.), а также графики аттестации кадров на соответствие занимаемой </w:t>
      </w:r>
      <w:r w:rsidRPr="00E96992">
        <w:lastRenderedPageBreak/>
        <w:t xml:space="preserve">должности и квалификационную категорию в соответствии с приказом Минобрнауки России от 7 апреля 2014 г. No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 </w:t>
      </w:r>
      <w:r>
        <w:tab/>
      </w:r>
      <w:r w:rsidRPr="00E96992">
        <w:t>При этом могут быть использованы различные образовательные организации, имеющие соответствующую лицензию. 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w:t>
      </w:r>
      <w:r>
        <w:t xml:space="preserve">лов и др. </w:t>
      </w:r>
      <w:r>
        <w:tab/>
      </w:r>
      <w:r w:rsidRPr="00E96992">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E96992" w:rsidRPr="00E96992" w:rsidRDefault="00E96992" w:rsidP="00E96992">
      <w:pPr>
        <w:pStyle w:val="af2"/>
      </w:pPr>
    </w:p>
    <w:p w:rsidR="00E96992" w:rsidRPr="00E96992" w:rsidRDefault="00E96992" w:rsidP="00E96992">
      <w:pPr>
        <w:shd w:val="clear" w:color="auto" w:fill="FFFFFF"/>
        <w:tabs>
          <w:tab w:val="left" w:pos="567"/>
        </w:tabs>
        <w:ind w:left="567" w:firstLine="284"/>
        <w:jc w:val="center"/>
        <w:rPr>
          <w:b/>
        </w:rPr>
      </w:pPr>
      <w:r w:rsidRPr="00E96992">
        <w:rPr>
          <w:b/>
        </w:rPr>
        <w:t>Форма графика аттестации педагогических работников</w:t>
      </w:r>
    </w:p>
    <w:p w:rsidR="00E96992" w:rsidRPr="00E96992" w:rsidRDefault="00E96992" w:rsidP="00E96992">
      <w:pPr>
        <w:shd w:val="clear" w:color="auto" w:fill="FFFFFF"/>
        <w:tabs>
          <w:tab w:val="left" w:pos="567"/>
        </w:tabs>
        <w:ind w:left="567" w:firstLine="284"/>
        <w:jc w:val="center"/>
        <w:rPr>
          <w:b/>
        </w:rPr>
      </w:pPr>
      <w:r w:rsidRPr="00E96992">
        <w:rPr>
          <w:b/>
        </w:rPr>
        <w:t>на учебный год</w:t>
      </w:r>
    </w:p>
    <w:tbl>
      <w:tblPr>
        <w:tblW w:w="0" w:type="auto"/>
        <w:tblInd w:w="67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418"/>
        <w:gridCol w:w="1701"/>
        <w:gridCol w:w="1843"/>
        <w:gridCol w:w="1665"/>
        <w:gridCol w:w="2553"/>
      </w:tblGrid>
      <w:tr w:rsidR="00E96992" w:rsidRPr="00E96992" w:rsidTr="00B347AC">
        <w:tc>
          <w:tcPr>
            <w:tcW w:w="1418" w:type="dxa"/>
          </w:tcPr>
          <w:p w:rsidR="00E96992" w:rsidRPr="00E96992" w:rsidRDefault="00E96992" w:rsidP="00E96992">
            <w:pPr>
              <w:tabs>
                <w:tab w:val="left" w:pos="743"/>
              </w:tabs>
              <w:ind w:right="-155"/>
              <w:rPr>
                <w:b/>
              </w:rPr>
            </w:pPr>
            <w:r w:rsidRPr="00E96992">
              <w:rPr>
                <w:b/>
              </w:rPr>
              <w:t>ФИО</w:t>
            </w:r>
          </w:p>
        </w:tc>
        <w:tc>
          <w:tcPr>
            <w:tcW w:w="1701" w:type="dxa"/>
          </w:tcPr>
          <w:p w:rsidR="00E96992" w:rsidRPr="00E96992" w:rsidRDefault="00E96992" w:rsidP="00E96992">
            <w:pPr>
              <w:rPr>
                <w:b/>
              </w:rPr>
            </w:pPr>
            <w:r w:rsidRPr="00E96992">
              <w:rPr>
                <w:b/>
              </w:rPr>
              <w:t>Категория (</w:t>
            </w:r>
            <w:r w:rsidRPr="00E96992">
              <w:rPr>
                <w:i/>
              </w:rPr>
              <w:t>дата присвоения)</w:t>
            </w:r>
          </w:p>
        </w:tc>
        <w:tc>
          <w:tcPr>
            <w:tcW w:w="1843" w:type="dxa"/>
          </w:tcPr>
          <w:p w:rsidR="00E96992" w:rsidRPr="00E96992" w:rsidRDefault="00E96992" w:rsidP="00E96992">
            <w:pPr>
              <w:tabs>
                <w:tab w:val="left" w:pos="567"/>
              </w:tabs>
              <w:rPr>
                <w:b/>
              </w:rPr>
            </w:pPr>
            <w:r w:rsidRPr="00E96992">
              <w:rPr>
                <w:b/>
              </w:rPr>
              <w:t>Форма аттестации</w:t>
            </w:r>
          </w:p>
        </w:tc>
        <w:tc>
          <w:tcPr>
            <w:tcW w:w="1665" w:type="dxa"/>
          </w:tcPr>
          <w:p w:rsidR="00E96992" w:rsidRPr="00E96992" w:rsidRDefault="00E96992" w:rsidP="00E96992">
            <w:pPr>
              <w:tabs>
                <w:tab w:val="left" w:pos="567"/>
              </w:tabs>
              <w:rPr>
                <w:b/>
              </w:rPr>
            </w:pPr>
            <w:r w:rsidRPr="00E96992">
              <w:rPr>
                <w:b/>
              </w:rPr>
              <w:t>Сроки аттестации</w:t>
            </w:r>
          </w:p>
        </w:tc>
        <w:tc>
          <w:tcPr>
            <w:tcW w:w="2553" w:type="dxa"/>
          </w:tcPr>
          <w:p w:rsidR="00E96992" w:rsidRPr="00E96992" w:rsidRDefault="00E96992" w:rsidP="00E96992">
            <w:pPr>
              <w:tabs>
                <w:tab w:val="left" w:pos="567"/>
              </w:tabs>
              <w:rPr>
                <w:b/>
              </w:rPr>
            </w:pPr>
            <w:r w:rsidRPr="00E96992">
              <w:rPr>
                <w:b/>
              </w:rPr>
              <w:t>Сроки сдачи аттестационных материалов</w:t>
            </w:r>
          </w:p>
        </w:tc>
      </w:tr>
      <w:tr w:rsidR="00E96992" w:rsidRPr="00E96992" w:rsidTr="00B347AC">
        <w:tc>
          <w:tcPr>
            <w:tcW w:w="9180" w:type="dxa"/>
            <w:gridSpan w:val="5"/>
          </w:tcPr>
          <w:p w:rsidR="00E96992" w:rsidRPr="00E96992" w:rsidRDefault="00E96992" w:rsidP="00E96992">
            <w:pPr>
              <w:tabs>
                <w:tab w:val="left" w:pos="743"/>
              </w:tabs>
              <w:ind w:left="632" w:right="-155" w:firstLine="34"/>
            </w:pPr>
            <w:r w:rsidRPr="00E96992">
              <w:t>Подтверждение высшей квалификационной категории</w:t>
            </w:r>
          </w:p>
        </w:tc>
      </w:tr>
      <w:tr w:rsidR="00E96992" w:rsidRPr="00E96992" w:rsidTr="00B347AC">
        <w:tc>
          <w:tcPr>
            <w:tcW w:w="1418" w:type="dxa"/>
          </w:tcPr>
          <w:p w:rsidR="00E96992" w:rsidRPr="00E96992" w:rsidRDefault="00E96992" w:rsidP="00E96992">
            <w:pPr>
              <w:tabs>
                <w:tab w:val="left" w:pos="743"/>
              </w:tabs>
              <w:ind w:left="567" w:right="-155" w:firstLine="34"/>
              <w:rPr>
                <w:b/>
              </w:rPr>
            </w:pPr>
          </w:p>
        </w:tc>
        <w:tc>
          <w:tcPr>
            <w:tcW w:w="1701" w:type="dxa"/>
          </w:tcPr>
          <w:p w:rsidR="00E96992" w:rsidRPr="00E96992" w:rsidRDefault="00E96992" w:rsidP="00E96992">
            <w:pPr>
              <w:ind w:left="632" w:firstLine="284"/>
            </w:pPr>
          </w:p>
        </w:tc>
        <w:tc>
          <w:tcPr>
            <w:tcW w:w="1843" w:type="dxa"/>
          </w:tcPr>
          <w:p w:rsidR="00E96992" w:rsidRPr="00E96992" w:rsidRDefault="00E96992" w:rsidP="00E96992">
            <w:pPr>
              <w:tabs>
                <w:tab w:val="left" w:pos="567"/>
              </w:tabs>
              <w:ind w:left="567" w:firstLine="284"/>
            </w:pPr>
          </w:p>
        </w:tc>
        <w:tc>
          <w:tcPr>
            <w:tcW w:w="1665" w:type="dxa"/>
          </w:tcPr>
          <w:p w:rsidR="00E96992" w:rsidRPr="00E96992" w:rsidRDefault="00E96992" w:rsidP="00E96992">
            <w:pPr>
              <w:tabs>
                <w:tab w:val="left" w:pos="567"/>
              </w:tabs>
              <w:ind w:left="567" w:firstLine="284"/>
            </w:pPr>
          </w:p>
        </w:tc>
        <w:tc>
          <w:tcPr>
            <w:tcW w:w="2553" w:type="dxa"/>
          </w:tcPr>
          <w:p w:rsidR="00E96992" w:rsidRPr="00E96992" w:rsidRDefault="00E96992" w:rsidP="00E96992">
            <w:pPr>
              <w:tabs>
                <w:tab w:val="left" w:pos="567"/>
              </w:tabs>
              <w:ind w:left="567" w:firstLine="284"/>
            </w:pPr>
          </w:p>
        </w:tc>
      </w:tr>
      <w:tr w:rsidR="00E96992" w:rsidRPr="00E96992" w:rsidTr="00B347AC">
        <w:tc>
          <w:tcPr>
            <w:tcW w:w="9180" w:type="dxa"/>
            <w:gridSpan w:val="5"/>
          </w:tcPr>
          <w:p w:rsidR="00E96992" w:rsidRPr="00E96992" w:rsidRDefault="00E96992" w:rsidP="00E96992">
            <w:pPr>
              <w:tabs>
                <w:tab w:val="left" w:pos="743"/>
              </w:tabs>
              <w:ind w:left="632" w:right="-155" w:firstLine="34"/>
            </w:pPr>
            <w:r w:rsidRPr="00E96992">
              <w:t>Аттестация на высшую квалификационную категорию</w:t>
            </w:r>
          </w:p>
        </w:tc>
      </w:tr>
      <w:tr w:rsidR="00E96992" w:rsidRPr="00E96992" w:rsidTr="00B347AC">
        <w:tc>
          <w:tcPr>
            <w:tcW w:w="1418" w:type="dxa"/>
          </w:tcPr>
          <w:p w:rsidR="00E96992" w:rsidRPr="00E96992" w:rsidRDefault="00E96992" w:rsidP="00E96992">
            <w:pPr>
              <w:tabs>
                <w:tab w:val="left" w:pos="743"/>
              </w:tabs>
              <w:ind w:left="567" w:right="-155" w:firstLine="34"/>
              <w:rPr>
                <w:b/>
              </w:rPr>
            </w:pPr>
          </w:p>
        </w:tc>
        <w:tc>
          <w:tcPr>
            <w:tcW w:w="1701" w:type="dxa"/>
          </w:tcPr>
          <w:p w:rsidR="00E96992" w:rsidRPr="00E96992" w:rsidRDefault="00E96992" w:rsidP="00E96992">
            <w:pPr>
              <w:ind w:left="632" w:firstLine="284"/>
            </w:pPr>
          </w:p>
        </w:tc>
        <w:tc>
          <w:tcPr>
            <w:tcW w:w="1843" w:type="dxa"/>
          </w:tcPr>
          <w:p w:rsidR="00E96992" w:rsidRPr="00E96992" w:rsidRDefault="00E96992" w:rsidP="00E96992">
            <w:pPr>
              <w:tabs>
                <w:tab w:val="left" w:pos="567"/>
              </w:tabs>
              <w:ind w:left="567" w:firstLine="284"/>
            </w:pPr>
          </w:p>
        </w:tc>
        <w:tc>
          <w:tcPr>
            <w:tcW w:w="1665" w:type="dxa"/>
          </w:tcPr>
          <w:p w:rsidR="00E96992" w:rsidRPr="00E96992" w:rsidRDefault="00E96992" w:rsidP="00E96992">
            <w:pPr>
              <w:tabs>
                <w:tab w:val="left" w:pos="567"/>
              </w:tabs>
              <w:ind w:left="567" w:firstLine="284"/>
            </w:pPr>
          </w:p>
        </w:tc>
        <w:tc>
          <w:tcPr>
            <w:tcW w:w="2553" w:type="dxa"/>
          </w:tcPr>
          <w:p w:rsidR="00E96992" w:rsidRPr="00E96992" w:rsidRDefault="00E96992" w:rsidP="00E96992">
            <w:pPr>
              <w:tabs>
                <w:tab w:val="left" w:pos="567"/>
              </w:tabs>
              <w:ind w:left="567" w:firstLine="284"/>
            </w:pPr>
          </w:p>
        </w:tc>
      </w:tr>
      <w:tr w:rsidR="00E96992" w:rsidRPr="00E96992" w:rsidTr="00B347AC">
        <w:tc>
          <w:tcPr>
            <w:tcW w:w="9180" w:type="dxa"/>
            <w:gridSpan w:val="5"/>
          </w:tcPr>
          <w:p w:rsidR="00E96992" w:rsidRPr="00E96992" w:rsidRDefault="00E96992" w:rsidP="00E96992">
            <w:pPr>
              <w:tabs>
                <w:tab w:val="left" w:pos="743"/>
              </w:tabs>
              <w:ind w:left="632" w:right="-155" w:firstLine="34"/>
            </w:pPr>
            <w:r w:rsidRPr="00E96992">
              <w:t>Подтверждение первой квалификационной категории</w:t>
            </w:r>
          </w:p>
        </w:tc>
      </w:tr>
      <w:tr w:rsidR="00E96992" w:rsidRPr="00E96992" w:rsidTr="00B347AC">
        <w:tc>
          <w:tcPr>
            <w:tcW w:w="1418" w:type="dxa"/>
          </w:tcPr>
          <w:p w:rsidR="00E96992" w:rsidRPr="00E96992" w:rsidRDefault="00E96992" w:rsidP="00E96992">
            <w:pPr>
              <w:tabs>
                <w:tab w:val="left" w:pos="743"/>
              </w:tabs>
              <w:ind w:left="567" w:right="-155" w:firstLine="34"/>
              <w:rPr>
                <w:b/>
              </w:rPr>
            </w:pPr>
          </w:p>
        </w:tc>
        <w:tc>
          <w:tcPr>
            <w:tcW w:w="1701" w:type="dxa"/>
          </w:tcPr>
          <w:p w:rsidR="00E96992" w:rsidRPr="00E96992" w:rsidRDefault="00E96992" w:rsidP="00E96992">
            <w:pPr>
              <w:ind w:left="632" w:firstLine="284"/>
            </w:pPr>
          </w:p>
        </w:tc>
        <w:tc>
          <w:tcPr>
            <w:tcW w:w="1843" w:type="dxa"/>
          </w:tcPr>
          <w:p w:rsidR="00E96992" w:rsidRPr="00E96992" w:rsidRDefault="00E96992" w:rsidP="00E96992">
            <w:pPr>
              <w:tabs>
                <w:tab w:val="left" w:pos="567"/>
              </w:tabs>
              <w:ind w:left="567" w:firstLine="284"/>
            </w:pPr>
          </w:p>
        </w:tc>
        <w:tc>
          <w:tcPr>
            <w:tcW w:w="1665" w:type="dxa"/>
          </w:tcPr>
          <w:p w:rsidR="00E96992" w:rsidRPr="00E96992" w:rsidRDefault="00E96992" w:rsidP="00E96992">
            <w:pPr>
              <w:tabs>
                <w:tab w:val="left" w:pos="567"/>
              </w:tabs>
              <w:ind w:left="567" w:firstLine="284"/>
            </w:pPr>
          </w:p>
        </w:tc>
        <w:tc>
          <w:tcPr>
            <w:tcW w:w="2553" w:type="dxa"/>
          </w:tcPr>
          <w:p w:rsidR="00E96992" w:rsidRPr="00E96992" w:rsidRDefault="00E96992" w:rsidP="00E96992">
            <w:pPr>
              <w:tabs>
                <w:tab w:val="left" w:pos="567"/>
              </w:tabs>
              <w:ind w:left="567" w:firstLine="284"/>
            </w:pPr>
          </w:p>
        </w:tc>
      </w:tr>
      <w:tr w:rsidR="00E96992" w:rsidRPr="00E96992" w:rsidTr="00B347AC">
        <w:tc>
          <w:tcPr>
            <w:tcW w:w="9180" w:type="dxa"/>
            <w:gridSpan w:val="5"/>
          </w:tcPr>
          <w:p w:rsidR="00E96992" w:rsidRPr="00E96992" w:rsidRDefault="00E96992" w:rsidP="00E96992">
            <w:pPr>
              <w:tabs>
                <w:tab w:val="left" w:pos="743"/>
              </w:tabs>
              <w:ind w:left="632" w:right="-155" w:firstLine="34"/>
            </w:pPr>
            <w:r w:rsidRPr="00E96992">
              <w:t>Аттестация на первую квалификационную категорию</w:t>
            </w:r>
          </w:p>
        </w:tc>
      </w:tr>
      <w:tr w:rsidR="00E96992" w:rsidRPr="00E96992" w:rsidTr="00B347AC">
        <w:tc>
          <w:tcPr>
            <w:tcW w:w="1418" w:type="dxa"/>
          </w:tcPr>
          <w:p w:rsidR="00E96992" w:rsidRPr="00E96992" w:rsidRDefault="00E96992" w:rsidP="00E96992">
            <w:pPr>
              <w:tabs>
                <w:tab w:val="left" w:pos="743"/>
              </w:tabs>
              <w:ind w:left="567" w:right="-155" w:firstLine="34"/>
              <w:rPr>
                <w:b/>
              </w:rPr>
            </w:pPr>
          </w:p>
        </w:tc>
        <w:tc>
          <w:tcPr>
            <w:tcW w:w="1701" w:type="dxa"/>
          </w:tcPr>
          <w:p w:rsidR="00E96992" w:rsidRPr="00E96992" w:rsidRDefault="00E96992" w:rsidP="00E96992">
            <w:pPr>
              <w:ind w:left="632" w:firstLine="284"/>
            </w:pPr>
          </w:p>
        </w:tc>
        <w:tc>
          <w:tcPr>
            <w:tcW w:w="1843" w:type="dxa"/>
          </w:tcPr>
          <w:p w:rsidR="00E96992" w:rsidRPr="00E96992" w:rsidRDefault="00E96992" w:rsidP="00E96992">
            <w:pPr>
              <w:tabs>
                <w:tab w:val="left" w:pos="567"/>
              </w:tabs>
              <w:ind w:left="567" w:firstLine="284"/>
            </w:pPr>
          </w:p>
        </w:tc>
        <w:tc>
          <w:tcPr>
            <w:tcW w:w="1665" w:type="dxa"/>
          </w:tcPr>
          <w:p w:rsidR="00E96992" w:rsidRPr="00E96992" w:rsidRDefault="00E96992" w:rsidP="00E96992">
            <w:pPr>
              <w:tabs>
                <w:tab w:val="left" w:pos="567"/>
              </w:tabs>
              <w:ind w:left="567" w:firstLine="284"/>
            </w:pPr>
          </w:p>
        </w:tc>
        <w:tc>
          <w:tcPr>
            <w:tcW w:w="2553" w:type="dxa"/>
          </w:tcPr>
          <w:p w:rsidR="00E96992" w:rsidRPr="00E96992" w:rsidRDefault="00E96992" w:rsidP="00E96992">
            <w:pPr>
              <w:tabs>
                <w:tab w:val="left" w:pos="567"/>
              </w:tabs>
              <w:ind w:left="567" w:firstLine="284"/>
            </w:pPr>
          </w:p>
        </w:tc>
      </w:tr>
      <w:tr w:rsidR="00E96992" w:rsidRPr="00E96992" w:rsidTr="00B347AC">
        <w:tc>
          <w:tcPr>
            <w:tcW w:w="9180" w:type="dxa"/>
            <w:gridSpan w:val="5"/>
          </w:tcPr>
          <w:p w:rsidR="00E96992" w:rsidRPr="00E96992" w:rsidRDefault="00E96992" w:rsidP="00E96992">
            <w:pPr>
              <w:tabs>
                <w:tab w:val="left" w:pos="743"/>
              </w:tabs>
              <w:ind w:left="632" w:right="-155" w:firstLine="34"/>
            </w:pPr>
            <w:r w:rsidRPr="00E96992">
              <w:t>Аттестация на соответствие должности</w:t>
            </w:r>
          </w:p>
        </w:tc>
      </w:tr>
      <w:tr w:rsidR="00E96992" w:rsidRPr="00E96992" w:rsidTr="00B347AC">
        <w:tc>
          <w:tcPr>
            <w:tcW w:w="1418" w:type="dxa"/>
          </w:tcPr>
          <w:p w:rsidR="00E96992" w:rsidRPr="00E96992" w:rsidRDefault="00E96992" w:rsidP="00E96992">
            <w:pPr>
              <w:tabs>
                <w:tab w:val="left" w:pos="743"/>
              </w:tabs>
              <w:ind w:left="567" w:right="-155" w:firstLine="34"/>
              <w:rPr>
                <w:b/>
              </w:rPr>
            </w:pPr>
          </w:p>
        </w:tc>
        <w:tc>
          <w:tcPr>
            <w:tcW w:w="1701" w:type="dxa"/>
          </w:tcPr>
          <w:p w:rsidR="00E96992" w:rsidRPr="00E96992" w:rsidRDefault="00E96992" w:rsidP="00E96992">
            <w:pPr>
              <w:ind w:left="632" w:firstLine="284"/>
            </w:pPr>
          </w:p>
        </w:tc>
        <w:tc>
          <w:tcPr>
            <w:tcW w:w="1843" w:type="dxa"/>
          </w:tcPr>
          <w:p w:rsidR="00E96992" w:rsidRPr="00E96992" w:rsidRDefault="00E96992" w:rsidP="00E96992">
            <w:pPr>
              <w:tabs>
                <w:tab w:val="left" w:pos="567"/>
              </w:tabs>
              <w:ind w:left="567" w:firstLine="284"/>
            </w:pPr>
          </w:p>
        </w:tc>
        <w:tc>
          <w:tcPr>
            <w:tcW w:w="1665" w:type="dxa"/>
          </w:tcPr>
          <w:p w:rsidR="00E96992" w:rsidRPr="00E96992" w:rsidRDefault="00E96992" w:rsidP="00E96992">
            <w:pPr>
              <w:tabs>
                <w:tab w:val="left" w:pos="567"/>
              </w:tabs>
              <w:ind w:left="567" w:firstLine="284"/>
            </w:pPr>
          </w:p>
        </w:tc>
        <w:tc>
          <w:tcPr>
            <w:tcW w:w="2553" w:type="dxa"/>
          </w:tcPr>
          <w:p w:rsidR="00E96992" w:rsidRPr="00E96992" w:rsidRDefault="00E96992" w:rsidP="00E96992">
            <w:pPr>
              <w:tabs>
                <w:tab w:val="left" w:pos="567"/>
              </w:tabs>
              <w:ind w:left="567" w:firstLine="284"/>
            </w:pPr>
          </w:p>
        </w:tc>
      </w:tr>
    </w:tbl>
    <w:p w:rsidR="00E96992" w:rsidRPr="00E96992" w:rsidRDefault="00E96992" w:rsidP="00E96992">
      <w:pPr>
        <w:pStyle w:val="af2"/>
      </w:pPr>
    </w:p>
    <w:p w:rsidR="00E96992" w:rsidRPr="00E96992" w:rsidRDefault="00E96992" w:rsidP="00E96992">
      <w:pPr>
        <w:tabs>
          <w:tab w:val="left" w:pos="567"/>
        </w:tabs>
        <w:ind w:left="567" w:firstLine="284"/>
      </w:pPr>
      <w:r w:rsidRPr="00E96992">
        <w:t xml:space="preserve">100 % педагогов </w:t>
      </w:r>
      <w:r>
        <w:t>средней</w:t>
      </w:r>
      <w:r w:rsidRPr="00E96992">
        <w:t xml:space="preserve"> школы прошли курсовую подготовку по работе в условиях реализации ФГОС. Кроме этого все учителя активно участвуют в работе школьных и муниципальных педагогических сообществ,  в конференциях, обучающих семинарах и мастер­классах по отдельным направлениям реализации основ</w:t>
      </w:r>
      <w:r w:rsidRPr="00E96992">
        <w:rPr>
          <w:spacing w:val="2"/>
        </w:rPr>
        <w:t>ной образовательной программы, проводят открытые уроки для педагогов муниципальной системы образования.</w:t>
      </w:r>
    </w:p>
    <w:p w:rsidR="00E96992" w:rsidRPr="00E96992" w:rsidRDefault="00E96992" w:rsidP="00E96992">
      <w:pPr>
        <w:tabs>
          <w:tab w:val="left" w:pos="567"/>
        </w:tabs>
        <w:ind w:left="567" w:firstLine="284"/>
      </w:pPr>
      <w:r w:rsidRPr="00E96992">
        <w:t xml:space="preserve">Все учителя </w:t>
      </w:r>
      <w:r>
        <w:t>среднй</w:t>
      </w:r>
      <w:r w:rsidRPr="00E96992">
        <w:t xml:space="preserve"> школы проявляют готовность к инновационной дея</w:t>
      </w:r>
      <w:r>
        <w:t>тельности, к реализации ФГОС С</w:t>
      </w:r>
      <w:r w:rsidRPr="00E96992">
        <w:t>ОО.</w:t>
      </w:r>
    </w:p>
    <w:p w:rsidR="00E96992" w:rsidRPr="00E96992" w:rsidRDefault="00E96992" w:rsidP="00E96992">
      <w:pPr>
        <w:tabs>
          <w:tab w:val="left" w:pos="567"/>
        </w:tabs>
        <w:ind w:left="567" w:firstLine="284"/>
      </w:pPr>
      <w:r w:rsidRPr="00E96992">
        <w:t xml:space="preserve">В школе создана </w:t>
      </w:r>
      <w:r w:rsidRPr="00E96992">
        <w:rPr>
          <w:b/>
        </w:rPr>
        <w:t>система методической работы</w:t>
      </w:r>
      <w:r w:rsidRPr="00E96992">
        <w:t>, обеспечивающей сопровождение деятельности педагогов на всех эта</w:t>
      </w:r>
      <w:r>
        <w:t>пах реализации требований ФГОС С</w:t>
      </w:r>
      <w:r w:rsidRPr="00E96992">
        <w:t xml:space="preserve">ОО. </w:t>
      </w:r>
    </w:p>
    <w:p w:rsidR="00E96992" w:rsidRPr="00E96992" w:rsidRDefault="00E96992" w:rsidP="00E96992">
      <w:pPr>
        <w:tabs>
          <w:tab w:val="left" w:pos="567"/>
        </w:tabs>
        <w:ind w:left="567" w:firstLine="284"/>
      </w:pPr>
      <w:r w:rsidRPr="00E96992">
        <w:t>Организация методической работы планируется по следующей форме: мероприятия, сроки исполнения, ответственные, подведение итогов, обсуждение результатов (но не ограничиваться этим).</w:t>
      </w:r>
    </w:p>
    <w:p w:rsidR="00E96992" w:rsidRPr="00E96992" w:rsidRDefault="00E96992" w:rsidP="00E96992">
      <w:pPr>
        <w:tabs>
          <w:tab w:val="left" w:pos="567"/>
        </w:tabs>
        <w:ind w:left="567" w:firstLine="284"/>
      </w:pPr>
      <w:r w:rsidRPr="00E96992">
        <w:t>При этом использованы мероприятия:</w:t>
      </w:r>
    </w:p>
    <w:p w:rsidR="00E96992" w:rsidRPr="00E96992" w:rsidRDefault="00E96992" w:rsidP="00E96992">
      <w:pPr>
        <w:tabs>
          <w:tab w:val="left" w:pos="567"/>
        </w:tabs>
        <w:ind w:left="567" w:firstLine="284"/>
      </w:pPr>
      <w:r w:rsidRPr="00E96992">
        <w:t>1. Семинары, посвященные содержанию и ключевым осо</w:t>
      </w:r>
      <w:r>
        <w:t>бенностям ФГОС С</w:t>
      </w:r>
      <w:r w:rsidRPr="00E96992">
        <w:t>ОО.</w:t>
      </w:r>
    </w:p>
    <w:p w:rsidR="00E96992" w:rsidRPr="00E96992" w:rsidRDefault="00E96992" w:rsidP="00E96992">
      <w:pPr>
        <w:tabs>
          <w:tab w:val="left" w:pos="567"/>
        </w:tabs>
        <w:ind w:left="567" w:firstLine="284"/>
      </w:pPr>
      <w:r w:rsidRPr="00E96992">
        <w:t>2. Тренинги для педагогов с целью выявления и соотнесения собственной профессиональной по</w:t>
      </w:r>
      <w:r>
        <w:t>зиции с целями и задачами ФГОС С</w:t>
      </w:r>
      <w:r w:rsidRPr="00E96992">
        <w:t>ОО.</w:t>
      </w:r>
    </w:p>
    <w:p w:rsidR="00E96992" w:rsidRPr="00E96992" w:rsidRDefault="00E96992" w:rsidP="00E96992">
      <w:pPr>
        <w:tabs>
          <w:tab w:val="left" w:pos="567"/>
        </w:tabs>
        <w:ind w:left="567" w:firstLine="284"/>
      </w:pPr>
      <w:r w:rsidRPr="00E96992">
        <w:t>3. Заседания мет</w:t>
      </w:r>
      <w:r>
        <w:t xml:space="preserve">одических объединений учителей </w:t>
      </w:r>
      <w:r w:rsidRPr="00E96992">
        <w:t>по проблема</w:t>
      </w:r>
      <w:r>
        <w:t>м введения   и реализации ФГОС С</w:t>
      </w:r>
      <w:r w:rsidRPr="00E96992">
        <w:t>ОО.</w:t>
      </w:r>
    </w:p>
    <w:p w:rsidR="00E96992" w:rsidRPr="00E96992" w:rsidRDefault="00E96992" w:rsidP="00E96992">
      <w:pPr>
        <w:tabs>
          <w:tab w:val="left" w:pos="567"/>
        </w:tabs>
        <w:ind w:left="567" w:firstLine="284"/>
      </w:pPr>
      <w:r w:rsidRPr="00E96992">
        <w:t>4. Конференции участников образовательных отношений и социальных партнеров образовательной организации по итогам разработки основной образовательной программы, ее отдельных разделов, пробл</w:t>
      </w:r>
      <w:r>
        <w:t>емам апробации и введения ФГОС С</w:t>
      </w:r>
      <w:r w:rsidRPr="00E96992">
        <w:t>ОО.</w:t>
      </w:r>
    </w:p>
    <w:p w:rsidR="00E96992" w:rsidRPr="00E96992" w:rsidRDefault="00E96992" w:rsidP="00E96992">
      <w:pPr>
        <w:tabs>
          <w:tab w:val="left" w:pos="567"/>
        </w:tabs>
        <w:ind w:left="567" w:firstLine="284"/>
      </w:pPr>
      <w:r w:rsidRPr="00E96992">
        <w:t>5. Участие педагогов в разработке разделов и компонентов основной образовательной программы образовательной организации.</w:t>
      </w:r>
    </w:p>
    <w:p w:rsidR="00E96992" w:rsidRPr="00E96992" w:rsidRDefault="00E96992" w:rsidP="00E96992">
      <w:pPr>
        <w:tabs>
          <w:tab w:val="left" w:pos="567"/>
        </w:tabs>
        <w:ind w:left="567" w:firstLine="284"/>
      </w:pPr>
      <w:r w:rsidRPr="00E96992">
        <w:lastRenderedPageBreak/>
        <w:t>6. Участие педагогов в разработке и апробации оценки эффективности ра</w:t>
      </w:r>
      <w:r>
        <w:t>боты в условиях внедрения ФГОС С</w:t>
      </w:r>
      <w:r w:rsidRPr="00E96992">
        <w:t>ОО и новой системы оплаты труда.</w:t>
      </w:r>
    </w:p>
    <w:p w:rsidR="00E96992" w:rsidRPr="00E96992" w:rsidRDefault="00E96992" w:rsidP="00E96992">
      <w:pPr>
        <w:tabs>
          <w:tab w:val="left" w:pos="567"/>
        </w:tabs>
        <w:ind w:left="567" w:firstLine="284"/>
      </w:pPr>
      <w:r w:rsidRPr="00E96992">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w:t>
      </w:r>
      <w:r>
        <w:t>иям введения и реализации ФГОС С</w:t>
      </w:r>
      <w:r w:rsidRPr="00E96992">
        <w:t xml:space="preserve">ОО. </w:t>
      </w:r>
    </w:p>
    <w:p w:rsidR="00E96992" w:rsidRPr="00E96992" w:rsidRDefault="00E96992" w:rsidP="00E96992">
      <w:pPr>
        <w:tabs>
          <w:tab w:val="left" w:pos="567"/>
        </w:tabs>
        <w:ind w:left="567" w:firstLine="284"/>
      </w:pPr>
      <w:r w:rsidRPr="00E96992">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E96992" w:rsidRPr="00E96992" w:rsidRDefault="00E96992" w:rsidP="00E96992"/>
    <w:p w:rsidR="00E96992" w:rsidRPr="00E96992" w:rsidRDefault="00E96992" w:rsidP="00E96992">
      <w:pPr>
        <w:pStyle w:val="af2"/>
      </w:pPr>
    </w:p>
    <w:p w:rsidR="00E96992" w:rsidRPr="00E96992" w:rsidRDefault="00E96992" w:rsidP="00E96992">
      <w:pPr>
        <w:pStyle w:val="af2"/>
        <w:jc w:val="center"/>
        <w:rPr>
          <w:b/>
        </w:rPr>
      </w:pPr>
      <w:r w:rsidRPr="00E96992">
        <w:rPr>
          <w:b/>
        </w:rPr>
        <w:t>Организация методической работы</w:t>
      </w:r>
    </w:p>
    <w:p w:rsidR="00E96992" w:rsidRPr="00E96992" w:rsidRDefault="00E96992" w:rsidP="00E96992">
      <w:r w:rsidRPr="00E96992">
        <w:rPr>
          <w:b/>
        </w:rPr>
        <w:tab/>
        <w:t xml:space="preserve">Цель: </w:t>
      </w:r>
      <w:r w:rsidRPr="00E96992">
        <w:t xml:space="preserve"> Обеспечить профессиональную готовность педагогов к реализации ФГОС</w:t>
      </w:r>
      <w:r>
        <w:t xml:space="preserve"> СОО</w:t>
      </w:r>
      <w:r w:rsidRPr="00E96992">
        <w:t xml:space="preserve"> через создание системы непрерывного профессионального развития.</w:t>
      </w:r>
    </w:p>
    <w:p w:rsidR="00E96992" w:rsidRPr="00E96992" w:rsidRDefault="00E96992" w:rsidP="00E96992">
      <w:pPr>
        <w:rPr>
          <w:b/>
        </w:rPr>
      </w:pPr>
      <w:r w:rsidRPr="00E96992">
        <w:rPr>
          <w:b/>
        </w:rPr>
        <w:tab/>
        <w:t>Задачи:</w:t>
      </w:r>
    </w:p>
    <w:p w:rsidR="00E96992" w:rsidRPr="00E96992" w:rsidRDefault="00E96992" w:rsidP="00E96992">
      <w:r w:rsidRPr="00E96992">
        <w:t xml:space="preserve">1. Выявить уровень ресурсной обеспеченности </w:t>
      </w:r>
      <w:r>
        <w:t>среднего</w:t>
      </w:r>
      <w:r w:rsidRPr="00E96992">
        <w:t xml:space="preserve"> общего образования.</w:t>
      </w:r>
    </w:p>
    <w:p w:rsidR="00E96992" w:rsidRPr="00E96992" w:rsidRDefault="00E96992" w:rsidP="00E96992">
      <w:r w:rsidRPr="00E96992">
        <w:t>2. Создать нормативно-правовую и методическую базу по введению ФГОС</w:t>
      </w:r>
      <w:r>
        <w:t xml:space="preserve"> СОО</w:t>
      </w:r>
      <w:r w:rsidRPr="00E96992">
        <w:t>.</w:t>
      </w:r>
    </w:p>
    <w:p w:rsidR="00E96992" w:rsidRPr="00E96992" w:rsidRDefault="00E96992" w:rsidP="00E96992">
      <w:r w:rsidRPr="00E96992">
        <w:t>3. Обеспечить подготовку педагогическ</w:t>
      </w:r>
      <w:r>
        <w:t>их работников к реализации ООП С</w:t>
      </w:r>
      <w:r w:rsidRPr="00E96992">
        <w:t>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творческого и социально-психологического потенциала личности ребенка.</w:t>
      </w:r>
    </w:p>
    <w:p w:rsidR="00E96992" w:rsidRPr="00E96992" w:rsidRDefault="00E96992" w:rsidP="00E96992">
      <w:r w:rsidRPr="00E96992">
        <w:t>4. Организовать эффективную работу по освоению педагогами новой системы требований к оценке итогов образовательной деятельности обучающихся.</w:t>
      </w:r>
    </w:p>
    <w:p w:rsidR="00E96992" w:rsidRPr="00E96992" w:rsidRDefault="00E96992" w:rsidP="00E96992"/>
    <w:p w:rsidR="00E96992" w:rsidRPr="00E96992" w:rsidRDefault="00E96992" w:rsidP="00E96992">
      <w:pPr>
        <w:pStyle w:val="Style9"/>
        <w:widowControl/>
        <w:tabs>
          <w:tab w:val="left" w:pos="567"/>
        </w:tabs>
        <w:spacing w:line="240" w:lineRule="auto"/>
        <w:ind w:left="567" w:firstLine="284"/>
        <w:jc w:val="left"/>
        <w:rPr>
          <w:rFonts w:ascii="Times New Roman" w:hAnsi="Times New Roman" w:cs="Times New Roman"/>
        </w:rPr>
      </w:pPr>
      <w:r w:rsidRPr="00E96992">
        <w:rPr>
          <w:rFonts w:ascii="Times New Roman" w:hAnsi="Times New Roman" w:cs="Times New Roman"/>
          <w:b/>
        </w:rPr>
        <w:t>Управленческая деятельность:</w:t>
      </w:r>
    </w:p>
    <w:p w:rsidR="00E96992" w:rsidRPr="00E96992" w:rsidRDefault="00E96992" w:rsidP="00E96992">
      <w:pPr>
        <w:pStyle w:val="Style9"/>
        <w:widowControl/>
        <w:tabs>
          <w:tab w:val="left" w:pos="567"/>
        </w:tabs>
        <w:spacing w:line="240" w:lineRule="auto"/>
        <w:ind w:left="567" w:firstLine="284"/>
        <w:jc w:val="left"/>
        <w:rPr>
          <w:rStyle w:val="FontStyle55"/>
          <w:rFonts w:ascii="Times New Roman" w:hAnsi="Times New Roman" w:cs="Times New Roman"/>
          <w:sz w:val="24"/>
          <w:szCs w:val="24"/>
        </w:rPr>
      </w:pPr>
      <w:r w:rsidRPr="00E96992">
        <w:rPr>
          <w:rStyle w:val="FontStyle55"/>
          <w:rFonts w:ascii="Times New Roman" w:hAnsi="Times New Roman" w:cs="Times New Roman"/>
          <w:sz w:val="24"/>
          <w:szCs w:val="24"/>
        </w:rPr>
        <w:t>- Планирование методической работы ОО .</w:t>
      </w:r>
    </w:p>
    <w:p w:rsidR="00E96992" w:rsidRPr="00E96992" w:rsidRDefault="00E96992" w:rsidP="00E96992">
      <w:pPr>
        <w:pStyle w:val="Style9"/>
        <w:widowControl/>
        <w:tabs>
          <w:tab w:val="left" w:pos="567"/>
        </w:tabs>
        <w:spacing w:line="240" w:lineRule="auto"/>
        <w:ind w:left="567" w:firstLine="284"/>
        <w:jc w:val="left"/>
        <w:rPr>
          <w:rStyle w:val="FontStyle55"/>
          <w:rFonts w:ascii="Times New Roman" w:hAnsi="Times New Roman" w:cs="Times New Roman"/>
          <w:sz w:val="24"/>
          <w:szCs w:val="24"/>
        </w:rPr>
      </w:pPr>
      <w:r w:rsidRPr="00E96992">
        <w:rPr>
          <w:rStyle w:val="FontStyle55"/>
          <w:rFonts w:ascii="Times New Roman" w:hAnsi="Times New Roman" w:cs="Times New Roman"/>
          <w:sz w:val="24"/>
          <w:szCs w:val="24"/>
        </w:rPr>
        <w:t>- Прогнозирование потребностей педагогов в методическом обеспечении образовательной деятельности.</w:t>
      </w:r>
    </w:p>
    <w:p w:rsidR="00E96992" w:rsidRPr="00E96992" w:rsidRDefault="00E96992" w:rsidP="00E96992">
      <w:pPr>
        <w:pStyle w:val="Style9"/>
        <w:widowControl/>
        <w:tabs>
          <w:tab w:val="left" w:pos="567"/>
        </w:tabs>
        <w:spacing w:line="240" w:lineRule="auto"/>
        <w:ind w:left="567" w:firstLine="284"/>
        <w:jc w:val="left"/>
        <w:rPr>
          <w:rStyle w:val="FontStyle55"/>
          <w:rFonts w:ascii="Times New Roman" w:hAnsi="Times New Roman" w:cs="Times New Roman"/>
          <w:sz w:val="24"/>
          <w:szCs w:val="24"/>
        </w:rPr>
      </w:pPr>
      <w:r w:rsidRPr="00E96992">
        <w:rPr>
          <w:rStyle w:val="FontStyle55"/>
          <w:rFonts w:ascii="Times New Roman" w:hAnsi="Times New Roman" w:cs="Times New Roman"/>
          <w:sz w:val="24"/>
          <w:szCs w:val="24"/>
        </w:rPr>
        <w:t>- Организация мониторинга качества образования (контрольные срезы, выявление эффективности изучения образовательных программ, посещение уроков, изучение познавательного интереса учащихся, изучение учебной мотивации, изучение и удовлетворение образовательного заказа учащихся и их родителей, диагностика уровня сформированности  общеучебных умений и навыков).</w:t>
      </w:r>
    </w:p>
    <w:p w:rsidR="00E96992" w:rsidRPr="00E96992" w:rsidRDefault="00E96992" w:rsidP="00E96992">
      <w:pPr>
        <w:pStyle w:val="Style9"/>
        <w:widowControl/>
        <w:tabs>
          <w:tab w:val="left" w:pos="567"/>
        </w:tabs>
        <w:spacing w:line="240" w:lineRule="auto"/>
        <w:ind w:left="567" w:firstLine="284"/>
        <w:jc w:val="left"/>
        <w:rPr>
          <w:rStyle w:val="FontStyle55"/>
          <w:rFonts w:ascii="Times New Roman" w:hAnsi="Times New Roman" w:cs="Times New Roman"/>
          <w:sz w:val="24"/>
          <w:szCs w:val="24"/>
        </w:rPr>
      </w:pPr>
      <w:r w:rsidRPr="00E96992">
        <w:rPr>
          <w:rStyle w:val="FontStyle55"/>
          <w:rFonts w:ascii="Times New Roman" w:hAnsi="Times New Roman" w:cs="Times New Roman"/>
          <w:sz w:val="24"/>
          <w:szCs w:val="24"/>
        </w:rPr>
        <w:t>- Система повышения квалификации в рамках подготовки к аттестации.</w:t>
      </w:r>
    </w:p>
    <w:p w:rsidR="00E96992" w:rsidRPr="00E96992" w:rsidRDefault="00E96992" w:rsidP="00E96992">
      <w:pPr>
        <w:pStyle w:val="Style9"/>
        <w:widowControl/>
        <w:tabs>
          <w:tab w:val="left" w:pos="567"/>
        </w:tabs>
        <w:spacing w:line="240" w:lineRule="auto"/>
        <w:ind w:left="567" w:firstLine="284"/>
        <w:jc w:val="left"/>
        <w:rPr>
          <w:rStyle w:val="FontStyle55"/>
          <w:rFonts w:ascii="Times New Roman" w:hAnsi="Times New Roman" w:cs="Times New Roman"/>
          <w:sz w:val="24"/>
          <w:szCs w:val="24"/>
        </w:rPr>
      </w:pPr>
      <w:r w:rsidRPr="00E96992">
        <w:rPr>
          <w:rStyle w:val="FontStyle55"/>
          <w:rFonts w:ascii="Times New Roman" w:hAnsi="Times New Roman" w:cs="Times New Roman"/>
          <w:sz w:val="24"/>
          <w:szCs w:val="24"/>
        </w:rPr>
        <w:t>- Организация творческих конкурсов.</w:t>
      </w:r>
    </w:p>
    <w:p w:rsidR="00E96992" w:rsidRPr="00E96992" w:rsidRDefault="00E96992" w:rsidP="00E96992">
      <w:pPr>
        <w:pStyle w:val="Style9"/>
        <w:widowControl/>
        <w:tabs>
          <w:tab w:val="left" w:pos="567"/>
        </w:tabs>
        <w:spacing w:line="240" w:lineRule="auto"/>
        <w:ind w:left="567" w:firstLine="284"/>
        <w:jc w:val="left"/>
        <w:rPr>
          <w:rStyle w:val="FontStyle55"/>
          <w:rFonts w:ascii="Times New Roman" w:hAnsi="Times New Roman" w:cs="Times New Roman"/>
          <w:sz w:val="24"/>
          <w:szCs w:val="24"/>
        </w:rPr>
      </w:pPr>
      <w:r w:rsidRPr="00E96992">
        <w:rPr>
          <w:rStyle w:val="FontStyle55"/>
          <w:rFonts w:ascii="Times New Roman" w:hAnsi="Times New Roman" w:cs="Times New Roman"/>
          <w:sz w:val="24"/>
          <w:szCs w:val="24"/>
        </w:rPr>
        <w:t>- Анализ результатов образовательной деятельности.</w:t>
      </w:r>
    </w:p>
    <w:p w:rsidR="00E96992" w:rsidRPr="00E96992" w:rsidRDefault="00E96992" w:rsidP="00E96992">
      <w:pPr>
        <w:pStyle w:val="Style9"/>
        <w:widowControl/>
        <w:tabs>
          <w:tab w:val="left" w:pos="567"/>
        </w:tabs>
        <w:spacing w:line="240" w:lineRule="auto"/>
        <w:ind w:left="567" w:firstLine="284"/>
        <w:jc w:val="left"/>
        <w:rPr>
          <w:rFonts w:ascii="Times New Roman" w:hAnsi="Times New Roman" w:cs="Times New Roman"/>
        </w:rPr>
      </w:pPr>
      <w:r w:rsidRPr="00E96992">
        <w:rPr>
          <w:rStyle w:val="FontStyle55"/>
          <w:rFonts w:ascii="Times New Roman" w:hAnsi="Times New Roman" w:cs="Times New Roman"/>
          <w:sz w:val="24"/>
          <w:szCs w:val="24"/>
        </w:rPr>
        <w:t>- Проведение диагностики педагогической дея</w:t>
      </w:r>
      <w:r w:rsidRPr="00E96992">
        <w:rPr>
          <w:rStyle w:val="FontStyle55"/>
          <w:rFonts w:ascii="Times New Roman" w:hAnsi="Times New Roman" w:cs="Times New Roman"/>
          <w:sz w:val="24"/>
          <w:szCs w:val="24"/>
        </w:rPr>
        <w:softHyphen/>
        <w:t>тельности</w:t>
      </w:r>
    </w:p>
    <w:p w:rsidR="00E96992" w:rsidRPr="00E96992" w:rsidRDefault="00E96992" w:rsidP="00E96992">
      <w:pPr>
        <w:tabs>
          <w:tab w:val="left" w:pos="567"/>
        </w:tabs>
        <w:ind w:left="567" w:firstLine="284"/>
        <w:rPr>
          <w:b/>
        </w:rPr>
      </w:pPr>
      <w:r w:rsidRPr="00E96992">
        <w:rPr>
          <w:b/>
        </w:rPr>
        <w:t>Инновационная деятельность:</w:t>
      </w:r>
    </w:p>
    <w:p w:rsidR="00E96992" w:rsidRPr="00E96992" w:rsidRDefault="00E96992" w:rsidP="00E96992">
      <w:pPr>
        <w:pStyle w:val="afff9"/>
        <w:tabs>
          <w:tab w:val="left" w:pos="567"/>
        </w:tabs>
        <w:spacing w:after="0" w:line="240" w:lineRule="auto"/>
        <w:ind w:left="567" w:firstLine="284"/>
        <w:rPr>
          <w:rFonts w:cs="Times New Roman"/>
          <w:sz w:val="24"/>
          <w:szCs w:val="24"/>
          <w:lang w:val="ru-RU"/>
        </w:rPr>
      </w:pPr>
      <w:r w:rsidRPr="00E96992">
        <w:rPr>
          <w:rFonts w:cs="Times New Roman"/>
          <w:sz w:val="24"/>
          <w:szCs w:val="24"/>
          <w:lang w:val="ru-RU"/>
        </w:rPr>
        <w:t>- Разработка программы, направлений инновационной деятельности.</w:t>
      </w:r>
    </w:p>
    <w:p w:rsidR="00E96992" w:rsidRPr="00E96992" w:rsidRDefault="00E96992" w:rsidP="00E96992">
      <w:pPr>
        <w:pStyle w:val="afff9"/>
        <w:tabs>
          <w:tab w:val="left" w:pos="567"/>
        </w:tabs>
        <w:spacing w:after="0" w:line="240" w:lineRule="auto"/>
        <w:ind w:left="567" w:firstLine="284"/>
        <w:rPr>
          <w:rFonts w:cs="Times New Roman"/>
          <w:sz w:val="24"/>
          <w:szCs w:val="24"/>
          <w:lang w:val="ru-RU"/>
        </w:rPr>
      </w:pPr>
      <w:r w:rsidRPr="00E96992">
        <w:rPr>
          <w:rFonts w:cs="Times New Roman"/>
          <w:sz w:val="24"/>
          <w:szCs w:val="24"/>
          <w:lang w:val="ru-RU"/>
        </w:rPr>
        <w:t>- Разработка, экспертиза и апробация новых образовательных программ, технологий и методик.</w:t>
      </w:r>
    </w:p>
    <w:p w:rsidR="00E96992" w:rsidRPr="00E96992" w:rsidRDefault="00E96992" w:rsidP="00E96992">
      <w:pPr>
        <w:pStyle w:val="afff9"/>
        <w:tabs>
          <w:tab w:val="left" w:pos="567"/>
        </w:tabs>
        <w:spacing w:after="0" w:line="240" w:lineRule="auto"/>
        <w:ind w:left="567" w:firstLine="284"/>
        <w:rPr>
          <w:rFonts w:cs="Times New Roman"/>
          <w:sz w:val="24"/>
          <w:szCs w:val="24"/>
          <w:lang w:val="ru-RU"/>
        </w:rPr>
      </w:pPr>
      <w:r w:rsidRPr="00E96992">
        <w:rPr>
          <w:rFonts w:cs="Times New Roman"/>
          <w:sz w:val="24"/>
          <w:szCs w:val="24"/>
          <w:lang w:val="ru-RU"/>
        </w:rPr>
        <w:t>- Анализ хода и результатов внедрения инноваций.</w:t>
      </w:r>
    </w:p>
    <w:p w:rsidR="00E96992" w:rsidRPr="00E96992" w:rsidRDefault="00E96992" w:rsidP="00E96992">
      <w:pPr>
        <w:pStyle w:val="afff9"/>
        <w:tabs>
          <w:tab w:val="left" w:pos="567"/>
        </w:tabs>
        <w:spacing w:after="0" w:line="240" w:lineRule="auto"/>
        <w:ind w:left="567" w:firstLine="284"/>
        <w:rPr>
          <w:rFonts w:cs="Times New Roman"/>
          <w:sz w:val="24"/>
          <w:szCs w:val="24"/>
          <w:lang w:val="ru-RU"/>
        </w:rPr>
      </w:pPr>
      <w:r w:rsidRPr="00E96992">
        <w:rPr>
          <w:rFonts w:cs="Times New Roman"/>
          <w:sz w:val="24"/>
          <w:szCs w:val="24"/>
          <w:lang w:val="ru-RU"/>
        </w:rPr>
        <w:t>- Пополнение банка инноваций.</w:t>
      </w:r>
    </w:p>
    <w:p w:rsidR="00E96992" w:rsidRPr="00E96992" w:rsidRDefault="00E96992" w:rsidP="00E96992">
      <w:pPr>
        <w:pStyle w:val="afff9"/>
        <w:tabs>
          <w:tab w:val="left" w:pos="567"/>
        </w:tabs>
        <w:spacing w:after="0" w:line="240" w:lineRule="auto"/>
        <w:ind w:left="567" w:firstLine="284"/>
        <w:rPr>
          <w:rFonts w:cs="Times New Roman"/>
          <w:sz w:val="24"/>
          <w:szCs w:val="24"/>
          <w:lang w:val="ru-RU"/>
        </w:rPr>
      </w:pPr>
      <w:r w:rsidRPr="00E96992">
        <w:rPr>
          <w:rFonts w:cs="Times New Roman"/>
          <w:sz w:val="24"/>
          <w:szCs w:val="24"/>
          <w:lang w:val="ru-RU"/>
        </w:rPr>
        <w:t>- Помощь учителям в организации инновационной деятельности.</w:t>
      </w:r>
    </w:p>
    <w:p w:rsidR="00E96992" w:rsidRPr="00E96992" w:rsidRDefault="00E96992" w:rsidP="00E96992">
      <w:pPr>
        <w:pStyle w:val="afff9"/>
        <w:tabs>
          <w:tab w:val="left" w:pos="567"/>
        </w:tabs>
        <w:spacing w:after="0" w:line="240" w:lineRule="auto"/>
        <w:ind w:left="567" w:firstLine="284"/>
        <w:rPr>
          <w:rFonts w:cs="Times New Roman"/>
          <w:sz w:val="24"/>
          <w:szCs w:val="24"/>
          <w:lang w:val="ru-RU"/>
        </w:rPr>
      </w:pPr>
      <w:r w:rsidRPr="00E96992">
        <w:rPr>
          <w:rFonts w:cs="Times New Roman"/>
          <w:sz w:val="24"/>
          <w:szCs w:val="24"/>
          <w:lang w:val="ru-RU"/>
        </w:rPr>
        <w:t>- Разработка методической продукции.</w:t>
      </w:r>
    </w:p>
    <w:p w:rsidR="00E96992" w:rsidRPr="00E96992" w:rsidRDefault="00E96992" w:rsidP="00E96992">
      <w:pPr>
        <w:pStyle w:val="afff9"/>
        <w:tabs>
          <w:tab w:val="left" w:pos="567"/>
        </w:tabs>
        <w:spacing w:after="0" w:line="240" w:lineRule="auto"/>
        <w:ind w:left="567" w:firstLine="284"/>
        <w:rPr>
          <w:rFonts w:cs="Times New Roman"/>
          <w:b/>
          <w:sz w:val="24"/>
          <w:szCs w:val="24"/>
          <w:lang w:val="ru-RU"/>
        </w:rPr>
      </w:pPr>
      <w:r w:rsidRPr="00E96992">
        <w:rPr>
          <w:rFonts w:cs="Times New Roman"/>
          <w:b/>
          <w:sz w:val="24"/>
          <w:szCs w:val="24"/>
          <w:lang w:val="ru-RU"/>
        </w:rPr>
        <w:t>Профессиональное самообразование педагогического коллектива.</w:t>
      </w:r>
    </w:p>
    <w:p w:rsidR="00E96992" w:rsidRPr="00E96992" w:rsidRDefault="00E96992" w:rsidP="00E96992">
      <w:pPr>
        <w:pStyle w:val="afff9"/>
        <w:tabs>
          <w:tab w:val="left" w:pos="567"/>
        </w:tabs>
        <w:spacing w:after="0" w:line="240" w:lineRule="auto"/>
        <w:ind w:left="567" w:firstLine="284"/>
        <w:rPr>
          <w:rFonts w:cs="Times New Roman"/>
          <w:sz w:val="24"/>
          <w:szCs w:val="24"/>
          <w:lang w:val="ru-RU"/>
        </w:rPr>
      </w:pPr>
      <w:r w:rsidRPr="00E96992">
        <w:rPr>
          <w:rFonts w:cs="Times New Roman"/>
          <w:sz w:val="24"/>
          <w:szCs w:val="24"/>
          <w:lang w:val="ru-RU"/>
        </w:rPr>
        <w:t>- Тематические педсоветы.</w:t>
      </w:r>
    </w:p>
    <w:p w:rsidR="00E96992" w:rsidRPr="00E96992" w:rsidRDefault="00E96992" w:rsidP="00E96992">
      <w:pPr>
        <w:pStyle w:val="afff9"/>
        <w:tabs>
          <w:tab w:val="left" w:pos="567"/>
        </w:tabs>
        <w:spacing w:after="0" w:line="240" w:lineRule="auto"/>
        <w:ind w:left="567" w:firstLine="284"/>
        <w:rPr>
          <w:rFonts w:cs="Times New Roman"/>
          <w:sz w:val="24"/>
          <w:szCs w:val="24"/>
          <w:lang w:val="ru-RU"/>
        </w:rPr>
      </w:pPr>
      <w:r w:rsidRPr="00E96992">
        <w:rPr>
          <w:rFonts w:cs="Times New Roman"/>
          <w:sz w:val="24"/>
          <w:szCs w:val="24"/>
          <w:lang w:val="ru-RU"/>
        </w:rPr>
        <w:t>- Организация работы психолого – педагогической службы (консультации психолога, тренинги, психолого – педагогические консилиумы).</w:t>
      </w:r>
    </w:p>
    <w:p w:rsidR="00E96992" w:rsidRPr="00E96992" w:rsidRDefault="00E96992" w:rsidP="00E96992">
      <w:pPr>
        <w:pStyle w:val="afff9"/>
        <w:tabs>
          <w:tab w:val="left" w:pos="567"/>
          <w:tab w:val="left" w:pos="993"/>
        </w:tabs>
        <w:spacing w:after="0" w:line="240" w:lineRule="auto"/>
        <w:ind w:left="567" w:firstLine="284"/>
        <w:rPr>
          <w:rFonts w:cs="Times New Roman"/>
          <w:sz w:val="24"/>
          <w:szCs w:val="24"/>
          <w:lang w:val="ru-RU"/>
        </w:rPr>
      </w:pPr>
      <w:r w:rsidRPr="00E96992">
        <w:rPr>
          <w:rFonts w:cs="Times New Roman"/>
          <w:sz w:val="24"/>
          <w:szCs w:val="24"/>
          <w:lang w:val="ru-RU"/>
        </w:rPr>
        <w:t>- Теоретические научно – методические семинары, конференции.</w:t>
      </w:r>
    </w:p>
    <w:p w:rsidR="00E96992" w:rsidRPr="00E96992" w:rsidRDefault="00E96992" w:rsidP="00E96992">
      <w:pPr>
        <w:pStyle w:val="afff9"/>
        <w:tabs>
          <w:tab w:val="left" w:pos="567"/>
          <w:tab w:val="left" w:pos="993"/>
        </w:tabs>
        <w:spacing w:after="0" w:line="240" w:lineRule="auto"/>
        <w:ind w:left="567" w:firstLine="284"/>
        <w:rPr>
          <w:rFonts w:cs="Times New Roman"/>
          <w:sz w:val="24"/>
          <w:szCs w:val="24"/>
          <w:lang w:val="ru-RU"/>
        </w:rPr>
      </w:pPr>
      <w:r w:rsidRPr="00E96992">
        <w:rPr>
          <w:rFonts w:cs="Times New Roman"/>
          <w:sz w:val="24"/>
          <w:szCs w:val="24"/>
          <w:lang w:val="ru-RU"/>
        </w:rPr>
        <w:t>- Семинары – практикумы.</w:t>
      </w:r>
    </w:p>
    <w:p w:rsidR="00E96992" w:rsidRPr="00E96992" w:rsidRDefault="00E96992" w:rsidP="00E96992">
      <w:pPr>
        <w:pStyle w:val="afff9"/>
        <w:tabs>
          <w:tab w:val="left" w:pos="567"/>
          <w:tab w:val="left" w:pos="993"/>
        </w:tabs>
        <w:spacing w:after="0" w:line="240" w:lineRule="auto"/>
        <w:ind w:left="567" w:firstLine="284"/>
        <w:rPr>
          <w:rFonts w:cs="Times New Roman"/>
          <w:sz w:val="24"/>
          <w:szCs w:val="24"/>
          <w:lang w:val="ru-RU"/>
        </w:rPr>
      </w:pPr>
      <w:r w:rsidRPr="00E96992">
        <w:rPr>
          <w:rFonts w:cs="Times New Roman"/>
          <w:sz w:val="24"/>
          <w:szCs w:val="24"/>
          <w:lang w:val="ru-RU"/>
        </w:rPr>
        <w:t>- Диагностика профессионального мастерства учителя, педагогических затруднений</w:t>
      </w:r>
    </w:p>
    <w:p w:rsidR="00E96992" w:rsidRPr="00E96992" w:rsidRDefault="00E96992" w:rsidP="00E96992">
      <w:pPr>
        <w:pStyle w:val="afff9"/>
        <w:tabs>
          <w:tab w:val="left" w:pos="567"/>
          <w:tab w:val="left" w:pos="993"/>
        </w:tabs>
        <w:spacing w:after="0" w:line="240" w:lineRule="auto"/>
        <w:ind w:left="567" w:firstLine="284"/>
        <w:rPr>
          <w:rFonts w:cs="Times New Roman"/>
          <w:sz w:val="24"/>
          <w:szCs w:val="24"/>
          <w:lang w:val="ru-RU"/>
        </w:rPr>
      </w:pPr>
      <w:r w:rsidRPr="00E96992">
        <w:rPr>
          <w:rFonts w:cs="Times New Roman"/>
          <w:sz w:val="24"/>
          <w:szCs w:val="24"/>
          <w:lang w:val="ru-RU"/>
        </w:rPr>
        <w:t>- Курсы повышения квалификации.</w:t>
      </w:r>
    </w:p>
    <w:p w:rsidR="00E96992" w:rsidRPr="00E96992" w:rsidRDefault="00E96992" w:rsidP="00E96992">
      <w:pPr>
        <w:pStyle w:val="afff9"/>
        <w:tabs>
          <w:tab w:val="left" w:pos="567"/>
          <w:tab w:val="left" w:pos="993"/>
        </w:tabs>
        <w:spacing w:after="0" w:line="240" w:lineRule="auto"/>
        <w:ind w:left="567" w:firstLine="284"/>
        <w:rPr>
          <w:rFonts w:cs="Times New Roman"/>
          <w:sz w:val="24"/>
          <w:szCs w:val="24"/>
          <w:lang w:val="ru-RU"/>
        </w:rPr>
      </w:pPr>
      <w:r w:rsidRPr="00E96992">
        <w:rPr>
          <w:rFonts w:cs="Times New Roman"/>
          <w:sz w:val="24"/>
          <w:szCs w:val="24"/>
          <w:lang w:val="ru-RU"/>
        </w:rPr>
        <w:t>- Работа над темой по самообразованию.</w:t>
      </w:r>
    </w:p>
    <w:p w:rsidR="00E96992" w:rsidRPr="00E96992" w:rsidRDefault="00E96992" w:rsidP="00E96992">
      <w:pPr>
        <w:pStyle w:val="afff9"/>
        <w:tabs>
          <w:tab w:val="left" w:pos="567"/>
          <w:tab w:val="left" w:pos="993"/>
        </w:tabs>
        <w:spacing w:after="0" w:line="240" w:lineRule="auto"/>
        <w:ind w:left="567" w:firstLine="284"/>
        <w:rPr>
          <w:rFonts w:cs="Times New Roman"/>
          <w:sz w:val="24"/>
          <w:szCs w:val="24"/>
          <w:lang w:val="ru-RU"/>
        </w:rPr>
      </w:pPr>
      <w:r>
        <w:rPr>
          <w:rFonts w:cs="Times New Roman"/>
          <w:sz w:val="24"/>
          <w:szCs w:val="24"/>
          <w:lang w:val="ru-RU"/>
        </w:rPr>
        <w:lastRenderedPageBreak/>
        <w:t xml:space="preserve">- </w:t>
      </w:r>
      <w:r w:rsidRPr="00E96992">
        <w:rPr>
          <w:rFonts w:cs="Times New Roman"/>
          <w:sz w:val="24"/>
          <w:szCs w:val="24"/>
          <w:lang w:val="ru-RU"/>
        </w:rPr>
        <w:t>Обобщение и распространение передового педагогического опыта (семинары, совещания по обмену опыта).</w:t>
      </w:r>
    </w:p>
    <w:p w:rsidR="00E96992" w:rsidRPr="00E96992" w:rsidRDefault="00E96992" w:rsidP="00E96992">
      <w:pPr>
        <w:pStyle w:val="afff9"/>
        <w:tabs>
          <w:tab w:val="left" w:pos="567"/>
          <w:tab w:val="left" w:pos="709"/>
          <w:tab w:val="left" w:pos="993"/>
        </w:tabs>
        <w:spacing w:after="0" w:line="240" w:lineRule="auto"/>
        <w:ind w:left="567" w:firstLine="284"/>
        <w:rPr>
          <w:rFonts w:cs="Times New Roman"/>
          <w:sz w:val="24"/>
          <w:szCs w:val="24"/>
          <w:lang w:val="ru-RU"/>
        </w:rPr>
      </w:pPr>
      <w:r w:rsidRPr="00E96992">
        <w:rPr>
          <w:rFonts w:cs="Times New Roman"/>
          <w:sz w:val="24"/>
          <w:szCs w:val="24"/>
          <w:lang w:val="ru-RU"/>
        </w:rPr>
        <w:t>- Работа в творческих проблемных группах.</w:t>
      </w:r>
    </w:p>
    <w:p w:rsidR="00E96992" w:rsidRPr="00E96992" w:rsidRDefault="00E96992" w:rsidP="00E96992"/>
    <w:tbl>
      <w:tblPr>
        <w:tblW w:w="9923"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67"/>
        <w:gridCol w:w="5954"/>
        <w:gridCol w:w="1739"/>
        <w:gridCol w:w="1663"/>
      </w:tblGrid>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rPr>
                <w:b/>
                <w:i/>
              </w:rPr>
            </w:pPr>
            <w:r w:rsidRPr="00E96992">
              <w:rPr>
                <w:b/>
                <w:i/>
              </w:rPr>
              <w:t>№</w:t>
            </w: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rPr>
                <w:b/>
                <w:i/>
              </w:rPr>
            </w:pPr>
            <w:r w:rsidRPr="00E96992">
              <w:rPr>
                <w:b/>
                <w:i/>
              </w:rPr>
              <w:t>Мероприятия</w:t>
            </w:r>
          </w:p>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rPr>
                <w:b/>
                <w:i/>
              </w:rPr>
            </w:pPr>
            <w:r w:rsidRPr="00E96992">
              <w:rPr>
                <w:b/>
                <w:i/>
              </w:rPr>
              <w:t>Сроки</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rPr>
                <w:b/>
                <w:i/>
              </w:rPr>
            </w:pPr>
            <w:r w:rsidRPr="00E96992">
              <w:rPr>
                <w:b/>
                <w:i/>
              </w:rPr>
              <w:t>Ответственные</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snapToGrid w:val="0"/>
              <w:ind w:left="85" w:right="61"/>
            </w:pPr>
            <w:r w:rsidRPr="00E96992">
              <w:t>Формирование банка нормативно-правовых документов.</w:t>
            </w:r>
          </w:p>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 xml:space="preserve">Февраль </w:t>
            </w:r>
            <w:r>
              <w:t>-</w:t>
            </w:r>
          </w:p>
          <w:p w:rsidR="00E96992" w:rsidRPr="00E96992" w:rsidRDefault="00E96992" w:rsidP="00E96992">
            <w:r w:rsidRPr="00E96992">
              <w:t>ав</w:t>
            </w:r>
            <w:r>
              <w:t>густ 2018</w:t>
            </w:r>
            <w:r w:rsidRPr="00E96992">
              <w:t xml:space="preserve"> г.</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Руководство школы</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 xml:space="preserve">Разработка приказов, локальных актов, регламентирующих </w:t>
            </w:r>
            <w:r>
              <w:t>введение и реализацию ФГОС С</w:t>
            </w:r>
            <w:r w:rsidRPr="00E96992">
              <w:t>ОО</w:t>
            </w:r>
          </w:p>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Февраль-август 2</w:t>
            </w:r>
            <w:r>
              <w:t>018</w:t>
            </w:r>
            <w:r w:rsidRPr="00E96992">
              <w:t xml:space="preserve"> г.</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Руководство школы</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 xml:space="preserve">Анализ и экспертиза УМК  в условиях реализации ФГОС </w:t>
            </w:r>
            <w:r>
              <w:t>С</w:t>
            </w:r>
            <w:r w:rsidRPr="00E96992">
              <w:t>ОО. Определение перечня учебников и учеб</w:t>
            </w:r>
            <w:r w:rsidR="00974F33">
              <w:t xml:space="preserve">ных пособий на 2018-2019 </w:t>
            </w:r>
            <w:r w:rsidRPr="00E96992">
              <w:t>учебный год</w:t>
            </w:r>
          </w:p>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Май-ав</w:t>
            </w:r>
            <w:r w:rsidR="00974F33">
              <w:t>густ 2018</w:t>
            </w:r>
            <w:r w:rsidRPr="00E96992">
              <w:t xml:space="preserve"> г.</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Руководители методических объединений</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974F33" w:rsidP="00E96992">
            <w:r>
              <w:t>Мониторинг реализации ФГОС С</w:t>
            </w:r>
            <w:r w:rsidR="00E96992" w:rsidRPr="00E96992">
              <w:t>ОО</w:t>
            </w:r>
          </w:p>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В течение учебного года</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Руководство школы</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974F33" w:rsidP="00E96992">
            <w:r>
              <w:t>Разработка ООП С</w:t>
            </w:r>
            <w:r w:rsidR="00E96992" w:rsidRPr="00E96992">
              <w:t>ОО</w:t>
            </w:r>
          </w:p>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 xml:space="preserve">До </w:t>
            </w:r>
          </w:p>
          <w:p w:rsidR="00E96992" w:rsidRPr="00E96992" w:rsidRDefault="00974F33" w:rsidP="00E96992">
            <w:r>
              <w:t>31. 08.2018</w:t>
            </w:r>
            <w:r w:rsidR="00E96992" w:rsidRPr="00E96992">
              <w:t xml:space="preserve"> г.</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Руководство школы,</w:t>
            </w:r>
          </w:p>
          <w:p w:rsidR="00E96992" w:rsidRPr="00E96992" w:rsidRDefault="00E96992" w:rsidP="00E96992">
            <w:r w:rsidRPr="00E96992">
              <w:t>рабочая группа</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Разработка учебного плана школы с учетом методических рекомендаций, нормативных требований и социального запроса родителей обучающихся</w:t>
            </w:r>
          </w:p>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974F33" w:rsidP="00E96992">
            <w:r>
              <w:t>Май-август 2018</w:t>
            </w:r>
            <w:r w:rsidR="00E96992" w:rsidRPr="00E96992">
              <w:t xml:space="preserve"> г.</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Руководство школы</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Организация повышения квалификации пе</w:t>
            </w:r>
            <w:r w:rsidR="00974F33">
              <w:t>дагогов, реализующих ФГОС в 2018</w:t>
            </w:r>
            <w:r w:rsidRPr="00E96992">
              <w:t>-2020</w:t>
            </w:r>
            <w:r w:rsidR="00974F33">
              <w:t xml:space="preserve"> г</w:t>
            </w:r>
            <w:r w:rsidRPr="00E96992">
              <w:t>.г.</w:t>
            </w:r>
          </w:p>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974F33" w:rsidP="00E96992">
            <w:r>
              <w:t>2018</w:t>
            </w:r>
            <w:r w:rsidR="00E96992" w:rsidRPr="00E96992">
              <w:t xml:space="preserve">-2020 </w:t>
            </w:r>
            <w:r>
              <w:t>г.г.</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974F33" w:rsidP="00E96992">
            <w:r>
              <w:t xml:space="preserve">Директор, </w:t>
            </w:r>
            <w:r w:rsidR="00E96992" w:rsidRPr="00E96992">
              <w:t>Зам. директора по учебно-воспитательной работе</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Разработка (внесение изменений) рабочих программ учебных предметов, курсов, в т.ч. курсов внеурочной деятельности.</w:t>
            </w:r>
          </w:p>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Август-сентябрь</w:t>
            </w:r>
          </w:p>
          <w:p w:rsidR="00E96992" w:rsidRPr="00E96992" w:rsidRDefault="00E96992" w:rsidP="00E96992">
            <w:r w:rsidRPr="00E96992">
              <w:t>201</w:t>
            </w:r>
            <w:r w:rsidR="00974F33">
              <w:t>8</w:t>
            </w:r>
            <w:r w:rsidRPr="00E96992">
              <w:t xml:space="preserve"> г.</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974F33" w:rsidP="00E96992">
            <w:r>
              <w:t xml:space="preserve">Учителя-предметники, </w:t>
            </w:r>
            <w:r w:rsidR="00E96992" w:rsidRPr="00E96992">
              <w:t>Зам. директора по учебно-воспитательной работе</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Формирование плана ВШК согласно требованиям ФГОС</w:t>
            </w:r>
          </w:p>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Май-авгус</w:t>
            </w:r>
            <w:r w:rsidR="00974F33">
              <w:t>т 2018</w:t>
            </w:r>
            <w:r w:rsidRPr="00E96992">
              <w:t xml:space="preserve"> г</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Зам. директора по учебно-воспитательной работе</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Организация внутришкольного контро</w:t>
            </w:r>
            <w:r w:rsidR="00974F33">
              <w:t>ля по вопросам реализации ФГОС С</w:t>
            </w:r>
            <w:r w:rsidRPr="00E96992">
              <w:t>ОО</w:t>
            </w:r>
          </w:p>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По плану ВШК</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Зам. директора по учебно-воспитательной работе</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E96992" w:rsidP="00974F33">
            <w:r w:rsidRPr="00E96992">
              <w:t xml:space="preserve">Анализ готовности педагогов к </w:t>
            </w:r>
            <w:r w:rsidR="00974F33">
              <w:t>введению и реализации ФГОС С</w:t>
            </w:r>
            <w:r w:rsidRPr="00E96992">
              <w:t xml:space="preserve">ОО. </w:t>
            </w:r>
          </w:p>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974F33" w:rsidP="00E96992">
            <w:r>
              <w:t>Август 2018</w:t>
            </w:r>
            <w:r w:rsidR="00E96992" w:rsidRPr="00E96992">
              <w:t xml:space="preserve"> г.</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Зам. директора по учебно-воспитательной работе</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Тематические педагогические советы</w:t>
            </w:r>
          </w:p>
          <w:p w:rsidR="00E96992" w:rsidRPr="00E96992" w:rsidRDefault="00E96992" w:rsidP="00E96992"/>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В течение учебного года</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Директор школы,</w:t>
            </w:r>
          </w:p>
          <w:p w:rsidR="00E96992" w:rsidRPr="00E96992" w:rsidRDefault="00E96992" w:rsidP="00E96992">
            <w:r w:rsidRPr="00E96992">
              <w:t xml:space="preserve"> заместители </w:t>
            </w:r>
            <w:r w:rsidRPr="00E96992">
              <w:lastRenderedPageBreak/>
              <w:t>директора по учебно-воспитательной работе</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Семинары, совещания</w:t>
            </w:r>
          </w:p>
          <w:p w:rsidR="00E96992" w:rsidRPr="00E96992" w:rsidRDefault="00E96992" w:rsidP="00E96992"/>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 w:rsidR="00E96992" w:rsidRPr="00E96992" w:rsidRDefault="00E96992" w:rsidP="00E96992">
            <w:r w:rsidRPr="00E96992">
              <w:t>В течение учебного года</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Руководство школы</w:t>
            </w:r>
          </w:p>
          <w:p w:rsidR="00E96992" w:rsidRPr="00E96992" w:rsidRDefault="00E96992" w:rsidP="00E96992">
            <w:r w:rsidRPr="00E96992">
              <w:t>руководители методических объединений и творческих групп</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Учеба руководителей ШМО по составлению планирования работы в соответствии с требованиями  ФГОС.</w:t>
            </w:r>
          </w:p>
          <w:p w:rsidR="00E96992" w:rsidRPr="00E96992" w:rsidRDefault="00E96992" w:rsidP="00E96992">
            <w:r w:rsidRPr="00E96992">
              <w:t>Работа в соответствии с планами ШМО: (семинары, «круглые столы, открытые уроки, методические конференции и т.д.)</w:t>
            </w:r>
          </w:p>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 w:rsidR="00E96992" w:rsidRPr="00E96992" w:rsidRDefault="00E96992" w:rsidP="00E96992"/>
          <w:p w:rsidR="00E96992" w:rsidRPr="00E96992" w:rsidRDefault="00E96992" w:rsidP="00E96992">
            <w:r w:rsidRPr="00E96992">
              <w:t xml:space="preserve">В течение </w:t>
            </w:r>
          </w:p>
          <w:p w:rsidR="00E96992" w:rsidRPr="00E96992" w:rsidRDefault="00E96992" w:rsidP="00E96992">
            <w:r w:rsidRPr="00E96992">
              <w:t>2019-20 уч. года</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Заместитель директора по учебно-воспитательной работе</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 xml:space="preserve">Мастер-классы и открытые уроки по организации образовательной деятельности в соответствии с требованиями ФГОС </w:t>
            </w:r>
          </w:p>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В соответствии с планами работы МО в течение года</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Руководители методических объединений</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Методическая помощь педагогам  в составлении программ по самообразованию</w:t>
            </w:r>
          </w:p>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974F33" w:rsidP="00E96992">
            <w:r>
              <w:t>Май  2019</w:t>
            </w:r>
            <w:r w:rsidR="00E96992" w:rsidRPr="00E96992">
              <w:t xml:space="preserve"> г.</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Заместитель директора по учебно-воспитательной работе</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 xml:space="preserve"> Организация и проведение «Дня открытых дверей»</w:t>
            </w:r>
          </w:p>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201</w:t>
            </w:r>
            <w:r w:rsidR="00974F33">
              <w:t>8-19</w:t>
            </w:r>
            <w:r w:rsidRPr="00E96992">
              <w:t xml:space="preserve"> уч. г.</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Руководители методических объединений</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Информирование педагогического коллектива  об инновационных процессах в образовании через сайт организации, осуществляющей образовательную деятельность,</w:t>
            </w:r>
          </w:p>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Ежемесячно</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Руководство школы,</w:t>
            </w:r>
          </w:p>
          <w:p w:rsidR="00E96992" w:rsidRPr="00E96992" w:rsidRDefault="00E96992" w:rsidP="00E96992">
            <w:r w:rsidRPr="00E96992">
              <w:t>зам. директора по информатизации</w:t>
            </w:r>
          </w:p>
        </w:tc>
      </w:tr>
      <w:tr w:rsidR="00E96992" w:rsidRPr="00E96992" w:rsidTr="00B347AC">
        <w:tc>
          <w:tcPr>
            <w:tcW w:w="567"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pPr>
              <w:pStyle w:val="aa"/>
              <w:numPr>
                <w:ilvl w:val="0"/>
                <w:numId w:val="214"/>
              </w:numPr>
              <w:ind w:left="0" w:firstLine="0"/>
            </w:pPr>
          </w:p>
        </w:tc>
        <w:tc>
          <w:tcPr>
            <w:tcW w:w="5954"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 xml:space="preserve">Подписка на психолого-педагогические  и методические  издания </w:t>
            </w:r>
          </w:p>
        </w:tc>
        <w:tc>
          <w:tcPr>
            <w:tcW w:w="1739"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Постоянно</w:t>
            </w:r>
          </w:p>
        </w:tc>
        <w:tc>
          <w:tcPr>
            <w:tcW w:w="1663" w:type="dxa"/>
            <w:tcBorders>
              <w:top w:val="single" w:sz="4" w:space="0" w:color="000000"/>
              <w:left w:val="single" w:sz="4" w:space="0" w:color="000000"/>
              <w:bottom w:val="single" w:sz="4" w:space="0" w:color="000000"/>
              <w:right w:val="single" w:sz="4" w:space="0" w:color="000000"/>
            </w:tcBorders>
          </w:tcPr>
          <w:p w:rsidR="00E96992" w:rsidRPr="00E96992" w:rsidRDefault="00E96992" w:rsidP="00E96992">
            <w:r w:rsidRPr="00E96992">
              <w:t>библиотекарь</w:t>
            </w:r>
          </w:p>
        </w:tc>
      </w:tr>
    </w:tbl>
    <w:p w:rsidR="00E96992" w:rsidRPr="00E96992" w:rsidRDefault="00E96992" w:rsidP="00E96992">
      <w:pPr>
        <w:ind w:firstLine="454"/>
      </w:pPr>
      <w:r w:rsidRPr="00E96992">
        <w:t>Более подробно материал излагает</w:t>
      </w:r>
      <w:r w:rsidR="00974F33">
        <w:t>ся в «Плане работы школы на 2018 – 2019</w:t>
      </w:r>
      <w:r w:rsidRPr="00E96992">
        <w:t xml:space="preserve"> учебный год»</w:t>
      </w:r>
    </w:p>
    <w:p w:rsidR="0084739C" w:rsidRDefault="0084739C" w:rsidP="00944FC0"/>
    <w:p w:rsidR="00944FC0" w:rsidRPr="0084739C" w:rsidRDefault="00944FC0" w:rsidP="00944FC0">
      <w:pPr>
        <w:rPr>
          <w:b/>
        </w:rPr>
      </w:pPr>
      <w:r w:rsidRPr="0084739C">
        <w:rPr>
          <w:b/>
        </w:rPr>
        <w:t xml:space="preserve">Важнейшим направлением работы </w:t>
      </w:r>
      <w:r w:rsidR="00C97277">
        <w:rPr>
          <w:b/>
        </w:rPr>
        <w:t xml:space="preserve">Середской </w:t>
      </w:r>
      <w:r w:rsidRPr="0084739C">
        <w:rPr>
          <w:b/>
        </w:rPr>
        <w:t xml:space="preserve">средней школы  является постоянное совершенствование педагогического мастерства учителей через курсовую систему повышения квалификации. </w:t>
      </w:r>
    </w:p>
    <w:p w:rsidR="00944FC0" w:rsidRPr="00944FC0" w:rsidRDefault="00944FC0" w:rsidP="00944FC0"/>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62"/>
        <w:gridCol w:w="2431"/>
        <w:gridCol w:w="2077"/>
        <w:gridCol w:w="4501"/>
      </w:tblGrid>
      <w:tr w:rsidR="008D4774" w:rsidRPr="00944FC0" w:rsidTr="008D4774">
        <w:tc>
          <w:tcPr>
            <w:tcW w:w="562" w:type="dxa"/>
            <w:tcBorders>
              <w:top w:val="single" w:sz="4" w:space="0" w:color="auto"/>
              <w:left w:val="single" w:sz="4" w:space="0" w:color="auto"/>
              <w:bottom w:val="single" w:sz="4" w:space="0" w:color="auto"/>
              <w:right w:val="single" w:sz="4" w:space="0" w:color="auto"/>
            </w:tcBorders>
            <w:hideMark/>
          </w:tcPr>
          <w:p w:rsidR="008D4774" w:rsidRPr="00944FC0" w:rsidRDefault="008D4774" w:rsidP="00944FC0">
            <w:pPr>
              <w:rPr>
                <w:b/>
              </w:rPr>
            </w:pPr>
          </w:p>
        </w:tc>
        <w:tc>
          <w:tcPr>
            <w:tcW w:w="2431" w:type="dxa"/>
            <w:tcBorders>
              <w:top w:val="single" w:sz="4" w:space="0" w:color="auto"/>
              <w:left w:val="single" w:sz="4" w:space="0" w:color="auto"/>
              <w:bottom w:val="single" w:sz="4" w:space="0" w:color="auto"/>
              <w:right w:val="single" w:sz="4" w:space="0" w:color="auto"/>
            </w:tcBorders>
            <w:hideMark/>
          </w:tcPr>
          <w:p w:rsidR="008D4774" w:rsidRPr="00944FC0" w:rsidRDefault="008D4774" w:rsidP="00944FC0">
            <w:pPr>
              <w:rPr>
                <w:b/>
              </w:rPr>
            </w:pPr>
            <w:r w:rsidRPr="00944FC0">
              <w:rPr>
                <w:b/>
              </w:rPr>
              <w:t>ФИО</w:t>
            </w:r>
          </w:p>
        </w:tc>
        <w:tc>
          <w:tcPr>
            <w:tcW w:w="2077" w:type="dxa"/>
            <w:tcBorders>
              <w:top w:val="single" w:sz="4" w:space="0" w:color="auto"/>
              <w:left w:val="single" w:sz="4" w:space="0" w:color="auto"/>
              <w:bottom w:val="single" w:sz="4" w:space="0" w:color="auto"/>
              <w:right w:val="single" w:sz="4" w:space="0" w:color="auto"/>
            </w:tcBorders>
          </w:tcPr>
          <w:p w:rsidR="008D4774" w:rsidRPr="00944FC0" w:rsidRDefault="008D4774" w:rsidP="00944FC0">
            <w:pPr>
              <w:rPr>
                <w:b/>
              </w:rPr>
            </w:pPr>
            <w:r>
              <w:rPr>
                <w:b/>
              </w:rPr>
              <w:t>Преподаваемый предмет</w:t>
            </w:r>
          </w:p>
        </w:tc>
        <w:tc>
          <w:tcPr>
            <w:tcW w:w="4501" w:type="dxa"/>
            <w:tcBorders>
              <w:top w:val="single" w:sz="4" w:space="0" w:color="auto"/>
              <w:left w:val="single" w:sz="4" w:space="0" w:color="auto"/>
              <w:bottom w:val="single" w:sz="4" w:space="0" w:color="auto"/>
              <w:right w:val="single" w:sz="4" w:space="0" w:color="auto"/>
            </w:tcBorders>
            <w:hideMark/>
          </w:tcPr>
          <w:p w:rsidR="008D4774" w:rsidRPr="00944FC0" w:rsidRDefault="008D4774" w:rsidP="00944FC0">
            <w:pPr>
              <w:rPr>
                <w:b/>
              </w:rPr>
            </w:pPr>
            <w:r w:rsidRPr="00944FC0">
              <w:rPr>
                <w:b/>
              </w:rPr>
              <w:t>Название курсов</w:t>
            </w:r>
          </w:p>
        </w:tc>
      </w:tr>
      <w:tr w:rsidR="008D4774" w:rsidRPr="00944FC0" w:rsidTr="00C97277">
        <w:trPr>
          <w:trHeight w:val="1833"/>
        </w:trPr>
        <w:tc>
          <w:tcPr>
            <w:tcW w:w="562" w:type="dxa"/>
            <w:tcBorders>
              <w:top w:val="single" w:sz="4" w:space="0" w:color="auto"/>
              <w:left w:val="single" w:sz="4" w:space="0" w:color="auto"/>
              <w:bottom w:val="single" w:sz="4" w:space="0" w:color="auto"/>
              <w:right w:val="single" w:sz="4" w:space="0" w:color="auto"/>
            </w:tcBorders>
            <w:hideMark/>
          </w:tcPr>
          <w:p w:rsidR="008D4774" w:rsidRPr="00944FC0" w:rsidRDefault="008D4774" w:rsidP="00944FC0">
            <w:r w:rsidRPr="00944FC0">
              <w:t>1</w:t>
            </w:r>
          </w:p>
        </w:tc>
        <w:tc>
          <w:tcPr>
            <w:tcW w:w="243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2077"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450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r>
      <w:tr w:rsidR="008D4774" w:rsidRPr="00944FC0" w:rsidTr="00C97277">
        <w:tc>
          <w:tcPr>
            <w:tcW w:w="562" w:type="dxa"/>
            <w:tcBorders>
              <w:top w:val="single" w:sz="4" w:space="0" w:color="auto"/>
              <w:left w:val="single" w:sz="4" w:space="0" w:color="auto"/>
              <w:bottom w:val="single" w:sz="4" w:space="0" w:color="auto"/>
              <w:right w:val="single" w:sz="4" w:space="0" w:color="auto"/>
            </w:tcBorders>
            <w:hideMark/>
          </w:tcPr>
          <w:p w:rsidR="008D4774" w:rsidRPr="00944FC0" w:rsidRDefault="008D4774" w:rsidP="00944FC0">
            <w:r w:rsidRPr="00944FC0">
              <w:t>2</w:t>
            </w:r>
          </w:p>
        </w:tc>
        <w:tc>
          <w:tcPr>
            <w:tcW w:w="243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2077"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450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r>
      <w:tr w:rsidR="008D4774" w:rsidRPr="00944FC0" w:rsidTr="00C97277">
        <w:tc>
          <w:tcPr>
            <w:tcW w:w="562" w:type="dxa"/>
            <w:tcBorders>
              <w:top w:val="single" w:sz="4" w:space="0" w:color="auto"/>
              <w:left w:val="single" w:sz="4" w:space="0" w:color="auto"/>
              <w:bottom w:val="single" w:sz="4" w:space="0" w:color="auto"/>
              <w:right w:val="single" w:sz="4" w:space="0" w:color="auto"/>
            </w:tcBorders>
            <w:hideMark/>
          </w:tcPr>
          <w:p w:rsidR="008D4774" w:rsidRPr="00944FC0" w:rsidRDefault="008D4774" w:rsidP="00944FC0">
            <w:r>
              <w:t>3</w:t>
            </w:r>
          </w:p>
        </w:tc>
        <w:tc>
          <w:tcPr>
            <w:tcW w:w="243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2077"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450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r>
      <w:tr w:rsidR="008D4774" w:rsidRPr="00944FC0" w:rsidTr="00C97277">
        <w:tc>
          <w:tcPr>
            <w:tcW w:w="562" w:type="dxa"/>
            <w:tcBorders>
              <w:top w:val="single" w:sz="4" w:space="0" w:color="auto"/>
              <w:left w:val="single" w:sz="4" w:space="0" w:color="auto"/>
              <w:bottom w:val="single" w:sz="4" w:space="0" w:color="auto"/>
              <w:right w:val="single" w:sz="4" w:space="0" w:color="auto"/>
            </w:tcBorders>
            <w:hideMark/>
          </w:tcPr>
          <w:p w:rsidR="008D4774" w:rsidRPr="00944FC0" w:rsidRDefault="008D4774" w:rsidP="00944FC0">
            <w:r>
              <w:lastRenderedPageBreak/>
              <w:t>4</w:t>
            </w:r>
          </w:p>
        </w:tc>
        <w:tc>
          <w:tcPr>
            <w:tcW w:w="243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2077"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4501" w:type="dxa"/>
            <w:tcBorders>
              <w:top w:val="single" w:sz="4" w:space="0" w:color="auto"/>
              <w:left w:val="single" w:sz="4" w:space="0" w:color="auto"/>
              <w:bottom w:val="single" w:sz="4" w:space="0" w:color="auto"/>
              <w:right w:val="single" w:sz="4" w:space="0" w:color="auto"/>
            </w:tcBorders>
          </w:tcPr>
          <w:p w:rsidR="008D4774" w:rsidRPr="00944FC0" w:rsidRDefault="008D4774" w:rsidP="008D4774"/>
        </w:tc>
      </w:tr>
      <w:tr w:rsidR="008D4774" w:rsidRPr="00944FC0" w:rsidTr="00C97277">
        <w:trPr>
          <w:trHeight w:val="315"/>
        </w:trPr>
        <w:tc>
          <w:tcPr>
            <w:tcW w:w="562" w:type="dxa"/>
            <w:tcBorders>
              <w:top w:val="single" w:sz="4" w:space="0" w:color="auto"/>
              <w:left w:val="single" w:sz="4" w:space="0" w:color="auto"/>
              <w:bottom w:val="single" w:sz="4" w:space="0" w:color="auto"/>
              <w:right w:val="single" w:sz="4" w:space="0" w:color="auto"/>
            </w:tcBorders>
            <w:hideMark/>
          </w:tcPr>
          <w:p w:rsidR="008D4774" w:rsidRPr="00944FC0" w:rsidRDefault="008D4774" w:rsidP="00944FC0">
            <w:r>
              <w:t>5</w:t>
            </w:r>
          </w:p>
        </w:tc>
        <w:tc>
          <w:tcPr>
            <w:tcW w:w="243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2077"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450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r>
      <w:tr w:rsidR="008D4774" w:rsidRPr="00944FC0" w:rsidTr="00C97277">
        <w:trPr>
          <w:trHeight w:val="761"/>
        </w:trPr>
        <w:tc>
          <w:tcPr>
            <w:tcW w:w="562" w:type="dxa"/>
            <w:tcBorders>
              <w:top w:val="single" w:sz="4" w:space="0" w:color="auto"/>
              <w:left w:val="single" w:sz="4" w:space="0" w:color="auto"/>
              <w:bottom w:val="single" w:sz="4" w:space="0" w:color="auto"/>
              <w:right w:val="single" w:sz="4" w:space="0" w:color="auto"/>
            </w:tcBorders>
            <w:hideMark/>
          </w:tcPr>
          <w:p w:rsidR="008D4774" w:rsidRPr="00944FC0" w:rsidRDefault="008D4774" w:rsidP="00944FC0">
            <w:r>
              <w:t>6</w:t>
            </w:r>
          </w:p>
        </w:tc>
        <w:tc>
          <w:tcPr>
            <w:tcW w:w="243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2077"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450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r>
      <w:tr w:rsidR="008D4774" w:rsidRPr="00944FC0" w:rsidTr="00C97277">
        <w:trPr>
          <w:trHeight w:val="313"/>
        </w:trPr>
        <w:tc>
          <w:tcPr>
            <w:tcW w:w="562" w:type="dxa"/>
            <w:tcBorders>
              <w:top w:val="single" w:sz="4" w:space="0" w:color="auto"/>
              <w:left w:val="single" w:sz="4" w:space="0" w:color="auto"/>
              <w:bottom w:val="single" w:sz="4" w:space="0" w:color="auto"/>
              <w:right w:val="single" w:sz="4" w:space="0" w:color="auto"/>
            </w:tcBorders>
            <w:hideMark/>
          </w:tcPr>
          <w:p w:rsidR="008D4774" w:rsidRPr="00944FC0" w:rsidRDefault="008D4774" w:rsidP="00944FC0">
            <w:r>
              <w:t>7</w:t>
            </w:r>
          </w:p>
        </w:tc>
        <w:tc>
          <w:tcPr>
            <w:tcW w:w="243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2077"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450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r>
      <w:tr w:rsidR="008D4774" w:rsidRPr="00944FC0" w:rsidTr="00C97277">
        <w:trPr>
          <w:trHeight w:val="263"/>
        </w:trPr>
        <w:tc>
          <w:tcPr>
            <w:tcW w:w="562" w:type="dxa"/>
            <w:tcBorders>
              <w:top w:val="single" w:sz="4" w:space="0" w:color="auto"/>
              <w:left w:val="single" w:sz="4" w:space="0" w:color="auto"/>
              <w:bottom w:val="single" w:sz="4" w:space="0" w:color="auto"/>
              <w:right w:val="single" w:sz="4" w:space="0" w:color="auto"/>
            </w:tcBorders>
            <w:hideMark/>
          </w:tcPr>
          <w:p w:rsidR="008D4774" w:rsidRPr="00944FC0" w:rsidRDefault="008D4774" w:rsidP="00944FC0">
            <w:r>
              <w:t>8</w:t>
            </w:r>
          </w:p>
        </w:tc>
        <w:tc>
          <w:tcPr>
            <w:tcW w:w="243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2077"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450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r>
      <w:tr w:rsidR="008D4774" w:rsidRPr="00944FC0" w:rsidTr="00C97277">
        <w:trPr>
          <w:trHeight w:val="761"/>
        </w:trPr>
        <w:tc>
          <w:tcPr>
            <w:tcW w:w="562" w:type="dxa"/>
            <w:tcBorders>
              <w:top w:val="single" w:sz="4" w:space="0" w:color="auto"/>
              <w:left w:val="single" w:sz="4" w:space="0" w:color="auto"/>
              <w:bottom w:val="single" w:sz="4" w:space="0" w:color="auto"/>
              <w:right w:val="single" w:sz="4" w:space="0" w:color="auto"/>
            </w:tcBorders>
            <w:hideMark/>
          </w:tcPr>
          <w:p w:rsidR="008D4774" w:rsidRPr="00944FC0" w:rsidRDefault="008D4774" w:rsidP="00944FC0">
            <w:r>
              <w:t>9</w:t>
            </w:r>
          </w:p>
        </w:tc>
        <w:tc>
          <w:tcPr>
            <w:tcW w:w="243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2077"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450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r>
      <w:tr w:rsidR="008D4774" w:rsidRPr="00944FC0" w:rsidTr="008D4774">
        <w:trPr>
          <w:trHeight w:val="761"/>
        </w:trPr>
        <w:tc>
          <w:tcPr>
            <w:tcW w:w="562" w:type="dxa"/>
            <w:tcBorders>
              <w:top w:val="single" w:sz="4" w:space="0" w:color="auto"/>
              <w:left w:val="single" w:sz="4" w:space="0" w:color="auto"/>
              <w:bottom w:val="single" w:sz="4" w:space="0" w:color="auto"/>
              <w:right w:val="single" w:sz="4" w:space="0" w:color="auto"/>
            </w:tcBorders>
          </w:tcPr>
          <w:p w:rsidR="008D4774" w:rsidRPr="00944FC0" w:rsidRDefault="008D4774" w:rsidP="00944FC0">
            <w:r>
              <w:t>10</w:t>
            </w:r>
          </w:p>
        </w:tc>
        <w:tc>
          <w:tcPr>
            <w:tcW w:w="243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c>
          <w:tcPr>
            <w:tcW w:w="2077" w:type="dxa"/>
            <w:tcBorders>
              <w:top w:val="single" w:sz="4" w:space="0" w:color="auto"/>
              <w:left w:val="single" w:sz="4" w:space="0" w:color="auto"/>
              <w:bottom w:val="single" w:sz="4" w:space="0" w:color="auto"/>
              <w:right w:val="single" w:sz="4" w:space="0" w:color="auto"/>
            </w:tcBorders>
          </w:tcPr>
          <w:p w:rsidR="008D4774" w:rsidRPr="008D4774" w:rsidRDefault="008D4774" w:rsidP="00944FC0"/>
        </w:tc>
        <w:tc>
          <w:tcPr>
            <w:tcW w:w="4501" w:type="dxa"/>
            <w:tcBorders>
              <w:top w:val="single" w:sz="4" w:space="0" w:color="auto"/>
              <w:left w:val="single" w:sz="4" w:space="0" w:color="auto"/>
              <w:bottom w:val="single" w:sz="4" w:space="0" w:color="auto"/>
              <w:right w:val="single" w:sz="4" w:space="0" w:color="auto"/>
            </w:tcBorders>
          </w:tcPr>
          <w:p w:rsidR="008D4774" w:rsidRPr="00944FC0" w:rsidRDefault="008D4774" w:rsidP="00944FC0"/>
        </w:tc>
      </w:tr>
    </w:tbl>
    <w:p w:rsidR="00944FC0" w:rsidRPr="00944FC0" w:rsidRDefault="00944FC0" w:rsidP="00944FC0"/>
    <w:p w:rsidR="00944FC0" w:rsidRPr="00944FC0" w:rsidRDefault="00974F33" w:rsidP="00944FC0">
      <w:r>
        <w:tab/>
      </w:r>
      <w:r w:rsidR="00944FC0" w:rsidRPr="00944FC0">
        <w:t>Результативность деятельности педагогических работников может оцениваться по схеме:</w:t>
      </w:r>
    </w:p>
    <w:p w:rsidR="00944FC0" w:rsidRPr="00944FC0" w:rsidRDefault="00944FC0" w:rsidP="00FB1C42">
      <w:pPr>
        <w:pStyle w:val="aa"/>
        <w:numPr>
          <w:ilvl w:val="0"/>
          <w:numId w:val="215"/>
        </w:numPr>
      </w:pPr>
      <w:r w:rsidRPr="00944FC0">
        <w:t xml:space="preserve">критерии оценки; </w:t>
      </w:r>
    </w:p>
    <w:p w:rsidR="00944FC0" w:rsidRPr="00944FC0" w:rsidRDefault="00944FC0" w:rsidP="00FB1C42">
      <w:pPr>
        <w:pStyle w:val="aa"/>
        <w:numPr>
          <w:ilvl w:val="0"/>
          <w:numId w:val="215"/>
        </w:numPr>
      </w:pPr>
      <w:r w:rsidRPr="00944FC0">
        <w:t xml:space="preserve">содержание критерия; </w:t>
      </w:r>
    </w:p>
    <w:p w:rsidR="00944FC0" w:rsidRPr="00944FC0" w:rsidRDefault="00944FC0" w:rsidP="00FB1C42">
      <w:pPr>
        <w:pStyle w:val="aa"/>
        <w:numPr>
          <w:ilvl w:val="0"/>
          <w:numId w:val="215"/>
        </w:numPr>
      </w:pPr>
      <w:r w:rsidRPr="00944FC0">
        <w:t>показатели/индикаторы.</w:t>
      </w:r>
    </w:p>
    <w:p w:rsidR="00944FC0" w:rsidRPr="00944FC0" w:rsidRDefault="00974F33" w:rsidP="00944FC0">
      <w:r>
        <w:tab/>
      </w:r>
      <w:r w:rsidR="00944FC0" w:rsidRPr="00944FC0">
        <w:t>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развит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w:t>
      </w:r>
    </w:p>
    <w:p w:rsidR="00944FC0" w:rsidRPr="00944FC0" w:rsidRDefault="00974F33" w:rsidP="00944FC0">
      <w:r>
        <w:tab/>
      </w:r>
      <w:r w:rsidR="00944FC0" w:rsidRPr="00944FC0">
        <w:t xml:space="preserve">При оценке качества деятельности педагогических работников </w:t>
      </w:r>
      <w:r w:rsidR="00CC170A">
        <w:t>учитывают</w:t>
      </w:r>
      <w:r w:rsidR="00944FC0" w:rsidRPr="00944FC0">
        <w:t>ся:</w:t>
      </w:r>
    </w:p>
    <w:p w:rsidR="00944FC0" w:rsidRPr="00944FC0" w:rsidRDefault="00944FC0" w:rsidP="00FB1C42">
      <w:pPr>
        <w:pStyle w:val="aa"/>
        <w:numPr>
          <w:ilvl w:val="0"/>
          <w:numId w:val="216"/>
        </w:numPr>
      </w:pPr>
      <w:r w:rsidRPr="00944FC0">
        <w:t xml:space="preserve">востребованность услуг учителя (в том числе внеурочных) учениками и их родителями (законными представителями); </w:t>
      </w:r>
    </w:p>
    <w:p w:rsidR="00944FC0" w:rsidRPr="00944FC0" w:rsidRDefault="00944FC0" w:rsidP="00FB1C42">
      <w:pPr>
        <w:pStyle w:val="aa"/>
        <w:numPr>
          <w:ilvl w:val="0"/>
          <w:numId w:val="216"/>
        </w:numPr>
      </w:pPr>
      <w:r w:rsidRPr="00944FC0">
        <w:t xml:space="preserve">использование учителями современных педагогических технологий, в том числе ИКТ и здоровьесберегающих; </w:t>
      </w:r>
    </w:p>
    <w:p w:rsidR="00944FC0" w:rsidRPr="00944FC0" w:rsidRDefault="00944FC0" w:rsidP="00FB1C42">
      <w:pPr>
        <w:pStyle w:val="aa"/>
        <w:numPr>
          <w:ilvl w:val="0"/>
          <w:numId w:val="216"/>
        </w:numPr>
      </w:pPr>
      <w:r w:rsidRPr="00944FC0">
        <w:t xml:space="preserve">участие в методической и научной работе; </w:t>
      </w:r>
    </w:p>
    <w:p w:rsidR="00944FC0" w:rsidRPr="00944FC0" w:rsidRDefault="00944FC0" w:rsidP="00FB1C42">
      <w:pPr>
        <w:pStyle w:val="aa"/>
        <w:numPr>
          <w:ilvl w:val="0"/>
          <w:numId w:val="216"/>
        </w:numPr>
      </w:pPr>
      <w:r w:rsidRPr="00944FC0">
        <w:t xml:space="preserve">распространение передового педагогического опыта; </w:t>
      </w:r>
    </w:p>
    <w:p w:rsidR="00944FC0" w:rsidRPr="00944FC0" w:rsidRDefault="00944FC0" w:rsidP="00FB1C42">
      <w:pPr>
        <w:pStyle w:val="aa"/>
        <w:numPr>
          <w:ilvl w:val="0"/>
          <w:numId w:val="216"/>
        </w:numPr>
      </w:pPr>
      <w:r w:rsidRPr="00944FC0">
        <w:t xml:space="preserve">повышение уровня профессионального мастерства; </w:t>
      </w:r>
    </w:p>
    <w:p w:rsidR="00944FC0" w:rsidRPr="00944FC0" w:rsidRDefault="00944FC0" w:rsidP="00FB1C42">
      <w:pPr>
        <w:pStyle w:val="aa"/>
        <w:numPr>
          <w:ilvl w:val="0"/>
          <w:numId w:val="216"/>
        </w:numPr>
      </w:pPr>
      <w:r w:rsidRPr="00944FC0">
        <w:t xml:space="preserve">работа учителя по формированию и сопровождению индивидуальных образовательных траекторий обучающихся; </w:t>
      </w:r>
    </w:p>
    <w:p w:rsidR="00944FC0" w:rsidRPr="00944FC0" w:rsidRDefault="00944FC0" w:rsidP="00FB1C42">
      <w:pPr>
        <w:pStyle w:val="aa"/>
        <w:numPr>
          <w:ilvl w:val="0"/>
          <w:numId w:val="216"/>
        </w:numPr>
      </w:pPr>
      <w:r w:rsidRPr="00944FC0">
        <w:t xml:space="preserve">руководство проектной деятельностью обучающихся; </w:t>
      </w:r>
    </w:p>
    <w:p w:rsidR="00944FC0" w:rsidRPr="00974F33" w:rsidRDefault="00944FC0" w:rsidP="00FB1C42">
      <w:pPr>
        <w:pStyle w:val="aa"/>
        <w:numPr>
          <w:ilvl w:val="0"/>
          <w:numId w:val="216"/>
        </w:numPr>
        <w:rPr>
          <w:b/>
        </w:rPr>
      </w:pPr>
      <w:r w:rsidRPr="00944FC0">
        <w:t>взаимодействие со всеми участниками образовательных отношений.</w:t>
      </w:r>
    </w:p>
    <w:p w:rsidR="00944FC0" w:rsidRPr="00CC170A" w:rsidRDefault="00944FC0" w:rsidP="00944FC0">
      <w:pPr>
        <w:rPr>
          <w:b/>
        </w:rPr>
      </w:pPr>
      <w:r w:rsidRPr="00CC170A">
        <w:rPr>
          <w:b/>
        </w:rPr>
        <w:t>Ожидаемый результат повышения квалификации – профессиональная готовность работников образования к реализации ФГОС СОО:</w:t>
      </w:r>
    </w:p>
    <w:p w:rsidR="00944FC0" w:rsidRPr="0084739C" w:rsidRDefault="00944FC0" w:rsidP="00FB1C42">
      <w:pPr>
        <w:pStyle w:val="aa"/>
        <w:numPr>
          <w:ilvl w:val="0"/>
          <w:numId w:val="217"/>
        </w:numPr>
      </w:pPr>
      <w:r w:rsidRPr="0084739C">
        <w:t>обеспечение оптимального вхождения работников образования в систему ценностей современного образования;</w:t>
      </w:r>
    </w:p>
    <w:p w:rsidR="00944FC0" w:rsidRPr="0084739C" w:rsidRDefault="00944FC0" w:rsidP="00FB1C42">
      <w:pPr>
        <w:pStyle w:val="aa"/>
        <w:numPr>
          <w:ilvl w:val="0"/>
          <w:numId w:val="217"/>
        </w:numPr>
      </w:pPr>
      <w:r w:rsidRPr="0084739C">
        <w:t>освоение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944FC0" w:rsidRPr="0084739C" w:rsidRDefault="00944FC0" w:rsidP="00FB1C42">
      <w:pPr>
        <w:pStyle w:val="aa"/>
        <w:numPr>
          <w:ilvl w:val="0"/>
          <w:numId w:val="217"/>
        </w:numPr>
      </w:pPr>
      <w:r w:rsidRPr="0084739C">
        <w:t>овладение учебно-методическими и информационно-методическими ресурсами, необходимыми для успешного решения задач ФГОС СОО.</w:t>
      </w:r>
    </w:p>
    <w:p w:rsidR="002F1EED" w:rsidRPr="002F1EED" w:rsidRDefault="002F1EED" w:rsidP="00944FC0">
      <w:pPr>
        <w:rPr>
          <w:b/>
        </w:rPr>
      </w:pPr>
    </w:p>
    <w:p w:rsidR="002F1EED" w:rsidRPr="002F1EED" w:rsidRDefault="002F1EED" w:rsidP="002F1EED">
      <w:pPr>
        <w:rPr>
          <w:b/>
        </w:rPr>
      </w:pPr>
      <w:bookmarkStart w:id="109" w:name="_Toc435412744"/>
      <w:bookmarkStart w:id="110" w:name="_Toc453968219"/>
      <w:r w:rsidRPr="002F1EED">
        <w:rPr>
          <w:b/>
        </w:rPr>
        <w:t>III.3.2. Психолого-педагогические условия реализации основной образовательной программы</w:t>
      </w:r>
      <w:bookmarkEnd w:id="109"/>
      <w:bookmarkEnd w:id="110"/>
    </w:p>
    <w:p w:rsidR="002F1EED" w:rsidRPr="002F1EED" w:rsidRDefault="00B347AC" w:rsidP="002F1EED">
      <w:pPr>
        <w:rPr>
          <w:b/>
        </w:rPr>
      </w:pPr>
      <w:r>
        <w:rPr>
          <w:b/>
        </w:rPr>
        <w:tab/>
      </w:r>
      <w:r w:rsidR="002F1EED" w:rsidRPr="002F1EED">
        <w:rPr>
          <w:b/>
        </w:rPr>
        <w:t>Обеспечение преемственности содержания и форм организации образовательной деятельности при получении среднего общего образования</w:t>
      </w:r>
    </w:p>
    <w:p w:rsidR="002F1EED" w:rsidRPr="002F1EED" w:rsidRDefault="00B347AC" w:rsidP="002F1EED">
      <w:r>
        <w:tab/>
      </w:r>
      <w:r w:rsidR="002F1EED" w:rsidRPr="002F1EED">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w:t>
      </w:r>
      <w:r w:rsidR="002F1EED" w:rsidRPr="002F1EED">
        <w:lastRenderedPageBreak/>
        <w:t>деятельность, ролевая игра, дискуссии, тренинги, практики, конференции с постепенным расширением возможностей обучающихся осуществлять выбор характера самостоятельной работы.</w:t>
      </w:r>
    </w:p>
    <w:p w:rsidR="002F1EED" w:rsidRPr="002F1EED" w:rsidRDefault="00B347AC" w:rsidP="002F1EED">
      <w:pPr>
        <w:rPr>
          <w:b/>
        </w:rPr>
      </w:pPr>
      <w:r>
        <w:rPr>
          <w:b/>
        </w:rPr>
        <w:tab/>
      </w:r>
      <w:r w:rsidR="002F1EED" w:rsidRPr="002F1EED">
        <w:rPr>
          <w:b/>
        </w:rPr>
        <w:t>Учет специфики возрастного психофизического развития обучающихся</w:t>
      </w:r>
    </w:p>
    <w:p w:rsidR="002F1EED" w:rsidRPr="002F1EED" w:rsidRDefault="00B347AC" w:rsidP="002F1EED">
      <w:r>
        <w:tab/>
      </w:r>
      <w:r w:rsidR="002F1EED" w:rsidRPr="002F1EED">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2F1EED" w:rsidRPr="002F1EED" w:rsidRDefault="00B347AC" w:rsidP="002F1EED">
      <w:r>
        <w:tab/>
      </w:r>
      <w:r w:rsidR="002F1EED" w:rsidRPr="002F1EED">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2F1EED" w:rsidRPr="002F1EED" w:rsidRDefault="00B347AC" w:rsidP="002F1EED">
      <w:pPr>
        <w:rPr>
          <w:b/>
        </w:rPr>
      </w:pPr>
      <w:r>
        <w:rPr>
          <w:b/>
        </w:rPr>
        <w:tab/>
      </w:r>
      <w:r w:rsidR="002F1EED" w:rsidRPr="002F1EED">
        <w:rPr>
          <w:b/>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2F1EED" w:rsidRPr="002F1EED" w:rsidRDefault="00B347AC" w:rsidP="002F1EED">
      <w:r>
        <w:tab/>
      </w:r>
      <w:r w:rsidR="002F1EED" w:rsidRPr="002F1EED">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tab/>
      </w:r>
      <w:r w:rsidR="002F1EED" w:rsidRPr="002F1EED">
        <w:t>Психологическая компетентность родителей (законных представителей) формируется также в дистанционной форме через Интернет.</w:t>
      </w:r>
    </w:p>
    <w:p w:rsidR="002F1EED" w:rsidRPr="002F1EED" w:rsidRDefault="00B347AC" w:rsidP="002F1EED">
      <w:r>
        <w:tab/>
      </w:r>
      <w:r w:rsidR="002F1EED" w:rsidRPr="002F1EED">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2F1EED" w:rsidRPr="002F1EED" w:rsidRDefault="00B347AC" w:rsidP="002F1EED">
      <w:pPr>
        <w:rPr>
          <w:b/>
        </w:rPr>
      </w:pPr>
      <w:r>
        <w:rPr>
          <w:b/>
        </w:rPr>
        <w:tab/>
      </w:r>
      <w:r w:rsidR="002F1EED" w:rsidRPr="002F1EED">
        <w:rPr>
          <w:b/>
        </w:rPr>
        <w:t>Вариативность направлений психолого-педагогического сопровождения участников образовательных отношений</w:t>
      </w:r>
    </w:p>
    <w:p w:rsidR="002F1EED" w:rsidRPr="002F1EED" w:rsidRDefault="00B347AC" w:rsidP="002F1EED">
      <w:r>
        <w:tab/>
      </w:r>
      <w:r w:rsidR="002F1EED" w:rsidRPr="002F1EED">
        <w:t>К основным направлениям психолого-педагогического сопровождения обучающихся</w:t>
      </w:r>
      <w:r w:rsidR="00891135">
        <w:t xml:space="preserve"> </w:t>
      </w:r>
      <w:r>
        <w:t>относится</w:t>
      </w:r>
      <w:r w:rsidR="002F1EED" w:rsidRPr="002F1EED">
        <w:t>:</w:t>
      </w:r>
    </w:p>
    <w:p w:rsidR="002F1EED" w:rsidRPr="002F1EED" w:rsidRDefault="002F1EED" w:rsidP="00FB1C42">
      <w:pPr>
        <w:pStyle w:val="aa"/>
        <w:numPr>
          <w:ilvl w:val="0"/>
          <w:numId w:val="218"/>
        </w:numPr>
      </w:pPr>
      <w:r w:rsidRPr="002F1EED">
        <w:t>сохранение и укрепление психического здоровья обучающихся;</w:t>
      </w:r>
    </w:p>
    <w:p w:rsidR="002F1EED" w:rsidRPr="002F1EED" w:rsidRDefault="002F1EED" w:rsidP="00FB1C42">
      <w:pPr>
        <w:pStyle w:val="aa"/>
        <w:numPr>
          <w:ilvl w:val="0"/>
          <w:numId w:val="218"/>
        </w:numPr>
      </w:pPr>
      <w:r w:rsidRPr="002F1EED">
        <w:t>формирование ценности здоровья и безопасного образа жизни;</w:t>
      </w:r>
    </w:p>
    <w:p w:rsidR="002F1EED" w:rsidRPr="002F1EED" w:rsidRDefault="002F1EED" w:rsidP="00FB1C42">
      <w:pPr>
        <w:pStyle w:val="aa"/>
        <w:numPr>
          <w:ilvl w:val="0"/>
          <w:numId w:val="218"/>
        </w:numPr>
      </w:pPr>
      <w:r w:rsidRPr="002F1EED">
        <w:t>развитие экологической культуры;</w:t>
      </w:r>
    </w:p>
    <w:p w:rsidR="002F1EED" w:rsidRPr="002F1EED" w:rsidRDefault="002F1EED" w:rsidP="00FB1C42">
      <w:pPr>
        <w:pStyle w:val="aa"/>
        <w:numPr>
          <w:ilvl w:val="0"/>
          <w:numId w:val="218"/>
        </w:numPr>
      </w:pPr>
      <w:r w:rsidRPr="002F1EED">
        <w:t>дифференциацию и индивидуализацию обучения;</w:t>
      </w:r>
    </w:p>
    <w:p w:rsidR="002F1EED" w:rsidRPr="002F1EED" w:rsidRDefault="002F1EED" w:rsidP="00FB1C42">
      <w:pPr>
        <w:pStyle w:val="aa"/>
        <w:numPr>
          <w:ilvl w:val="0"/>
          <w:numId w:val="218"/>
        </w:numPr>
      </w:pPr>
      <w:r w:rsidRPr="002F1EED">
        <w:t>мониторинг возможностей и способностей обучающихся;</w:t>
      </w:r>
    </w:p>
    <w:p w:rsidR="002F1EED" w:rsidRPr="002F1EED" w:rsidRDefault="002F1EED" w:rsidP="00FB1C42">
      <w:pPr>
        <w:pStyle w:val="aa"/>
        <w:numPr>
          <w:ilvl w:val="0"/>
          <w:numId w:val="218"/>
        </w:numPr>
      </w:pPr>
      <w:r w:rsidRPr="002F1EED">
        <w:t>выявление и поддержку одаренных обучающихся, поддержку обучающихся с особыми образовательными потребностями;</w:t>
      </w:r>
    </w:p>
    <w:p w:rsidR="002F1EED" w:rsidRPr="002F1EED" w:rsidRDefault="002F1EED" w:rsidP="00FB1C42">
      <w:pPr>
        <w:pStyle w:val="aa"/>
        <w:numPr>
          <w:ilvl w:val="0"/>
          <w:numId w:val="218"/>
        </w:numPr>
      </w:pPr>
      <w:r w:rsidRPr="002F1EED">
        <w:t>психолого-педагогическую поддержку участников олимпиадного движения;</w:t>
      </w:r>
    </w:p>
    <w:p w:rsidR="002F1EED" w:rsidRPr="002F1EED" w:rsidRDefault="002F1EED" w:rsidP="00FB1C42">
      <w:pPr>
        <w:pStyle w:val="aa"/>
        <w:numPr>
          <w:ilvl w:val="0"/>
          <w:numId w:val="218"/>
        </w:numPr>
      </w:pPr>
      <w:r w:rsidRPr="002F1EED">
        <w:t>обеспечение осознанного и ответственного выбора дальнейшей профессиональной сферы деятельности;</w:t>
      </w:r>
    </w:p>
    <w:p w:rsidR="002F1EED" w:rsidRPr="002F1EED" w:rsidRDefault="002F1EED" w:rsidP="00FB1C42">
      <w:pPr>
        <w:pStyle w:val="aa"/>
        <w:numPr>
          <w:ilvl w:val="0"/>
          <w:numId w:val="218"/>
        </w:numPr>
      </w:pPr>
      <w:r w:rsidRPr="002F1EED">
        <w:t>формирование коммуникативных навыков в разновозрастной среде и среде сверстников;</w:t>
      </w:r>
    </w:p>
    <w:p w:rsidR="002F1EED" w:rsidRPr="002F1EED" w:rsidRDefault="002F1EED" w:rsidP="00FB1C42">
      <w:pPr>
        <w:pStyle w:val="aa"/>
        <w:numPr>
          <w:ilvl w:val="0"/>
          <w:numId w:val="218"/>
        </w:numPr>
        <w:tabs>
          <w:tab w:val="left" w:pos="7695"/>
        </w:tabs>
      </w:pPr>
      <w:r w:rsidRPr="002F1EED">
        <w:t>поддержку объединений обучающихся, ученического самоуправления.</w:t>
      </w:r>
      <w:r w:rsidR="00B347AC">
        <w:tab/>
      </w:r>
    </w:p>
    <w:p w:rsidR="002F1EED" w:rsidRPr="002F1EED" w:rsidRDefault="00B347AC" w:rsidP="002F1EED">
      <w:r>
        <w:tab/>
      </w:r>
      <w:r w:rsidR="002F1EED" w:rsidRPr="002F1EED">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2F1EED" w:rsidRPr="002F1EED" w:rsidRDefault="00B347AC" w:rsidP="002F1EED">
      <w:r>
        <w:tab/>
      </w:r>
      <w:r w:rsidR="002F1EED" w:rsidRPr="002F1EED">
        <w:t>Значительное место в психолого-педагогическом сопровождении педагогов занимает профилактическая работа, в процессе которой педагоги обучаются 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2F1EED" w:rsidRPr="002F1EED" w:rsidRDefault="00B347AC" w:rsidP="002F1EED">
      <w:r>
        <w:tab/>
      </w:r>
      <w:r w:rsidR="002F1EED" w:rsidRPr="002F1EED">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2F1EED" w:rsidRPr="002F1EED" w:rsidRDefault="00B347AC" w:rsidP="002F1EED">
      <w:pPr>
        <w:rPr>
          <w:b/>
        </w:rPr>
      </w:pPr>
      <w:r>
        <w:rPr>
          <w:b/>
        </w:rPr>
        <w:tab/>
      </w:r>
      <w:r w:rsidR="002F1EED" w:rsidRPr="002F1EED">
        <w:rPr>
          <w:b/>
        </w:rPr>
        <w:t>Диверсификация уровней психолого-педагогического сопровождения</w:t>
      </w:r>
    </w:p>
    <w:p w:rsidR="002F1EED" w:rsidRDefault="00B347AC" w:rsidP="002F1EED">
      <w:r>
        <w:lastRenderedPageBreak/>
        <w:tab/>
      </w:r>
      <w:r w:rsidR="002F1EED" w:rsidRPr="002F1EED">
        <w:t xml:space="preserve">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w:t>
      </w:r>
    </w:p>
    <w:p w:rsidR="002F1EED" w:rsidRDefault="002F1EED" w:rsidP="00FB1C42">
      <w:pPr>
        <w:pStyle w:val="aa"/>
        <w:numPr>
          <w:ilvl w:val="0"/>
          <w:numId w:val="219"/>
        </w:numPr>
      </w:pPr>
      <w:r w:rsidRPr="002F1EED">
        <w:t xml:space="preserve">индивидуальное, </w:t>
      </w:r>
    </w:p>
    <w:p w:rsidR="002F1EED" w:rsidRDefault="002F1EED" w:rsidP="00FB1C42">
      <w:pPr>
        <w:pStyle w:val="aa"/>
        <w:numPr>
          <w:ilvl w:val="0"/>
          <w:numId w:val="219"/>
        </w:numPr>
      </w:pPr>
      <w:r w:rsidRPr="002F1EED">
        <w:t xml:space="preserve">групповое, </w:t>
      </w:r>
    </w:p>
    <w:p w:rsidR="002F1EED" w:rsidRDefault="002F1EED" w:rsidP="00FB1C42">
      <w:pPr>
        <w:pStyle w:val="aa"/>
        <w:numPr>
          <w:ilvl w:val="0"/>
          <w:numId w:val="219"/>
        </w:numPr>
      </w:pPr>
      <w:r w:rsidRPr="002F1EED">
        <w:t xml:space="preserve">на уровне класса, </w:t>
      </w:r>
    </w:p>
    <w:p w:rsidR="002F1EED" w:rsidRPr="002F1EED" w:rsidRDefault="002F1EED" w:rsidP="00FB1C42">
      <w:pPr>
        <w:pStyle w:val="aa"/>
        <w:numPr>
          <w:ilvl w:val="0"/>
          <w:numId w:val="219"/>
        </w:numPr>
      </w:pPr>
      <w:r w:rsidRPr="002F1EED">
        <w:t>на уровне образовательной организации.</w:t>
      </w:r>
    </w:p>
    <w:p w:rsidR="002F1EED" w:rsidRPr="002F1EED" w:rsidRDefault="00B347AC" w:rsidP="002F1EED">
      <w:r>
        <w:tab/>
      </w:r>
      <w:r w:rsidR="002F1EED" w:rsidRPr="002F1EED">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2F1EED" w:rsidRPr="002F1EED" w:rsidRDefault="00B347AC" w:rsidP="002F1EED">
      <w:pPr>
        <w:rPr>
          <w:b/>
        </w:rPr>
      </w:pPr>
      <w:r>
        <w:rPr>
          <w:b/>
        </w:rPr>
        <w:tab/>
      </w:r>
      <w:r w:rsidR="002F1EED" w:rsidRPr="002F1EED">
        <w:rPr>
          <w:b/>
        </w:rPr>
        <w:t>Вариативность форм психолого-педагогического сопровождения участников образовательных отношений</w:t>
      </w:r>
    </w:p>
    <w:p w:rsidR="002F1EED" w:rsidRPr="002F1EED" w:rsidRDefault="00B347AC" w:rsidP="002F1EED">
      <w:r>
        <w:tab/>
      </w:r>
      <w:r w:rsidR="002F1EED" w:rsidRPr="002F1EED">
        <w:t xml:space="preserve">Основными формами психолого-педагогического сопровождения </w:t>
      </w:r>
      <w:r>
        <w:t>выступают</w:t>
      </w:r>
      <w:r w:rsidR="002F1EED" w:rsidRPr="002F1EED">
        <w:t>:</w:t>
      </w:r>
    </w:p>
    <w:p w:rsidR="002F1EED" w:rsidRPr="002F1EED" w:rsidRDefault="002F1EED" w:rsidP="00FB1C42">
      <w:pPr>
        <w:pStyle w:val="aa"/>
        <w:numPr>
          <w:ilvl w:val="0"/>
          <w:numId w:val="220"/>
        </w:numPr>
      </w:pPr>
      <w:r w:rsidRPr="002F1EED">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2F1EED" w:rsidRPr="002F1EED" w:rsidRDefault="002F1EED" w:rsidP="00FB1C42">
      <w:pPr>
        <w:pStyle w:val="aa"/>
        <w:numPr>
          <w:ilvl w:val="0"/>
          <w:numId w:val="220"/>
        </w:numPr>
      </w:pPr>
      <w:r w:rsidRPr="002F1EED">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2F1EED" w:rsidRPr="002F1EED" w:rsidRDefault="002F1EED" w:rsidP="00FB1C42">
      <w:pPr>
        <w:pStyle w:val="aa"/>
        <w:numPr>
          <w:ilvl w:val="0"/>
          <w:numId w:val="220"/>
        </w:numPr>
      </w:pPr>
      <w:r w:rsidRPr="002F1EED">
        <w:t>профилактика, экспертиза, развивающая работа, просвещение, коррекционная работа, осуществляемая в течение всего учебного времени.</w:t>
      </w:r>
    </w:p>
    <w:p w:rsidR="00B347AC" w:rsidRPr="00B347AC" w:rsidRDefault="00B347AC" w:rsidP="00B347AC">
      <w:pPr>
        <w:ind w:firstLine="350"/>
        <w:jc w:val="both"/>
      </w:pPr>
      <w:r w:rsidRPr="00B347AC">
        <w:t xml:space="preserve">Важное место в образовательном процессе занимают психическое здоровье обучающихся, индивидуализация образовательных маршрутов, создание психологически безопасной и комфортной образовательной среды. Введение ФГОС СОО существенно изменяет всю образовательную ситуацию в школе, посредством организации психологического сопровождения педагогов, обучающихся, родителей на этапе его внедрения, развития психологической культуры </w:t>
      </w:r>
      <w:r>
        <w:t>всех участников образовательных отношений</w:t>
      </w:r>
      <w:r w:rsidRPr="00B347AC">
        <w:t>.</w:t>
      </w:r>
    </w:p>
    <w:p w:rsidR="00B347AC" w:rsidRPr="00B347AC" w:rsidRDefault="00B347AC" w:rsidP="00B347AC">
      <w:pPr>
        <w:ind w:firstLine="567"/>
        <w:jc w:val="both"/>
      </w:pPr>
      <w:r w:rsidRPr="00B347AC">
        <w:rPr>
          <w:b/>
        </w:rPr>
        <w:t xml:space="preserve">Объектом психолого-педагогического сопровождения </w:t>
      </w:r>
      <w:r>
        <w:t xml:space="preserve">выступает образовательная деятельность </w:t>
      </w:r>
      <w:r w:rsidRPr="00B347AC">
        <w:t>на этапе введения ФГОС СОО.</w:t>
      </w:r>
    </w:p>
    <w:p w:rsidR="00B347AC" w:rsidRPr="00B347AC" w:rsidRDefault="00B347AC" w:rsidP="00B347AC">
      <w:pPr>
        <w:ind w:firstLine="567"/>
        <w:jc w:val="both"/>
        <w:rPr>
          <w:i/>
        </w:rPr>
      </w:pPr>
      <w:r w:rsidRPr="00B347AC">
        <w:rPr>
          <w:b/>
        </w:rPr>
        <w:t xml:space="preserve">Субъектом сопровождения являются: </w:t>
      </w:r>
      <w:r w:rsidRPr="00B347AC">
        <w:rPr>
          <w:i/>
        </w:rPr>
        <w:t>взрослые (педагоги, родители</w:t>
      </w:r>
      <w:r>
        <w:rPr>
          <w:i/>
        </w:rPr>
        <w:t xml:space="preserve"> (законные представители)</w:t>
      </w:r>
      <w:r w:rsidRPr="00B347AC">
        <w:rPr>
          <w:i/>
        </w:rPr>
        <w:t xml:space="preserve">) и обучающиеся10-11классов </w:t>
      </w:r>
      <w:r w:rsidR="00C97277">
        <w:rPr>
          <w:i/>
        </w:rPr>
        <w:t>Середской с</w:t>
      </w:r>
      <w:r>
        <w:rPr>
          <w:i/>
        </w:rPr>
        <w:t>редней школы</w:t>
      </w:r>
      <w:r w:rsidRPr="00B347AC">
        <w:rPr>
          <w:i/>
        </w:rPr>
        <w:t>.</w:t>
      </w:r>
    </w:p>
    <w:p w:rsidR="00B347AC" w:rsidRPr="00B347AC" w:rsidRDefault="00B347AC" w:rsidP="00B347AC">
      <w:pPr>
        <w:ind w:firstLine="567"/>
        <w:jc w:val="both"/>
      </w:pPr>
      <w:r w:rsidRPr="00B347AC">
        <w:t xml:space="preserve">Данная модель сопровождения разработана в рамках основной образовательной программы </w:t>
      </w:r>
      <w:r>
        <w:t>среднего</w:t>
      </w:r>
      <w:r w:rsidRPr="00B347AC">
        <w:t xml:space="preserve"> общего образования </w:t>
      </w:r>
      <w:r w:rsidR="00C97277">
        <w:t>Середской с</w:t>
      </w:r>
      <w:r>
        <w:t>редней школы</w:t>
      </w:r>
      <w:r w:rsidRPr="00B347AC">
        <w:t>.</w:t>
      </w:r>
    </w:p>
    <w:p w:rsidR="00B347AC" w:rsidRPr="00B347AC" w:rsidRDefault="00B347AC" w:rsidP="00FB1C42">
      <w:pPr>
        <w:numPr>
          <w:ilvl w:val="1"/>
          <w:numId w:val="221"/>
        </w:numPr>
        <w:tabs>
          <w:tab w:val="left" w:pos="780"/>
        </w:tabs>
        <w:ind w:left="780" w:hanging="213"/>
      </w:pPr>
      <w:r w:rsidRPr="00B347AC">
        <w:t>реализации модели психолого-педагогического сопровождения задействованы:</w:t>
      </w:r>
    </w:p>
    <w:p w:rsidR="00B347AC" w:rsidRPr="00B347AC" w:rsidRDefault="00B347AC" w:rsidP="00FB1C42">
      <w:pPr>
        <w:numPr>
          <w:ilvl w:val="0"/>
          <w:numId w:val="221"/>
        </w:numPr>
        <w:tabs>
          <w:tab w:val="left" w:pos="140"/>
        </w:tabs>
        <w:ind w:left="140" w:hanging="140"/>
      </w:pPr>
      <w:r w:rsidRPr="00B347AC">
        <w:t>администрация школы,</w:t>
      </w:r>
    </w:p>
    <w:p w:rsidR="00B347AC" w:rsidRPr="00B347AC" w:rsidRDefault="00B347AC" w:rsidP="00FB1C42">
      <w:pPr>
        <w:numPr>
          <w:ilvl w:val="0"/>
          <w:numId w:val="221"/>
        </w:numPr>
        <w:tabs>
          <w:tab w:val="left" w:pos="140"/>
        </w:tabs>
        <w:ind w:left="140" w:hanging="140"/>
      </w:pPr>
      <w:r w:rsidRPr="00B347AC">
        <w:t>классные руководители,</w:t>
      </w:r>
    </w:p>
    <w:p w:rsidR="00B347AC" w:rsidRPr="00B347AC" w:rsidRDefault="00B347AC" w:rsidP="00FB1C42">
      <w:pPr>
        <w:numPr>
          <w:ilvl w:val="0"/>
          <w:numId w:val="221"/>
        </w:numPr>
        <w:tabs>
          <w:tab w:val="left" w:pos="140"/>
        </w:tabs>
        <w:ind w:left="140" w:hanging="140"/>
      </w:pPr>
      <w:r>
        <w:t>медицинский работник</w:t>
      </w:r>
      <w:r w:rsidRPr="00B347AC">
        <w:t>,</w:t>
      </w:r>
    </w:p>
    <w:p w:rsidR="00B347AC" w:rsidRPr="00B347AC" w:rsidRDefault="00B347AC" w:rsidP="00FB1C42">
      <w:pPr>
        <w:numPr>
          <w:ilvl w:val="0"/>
          <w:numId w:val="221"/>
        </w:numPr>
        <w:tabs>
          <w:tab w:val="left" w:pos="140"/>
        </w:tabs>
        <w:ind w:left="140" w:hanging="140"/>
      </w:pPr>
      <w:r w:rsidRPr="00B347AC">
        <w:t>психолог,</w:t>
      </w:r>
    </w:p>
    <w:p w:rsidR="00B347AC" w:rsidRPr="00B347AC" w:rsidRDefault="00B347AC" w:rsidP="00FB1C42">
      <w:pPr>
        <w:numPr>
          <w:ilvl w:val="0"/>
          <w:numId w:val="221"/>
        </w:numPr>
        <w:tabs>
          <w:tab w:val="left" w:pos="140"/>
        </w:tabs>
        <w:ind w:left="140" w:hanging="140"/>
      </w:pPr>
      <w:r w:rsidRPr="00B347AC">
        <w:t>социальный педагог,</w:t>
      </w:r>
    </w:p>
    <w:p w:rsidR="00B347AC" w:rsidRPr="00B347AC" w:rsidRDefault="00B347AC" w:rsidP="00FB1C42">
      <w:pPr>
        <w:numPr>
          <w:ilvl w:val="0"/>
          <w:numId w:val="221"/>
        </w:numPr>
        <w:tabs>
          <w:tab w:val="left" w:pos="140"/>
        </w:tabs>
        <w:ind w:left="140" w:hanging="140"/>
      </w:pPr>
      <w:r w:rsidRPr="00B347AC">
        <w:t>учителя-предметники.</w:t>
      </w:r>
    </w:p>
    <w:p w:rsidR="00B347AC" w:rsidRPr="00B347AC" w:rsidRDefault="00B347AC" w:rsidP="00B347AC">
      <w:pPr>
        <w:ind w:right="260" w:firstLine="567"/>
      </w:pPr>
      <w:r w:rsidRPr="00B347AC">
        <w:rPr>
          <w:b/>
        </w:rPr>
        <w:t>Цель</w:t>
      </w:r>
      <w:r w:rsidRPr="00B347AC">
        <w:t>:психолого-педагогическое сопровождение в</w:t>
      </w:r>
      <w:r w:rsidR="007576C9">
        <w:t xml:space="preserve">сех участников образовательных отношений </w:t>
      </w:r>
      <w:r w:rsidRPr="00B347AC">
        <w:t>на этапе введения ФГОС СОО.</w:t>
      </w:r>
    </w:p>
    <w:p w:rsidR="00B347AC" w:rsidRPr="00B347AC" w:rsidRDefault="00B347AC" w:rsidP="00B347AC"/>
    <w:p w:rsidR="00B347AC" w:rsidRPr="00B347AC" w:rsidRDefault="00B347AC" w:rsidP="00B347AC">
      <w:pPr>
        <w:ind w:left="560"/>
        <w:rPr>
          <w:b/>
        </w:rPr>
      </w:pPr>
      <w:r w:rsidRPr="00B347AC">
        <w:rPr>
          <w:b/>
        </w:rPr>
        <w:t>Для достижения цели решаются следующие задачи:</w:t>
      </w:r>
    </w:p>
    <w:p w:rsidR="00B347AC" w:rsidRPr="00B347AC" w:rsidRDefault="00B347AC" w:rsidP="00FB1C42">
      <w:pPr>
        <w:numPr>
          <w:ilvl w:val="0"/>
          <w:numId w:val="222"/>
        </w:numPr>
        <w:tabs>
          <w:tab w:val="left" w:pos="240"/>
        </w:tabs>
        <w:ind w:right="260"/>
      </w:pPr>
      <w:r w:rsidRPr="00B347AC">
        <w:t>Организация психолого-педагогического сопровождения педагогов, обучающихся, родителей на этапе внедрения ФГОС СОО;</w:t>
      </w:r>
    </w:p>
    <w:p w:rsidR="00B347AC" w:rsidRPr="00B347AC" w:rsidRDefault="00B347AC" w:rsidP="00FB1C42">
      <w:pPr>
        <w:numPr>
          <w:ilvl w:val="0"/>
          <w:numId w:val="222"/>
        </w:numPr>
        <w:tabs>
          <w:tab w:val="left" w:pos="240"/>
        </w:tabs>
        <w:ind w:right="220"/>
      </w:pPr>
      <w:r w:rsidRPr="00B347AC">
        <w:t>Развитие психолого-педагогической компетентности (психологической культуры) обучающихся, родителей, педагогов.</w:t>
      </w:r>
    </w:p>
    <w:p w:rsidR="00B347AC" w:rsidRPr="00B347AC" w:rsidRDefault="00B347AC" w:rsidP="00FB1C42">
      <w:pPr>
        <w:numPr>
          <w:ilvl w:val="0"/>
          <w:numId w:val="222"/>
        </w:numPr>
        <w:tabs>
          <w:tab w:val="left" w:pos="240"/>
        </w:tabs>
        <w:ind w:right="1060"/>
      </w:pPr>
      <w:r w:rsidRPr="00B347AC">
        <w:t>Обеспечение преемственности в психологическом сопровождении формирования УУД у обучающихся.</w:t>
      </w:r>
    </w:p>
    <w:p w:rsidR="00B347AC" w:rsidRPr="00B347AC" w:rsidRDefault="00B347AC" w:rsidP="00FB1C42">
      <w:pPr>
        <w:numPr>
          <w:ilvl w:val="0"/>
          <w:numId w:val="222"/>
        </w:numPr>
        <w:tabs>
          <w:tab w:val="left" w:pos="240"/>
        </w:tabs>
        <w:ind w:left="240" w:hanging="240"/>
      </w:pPr>
      <w:r w:rsidRPr="00B347AC">
        <w:t xml:space="preserve">Сопровождение обучающихся в условиях </w:t>
      </w:r>
      <w:r>
        <w:t xml:space="preserve">средней </w:t>
      </w:r>
      <w:r w:rsidRPr="00B347AC">
        <w:t>школы:</w:t>
      </w:r>
    </w:p>
    <w:p w:rsidR="00B347AC" w:rsidRPr="00B347AC" w:rsidRDefault="00B347AC" w:rsidP="00FB1C42">
      <w:pPr>
        <w:numPr>
          <w:ilvl w:val="0"/>
          <w:numId w:val="223"/>
        </w:numPr>
        <w:tabs>
          <w:tab w:val="left" w:pos="140"/>
        </w:tabs>
        <w:ind w:left="140" w:hanging="140"/>
      </w:pPr>
      <w:r w:rsidRPr="00B347AC">
        <w:t>адаптации к новым условиям обучении;</w:t>
      </w:r>
    </w:p>
    <w:p w:rsidR="00B347AC" w:rsidRPr="00B347AC" w:rsidRDefault="00B347AC" w:rsidP="00FB1C42">
      <w:pPr>
        <w:numPr>
          <w:ilvl w:val="0"/>
          <w:numId w:val="223"/>
        </w:numPr>
        <w:tabs>
          <w:tab w:val="left" w:pos="139"/>
        </w:tabs>
        <w:ind w:right="1460"/>
      </w:pPr>
      <w:r w:rsidRPr="00B347AC">
        <w:t>поддержка в решении задач личностного и ценностно-смыслового самоопределения и саморазвития;</w:t>
      </w:r>
    </w:p>
    <w:p w:rsidR="00B347AC" w:rsidRPr="00B347AC" w:rsidRDefault="00B347AC" w:rsidP="00FB1C42">
      <w:pPr>
        <w:numPr>
          <w:ilvl w:val="0"/>
          <w:numId w:val="223"/>
        </w:numPr>
        <w:tabs>
          <w:tab w:val="left" w:pos="139"/>
        </w:tabs>
        <w:ind w:right="1560"/>
      </w:pPr>
      <w:r w:rsidRPr="00B347AC">
        <w:lastRenderedPageBreak/>
        <w:t>помощь в решении проблем социализации: учебные трудности, проблемы с выбором образовательного и профессионального маршрута;</w:t>
      </w:r>
    </w:p>
    <w:p w:rsidR="00B347AC" w:rsidRPr="00B347AC" w:rsidRDefault="00B347AC" w:rsidP="00FB1C42">
      <w:pPr>
        <w:numPr>
          <w:ilvl w:val="0"/>
          <w:numId w:val="223"/>
        </w:numPr>
        <w:tabs>
          <w:tab w:val="left" w:pos="140"/>
        </w:tabs>
        <w:ind w:left="140" w:hanging="140"/>
      </w:pPr>
      <w:r w:rsidRPr="00B347AC">
        <w:t>формирование жизненных навыков;</w:t>
      </w:r>
    </w:p>
    <w:p w:rsidR="00B347AC" w:rsidRPr="00B347AC" w:rsidRDefault="00B347AC" w:rsidP="00FB1C42">
      <w:pPr>
        <w:numPr>
          <w:ilvl w:val="0"/>
          <w:numId w:val="223"/>
        </w:numPr>
        <w:tabs>
          <w:tab w:val="left" w:pos="140"/>
        </w:tabs>
        <w:ind w:left="140" w:hanging="140"/>
      </w:pPr>
      <w:r w:rsidRPr="00B347AC">
        <w:t>формирование навыков позитивного коммуникативного общения;</w:t>
      </w:r>
    </w:p>
    <w:p w:rsidR="00B347AC" w:rsidRPr="00B347AC" w:rsidRDefault="00B347AC" w:rsidP="00FB1C42">
      <w:pPr>
        <w:numPr>
          <w:ilvl w:val="0"/>
          <w:numId w:val="223"/>
        </w:numPr>
        <w:tabs>
          <w:tab w:val="left" w:pos="140"/>
        </w:tabs>
        <w:ind w:left="140" w:hanging="140"/>
      </w:pPr>
      <w:r w:rsidRPr="00B347AC">
        <w:t>профилактика нарушения эмоционально-волевой сферы;</w:t>
      </w:r>
    </w:p>
    <w:p w:rsidR="00B347AC" w:rsidRPr="00B347AC" w:rsidRDefault="00B347AC" w:rsidP="00FB1C42">
      <w:pPr>
        <w:numPr>
          <w:ilvl w:val="0"/>
          <w:numId w:val="223"/>
        </w:numPr>
        <w:tabs>
          <w:tab w:val="left" w:pos="139"/>
        </w:tabs>
        <w:ind w:right="440"/>
      </w:pPr>
      <w:r w:rsidRPr="00B347AC">
        <w:t>помощь в построении конструктивных отношений с родителями и сверстниками; профилактика девиантного поведения;</w:t>
      </w:r>
    </w:p>
    <w:p w:rsidR="00B347AC" w:rsidRPr="00B347AC" w:rsidRDefault="00B347AC" w:rsidP="00FB1C42">
      <w:pPr>
        <w:numPr>
          <w:ilvl w:val="0"/>
          <w:numId w:val="223"/>
        </w:numPr>
        <w:tabs>
          <w:tab w:val="left" w:pos="140"/>
        </w:tabs>
        <w:ind w:left="140" w:hanging="140"/>
      </w:pPr>
      <w:r w:rsidRPr="00B347AC">
        <w:t>предпрофильная  подготовка и профессиональная ориентация;</w:t>
      </w:r>
    </w:p>
    <w:p w:rsidR="00B347AC" w:rsidRPr="00B347AC" w:rsidRDefault="00B347AC" w:rsidP="00FB1C42">
      <w:pPr>
        <w:numPr>
          <w:ilvl w:val="0"/>
          <w:numId w:val="223"/>
        </w:numPr>
        <w:tabs>
          <w:tab w:val="left" w:pos="139"/>
        </w:tabs>
        <w:ind w:right="260"/>
      </w:pPr>
      <w:r w:rsidRPr="00B347AC">
        <w:t>сопровождение одаренных обучающихся, детей «группы риска», обучающихся, находящихся под опекой.</w:t>
      </w:r>
    </w:p>
    <w:p w:rsidR="00B347AC" w:rsidRPr="00B347AC" w:rsidRDefault="00B347AC" w:rsidP="00B347AC">
      <w:pPr>
        <w:ind w:right="720"/>
        <w:jc w:val="both"/>
      </w:pPr>
      <w:r w:rsidRPr="00B347AC">
        <w:t>5. Систематическое отслеживание психолого-педагогического статуса ребенка и динамики его психологического развития в процессе школьного обучения, подбор методов и средств оценки сформированности универсальных учебных действий.</w:t>
      </w:r>
    </w:p>
    <w:p w:rsidR="00B347AC" w:rsidRDefault="00B347AC" w:rsidP="00B347AC">
      <w:pPr>
        <w:ind w:right="180"/>
      </w:pPr>
      <w:r w:rsidRPr="00B347AC">
        <w:t>6. Выявление особых образовательных потребностей детей с ограниченными возможностями здоровья, обусловленных недостатками в их физическом и (или) психическом развитии и осуществление индивидуально-ориентированной психолого-медико-педагогической помощи таким детям.</w:t>
      </w:r>
    </w:p>
    <w:p w:rsidR="007576C9" w:rsidRPr="00B347AC" w:rsidRDefault="007576C9" w:rsidP="007576C9">
      <w:pPr>
        <w:rPr>
          <w:b/>
        </w:rPr>
      </w:pPr>
      <w:r w:rsidRPr="00B347AC">
        <w:rPr>
          <w:b/>
        </w:rPr>
        <w:t>Принципы модели психолого-педагогического сопровождения:</w:t>
      </w:r>
    </w:p>
    <w:p w:rsidR="007576C9" w:rsidRPr="00B347AC" w:rsidRDefault="007576C9" w:rsidP="00FB1C42">
      <w:pPr>
        <w:numPr>
          <w:ilvl w:val="0"/>
          <w:numId w:val="224"/>
        </w:numPr>
        <w:tabs>
          <w:tab w:val="left" w:pos="720"/>
        </w:tabs>
        <w:ind w:left="720" w:hanging="360"/>
      </w:pPr>
      <w:r w:rsidRPr="00B347AC">
        <w:rPr>
          <w:b/>
        </w:rPr>
        <w:t xml:space="preserve">научность </w:t>
      </w:r>
      <w:r w:rsidRPr="00B347AC">
        <w:t>–использование научно обоснованных и апробированных в педагогическойпрактике технологий и методик;</w:t>
      </w:r>
    </w:p>
    <w:p w:rsidR="007576C9" w:rsidRPr="00B347AC" w:rsidRDefault="007576C9" w:rsidP="00FB1C42">
      <w:pPr>
        <w:numPr>
          <w:ilvl w:val="0"/>
          <w:numId w:val="224"/>
        </w:numPr>
        <w:tabs>
          <w:tab w:val="left" w:pos="720"/>
        </w:tabs>
        <w:ind w:left="720" w:hanging="360"/>
      </w:pPr>
      <w:r w:rsidRPr="00B347AC">
        <w:rPr>
          <w:b/>
        </w:rPr>
        <w:t xml:space="preserve">системность </w:t>
      </w:r>
      <w:r w:rsidRPr="00B347AC">
        <w:t>–организация системы работы со вс</w:t>
      </w:r>
      <w:r>
        <w:t>еми участниками образовательных отношений</w:t>
      </w:r>
      <w:r w:rsidRPr="00B347AC">
        <w:t>;</w:t>
      </w:r>
    </w:p>
    <w:p w:rsidR="007576C9" w:rsidRPr="00B347AC" w:rsidRDefault="007576C9" w:rsidP="00FB1C42">
      <w:pPr>
        <w:numPr>
          <w:ilvl w:val="0"/>
          <w:numId w:val="224"/>
        </w:numPr>
        <w:tabs>
          <w:tab w:val="left" w:pos="720"/>
        </w:tabs>
        <w:ind w:left="720" w:hanging="360"/>
        <w:jc w:val="both"/>
      </w:pPr>
      <w:r w:rsidRPr="00B347AC">
        <w:rPr>
          <w:b/>
        </w:rPr>
        <w:t xml:space="preserve">комплексность - </w:t>
      </w:r>
      <w:r w:rsidRPr="00B347AC">
        <w:t>совместная деятельность различных специалистов,</w:t>
      </w:r>
      <w:r>
        <w:t>всех участников учебной деятельности</w:t>
      </w:r>
      <w:r w:rsidRPr="00B347AC">
        <w:t xml:space="preserve"> в решении задач сопровождения: классных руководителей, учителей, педагога-пси</w:t>
      </w:r>
      <w:r>
        <w:t>холога, социального педагога,</w:t>
      </w:r>
      <w:r w:rsidRPr="00B347AC">
        <w:t xml:space="preserve"> администрации и др.;</w:t>
      </w:r>
    </w:p>
    <w:p w:rsidR="007576C9" w:rsidRPr="00B347AC" w:rsidRDefault="007576C9" w:rsidP="00FB1C42">
      <w:pPr>
        <w:numPr>
          <w:ilvl w:val="0"/>
          <w:numId w:val="224"/>
        </w:numPr>
        <w:tabs>
          <w:tab w:val="left" w:pos="720"/>
        </w:tabs>
        <w:ind w:left="720" w:hanging="360"/>
      </w:pPr>
      <w:r w:rsidRPr="00B347AC">
        <w:rPr>
          <w:b/>
        </w:rPr>
        <w:t xml:space="preserve">превентивность - </w:t>
      </w:r>
      <w:r w:rsidRPr="00B347AC">
        <w:t>обеспечение перехода от принципа«скорой помощи» (реагирования на ужевозникшие проблемы) к предупреждению возникновения проблемных ситуаций.</w:t>
      </w:r>
    </w:p>
    <w:p w:rsidR="007576C9" w:rsidRPr="00B347AC" w:rsidRDefault="007576C9" w:rsidP="00FB1C42">
      <w:pPr>
        <w:numPr>
          <w:ilvl w:val="0"/>
          <w:numId w:val="224"/>
        </w:numPr>
        <w:tabs>
          <w:tab w:val="left" w:pos="720"/>
        </w:tabs>
        <w:ind w:left="720" w:hanging="360"/>
        <w:jc w:val="both"/>
      </w:pPr>
      <w:r w:rsidRPr="00B347AC">
        <w:rPr>
          <w:b/>
        </w:rPr>
        <w:t xml:space="preserve">открытость </w:t>
      </w:r>
      <w:r w:rsidRPr="00B347AC">
        <w:t xml:space="preserve">–последовательное использование ресурсов сетевого взаимодействия исоциального партнёрства, открытость мероприятий для педагогических и руководящих работников </w:t>
      </w:r>
      <w:r>
        <w:t>ОО</w:t>
      </w:r>
      <w:r w:rsidRPr="00B347AC">
        <w:t>,</w:t>
      </w:r>
    </w:p>
    <w:p w:rsidR="007576C9" w:rsidRPr="00B347AC" w:rsidRDefault="007576C9" w:rsidP="00FB1C42">
      <w:pPr>
        <w:numPr>
          <w:ilvl w:val="0"/>
          <w:numId w:val="224"/>
        </w:numPr>
        <w:tabs>
          <w:tab w:val="left" w:pos="720"/>
        </w:tabs>
        <w:ind w:left="720" w:hanging="360"/>
      </w:pPr>
      <w:r w:rsidRPr="00B347AC">
        <w:rPr>
          <w:b/>
        </w:rPr>
        <w:t xml:space="preserve">технологичность </w:t>
      </w:r>
      <w:r w:rsidRPr="00B347AC">
        <w:t>-использование современных технологий,интерактивной стратегии вработе.</w:t>
      </w:r>
    </w:p>
    <w:p w:rsidR="007576C9" w:rsidRDefault="007576C9" w:rsidP="00B347AC">
      <w:pPr>
        <w:ind w:right="180"/>
      </w:pPr>
    </w:p>
    <w:p w:rsidR="007576C9" w:rsidRDefault="007576C9" w:rsidP="00B347AC">
      <w:pPr>
        <w:ind w:right="180"/>
      </w:pPr>
    </w:p>
    <w:p w:rsidR="007576C9" w:rsidRDefault="007576C9" w:rsidP="00B347AC">
      <w:pPr>
        <w:ind w:right="180"/>
      </w:pPr>
    </w:p>
    <w:p w:rsidR="007576C9" w:rsidRPr="00B347AC" w:rsidRDefault="007576C9" w:rsidP="00B347AC">
      <w:pPr>
        <w:ind w:right="180"/>
        <w:sectPr w:rsidR="007576C9" w:rsidRPr="00B347AC">
          <w:pgSz w:w="11900" w:h="16838"/>
          <w:pgMar w:top="724" w:right="726" w:bottom="18" w:left="720" w:header="0" w:footer="0" w:gutter="0"/>
          <w:cols w:space="0" w:equalWidth="0">
            <w:col w:w="10460"/>
          </w:cols>
          <w:docGrid w:linePitch="360"/>
        </w:sectPr>
      </w:pPr>
    </w:p>
    <w:p w:rsidR="00B347AC" w:rsidRPr="00B347AC" w:rsidRDefault="00B347AC" w:rsidP="00B347AC">
      <w:bookmarkStart w:id="111" w:name="page4"/>
      <w:bookmarkEnd w:id="111"/>
    </w:p>
    <w:p w:rsidR="00B347AC" w:rsidRPr="00B347AC" w:rsidRDefault="00B347AC" w:rsidP="00B347AC"/>
    <w:p w:rsidR="00B347AC" w:rsidRPr="00B347AC" w:rsidRDefault="00B347AC" w:rsidP="00B347AC"/>
    <w:p w:rsidR="00B347AC" w:rsidRPr="00B347AC" w:rsidRDefault="00B347AC" w:rsidP="00B347AC">
      <w:pPr>
        <w:ind w:left="2260" w:right="400" w:hanging="1146"/>
        <w:rPr>
          <w:b/>
        </w:rPr>
      </w:pPr>
      <w:r w:rsidRPr="00B347AC">
        <w:rPr>
          <w:b/>
        </w:rPr>
        <w:t>Модель психолого-педагогического сопровожде</w:t>
      </w:r>
      <w:r w:rsidR="007576C9">
        <w:rPr>
          <w:b/>
        </w:rPr>
        <w:t xml:space="preserve">ния участников образовательных отношений </w:t>
      </w:r>
      <w:r w:rsidRPr="00B347AC">
        <w:rPr>
          <w:b/>
        </w:rPr>
        <w:t>при получении среднего общего образования</w:t>
      </w:r>
    </w:p>
    <w:p w:rsidR="00B347AC" w:rsidRPr="00B347AC" w:rsidRDefault="00B347AC" w:rsidP="00B347AC"/>
    <w:p w:rsidR="00B347AC" w:rsidRPr="00B347AC" w:rsidRDefault="00B347AC" w:rsidP="00B347AC">
      <w:pPr>
        <w:ind w:left="2660"/>
        <w:rPr>
          <w:b/>
        </w:rPr>
      </w:pPr>
      <w:r w:rsidRPr="00B347AC">
        <w:rPr>
          <w:b/>
        </w:rPr>
        <w:t>Уровни психолого-педагогического сопровождения</w:t>
      </w:r>
    </w:p>
    <w:p w:rsidR="00B347AC" w:rsidRPr="00B347AC" w:rsidRDefault="00B347AC" w:rsidP="00B347AC">
      <w:r w:rsidRPr="00B347AC">
        <w:rPr>
          <w:b/>
          <w:noProof/>
        </w:rPr>
        <w:drawing>
          <wp:anchor distT="0" distB="0" distL="114300" distR="114300" simplePos="0" relativeHeight="251662336" behindDoc="1" locked="0" layoutInCell="1" allowOverlap="1">
            <wp:simplePos x="0" y="0"/>
            <wp:positionH relativeFrom="column">
              <wp:posOffset>209550</wp:posOffset>
            </wp:positionH>
            <wp:positionV relativeFrom="paragraph">
              <wp:posOffset>66675</wp:posOffset>
            </wp:positionV>
            <wp:extent cx="5181600" cy="381000"/>
            <wp:effectExtent l="19050" t="0" r="0" b="0"/>
            <wp:wrapNone/>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5" cstate="print"/>
                    <a:srcRect/>
                    <a:stretch>
                      <a:fillRect/>
                    </a:stretch>
                  </pic:blipFill>
                  <pic:spPr bwMode="auto">
                    <a:xfrm>
                      <a:off x="0" y="0"/>
                      <a:ext cx="5181600" cy="381000"/>
                    </a:xfrm>
                    <a:prstGeom prst="rect">
                      <a:avLst/>
                    </a:prstGeom>
                    <a:noFill/>
                  </pic:spPr>
                </pic:pic>
              </a:graphicData>
            </a:graphic>
          </wp:anchor>
        </w:drawing>
      </w:r>
    </w:p>
    <w:p w:rsidR="00B347AC" w:rsidRPr="00B347AC" w:rsidRDefault="00B347AC" w:rsidP="00B347AC"/>
    <w:p w:rsidR="00B347AC" w:rsidRPr="00B347AC" w:rsidRDefault="00B347AC" w:rsidP="00B347AC"/>
    <w:p w:rsidR="00B347AC" w:rsidRPr="00B347AC" w:rsidRDefault="00B347AC" w:rsidP="00B347AC"/>
    <w:p w:rsidR="00B347AC" w:rsidRPr="00B347AC" w:rsidRDefault="00B347AC" w:rsidP="00B347AC"/>
    <w:tbl>
      <w:tblPr>
        <w:tblW w:w="0" w:type="auto"/>
        <w:tblInd w:w="510" w:type="dxa"/>
        <w:tblLayout w:type="fixed"/>
        <w:tblCellMar>
          <w:left w:w="0" w:type="dxa"/>
          <w:right w:w="0" w:type="dxa"/>
        </w:tblCellMar>
        <w:tblLook w:val="0000" w:firstRow="0" w:lastRow="0" w:firstColumn="0" w:lastColumn="0" w:noHBand="0" w:noVBand="0"/>
      </w:tblPr>
      <w:tblGrid>
        <w:gridCol w:w="2420"/>
        <w:gridCol w:w="2380"/>
        <w:gridCol w:w="2560"/>
        <w:gridCol w:w="2120"/>
      </w:tblGrid>
      <w:tr w:rsidR="00B347AC" w:rsidRPr="00B347AC" w:rsidTr="00B347AC">
        <w:trPr>
          <w:trHeight w:val="283"/>
        </w:trPr>
        <w:tc>
          <w:tcPr>
            <w:tcW w:w="2420" w:type="dxa"/>
            <w:tcBorders>
              <w:top w:val="single" w:sz="8" w:space="0" w:color="auto"/>
              <w:left w:val="single" w:sz="8" w:space="0" w:color="auto"/>
              <w:right w:val="single" w:sz="8" w:space="0" w:color="auto"/>
            </w:tcBorders>
            <w:shd w:val="clear" w:color="auto" w:fill="auto"/>
            <w:vAlign w:val="bottom"/>
          </w:tcPr>
          <w:p w:rsidR="00B347AC" w:rsidRPr="00B347AC" w:rsidRDefault="00B347AC" w:rsidP="00B347AC">
            <w:pPr>
              <w:ind w:left="280"/>
              <w:rPr>
                <w:b/>
              </w:rPr>
            </w:pPr>
            <w:r w:rsidRPr="00B347AC">
              <w:rPr>
                <w:b/>
              </w:rPr>
              <w:t>Индивидуальное</w:t>
            </w:r>
          </w:p>
        </w:tc>
        <w:tc>
          <w:tcPr>
            <w:tcW w:w="2380" w:type="dxa"/>
            <w:tcBorders>
              <w:top w:val="single" w:sz="8" w:space="0" w:color="auto"/>
              <w:right w:val="single" w:sz="8" w:space="0" w:color="auto"/>
            </w:tcBorders>
            <w:shd w:val="clear" w:color="auto" w:fill="auto"/>
            <w:vAlign w:val="bottom"/>
          </w:tcPr>
          <w:p w:rsidR="00B347AC" w:rsidRPr="00B347AC" w:rsidRDefault="00B347AC" w:rsidP="00B347AC">
            <w:pPr>
              <w:ind w:left="580"/>
              <w:rPr>
                <w:b/>
              </w:rPr>
            </w:pPr>
            <w:r w:rsidRPr="00B347AC">
              <w:rPr>
                <w:b/>
              </w:rPr>
              <w:t>Групповое</w:t>
            </w:r>
          </w:p>
        </w:tc>
        <w:tc>
          <w:tcPr>
            <w:tcW w:w="2560" w:type="dxa"/>
            <w:tcBorders>
              <w:top w:val="single" w:sz="8" w:space="0" w:color="auto"/>
              <w:right w:val="single" w:sz="8" w:space="0" w:color="auto"/>
            </w:tcBorders>
            <w:shd w:val="clear" w:color="auto" w:fill="auto"/>
            <w:vAlign w:val="bottom"/>
          </w:tcPr>
          <w:p w:rsidR="00B347AC" w:rsidRPr="00B347AC" w:rsidRDefault="00B347AC" w:rsidP="00B347AC">
            <w:pPr>
              <w:ind w:left="320"/>
              <w:rPr>
                <w:b/>
              </w:rPr>
            </w:pPr>
            <w:r w:rsidRPr="00B347AC">
              <w:rPr>
                <w:b/>
              </w:rPr>
              <w:t>На уровне класса</w:t>
            </w:r>
          </w:p>
        </w:tc>
        <w:tc>
          <w:tcPr>
            <w:tcW w:w="2120" w:type="dxa"/>
            <w:tcBorders>
              <w:top w:val="single" w:sz="8" w:space="0" w:color="auto"/>
              <w:right w:val="single" w:sz="8" w:space="0" w:color="auto"/>
            </w:tcBorders>
            <w:shd w:val="clear" w:color="auto" w:fill="auto"/>
            <w:vAlign w:val="bottom"/>
          </w:tcPr>
          <w:p w:rsidR="00B347AC" w:rsidRPr="00B347AC" w:rsidRDefault="00B347AC" w:rsidP="00B347AC">
            <w:pPr>
              <w:ind w:left="280"/>
              <w:rPr>
                <w:b/>
              </w:rPr>
            </w:pPr>
            <w:r w:rsidRPr="00B347AC">
              <w:rPr>
                <w:b/>
              </w:rPr>
              <w:t>На уровне ОУ</w:t>
            </w:r>
          </w:p>
        </w:tc>
      </w:tr>
      <w:tr w:rsidR="00B347AC" w:rsidRPr="00B347AC" w:rsidTr="00B347AC">
        <w:trPr>
          <w:trHeight w:val="245"/>
        </w:trPr>
        <w:tc>
          <w:tcPr>
            <w:tcW w:w="2420" w:type="dxa"/>
            <w:tcBorders>
              <w:left w:val="single" w:sz="8" w:space="0" w:color="auto"/>
              <w:bottom w:val="single" w:sz="8" w:space="0" w:color="auto"/>
              <w:right w:val="single" w:sz="8" w:space="0" w:color="auto"/>
            </w:tcBorders>
            <w:shd w:val="clear" w:color="auto" w:fill="auto"/>
            <w:vAlign w:val="bottom"/>
          </w:tcPr>
          <w:p w:rsidR="00B347AC" w:rsidRPr="00B347AC" w:rsidRDefault="00B347AC" w:rsidP="00B347AC"/>
        </w:tc>
        <w:tc>
          <w:tcPr>
            <w:tcW w:w="2380" w:type="dxa"/>
            <w:tcBorders>
              <w:bottom w:val="single" w:sz="8" w:space="0" w:color="auto"/>
              <w:right w:val="single" w:sz="8" w:space="0" w:color="auto"/>
            </w:tcBorders>
            <w:shd w:val="clear" w:color="auto" w:fill="auto"/>
            <w:vAlign w:val="bottom"/>
          </w:tcPr>
          <w:p w:rsidR="00B347AC" w:rsidRPr="00B347AC" w:rsidRDefault="00B347AC" w:rsidP="00B347AC"/>
        </w:tc>
        <w:tc>
          <w:tcPr>
            <w:tcW w:w="2560" w:type="dxa"/>
            <w:tcBorders>
              <w:bottom w:val="single" w:sz="8" w:space="0" w:color="auto"/>
              <w:right w:val="single" w:sz="8" w:space="0" w:color="auto"/>
            </w:tcBorders>
            <w:shd w:val="clear" w:color="auto" w:fill="auto"/>
            <w:vAlign w:val="bottom"/>
          </w:tcPr>
          <w:p w:rsidR="00B347AC" w:rsidRPr="00B347AC" w:rsidRDefault="00B347AC" w:rsidP="00B347AC"/>
        </w:tc>
        <w:tc>
          <w:tcPr>
            <w:tcW w:w="2120" w:type="dxa"/>
            <w:tcBorders>
              <w:bottom w:val="single" w:sz="8" w:space="0" w:color="auto"/>
              <w:right w:val="single" w:sz="8" w:space="0" w:color="auto"/>
            </w:tcBorders>
            <w:shd w:val="clear" w:color="auto" w:fill="auto"/>
            <w:vAlign w:val="bottom"/>
          </w:tcPr>
          <w:p w:rsidR="00B347AC" w:rsidRPr="00B347AC" w:rsidRDefault="00B347AC" w:rsidP="00B347AC"/>
        </w:tc>
      </w:tr>
    </w:tbl>
    <w:p w:rsidR="00B347AC" w:rsidRPr="00B347AC" w:rsidRDefault="00B347AC" w:rsidP="00B347AC"/>
    <w:p w:rsidR="007576C9" w:rsidRDefault="007576C9" w:rsidP="00B347AC">
      <w:pPr>
        <w:ind w:left="3320"/>
        <w:rPr>
          <w:b/>
        </w:rPr>
      </w:pPr>
    </w:p>
    <w:p w:rsidR="00B347AC" w:rsidRPr="00B347AC" w:rsidRDefault="00B347AC" w:rsidP="00B347AC">
      <w:pPr>
        <w:ind w:left="3320"/>
        <w:rPr>
          <w:b/>
        </w:rPr>
      </w:pPr>
      <w:r w:rsidRPr="00B347AC">
        <w:rPr>
          <w:b/>
        </w:rPr>
        <w:t>Основные формы сопровождения</w:t>
      </w:r>
    </w:p>
    <w:p w:rsidR="00B347AC" w:rsidRPr="00B347AC" w:rsidRDefault="00B347AC" w:rsidP="00B347AC">
      <w:r w:rsidRPr="00B347AC">
        <w:rPr>
          <w:b/>
          <w:noProof/>
        </w:rPr>
        <w:drawing>
          <wp:anchor distT="0" distB="0" distL="114300" distR="114300" simplePos="0" relativeHeight="251663360" behindDoc="1" locked="0" layoutInCell="1" allowOverlap="1">
            <wp:simplePos x="0" y="0"/>
            <wp:positionH relativeFrom="column">
              <wp:posOffset>205740</wp:posOffset>
            </wp:positionH>
            <wp:positionV relativeFrom="paragraph">
              <wp:posOffset>156845</wp:posOffset>
            </wp:positionV>
            <wp:extent cx="5715000" cy="386715"/>
            <wp:effectExtent l="19050" t="0" r="0" b="0"/>
            <wp:wrapNone/>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6" cstate="print"/>
                    <a:srcRect/>
                    <a:stretch>
                      <a:fillRect/>
                    </a:stretch>
                  </pic:blipFill>
                  <pic:spPr bwMode="auto">
                    <a:xfrm>
                      <a:off x="0" y="0"/>
                      <a:ext cx="5715000" cy="386715"/>
                    </a:xfrm>
                    <a:prstGeom prst="rect">
                      <a:avLst/>
                    </a:prstGeom>
                    <a:noFill/>
                  </pic:spPr>
                </pic:pic>
              </a:graphicData>
            </a:graphic>
          </wp:anchor>
        </w:drawing>
      </w:r>
    </w:p>
    <w:p w:rsidR="00B347AC" w:rsidRPr="00B347AC" w:rsidRDefault="00B347AC" w:rsidP="00B347AC"/>
    <w:p w:rsidR="00B347AC" w:rsidRPr="00B347AC" w:rsidRDefault="00B347AC" w:rsidP="00B347AC"/>
    <w:p w:rsidR="00B347AC" w:rsidRPr="00B347AC" w:rsidRDefault="00B347AC" w:rsidP="00B347AC"/>
    <w:p w:rsidR="00B347AC" w:rsidRPr="00B347AC" w:rsidRDefault="00B347AC" w:rsidP="00B347AC"/>
    <w:tbl>
      <w:tblPr>
        <w:tblW w:w="0" w:type="auto"/>
        <w:tblInd w:w="540" w:type="dxa"/>
        <w:tblLayout w:type="fixed"/>
        <w:tblCellMar>
          <w:left w:w="0" w:type="dxa"/>
          <w:right w:w="0" w:type="dxa"/>
        </w:tblCellMar>
        <w:tblLook w:val="0000" w:firstRow="0" w:lastRow="0" w:firstColumn="0" w:lastColumn="0" w:noHBand="0" w:noVBand="0"/>
      </w:tblPr>
      <w:tblGrid>
        <w:gridCol w:w="2600"/>
        <w:gridCol w:w="400"/>
        <w:gridCol w:w="600"/>
        <w:gridCol w:w="1980"/>
        <w:gridCol w:w="400"/>
        <w:gridCol w:w="400"/>
        <w:gridCol w:w="100"/>
        <w:gridCol w:w="1880"/>
        <w:gridCol w:w="300"/>
      </w:tblGrid>
      <w:tr w:rsidR="00B347AC" w:rsidRPr="00B347AC" w:rsidTr="00B347AC">
        <w:trPr>
          <w:trHeight w:val="192"/>
        </w:trPr>
        <w:tc>
          <w:tcPr>
            <w:tcW w:w="2600" w:type="dxa"/>
            <w:tcBorders>
              <w:bottom w:val="single" w:sz="8" w:space="0" w:color="auto"/>
            </w:tcBorders>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600" w:type="dxa"/>
            <w:tcBorders>
              <w:right w:val="single" w:sz="8" w:space="0" w:color="auto"/>
            </w:tcBorders>
            <w:shd w:val="clear" w:color="auto" w:fill="auto"/>
            <w:vAlign w:val="bottom"/>
          </w:tcPr>
          <w:p w:rsidR="00B347AC" w:rsidRPr="00B347AC" w:rsidRDefault="00B347AC" w:rsidP="00B347AC"/>
        </w:tc>
        <w:tc>
          <w:tcPr>
            <w:tcW w:w="1980" w:type="dxa"/>
            <w:vMerge w:val="restart"/>
            <w:tcBorders>
              <w:top w:val="single" w:sz="8" w:space="0" w:color="auto"/>
              <w:bottom w:val="single" w:sz="8" w:space="0" w:color="auto"/>
              <w:right w:val="single" w:sz="8" w:space="0" w:color="auto"/>
            </w:tcBorders>
            <w:shd w:val="clear" w:color="auto" w:fill="auto"/>
            <w:vAlign w:val="bottom"/>
          </w:tcPr>
          <w:p w:rsidR="00B347AC" w:rsidRPr="00B347AC" w:rsidRDefault="00B347AC" w:rsidP="00B347AC">
            <w:pPr>
              <w:ind w:right="220"/>
              <w:jc w:val="right"/>
            </w:pPr>
            <w:r w:rsidRPr="00B347AC">
              <w:t>Диагностика</w:t>
            </w:r>
          </w:p>
        </w:tc>
        <w:tc>
          <w:tcPr>
            <w:tcW w:w="400" w:type="dxa"/>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100" w:type="dxa"/>
            <w:tcBorders>
              <w:bottom w:val="single" w:sz="8" w:space="0" w:color="auto"/>
            </w:tcBorders>
            <w:shd w:val="clear" w:color="auto" w:fill="auto"/>
            <w:vAlign w:val="bottom"/>
          </w:tcPr>
          <w:p w:rsidR="00B347AC" w:rsidRPr="00B347AC" w:rsidRDefault="00B347AC" w:rsidP="00B347AC"/>
        </w:tc>
        <w:tc>
          <w:tcPr>
            <w:tcW w:w="1880" w:type="dxa"/>
            <w:tcBorders>
              <w:bottom w:val="single" w:sz="8" w:space="0" w:color="auto"/>
            </w:tcBorders>
            <w:shd w:val="clear" w:color="auto" w:fill="auto"/>
            <w:vAlign w:val="bottom"/>
          </w:tcPr>
          <w:p w:rsidR="00B347AC" w:rsidRPr="00B347AC" w:rsidRDefault="00B347AC" w:rsidP="00B347AC"/>
        </w:tc>
        <w:tc>
          <w:tcPr>
            <w:tcW w:w="300" w:type="dxa"/>
            <w:shd w:val="clear" w:color="auto" w:fill="auto"/>
            <w:vAlign w:val="bottom"/>
          </w:tcPr>
          <w:p w:rsidR="00B347AC" w:rsidRPr="00B347AC" w:rsidRDefault="00B347AC" w:rsidP="00B347AC"/>
        </w:tc>
      </w:tr>
      <w:tr w:rsidR="00B347AC" w:rsidRPr="00B347AC" w:rsidTr="00B347AC">
        <w:trPr>
          <w:trHeight w:val="146"/>
        </w:trPr>
        <w:tc>
          <w:tcPr>
            <w:tcW w:w="2600" w:type="dxa"/>
            <w:vMerge w:val="restart"/>
            <w:tcBorders>
              <w:left w:val="single" w:sz="8" w:space="0" w:color="auto"/>
              <w:right w:val="single" w:sz="8" w:space="0" w:color="auto"/>
            </w:tcBorders>
            <w:shd w:val="clear" w:color="auto" w:fill="auto"/>
            <w:vAlign w:val="bottom"/>
          </w:tcPr>
          <w:p w:rsidR="00B347AC" w:rsidRPr="00B347AC" w:rsidRDefault="00B347AC" w:rsidP="00B347AC">
            <w:pPr>
              <w:ind w:left="160"/>
            </w:pPr>
            <w:r w:rsidRPr="00B347AC">
              <w:t>Консультирование</w:t>
            </w:r>
          </w:p>
        </w:tc>
        <w:tc>
          <w:tcPr>
            <w:tcW w:w="400" w:type="dxa"/>
            <w:shd w:val="clear" w:color="auto" w:fill="auto"/>
            <w:vAlign w:val="bottom"/>
          </w:tcPr>
          <w:p w:rsidR="00B347AC" w:rsidRPr="00B347AC" w:rsidRDefault="00B347AC" w:rsidP="00B347AC"/>
        </w:tc>
        <w:tc>
          <w:tcPr>
            <w:tcW w:w="600" w:type="dxa"/>
            <w:tcBorders>
              <w:right w:val="single" w:sz="8" w:space="0" w:color="auto"/>
            </w:tcBorders>
            <w:shd w:val="clear" w:color="auto" w:fill="auto"/>
            <w:vAlign w:val="bottom"/>
          </w:tcPr>
          <w:p w:rsidR="00B347AC" w:rsidRPr="00B347AC" w:rsidRDefault="00B347AC" w:rsidP="00B347AC"/>
        </w:tc>
        <w:tc>
          <w:tcPr>
            <w:tcW w:w="1980" w:type="dxa"/>
            <w:vMerge/>
            <w:tcBorders>
              <w:right w:val="single" w:sz="8" w:space="0" w:color="auto"/>
            </w:tcBorders>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400" w:type="dxa"/>
            <w:tcBorders>
              <w:right w:val="single" w:sz="8" w:space="0" w:color="auto"/>
            </w:tcBorders>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80" w:type="dxa"/>
            <w:vMerge w:val="restart"/>
            <w:tcBorders>
              <w:right w:val="single" w:sz="8" w:space="0" w:color="auto"/>
            </w:tcBorders>
            <w:shd w:val="clear" w:color="auto" w:fill="auto"/>
            <w:vAlign w:val="bottom"/>
          </w:tcPr>
          <w:p w:rsidR="00B347AC" w:rsidRPr="00B347AC" w:rsidRDefault="00B347AC" w:rsidP="00B347AC">
            <w:pPr>
              <w:ind w:left="40"/>
            </w:pPr>
            <w:r w:rsidRPr="00B347AC">
              <w:t>Экспертиза</w:t>
            </w:r>
          </w:p>
        </w:tc>
        <w:tc>
          <w:tcPr>
            <w:tcW w:w="300" w:type="dxa"/>
            <w:shd w:val="clear" w:color="auto" w:fill="auto"/>
            <w:vAlign w:val="bottom"/>
          </w:tcPr>
          <w:p w:rsidR="00B347AC" w:rsidRPr="00B347AC" w:rsidRDefault="00B347AC" w:rsidP="00B347AC"/>
        </w:tc>
      </w:tr>
      <w:tr w:rsidR="00B347AC" w:rsidRPr="00B347AC" w:rsidTr="00B347AC">
        <w:trPr>
          <w:trHeight w:val="187"/>
        </w:trPr>
        <w:tc>
          <w:tcPr>
            <w:tcW w:w="2600" w:type="dxa"/>
            <w:vMerge/>
            <w:tcBorders>
              <w:left w:val="single" w:sz="8" w:space="0" w:color="auto"/>
              <w:right w:val="single" w:sz="8" w:space="0" w:color="auto"/>
            </w:tcBorders>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600" w:type="dxa"/>
            <w:tcBorders>
              <w:right w:val="single" w:sz="8" w:space="0" w:color="auto"/>
            </w:tcBorders>
            <w:shd w:val="clear" w:color="auto" w:fill="auto"/>
            <w:vAlign w:val="bottom"/>
          </w:tcPr>
          <w:p w:rsidR="00B347AC" w:rsidRPr="00B347AC" w:rsidRDefault="00B347AC" w:rsidP="00B347AC"/>
        </w:tc>
        <w:tc>
          <w:tcPr>
            <w:tcW w:w="1980" w:type="dxa"/>
            <w:tcBorders>
              <w:bottom w:val="single" w:sz="8" w:space="0" w:color="auto"/>
              <w:right w:val="single" w:sz="8" w:space="0" w:color="auto"/>
            </w:tcBorders>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400" w:type="dxa"/>
            <w:tcBorders>
              <w:right w:val="single" w:sz="8" w:space="0" w:color="auto"/>
            </w:tcBorders>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80" w:type="dxa"/>
            <w:vMerge/>
            <w:tcBorders>
              <w:right w:val="single" w:sz="8" w:space="0" w:color="auto"/>
            </w:tcBorders>
            <w:shd w:val="clear" w:color="auto" w:fill="auto"/>
            <w:vAlign w:val="bottom"/>
          </w:tcPr>
          <w:p w:rsidR="00B347AC" w:rsidRPr="00B347AC" w:rsidRDefault="00B347AC" w:rsidP="00B347AC"/>
        </w:tc>
        <w:tc>
          <w:tcPr>
            <w:tcW w:w="300" w:type="dxa"/>
            <w:shd w:val="clear" w:color="auto" w:fill="auto"/>
            <w:vAlign w:val="bottom"/>
          </w:tcPr>
          <w:p w:rsidR="00B347AC" w:rsidRPr="00B347AC" w:rsidRDefault="00B347AC" w:rsidP="00B347AC"/>
        </w:tc>
      </w:tr>
      <w:tr w:rsidR="00B347AC" w:rsidRPr="00B347AC" w:rsidTr="00B347AC">
        <w:trPr>
          <w:trHeight w:val="196"/>
        </w:trPr>
        <w:tc>
          <w:tcPr>
            <w:tcW w:w="2600" w:type="dxa"/>
            <w:tcBorders>
              <w:left w:val="single" w:sz="8" w:space="0" w:color="auto"/>
              <w:bottom w:val="single" w:sz="8" w:space="0" w:color="auto"/>
              <w:right w:val="single" w:sz="8" w:space="0" w:color="auto"/>
            </w:tcBorders>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600" w:type="dxa"/>
            <w:shd w:val="clear" w:color="auto" w:fill="auto"/>
            <w:vAlign w:val="bottom"/>
          </w:tcPr>
          <w:p w:rsidR="00B347AC" w:rsidRPr="00B347AC" w:rsidRDefault="00B347AC" w:rsidP="00B347AC"/>
        </w:tc>
        <w:tc>
          <w:tcPr>
            <w:tcW w:w="1980" w:type="dxa"/>
            <w:tcBorders>
              <w:bottom w:val="single" w:sz="8" w:space="0" w:color="auto"/>
            </w:tcBorders>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400" w:type="dxa"/>
            <w:tcBorders>
              <w:right w:val="single" w:sz="8" w:space="0" w:color="auto"/>
            </w:tcBorders>
            <w:shd w:val="clear" w:color="auto" w:fill="auto"/>
            <w:vAlign w:val="bottom"/>
          </w:tcPr>
          <w:p w:rsidR="00B347AC" w:rsidRPr="00B347AC" w:rsidRDefault="00B347AC" w:rsidP="00B347AC"/>
        </w:tc>
        <w:tc>
          <w:tcPr>
            <w:tcW w:w="100" w:type="dxa"/>
            <w:tcBorders>
              <w:bottom w:val="single" w:sz="8" w:space="0" w:color="auto"/>
            </w:tcBorders>
            <w:shd w:val="clear" w:color="auto" w:fill="auto"/>
            <w:vAlign w:val="bottom"/>
          </w:tcPr>
          <w:p w:rsidR="00B347AC" w:rsidRPr="00B347AC" w:rsidRDefault="00B347AC" w:rsidP="00B347AC"/>
        </w:tc>
        <w:tc>
          <w:tcPr>
            <w:tcW w:w="1880" w:type="dxa"/>
            <w:tcBorders>
              <w:bottom w:val="single" w:sz="8" w:space="0" w:color="auto"/>
              <w:right w:val="single" w:sz="8" w:space="0" w:color="auto"/>
            </w:tcBorders>
            <w:shd w:val="clear" w:color="auto" w:fill="auto"/>
            <w:vAlign w:val="bottom"/>
          </w:tcPr>
          <w:p w:rsidR="00B347AC" w:rsidRPr="00B347AC" w:rsidRDefault="00B347AC" w:rsidP="00B347AC"/>
        </w:tc>
        <w:tc>
          <w:tcPr>
            <w:tcW w:w="300" w:type="dxa"/>
            <w:shd w:val="clear" w:color="auto" w:fill="auto"/>
            <w:vAlign w:val="bottom"/>
          </w:tcPr>
          <w:p w:rsidR="00B347AC" w:rsidRPr="00B347AC" w:rsidRDefault="00B347AC" w:rsidP="00B347AC"/>
        </w:tc>
      </w:tr>
      <w:tr w:rsidR="00B347AC" w:rsidRPr="00B347AC" w:rsidTr="00B347AC">
        <w:trPr>
          <w:trHeight w:val="142"/>
        </w:trPr>
        <w:tc>
          <w:tcPr>
            <w:tcW w:w="2600" w:type="dxa"/>
            <w:tcBorders>
              <w:bottom w:val="single" w:sz="8" w:space="0" w:color="auto"/>
            </w:tcBorders>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600" w:type="dxa"/>
            <w:tcBorders>
              <w:right w:val="single" w:sz="8" w:space="0" w:color="auto"/>
            </w:tcBorders>
            <w:shd w:val="clear" w:color="auto" w:fill="auto"/>
            <w:vAlign w:val="bottom"/>
          </w:tcPr>
          <w:p w:rsidR="00B347AC" w:rsidRPr="00B347AC" w:rsidRDefault="00B347AC" w:rsidP="00B347AC"/>
        </w:tc>
        <w:tc>
          <w:tcPr>
            <w:tcW w:w="1980" w:type="dxa"/>
            <w:vMerge w:val="restart"/>
            <w:tcBorders>
              <w:right w:val="single" w:sz="8" w:space="0" w:color="auto"/>
            </w:tcBorders>
            <w:shd w:val="clear" w:color="auto" w:fill="auto"/>
            <w:vAlign w:val="bottom"/>
          </w:tcPr>
          <w:p w:rsidR="00B347AC" w:rsidRPr="00B347AC" w:rsidRDefault="00B347AC" w:rsidP="00B347AC">
            <w:pPr>
              <w:ind w:right="240"/>
              <w:jc w:val="right"/>
            </w:pPr>
            <w:r w:rsidRPr="00B347AC">
              <w:t>Профилактика</w:t>
            </w:r>
          </w:p>
        </w:tc>
        <w:tc>
          <w:tcPr>
            <w:tcW w:w="400" w:type="dxa"/>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100" w:type="dxa"/>
            <w:tcBorders>
              <w:bottom w:val="single" w:sz="8" w:space="0" w:color="auto"/>
            </w:tcBorders>
            <w:shd w:val="clear" w:color="auto" w:fill="auto"/>
            <w:vAlign w:val="bottom"/>
          </w:tcPr>
          <w:p w:rsidR="00B347AC" w:rsidRPr="00B347AC" w:rsidRDefault="00B347AC" w:rsidP="00B347AC"/>
        </w:tc>
        <w:tc>
          <w:tcPr>
            <w:tcW w:w="1880" w:type="dxa"/>
            <w:tcBorders>
              <w:bottom w:val="single" w:sz="8" w:space="0" w:color="auto"/>
            </w:tcBorders>
            <w:shd w:val="clear" w:color="auto" w:fill="auto"/>
            <w:vAlign w:val="bottom"/>
          </w:tcPr>
          <w:p w:rsidR="00B347AC" w:rsidRPr="00B347AC" w:rsidRDefault="00B347AC" w:rsidP="00B347AC"/>
        </w:tc>
        <w:tc>
          <w:tcPr>
            <w:tcW w:w="300" w:type="dxa"/>
            <w:shd w:val="clear" w:color="auto" w:fill="auto"/>
            <w:vAlign w:val="bottom"/>
          </w:tcPr>
          <w:p w:rsidR="00B347AC" w:rsidRPr="00B347AC" w:rsidRDefault="00B347AC" w:rsidP="00B347AC"/>
        </w:tc>
      </w:tr>
      <w:tr w:rsidR="00B347AC" w:rsidRPr="00B347AC" w:rsidTr="00B347AC">
        <w:trPr>
          <w:trHeight w:val="165"/>
        </w:trPr>
        <w:tc>
          <w:tcPr>
            <w:tcW w:w="2600" w:type="dxa"/>
            <w:vMerge w:val="restart"/>
            <w:tcBorders>
              <w:left w:val="single" w:sz="8" w:space="0" w:color="auto"/>
              <w:right w:val="single" w:sz="8" w:space="0" w:color="auto"/>
            </w:tcBorders>
            <w:shd w:val="clear" w:color="auto" w:fill="auto"/>
            <w:vAlign w:val="bottom"/>
          </w:tcPr>
          <w:p w:rsidR="00B347AC" w:rsidRPr="00B347AC" w:rsidRDefault="00B347AC" w:rsidP="00B347AC">
            <w:pPr>
              <w:ind w:left="160"/>
            </w:pPr>
            <w:r w:rsidRPr="00B347AC">
              <w:t>Развивающая работа</w:t>
            </w:r>
          </w:p>
        </w:tc>
        <w:tc>
          <w:tcPr>
            <w:tcW w:w="400" w:type="dxa"/>
            <w:shd w:val="clear" w:color="auto" w:fill="auto"/>
            <w:vAlign w:val="bottom"/>
          </w:tcPr>
          <w:p w:rsidR="00B347AC" w:rsidRPr="00B347AC" w:rsidRDefault="00B347AC" w:rsidP="00B347AC"/>
        </w:tc>
        <w:tc>
          <w:tcPr>
            <w:tcW w:w="600" w:type="dxa"/>
            <w:tcBorders>
              <w:right w:val="single" w:sz="8" w:space="0" w:color="auto"/>
            </w:tcBorders>
            <w:shd w:val="clear" w:color="auto" w:fill="auto"/>
            <w:vAlign w:val="bottom"/>
          </w:tcPr>
          <w:p w:rsidR="00B347AC" w:rsidRPr="00B347AC" w:rsidRDefault="00B347AC" w:rsidP="00B347AC"/>
        </w:tc>
        <w:tc>
          <w:tcPr>
            <w:tcW w:w="1980" w:type="dxa"/>
            <w:vMerge/>
            <w:tcBorders>
              <w:right w:val="single" w:sz="8" w:space="0" w:color="auto"/>
            </w:tcBorders>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400" w:type="dxa"/>
            <w:tcBorders>
              <w:right w:val="single" w:sz="8" w:space="0" w:color="auto"/>
            </w:tcBorders>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80" w:type="dxa"/>
            <w:vMerge w:val="restart"/>
            <w:tcBorders>
              <w:right w:val="single" w:sz="8" w:space="0" w:color="auto"/>
            </w:tcBorders>
            <w:shd w:val="clear" w:color="auto" w:fill="auto"/>
            <w:vAlign w:val="bottom"/>
          </w:tcPr>
          <w:p w:rsidR="00B347AC" w:rsidRPr="00B347AC" w:rsidRDefault="00B347AC" w:rsidP="00B347AC">
            <w:pPr>
              <w:ind w:left="40"/>
            </w:pPr>
            <w:r w:rsidRPr="00B347AC">
              <w:t>Просвещение</w:t>
            </w:r>
          </w:p>
        </w:tc>
        <w:tc>
          <w:tcPr>
            <w:tcW w:w="300" w:type="dxa"/>
            <w:shd w:val="clear" w:color="auto" w:fill="auto"/>
            <w:vAlign w:val="bottom"/>
          </w:tcPr>
          <w:p w:rsidR="00B347AC" w:rsidRPr="00B347AC" w:rsidRDefault="00B347AC" w:rsidP="00B347AC"/>
        </w:tc>
      </w:tr>
      <w:tr w:rsidR="00B347AC" w:rsidRPr="00B347AC" w:rsidTr="00B347AC">
        <w:trPr>
          <w:trHeight w:val="170"/>
        </w:trPr>
        <w:tc>
          <w:tcPr>
            <w:tcW w:w="2600" w:type="dxa"/>
            <w:vMerge/>
            <w:tcBorders>
              <w:left w:val="single" w:sz="8" w:space="0" w:color="auto"/>
              <w:right w:val="single" w:sz="8" w:space="0" w:color="auto"/>
            </w:tcBorders>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600" w:type="dxa"/>
            <w:tcBorders>
              <w:right w:val="single" w:sz="8" w:space="0" w:color="auto"/>
            </w:tcBorders>
            <w:shd w:val="clear" w:color="auto" w:fill="auto"/>
            <w:vAlign w:val="bottom"/>
          </w:tcPr>
          <w:p w:rsidR="00B347AC" w:rsidRPr="00B347AC" w:rsidRDefault="00B347AC" w:rsidP="00B347AC"/>
        </w:tc>
        <w:tc>
          <w:tcPr>
            <w:tcW w:w="1980" w:type="dxa"/>
            <w:tcBorders>
              <w:bottom w:val="single" w:sz="8" w:space="0" w:color="auto"/>
              <w:right w:val="single" w:sz="8" w:space="0" w:color="auto"/>
            </w:tcBorders>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400" w:type="dxa"/>
            <w:tcBorders>
              <w:right w:val="single" w:sz="8" w:space="0" w:color="auto"/>
            </w:tcBorders>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80" w:type="dxa"/>
            <w:vMerge/>
            <w:tcBorders>
              <w:right w:val="single" w:sz="8" w:space="0" w:color="auto"/>
            </w:tcBorders>
            <w:shd w:val="clear" w:color="auto" w:fill="auto"/>
            <w:vAlign w:val="bottom"/>
          </w:tcPr>
          <w:p w:rsidR="00B347AC" w:rsidRPr="00B347AC" w:rsidRDefault="00B347AC" w:rsidP="00B347AC"/>
        </w:tc>
        <w:tc>
          <w:tcPr>
            <w:tcW w:w="300" w:type="dxa"/>
            <w:shd w:val="clear" w:color="auto" w:fill="auto"/>
            <w:vAlign w:val="bottom"/>
          </w:tcPr>
          <w:p w:rsidR="00B347AC" w:rsidRPr="00B347AC" w:rsidRDefault="00B347AC" w:rsidP="00B347AC"/>
        </w:tc>
      </w:tr>
      <w:tr w:rsidR="00B347AC" w:rsidRPr="00B347AC" w:rsidTr="00B347AC">
        <w:trPr>
          <w:trHeight w:val="160"/>
        </w:trPr>
        <w:tc>
          <w:tcPr>
            <w:tcW w:w="2600" w:type="dxa"/>
            <w:tcBorders>
              <w:left w:val="single" w:sz="8" w:space="0" w:color="auto"/>
              <w:right w:val="single" w:sz="8" w:space="0" w:color="auto"/>
            </w:tcBorders>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2580" w:type="dxa"/>
            <w:gridSpan w:val="2"/>
            <w:tcBorders>
              <w:bottom w:val="single" w:sz="8" w:space="0" w:color="auto"/>
            </w:tcBorders>
            <w:shd w:val="clear" w:color="auto" w:fill="auto"/>
            <w:vAlign w:val="bottom"/>
          </w:tcPr>
          <w:p w:rsidR="00B347AC" w:rsidRPr="00B347AC" w:rsidRDefault="00B347AC" w:rsidP="00B347AC"/>
        </w:tc>
        <w:tc>
          <w:tcPr>
            <w:tcW w:w="400" w:type="dxa"/>
            <w:tcBorders>
              <w:bottom w:val="single" w:sz="8" w:space="0" w:color="auto"/>
            </w:tcBorders>
            <w:shd w:val="clear" w:color="auto" w:fill="auto"/>
            <w:vAlign w:val="bottom"/>
          </w:tcPr>
          <w:p w:rsidR="00B347AC" w:rsidRPr="00B347AC" w:rsidRDefault="00B347AC" w:rsidP="00B347AC"/>
        </w:tc>
        <w:tc>
          <w:tcPr>
            <w:tcW w:w="400" w:type="dxa"/>
            <w:tcBorders>
              <w:right w:val="single" w:sz="8" w:space="0" w:color="auto"/>
            </w:tcBorders>
            <w:shd w:val="clear" w:color="auto" w:fill="auto"/>
            <w:vAlign w:val="bottom"/>
          </w:tcPr>
          <w:p w:rsidR="00B347AC" w:rsidRPr="00B347AC" w:rsidRDefault="00B347AC" w:rsidP="00B347AC"/>
        </w:tc>
        <w:tc>
          <w:tcPr>
            <w:tcW w:w="100" w:type="dxa"/>
            <w:tcBorders>
              <w:bottom w:val="single" w:sz="8" w:space="0" w:color="auto"/>
            </w:tcBorders>
            <w:shd w:val="clear" w:color="auto" w:fill="auto"/>
            <w:vAlign w:val="bottom"/>
          </w:tcPr>
          <w:p w:rsidR="00B347AC" w:rsidRPr="00B347AC" w:rsidRDefault="00B347AC" w:rsidP="00B347AC"/>
        </w:tc>
        <w:tc>
          <w:tcPr>
            <w:tcW w:w="1880" w:type="dxa"/>
            <w:tcBorders>
              <w:bottom w:val="single" w:sz="8" w:space="0" w:color="auto"/>
              <w:right w:val="single" w:sz="8" w:space="0" w:color="auto"/>
            </w:tcBorders>
            <w:shd w:val="clear" w:color="auto" w:fill="auto"/>
            <w:vAlign w:val="bottom"/>
          </w:tcPr>
          <w:p w:rsidR="00B347AC" w:rsidRPr="00B347AC" w:rsidRDefault="00B347AC" w:rsidP="00B347AC"/>
        </w:tc>
        <w:tc>
          <w:tcPr>
            <w:tcW w:w="300" w:type="dxa"/>
            <w:shd w:val="clear" w:color="auto" w:fill="auto"/>
            <w:vAlign w:val="bottom"/>
          </w:tcPr>
          <w:p w:rsidR="00B347AC" w:rsidRPr="00B347AC" w:rsidRDefault="00B347AC" w:rsidP="00B347AC"/>
        </w:tc>
      </w:tr>
      <w:tr w:rsidR="00B347AC" w:rsidRPr="00B347AC" w:rsidTr="00B347AC">
        <w:trPr>
          <w:trHeight w:val="168"/>
        </w:trPr>
        <w:tc>
          <w:tcPr>
            <w:tcW w:w="2600" w:type="dxa"/>
            <w:tcBorders>
              <w:left w:val="single" w:sz="8" w:space="0" w:color="auto"/>
              <w:bottom w:val="single" w:sz="8" w:space="0" w:color="auto"/>
              <w:right w:val="single" w:sz="8" w:space="0" w:color="auto"/>
            </w:tcBorders>
            <w:shd w:val="clear" w:color="auto" w:fill="auto"/>
            <w:vAlign w:val="bottom"/>
          </w:tcPr>
          <w:p w:rsidR="00B347AC" w:rsidRPr="00B347AC" w:rsidRDefault="00B347AC" w:rsidP="00B347AC"/>
        </w:tc>
        <w:tc>
          <w:tcPr>
            <w:tcW w:w="400" w:type="dxa"/>
            <w:vMerge w:val="restart"/>
            <w:tcBorders>
              <w:right w:val="single" w:sz="8" w:space="0" w:color="auto"/>
            </w:tcBorders>
            <w:shd w:val="clear" w:color="auto" w:fill="auto"/>
            <w:vAlign w:val="bottom"/>
          </w:tcPr>
          <w:p w:rsidR="00B347AC" w:rsidRPr="00B347AC" w:rsidRDefault="00B347AC" w:rsidP="00B347AC"/>
        </w:tc>
        <w:tc>
          <w:tcPr>
            <w:tcW w:w="2580" w:type="dxa"/>
            <w:gridSpan w:val="2"/>
            <w:vMerge w:val="restart"/>
            <w:shd w:val="clear" w:color="auto" w:fill="auto"/>
            <w:vAlign w:val="bottom"/>
          </w:tcPr>
          <w:p w:rsidR="00B347AC" w:rsidRPr="00B347AC" w:rsidRDefault="00B347AC" w:rsidP="00B347AC">
            <w:pPr>
              <w:jc w:val="right"/>
            </w:pPr>
            <w:r w:rsidRPr="00B347AC">
              <w:t>Коррекционная работа</w:t>
            </w:r>
          </w:p>
        </w:tc>
        <w:tc>
          <w:tcPr>
            <w:tcW w:w="400" w:type="dxa"/>
            <w:tcBorders>
              <w:right w:val="single" w:sz="8" w:space="0" w:color="auto"/>
            </w:tcBorders>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80" w:type="dxa"/>
            <w:shd w:val="clear" w:color="auto" w:fill="auto"/>
            <w:vAlign w:val="bottom"/>
          </w:tcPr>
          <w:p w:rsidR="00B347AC" w:rsidRPr="00B347AC" w:rsidRDefault="00B347AC" w:rsidP="00B347AC"/>
        </w:tc>
        <w:tc>
          <w:tcPr>
            <w:tcW w:w="300" w:type="dxa"/>
            <w:shd w:val="clear" w:color="auto" w:fill="auto"/>
            <w:vAlign w:val="bottom"/>
          </w:tcPr>
          <w:p w:rsidR="00B347AC" w:rsidRPr="00B347AC" w:rsidRDefault="00B347AC" w:rsidP="00B347AC"/>
        </w:tc>
      </w:tr>
      <w:tr w:rsidR="00B347AC" w:rsidRPr="00B347AC" w:rsidTr="00B347AC">
        <w:trPr>
          <w:trHeight w:val="160"/>
        </w:trPr>
        <w:tc>
          <w:tcPr>
            <w:tcW w:w="2600" w:type="dxa"/>
            <w:shd w:val="clear" w:color="auto" w:fill="auto"/>
            <w:vAlign w:val="bottom"/>
          </w:tcPr>
          <w:p w:rsidR="00B347AC" w:rsidRPr="00B347AC" w:rsidRDefault="00B347AC" w:rsidP="00B347AC"/>
        </w:tc>
        <w:tc>
          <w:tcPr>
            <w:tcW w:w="400" w:type="dxa"/>
            <w:vMerge/>
            <w:tcBorders>
              <w:right w:val="single" w:sz="8" w:space="0" w:color="auto"/>
            </w:tcBorders>
            <w:shd w:val="clear" w:color="auto" w:fill="auto"/>
            <w:vAlign w:val="bottom"/>
          </w:tcPr>
          <w:p w:rsidR="00B347AC" w:rsidRPr="00B347AC" w:rsidRDefault="00B347AC" w:rsidP="00B347AC"/>
        </w:tc>
        <w:tc>
          <w:tcPr>
            <w:tcW w:w="2580" w:type="dxa"/>
            <w:gridSpan w:val="2"/>
            <w:vMerge/>
            <w:shd w:val="clear" w:color="auto" w:fill="auto"/>
            <w:vAlign w:val="bottom"/>
          </w:tcPr>
          <w:p w:rsidR="00B347AC" w:rsidRPr="00B347AC" w:rsidRDefault="00B347AC" w:rsidP="00B347AC"/>
        </w:tc>
        <w:tc>
          <w:tcPr>
            <w:tcW w:w="400" w:type="dxa"/>
            <w:tcBorders>
              <w:right w:val="single" w:sz="8" w:space="0" w:color="auto"/>
            </w:tcBorders>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80" w:type="dxa"/>
            <w:tcBorders>
              <w:bottom w:val="single" w:sz="8" w:space="0" w:color="auto"/>
            </w:tcBorders>
            <w:shd w:val="clear" w:color="auto" w:fill="auto"/>
            <w:vAlign w:val="bottom"/>
          </w:tcPr>
          <w:p w:rsidR="00B347AC" w:rsidRPr="00B347AC" w:rsidRDefault="00B347AC" w:rsidP="00B347AC"/>
        </w:tc>
        <w:tc>
          <w:tcPr>
            <w:tcW w:w="300" w:type="dxa"/>
            <w:tcBorders>
              <w:bottom w:val="single" w:sz="8" w:space="0" w:color="auto"/>
            </w:tcBorders>
            <w:shd w:val="clear" w:color="auto" w:fill="auto"/>
            <w:vAlign w:val="bottom"/>
          </w:tcPr>
          <w:p w:rsidR="00B347AC" w:rsidRPr="00B347AC" w:rsidRDefault="00B347AC" w:rsidP="00B347AC"/>
        </w:tc>
      </w:tr>
      <w:tr w:rsidR="00B347AC" w:rsidRPr="00B347AC" w:rsidTr="00B347AC">
        <w:trPr>
          <w:trHeight w:val="166"/>
        </w:trPr>
        <w:tc>
          <w:tcPr>
            <w:tcW w:w="2600" w:type="dxa"/>
            <w:shd w:val="clear" w:color="auto" w:fill="auto"/>
            <w:vAlign w:val="bottom"/>
          </w:tcPr>
          <w:p w:rsidR="00B347AC" w:rsidRPr="00B347AC" w:rsidRDefault="00B347AC" w:rsidP="00B347AC"/>
        </w:tc>
        <w:tc>
          <w:tcPr>
            <w:tcW w:w="400" w:type="dxa"/>
            <w:tcBorders>
              <w:right w:val="single" w:sz="8" w:space="0" w:color="auto"/>
            </w:tcBorders>
            <w:shd w:val="clear" w:color="auto" w:fill="auto"/>
            <w:vAlign w:val="bottom"/>
          </w:tcPr>
          <w:p w:rsidR="00B347AC" w:rsidRPr="00B347AC" w:rsidRDefault="00B347AC" w:rsidP="00B347AC"/>
        </w:tc>
        <w:tc>
          <w:tcPr>
            <w:tcW w:w="600" w:type="dxa"/>
            <w:tcBorders>
              <w:bottom w:val="single" w:sz="8" w:space="0" w:color="auto"/>
            </w:tcBorders>
            <w:shd w:val="clear" w:color="auto" w:fill="auto"/>
            <w:vAlign w:val="bottom"/>
          </w:tcPr>
          <w:p w:rsidR="00B347AC" w:rsidRPr="00B347AC" w:rsidRDefault="00B347AC" w:rsidP="00B347AC"/>
        </w:tc>
        <w:tc>
          <w:tcPr>
            <w:tcW w:w="1980" w:type="dxa"/>
            <w:tcBorders>
              <w:bottom w:val="single" w:sz="8" w:space="0" w:color="auto"/>
            </w:tcBorders>
            <w:shd w:val="clear" w:color="auto" w:fill="auto"/>
            <w:vAlign w:val="bottom"/>
          </w:tcPr>
          <w:p w:rsidR="00B347AC" w:rsidRPr="00B347AC" w:rsidRDefault="00B347AC" w:rsidP="00B347AC"/>
        </w:tc>
        <w:tc>
          <w:tcPr>
            <w:tcW w:w="400" w:type="dxa"/>
            <w:tcBorders>
              <w:bottom w:val="single" w:sz="8" w:space="0" w:color="auto"/>
              <w:right w:val="single" w:sz="8" w:space="0" w:color="auto"/>
            </w:tcBorders>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100" w:type="dxa"/>
            <w:vMerge w:val="restart"/>
            <w:tcBorders>
              <w:right w:val="single" w:sz="8" w:space="0" w:color="auto"/>
            </w:tcBorders>
            <w:shd w:val="clear" w:color="auto" w:fill="auto"/>
            <w:vAlign w:val="bottom"/>
          </w:tcPr>
          <w:p w:rsidR="00B347AC" w:rsidRPr="00B347AC" w:rsidRDefault="00B347AC" w:rsidP="00B347AC"/>
        </w:tc>
        <w:tc>
          <w:tcPr>
            <w:tcW w:w="2180" w:type="dxa"/>
            <w:gridSpan w:val="2"/>
            <w:vMerge w:val="restart"/>
            <w:tcBorders>
              <w:right w:val="single" w:sz="8" w:space="0" w:color="auto"/>
            </w:tcBorders>
            <w:shd w:val="clear" w:color="auto" w:fill="auto"/>
            <w:vAlign w:val="bottom"/>
          </w:tcPr>
          <w:p w:rsidR="00B347AC" w:rsidRPr="00B347AC" w:rsidRDefault="00B347AC" w:rsidP="00B347AC">
            <w:pPr>
              <w:ind w:left="140"/>
            </w:pPr>
            <w:r w:rsidRPr="00B347AC">
              <w:t>Профориентация</w:t>
            </w:r>
          </w:p>
        </w:tc>
      </w:tr>
      <w:tr w:rsidR="00B347AC" w:rsidRPr="00B347AC" w:rsidTr="00B347AC">
        <w:trPr>
          <w:trHeight w:val="155"/>
        </w:trPr>
        <w:tc>
          <w:tcPr>
            <w:tcW w:w="2600" w:type="dxa"/>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600" w:type="dxa"/>
            <w:shd w:val="clear" w:color="auto" w:fill="auto"/>
            <w:vAlign w:val="bottom"/>
          </w:tcPr>
          <w:p w:rsidR="00B347AC" w:rsidRPr="00B347AC" w:rsidRDefault="00B347AC" w:rsidP="00B347AC"/>
        </w:tc>
        <w:tc>
          <w:tcPr>
            <w:tcW w:w="1980" w:type="dxa"/>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100" w:type="dxa"/>
            <w:vMerge/>
            <w:tcBorders>
              <w:right w:val="single" w:sz="8" w:space="0" w:color="auto"/>
            </w:tcBorders>
            <w:shd w:val="clear" w:color="auto" w:fill="auto"/>
            <w:vAlign w:val="bottom"/>
          </w:tcPr>
          <w:p w:rsidR="00B347AC" w:rsidRPr="00B347AC" w:rsidRDefault="00B347AC" w:rsidP="00B347AC"/>
        </w:tc>
        <w:tc>
          <w:tcPr>
            <w:tcW w:w="2180" w:type="dxa"/>
            <w:gridSpan w:val="2"/>
            <w:vMerge/>
            <w:tcBorders>
              <w:right w:val="single" w:sz="8" w:space="0" w:color="auto"/>
            </w:tcBorders>
            <w:shd w:val="clear" w:color="auto" w:fill="auto"/>
            <w:vAlign w:val="bottom"/>
          </w:tcPr>
          <w:p w:rsidR="00B347AC" w:rsidRPr="00B347AC" w:rsidRDefault="00B347AC" w:rsidP="00B347AC"/>
        </w:tc>
      </w:tr>
      <w:tr w:rsidR="00B347AC" w:rsidRPr="00B347AC" w:rsidTr="00B347AC">
        <w:trPr>
          <w:trHeight w:val="193"/>
        </w:trPr>
        <w:tc>
          <w:tcPr>
            <w:tcW w:w="2600" w:type="dxa"/>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600" w:type="dxa"/>
            <w:shd w:val="clear" w:color="auto" w:fill="auto"/>
            <w:vAlign w:val="bottom"/>
          </w:tcPr>
          <w:p w:rsidR="00B347AC" w:rsidRPr="00B347AC" w:rsidRDefault="00B347AC" w:rsidP="00B347AC"/>
        </w:tc>
        <w:tc>
          <w:tcPr>
            <w:tcW w:w="1980" w:type="dxa"/>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400" w:type="dxa"/>
            <w:shd w:val="clear" w:color="auto" w:fill="auto"/>
            <w:vAlign w:val="bottom"/>
          </w:tcPr>
          <w:p w:rsidR="00B347AC" w:rsidRPr="00B347AC" w:rsidRDefault="00B347AC" w:rsidP="00B347AC"/>
        </w:tc>
        <w:tc>
          <w:tcPr>
            <w:tcW w:w="100" w:type="dxa"/>
            <w:tcBorders>
              <w:right w:val="single" w:sz="8" w:space="0" w:color="auto"/>
            </w:tcBorders>
            <w:shd w:val="clear" w:color="auto" w:fill="auto"/>
            <w:vAlign w:val="bottom"/>
          </w:tcPr>
          <w:p w:rsidR="00B347AC" w:rsidRPr="00B347AC" w:rsidRDefault="00B347AC" w:rsidP="00B347AC"/>
        </w:tc>
        <w:tc>
          <w:tcPr>
            <w:tcW w:w="1880" w:type="dxa"/>
            <w:tcBorders>
              <w:bottom w:val="single" w:sz="8" w:space="0" w:color="auto"/>
            </w:tcBorders>
            <w:shd w:val="clear" w:color="auto" w:fill="auto"/>
            <w:vAlign w:val="bottom"/>
          </w:tcPr>
          <w:p w:rsidR="00B347AC" w:rsidRPr="00B347AC" w:rsidRDefault="00B347AC" w:rsidP="00B347AC"/>
        </w:tc>
        <w:tc>
          <w:tcPr>
            <w:tcW w:w="300" w:type="dxa"/>
            <w:tcBorders>
              <w:bottom w:val="single" w:sz="8" w:space="0" w:color="auto"/>
              <w:right w:val="single" w:sz="8" w:space="0" w:color="auto"/>
            </w:tcBorders>
            <w:shd w:val="clear" w:color="auto" w:fill="auto"/>
            <w:vAlign w:val="bottom"/>
          </w:tcPr>
          <w:p w:rsidR="00B347AC" w:rsidRPr="00B347AC" w:rsidRDefault="00B347AC" w:rsidP="00B347AC"/>
        </w:tc>
      </w:tr>
    </w:tbl>
    <w:p w:rsidR="00B347AC" w:rsidRPr="00B347AC" w:rsidRDefault="00B347AC" w:rsidP="00B347AC">
      <w:pPr>
        <w:sectPr w:rsidR="00B347AC" w:rsidRPr="00B347AC">
          <w:pgSz w:w="11900" w:h="16838"/>
          <w:pgMar w:top="717" w:right="726" w:bottom="1440" w:left="720" w:header="0" w:footer="0" w:gutter="0"/>
          <w:cols w:space="0" w:equalWidth="0">
            <w:col w:w="10460"/>
          </w:cols>
          <w:docGrid w:linePitch="360"/>
        </w:sectPr>
      </w:pPr>
    </w:p>
    <w:p w:rsidR="00B347AC" w:rsidRPr="00B347AC" w:rsidRDefault="00B347AC" w:rsidP="007576C9">
      <w:pPr>
        <w:ind w:left="460"/>
        <w:jc w:val="center"/>
        <w:rPr>
          <w:b/>
        </w:rPr>
      </w:pPr>
      <w:bookmarkStart w:id="112" w:name="page5"/>
      <w:bookmarkEnd w:id="112"/>
      <w:r w:rsidRPr="00B347AC">
        <w:rPr>
          <w:b/>
        </w:rPr>
        <w:lastRenderedPageBreak/>
        <w:t>Основные направления психолого-педагогического сопровождения</w:t>
      </w:r>
    </w:p>
    <w:p w:rsidR="00B347AC" w:rsidRPr="00B347AC" w:rsidRDefault="00B347AC" w:rsidP="00B347AC">
      <w:r w:rsidRPr="00B347AC">
        <w:rPr>
          <w:b/>
          <w:noProof/>
        </w:rPr>
        <w:drawing>
          <wp:anchor distT="0" distB="0" distL="114300" distR="114300" simplePos="0" relativeHeight="251664384" behindDoc="1" locked="0" layoutInCell="1" allowOverlap="1">
            <wp:simplePos x="0" y="0"/>
            <wp:positionH relativeFrom="column">
              <wp:posOffset>553085</wp:posOffset>
            </wp:positionH>
            <wp:positionV relativeFrom="paragraph">
              <wp:posOffset>52705</wp:posOffset>
            </wp:positionV>
            <wp:extent cx="5181600" cy="381000"/>
            <wp:effectExtent l="19050" t="0" r="0" b="0"/>
            <wp:wrapNone/>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5" cstate="print"/>
                    <a:srcRect/>
                    <a:stretch>
                      <a:fillRect/>
                    </a:stretch>
                  </pic:blipFill>
                  <pic:spPr bwMode="auto">
                    <a:xfrm>
                      <a:off x="0" y="0"/>
                      <a:ext cx="5181600" cy="381000"/>
                    </a:xfrm>
                    <a:prstGeom prst="rect">
                      <a:avLst/>
                    </a:prstGeom>
                    <a:noFill/>
                  </pic:spPr>
                </pic:pic>
              </a:graphicData>
            </a:graphic>
          </wp:anchor>
        </w:drawing>
      </w:r>
    </w:p>
    <w:p w:rsidR="00B347AC" w:rsidRPr="00B347AC" w:rsidRDefault="00B347AC" w:rsidP="00B347AC"/>
    <w:p w:rsidR="00B347AC" w:rsidRPr="00B347AC" w:rsidRDefault="00B347AC" w:rsidP="00B347AC"/>
    <w:p w:rsidR="00B347AC" w:rsidRPr="00B347AC" w:rsidRDefault="00B347AC" w:rsidP="00B347AC"/>
    <w:p w:rsidR="00B347AC" w:rsidRPr="00B347AC" w:rsidRDefault="00B347AC" w:rsidP="00B347AC"/>
    <w:p w:rsidR="00B347AC" w:rsidRPr="00B347AC" w:rsidRDefault="00B347AC" w:rsidP="00B347AC"/>
    <w:tbl>
      <w:tblPr>
        <w:tblW w:w="0" w:type="auto"/>
        <w:tblInd w:w="1000" w:type="dxa"/>
        <w:tblLayout w:type="fixed"/>
        <w:tblCellMar>
          <w:left w:w="0" w:type="dxa"/>
          <w:right w:w="0" w:type="dxa"/>
        </w:tblCellMar>
        <w:tblLook w:val="0000" w:firstRow="0" w:lastRow="0" w:firstColumn="0" w:lastColumn="0" w:noHBand="0" w:noVBand="0"/>
      </w:tblPr>
      <w:tblGrid>
        <w:gridCol w:w="140"/>
        <w:gridCol w:w="120"/>
        <w:gridCol w:w="60"/>
        <w:gridCol w:w="2160"/>
        <w:gridCol w:w="120"/>
        <w:gridCol w:w="80"/>
        <w:gridCol w:w="320"/>
        <w:gridCol w:w="200"/>
        <w:gridCol w:w="1600"/>
        <w:gridCol w:w="200"/>
        <w:gridCol w:w="120"/>
        <w:gridCol w:w="100"/>
        <w:gridCol w:w="180"/>
        <w:gridCol w:w="2420"/>
        <w:gridCol w:w="180"/>
      </w:tblGrid>
      <w:tr w:rsidR="00B347AC" w:rsidRPr="00B347AC" w:rsidTr="00694347">
        <w:trPr>
          <w:trHeight w:val="355"/>
        </w:trPr>
        <w:tc>
          <w:tcPr>
            <w:tcW w:w="140" w:type="dxa"/>
            <w:tcBorders>
              <w:right w:val="single" w:sz="8" w:space="0" w:color="auto"/>
            </w:tcBorders>
            <w:shd w:val="clear" w:color="auto" w:fill="auto"/>
            <w:vAlign w:val="bottom"/>
          </w:tcPr>
          <w:p w:rsidR="00B347AC" w:rsidRPr="00B347AC" w:rsidRDefault="00B347AC" w:rsidP="00B347AC"/>
        </w:tc>
        <w:tc>
          <w:tcPr>
            <w:tcW w:w="120" w:type="dxa"/>
            <w:tcBorders>
              <w:top w:val="single" w:sz="8" w:space="0" w:color="auto"/>
            </w:tcBorders>
            <w:shd w:val="clear" w:color="auto" w:fill="auto"/>
            <w:vAlign w:val="bottom"/>
          </w:tcPr>
          <w:p w:rsidR="00B347AC" w:rsidRPr="00B347AC" w:rsidRDefault="00B347AC" w:rsidP="00B347AC"/>
        </w:tc>
        <w:tc>
          <w:tcPr>
            <w:tcW w:w="60" w:type="dxa"/>
            <w:tcBorders>
              <w:top w:val="single" w:sz="8" w:space="0" w:color="auto"/>
            </w:tcBorders>
            <w:shd w:val="clear" w:color="auto" w:fill="auto"/>
            <w:vAlign w:val="bottom"/>
          </w:tcPr>
          <w:p w:rsidR="00B347AC" w:rsidRPr="00B347AC" w:rsidRDefault="00B347AC" w:rsidP="00B347AC"/>
        </w:tc>
        <w:tc>
          <w:tcPr>
            <w:tcW w:w="2160" w:type="dxa"/>
            <w:tcBorders>
              <w:top w:val="single" w:sz="8" w:space="0" w:color="auto"/>
              <w:right w:val="single" w:sz="8" w:space="0" w:color="auto"/>
            </w:tcBorders>
            <w:shd w:val="clear" w:color="auto" w:fill="auto"/>
            <w:vAlign w:val="bottom"/>
          </w:tcPr>
          <w:p w:rsidR="00B347AC" w:rsidRPr="00B347AC" w:rsidRDefault="00B347AC" w:rsidP="00B347AC">
            <w:pPr>
              <w:ind w:right="80"/>
              <w:jc w:val="center"/>
            </w:pPr>
            <w:r w:rsidRPr="00B347AC">
              <w:t>Сохранение</w:t>
            </w:r>
          </w:p>
        </w:tc>
        <w:tc>
          <w:tcPr>
            <w:tcW w:w="120" w:type="dxa"/>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tcBorders>
              <w:right w:val="single" w:sz="8" w:space="0" w:color="auto"/>
            </w:tcBorders>
            <w:shd w:val="clear" w:color="auto" w:fill="auto"/>
            <w:vAlign w:val="bottom"/>
          </w:tcPr>
          <w:p w:rsidR="00B347AC" w:rsidRPr="00B347AC" w:rsidRDefault="00B347AC" w:rsidP="00B347AC"/>
        </w:tc>
        <w:tc>
          <w:tcPr>
            <w:tcW w:w="200" w:type="dxa"/>
            <w:tcBorders>
              <w:top w:val="single" w:sz="8" w:space="0" w:color="auto"/>
            </w:tcBorders>
            <w:shd w:val="clear" w:color="auto" w:fill="auto"/>
            <w:vAlign w:val="bottom"/>
          </w:tcPr>
          <w:p w:rsidR="00B347AC" w:rsidRPr="00B347AC" w:rsidRDefault="00B347AC" w:rsidP="00B347AC"/>
        </w:tc>
        <w:tc>
          <w:tcPr>
            <w:tcW w:w="1600" w:type="dxa"/>
            <w:tcBorders>
              <w:top w:val="single" w:sz="8" w:space="0" w:color="auto"/>
              <w:right w:val="single" w:sz="8" w:space="0" w:color="auto"/>
            </w:tcBorders>
            <w:shd w:val="clear" w:color="auto" w:fill="auto"/>
            <w:vAlign w:val="bottom"/>
          </w:tcPr>
          <w:p w:rsidR="00B347AC" w:rsidRPr="00B347AC" w:rsidRDefault="00B347AC" w:rsidP="00B347AC">
            <w:pPr>
              <w:ind w:right="100"/>
              <w:jc w:val="center"/>
            </w:pPr>
            <w:r w:rsidRPr="00B347AC">
              <w:t>Мониторинг</w:t>
            </w:r>
          </w:p>
        </w:tc>
        <w:tc>
          <w:tcPr>
            <w:tcW w:w="20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100" w:type="dxa"/>
            <w:tcBorders>
              <w:right w:val="single" w:sz="8" w:space="0" w:color="auto"/>
            </w:tcBorders>
            <w:shd w:val="clear" w:color="auto" w:fill="auto"/>
            <w:vAlign w:val="bottom"/>
          </w:tcPr>
          <w:p w:rsidR="00B347AC" w:rsidRPr="00B347AC" w:rsidRDefault="00B347AC" w:rsidP="00B347AC"/>
        </w:tc>
        <w:tc>
          <w:tcPr>
            <w:tcW w:w="180" w:type="dxa"/>
            <w:tcBorders>
              <w:top w:val="single" w:sz="8" w:space="0" w:color="auto"/>
            </w:tcBorders>
            <w:shd w:val="clear" w:color="auto" w:fill="auto"/>
            <w:vAlign w:val="bottom"/>
          </w:tcPr>
          <w:p w:rsidR="00B347AC" w:rsidRPr="00B347AC" w:rsidRDefault="00B347AC" w:rsidP="00B347AC"/>
        </w:tc>
        <w:tc>
          <w:tcPr>
            <w:tcW w:w="2420" w:type="dxa"/>
            <w:tcBorders>
              <w:top w:val="single" w:sz="8" w:space="0" w:color="auto"/>
              <w:right w:val="single" w:sz="8" w:space="0" w:color="auto"/>
            </w:tcBorders>
            <w:shd w:val="clear" w:color="auto" w:fill="auto"/>
            <w:vAlign w:val="bottom"/>
          </w:tcPr>
          <w:p w:rsidR="00B347AC" w:rsidRPr="00B347AC" w:rsidRDefault="00B347AC" w:rsidP="00B347AC">
            <w:pPr>
              <w:ind w:right="80"/>
              <w:jc w:val="center"/>
            </w:pPr>
            <w:r w:rsidRPr="00B347AC">
              <w:t>Обеспечение</w:t>
            </w:r>
          </w:p>
        </w:tc>
        <w:tc>
          <w:tcPr>
            <w:tcW w:w="180" w:type="dxa"/>
            <w:shd w:val="clear" w:color="auto" w:fill="auto"/>
            <w:vAlign w:val="bottom"/>
          </w:tcPr>
          <w:p w:rsidR="00B347AC" w:rsidRPr="00B347AC" w:rsidRDefault="00B347AC" w:rsidP="00B347AC"/>
        </w:tc>
      </w:tr>
      <w:tr w:rsidR="00B347AC" w:rsidRPr="00B347AC" w:rsidTr="00694347">
        <w:trPr>
          <w:trHeight w:val="276"/>
        </w:trPr>
        <w:tc>
          <w:tcPr>
            <w:tcW w:w="140" w:type="dxa"/>
            <w:tcBorders>
              <w:right w:val="single" w:sz="8" w:space="0" w:color="auto"/>
            </w:tcBorders>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160" w:type="dxa"/>
            <w:tcBorders>
              <w:right w:val="single" w:sz="8" w:space="0" w:color="auto"/>
            </w:tcBorders>
            <w:shd w:val="clear" w:color="auto" w:fill="auto"/>
            <w:vAlign w:val="bottom"/>
          </w:tcPr>
          <w:p w:rsidR="00B347AC" w:rsidRPr="00B347AC" w:rsidRDefault="00B347AC" w:rsidP="00B347AC">
            <w:pPr>
              <w:ind w:right="80"/>
              <w:jc w:val="center"/>
              <w:rPr>
                <w:w w:val="99"/>
              </w:rPr>
            </w:pPr>
            <w:r w:rsidRPr="00B347AC">
              <w:rPr>
                <w:w w:val="99"/>
              </w:rPr>
              <w:t>и укрепление</w:t>
            </w:r>
          </w:p>
        </w:tc>
        <w:tc>
          <w:tcPr>
            <w:tcW w:w="120" w:type="dxa"/>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tcBorders>
              <w:right w:val="single" w:sz="8" w:space="0" w:color="auto"/>
            </w:tcBorders>
            <w:shd w:val="clear" w:color="auto" w:fill="auto"/>
            <w:vAlign w:val="bottom"/>
          </w:tcPr>
          <w:p w:rsidR="00B347AC" w:rsidRPr="00B347AC" w:rsidRDefault="00B347AC" w:rsidP="00B347AC"/>
        </w:tc>
        <w:tc>
          <w:tcPr>
            <w:tcW w:w="1800" w:type="dxa"/>
            <w:gridSpan w:val="2"/>
            <w:tcBorders>
              <w:right w:val="single" w:sz="8" w:space="0" w:color="auto"/>
            </w:tcBorders>
            <w:shd w:val="clear" w:color="auto" w:fill="auto"/>
            <w:vAlign w:val="bottom"/>
          </w:tcPr>
          <w:p w:rsidR="00B347AC" w:rsidRPr="00B347AC" w:rsidRDefault="00B347AC" w:rsidP="00B347AC">
            <w:pPr>
              <w:jc w:val="center"/>
              <w:rPr>
                <w:w w:val="99"/>
              </w:rPr>
            </w:pPr>
            <w:r w:rsidRPr="00B347AC">
              <w:rPr>
                <w:w w:val="99"/>
              </w:rPr>
              <w:t>возможностей</w:t>
            </w:r>
          </w:p>
        </w:tc>
        <w:tc>
          <w:tcPr>
            <w:tcW w:w="20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100" w:type="dxa"/>
            <w:tcBorders>
              <w:right w:val="single" w:sz="8" w:space="0" w:color="auto"/>
            </w:tcBorders>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c>
          <w:tcPr>
            <w:tcW w:w="2420" w:type="dxa"/>
            <w:tcBorders>
              <w:right w:val="single" w:sz="8" w:space="0" w:color="auto"/>
            </w:tcBorders>
            <w:shd w:val="clear" w:color="auto" w:fill="auto"/>
            <w:vAlign w:val="bottom"/>
          </w:tcPr>
          <w:p w:rsidR="00B347AC" w:rsidRPr="00B347AC" w:rsidRDefault="00B347AC" w:rsidP="00B347AC">
            <w:pPr>
              <w:ind w:right="80"/>
              <w:jc w:val="center"/>
              <w:rPr>
                <w:w w:val="99"/>
              </w:rPr>
            </w:pPr>
            <w:r w:rsidRPr="00B347AC">
              <w:rPr>
                <w:w w:val="99"/>
              </w:rPr>
              <w:t>осознанного и</w:t>
            </w:r>
          </w:p>
        </w:tc>
        <w:tc>
          <w:tcPr>
            <w:tcW w:w="180" w:type="dxa"/>
            <w:shd w:val="clear" w:color="auto" w:fill="auto"/>
            <w:vAlign w:val="bottom"/>
          </w:tcPr>
          <w:p w:rsidR="00B347AC" w:rsidRPr="00B347AC" w:rsidRDefault="00B347AC" w:rsidP="00B347AC"/>
        </w:tc>
      </w:tr>
      <w:tr w:rsidR="00B347AC" w:rsidRPr="00B347AC" w:rsidTr="00694347">
        <w:trPr>
          <w:trHeight w:val="276"/>
        </w:trPr>
        <w:tc>
          <w:tcPr>
            <w:tcW w:w="140" w:type="dxa"/>
            <w:tcBorders>
              <w:right w:val="single" w:sz="8" w:space="0" w:color="auto"/>
            </w:tcBorders>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160" w:type="dxa"/>
            <w:tcBorders>
              <w:right w:val="single" w:sz="8" w:space="0" w:color="auto"/>
            </w:tcBorders>
            <w:shd w:val="clear" w:color="auto" w:fill="auto"/>
            <w:vAlign w:val="bottom"/>
          </w:tcPr>
          <w:p w:rsidR="00B347AC" w:rsidRPr="00B347AC" w:rsidRDefault="00B347AC" w:rsidP="00B347AC">
            <w:pPr>
              <w:ind w:right="80"/>
              <w:jc w:val="center"/>
              <w:rPr>
                <w:w w:val="98"/>
              </w:rPr>
            </w:pPr>
            <w:r w:rsidRPr="00B347AC">
              <w:rPr>
                <w:w w:val="98"/>
              </w:rPr>
              <w:t>психологического</w:t>
            </w:r>
          </w:p>
        </w:tc>
        <w:tc>
          <w:tcPr>
            <w:tcW w:w="120" w:type="dxa"/>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tcBorders>
              <w:right w:val="single" w:sz="8" w:space="0" w:color="auto"/>
            </w:tcBorders>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600" w:type="dxa"/>
            <w:tcBorders>
              <w:right w:val="single" w:sz="8" w:space="0" w:color="auto"/>
            </w:tcBorders>
            <w:shd w:val="clear" w:color="auto" w:fill="auto"/>
            <w:vAlign w:val="bottom"/>
          </w:tcPr>
          <w:p w:rsidR="00B347AC" w:rsidRPr="00B347AC" w:rsidRDefault="00B347AC" w:rsidP="00B347AC">
            <w:pPr>
              <w:ind w:right="100"/>
              <w:jc w:val="center"/>
            </w:pPr>
            <w:r w:rsidRPr="00B347AC">
              <w:t>и</w:t>
            </w:r>
          </w:p>
        </w:tc>
        <w:tc>
          <w:tcPr>
            <w:tcW w:w="20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100" w:type="dxa"/>
            <w:tcBorders>
              <w:right w:val="single" w:sz="8" w:space="0" w:color="auto"/>
            </w:tcBorders>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c>
          <w:tcPr>
            <w:tcW w:w="2420" w:type="dxa"/>
            <w:tcBorders>
              <w:right w:val="single" w:sz="8" w:space="0" w:color="auto"/>
            </w:tcBorders>
            <w:shd w:val="clear" w:color="auto" w:fill="auto"/>
            <w:vAlign w:val="bottom"/>
          </w:tcPr>
          <w:p w:rsidR="00B347AC" w:rsidRPr="00B347AC" w:rsidRDefault="00B347AC" w:rsidP="00B347AC">
            <w:pPr>
              <w:ind w:right="80"/>
              <w:jc w:val="center"/>
            </w:pPr>
            <w:r w:rsidRPr="00B347AC">
              <w:t>ответственного</w:t>
            </w:r>
          </w:p>
        </w:tc>
        <w:tc>
          <w:tcPr>
            <w:tcW w:w="180" w:type="dxa"/>
            <w:shd w:val="clear" w:color="auto" w:fill="auto"/>
            <w:vAlign w:val="bottom"/>
          </w:tcPr>
          <w:p w:rsidR="00B347AC" w:rsidRPr="00B347AC" w:rsidRDefault="00B347AC" w:rsidP="00B347AC"/>
        </w:tc>
      </w:tr>
      <w:tr w:rsidR="00B347AC" w:rsidRPr="00B347AC" w:rsidTr="00694347">
        <w:trPr>
          <w:trHeight w:val="286"/>
        </w:trPr>
        <w:tc>
          <w:tcPr>
            <w:tcW w:w="140" w:type="dxa"/>
            <w:tcBorders>
              <w:right w:val="single" w:sz="8" w:space="0" w:color="auto"/>
            </w:tcBorders>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160" w:type="dxa"/>
            <w:tcBorders>
              <w:right w:val="single" w:sz="8" w:space="0" w:color="auto"/>
            </w:tcBorders>
            <w:shd w:val="clear" w:color="auto" w:fill="auto"/>
            <w:vAlign w:val="bottom"/>
          </w:tcPr>
          <w:p w:rsidR="00B347AC" w:rsidRPr="00B347AC" w:rsidRDefault="00B347AC" w:rsidP="00B347AC">
            <w:pPr>
              <w:ind w:right="80"/>
              <w:jc w:val="center"/>
            </w:pPr>
            <w:r w:rsidRPr="00B347AC">
              <w:t>здоровья</w:t>
            </w:r>
          </w:p>
        </w:tc>
        <w:tc>
          <w:tcPr>
            <w:tcW w:w="120" w:type="dxa"/>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tcBorders>
              <w:right w:val="single" w:sz="8" w:space="0" w:color="auto"/>
            </w:tcBorders>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600" w:type="dxa"/>
            <w:tcBorders>
              <w:right w:val="single" w:sz="8" w:space="0" w:color="auto"/>
            </w:tcBorders>
            <w:shd w:val="clear" w:color="auto" w:fill="auto"/>
            <w:vAlign w:val="bottom"/>
          </w:tcPr>
          <w:p w:rsidR="00B347AC" w:rsidRPr="00B347AC" w:rsidRDefault="00B347AC" w:rsidP="00B347AC">
            <w:pPr>
              <w:ind w:right="100"/>
              <w:jc w:val="center"/>
              <w:rPr>
                <w:w w:val="98"/>
              </w:rPr>
            </w:pPr>
            <w:r w:rsidRPr="00B347AC">
              <w:rPr>
                <w:w w:val="98"/>
              </w:rPr>
              <w:t>способностей</w:t>
            </w:r>
          </w:p>
        </w:tc>
        <w:tc>
          <w:tcPr>
            <w:tcW w:w="20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100" w:type="dxa"/>
            <w:tcBorders>
              <w:right w:val="single" w:sz="8" w:space="0" w:color="auto"/>
            </w:tcBorders>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c>
          <w:tcPr>
            <w:tcW w:w="2420" w:type="dxa"/>
            <w:tcBorders>
              <w:right w:val="single" w:sz="8" w:space="0" w:color="auto"/>
            </w:tcBorders>
            <w:shd w:val="clear" w:color="auto" w:fill="auto"/>
            <w:vAlign w:val="bottom"/>
          </w:tcPr>
          <w:p w:rsidR="00B347AC" w:rsidRPr="00B347AC" w:rsidRDefault="00B347AC" w:rsidP="00B347AC">
            <w:pPr>
              <w:ind w:right="60"/>
              <w:jc w:val="center"/>
            </w:pPr>
            <w:r w:rsidRPr="00B347AC">
              <w:t>выбора дальнейшей</w:t>
            </w:r>
          </w:p>
        </w:tc>
        <w:tc>
          <w:tcPr>
            <w:tcW w:w="180" w:type="dxa"/>
            <w:shd w:val="clear" w:color="auto" w:fill="auto"/>
            <w:vAlign w:val="bottom"/>
          </w:tcPr>
          <w:p w:rsidR="00B347AC" w:rsidRPr="00B347AC" w:rsidRDefault="00B347AC" w:rsidP="00B347AC"/>
        </w:tc>
      </w:tr>
      <w:tr w:rsidR="00B347AC" w:rsidRPr="00B347AC" w:rsidTr="00694347">
        <w:trPr>
          <w:trHeight w:val="147"/>
        </w:trPr>
        <w:tc>
          <w:tcPr>
            <w:tcW w:w="140" w:type="dxa"/>
            <w:tcBorders>
              <w:right w:val="single" w:sz="8" w:space="0" w:color="auto"/>
            </w:tcBorders>
            <w:shd w:val="clear" w:color="auto" w:fill="auto"/>
            <w:vAlign w:val="bottom"/>
          </w:tcPr>
          <w:p w:rsidR="00B347AC" w:rsidRPr="00B347AC" w:rsidRDefault="00B347AC" w:rsidP="00B347AC"/>
        </w:tc>
        <w:tc>
          <w:tcPr>
            <w:tcW w:w="120" w:type="dxa"/>
            <w:tcBorders>
              <w:bottom w:val="single" w:sz="8" w:space="0" w:color="auto"/>
            </w:tcBorders>
            <w:shd w:val="clear" w:color="auto" w:fill="auto"/>
            <w:vAlign w:val="bottom"/>
          </w:tcPr>
          <w:p w:rsidR="00B347AC" w:rsidRPr="00B347AC" w:rsidRDefault="00B347AC" w:rsidP="00B347AC"/>
        </w:tc>
        <w:tc>
          <w:tcPr>
            <w:tcW w:w="60" w:type="dxa"/>
            <w:tcBorders>
              <w:bottom w:val="single" w:sz="8" w:space="0" w:color="auto"/>
            </w:tcBorders>
            <w:shd w:val="clear" w:color="auto" w:fill="auto"/>
            <w:vAlign w:val="bottom"/>
          </w:tcPr>
          <w:p w:rsidR="00B347AC" w:rsidRPr="00B347AC" w:rsidRDefault="00B347AC" w:rsidP="00B347AC"/>
        </w:tc>
        <w:tc>
          <w:tcPr>
            <w:tcW w:w="2160" w:type="dxa"/>
            <w:tcBorders>
              <w:bottom w:val="single" w:sz="8" w:space="0" w:color="auto"/>
              <w:right w:val="single" w:sz="8" w:space="0" w:color="auto"/>
            </w:tcBorders>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vMerge w:val="restart"/>
            <w:tcBorders>
              <w:right w:val="single" w:sz="8" w:space="0" w:color="auto"/>
            </w:tcBorders>
            <w:shd w:val="clear" w:color="auto" w:fill="auto"/>
            <w:vAlign w:val="bottom"/>
          </w:tcPr>
          <w:p w:rsidR="00B347AC" w:rsidRPr="00B347AC" w:rsidRDefault="00B347AC" w:rsidP="00B347AC"/>
        </w:tc>
        <w:tc>
          <w:tcPr>
            <w:tcW w:w="1800" w:type="dxa"/>
            <w:gridSpan w:val="2"/>
            <w:vMerge w:val="restart"/>
            <w:tcBorders>
              <w:right w:val="single" w:sz="8" w:space="0" w:color="auto"/>
            </w:tcBorders>
            <w:shd w:val="clear" w:color="auto" w:fill="auto"/>
            <w:vAlign w:val="bottom"/>
          </w:tcPr>
          <w:p w:rsidR="00B347AC" w:rsidRPr="00B347AC" w:rsidRDefault="00B347AC" w:rsidP="00B347AC">
            <w:pPr>
              <w:jc w:val="center"/>
            </w:pPr>
            <w:r w:rsidRPr="00B347AC">
              <w:t>обучающихся</w:t>
            </w:r>
          </w:p>
        </w:tc>
        <w:tc>
          <w:tcPr>
            <w:tcW w:w="200" w:type="dxa"/>
            <w:vMerge w:val="restart"/>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100" w:type="dxa"/>
            <w:tcBorders>
              <w:right w:val="single" w:sz="8" w:space="0" w:color="auto"/>
            </w:tcBorders>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c>
          <w:tcPr>
            <w:tcW w:w="2420" w:type="dxa"/>
            <w:vMerge w:val="restart"/>
            <w:tcBorders>
              <w:right w:val="single" w:sz="8" w:space="0" w:color="auto"/>
            </w:tcBorders>
            <w:shd w:val="clear" w:color="auto" w:fill="auto"/>
            <w:vAlign w:val="bottom"/>
          </w:tcPr>
          <w:p w:rsidR="00B347AC" w:rsidRPr="00B347AC" w:rsidRDefault="00B347AC" w:rsidP="00B347AC">
            <w:pPr>
              <w:ind w:right="80"/>
              <w:jc w:val="center"/>
            </w:pPr>
            <w:r w:rsidRPr="00B347AC">
              <w:t>профессиональной</w:t>
            </w:r>
          </w:p>
        </w:tc>
        <w:tc>
          <w:tcPr>
            <w:tcW w:w="180" w:type="dxa"/>
            <w:vMerge w:val="restart"/>
            <w:shd w:val="clear" w:color="auto" w:fill="auto"/>
            <w:vAlign w:val="bottom"/>
          </w:tcPr>
          <w:p w:rsidR="00B347AC" w:rsidRPr="00B347AC" w:rsidRDefault="00B347AC" w:rsidP="00B347AC"/>
        </w:tc>
      </w:tr>
      <w:tr w:rsidR="00B347AC" w:rsidRPr="00B347AC" w:rsidTr="00694347">
        <w:trPr>
          <w:trHeight w:val="102"/>
        </w:trPr>
        <w:tc>
          <w:tcPr>
            <w:tcW w:w="14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16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vMerge/>
            <w:tcBorders>
              <w:right w:val="single" w:sz="8" w:space="0" w:color="auto"/>
            </w:tcBorders>
            <w:shd w:val="clear" w:color="auto" w:fill="auto"/>
            <w:vAlign w:val="bottom"/>
          </w:tcPr>
          <w:p w:rsidR="00B347AC" w:rsidRPr="00B347AC" w:rsidRDefault="00B347AC" w:rsidP="00B347AC"/>
        </w:tc>
        <w:tc>
          <w:tcPr>
            <w:tcW w:w="1800" w:type="dxa"/>
            <w:gridSpan w:val="2"/>
            <w:vMerge/>
            <w:tcBorders>
              <w:right w:val="single" w:sz="8" w:space="0" w:color="auto"/>
            </w:tcBorders>
            <w:shd w:val="clear" w:color="auto" w:fill="auto"/>
            <w:vAlign w:val="bottom"/>
          </w:tcPr>
          <w:p w:rsidR="00B347AC" w:rsidRPr="00B347AC" w:rsidRDefault="00B347AC" w:rsidP="00B347AC"/>
        </w:tc>
        <w:tc>
          <w:tcPr>
            <w:tcW w:w="200" w:type="dxa"/>
            <w:vMerge/>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100" w:type="dxa"/>
            <w:tcBorders>
              <w:right w:val="single" w:sz="8" w:space="0" w:color="auto"/>
            </w:tcBorders>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c>
          <w:tcPr>
            <w:tcW w:w="2420" w:type="dxa"/>
            <w:vMerge/>
            <w:tcBorders>
              <w:right w:val="single" w:sz="8" w:space="0" w:color="auto"/>
            </w:tcBorders>
            <w:shd w:val="clear" w:color="auto" w:fill="auto"/>
            <w:vAlign w:val="bottom"/>
          </w:tcPr>
          <w:p w:rsidR="00B347AC" w:rsidRPr="00B347AC" w:rsidRDefault="00B347AC" w:rsidP="00B347AC"/>
        </w:tc>
        <w:tc>
          <w:tcPr>
            <w:tcW w:w="180" w:type="dxa"/>
            <w:vMerge/>
            <w:shd w:val="clear" w:color="auto" w:fill="auto"/>
            <w:vAlign w:val="bottom"/>
          </w:tcPr>
          <w:p w:rsidR="00B347AC" w:rsidRPr="00B347AC" w:rsidRDefault="00B347AC" w:rsidP="00B347AC"/>
        </w:tc>
      </w:tr>
      <w:tr w:rsidR="00B347AC" w:rsidRPr="00B347AC" w:rsidTr="00694347">
        <w:trPr>
          <w:trHeight w:val="79"/>
        </w:trPr>
        <w:tc>
          <w:tcPr>
            <w:tcW w:w="14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16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tcBorders>
              <w:right w:val="single" w:sz="8" w:space="0" w:color="auto"/>
            </w:tcBorders>
            <w:shd w:val="clear" w:color="auto" w:fill="auto"/>
            <w:vAlign w:val="bottom"/>
          </w:tcPr>
          <w:p w:rsidR="00B347AC" w:rsidRPr="00B347AC" w:rsidRDefault="00B347AC" w:rsidP="00B347AC"/>
        </w:tc>
        <w:tc>
          <w:tcPr>
            <w:tcW w:w="200" w:type="dxa"/>
            <w:tcBorders>
              <w:bottom w:val="single" w:sz="8" w:space="0" w:color="auto"/>
            </w:tcBorders>
            <w:shd w:val="clear" w:color="auto" w:fill="auto"/>
            <w:vAlign w:val="bottom"/>
          </w:tcPr>
          <w:p w:rsidR="00B347AC" w:rsidRPr="00B347AC" w:rsidRDefault="00B347AC" w:rsidP="00B347AC"/>
        </w:tc>
        <w:tc>
          <w:tcPr>
            <w:tcW w:w="1600" w:type="dxa"/>
            <w:tcBorders>
              <w:bottom w:val="single" w:sz="8" w:space="0" w:color="auto"/>
              <w:right w:val="single" w:sz="8" w:space="0" w:color="auto"/>
            </w:tcBorders>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100" w:type="dxa"/>
            <w:tcBorders>
              <w:right w:val="single" w:sz="8" w:space="0" w:color="auto"/>
            </w:tcBorders>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c>
          <w:tcPr>
            <w:tcW w:w="2420" w:type="dxa"/>
            <w:vMerge w:val="restart"/>
            <w:tcBorders>
              <w:right w:val="single" w:sz="8" w:space="0" w:color="auto"/>
            </w:tcBorders>
            <w:shd w:val="clear" w:color="auto" w:fill="auto"/>
            <w:vAlign w:val="bottom"/>
          </w:tcPr>
          <w:p w:rsidR="00B347AC" w:rsidRPr="00B347AC" w:rsidRDefault="00B347AC" w:rsidP="00B347AC">
            <w:pPr>
              <w:ind w:right="60"/>
              <w:jc w:val="center"/>
            </w:pPr>
            <w:r w:rsidRPr="00B347AC">
              <w:t>сферы деятельности</w:t>
            </w:r>
          </w:p>
        </w:tc>
        <w:tc>
          <w:tcPr>
            <w:tcW w:w="180" w:type="dxa"/>
            <w:vMerge w:val="restart"/>
            <w:shd w:val="clear" w:color="auto" w:fill="auto"/>
            <w:vAlign w:val="bottom"/>
          </w:tcPr>
          <w:p w:rsidR="00B347AC" w:rsidRPr="00B347AC" w:rsidRDefault="00B347AC" w:rsidP="00B347AC"/>
        </w:tc>
      </w:tr>
      <w:tr w:rsidR="00B347AC" w:rsidRPr="00B347AC" w:rsidTr="00694347">
        <w:trPr>
          <w:trHeight w:val="177"/>
        </w:trPr>
        <w:tc>
          <w:tcPr>
            <w:tcW w:w="14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16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600" w:type="dxa"/>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100" w:type="dxa"/>
            <w:tcBorders>
              <w:right w:val="single" w:sz="8" w:space="0" w:color="auto"/>
            </w:tcBorders>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c>
          <w:tcPr>
            <w:tcW w:w="2420" w:type="dxa"/>
            <w:vMerge/>
            <w:tcBorders>
              <w:right w:val="single" w:sz="8" w:space="0" w:color="auto"/>
            </w:tcBorders>
            <w:shd w:val="clear" w:color="auto" w:fill="auto"/>
            <w:vAlign w:val="bottom"/>
          </w:tcPr>
          <w:p w:rsidR="00B347AC" w:rsidRPr="00B347AC" w:rsidRDefault="00B347AC" w:rsidP="00B347AC"/>
        </w:tc>
        <w:tc>
          <w:tcPr>
            <w:tcW w:w="180" w:type="dxa"/>
            <w:vMerge/>
            <w:shd w:val="clear" w:color="auto" w:fill="auto"/>
            <w:vAlign w:val="bottom"/>
          </w:tcPr>
          <w:p w:rsidR="00B347AC" w:rsidRPr="00B347AC" w:rsidRDefault="00B347AC" w:rsidP="00B347AC"/>
        </w:tc>
      </w:tr>
      <w:tr w:rsidR="00B347AC" w:rsidRPr="00B347AC" w:rsidTr="00694347">
        <w:trPr>
          <w:trHeight w:val="89"/>
        </w:trPr>
        <w:tc>
          <w:tcPr>
            <w:tcW w:w="14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280" w:type="dxa"/>
            <w:gridSpan w:val="2"/>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600" w:type="dxa"/>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100" w:type="dxa"/>
            <w:tcBorders>
              <w:right w:val="single" w:sz="8" w:space="0" w:color="auto"/>
            </w:tcBorders>
            <w:shd w:val="clear" w:color="auto" w:fill="auto"/>
            <w:vAlign w:val="bottom"/>
          </w:tcPr>
          <w:p w:rsidR="00B347AC" w:rsidRPr="00B347AC" w:rsidRDefault="00B347AC" w:rsidP="00B347AC"/>
        </w:tc>
        <w:tc>
          <w:tcPr>
            <w:tcW w:w="180" w:type="dxa"/>
            <w:tcBorders>
              <w:bottom w:val="single" w:sz="8" w:space="0" w:color="auto"/>
            </w:tcBorders>
            <w:shd w:val="clear" w:color="auto" w:fill="auto"/>
            <w:vAlign w:val="bottom"/>
          </w:tcPr>
          <w:p w:rsidR="00B347AC" w:rsidRPr="00B347AC" w:rsidRDefault="00B347AC" w:rsidP="00B347AC"/>
        </w:tc>
        <w:tc>
          <w:tcPr>
            <w:tcW w:w="2420" w:type="dxa"/>
            <w:tcBorders>
              <w:bottom w:val="single" w:sz="8" w:space="0" w:color="auto"/>
              <w:right w:val="single" w:sz="8" w:space="0" w:color="auto"/>
            </w:tcBorders>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r>
      <w:tr w:rsidR="00B347AC" w:rsidRPr="00B347AC" w:rsidTr="00694347">
        <w:trPr>
          <w:trHeight w:val="29"/>
        </w:trPr>
        <w:tc>
          <w:tcPr>
            <w:tcW w:w="140" w:type="dxa"/>
            <w:tcBorders>
              <w:bottom w:val="single" w:sz="8" w:space="0" w:color="auto"/>
            </w:tcBorders>
            <w:shd w:val="clear" w:color="auto" w:fill="auto"/>
            <w:vAlign w:val="bottom"/>
          </w:tcPr>
          <w:p w:rsidR="00B347AC" w:rsidRPr="00B347AC" w:rsidRDefault="00B347AC" w:rsidP="00B347AC"/>
        </w:tc>
        <w:tc>
          <w:tcPr>
            <w:tcW w:w="120" w:type="dxa"/>
            <w:tcBorders>
              <w:bottom w:val="single" w:sz="8" w:space="0" w:color="auto"/>
            </w:tcBorders>
            <w:shd w:val="clear" w:color="auto" w:fill="auto"/>
            <w:vAlign w:val="bottom"/>
          </w:tcPr>
          <w:p w:rsidR="00B347AC" w:rsidRPr="00B347AC" w:rsidRDefault="00B347AC" w:rsidP="00B347AC"/>
        </w:tc>
        <w:tc>
          <w:tcPr>
            <w:tcW w:w="60" w:type="dxa"/>
            <w:tcBorders>
              <w:bottom w:val="single" w:sz="8" w:space="0" w:color="auto"/>
            </w:tcBorders>
            <w:shd w:val="clear" w:color="auto" w:fill="auto"/>
            <w:vAlign w:val="bottom"/>
          </w:tcPr>
          <w:p w:rsidR="00B347AC" w:rsidRPr="00B347AC" w:rsidRDefault="00B347AC" w:rsidP="00B347AC"/>
        </w:tc>
        <w:tc>
          <w:tcPr>
            <w:tcW w:w="2160" w:type="dxa"/>
            <w:tcBorders>
              <w:bottom w:val="single" w:sz="8" w:space="0" w:color="auto"/>
            </w:tcBorders>
            <w:shd w:val="clear" w:color="auto" w:fill="auto"/>
            <w:vAlign w:val="bottom"/>
          </w:tcPr>
          <w:p w:rsidR="00B347AC" w:rsidRPr="00B347AC" w:rsidRDefault="00B347AC" w:rsidP="00B347AC"/>
        </w:tc>
        <w:tc>
          <w:tcPr>
            <w:tcW w:w="120" w:type="dxa"/>
            <w:tcBorders>
              <w:bottom w:val="single" w:sz="8" w:space="0" w:color="auto"/>
            </w:tcBorders>
            <w:shd w:val="clear" w:color="auto" w:fill="auto"/>
            <w:vAlign w:val="bottom"/>
          </w:tcPr>
          <w:p w:rsidR="00B347AC" w:rsidRPr="00B347AC" w:rsidRDefault="00B347AC" w:rsidP="00B347AC"/>
        </w:tc>
        <w:tc>
          <w:tcPr>
            <w:tcW w:w="80" w:type="dxa"/>
            <w:tcBorders>
              <w:bottom w:val="single" w:sz="8" w:space="0" w:color="auto"/>
            </w:tcBorders>
            <w:shd w:val="clear" w:color="auto" w:fill="auto"/>
            <w:vAlign w:val="bottom"/>
          </w:tcPr>
          <w:p w:rsidR="00B347AC" w:rsidRPr="00B347AC" w:rsidRDefault="00B347AC" w:rsidP="00B347AC"/>
        </w:tc>
        <w:tc>
          <w:tcPr>
            <w:tcW w:w="320" w:type="dxa"/>
            <w:shd w:val="clear" w:color="auto" w:fill="auto"/>
            <w:vAlign w:val="bottom"/>
          </w:tcPr>
          <w:p w:rsidR="00B347AC" w:rsidRPr="00B347AC" w:rsidRDefault="00B347AC" w:rsidP="00B347AC"/>
        </w:tc>
        <w:tc>
          <w:tcPr>
            <w:tcW w:w="200" w:type="dxa"/>
            <w:tcBorders>
              <w:bottom w:val="single" w:sz="8" w:space="0" w:color="auto"/>
            </w:tcBorders>
            <w:shd w:val="clear" w:color="auto" w:fill="auto"/>
            <w:vAlign w:val="bottom"/>
          </w:tcPr>
          <w:p w:rsidR="00B347AC" w:rsidRPr="00B347AC" w:rsidRDefault="00B347AC" w:rsidP="00B347AC"/>
        </w:tc>
        <w:tc>
          <w:tcPr>
            <w:tcW w:w="1600" w:type="dxa"/>
            <w:tcBorders>
              <w:bottom w:val="single" w:sz="8" w:space="0" w:color="auto"/>
            </w:tcBorders>
            <w:shd w:val="clear" w:color="auto" w:fill="auto"/>
            <w:vAlign w:val="bottom"/>
          </w:tcPr>
          <w:p w:rsidR="00B347AC" w:rsidRPr="00B347AC" w:rsidRDefault="00B347AC" w:rsidP="00B347AC"/>
        </w:tc>
        <w:tc>
          <w:tcPr>
            <w:tcW w:w="200" w:type="dxa"/>
            <w:tcBorders>
              <w:bottom w:val="single" w:sz="8" w:space="0" w:color="auto"/>
            </w:tcBorders>
            <w:shd w:val="clear" w:color="auto" w:fill="auto"/>
            <w:vAlign w:val="bottom"/>
          </w:tcPr>
          <w:p w:rsidR="00B347AC" w:rsidRPr="00B347AC" w:rsidRDefault="00B347AC" w:rsidP="00B347AC"/>
        </w:tc>
        <w:tc>
          <w:tcPr>
            <w:tcW w:w="120" w:type="dxa"/>
            <w:tcBorders>
              <w:bottom w:val="single" w:sz="8" w:space="0" w:color="auto"/>
            </w:tcBorders>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c>
          <w:tcPr>
            <w:tcW w:w="2420" w:type="dxa"/>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r>
      <w:tr w:rsidR="00B347AC" w:rsidRPr="00B347AC" w:rsidTr="00694347">
        <w:trPr>
          <w:trHeight w:val="298"/>
        </w:trPr>
        <w:tc>
          <w:tcPr>
            <w:tcW w:w="140" w:type="dxa"/>
            <w:tcBorders>
              <w:left w:val="single" w:sz="8" w:space="0" w:color="auto"/>
            </w:tcBorders>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280" w:type="dxa"/>
            <w:gridSpan w:val="2"/>
            <w:shd w:val="clear" w:color="auto" w:fill="auto"/>
            <w:vAlign w:val="bottom"/>
          </w:tcPr>
          <w:p w:rsidR="00B347AC" w:rsidRPr="00B347AC" w:rsidRDefault="00B347AC" w:rsidP="00B347AC">
            <w:pPr>
              <w:ind w:right="240"/>
              <w:jc w:val="center"/>
              <w:rPr>
                <w:w w:val="99"/>
              </w:rPr>
            </w:pPr>
            <w:r w:rsidRPr="00B347AC">
              <w:rPr>
                <w:w w:val="99"/>
              </w:rPr>
              <w:t>Формирование</w:t>
            </w:r>
          </w:p>
        </w:tc>
        <w:tc>
          <w:tcPr>
            <w:tcW w:w="80" w:type="dxa"/>
            <w:tcBorders>
              <w:right w:val="single" w:sz="8" w:space="0" w:color="auto"/>
            </w:tcBorders>
            <w:shd w:val="clear" w:color="auto" w:fill="auto"/>
            <w:vAlign w:val="bottom"/>
          </w:tcPr>
          <w:p w:rsidR="00B347AC" w:rsidRPr="00B347AC" w:rsidRDefault="00B347AC" w:rsidP="00B347AC"/>
        </w:tc>
        <w:tc>
          <w:tcPr>
            <w:tcW w:w="320" w:type="dxa"/>
            <w:tcBorders>
              <w:right w:val="single" w:sz="8" w:space="0" w:color="auto"/>
            </w:tcBorders>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800" w:type="dxa"/>
            <w:gridSpan w:val="2"/>
            <w:shd w:val="clear" w:color="auto" w:fill="auto"/>
            <w:vAlign w:val="bottom"/>
          </w:tcPr>
          <w:p w:rsidR="00B347AC" w:rsidRPr="00B347AC" w:rsidRDefault="00B347AC" w:rsidP="00B347AC">
            <w:pPr>
              <w:ind w:right="100"/>
              <w:jc w:val="center"/>
            </w:pPr>
            <w:r w:rsidRPr="00B347AC">
              <w:t>Выявление</w:t>
            </w:r>
          </w:p>
        </w:tc>
        <w:tc>
          <w:tcPr>
            <w:tcW w:w="120" w:type="dxa"/>
            <w:tcBorders>
              <w:right w:val="single" w:sz="8" w:space="0" w:color="auto"/>
            </w:tcBorders>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c>
          <w:tcPr>
            <w:tcW w:w="2420" w:type="dxa"/>
            <w:tcBorders>
              <w:bottom w:val="single" w:sz="8" w:space="0" w:color="auto"/>
            </w:tcBorders>
            <w:shd w:val="clear" w:color="auto" w:fill="auto"/>
            <w:vAlign w:val="bottom"/>
          </w:tcPr>
          <w:p w:rsidR="00B347AC" w:rsidRPr="00B347AC" w:rsidRDefault="00B347AC" w:rsidP="00B347AC"/>
        </w:tc>
        <w:tc>
          <w:tcPr>
            <w:tcW w:w="180" w:type="dxa"/>
            <w:tcBorders>
              <w:bottom w:val="single" w:sz="8" w:space="0" w:color="auto"/>
            </w:tcBorders>
            <w:shd w:val="clear" w:color="auto" w:fill="auto"/>
            <w:vAlign w:val="bottom"/>
          </w:tcPr>
          <w:p w:rsidR="00B347AC" w:rsidRPr="00B347AC" w:rsidRDefault="00B347AC" w:rsidP="00B347AC"/>
        </w:tc>
      </w:tr>
      <w:tr w:rsidR="00B347AC" w:rsidRPr="00B347AC" w:rsidTr="00694347">
        <w:trPr>
          <w:trHeight w:val="304"/>
        </w:trPr>
        <w:tc>
          <w:tcPr>
            <w:tcW w:w="140" w:type="dxa"/>
            <w:tcBorders>
              <w:left w:val="single" w:sz="8" w:space="0" w:color="auto"/>
            </w:tcBorders>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280" w:type="dxa"/>
            <w:gridSpan w:val="2"/>
            <w:shd w:val="clear" w:color="auto" w:fill="auto"/>
            <w:vAlign w:val="bottom"/>
          </w:tcPr>
          <w:p w:rsidR="00B347AC" w:rsidRPr="00B347AC" w:rsidRDefault="00B347AC" w:rsidP="00B347AC">
            <w:pPr>
              <w:ind w:right="240"/>
              <w:jc w:val="center"/>
              <w:rPr>
                <w:w w:val="99"/>
              </w:rPr>
            </w:pPr>
            <w:r w:rsidRPr="00B347AC">
              <w:rPr>
                <w:w w:val="99"/>
              </w:rPr>
              <w:t>ценности здоровья</w:t>
            </w:r>
          </w:p>
        </w:tc>
        <w:tc>
          <w:tcPr>
            <w:tcW w:w="80" w:type="dxa"/>
            <w:tcBorders>
              <w:right w:val="single" w:sz="8" w:space="0" w:color="auto"/>
            </w:tcBorders>
            <w:shd w:val="clear" w:color="auto" w:fill="auto"/>
            <w:vAlign w:val="bottom"/>
          </w:tcPr>
          <w:p w:rsidR="00B347AC" w:rsidRPr="00B347AC" w:rsidRDefault="00B347AC" w:rsidP="00B347AC"/>
        </w:tc>
        <w:tc>
          <w:tcPr>
            <w:tcW w:w="320" w:type="dxa"/>
            <w:tcBorders>
              <w:right w:val="single" w:sz="8" w:space="0" w:color="auto"/>
            </w:tcBorders>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800" w:type="dxa"/>
            <w:gridSpan w:val="2"/>
            <w:shd w:val="clear" w:color="auto" w:fill="auto"/>
            <w:vAlign w:val="bottom"/>
          </w:tcPr>
          <w:p w:rsidR="00B347AC" w:rsidRPr="00B347AC" w:rsidRDefault="00B347AC" w:rsidP="00B347AC">
            <w:pPr>
              <w:ind w:right="100"/>
              <w:jc w:val="center"/>
            </w:pPr>
            <w:r w:rsidRPr="00B347AC">
              <w:t>и поддержка</w:t>
            </w:r>
          </w:p>
        </w:tc>
        <w:tc>
          <w:tcPr>
            <w:tcW w:w="120" w:type="dxa"/>
            <w:tcBorders>
              <w:right w:val="single" w:sz="8" w:space="0" w:color="auto"/>
            </w:tcBorders>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tcBorders>
              <w:right w:val="single" w:sz="8" w:space="0" w:color="auto"/>
            </w:tcBorders>
            <w:shd w:val="clear" w:color="auto" w:fill="auto"/>
            <w:vAlign w:val="bottom"/>
          </w:tcPr>
          <w:p w:rsidR="00B347AC" w:rsidRPr="00B347AC" w:rsidRDefault="00B347AC" w:rsidP="00B347AC"/>
        </w:tc>
        <w:tc>
          <w:tcPr>
            <w:tcW w:w="2600" w:type="dxa"/>
            <w:gridSpan w:val="2"/>
            <w:tcBorders>
              <w:right w:val="single" w:sz="8" w:space="0" w:color="auto"/>
            </w:tcBorders>
            <w:shd w:val="clear" w:color="auto" w:fill="auto"/>
            <w:vAlign w:val="bottom"/>
          </w:tcPr>
          <w:p w:rsidR="00B347AC" w:rsidRPr="00B347AC" w:rsidRDefault="00B347AC" w:rsidP="00B347AC">
            <w:pPr>
              <w:jc w:val="center"/>
              <w:rPr>
                <w:w w:val="99"/>
              </w:rPr>
            </w:pPr>
            <w:r w:rsidRPr="00B347AC">
              <w:rPr>
                <w:w w:val="99"/>
              </w:rPr>
              <w:t>Формирование</w:t>
            </w:r>
          </w:p>
        </w:tc>
      </w:tr>
      <w:tr w:rsidR="00B347AC" w:rsidRPr="00B347AC" w:rsidTr="00694347">
        <w:trPr>
          <w:trHeight w:val="264"/>
        </w:trPr>
        <w:tc>
          <w:tcPr>
            <w:tcW w:w="140" w:type="dxa"/>
            <w:tcBorders>
              <w:left w:val="single" w:sz="8" w:space="0" w:color="auto"/>
            </w:tcBorders>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2340" w:type="dxa"/>
            <w:gridSpan w:val="3"/>
            <w:shd w:val="clear" w:color="auto" w:fill="auto"/>
            <w:vAlign w:val="bottom"/>
          </w:tcPr>
          <w:p w:rsidR="00B347AC" w:rsidRPr="00B347AC" w:rsidRDefault="00B347AC" w:rsidP="00B347AC">
            <w:pPr>
              <w:ind w:right="180"/>
              <w:jc w:val="center"/>
              <w:rPr>
                <w:w w:val="99"/>
              </w:rPr>
            </w:pPr>
            <w:r w:rsidRPr="00B347AC">
              <w:rPr>
                <w:w w:val="99"/>
              </w:rPr>
              <w:t>и безопасного образа</w:t>
            </w:r>
          </w:p>
        </w:tc>
        <w:tc>
          <w:tcPr>
            <w:tcW w:w="80" w:type="dxa"/>
            <w:tcBorders>
              <w:right w:val="single" w:sz="8" w:space="0" w:color="auto"/>
            </w:tcBorders>
            <w:shd w:val="clear" w:color="auto" w:fill="auto"/>
            <w:vAlign w:val="bottom"/>
          </w:tcPr>
          <w:p w:rsidR="00B347AC" w:rsidRPr="00B347AC" w:rsidRDefault="00B347AC" w:rsidP="00B347AC"/>
        </w:tc>
        <w:tc>
          <w:tcPr>
            <w:tcW w:w="320" w:type="dxa"/>
            <w:tcBorders>
              <w:right w:val="single" w:sz="8" w:space="0" w:color="auto"/>
            </w:tcBorders>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800" w:type="dxa"/>
            <w:gridSpan w:val="2"/>
            <w:shd w:val="clear" w:color="auto" w:fill="auto"/>
            <w:vAlign w:val="bottom"/>
          </w:tcPr>
          <w:p w:rsidR="00B347AC" w:rsidRPr="00B347AC" w:rsidRDefault="00B347AC" w:rsidP="00B347AC">
            <w:pPr>
              <w:ind w:right="100"/>
              <w:jc w:val="center"/>
              <w:rPr>
                <w:w w:val="99"/>
              </w:rPr>
            </w:pPr>
            <w:r w:rsidRPr="00B347AC">
              <w:rPr>
                <w:w w:val="99"/>
              </w:rPr>
              <w:t>детей с особыми</w:t>
            </w:r>
          </w:p>
        </w:tc>
        <w:tc>
          <w:tcPr>
            <w:tcW w:w="120" w:type="dxa"/>
            <w:tcBorders>
              <w:right w:val="single" w:sz="8" w:space="0" w:color="auto"/>
            </w:tcBorders>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tcBorders>
              <w:right w:val="single" w:sz="8" w:space="0" w:color="auto"/>
            </w:tcBorders>
            <w:shd w:val="clear" w:color="auto" w:fill="auto"/>
            <w:vAlign w:val="bottom"/>
          </w:tcPr>
          <w:p w:rsidR="00B347AC" w:rsidRPr="00B347AC" w:rsidRDefault="00B347AC" w:rsidP="00B347AC"/>
        </w:tc>
        <w:tc>
          <w:tcPr>
            <w:tcW w:w="2600" w:type="dxa"/>
            <w:gridSpan w:val="2"/>
            <w:vMerge w:val="restart"/>
            <w:tcBorders>
              <w:right w:val="single" w:sz="8" w:space="0" w:color="auto"/>
            </w:tcBorders>
            <w:shd w:val="clear" w:color="auto" w:fill="auto"/>
            <w:vAlign w:val="bottom"/>
          </w:tcPr>
          <w:p w:rsidR="00B347AC" w:rsidRPr="00B347AC" w:rsidRDefault="00B347AC" w:rsidP="00B347AC">
            <w:pPr>
              <w:ind w:right="20"/>
              <w:jc w:val="center"/>
              <w:rPr>
                <w:w w:val="99"/>
              </w:rPr>
            </w:pPr>
            <w:r w:rsidRPr="00B347AC">
              <w:rPr>
                <w:w w:val="99"/>
              </w:rPr>
              <w:t>Коммуникативных</w:t>
            </w:r>
          </w:p>
        </w:tc>
      </w:tr>
      <w:tr w:rsidR="00B347AC" w:rsidRPr="00B347AC" w:rsidTr="00694347">
        <w:trPr>
          <w:trHeight w:val="255"/>
        </w:trPr>
        <w:tc>
          <w:tcPr>
            <w:tcW w:w="140" w:type="dxa"/>
            <w:tcBorders>
              <w:left w:val="single" w:sz="8" w:space="0" w:color="auto"/>
            </w:tcBorders>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280" w:type="dxa"/>
            <w:gridSpan w:val="2"/>
            <w:shd w:val="clear" w:color="auto" w:fill="auto"/>
            <w:vAlign w:val="bottom"/>
          </w:tcPr>
          <w:p w:rsidR="00B347AC" w:rsidRPr="00B347AC" w:rsidRDefault="00B347AC" w:rsidP="00B347AC">
            <w:pPr>
              <w:ind w:right="240"/>
              <w:jc w:val="center"/>
              <w:rPr>
                <w:w w:val="99"/>
              </w:rPr>
            </w:pPr>
            <w:r w:rsidRPr="00B347AC">
              <w:rPr>
                <w:w w:val="99"/>
              </w:rPr>
              <w:t>жизни</w:t>
            </w:r>
          </w:p>
        </w:tc>
        <w:tc>
          <w:tcPr>
            <w:tcW w:w="80" w:type="dxa"/>
            <w:tcBorders>
              <w:right w:val="single" w:sz="8" w:space="0" w:color="auto"/>
            </w:tcBorders>
            <w:shd w:val="clear" w:color="auto" w:fill="auto"/>
            <w:vAlign w:val="bottom"/>
          </w:tcPr>
          <w:p w:rsidR="00B347AC" w:rsidRPr="00B347AC" w:rsidRDefault="00B347AC" w:rsidP="00B347AC"/>
        </w:tc>
        <w:tc>
          <w:tcPr>
            <w:tcW w:w="320" w:type="dxa"/>
            <w:tcBorders>
              <w:right w:val="single" w:sz="8" w:space="0" w:color="auto"/>
            </w:tcBorders>
            <w:shd w:val="clear" w:color="auto" w:fill="auto"/>
            <w:vAlign w:val="bottom"/>
          </w:tcPr>
          <w:p w:rsidR="00B347AC" w:rsidRPr="00B347AC" w:rsidRDefault="00B347AC" w:rsidP="00B347AC"/>
        </w:tc>
        <w:tc>
          <w:tcPr>
            <w:tcW w:w="2000" w:type="dxa"/>
            <w:gridSpan w:val="3"/>
            <w:shd w:val="clear" w:color="auto" w:fill="auto"/>
            <w:vAlign w:val="bottom"/>
          </w:tcPr>
          <w:p w:rsidR="00B347AC" w:rsidRPr="00B347AC" w:rsidRDefault="00B347AC" w:rsidP="00B347AC">
            <w:pPr>
              <w:jc w:val="center"/>
              <w:rPr>
                <w:w w:val="99"/>
              </w:rPr>
            </w:pPr>
            <w:r w:rsidRPr="00B347AC">
              <w:rPr>
                <w:w w:val="99"/>
              </w:rPr>
              <w:t>образовательным</w:t>
            </w:r>
          </w:p>
        </w:tc>
        <w:tc>
          <w:tcPr>
            <w:tcW w:w="120" w:type="dxa"/>
            <w:tcBorders>
              <w:right w:val="single" w:sz="8" w:space="0" w:color="auto"/>
            </w:tcBorders>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tcBorders>
              <w:right w:val="single" w:sz="8" w:space="0" w:color="auto"/>
            </w:tcBorders>
            <w:shd w:val="clear" w:color="auto" w:fill="auto"/>
            <w:vAlign w:val="bottom"/>
          </w:tcPr>
          <w:p w:rsidR="00B347AC" w:rsidRPr="00B347AC" w:rsidRDefault="00B347AC" w:rsidP="00B347AC"/>
        </w:tc>
        <w:tc>
          <w:tcPr>
            <w:tcW w:w="2600" w:type="dxa"/>
            <w:gridSpan w:val="2"/>
            <w:vMerge/>
            <w:tcBorders>
              <w:right w:val="single" w:sz="8" w:space="0" w:color="auto"/>
            </w:tcBorders>
            <w:shd w:val="clear" w:color="auto" w:fill="auto"/>
            <w:vAlign w:val="bottom"/>
          </w:tcPr>
          <w:p w:rsidR="00B347AC" w:rsidRPr="00B347AC" w:rsidRDefault="00B347AC" w:rsidP="00B347AC"/>
        </w:tc>
      </w:tr>
      <w:tr w:rsidR="00B347AC" w:rsidRPr="00B347AC" w:rsidTr="00694347">
        <w:trPr>
          <w:trHeight w:val="123"/>
        </w:trPr>
        <w:tc>
          <w:tcPr>
            <w:tcW w:w="140" w:type="dxa"/>
            <w:tcBorders>
              <w:left w:val="single" w:sz="8" w:space="0" w:color="auto"/>
              <w:bottom w:val="single" w:sz="8" w:space="0" w:color="auto"/>
            </w:tcBorders>
            <w:shd w:val="clear" w:color="auto" w:fill="auto"/>
            <w:vAlign w:val="bottom"/>
          </w:tcPr>
          <w:p w:rsidR="00B347AC" w:rsidRPr="00B347AC" w:rsidRDefault="00B347AC" w:rsidP="00B347AC"/>
        </w:tc>
        <w:tc>
          <w:tcPr>
            <w:tcW w:w="120" w:type="dxa"/>
            <w:tcBorders>
              <w:bottom w:val="single" w:sz="8" w:space="0" w:color="auto"/>
            </w:tcBorders>
            <w:shd w:val="clear" w:color="auto" w:fill="auto"/>
            <w:vAlign w:val="bottom"/>
          </w:tcPr>
          <w:p w:rsidR="00B347AC" w:rsidRPr="00B347AC" w:rsidRDefault="00B347AC" w:rsidP="00B347AC"/>
        </w:tc>
        <w:tc>
          <w:tcPr>
            <w:tcW w:w="60" w:type="dxa"/>
            <w:tcBorders>
              <w:bottom w:val="single" w:sz="8" w:space="0" w:color="auto"/>
            </w:tcBorders>
            <w:shd w:val="clear" w:color="auto" w:fill="auto"/>
            <w:vAlign w:val="bottom"/>
          </w:tcPr>
          <w:p w:rsidR="00B347AC" w:rsidRPr="00B347AC" w:rsidRDefault="00B347AC" w:rsidP="00B347AC"/>
        </w:tc>
        <w:tc>
          <w:tcPr>
            <w:tcW w:w="2160" w:type="dxa"/>
            <w:tcBorders>
              <w:bottom w:val="single" w:sz="8" w:space="0" w:color="auto"/>
            </w:tcBorders>
            <w:shd w:val="clear" w:color="auto" w:fill="auto"/>
            <w:vAlign w:val="bottom"/>
          </w:tcPr>
          <w:p w:rsidR="00B347AC" w:rsidRPr="00B347AC" w:rsidRDefault="00B347AC" w:rsidP="00B347AC"/>
        </w:tc>
        <w:tc>
          <w:tcPr>
            <w:tcW w:w="120" w:type="dxa"/>
            <w:tcBorders>
              <w:bottom w:val="single" w:sz="8" w:space="0" w:color="auto"/>
            </w:tcBorders>
            <w:shd w:val="clear" w:color="auto" w:fill="auto"/>
            <w:vAlign w:val="bottom"/>
          </w:tcPr>
          <w:p w:rsidR="00B347AC" w:rsidRPr="00B347AC" w:rsidRDefault="00B347AC" w:rsidP="00B347AC"/>
        </w:tc>
        <w:tc>
          <w:tcPr>
            <w:tcW w:w="80" w:type="dxa"/>
            <w:tcBorders>
              <w:bottom w:val="single" w:sz="8" w:space="0" w:color="auto"/>
              <w:right w:val="single" w:sz="8" w:space="0" w:color="auto"/>
            </w:tcBorders>
            <w:shd w:val="clear" w:color="auto" w:fill="auto"/>
            <w:vAlign w:val="bottom"/>
          </w:tcPr>
          <w:p w:rsidR="00B347AC" w:rsidRPr="00B347AC" w:rsidRDefault="00B347AC" w:rsidP="00B347AC"/>
        </w:tc>
        <w:tc>
          <w:tcPr>
            <w:tcW w:w="320" w:type="dxa"/>
            <w:vMerge w:val="restart"/>
            <w:tcBorders>
              <w:right w:val="single" w:sz="8" w:space="0" w:color="auto"/>
            </w:tcBorders>
            <w:shd w:val="clear" w:color="auto" w:fill="auto"/>
            <w:vAlign w:val="bottom"/>
          </w:tcPr>
          <w:p w:rsidR="00B347AC" w:rsidRPr="00B347AC" w:rsidRDefault="00B347AC" w:rsidP="00B347AC"/>
        </w:tc>
        <w:tc>
          <w:tcPr>
            <w:tcW w:w="2000" w:type="dxa"/>
            <w:gridSpan w:val="3"/>
            <w:vMerge w:val="restart"/>
            <w:shd w:val="clear" w:color="auto" w:fill="auto"/>
            <w:vAlign w:val="bottom"/>
          </w:tcPr>
          <w:p w:rsidR="00B347AC" w:rsidRPr="00B347AC" w:rsidRDefault="00B347AC" w:rsidP="00B347AC">
            <w:pPr>
              <w:jc w:val="center"/>
              <w:rPr>
                <w:w w:val="99"/>
              </w:rPr>
            </w:pPr>
            <w:r w:rsidRPr="00B347AC">
              <w:rPr>
                <w:w w:val="99"/>
              </w:rPr>
              <w:t>и потребностями</w:t>
            </w:r>
          </w:p>
        </w:tc>
        <w:tc>
          <w:tcPr>
            <w:tcW w:w="120" w:type="dxa"/>
            <w:tcBorders>
              <w:right w:val="single" w:sz="8" w:space="0" w:color="auto"/>
            </w:tcBorders>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tcBorders>
              <w:right w:val="single" w:sz="8" w:space="0" w:color="auto"/>
            </w:tcBorders>
            <w:shd w:val="clear" w:color="auto" w:fill="auto"/>
            <w:vAlign w:val="bottom"/>
          </w:tcPr>
          <w:p w:rsidR="00B347AC" w:rsidRPr="00B347AC" w:rsidRDefault="00B347AC" w:rsidP="00B347AC"/>
        </w:tc>
        <w:tc>
          <w:tcPr>
            <w:tcW w:w="2600" w:type="dxa"/>
            <w:gridSpan w:val="2"/>
            <w:vMerge w:val="restart"/>
            <w:tcBorders>
              <w:right w:val="single" w:sz="8" w:space="0" w:color="auto"/>
            </w:tcBorders>
            <w:shd w:val="clear" w:color="auto" w:fill="auto"/>
            <w:vAlign w:val="bottom"/>
          </w:tcPr>
          <w:p w:rsidR="00B347AC" w:rsidRPr="00B347AC" w:rsidRDefault="00B347AC" w:rsidP="00B347AC">
            <w:pPr>
              <w:ind w:right="20"/>
              <w:jc w:val="center"/>
            </w:pPr>
            <w:r w:rsidRPr="00B347AC">
              <w:t>навыков</w:t>
            </w:r>
          </w:p>
        </w:tc>
      </w:tr>
      <w:tr w:rsidR="00B347AC" w:rsidRPr="00B347AC" w:rsidTr="00694347">
        <w:trPr>
          <w:trHeight w:val="133"/>
        </w:trPr>
        <w:tc>
          <w:tcPr>
            <w:tcW w:w="14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16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vMerge/>
            <w:tcBorders>
              <w:right w:val="single" w:sz="8" w:space="0" w:color="auto"/>
            </w:tcBorders>
            <w:shd w:val="clear" w:color="auto" w:fill="auto"/>
            <w:vAlign w:val="bottom"/>
          </w:tcPr>
          <w:p w:rsidR="00B347AC" w:rsidRPr="00B347AC" w:rsidRDefault="00B347AC" w:rsidP="00B347AC"/>
        </w:tc>
        <w:tc>
          <w:tcPr>
            <w:tcW w:w="2000" w:type="dxa"/>
            <w:gridSpan w:val="3"/>
            <w:vMerge/>
            <w:shd w:val="clear" w:color="auto" w:fill="auto"/>
            <w:vAlign w:val="bottom"/>
          </w:tcPr>
          <w:p w:rsidR="00B347AC" w:rsidRPr="00B347AC" w:rsidRDefault="00B347AC" w:rsidP="00B347AC"/>
        </w:tc>
        <w:tc>
          <w:tcPr>
            <w:tcW w:w="120" w:type="dxa"/>
            <w:tcBorders>
              <w:right w:val="single" w:sz="8" w:space="0" w:color="auto"/>
            </w:tcBorders>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tcBorders>
              <w:right w:val="single" w:sz="8" w:space="0" w:color="auto"/>
            </w:tcBorders>
            <w:shd w:val="clear" w:color="auto" w:fill="auto"/>
            <w:vAlign w:val="bottom"/>
          </w:tcPr>
          <w:p w:rsidR="00B347AC" w:rsidRPr="00B347AC" w:rsidRDefault="00B347AC" w:rsidP="00B347AC"/>
        </w:tc>
        <w:tc>
          <w:tcPr>
            <w:tcW w:w="2600" w:type="dxa"/>
            <w:gridSpan w:val="2"/>
            <w:vMerge/>
            <w:tcBorders>
              <w:right w:val="single" w:sz="8" w:space="0" w:color="auto"/>
            </w:tcBorders>
            <w:shd w:val="clear" w:color="auto" w:fill="auto"/>
            <w:vAlign w:val="bottom"/>
          </w:tcPr>
          <w:p w:rsidR="00B347AC" w:rsidRPr="00B347AC" w:rsidRDefault="00B347AC" w:rsidP="00B347AC"/>
        </w:tc>
      </w:tr>
      <w:tr w:rsidR="00B347AC" w:rsidRPr="00B347AC" w:rsidTr="00694347">
        <w:trPr>
          <w:trHeight w:val="177"/>
        </w:trPr>
        <w:tc>
          <w:tcPr>
            <w:tcW w:w="14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16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tcBorders>
              <w:right w:val="single" w:sz="8" w:space="0" w:color="auto"/>
            </w:tcBorders>
            <w:shd w:val="clear" w:color="auto" w:fill="auto"/>
            <w:vAlign w:val="bottom"/>
          </w:tcPr>
          <w:p w:rsidR="00B347AC" w:rsidRPr="00B347AC" w:rsidRDefault="00B347AC" w:rsidP="00B347AC"/>
        </w:tc>
        <w:tc>
          <w:tcPr>
            <w:tcW w:w="200" w:type="dxa"/>
            <w:tcBorders>
              <w:bottom w:val="single" w:sz="8" w:space="0" w:color="auto"/>
            </w:tcBorders>
            <w:shd w:val="clear" w:color="auto" w:fill="auto"/>
            <w:vAlign w:val="bottom"/>
          </w:tcPr>
          <w:p w:rsidR="00B347AC" w:rsidRPr="00B347AC" w:rsidRDefault="00B347AC" w:rsidP="00B347AC"/>
        </w:tc>
        <w:tc>
          <w:tcPr>
            <w:tcW w:w="1600" w:type="dxa"/>
            <w:tcBorders>
              <w:bottom w:val="single" w:sz="8" w:space="0" w:color="auto"/>
            </w:tcBorders>
            <w:shd w:val="clear" w:color="auto" w:fill="auto"/>
            <w:vAlign w:val="bottom"/>
          </w:tcPr>
          <w:p w:rsidR="00B347AC" w:rsidRPr="00B347AC" w:rsidRDefault="00B347AC" w:rsidP="00B347AC"/>
        </w:tc>
        <w:tc>
          <w:tcPr>
            <w:tcW w:w="200" w:type="dxa"/>
            <w:tcBorders>
              <w:bottom w:val="single" w:sz="8" w:space="0" w:color="auto"/>
            </w:tcBorders>
            <w:shd w:val="clear" w:color="auto" w:fill="auto"/>
            <w:vAlign w:val="bottom"/>
          </w:tcPr>
          <w:p w:rsidR="00B347AC" w:rsidRPr="00B347AC" w:rsidRDefault="00B347AC" w:rsidP="00B347AC"/>
        </w:tc>
        <w:tc>
          <w:tcPr>
            <w:tcW w:w="120" w:type="dxa"/>
            <w:tcBorders>
              <w:bottom w:val="single" w:sz="8" w:space="0" w:color="auto"/>
              <w:right w:val="single" w:sz="8" w:space="0" w:color="auto"/>
            </w:tcBorders>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tcBorders>
              <w:right w:val="single" w:sz="8" w:space="0" w:color="auto"/>
            </w:tcBorders>
            <w:shd w:val="clear" w:color="auto" w:fill="auto"/>
            <w:vAlign w:val="bottom"/>
          </w:tcPr>
          <w:p w:rsidR="00B347AC" w:rsidRPr="00B347AC" w:rsidRDefault="00B347AC" w:rsidP="00B347AC"/>
        </w:tc>
        <w:tc>
          <w:tcPr>
            <w:tcW w:w="2600" w:type="dxa"/>
            <w:gridSpan w:val="2"/>
            <w:vMerge w:val="restart"/>
            <w:tcBorders>
              <w:right w:val="single" w:sz="8" w:space="0" w:color="auto"/>
            </w:tcBorders>
            <w:shd w:val="clear" w:color="auto" w:fill="auto"/>
            <w:vAlign w:val="bottom"/>
          </w:tcPr>
          <w:p w:rsidR="00B347AC" w:rsidRPr="00B347AC" w:rsidRDefault="00B347AC" w:rsidP="00B347AC">
            <w:pPr>
              <w:jc w:val="center"/>
            </w:pPr>
            <w:r w:rsidRPr="00B347AC">
              <w:t>разновозрастной</w:t>
            </w:r>
          </w:p>
        </w:tc>
      </w:tr>
      <w:tr w:rsidR="00B347AC" w:rsidRPr="00B347AC" w:rsidTr="00694347">
        <w:trPr>
          <w:trHeight w:val="67"/>
        </w:trPr>
        <w:tc>
          <w:tcPr>
            <w:tcW w:w="14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16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600" w:type="dxa"/>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tcBorders>
              <w:right w:val="single" w:sz="8" w:space="0" w:color="auto"/>
            </w:tcBorders>
            <w:shd w:val="clear" w:color="auto" w:fill="auto"/>
            <w:vAlign w:val="bottom"/>
          </w:tcPr>
          <w:p w:rsidR="00B347AC" w:rsidRPr="00B347AC" w:rsidRDefault="00B347AC" w:rsidP="00B347AC"/>
        </w:tc>
        <w:tc>
          <w:tcPr>
            <w:tcW w:w="2600" w:type="dxa"/>
            <w:gridSpan w:val="2"/>
            <w:vMerge/>
            <w:tcBorders>
              <w:right w:val="single" w:sz="8" w:space="0" w:color="auto"/>
            </w:tcBorders>
            <w:shd w:val="clear" w:color="auto" w:fill="auto"/>
            <w:vAlign w:val="bottom"/>
          </w:tcPr>
          <w:p w:rsidR="00B347AC" w:rsidRPr="00B347AC" w:rsidRDefault="00B347AC" w:rsidP="00B347AC"/>
        </w:tc>
      </w:tr>
      <w:tr w:rsidR="00B347AC" w:rsidRPr="00B347AC" w:rsidTr="00694347">
        <w:trPr>
          <w:trHeight w:val="59"/>
        </w:trPr>
        <w:tc>
          <w:tcPr>
            <w:tcW w:w="14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16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600" w:type="dxa"/>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tcBorders>
              <w:right w:val="single" w:sz="8" w:space="0" w:color="auto"/>
            </w:tcBorders>
            <w:shd w:val="clear" w:color="auto" w:fill="auto"/>
            <w:vAlign w:val="bottom"/>
          </w:tcPr>
          <w:p w:rsidR="00B347AC" w:rsidRPr="00B347AC" w:rsidRDefault="00B347AC" w:rsidP="00B347AC"/>
        </w:tc>
        <w:tc>
          <w:tcPr>
            <w:tcW w:w="2420" w:type="dxa"/>
            <w:tcBorders>
              <w:bottom w:val="single" w:sz="8" w:space="0" w:color="auto"/>
            </w:tcBorders>
            <w:shd w:val="clear" w:color="auto" w:fill="auto"/>
            <w:vAlign w:val="bottom"/>
          </w:tcPr>
          <w:p w:rsidR="00B347AC" w:rsidRPr="00B347AC" w:rsidRDefault="00B347AC" w:rsidP="00B347AC"/>
        </w:tc>
        <w:tc>
          <w:tcPr>
            <w:tcW w:w="180" w:type="dxa"/>
            <w:tcBorders>
              <w:bottom w:val="single" w:sz="8" w:space="0" w:color="auto"/>
              <w:right w:val="single" w:sz="8" w:space="0" w:color="auto"/>
            </w:tcBorders>
            <w:shd w:val="clear" w:color="auto" w:fill="auto"/>
            <w:vAlign w:val="bottom"/>
          </w:tcPr>
          <w:p w:rsidR="00B347AC" w:rsidRPr="00B347AC" w:rsidRDefault="00B347AC" w:rsidP="00B347AC"/>
        </w:tc>
      </w:tr>
      <w:tr w:rsidR="00B347AC" w:rsidRPr="00B347AC" w:rsidTr="00694347">
        <w:trPr>
          <w:trHeight w:val="302"/>
        </w:trPr>
        <w:tc>
          <w:tcPr>
            <w:tcW w:w="14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tcBorders>
              <w:bottom w:val="single" w:sz="8" w:space="0" w:color="auto"/>
            </w:tcBorders>
            <w:shd w:val="clear" w:color="auto" w:fill="auto"/>
            <w:vAlign w:val="bottom"/>
          </w:tcPr>
          <w:p w:rsidR="00B347AC" w:rsidRPr="00B347AC" w:rsidRDefault="00B347AC" w:rsidP="00B347AC"/>
        </w:tc>
        <w:tc>
          <w:tcPr>
            <w:tcW w:w="2160" w:type="dxa"/>
            <w:tcBorders>
              <w:bottom w:val="single" w:sz="8" w:space="0" w:color="auto"/>
            </w:tcBorders>
            <w:shd w:val="clear" w:color="auto" w:fill="auto"/>
            <w:vAlign w:val="bottom"/>
          </w:tcPr>
          <w:p w:rsidR="00B347AC" w:rsidRPr="00B347AC" w:rsidRDefault="00B347AC" w:rsidP="00B347AC"/>
        </w:tc>
        <w:tc>
          <w:tcPr>
            <w:tcW w:w="120" w:type="dxa"/>
            <w:tcBorders>
              <w:bottom w:val="single" w:sz="8" w:space="0" w:color="auto"/>
            </w:tcBorders>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600" w:type="dxa"/>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c>
          <w:tcPr>
            <w:tcW w:w="2420" w:type="dxa"/>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r>
      <w:tr w:rsidR="00B347AC" w:rsidRPr="00B347AC" w:rsidTr="00694347">
        <w:trPr>
          <w:trHeight w:val="146"/>
        </w:trPr>
        <w:tc>
          <w:tcPr>
            <w:tcW w:w="140" w:type="dxa"/>
            <w:shd w:val="clear" w:color="auto" w:fill="auto"/>
            <w:vAlign w:val="bottom"/>
          </w:tcPr>
          <w:p w:rsidR="00B347AC" w:rsidRPr="00B347AC" w:rsidRDefault="00B347AC" w:rsidP="00B347AC"/>
        </w:tc>
        <w:tc>
          <w:tcPr>
            <w:tcW w:w="120" w:type="dxa"/>
            <w:tcBorders>
              <w:right w:val="single" w:sz="8" w:space="0" w:color="auto"/>
            </w:tcBorders>
            <w:shd w:val="clear" w:color="auto" w:fill="auto"/>
            <w:vAlign w:val="bottom"/>
          </w:tcPr>
          <w:p w:rsidR="00B347AC" w:rsidRPr="00B347AC" w:rsidRDefault="00B347AC" w:rsidP="00B347AC"/>
        </w:tc>
        <w:tc>
          <w:tcPr>
            <w:tcW w:w="60" w:type="dxa"/>
            <w:vMerge w:val="restart"/>
            <w:shd w:val="clear" w:color="auto" w:fill="auto"/>
            <w:vAlign w:val="bottom"/>
          </w:tcPr>
          <w:p w:rsidR="00B347AC" w:rsidRPr="00B347AC" w:rsidRDefault="00B347AC" w:rsidP="00B347AC"/>
        </w:tc>
        <w:tc>
          <w:tcPr>
            <w:tcW w:w="2280" w:type="dxa"/>
            <w:gridSpan w:val="2"/>
            <w:vMerge w:val="restart"/>
            <w:tcBorders>
              <w:right w:val="single" w:sz="8" w:space="0" w:color="auto"/>
            </w:tcBorders>
            <w:shd w:val="clear" w:color="auto" w:fill="auto"/>
            <w:vAlign w:val="bottom"/>
          </w:tcPr>
          <w:p w:rsidR="00B347AC" w:rsidRPr="00B347AC" w:rsidRDefault="00B347AC" w:rsidP="00B347AC">
            <w:pPr>
              <w:ind w:right="80"/>
              <w:jc w:val="center"/>
            </w:pPr>
            <w:r w:rsidRPr="00B347AC">
              <w:t>Развитие</w:t>
            </w:r>
          </w:p>
        </w:tc>
        <w:tc>
          <w:tcPr>
            <w:tcW w:w="80" w:type="dxa"/>
            <w:shd w:val="clear" w:color="auto" w:fill="auto"/>
            <w:vAlign w:val="bottom"/>
          </w:tcPr>
          <w:p w:rsidR="00B347AC" w:rsidRPr="00B347AC" w:rsidRDefault="00B347AC" w:rsidP="00B347AC"/>
        </w:tc>
        <w:tc>
          <w:tcPr>
            <w:tcW w:w="320" w:type="dxa"/>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600" w:type="dxa"/>
            <w:tcBorders>
              <w:bottom w:val="single" w:sz="8" w:space="0" w:color="auto"/>
            </w:tcBorders>
            <w:shd w:val="clear" w:color="auto" w:fill="auto"/>
            <w:vAlign w:val="bottom"/>
          </w:tcPr>
          <w:p w:rsidR="00B347AC" w:rsidRPr="00B347AC" w:rsidRDefault="00B347AC" w:rsidP="00B347AC"/>
        </w:tc>
        <w:tc>
          <w:tcPr>
            <w:tcW w:w="200" w:type="dxa"/>
            <w:tcBorders>
              <w:bottom w:val="single" w:sz="8" w:space="0" w:color="auto"/>
            </w:tcBorders>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c>
          <w:tcPr>
            <w:tcW w:w="2420" w:type="dxa"/>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r>
      <w:tr w:rsidR="00B347AC" w:rsidRPr="00B347AC" w:rsidTr="00694347">
        <w:trPr>
          <w:trHeight w:val="167"/>
        </w:trPr>
        <w:tc>
          <w:tcPr>
            <w:tcW w:w="140" w:type="dxa"/>
            <w:shd w:val="clear" w:color="auto" w:fill="auto"/>
            <w:vAlign w:val="bottom"/>
          </w:tcPr>
          <w:p w:rsidR="00B347AC" w:rsidRPr="00B347AC" w:rsidRDefault="00B347AC" w:rsidP="00B347AC"/>
        </w:tc>
        <w:tc>
          <w:tcPr>
            <w:tcW w:w="120" w:type="dxa"/>
            <w:tcBorders>
              <w:right w:val="single" w:sz="8" w:space="0" w:color="auto"/>
            </w:tcBorders>
            <w:shd w:val="clear" w:color="auto" w:fill="auto"/>
            <w:vAlign w:val="bottom"/>
          </w:tcPr>
          <w:p w:rsidR="00B347AC" w:rsidRPr="00B347AC" w:rsidRDefault="00B347AC" w:rsidP="00B347AC"/>
        </w:tc>
        <w:tc>
          <w:tcPr>
            <w:tcW w:w="60" w:type="dxa"/>
            <w:vMerge/>
            <w:shd w:val="clear" w:color="auto" w:fill="auto"/>
            <w:vAlign w:val="bottom"/>
          </w:tcPr>
          <w:p w:rsidR="00B347AC" w:rsidRPr="00B347AC" w:rsidRDefault="00B347AC" w:rsidP="00B347AC"/>
        </w:tc>
        <w:tc>
          <w:tcPr>
            <w:tcW w:w="2280" w:type="dxa"/>
            <w:gridSpan w:val="2"/>
            <w:vMerge/>
            <w:tcBorders>
              <w:right w:val="single" w:sz="8" w:space="0" w:color="auto"/>
            </w:tcBorders>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shd w:val="clear" w:color="auto" w:fill="auto"/>
            <w:vAlign w:val="bottom"/>
          </w:tcPr>
          <w:p w:rsidR="00B347AC" w:rsidRPr="00B347AC" w:rsidRDefault="00B347AC" w:rsidP="00B347AC"/>
        </w:tc>
        <w:tc>
          <w:tcPr>
            <w:tcW w:w="200" w:type="dxa"/>
            <w:tcBorders>
              <w:right w:val="single" w:sz="8" w:space="0" w:color="auto"/>
            </w:tcBorders>
            <w:shd w:val="clear" w:color="auto" w:fill="auto"/>
            <w:vAlign w:val="bottom"/>
          </w:tcPr>
          <w:p w:rsidR="00B347AC" w:rsidRPr="00B347AC" w:rsidRDefault="00B347AC" w:rsidP="00B347AC"/>
        </w:tc>
        <w:tc>
          <w:tcPr>
            <w:tcW w:w="1800" w:type="dxa"/>
            <w:gridSpan w:val="2"/>
            <w:vMerge w:val="restart"/>
            <w:tcBorders>
              <w:right w:val="single" w:sz="8" w:space="0" w:color="auto"/>
            </w:tcBorders>
            <w:shd w:val="clear" w:color="auto" w:fill="auto"/>
            <w:vAlign w:val="bottom"/>
          </w:tcPr>
          <w:p w:rsidR="00B347AC" w:rsidRPr="00B347AC" w:rsidRDefault="00B347AC" w:rsidP="00B347AC">
            <w:pPr>
              <w:ind w:right="20"/>
              <w:jc w:val="center"/>
            </w:pPr>
            <w:r w:rsidRPr="00B347AC">
              <w:t>Выявление</w:t>
            </w:r>
          </w:p>
        </w:tc>
        <w:tc>
          <w:tcPr>
            <w:tcW w:w="120" w:type="dxa"/>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c>
          <w:tcPr>
            <w:tcW w:w="2420" w:type="dxa"/>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r>
      <w:tr w:rsidR="00B347AC" w:rsidRPr="00B347AC" w:rsidTr="00694347">
        <w:trPr>
          <w:trHeight w:val="131"/>
        </w:trPr>
        <w:tc>
          <w:tcPr>
            <w:tcW w:w="140" w:type="dxa"/>
            <w:shd w:val="clear" w:color="auto" w:fill="auto"/>
            <w:vAlign w:val="bottom"/>
          </w:tcPr>
          <w:p w:rsidR="00B347AC" w:rsidRPr="00B347AC" w:rsidRDefault="00B347AC" w:rsidP="00B347AC"/>
        </w:tc>
        <w:tc>
          <w:tcPr>
            <w:tcW w:w="120" w:type="dxa"/>
            <w:tcBorders>
              <w:right w:val="single" w:sz="8" w:space="0" w:color="auto"/>
            </w:tcBorders>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280" w:type="dxa"/>
            <w:gridSpan w:val="2"/>
            <w:vMerge w:val="restart"/>
            <w:tcBorders>
              <w:right w:val="single" w:sz="8" w:space="0" w:color="auto"/>
            </w:tcBorders>
            <w:shd w:val="clear" w:color="auto" w:fill="auto"/>
            <w:vAlign w:val="bottom"/>
          </w:tcPr>
          <w:p w:rsidR="00B347AC" w:rsidRPr="00B347AC" w:rsidRDefault="00B347AC" w:rsidP="00B347AC">
            <w:pPr>
              <w:ind w:right="100"/>
              <w:jc w:val="center"/>
              <w:rPr>
                <w:w w:val="99"/>
              </w:rPr>
            </w:pPr>
            <w:r w:rsidRPr="00B347AC">
              <w:rPr>
                <w:w w:val="99"/>
              </w:rPr>
              <w:t>экологической</w:t>
            </w:r>
          </w:p>
        </w:tc>
        <w:tc>
          <w:tcPr>
            <w:tcW w:w="80" w:type="dxa"/>
            <w:shd w:val="clear" w:color="auto" w:fill="auto"/>
            <w:vAlign w:val="bottom"/>
          </w:tcPr>
          <w:p w:rsidR="00B347AC" w:rsidRPr="00B347AC" w:rsidRDefault="00B347AC" w:rsidP="00B347AC"/>
        </w:tc>
        <w:tc>
          <w:tcPr>
            <w:tcW w:w="320" w:type="dxa"/>
            <w:shd w:val="clear" w:color="auto" w:fill="auto"/>
            <w:vAlign w:val="bottom"/>
          </w:tcPr>
          <w:p w:rsidR="00B347AC" w:rsidRPr="00B347AC" w:rsidRDefault="00B347AC" w:rsidP="00B347AC"/>
        </w:tc>
        <w:tc>
          <w:tcPr>
            <w:tcW w:w="200" w:type="dxa"/>
            <w:tcBorders>
              <w:right w:val="single" w:sz="8" w:space="0" w:color="auto"/>
            </w:tcBorders>
            <w:shd w:val="clear" w:color="auto" w:fill="auto"/>
            <w:vAlign w:val="bottom"/>
          </w:tcPr>
          <w:p w:rsidR="00B347AC" w:rsidRPr="00B347AC" w:rsidRDefault="00B347AC" w:rsidP="00B347AC"/>
        </w:tc>
        <w:tc>
          <w:tcPr>
            <w:tcW w:w="1800" w:type="dxa"/>
            <w:gridSpan w:val="2"/>
            <w:vMerge/>
            <w:tcBorders>
              <w:right w:val="single" w:sz="8" w:space="0" w:color="auto"/>
            </w:tcBorders>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c>
          <w:tcPr>
            <w:tcW w:w="2420" w:type="dxa"/>
            <w:tcBorders>
              <w:bottom w:val="single" w:sz="8" w:space="0" w:color="auto"/>
            </w:tcBorders>
            <w:shd w:val="clear" w:color="auto" w:fill="auto"/>
            <w:vAlign w:val="bottom"/>
          </w:tcPr>
          <w:p w:rsidR="00B347AC" w:rsidRPr="00B347AC" w:rsidRDefault="00B347AC" w:rsidP="00B347AC"/>
        </w:tc>
        <w:tc>
          <w:tcPr>
            <w:tcW w:w="180" w:type="dxa"/>
            <w:tcBorders>
              <w:bottom w:val="single" w:sz="8" w:space="0" w:color="auto"/>
            </w:tcBorders>
            <w:shd w:val="clear" w:color="auto" w:fill="auto"/>
            <w:vAlign w:val="bottom"/>
          </w:tcPr>
          <w:p w:rsidR="00B347AC" w:rsidRPr="00B347AC" w:rsidRDefault="00B347AC" w:rsidP="00B347AC"/>
        </w:tc>
      </w:tr>
      <w:tr w:rsidR="00B347AC" w:rsidRPr="00B347AC" w:rsidTr="00694347">
        <w:trPr>
          <w:trHeight w:val="125"/>
        </w:trPr>
        <w:tc>
          <w:tcPr>
            <w:tcW w:w="140" w:type="dxa"/>
            <w:shd w:val="clear" w:color="auto" w:fill="auto"/>
            <w:vAlign w:val="bottom"/>
          </w:tcPr>
          <w:p w:rsidR="00B347AC" w:rsidRPr="00B347AC" w:rsidRDefault="00B347AC" w:rsidP="00B347AC"/>
        </w:tc>
        <w:tc>
          <w:tcPr>
            <w:tcW w:w="120" w:type="dxa"/>
            <w:tcBorders>
              <w:right w:val="single" w:sz="8" w:space="0" w:color="auto"/>
            </w:tcBorders>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280" w:type="dxa"/>
            <w:gridSpan w:val="2"/>
            <w:vMerge/>
            <w:tcBorders>
              <w:right w:val="single" w:sz="8" w:space="0" w:color="auto"/>
            </w:tcBorders>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shd w:val="clear" w:color="auto" w:fill="auto"/>
            <w:vAlign w:val="bottom"/>
          </w:tcPr>
          <w:p w:rsidR="00B347AC" w:rsidRPr="00B347AC" w:rsidRDefault="00B347AC" w:rsidP="00B347AC"/>
        </w:tc>
        <w:tc>
          <w:tcPr>
            <w:tcW w:w="200" w:type="dxa"/>
            <w:tcBorders>
              <w:right w:val="single" w:sz="8" w:space="0" w:color="auto"/>
            </w:tcBorders>
            <w:shd w:val="clear" w:color="auto" w:fill="auto"/>
            <w:vAlign w:val="bottom"/>
          </w:tcPr>
          <w:p w:rsidR="00B347AC" w:rsidRPr="00B347AC" w:rsidRDefault="00B347AC" w:rsidP="00B347AC"/>
        </w:tc>
        <w:tc>
          <w:tcPr>
            <w:tcW w:w="1800" w:type="dxa"/>
            <w:gridSpan w:val="2"/>
            <w:vMerge w:val="restart"/>
            <w:tcBorders>
              <w:right w:val="single" w:sz="8" w:space="0" w:color="auto"/>
            </w:tcBorders>
            <w:shd w:val="clear" w:color="auto" w:fill="auto"/>
            <w:vAlign w:val="bottom"/>
          </w:tcPr>
          <w:p w:rsidR="00B347AC" w:rsidRPr="00B347AC" w:rsidRDefault="00B347AC" w:rsidP="00B347AC">
            <w:pPr>
              <w:ind w:right="20"/>
              <w:jc w:val="center"/>
            </w:pPr>
            <w:r w:rsidRPr="00B347AC">
              <w:t>и поддержка</w:t>
            </w:r>
          </w:p>
        </w:tc>
        <w:tc>
          <w:tcPr>
            <w:tcW w:w="120" w:type="dxa"/>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tcBorders>
              <w:right w:val="single" w:sz="8" w:space="0" w:color="auto"/>
            </w:tcBorders>
            <w:shd w:val="clear" w:color="auto" w:fill="auto"/>
            <w:vAlign w:val="bottom"/>
          </w:tcPr>
          <w:p w:rsidR="00B347AC" w:rsidRPr="00B347AC" w:rsidRDefault="00B347AC" w:rsidP="00B347AC"/>
        </w:tc>
        <w:tc>
          <w:tcPr>
            <w:tcW w:w="2600" w:type="dxa"/>
            <w:gridSpan w:val="2"/>
            <w:vMerge w:val="restart"/>
            <w:tcBorders>
              <w:right w:val="single" w:sz="8" w:space="0" w:color="auto"/>
            </w:tcBorders>
            <w:shd w:val="clear" w:color="auto" w:fill="auto"/>
            <w:vAlign w:val="bottom"/>
          </w:tcPr>
          <w:p w:rsidR="00B347AC" w:rsidRPr="00B347AC" w:rsidRDefault="00B347AC" w:rsidP="00B347AC">
            <w:pPr>
              <w:ind w:right="40"/>
              <w:jc w:val="center"/>
              <w:rPr>
                <w:w w:val="99"/>
              </w:rPr>
            </w:pPr>
            <w:r w:rsidRPr="00B347AC">
              <w:rPr>
                <w:w w:val="99"/>
              </w:rPr>
              <w:t>Поддержка детских</w:t>
            </w:r>
          </w:p>
        </w:tc>
      </w:tr>
      <w:tr w:rsidR="00B347AC" w:rsidRPr="00B347AC" w:rsidTr="00694347">
        <w:trPr>
          <w:trHeight w:val="180"/>
        </w:trPr>
        <w:tc>
          <w:tcPr>
            <w:tcW w:w="140" w:type="dxa"/>
            <w:shd w:val="clear" w:color="auto" w:fill="auto"/>
            <w:vAlign w:val="bottom"/>
          </w:tcPr>
          <w:p w:rsidR="00B347AC" w:rsidRPr="00B347AC" w:rsidRDefault="00B347AC" w:rsidP="00B347AC"/>
        </w:tc>
        <w:tc>
          <w:tcPr>
            <w:tcW w:w="120" w:type="dxa"/>
            <w:tcBorders>
              <w:right w:val="single" w:sz="8" w:space="0" w:color="auto"/>
            </w:tcBorders>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280" w:type="dxa"/>
            <w:gridSpan w:val="2"/>
            <w:vMerge w:val="restart"/>
            <w:tcBorders>
              <w:right w:val="single" w:sz="8" w:space="0" w:color="auto"/>
            </w:tcBorders>
            <w:shd w:val="clear" w:color="auto" w:fill="auto"/>
            <w:vAlign w:val="bottom"/>
          </w:tcPr>
          <w:p w:rsidR="00B347AC" w:rsidRPr="00B347AC" w:rsidRDefault="00B347AC" w:rsidP="00B347AC">
            <w:pPr>
              <w:ind w:right="80"/>
              <w:jc w:val="center"/>
              <w:rPr>
                <w:w w:val="98"/>
              </w:rPr>
            </w:pPr>
            <w:r w:rsidRPr="00B347AC">
              <w:rPr>
                <w:w w:val="98"/>
              </w:rPr>
              <w:t>культуры</w:t>
            </w:r>
          </w:p>
        </w:tc>
        <w:tc>
          <w:tcPr>
            <w:tcW w:w="80" w:type="dxa"/>
            <w:shd w:val="clear" w:color="auto" w:fill="auto"/>
            <w:vAlign w:val="bottom"/>
          </w:tcPr>
          <w:p w:rsidR="00B347AC" w:rsidRPr="00B347AC" w:rsidRDefault="00B347AC" w:rsidP="00B347AC"/>
        </w:tc>
        <w:tc>
          <w:tcPr>
            <w:tcW w:w="320" w:type="dxa"/>
            <w:shd w:val="clear" w:color="auto" w:fill="auto"/>
            <w:vAlign w:val="bottom"/>
          </w:tcPr>
          <w:p w:rsidR="00B347AC" w:rsidRPr="00B347AC" w:rsidRDefault="00B347AC" w:rsidP="00B347AC"/>
        </w:tc>
        <w:tc>
          <w:tcPr>
            <w:tcW w:w="200" w:type="dxa"/>
            <w:tcBorders>
              <w:right w:val="single" w:sz="8" w:space="0" w:color="auto"/>
            </w:tcBorders>
            <w:shd w:val="clear" w:color="auto" w:fill="auto"/>
            <w:vAlign w:val="bottom"/>
          </w:tcPr>
          <w:p w:rsidR="00B347AC" w:rsidRPr="00B347AC" w:rsidRDefault="00B347AC" w:rsidP="00B347AC"/>
        </w:tc>
        <w:tc>
          <w:tcPr>
            <w:tcW w:w="1800" w:type="dxa"/>
            <w:gridSpan w:val="2"/>
            <w:vMerge/>
            <w:tcBorders>
              <w:right w:val="single" w:sz="8" w:space="0" w:color="auto"/>
            </w:tcBorders>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tcBorders>
              <w:right w:val="single" w:sz="8" w:space="0" w:color="auto"/>
            </w:tcBorders>
            <w:shd w:val="clear" w:color="auto" w:fill="auto"/>
            <w:vAlign w:val="bottom"/>
          </w:tcPr>
          <w:p w:rsidR="00B347AC" w:rsidRPr="00B347AC" w:rsidRDefault="00B347AC" w:rsidP="00B347AC"/>
        </w:tc>
        <w:tc>
          <w:tcPr>
            <w:tcW w:w="2600" w:type="dxa"/>
            <w:gridSpan w:val="2"/>
            <w:vMerge/>
            <w:tcBorders>
              <w:right w:val="single" w:sz="8" w:space="0" w:color="auto"/>
            </w:tcBorders>
            <w:shd w:val="clear" w:color="auto" w:fill="auto"/>
            <w:vAlign w:val="bottom"/>
          </w:tcPr>
          <w:p w:rsidR="00B347AC" w:rsidRPr="00B347AC" w:rsidRDefault="00B347AC" w:rsidP="00B347AC"/>
        </w:tc>
      </w:tr>
      <w:tr w:rsidR="00B347AC" w:rsidRPr="00B347AC" w:rsidTr="00694347">
        <w:trPr>
          <w:trHeight w:val="98"/>
        </w:trPr>
        <w:tc>
          <w:tcPr>
            <w:tcW w:w="140" w:type="dxa"/>
            <w:shd w:val="clear" w:color="auto" w:fill="auto"/>
            <w:vAlign w:val="bottom"/>
          </w:tcPr>
          <w:p w:rsidR="00B347AC" w:rsidRPr="00B347AC" w:rsidRDefault="00B347AC" w:rsidP="00B347AC"/>
        </w:tc>
        <w:tc>
          <w:tcPr>
            <w:tcW w:w="120" w:type="dxa"/>
            <w:tcBorders>
              <w:right w:val="single" w:sz="8" w:space="0" w:color="auto"/>
            </w:tcBorders>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280" w:type="dxa"/>
            <w:gridSpan w:val="2"/>
            <w:vMerge/>
            <w:tcBorders>
              <w:right w:val="single" w:sz="8" w:space="0" w:color="auto"/>
            </w:tcBorders>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shd w:val="clear" w:color="auto" w:fill="auto"/>
            <w:vAlign w:val="bottom"/>
          </w:tcPr>
          <w:p w:rsidR="00B347AC" w:rsidRPr="00B347AC" w:rsidRDefault="00B347AC" w:rsidP="00B347AC"/>
        </w:tc>
        <w:tc>
          <w:tcPr>
            <w:tcW w:w="200" w:type="dxa"/>
            <w:tcBorders>
              <w:right w:val="single" w:sz="8" w:space="0" w:color="auto"/>
            </w:tcBorders>
            <w:shd w:val="clear" w:color="auto" w:fill="auto"/>
            <w:vAlign w:val="bottom"/>
          </w:tcPr>
          <w:p w:rsidR="00B347AC" w:rsidRPr="00B347AC" w:rsidRDefault="00B347AC" w:rsidP="00B347AC"/>
        </w:tc>
        <w:tc>
          <w:tcPr>
            <w:tcW w:w="1800" w:type="dxa"/>
            <w:gridSpan w:val="2"/>
            <w:vMerge w:val="restart"/>
            <w:tcBorders>
              <w:right w:val="single" w:sz="8" w:space="0" w:color="auto"/>
            </w:tcBorders>
            <w:shd w:val="clear" w:color="auto" w:fill="auto"/>
            <w:vAlign w:val="bottom"/>
          </w:tcPr>
          <w:p w:rsidR="00B347AC" w:rsidRPr="00B347AC" w:rsidRDefault="00B347AC" w:rsidP="00B347AC">
            <w:pPr>
              <w:ind w:right="20"/>
              <w:jc w:val="center"/>
              <w:rPr>
                <w:w w:val="98"/>
              </w:rPr>
            </w:pPr>
            <w:r w:rsidRPr="00B347AC">
              <w:rPr>
                <w:w w:val="98"/>
              </w:rPr>
              <w:t>одарённых</w:t>
            </w:r>
          </w:p>
        </w:tc>
        <w:tc>
          <w:tcPr>
            <w:tcW w:w="120" w:type="dxa"/>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tcBorders>
              <w:right w:val="single" w:sz="8" w:space="0" w:color="auto"/>
            </w:tcBorders>
            <w:shd w:val="clear" w:color="auto" w:fill="auto"/>
            <w:vAlign w:val="bottom"/>
          </w:tcPr>
          <w:p w:rsidR="00B347AC" w:rsidRPr="00B347AC" w:rsidRDefault="00B347AC" w:rsidP="00B347AC"/>
        </w:tc>
        <w:tc>
          <w:tcPr>
            <w:tcW w:w="2600" w:type="dxa"/>
            <w:gridSpan w:val="2"/>
            <w:vMerge w:val="restart"/>
            <w:tcBorders>
              <w:right w:val="single" w:sz="8" w:space="0" w:color="auto"/>
            </w:tcBorders>
            <w:shd w:val="clear" w:color="auto" w:fill="auto"/>
            <w:vAlign w:val="bottom"/>
          </w:tcPr>
          <w:p w:rsidR="00B347AC" w:rsidRPr="00B347AC" w:rsidRDefault="00B347AC" w:rsidP="00B347AC">
            <w:pPr>
              <w:ind w:right="40"/>
              <w:jc w:val="center"/>
            </w:pPr>
            <w:r w:rsidRPr="00B347AC">
              <w:t>объединений</w:t>
            </w:r>
          </w:p>
        </w:tc>
      </w:tr>
      <w:tr w:rsidR="00B347AC" w:rsidRPr="00B347AC" w:rsidTr="00694347">
        <w:trPr>
          <w:trHeight w:val="189"/>
        </w:trPr>
        <w:tc>
          <w:tcPr>
            <w:tcW w:w="140" w:type="dxa"/>
            <w:shd w:val="clear" w:color="auto" w:fill="auto"/>
            <w:vAlign w:val="bottom"/>
          </w:tcPr>
          <w:p w:rsidR="00B347AC" w:rsidRPr="00B347AC" w:rsidRDefault="00B347AC" w:rsidP="00B347AC"/>
        </w:tc>
        <w:tc>
          <w:tcPr>
            <w:tcW w:w="120" w:type="dxa"/>
            <w:tcBorders>
              <w:right w:val="single" w:sz="8" w:space="0" w:color="auto"/>
            </w:tcBorders>
            <w:shd w:val="clear" w:color="auto" w:fill="auto"/>
            <w:vAlign w:val="bottom"/>
          </w:tcPr>
          <w:p w:rsidR="00B347AC" w:rsidRPr="00B347AC" w:rsidRDefault="00B347AC" w:rsidP="00B347AC"/>
        </w:tc>
        <w:tc>
          <w:tcPr>
            <w:tcW w:w="60" w:type="dxa"/>
            <w:tcBorders>
              <w:bottom w:val="single" w:sz="8" w:space="0" w:color="auto"/>
            </w:tcBorders>
            <w:shd w:val="clear" w:color="auto" w:fill="auto"/>
            <w:vAlign w:val="bottom"/>
          </w:tcPr>
          <w:p w:rsidR="00B347AC" w:rsidRPr="00B347AC" w:rsidRDefault="00B347AC" w:rsidP="00B347AC"/>
        </w:tc>
        <w:tc>
          <w:tcPr>
            <w:tcW w:w="2160" w:type="dxa"/>
            <w:tcBorders>
              <w:bottom w:val="single" w:sz="8" w:space="0" w:color="auto"/>
            </w:tcBorders>
            <w:shd w:val="clear" w:color="auto" w:fill="auto"/>
            <w:vAlign w:val="bottom"/>
          </w:tcPr>
          <w:p w:rsidR="00B347AC" w:rsidRPr="00B347AC" w:rsidRDefault="00B347AC" w:rsidP="00B347AC"/>
        </w:tc>
        <w:tc>
          <w:tcPr>
            <w:tcW w:w="120" w:type="dxa"/>
            <w:tcBorders>
              <w:bottom w:val="single" w:sz="8" w:space="0" w:color="auto"/>
              <w:right w:val="single" w:sz="8" w:space="0" w:color="auto"/>
            </w:tcBorders>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shd w:val="clear" w:color="auto" w:fill="auto"/>
            <w:vAlign w:val="bottom"/>
          </w:tcPr>
          <w:p w:rsidR="00B347AC" w:rsidRPr="00B347AC" w:rsidRDefault="00B347AC" w:rsidP="00B347AC"/>
        </w:tc>
        <w:tc>
          <w:tcPr>
            <w:tcW w:w="200" w:type="dxa"/>
            <w:tcBorders>
              <w:right w:val="single" w:sz="8" w:space="0" w:color="auto"/>
            </w:tcBorders>
            <w:shd w:val="clear" w:color="auto" w:fill="auto"/>
            <w:vAlign w:val="bottom"/>
          </w:tcPr>
          <w:p w:rsidR="00B347AC" w:rsidRPr="00B347AC" w:rsidRDefault="00B347AC" w:rsidP="00B347AC"/>
        </w:tc>
        <w:tc>
          <w:tcPr>
            <w:tcW w:w="1800" w:type="dxa"/>
            <w:gridSpan w:val="2"/>
            <w:vMerge/>
            <w:tcBorders>
              <w:right w:val="single" w:sz="8" w:space="0" w:color="auto"/>
            </w:tcBorders>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tcBorders>
              <w:right w:val="single" w:sz="8" w:space="0" w:color="auto"/>
            </w:tcBorders>
            <w:shd w:val="clear" w:color="auto" w:fill="auto"/>
            <w:vAlign w:val="bottom"/>
          </w:tcPr>
          <w:p w:rsidR="00B347AC" w:rsidRPr="00B347AC" w:rsidRDefault="00B347AC" w:rsidP="00B347AC"/>
        </w:tc>
        <w:tc>
          <w:tcPr>
            <w:tcW w:w="2600" w:type="dxa"/>
            <w:gridSpan w:val="2"/>
            <w:vMerge/>
            <w:tcBorders>
              <w:right w:val="single" w:sz="8" w:space="0" w:color="auto"/>
            </w:tcBorders>
            <w:shd w:val="clear" w:color="auto" w:fill="auto"/>
            <w:vAlign w:val="bottom"/>
          </w:tcPr>
          <w:p w:rsidR="00B347AC" w:rsidRPr="00B347AC" w:rsidRDefault="00B347AC" w:rsidP="00B347AC"/>
        </w:tc>
      </w:tr>
      <w:tr w:rsidR="00B347AC" w:rsidRPr="00B347AC" w:rsidTr="00694347">
        <w:trPr>
          <w:trHeight w:val="273"/>
        </w:trPr>
        <w:tc>
          <w:tcPr>
            <w:tcW w:w="14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16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shd w:val="clear" w:color="auto" w:fill="auto"/>
            <w:vAlign w:val="bottom"/>
          </w:tcPr>
          <w:p w:rsidR="00B347AC" w:rsidRPr="00B347AC" w:rsidRDefault="00B347AC" w:rsidP="00B347AC"/>
        </w:tc>
        <w:tc>
          <w:tcPr>
            <w:tcW w:w="200" w:type="dxa"/>
            <w:tcBorders>
              <w:right w:val="single" w:sz="8" w:space="0" w:color="auto"/>
            </w:tcBorders>
            <w:shd w:val="clear" w:color="auto" w:fill="auto"/>
            <w:vAlign w:val="bottom"/>
          </w:tcPr>
          <w:p w:rsidR="00B347AC" w:rsidRPr="00B347AC" w:rsidRDefault="00B347AC" w:rsidP="00B347AC"/>
        </w:tc>
        <w:tc>
          <w:tcPr>
            <w:tcW w:w="1800" w:type="dxa"/>
            <w:gridSpan w:val="2"/>
            <w:tcBorders>
              <w:right w:val="single" w:sz="8" w:space="0" w:color="auto"/>
            </w:tcBorders>
            <w:shd w:val="clear" w:color="auto" w:fill="auto"/>
            <w:vAlign w:val="bottom"/>
          </w:tcPr>
          <w:p w:rsidR="00B347AC" w:rsidRPr="00B347AC" w:rsidRDefault="00B347AC" w:rsidP="00B347AC">
            <w:pPr>
              <w:ind w:right="20"/>
              <w:jc w:val="center"/>
            </w:pPr>
            <w:r w:rsidRPr="00B347AC">
              <w:t>детей</w:t>
            </w:r>
          </w:p>
        </w:tc>
        <w:tc>
          <w:tcPr>
            <w:tcW w:w="120" w:type="dxa"/>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tcBorders>
              <w:right w:val="single" w:sz="8" w:space="0" w:color="auto"/>
            </w:tcBorders>
            <w:shd w:val="clear" w:color="auto" w:fill="auto"/>
            <w:vAlign w:val="bottom"/>
          </w:tcPr>
          <w:p w:rsidR="00B347AC" w:rsidRPr="00B347AC" w:rsidRDefault="00B347AC" w:rsidP="00B347AC"/>
        </w:tc>
        <w:tc>
          <w:tcPr>
            <w:tcW w:w="2600" w:type="dxa"/>
            <w:gridSpan w:val="2"/>
            <w:tcBorders>
              <w:right w:val="single" w:sz="8" w:space="0" w:color="auto"/>
            </w:tcBorders>
            <w:shd w:val="clear" w:color="auto" w:fill="auto"/>
            <w:vAlign w:val="bottom"/>
          </w:tcPr>
          <w:p w:rsidR="00B347AC" w:rsidRPr="00B347AC" w:rsidRDefault="00B347AC" w:rsidP="00B347AC">
            <w:pPr>
              <w:ind w:right="20"/>
              <w:jc w:val="center"/>
              <w:rPr>
                <w:w w:val="99"/>
              </w:rPr>
            </w:pPr>
            <w:r w:rsidRPr="00B347AC">
              <w:rPr>
                <w:w w:val="99"/>
              </w:rPr>
              <w:t>и ученического</w:t>
            </w:r>
          </w:p>
        </w:tc>
      </w:tr>
      <w:tr w:rsidR="00B347AC" w:rsidRPr="00B347AC" w:rsidTr="00694347">
        <w:trPr>
          <w:trHeight w:val="38"/>
        </w:trPr>
        <w:tc>
          <w:tcPr>
            <w:tcW w:w="14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084DFB" w:rsidP="00B347AC">
            <w:r>
              <w:rPr>
                <w:noProof/>
              </w:rPr>
              <w:pict>
                <v:rect id="_x0000_s1056" style="position:absolute;margin-left:-.3pt;margin-top:2.15pt;width:132pt;height:91.05pt;z-index:251674624;mso-position-horizontal-relative:text;mso-position-vertical-relative:text">
                  <v:textbox style="mso-next-textbox:#_x0000_s1056">
                    <w:txbxContent>
                      <w:p w:rsidR="00FF42F5" w:rsidRDefault="00FF42F5" w:rsidP="00694347">
                        <w:pPr>
                          <w:jc w:val="center"/>
                        </w:pPr>
                        <w:r>
                          <w:t>Дифференциация, социализация и индивидуализация обучения</w:t>
                        </w:r>
                      </w:p>
                    </w:txbxContent>
                  </v:textbox>
                </v:rect>
              </w:pict>
            </w:r>
          </w:p>
        </w:tc>
        <w:tc>
          <w:tcPr>
            <w:tcW w:w="60" w:type="dxa"/>
            <w:shd w:val="clear" w:color="auto" w:fill="auto"/>
            <w:vAlign w:val="bottom"/>
          </w:tcPr>
          <w:p w:rsidR="00B347AC" w:rsidRPr="00B347AC" w:rsidRDefault="00B347AC" w:rsidP="00B347AC"/>
        </w:tc>
        <w:tc>
          <w:tcPr>
            <w:tcW w:w="2160" w:type="dxa"/>
            <w:tcBorders>
              <w:bottom w:val="single" w:sz="8" w:space="0" w:color="auto"/>
            </w:tcBorders>
            <w:shd w:val="clear" w:color="auto" w:fill="auto"/>
            <w:vAlign w:val="bottom"/>
          </w:tcPr>
          <w:p w:rsidR="00B347AC" w:rsidRPr="00B347AC" w:rsidRDefault="00B347AC" w:rsidP="00B347AC"/>
        </w:tc>
        <w:tc>
          <w:tcPr>
            <w:tcW w:w="120" w:type="dxa"/>
            <w:tcBorders>
              <w:bottom w:val="single" w:sz="8" w:space="0" w:color="auto"/>
            </w:tcBorders>
            <w:shd w:val="clear" w:color="auto" w:fill="auto"/>
            <w:vAlign w:val="bottom"/>
          </w:tcPr>
          <w:p w:rsidR="00B347AC" w:rsidRPr="00B347AC" w:rsidRDefault="00B347AC" w:rsidP="00B347AC"/>
        </w:tc>
        <w:tc>
          <w:tcPr>
            <w:tcW w:w="80" w:type="dxa"/>
            <w:tcBorders>
              <w:bottom w:val="single" w:sz="8" w:space="0" w:color="auto"/>
            </w:tcBorders>
            <w:shd w:val="clear" w:color="auto" w:fill="auto"/>
            <w:vAlign w:val="bottom"/>
          </w:tcPr>
          <w:p w:rsidR="00B347AC" w:rsidRPr="00B347AC" w:rsidRDefault="00B347AC" w:rsidP="00B347AC"/>
        </w:tc>
        <w:tc>
          <w:tcPr>
            <w:tcW w:w="320" w:type="dxa"/>
            <w:shd w:val="clear" w:color="auto" w:fill="auto"/>
            <w:vAlign w:val="bottom"/>
          </w:tcPr>
          <w:p w:rsidR="00B347AC" w:rsidRPr="00B347AC" w:rsidRDefault="00B347AC" w:rsidP="00B347AC"/>
        </w:tc>
        <w:tc>
          <w:tcPr>
            <w:tcW w:w="200" w:type="dxa"/>
            <w:tcBorders>
              <w:right w:val="single" w:sz="8" w:space="0" w:color="auto"/>
            </w:tcBorders>
            <w:shd w:val="clear" w:color="auto" w:fill="auto"/>
            <w:vAlign w:val="bottom"/>
          </w:tcPr>
          <w:p w:rsidR="00B347AC" w:rsidRPr="00B347AC" w:rsidRDefault="00B347AC" w:rsidP="00B347AC"/>
        </w:tc>
        <w:tc>
          <w:tcPr>
            <w:tcW w:w="1600" w:type="dxa"/>
            <w:tcBorders>
              <w:bottom w:val="single" w:sz="8" w:space="0" w:color="auto"/>
            </w:tcBorders>
            <w:shd w:val="clear" w:color="auto" w:fill="auto"/>
            <w:vAlign w:val="bottom"/>
          </w:tcPr>
          <w:p w:rsidR="00B347AC" w:rsidRPr="00B347AC" w:rsidRDefault="00B347AC" w:rsidP="00B347AC"/>
        </w:tc>
        <w:tc>
          <w:tcPr>
            <w:tcW w:w="200" w:type="dxa"/>
            <w:tcBorders>
              <w:bottom w:val="single" w:sz="8" w:space="0" w:color="auto"/>
              <w:right w:val="single" w:sz="8" w:space="0" w:color="auto"/>
            </w:tcBorders>
            <w:shd w:val="clear" w:color="auto" w:fill="auto"/>
            <w:vAlign w:val="bottom"/>
          </w:tcPr>
          <w:p w:rsidR="00B347AC" w:rsidRPr="00B347AC" w:rsidRDefault="00B347AC" w:rsidP="00B347AC"/>
        </w:tc>
        <w:tc>
          <w:tcPr>
            <w:tcW w:w="120" w:type="dxa"/>
            <w:vMerge w:val="restart"/>
            <w:shd w:val="clear" w:color="auto" w:fill="auto"/>
            <w:vAlign w:val="bottom"/>
          </w:tcPr>
          <w:p w:rsidR="00B347AC" w:rsidRPr="00B347AC" w:rsidRDefault="00B347AC" w:rsidP="00B347AC"/>
        </w:tc>
        <w:tc>
          <w:tcPr>
            <w:tcW w:w="100" w:type="dxa"/>
            <w:vMerge w:val="restart"/>
            <w:shd w:val="clear" w:color="auto" w:fill="auto"/>
            <w:vAlign w:val="bottom"/>
          </w:tcPr>
          <w:p w:rsidR="00B347AC" w:rsidRPr="00B347AC" w:rsidRDefault="00B347AC" w:rsidP="00B347AC"/>
        </w:tc>
        <w:tc>
          <w:tcPr>
            <w:tcW w:w="180" w:type="dxa"/>
            <w:vMerge w:val="restart"/>
            <w:tcBorders>
              <w:right w:val="single" w:sz="8" w:space="0" w:color="auto"/>
            </w:tcBorders>
            <w:shd w:val="clear" w:color="auto" w:fill="auto"/>
            <w:vAlign w:val="bottom"/>
          </w:tcPr>
          <w:p w:rsidR="00B347AC" w:rsidRPr="00B347AC" w:rsidRDefault="00B347AC" w:rsidP="00B347AC"/>
        </w:tc>
        <w:tc>
          <w:tcPr>
            <w:tcW w:w="2600" w:type="dxa"/>
            <w:gridSpan w:val="2"/>
            <w:vMerge w:val="restart"/>
            <w:tcBorders>
              <w:right w:val="single" w:sz="8" w:space="0" w:color="auto"/>
            </w:tcBorders>
            <w:shd w:val="clear" w:color="auto" w:fill="auto"/>
            <w:vAlign w:val="bottom"/>
          </w:tcPr>
          <w:p w:rsidR="00B347AC" w:rsidRPr="00B347AC" w:rsidRDefault="00B347AC" w:rsidP="00B347AC">
            <w:pPr>
              <w:ind w:right="40"/>
              <w:jc w:val="center"/>
            </w:pPr>
            <w:r w:rsidRPr="00B347AC">
              <w:t>самоуправления</w:t>
            </w:r>
          </w:p>
        </w:tc>
      </w:tr>
      <w:tr w:rsidR="00B347AC" w:rsidRPr="00B347AC" w:rsidTr="00694347">
        <w:trPr>
          <w:trHeight w:val="220"/>
        </w:trPr>
        <w:tc>
          <w:tcPr>
            <w:tcW w:w="14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280" w:type="dxa"/>
            <w:gridSpan w:val="2"/>
            <w:vMerge w:val="restart"/>
            <w:shd w:val="clear" w:color="auto" w:fill="auto"/>
            <w:vAlign w:val="bottom"/>
          </w:tcPr>
          <w:p w:rsidR="00B347AC" w:rsidRPr="00B347AC" w:rsidRDefault="00B347AC" w:rsidP="00B347AC">
            <w:pPr>
              <w:jc w:val="center"/>
            </w:pPr>
          </w:p>
        </w:tc>
        <w:tc>
          <w:tcPr>
            <w:tcW w:w="80" w:type="dxa"/>
            <w:shd w:val="clear" w:color="auto" w:fill="auto"/>
            <w:vAlign w:val="bottom"/>
          </w:tcPr>
          <w:p w:rsidR="00B347AC" w:rsidRPr="00B347AC" w:rsidRDefault="00B347AC" w:rsidP="00B347AC"/>
        </w:tc>
        <w:tc>
          <w:tcPr>
            <w:tcW w:w="320" w:type="dxa"/>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600" w:type="dxa"/>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20" w:type="dxa"/>
            <w:vMerge/>
            <w:shd w:val="clear" w:color="auto" w:fill="auto"/>
            <w:vAlign w:val="bottom"/>
          </w:tcPr>
          <w:p w:rsidR="00B347AC" w:rsidRPr="00B347AC" w:rsidRDefault="00B347AC" w:rsidP="00B347AC"/>
        </w:tc>
        <w:tc>
          <w:tcPr>
            <w:tcW w:w="100" w:type="dxa"/>
            <w:vMerge/>
            <w:shd w:val="clear" w:color="auto" w:fill="auto"/>
            <w:vAlign w:val="bottom"/>
          </w:tcPr>
          <w:p w:rsidR="00B347AC" w:rsidRPr="00B347AC" w:rsidRDefault="00B347AC" w:rsidP="00B347AC"/>
        </w:tc>
        <w:tc>
          <w:tcPr>
            <w:tcW w:w="180" w:type="dxa"/>
            <w:vMerge/>
            <w:tcBorders>
              <w:right w:val="single" w:sz="8" w:space="0" w:color="auto"/>
            </w:tcBorders>
            <w:shd w:val="clear" w:color="auto" w:fill="auto"/>
            <w:vAlign w:val="bottom"/>
          </w:tcPr>
          <w:p w:rsidR="00B347AC" w:rsidRPr="00B347AC" w:rsidRDefault="00B347AC" w:rsidP="00B347AC"/>
        </w:tc>
        <w:tc>
          <w:tcPr>
            <w:tcW w:w="2600" w:type="dxa"/>
            <w:gridSpan w:val="2"/>
            <w:vMerge/>
            <w:tcBorders>
              <w:right w:val="single" w:sz="8" w:space="0" w:color="auto"/>
            </w:tcBorders>
            <w:shd w:val="clear" w:color="auto" w:fill="auto"/>
            <w:vAlign w:val="bottom"/>
          </w:tcPr>
          <w:p w:rsidR="00B347AC" w:rsidRPr="00B347AC" w:rsidRDefault="00B347AC" w:rsidP="00B347AC"/>
        </w:tc>
      </w:tr>
      <w:tr w:rsidR="00B347AC" w:rsidRPr="00B347AC" w:rsidTr="00694347">
        <w:trPr>
          <w:trHeight w:val="79"/>
        </w:trPr>
        <w:tc>
          <w:tcPr>
            <w:tcW w:w="14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280" w:type="dxa"/>
            <w:gridSpan w:val="2"/>
            <w:vMerge/>
            <w:shd w:val="clear" w:color="auto" w:fill="auto"/>
            <w:vAlign w:val="bottom"/>
          </w:tcPr>
          <w:p w:rsidR="00B347AC" w:rsidRPr="00B347AC" w:rsidRDefault="00B347AC" w:rsidP="00B347AC"/>
        </w:tc>
        <w:tc>
          <w:tcPr>
            <w:tcW w:w="80" w:type="dxa"/>
            <w:shd w:val="clear" w:color="auto" w:fill="auto"/>
            <w:vAlign w:val="bottom"/>
          </w:tcPr>
          <w:p w:rsidR="00B347AC" w:rsidRPr="00B347AC" w:rsidRDefault="00B347AC" w:rsidP="00B347AC"/>
        </w:tc>
        <w:tc>
          <w:tcPr>
            <w:tcW w:w="320" w:type="dxa"/>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600" w:type="dxa"/>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tcBorders>
              <w:right w:val="single" w:sz="8" w:space="0" w:color="auto"/>
            </w:tcBorders>
            <w:shd w:val="clear" w:color="auto" w:fill="auto"/>
            <w:vAlign w:val="bottom"/>
          </w:tcPr>
          <w:p w:rsidR="00B347AC" w:rsidRPr="00B347AC" w:rsidRDefault="00B347AC" w:rsidP="00B347AC"/>
        </w:tc>
        <w:tc>
          <w:tcPr>
            <w:tcW w:w="2420" w:type="dxa"/>
            <w:tcBorders>
              <w:bottom w:val="single" w:sz="8" w:space="0" w:color="auto"/>
            </w:tcBorders>
            <w:shd w:val="clear" w:color="auto" w:fill="auto"/>
            <w:vAlign w:val="bottom"/>
          </w:tcPr>
          <w:p w:rsidR="00B347AC" w:rsidRPr="00B347AC" w:rsidRDefault="00B347AC" w:rsidP="00B347AC"/>
        </w:tc>
        <w:tc>
          <w:tcPr>
            <w:tcW w:w="180" w:type="dxa"/>
            <w:tcBorders>
              <w:bottom w:val="single" w:sz="8" w:space="0" w:color="auto"/>
              <w:right w:val="single" w:sz="8" w:space="0" w:color="auto"/>
            </w:tcBorders>
            <w:shd w:val="clear" w:color="auto" w:fill="auto"/>
            <w:vAlign w:val="bottom"/>
          </w:tcPr>
          <w:p w:rsidR="00B347AC" w:rsidRPr="00B347AC" w:rsidRDefault="00B347AC" w:rsidP="00B347AC"/>
        </w:tc>
      </w:tr>
      <w:tr w:rsidR="00B347AC" w:rsidRPr="00B347AC" w:rsidTr="00694347">
        <w:trPr>
          <w:trHeight w:val="290"/>
        </w:trPr>
        <w:tc>
          <w:tcPr>
            <w:tcW w:w="14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60" w:type="dxa"/>
            <w:shd w:val="clear" w:color="auto" w:fill="auto"/>
            <w:vAlign w:val="bottom"/>
          </w:tcPr>
          <w:p w:rsidR="00B347AC" w:rsidRPr="00B347AC" w:rsidRDefault="00B347AC" w:rsidP="00B347AC"/>
        </w:tc>
        <w:tc>
          <w:tcPr>
            <w:tcW w:w="2280" w:type="dxa"/>
            <w:gridSpan w:val="2"/>
            <w:shd w:val="clear" w:color="auto" w:fill="auto"/>
            <w:vAlign w:val="bottom"/>
          </w:tcPr>
          <w:p w:rsidR="00B347AC" w:rsidRPr="00B347AC" w:rsidRDefault="00B347AC" w:rsidP="00B347AC">
            <w:pPr>
              <w:jc w:val="center"/>
              <w:rPr>
                <w:w w:val="99"/>
              </w:rPr>
            </w:pPr>
          </w:p>
        </w:tc>
        <w:tc>
          <w:tcPr>
            <w:tcW w:w="80" w:type="dxa"/>
            <w:shd w:val="clear" w:color="auto" w:fill="auto"/>
            <w:vAlign w:val="bottom"/>
          </w:tcPr>
          <w:p w:rsidR="00B347AC" w:rsidRPr="00B347AC" w:rsidRDefault="00B347AC" w:rsidP="00B347AC"/>
        </w:tc>
        <w:tc>
          <w:tcPr>
            <w:tcW w:w="320" w:type="dxa"/>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600" w:type="dxa"/>
            <w:shd w:val="clear" w:color="auto" w:fill="auto"/>
            <w:vAlign w:val="bottom"/>
          </w:tcPr>
          <w:p w:rsidR="00B347AC" w:rsidRPr="00B347AC" w:rsidRDefault="00B347AC" w:rsidP="00B347AC"/>
        </w:tc>
        <w:tc>
          <w:tcPr>
            <w:tcW w:w="200" w:type="dxa"/>
            <w:shd w:val="clear" w:color="auto" w:fill="auto"/>
            <w:vAlign w:val="bottom"/>
          </w:tcPr>
          <w:p w:rsidR="00B347AC" w:rsidRPr="00B347AC" w:rsidRDefault="00B347AC" w:rsidP="00B347AC"/>
        </w:tc>
        <w:tc>
          <w:tcPr>
            <w:tcW w:w="120" w:type="dxa"/>
            <w:shd w:val="clear" w:color="auto" w:fill="auto"/>
            <w:vAlign w:val="bottom"/>
          </w:tcPr>
          <w:p w:rsidR="00B347AC" w:rsidRPr="00B347AC" w:rsidRDefault="00B347AC" w:rsidP="00B347AC"/>
        </w:tc>
        <w:tc>
          <w:tcPr>
            <w:tcW w:w="100" w:type="dxa"/>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c>
          <w:tcPr>
            <w:tcW w:w="2420" w:type="dxa"/>
            <w:shd w:val="clear" w:color="auto" w:fill="auto"/>
            <w:vAlign w:val="bottom"/>
          </w:tcPr>
          <w:p w:rsidR="00B347AC" w:rsidRPr="00B347AC" w:rsidRDefault="00B347AC" w:rsidP="00B347AC"/>
        </w:tc>
        <w:tc>
          <w:tcPr>
            <w:tcW w:w="180" w:type="dxa"/>
            <w:shd w:val="clear" w:color="auto" w:fill="auto"/>
            <w:vAlign w:val="bottom"/>
          </w:tcPr>
          <w:p w:rsidR="00B347AC" w:rsidRPr="00B347AC" w:rsidRDefault="00B347AC" w:rsidP="00B347AC"/>
        </w:tc>
      </w:tr>
    </w:tbl>
    <w:p w:rsidR="00B347AC" w:rsidRPr="00B347AC" w:rsidRDefault="00084DFB" w:rsidP="00694347">
      <w:r>
        <w:pict>
          <v:line id="_x0000_s1047" style="position:absolute;z-index:-251651072;mso-position-horizontal-relative:text;mso-position-vertical-relative:text" from="66.45pt,30.95pt" to="184.05pt,30.95pt" o:userdrawn="t"/>
        </w:pict>
      </w:r>
      <w:r>
        <w:pict>
          <v:line id="_x0000_s1048" style="position:absolute;z-index:-251650048;mso-position-horizontal-relative:text;mso-position-vertical-relative:text" from="183.7pt,-31.45pt" to="183.7pt,31.3pt" o:userdrawn="t"/>
        </w:pict>
      </w:r>
      <w:r>
        <w:pict>
          <v:line id="_x0000_s1049" style="position:absolute;z-index:-251649024;mso-position-horizontal-relative:text;mso-position-vertical-relative:text" from="66.85pt,-31.45pt" to="66.85pt,31.3pt" o:userdrawn="t"/>
        </w:pict>
      </w:r>
    </w:p>
    <w:p w:rsidR="00B347AC" w:rsidRPr="00B347AC" w:rsidRDefault="00B347AC" w:rsidP="00B347AC"/>
    <w:p w:rsidR="00B347AC" w:rsidRPr="00B347AC" w:rsidRDefault="00B347AC" w:rsidP="00B347AC"/>
    <w:p w:rsidR="00B347AC" w:rsidRPr="00B347AC" w:rsidRDefault="00B347AC" w:rsidP="00B347AC"/>
    <w:p w:rsidR="00B347AC" w:rsidRPr="00B347AC" w:rsidRDefault="00B347AC" w:rsidP="00B347AC"/>
    <w:p w:rsidR="00B347AC" w:rsidRPr="00B347AC" w:rsidRDefault="00B347AC" w:rsidP="00B347AC">
      <w:pPr>
        <w:ind w:firstLine="708"/>
        <w:jc w:val="both"/>
      </w:pPr>
      <w:r w:rsidRPr="00B347AC">
        <w:t>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w:t>
      </w:r>
    </w:p>
    <w:p w:rsidR="00B347AC" w:rsidRPr="00B347AC" w:rsidRDefault="00B347AC" w:rsidP="00B347AC"/>
    <w:p w:rsidR="00B347AC" w:rsidRPr="00B347AC" w:rsidRDefault="00B347AC" w:rsidP="00FB1C42">
      <w:pPr>
        <w:numPr>
          <w:ilvl w:val="0"/>
          <w:numId w:val="225"/>
        </w:numPr>
        <w:tabs>
          <w:tab w:val="left" w:pos="800"/>
        </w:tabs>
        <w:ind w:left="800" w:hanging="233"/>
        <w:rPr>
          <w:b/>
        </w:rPr>
      </w:pPr>
      <w:r w:rsidRPr="00B347AC">
        <w:rPr>
          <w:b/>
        </w:rPr>
        <w:t>Профилактическое направление.</w:t>
      </w:r>
    </w:p>
    <w:p w:rsidR="00B347AC" w:rsidRPr="00B347AC" w:rsidRDefault="00B347AC" w:rsidP="00B347AC"/>
    <w:p w:rsidR="00B347AC" w:rsidRPr="00B347AC" w:rsidRDefault="00B347AC" w:rsidP="00B347AC">
      <w:pPr>
        <w:ind w:firstLine="567"/>
        <w:jc w:val="both"/>
      </w:pPr>
      <w:r w:rsidRPr="00B347AC">
        <w:lastRenderedPageBreak/>
        <w:t>Профилактика – предупреждение возникновения явлений дезадаптации обучающихся, разработка конкретных рекомендаций педагогическим работникам, родителям по оказанию помощи в вопросах воспитания, обучения и развития с учетом возрастных и индивидуальных особенностей.</w:t>
      </w:r>
    </w:p>
    <w:p w:rsidR="00B347AC" w:rsidRPr="00B347AC" w:rsidRDefault="00B347AC" w:rsidP="00B347AC"/>
    <w:p w:rsidR="00B347AC" w:rsidRPr="00B347AC" w:rsidRDefault="00B347AC" w:rsidP="00B347AC">
      <w:pPr>
        <w:ind w:firstLine="567"/>
        <w:jc w:val="both"/>
      </w:pPr>
      <w:r w:rsidRPr="00B347AC">
        <w:t>Психопрофилактическая работа - обеспечение решения проблем, связанных с обучением, воспитанием, психическим здоровьем детей:</w:t>
      </w:r>
    </w:p>
    <w:p w:rsidR="00B347AC" w:rsidRPr="00B347AC" w:rsidRDefault="00B347AC" w:rsidP="00FB1C42">
      <w:pPr>
        <w:numPr>
          <w:ilvl w:val="0"/>
          <w:numId w:val="226"/>
        </w:numPr>
        <w:tabs>
          <w:tab w:val="left" w:pos="360"/>
        </w:tabs>
        <w:ind w:left="360" w:right="740" w:hanging="360"/>
        <w:rPr>
          <w:rFonts w:eastAsia="Wingdings"/>
          <w:vertAlign w:val="superscript"/>
        </w:rPr>
      </w:pPr>
      <w:r w:rsidRPr="00B347AC">
        <w:t>разработка и осуществление развивающих программ для учащихся с учетом задач возрастного этапа;</w:t>
      </w:r>
    </w:p>
    <w:p w:rsidR="00B347AC" w:rsidRPr="00B347AC" w:rsidRDefault="00B347AC" w:rsidP="00FB1C42">
      <w:pPr>
        <w:numPr>
          <w:ilvl w:val="0"/>
          <w:numId w:val="226"/>
        </w:numPr>
        <w:tabs>
          <w:tab w:val="left" w:pos="360"/>
        </w:tabs>
        <w:ind w:left="360" w:right="520" w:hanging="360"/>
        <w:rPr>
          <w:rFonts w:eastAsia="Wingdings"/>
          <w:vertAlign w:val="superscript"/>
        </w:rPr>
      </w:pPr>
      <w:r w:rsidRPr="00B347AC">
        <w:t>выявление психологических особенностей ребенка, которые в дальнейшем могут обусловить отклонения в интеллектуальном или личностном развитии;</w:t>
      </w:r>
    </w:p>
    <w:p w:rsidR="00B347AC" w:rsidRPr="00B347AC" w:rsidRDefault="00B347AC" w:rsidP="00FB1C42">
      <w:pPr>
        <w:numPr>
          <w:ilvl w:val="0"/>
          <w:numId w:val="226"/>
        </w:numPr>
        <w:tabs>
          <w:tab w:val="left" w:pos="360"/>
        </w:tabs>
        <w:ind w:left="360" w:right="1080" w:hanging="360"/>
        <w:rPr>
          <w:rFonts w:eastAsia="Wingdings"/>
          <w:vertAlign w:val="superscript"/>
        </w:rPr>
      </w:pPr>
      <w:r w:rsidRPr="00B347AC">
        <w:t xml:space="preserve">предупреждение возможных осложнений в связи с переходом учащихся на </w:t>
      </w:r>
      <w:r w:rsidR="00694347">
        <w:t>новую</w:t>
      </w:r>
      <w:r w:rsidRPr="00B347AC">
        <w:t xml:space="preserve"> возрастную ступень.</w:t>
      </w:r>
    </w:p>
    <w:p w:rsidR="00B347AC" w:rsidRPr="00B347AC" w:rsidRDefault="00B347AC" w:rsidP="00B347AC"/>
    <w:p w:rsidR="00B347AC" w:rsidRPr="00B347AC" w:rsidRDefault="00B347AC" w:rsidP="00FB1C42">
      <w:pPr>
        <w:numPr>
          <w:ilvl w:val="0"/>
          <w:numId w:val="227"/>
        </w:numPr>
        <w:tabs>
          <w:tab w:val="left" w:pos="240"/>
        </w:tabs>
        <w:ind w:left="240" w:hanging="240"/>
        <w:rPr>
          <w:b/>
        </w:rPr>
      </w:pPr>
      <w:r w:rsidRPr="00B347AC">
        <w:rPr>
          <w:b/>
        </w:rPr>
        <w:t>Диагностическое направление.</w:t>
      </w:r>
    </w:p>
    <w:p w:rsidR="00B347AC" w:rsidRDefault="00B347AC" w:rsidP="00B347AC">
      <w:pPr>
        <w:tabs>
          <w:tab w:val="left" w:pos="240"/>
        </w:tabs>
        <w:ind w:left="240" w:hanging="240"/>
        <w:rPr>
          <w:b/>
        </w:rPr>
      </w:pPr>
    </w:p>
    <w:p w:rsidR="00694347" w:rsidRPr="00B347AC" w:rsidRDefault="00694347" w:rsidP="00694347">
      <w:pPr>
        <w:ind w:right="20" w:firstLine="567"/>
        <w:jc w:val="both"/>
      </w:pPr>
      <w:r w:rsidRPr="00B347AC">
        <w:t>Выявление особенностей психического развития ребенка, наиболее важных особенностей деятельности,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p>
    <w:p w:rsidR="00694347" w:rsidRPr="00B347AC" w:rsidRDefault="00694347" w:rsidP="00694347">
      <w:pPr>
        <w:ind w:left="560"/>
      </w:pPr>
      <w:r w:rsidRPr="00B347AC">
        <w:t>Диагностика может быть индивидуальной и групповой.</w:t>
      </w:r>
    </w:p>
    <w:p w:rsidR="00694347" w:rsidRPr="00B347AC" w:rsidRDefault="00694347" w:rsidP="00694347">
      <w:pPr>
        <w:ind w:left="560"/>
        <w:rPr>
          <w:u w:val="single"/>
        </w:rPr>
      </w:pPr>
      <w:r w:rsidRPr="00B347AC">
        <w:rPr>
          <w:u w:val="single"/>
        </w:rPr>
        <w:t>Этапы индивидуальной диагностики:</w:t>
      </w:r>
    </w:p>
    <w:p w:rsidR="00694347" w:rsidRPr="00B347AC" w:rsidRDefault="00694347" w:rsidP="00FB1C42">
      <w:pPr>
        <w:numPr>
          <w:ilvl w:val="0"/>
          <w:numId w:val="228"/>
        </w:numPr>
        <w:tabs>
          <w:tab w:val="left" w:pos="139"/>
        </w:tabs>
        <w:ind w:right="300"/>
      </w:pPr>
      <w:r w:rsidRPr="00B347AC">
        <w:t>изучение обращения к психологу, поступающего от учителей, родителей, учащихся (определение проблемы, выбор метода исследования);</w:t>
      </w:r>
    </w:p>
    <w:p w:rsidR="00694347" w:rsidRPr="00B347AC" w:rsidRDefault="00694347" w:rsidP="00FB1C42">
      <w:pPr>
        <w:numPr>
          <w:ilvl w:val="0"/>
          <w:numId w:val="228"/>
        </w:numPr>
        <w:tabs>
          <w:tab w:val="left" w:pos="139"/>
        </w:tabs>
        <w:ind w:right="200"/>
      </w:pPr>
      <w:r w:rsidRPr="00B347AC">
        <w:t>формулировка заключения об основных характеристиках изучавшихся компонентов психического развития или формирования личности школьника (постановка психологического диагноза);</w:t>
      </w:r>
    </w:p>
    <w:p w:rsidR="00694347" w:rsidRDefault="00694347" w:rsidP="00FB1C42">
      <w:pPr>
        <w:numPr>
          <w:ilvl w:val="0"/>
          <w:numId w:val="228"/>
        </w:numPr>
        <w:tabs>
          <w:tab w:val="left" w:pos="139"/>
        </w:tabs>
        <w:ind w:right="640"/>
      </w:pPr>
      <w:r w:rsidRPr="00B347AC">
        <w:t>разработка рекомендаций, программы психокоррекционной работы с учащимися, составление долговременного плана развития способностей или других психологических образований.</w:t>
      </w:r>
    </w:p>
    <w:p w:rsidR="00694347" w:rsidRPr="00694347" w:rsidRDefault="00694347" w:rsidP="00694347">
      <w:pPr>
        <w:tabs>
          <w:tab w:val="left" w:pos="139"/>
        </w:tabs>
        <w:ind w:right="640"/>
      </w:pPr>
    </w:p>
    <w:p w:rsidR="00694347" w:rsidRPr="00694347" w:rsidRDefault="00694347" w:rsidP="00694347">
      <w:pPr>
        <w:rPr>
          <w:b/>
        </w:rPr>
      </w:pPr>
      <w:r w:rsidRPr="00B347AC">
        <w:rPr>
          <w:b/>
        </w:rPr>
        <w:t>3. Консультативное направление</w:t>
      </w:r>
    </w:p>
    <w:p w:rsidR="00694347" w:rsidRPr="00B347AC" w:rsidRDefault="00694347" w:rsidP="00694347">
      <w:pPr>
        <w:ind w:right="20" w:firstLine="567"/>
        <w:jc w:val="both"/>
      </w:pPr>
      <w:r w:rsidRPr="00B347AC">
        <w:rPr>
          <w:u w:val="single"/>
        </w:rPr>
        <w:t>Индивидуальное консультирование</w:t>
      </w:r>
      <w:r w:rsidRPr="00B347AC">
        <w:t xml:space="preserve"> - оказание помощи и создание условий для развития личности, способности выбирать и действовать по собственному усмотрению, обучатся новому поведению.</w:t>
      </w:r>
    </w:p>
    <w:p w:rsidR="00694347" w:rsidRPr="00B347AC" w:rsidRDefault="00694347" w:rsidP="00694347"/>
    <w:p w:rsidR="00694347" w:rsidRDefault="00694347" w:rsidP="00694347">
      <w:pPr>
        <w:tabs>
          <w:tab w:val="left" w:pos="240"/>
        </w:tabs>
        <w:ind w:left="240"/>
        <w:rPr>
          <w:b/>
        </w:rPr>
      </w:pPr>
      <w:r w:rsidRPr="00B347AC">
        <w:rPr>
          <w:u w:val="single"/>
        </w:rPr>
        <w:t>Групповое консультирование</w:t>
      </w:r>
      <w:r w:rsidRPr="00B347AC">
        <w:t xml:space="preserve"> - информирование в</w:t>
      </w:r>
      <w:r>
        <w:t xml:space="preserve">сех участников образовательных отношений </w:t>
      </w:r>
      <w:r w:rsidRPr="00B347AC">
        <w:t>по вопросам, связанным с</w:t>
      </w:r>
      <w:r>
        <w:t xml:space="preserve"> особенностями образовательной деятельности </w:t>
      </w:r>
      <w:r w:rsidRPr="00B347AC">
        <w:t>для данной категории детей с целью создания адаптивной среды, позволяющей обеспечить полноценную интеграцию и личностную с</w:t>
      </w:r>
      <w:r>
        <w:t>амореализацию в образовательной организации.</w:t>
      </w:r>
    </w:p>
    <w:p w:rsidR="00694347" w:rsidRPr="00B347AC" w:rsidRDefault="00694347" w:rsidP="00FB1C42">
      <w:pPr>
        <w:numPr>
          <w:ilvl w:val="0"/>
          <w:numId w:val="229"/>
        </w:numPr>
        <w:tabs>
          <w:tab w:val="left" w:pos="240"/>
        </w:tabs>
        <w:ind w:left="240" w:hanging="240"/>
        <w:rPr>
          <w:b/>
        </w:rPr>
      </w:pPr>
      <w:r w:rsidRPr="00B347AC">
        <w:rPr>
          <w:b/>
        </w:rPr>
        <w:t>Развивающее направление.</w:t>
      </w:r>
    </w:p>
    <w:p w:rsidR="00694347" w:rsidRPr="00B347AC" w:rsidRDefault="00694347" w:rsidP="00694347">
      <w:pPr>
        <w:ind w:right="180" w:firstLine="240"/>
      </w:pPr>
      <w:r w:rsidRPr="00B347AC">
        <w:rPr>
          <w:u w:val="single"/>
        </w:rPr>
        <w:t>Развивающая работа</w:t>
      </w:r>
      <w:r w:rsidRPr="00B347AC">
        <w:t xml:space="preserve"> (индивидуальная и групповая) - формирование потребности в новом знании, возможности его приобретения и реализации в деятельности и общении.</w:t>
      </w:r>
    </w:p>
    <w:p w:rsidR="00694347" w:rsidRPr="00B347AC" w:rsidRDefault="00694347" w:rsidP="00FB1C42">
      <w:pPr>
        <w:numPr>
          <w:ilvl w:val="0"/>
          <w:numId w:val="230"/>
        </w:numPr>
        <w:tabs>
          <w:tab w:val="left" w:pos="240"/>
        </w:tabs>
        <w:ind w:left="240" w:hanging="240"/>
        <w:rPr>
          <w:b/>
        </w:rPr>
      </w:pPr>
      <w:r w:rsidRPr="00B347AC">
        <w:rPr>
          <w:b/>
        </w:rPr>
        <w:t>Коррекционное направление.</w:t>
      </w:r>
    </w:p>
    <w:p w:rsidR="00694347" w:rsidRPr="00B347AC" w:rsidRDefault="00694347" w:rsidP="00694347">
      <w:pPr>
        <w:ind w:firstLine="567"/>
        <w:jc w:val="both"/>
      </w:pPr>
      <w:r w:rsidRPr="00B347AC">
        <w:rPr>
          <w:u w:val="single"/>
        </w:rPr>
        <w:t>Коррекционная работа</w:t>
      </w:r>
      <w:r w:rsidRPr="00B347AC">
        <w:t xml:space="preserve"> (индивидуальная и групповая) – организация работы, прежде всего с учащимися, имеющими проблемы в обучении, поведении и личностном развитии, выявленные в процессе диагностики. Направлено на: уменьшения степени выраженности патологии, ее поведенческие последствия; предупреждение появления вторичных отклонений в развитии; обеспечение максимальной реализации реабилитационного потенциала ребенка.</w:t>
      </w:r>
    </w:p>
    <w:p w:rsidR="00694347" w:rsidRPr="00B347AC" w:rsidRDefault="00694347" w:rsidP="00694347">
      <w:pPr>
        <w:rPr>
          <w:b/>
        </w:rPr>
      </w:pPr>
      <w:r w:rsidRPr="00B347AC">
        <w:rPr>
          <w:b/>
        </w:rPr>
        <w:t>6.Просветительско-образовательное направление.</w:t>
      </w:r>
    </w:p>
    <w:p w:rsidR="00694347" w:rsidRPr="00B347AC" w:rsidRDefault="00694347" w:rsidP="00694347">
      <w:pPr>
        <w:ind w:right="240" w:firstLine="300"/>
      </w:pPr>
      <w:r w:rsidRPr="00B347AC">
        <w:rPr>
          <w:u w:val="single"/>
        </w:rPr>
        <w:t>Психологическое просвещение и образование</w:t>
      </w:r>
      <w:r w:rsidRPr="00B347AC">
        <w:t xml:space="preserve"> - формирование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воспитанников на каждом возрастном этапе, а также в своевременном предупреждении возможных нарушений в становлении личности и развитии интеллекта. Так же приобщение педагогического коллектива, учащихся и родителей к психологической культуре.</w:t>
      </w:r>
    </w:p>
    <w:p w:rsidR="00694347" w:rsidRPr="00B347AC" w:rsidRDefault="00694347" w:rsidP="00694347">
      <w:pPr>
        <w:tabs>
          <w:tab w:val="left" w:pos="240"/>
        </w:tabs>
        <w:ind w:left="240" w:hanging="240"/>
        <w:rPr>
          <w:b/>
        </w:rPr>
        <w:sectPr w:rsidR="00694347" w:rsidRPr="00B347AC">
          <w:pgSz w:w="11900" w:h="16838"/>
          <w:pgMar w:top="717" w:right="726" w:bottom="440" w:left="720" w:header="0" w:footer="0" w:gutter="0"/>
          <w:cols w:space="0" w:equalWidth="0">
            <w:col w:w="10460"/>
          </w:cols>
          <w:docGrid w:linePitch="360"/>
        </w:sectPr>
      </w:pPr>
    </w:p>
    <w:p w:rsidR="00B347AC" w:rsidRPr="00B347AC" w:rsidRDefault="00B347AC" w:rsidP="00B347AC">
      <w:pPr>
        <w:ind w:right="40" w:firstLine="567"/>
      </w:pPr>
      <w:bookmarkStart w:id="113" w:name="page6"/>
      <w:bookmarkEnd w:id="113"/>
      <w:r w:rsidRPr="00B347AC">
        <w:lastRenderedPageBreak/>
        <w:t>.</w:t>
      </w:r>
    </w:p>
    <w:p w:rsidR="00B347AC" w:rsidRPr="00B347AC" w:rsidRDefault="00B347AC" w:rsidP="00B347AC">
      <w:pPr>
        <w:rPr>
          <w:b/>
        </w:rPr>
      </w:pPr>
      <w:r w:rsidRPr="00B347AC">
        <w:rPr>
          <w:b/>
        </w:rPr>
        <w:t>7.Профориентация</w:t>
      </w:r>
    </w:p>
    <w:p w:rsidR="00B347AC" w:rsidRPr="00B347AC" w:rsidRDefault="00B347AC" w:rsidP="00B347AC">
      <w:pPr>
        <w:ind w:right="20" w:firstLine="567"/>
        <w:jc w:val="both"/>
      </w:pPr>
      <w:r w:rsidRPr="00B347AC">
        <w:rPr>
          <w:u w:val="single"/>
        </w:rPr>
        <w:t>Психолого-педагогическая поддержка</w:t>
      </w:r>
      <w:r w:rsidRPr="00B347AC">
        <w:t xml:space="preserve"> делает процесс профессионального самоопределения учащихся последовательным, осознанным и обоснованным; она направлена на самопознание, выявление истинных мотивов их выбора, реальных возможностей и образовательных потребностей. Результатом педагогического руководства профессиональным самоопределением становится готовность к выбору профессии, осмыслению, проектированию вариантов профессиональных жизненных путей.</w:t>
      </w:r>
    </w:p>
    <w:p w:rsidR="00694347" w:rsidRPr="00B347AC" w:rsidRDefault="00694347" w:rsidP="00694347">
      <w:pPr>
        <w:ind w:right="280"/>
      </w:pPr>
      <w:r w:rsidRPr="00B347AC">
        <w:rPr>
          <w:b/>
        </w:rPr>
        <w:t xml:space="preserve">8. Экспертиза </w:t>
      </w:r>
      <w:r w:rsidRPr="00B347AC">
        <w:t>(образовательных и учебных программ,проектов,пособий,образовательной среды,профессиональной деятельнос</w:t>
      </w:r>
      <w:r>
        <w:t>ти специалистов образовательной организации</w:t>
      </w:r>
      <w:r w:rsidRPr="00B347AC">
        <w:t>).</w:t>
      </w:r>
    </w:p>
    <w:p w:rsidR="00694347" w:rsidRDefault="00694347" w:rsidP="00694347">
      <w:pPr>
        <w:ind w:left="4940" w:right="280" w:hanging="4514"/>
      </w:pPr>
    </w:p>
    <w:p w:rsidR="00694347" w:rsidRPr="00B347AC" w:rsidRDefault="00694347" w:rsidP="00694347">
      <w:pPr>
        <w:ind w:left="4940" w:right="280" w:hanging="4798"/>
        <w:jc w:val="center"/>
        <w:rPr>
          <w:b/>
        </w:rPr>
      </w:pPr>
      <w:r w:rsidRPr="00B347AC">
        <w:rPr>
          <w:b/>
        </w:rPr>
        <w:t>Формы работы психолого-педагогического сопро</w:t>
      </w:r>
      <w:r>
        <w:rPr>
          <w:b/>
        </w:rPr>
        <w:t xml:space="preserve">вождения в рамках введения ФГОС </w:t>
      </w:r>
      <w:r w:rsidRPr="00B347AC">
        <w:rPr>
          <w:b/>
        </w:rPr>
        <w:t>СОО.</w:t>
      </w:r>
    </w:p>
    <w:p w:rsidR="00694347" w:rsidRPr="00B347AC" w:rsidRDefault="00694347" w:rsidP="00694347"/>
    <w:p w:rsidR="00694347" w:rsidRPr="00B347AC" w:rsidRDefault="00694347" w:rsidP="00694347">
      <w:pPr>
        <w:ind w:firstLine="567"/>
        <w:jc w:val="both"/>
      </w:pPr>
      <w:r w:rsidRPr="00B347AC">
        <w:t xml:space="preserve">Решение задач психолого-педагогического сопровождения обучающихся не может быть ограничено областью непосредственного взаимодействия психолога с ребенком. Оно требует организации работы с педагогами и родителями </w:t>
      </w:r>
      <w:r>
        <w:t>как участниками образовательных отношений</w:t>
      </w:r>
      <w:r w:rsidRPr="00B347AC">
        <w:t>.</w:t>
      </w:r>
    </w:p>
    <w:p w:rsidR="00694347" w:rsidRPr="00B347AC" w:rsidRDefault="00694347" w:rsidP="00694347">
      <w:pPr>
        <w:ind w:left="560"/>
        <w:rPr>
          <w:b/>
        </w:rPr>
      </w:pPr>
      <w:r w:rsidRPr="00B347AC">
        <w:rPr>
          <w:b/>
        </w:rPr>
        <w:t>Работа с учащимися</w:t>
      </w:r>
    </w:p>
    <w:p w:rsidR="00694347" w:rsidRPr="00B347AC" w:rsidRDefault="00694347" w:rsidP="00FB1C42">
      <w:pPr>
        <w:numPr>
          <w:ilvl w:val="0"/>
          <w:numId w:val="231"/>
        </w:numPr>
        <w:tabs>
          <w:tab w:val="left" w:pos="139"/>
        </w:tabs>
        <w:ind w:right="120"/>
      </w:pPr>
      <w:r w:rsidRPr="00B347AC">
        <w:t>Профилактическая работа с учащимися с целью формирования у учащихся знаний, установок, личностных ориентиров и норм поведения, обеспечивающих сохранение и укрепление физического, психологического и социального здоровья, содействие формированию регулятивных, коммуникативных, познавательных компетентностей.</w:t>
      </w:r>
    </w:p>
    <w:p w:rsidR="00694347" w:rsidRPr="00B347AC" w:rsidRDefault="00694347" w:rsidP="00FB1C42">
      <w:pPr>
        <w:numPr>
          <w:ilvl w:val="0"/>
          <w:numId w:val="231"/>
        </w:numPr>
        <w:tabs>
          <w:tab w:val="left" w:pos="139"/>
        </w:tabs>
        <w:ind w:right="180"/>
      </w:pPr>
      <w:r w:rsidRPr="00B347AC">
        <w:t>Выявление учащихся группы риска (методом мониторинга), сопровождение одаренных учащихся, находящихся под опекой и организация индивидуальной или групповой коррекционно-развивающей работы.</w:t>
      </w:r>
    </w:p>
    <w:p w:rsidR="00694347" w:rsidRPr="00B347AC" w:rsidRDefault="00694347" w:rsidP="00FB1C42">
      <w:pPr>
        <w:numPr>
          <w:ilvl w:val="0"/>
          <w:numId w:val="231"/>
        </w:numPr>
        <w:tabs>
          <w:tab w:val="left" w:pos="139"/>
        </w:tabs>
        <w:ind w:right="1560"/>
      </w:pPr>
      <w:r w:rsidRPr="00B347AC">
        <w:t>Проведение тренингов с учащимися по развитию коммуникативных и регулятивных компетентностей, формированию мотивации к учебному процессу.</w:t>
      </w:r>
    </w:p>
    <w:p w:rsidR="00694347" w:rsidRPr="00B347AC" w:rsidRDefault="00694347" w:rsidP="00FB1C42">
      <w:pPr>
        <w:numPr>
          <w:ilvl w:val="0"/>
          <w:numId w:val="231"/>
        </w:numPr>
        <w:tabs>
          <w:tab w:val="left" w:pos="200"/>
        </w:tabs>
        <w:ind w:left="200" w:hanging="200"/>
      </w:pPr>
      <w:r w:rsidRPr="00B347AC">
        <w:t>Консультирование учащихся (помощь в решении проблем).</w:t>
      </w:r>
    </w:p>
    <w:p w:rsidR="00694347" w:rsidRPr="00B347AC" w:rsidRDefault="00694347" w:rsidP="00FB1C42">
      <w:pPr>
        <w:numPr>
          <w:ilvl w:val="0"/>
          <w:numId w:val="231"/>
        </w:numPr>
        <w:tabs>
          <w:tab w:val="left" w:pos="139"/>
        </w:tabs>
        <w:ind w:right="620"/>
        <w:jc w:val="both"/>
      </w:pPr>
      <w:r w:rsidRPr="00B347AC">
        <w:t>Профориентационная работа. Большое внимание при сопровождении учащихся к социально-профессиональному самоопределению уделяется индивидуальным консультациям по вопросам выбора профиля, с учетом возрастных особенностей учащихся.</w:t>
      </w:r>
    </w:p>
    <w:p w:rsidR="00694347" w:rsidRPr="00B347AC" w:rsidRDefault="00694347" w:rsidP="00FB1C42">
      <w:pPr>
        <w:numPr>
          <w:ilvl w:val="0"/>
          <w:numId w:val="231"/>
        </w:numPr>
        <w:tabs>
          <w:tab w:val="left" w:pos="140"/>
        </w:tabs>
        <w:ind w:left="140" w:hanging="140"/>
      </w:pPr>
      <w:r w:rsidRPr="00B347AC">
        <w:t>Сопровождение учащихся в рамках подготовки и сдачи государственной итоговой аттестации.</w:t>
      </w:r>
    </w:p>
    <w:p w:rsidR="00694347" w:rsidRDefault="00694347" w:rsidP="00694347">
      <w:pPr>
        <w:ind w:right="1040" w:firstLine="567"/>
      </w:pPr>
      <w:r w:rsidRPr="00B347AC">
        <w:rPr>
          <w:i/>
        </w:rPr>
        <w:t>При систематической работе достигаются цели: самореализации, самоопределения, взаимоотношения, профориентация учащихся среднего звена</w:t>
      </w:r>
      <w:r w:rsidRPr="00B347AC">
        <w:t>.</w:t>
      </w:r>
    </w:p>
    <w:p w:rsidR="008D2E7C" w:rsidRPr="00B347AC" w:rsidRDefault="008D2E7C" w:rsidP="008D2E7C">
      <w:pPr>
        <w:ind w:left="560"/>
        <w:rPr>
          <w:b/>
        </w:rPr>
      </w:pPr>
      <w:r w:rsidRPr="00B347AC">
        <w:rPr>
          <w:b/>
        </w:rPr>
        <w:t>Работа с педагогами и другими работниками школы.</w:t>
      </w:r>
    </w:p>
    <w:p w:rsidR="008D2E7C" w:rsidRPr="00B347AC" w:rsidRDefault="008D2E7C" w:rsidP="00FB1C42">
      <w:pPr>
        <w:numPr>
          <w:ilvl w:val="0"/>
          <w:numId w:val="232"/>
        </w:numPr>
        <w:tabs>
          <w:tab w:val="left" w:pos="139"/>
        </w:tabs>
        <w:ind w:right="300"/>
      </w:pPr>
      <w:r w:rsidRPr="00B347AC">
        <w:t>Профилактическая работа с учителями. Существенное место в работе с учителями отводится обучению педагогов установлению психологически грамотной, развивающей системы взаимоотношений со школьниками, основанной на взаимопонимании и взаимном восприятии друг друга. Учителя обучаются навыкам формирования адекватной Я-концепции, эмпатии, разрешения проблем, оказания психологической поддержки в процессе их взаимодействия со школьниками и коллегами.</w:t>
      </w:r>
    </w:p>
    <w:p w:rsidR="008D2E7C" w:rsidRPr="00B347AC" w:rsidRDefault="008D2E7C" w:rsidP="00FB1C42">
      <w:pPr>
        <w:numPr>
          <w:ilvl w:val="0"/>
          <w:numId w:val="232"/>
        </w:numPr>
        <w:tabs>
          <w:tab w:val="left" w:pos="140"/>
        </w:tabs>
        <w:ind w:left="140" w:hanging="140"/>
      </w:pPr>
      <w:r w:rsidRPr="00B347AC">
        <w:t>Консультирование учителей по вопросам сов</w:t>
      </w:r>
      <w:r>
        <w:t>ершенствования образовательной деятельности</w:t>
      </w:r>
    </w:p>
    <w:p w:rsidR="008D2E7C" w:rsidRPr="00B347AC" w:rsidRDefault="008D2E7C" w:rsidP="008D2E7C">
      <w:r w:rsidRPr="00B347AC">
        <w:t xml:space="preserve"> (сопровождение индивидуальных образовательных траекторий).</w:t>
      </w:r>
    </w:p>
    <w:p w:rsidR="008D2E7C" w:rsidRPr="00B347AC" w:rsidRDefault="008D2E7C" w:rsidP="00FB1C42">
      <w:pPr>
        <w:numPr>
          <w:ilvl w:val="0"/>
          <w:numId w:val="233"/>
        </w:numPr>
        <w:tabs>
          <w:tab w:val="left" w:pos="140"/>
        </w:tabs>
        <w:ind w:left="140" w:hanging="140"/>
      </w:pPr>
      <w:r w:rsidRPr="00B347AC">
        <w:t>Проведение семинаров, практических занятий, лекций</w:t>
      </w:r>
    </w:p>
    <w:p w:rsidR="008D2E7C" w:rsidRDefault="008D2E7C" w:rsidP="008D2E7C">
      <w:pPr>
        <w:ind w:firstLine="567"/>
        <w:jc w:val="both"/>
        <w:rPr>
          <w:i/>
        </w:rPr>
      </w:pPr>
      <w:r w:rsidRPr="00B347AC">
        <w:rPr>
          <w:i/>
          <w:u w:val="single"/>
        </w:rPr>
        <w:t>Ожидания и достигаемые цели:</w:t>
      </w:r>
      <w:r w:rsidRPr="00B347AC">
        <w:rPr>
          <w:i/>
        </w:rPr>
        <w:t xml:space="preserve"> просветительная работа, информация по вопросам личностного роста. Диагностический материал, создание комфортной психологической атмосферы в педагогическом коллективе. Индивидуальное проведение диагностических мероприятий. Повышение психологической компетентности и профилактика профессионального выгорания психолого-педагогических кадров</w:t>
      </w:r>
      <w:r>
        <w:rPr>
          <w:i/>
        </w:rPr>
        <w:t>.</w:t>
      </w:r>
    </w:p>
    <w:p w:rsidR="008D2E7C" w:rsidRPr="008D2E7C" w:rsidRDefault="008D2E7C" w:rsidP="008D2E7C">
      <w:pPr>
        <w:ind w:left="560"/>
        <w:rPr>
          <w:b/>
        </w:rPr>
      </w:pPr>
      <w:r w:rsidRPr="00B347AC">
        <w:rPr>
          <w:b/>
        </w:rPr>
        <w:t>Работа с родителями.</w:t>
      </w:r>
    </w:p>
    <w:p w:rsidR="008D2E7C" w:rsidRPr="00B347AC" w:rsidRDefault="008D2E7C" w:rsidP="008D2E7C">
      <w:pPr>
        <w:tabs>
          <w:tab w:val="left" w:pos="230"/>
        </w:tabs>
        <w:jc w:val="both"/>
      </w:pPr>
      <w:r>
        <w:t xml:space="preserve">- </w:t>
      </w:r>
      <w:r w:rsidRPr="00B347AC">
        <w:t>Консультирование родителей по созданию условий, обеспечивающих успешную адаптацию подростков к средней школе, посвященное психологическим особенностям того или иного вида деятельности. Оно может проводиться как в традиционной форме – групповые и индивидуальные консультаци</w:t>
      </w:r>
      <w:r>
        <w:t xml:space="preserve">и, лекции, семинары, </w:t>
      </w:r>
      <w:r w:rsidRPr="00B347AC">
        <w:t>так и в достаточно новых для системы сопровождения формах</w:t>
      </w:r>
      <w:r>
        <w:t xml:space="preserve"> - </w:t>
      </w:r>
      <w:r w:rsidRPr="00B347AC">
        <w:t>совместных семинаров-тренингов по развитию навыков общения, сотрудничества, разрешения</w:t>
      </w:r>
    </w:p>
    <w:p w:rsidR="00694347" w:rsidRPr="00B347AC" w:rsidRDefault="00694347" w:rsidP="00B347AC">
      <w:pPr>
        <w:ind w:right="20" w:firstLine="567"/>
        <w:jc w:val="both"/>
        <w:sectPr w:rsidR="00694347" w:rsidRPr="00B347AC">
          <w:pgSz w:w="11900" w:h="16838"/>
          <w:pgMar w:top="724" w:right="706" w:bottom="421" w:left="720" w:header="0" w:footer="0" w:gutter="0"/>
          <w:cols w:space="0" w:equalWidth="0">
            <w:col w:w="10480"/>
          </w:cols>
          <w:docGrid w:linePitch="360"/>
        </w:sectPr>
      </w:pPr>
    </w:p>
    <w:p w:rsidR="00B347AC" w:rsidRPr="00B347AC" w:rsidRDefault="008D2E7C" w:rsidP="00B347AC">
      <w:pPr>
        <w:tabs>
          <w:tab w:val="left" w:pos="1820"/>
          <w:tab w:val="left" w:pos="2360"/>
          <w:tab w:val="left" w:pos="3660"/>
          <w:tab w:val="left" w:pos="5280"/>
          <w:tab w:val="left" w:pos="6500"/>
          <w:tab w:val="left" w:pos="7280"/>
          <w:tab w:val="left" w:pos="8720"/>
          <w:tab w:val="left" w:pos="9480"/>
          <w:tab w:val="left" w:pos="10040"/>
        </w:tabs>
        <w:ind w:left="120"/>
      </w:pPr>
      <w:bookmarkStart w:id="114" w:name="page7"/>
      <w:bookmarkStart w:id="115" w:name="page8"/>
      <w:bookmarkEnd w:id="114"/>
      <w:bookmarkEnd w:id="115"/>
      <w:r>
        <w:lastRenderedPageBreak/>
        <w:t>конфликтов, в которых принимают участие как родители, так</w:t>
      </w:r>
      <w:r>
        <w:tab/>
        <w:t xml:space="preserve">и </w:t>
      </w:r>
      <w:r w:rsidR="00B347AC" w:rsidRPr="00B347AC">
        <w:t>дети.</w:t>
      </w:r>
    </w:p>
    <w:p w:rsidR="00B347AC" w:rsidRPr="00B347AC" w:rsidRDefault="00B347AC" w:rsidP="00B347AC"/>
    <w:p w:rsidR="00B347AC" w:rsidRPr="00B347AC" w:rsidRDefault="00B347AC" w:rsidP="00FB1C42">
      <w:pPr>
        <w:numPr>
          <w:ilvl w:val="0"/>
          <w:numId w:val="234"/>
        </w:numPr>
        <w:tabs>
          <w:tab w:val="left" w:pos="307"/>
        </w:tabs>
        <w:ind w:right="20"/>
        <w:jc w:val="both"/>
      </w:pPr>
      <w:r w:rsidRPr="00B347AC">
        <w:t>Профилактическая работа с родителями с целью обеспечения родителей знаниями и навыками, способствующими развитию эффективного, развивающего поведения в семье в процессе взаимодействия с детьми. В результате их проведения становится возможным формирование групп</w:t>
      </w:r>
    </w:p>
    <w:p w:rsidR="00B347AC" w:rsidRPr="00B347AC" w:rsidRDefault="00B347AC" w:rsidP="008D2E7C">
      <w:pPr>
        <w:tabs>
          <w:tab w:val="left" w:pos="9140"/>
        </w:tabs>
        <w:ind w:left="120"/>
      </w:pPr>
      <w:r w:rsidRPr="00B347AC">
        <w:t>лидеров  из  родителей,  в  дальнейшем  активно  участвующих  в  профилактической</w:t>
      </w:r>
      <w:r w:rsidRPr="00B347AC">
        <w:tab/>
        <w:t>деятельности.</w:t>
      </w:r>
    </w:p>
    <w:p w:rsidR="00B347AC" w:rsidRPr="00B347AC" w:rsidRDefault="00B347AC" w:rsidP="00FB1C42">
      <w:pPr>
        <w:numPr>
          <w:ilvl w:val="0"/>
          <w:numId w:val="235"/>
        </w:numPr>
        <w:tabs>
          <w:tab w:val="left" w:pos="386"/>
        </w:tabs>
        <w:ind w:right="20"/>
      </w:pPr>
      <w:r w:rsidRPr="00B347AC">
        <w:t>Проведение бесед, лекций, возможность давать рекомендации родителям для успешного воспитания детей учитывая возрастные особенности.</w:t>
      </w:r>
    </w:p>
    <w:p w:rsidR="008D2E7C" w:rsidRDefault="008D2E7C" w:rsidP="00B347AC">
      <w:pPr>
        <w:ind w:left="680"/>
        <w:rPr>
          <w:b/>
        </w:rPr>
      </w:pPr>
    </w:p>
    <w:p w:rsidR="00B347AC" w:rsidRPr="00B347AC" w:rsidRDefault="00B347AC" w:rsidP="00B347AC">
      <w:pPr>
        <w:ind w:left="680"/>
        <w:rPr>
          <w:b/>
        </w:rPr>
      </w:pPr>
      <w:r w:rsidRPr="00B347AC">
        <w:rPr>
          <w:b/>
        </w:rPr>
        <w:t>Ожидаемые результаты:</w:t>
      </w:r>
    </w:p>
    <w:p w:rsidR="00B347AC" w:rsidRPr="00B347AC" w:rsidRDefault="00B347AC" w:rsidP="00FB1C42">
      <w:pPr>
        <w:pStyle w:val="aa"/>
        <w:numPr>
          <w:ilvl w:val="1"/>
          <w:numId w:val="236"/>
        </w:numPr>
        <w:ind w:right="-38"/>
      </w:pPr>
      <w:r w:rsidRPr="00B347AC">
        <w:t>Активное включение в образов</w:t>
      </w:r>
      <w:r w:rsidR="008D2E7C">
        <w:t xml:space="preserve">ательный процесс всех категорий </w:t>
      </w:r>
      <w:r w:rsidRPr="00B347AC">
        <w:t>обучающихся. Создание мониторинга психологического статуса обучающегося.</w:t>
      </w:r>
    </w:p>
    <w:p w:rsidR="008D2E7C" w:rsidRDefault="00B347AC" w:rsidP="00FB1C42">
      <w:pPr>
        <w:pStyle w:val="aa"/>
        <w:numPr>
          <w:ilvl w:val="1"/>
          <w:numId w:val="236"/>
        </w:numPr>
        <w:ind w:right="20"/>
        <w:jc w:val="both"/>
      </w:pPr>
      <w:r w:rsidRPr="00B347AC">
        <w:t>Разработанные рекомендации помогут оказать помощь в построении индивидуальных образовательных маршрутов обучающихся и педагогов школы, будут способствовать их личностному росту.</w:t>
      </w:r>
    </w:p>
    <w:p w:rsidR="00B347AC" w:rsidRPr="00B347AC" w:rsidRDefault="00B347AC" w:rsidP="00FB1C42">
      <w:pPr>
        <w:pStyle w:val="aa"/>
        <w:numPr>
          <w:ilvl w:val="1"/>
          <w:numId w:val="236"/>
        </w:numPr>
        <w:ind w:right="20"/>
        <w:jc w:val="both"/>
      </w:pPr>
      <w:r w:rsidRPr="00B347AC">
        <w:t>Повышение психолого-педагогической компетенции педагогов и родителей обучающихся.</w:t>
      </w:r>
    </w:p>
    <w:p w:rsidR="00B347AC" w:rsidRPr="00B347AC" w:rsidRDefault="00B347AC" w:rsidP="00FB1C42">
      <w:pPr>
        <w:pStyle w:val="aa"/>
        <w:numPr>
          <w:ilvl w:val="1"/>
          <w:numId w:val="236"/>
        </w:numPr>
        <w:ind w:right="20"/>
      </w:pPr>
      <w:r w:rsidRPr="00B347AC">
        <w:t>Своевременное выявление затрудне</w:t>
      </w:r>
      <w:r w:rsidR="008D2E7C">
        <w:t xml:space="preserve">ний участников образовательных отношений </w:t>
      </w:r>
      <w:r w:rsidRPr="00B347AC">
        <w:t>при переходе на ФГОС СОО.</w:t>
      </w:r>
    </w:p>
    <w:p w:rsidR="00B347AC" w:rsidRPr="00B347AC" w:rsidRDefault="00B347AC" w:rsidP="00FB1C42">
      <w:pPr>
        <w:pStyle w:val="aa"/>
        <w:numPr>
          <w:ilvl w:val="1"/>
          <w:numId w:val="236"/>
        </w:numPr>
        <w:ind w:right="20"/>
      </w:pPr>
      <w:r w:rsidRPr="00B347AC">
        <w:t>Создание системы психологического сопровождения по организации психологически безопасной образовательной среды.</w:t>
      </w:r>
    </w:p>
    <w:p w:rsidR="00B347AC" w:rsidRPr="00B347AC" w:rsidRDefault="00B347AC" w:rsidP="00B347AC">
      <w:pPr>
        <w:ind w:left="700" w:right="160"/>
        <w:jc w:val="center"/>
        <w:rPr>
          <w:b/>
        </w:rPr>
      </w:pPr>
      <w:r w:rsidRPr="00B347AC">
        <w:rPr>
          <w:b/>
        </w:rPr>
        <w:t>План психолого-педагогического сопровождения обучающихся в рамках  реализации ФГОС СОО</w:t>
      </w:r>
    </w:p>
    <w:p w:rsidR="00B347AC" w:rsidRPr="00B347AC" w:rsidRDefault="00B347AC" w:rsidP="00B347AC"/>
    <w:tbl>
      <w:tblPr>
        <w:tblW w:w="10774" w:type="dxa"/>
        <w:tblInd w:w="1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CellMar>
          <w:left w:w="0" w:type="dxa"/>
          <w:right w:w="0" w:type="dxa"/>
        </w:tblCellMar>
        <w:tblLook w:val="0000" w:firstRow="0" w:lastRow="0" w:firstColumn="0" w:lastColumn="0" w:noHBand="0" w:noVBand="0"/>
      </w:tblPr>
      <w:tblGrid>
        <w:gridCol w:w="980"/>
        <w:gridCol w:w="4549"/>
        <w:gridCol w:w="1700"/>
        <w:gridCol w:w="3545"/>
      </w:tblGrid>
      <w:tr w:rsidR="00D84C00" w:rsidRPr="00B347AC" w:rsidTr="00CB167A">
        <w:trPr>
          <w:trHeight w:val="579"/>
        </w:trPr>
        <w:tc>
          <w:tcPr>
            <w:tcW w:w="980" w:type="dxa"/>
            <w:shd w:val="clear" w:color="auto" w:fill="auto"/>
            <w:vAlign w:val="bottom"/>
          </w:tcPr>
          <w:p w:rsidR="00D84C00" w:rsidRPr="008D2E7C" w:rsidRDefault="00D84C00" w:rsidP="008D2E7C">
            <w:pPr>
              <w:jc w:val="center"/>
              <w:rPr>
                <w:b/>
                <w:w w:val="99"/>
              </w:rPr>
            </w:pPr>
            <w:r w:rsidRPr="008D2E7C">
              <w:rPr>
                <w:b/>
                <w:w w:val="99"/>
              </w:rPr>
              <w:t>Класс</w:t>
            </w:r>
          </w:p>
        </w:tc>
        <w:tc>
          <w:tcPr>
            <w:tcW w:w="4549" w:type="dxa"/>
            <w:shd w:val="clear" w:color="auto" w:fill="auto"/>
            <w:vAlign w:val="bottom"/>
          </w:tcPr>
          <w:p w:rsidR="00D84C00" w:rsidRPr="008D2E7C" w:rsidRDefault="00D84C00" w:rsidP="008D2E7C">
            <w:pPr>
              <w:jc w:val="center"/>
              <w:rPr>
                <w:b/>
              </w:rPr>
            </w:pPr>
            <w:r w:rsidRPr="008D2E7C">
              <w:rPr>
                <w:b/>
              </w:rPr>
              <w:t>Направления деятельности</w:t>
            </w:r>
          </w:p>
        </w:tc>
        <w:tc>
          <w:tcPr>
            <w:tcW w:w="1700" w:type="dxa"/>
            <w:shd w:val="clear" w:color="auto" w:fill="auto"/>
            <w:vAlign w:val="bottom"/>
          </w:tcPr>
          <w:p w:rsidR="00D84C00" w:rsidRPr="008D2E7C" w:rsidRDefault="00D84C00" w:rsidP="008D2E7C">
            <w:pPr>
              <w:jc w:val="center"/>
              <w:rPr>
                <w:b/>
              </w:rPr>
            </w:pPr>
            <w:r w:rsidRPr="008D2E7C">
              <w:rPr>
                <w:b/>
              </w:rPr>
              <w:t>Сроки</w:t>
            </w:r>
          </w:p>
          <w:p w:rsidR="00D84C00" w:rsidRPr="008D2E7C" w:rsidRDefault="00D84C00" w:rsidP="008D2E7C">
            <w:pPr>
              <w:jc w:val="center"/>
              <w:rPr>
                <w:b/>
              </w:rPr>
            </w:pPr>
            <w:r w:rsidRPr="008D2E7C">
              <w:rPr>
                <w:b/>
              </w:rPr>
              <w:t>проведения</w:t>
            </w:r>
          </w:p>
        </w:tc>
        <w:tc>
          <w:tcPr>
            <w:tcW w:w="3545" w:type="dxa"/>
            <w:shd w:val="clear" w:color="auto" w:fill="auto"/>
            <w:vAlign w:val="bottom"/>
          </w:tcPr>
          <w:p w:rsidR="00D84C00" w:rsidRPr="008D2E7C" w:rsidRDefault="00D84C00" w:rsidP="008D2E7C">
            <w:pPr>
              <w:jc w:val="center"/>
              <w:rPr>
                <w:b/>
                <w:w w:val="99"/>
              </w:rPr>
            </w:pPr>
            <w:r w:rsidRPr="008D2E7C">
              <w:rPr>
                <w:b/>
                <w:w w:val="99"/>
              </w:rPr>
              <w:t>Ожидаемый результат</w:t>
            </w:r>
          </w:p>
        </w:tc>
      </w:tr>
      <w:tr w:rsidR="00D84C00" w:rsidRPr="00B347AC" w:rsidTr="00CB167A">
        <w:trPr>
          <w:trHeight w:val="266"/>
        </w:trPr>
        <w:tc>
          <w:tcPr>
            <w:tcW w:w="10774" w:type="dxa"/>
            <w:gridSpan w:val="4"/>
            <w:shd w:val="clear" w:color="auto" w:fill="auto"/>
            <w:vAlign w:val="bottom"/>
          </w:tcPr>
          <w:p w:rsidR="00D84C00" w:rsidRPr="008D2E7C" w:rsidRDefault="00D84C00" w:rsidP="008D2E7C">
            <w:pPr>
              <w:jc w:val="center"/>
            </w:pPr>
            <w:r w:rsidRPr="008D2E7C">
              <w:rPr>
                <w:b/>
                <w:w w:val="99"/>
              </w:rPr>
              <w:t>Психолого-педагогическая диагностика</w:t>
            </w:r>
          </w:p>
        </w:tc>
      </w:tr>
      <w:tr w:rsidR="00D84C00" w:rsidRPr="00B347AC" w:rsidTr="00CB167A">
        <w:trPr>
          <w:trHeight w:val="1169"/>
        </w:trPr>
        <w:tc>
          <w:tcPr>
            <w:tcW w:w="980" w:type="dxa"/>
            <w:shd w:val="clear" w:color="auto" w:fill="auto"/>
            <w:vAlign w:val="bottom"/>
          </w:tcPr>
          <w:p w:rsidR="00D84C00" w:rsidRPr="008D2E7C" w:rsidRDefault="00D84C00" w:rsidP="008D2E7C">
            <w:pPr>
              <w:jc w:val="center"/>
              <w:rPr>
                <w:b/>
                <w:w w:val="99"/>
              </w:rPr>
            </w:pPr>
            <w:r w:rsidRPr="008D2E7C">
              <w:rPr>
                <w:b/>
                <w:w w:val="99"/>
              </w:rPr>
              <w:t>10</w:t>
            </w:r>
          </w:p>
        </w:tc>
        <w:tc>
          <w:tcPr>
            <w:tcW w:w="4549" w:type="dxa"/>
            <w:shd w:val="clear" w:color="auto" w:fill="auto"/>
            <w:vAlign w:val="bottom"/>
          </w:tcPr>
          <w:p w:rsidR="00D84C00" w:rsidRPr="008D2E7C" w:rsidRDefault="00D84C00" w:rsidP="008D2E7C">
            <w:pPr>
              <w:jc w:val="center"/>
            </w:pPr>
            <w:r w:rsidRPr="008D2E7C">
              <w:t>Диагностика мотивационно-волевой</w:t>
            </w:r>
          </w:p>
          <w:p w:rsidR="00D84C00" w:rsidRPr="008D2E7C" w:rsidRDefault="00D84C00" w:rsidP="008D2E7C">
            <w:pPr>
              <w:jc w:val="center"/>
            </w:pPr>
            <w:r w:rsidRPr="008D2E7C">
              <w:t>сферы</w:t>
            </w:r>
          </w:p>
        </w:tc>
        <w:tc>
          <w:tcPr>
            <w:tcW w:w="1700" w:type="dxa"/>
            <w:shd w:val="clear" w:color="auto" w:fill="auto"/>
            <w:vAlign w:val="bottom"/>
          </w:tcPr>
          <w:p w:rsidR="00D84C00" w:rsidRPr="008D2E7C" w:rsidRDefault="00D84C00" w:rsidP="008D2E7C">
            <w:pPr>
              <w:jc w:val="center"/>
              <w:rPr>
                <w:w w:val="97"/>
              </w:rPr>
            </w:pPr>
            <w:r w:rsidRPr="008D2E7C">
              <w:rPr>
                <w:w w:val="97"/>
              </w:rPr>
              <w:t>Октябрь</w:t>
            </w:r>
          </w:p>
        </w:tc>
        <w:tc>
          <w:tcPr>
            <w:tcW w:w="3545" w:type="dxa"/>
            <w:shd w:val="clear" w:color="auto" w:fill="auto"/>
            <w:vAlign w:val="bottom"/>
          </w:tcPr>
          <w:p w:rsidR="00D84C00" w:rsidRPr="008D2E7C" w:rsidRDefault="00D84C00" w:rsidP="008D2E7C">
            <w:pPr>
              <w:jc w:val="center"/>
            </w:pPr>
            <w:r w:rsidRPr="008D2E7C">
              <w:t>Изучение мотивационной</w:t>
            </w:r>
          </w:p>
          <w:p w:rsidR="00D84C00" w:rsidRPr="008D2E7C" w:rsidRDefault="00D84C00" w:rsidP="008D2E7C">
            <w:pPr>
              <w:jc w:val="center"/>
            </w:pPr>
            <w:r w:rsidRPr="008D2E7C">
              <w:t>сферы как одной из</w:t>
            </w:r>
          </w:p>
          <w:p w:rsidR="00D84C00" w:rsidRPr="008D2E7C" w:rsidRDefault="00D84C00" w:rsidP="008D2E7C">
            <w:pPr>
              <w:jc w:val="center"/>
            </w:pPr>
            <w:r w:rsidRPr="008D2E7C">
              <w:t>составляющих личностных</w:t>
            </w:r>
          </w:p>
          <w:p w:rsidR="00D84C00" w:rsidRPr="008D2E7C" w:rsidRDefault="00D84C00" w:rsidP="008D2E7C">
            <w:pPr>
              <w:jc w:val="center"/>
            </w:pPr>
            <w:r w:rsidRPr="008D2E7C">
              <w:rPr>
                <w:w w:val="99"/>
              </w:rPr>
              <w:t>УУД</w:t>
            </w:r>
          </w:p>
        </w:tc>
      </w:tr>
      <w:tr w:rsidR="00D84C00" w:rsidRPr="00B347AC" w:rsidTr="00CB167A">
        <w:trPr>
          <w:trHeight w:val="1169"/>
        </w:trPr>
        <w:tc>
          <w:tcPr>
            <w:tcW w:w="980" w:type="dxa"/>
            <w:shd w:val="clear" w:color="auto" w:fill="auto"/>
            <w:vAlign w:val="bottom"/>
          </w:tcPr>
          <w:p w:rsidR="00D84C00" w:rsidRPr="008D2E7C" w:rsidRDefault="00D84C00" w:rsidP="008D2E7C">
            <w:pPr>
              <w:jc w:val="center"/>
              <w:rPr>
                <w:b/>
                <w:w w:val="99"/>
              </w:rPr>
            </w:pPr>
            <w:r w:rsidRPr="008D2E7C">
              <w:rPr>
                <w:b/>
                <w:w w:val="99"/>
              </w:rPr>
              <w:t>11</w:t>
            </w:r>
          </w:p>
        </w:tc>
        <w:tc>
          <w:tcPr>
            <w:tcW w:w="4549" w:type="dxa"/>
            <w:shd w:val="clear" w:color="auto" w:fill="auto"/>
            <w:vAlign w:val="bottom"/>
          </w:tcPr>
          <w:p w:rsidR="00D84C00" w:rsidRPr="008D2E7C" w:rsidRDefault="00D84C00" w:rsidP="008D2E7C">
            <w:pPr>
              <w:jc w:val="center"/>
            </w:pPr>
            <w:r w:rsidRPr="008D2E7C">
              <w:t>Диагностика мотивационно-волевой</w:t>
            </w:r>
          </w:p>
          <w:p w:rsidR="00D84C00" w:rsidRPr="008D2E7C" w:rsidRDefault="00D84C00" w:rsidP="008D2E7C">
            <w:pPr>
              <w:jc w:val="center"/>
            </w:pPr>
            <w:r w:rsidRPr="008D2E7C">
              <w:t>сферы</w:t>
            </w:r>
          </w:p>
        </w:tc>
        <w:tc>
          <w:tcPr>
            <w:tcW w:w="1700" w:type="dxa"/>
            <w:shd w:val="clear" w:color="auto" w:fill="auto"/>
            <w:vAlign w:val="bottom"/>
          </w:tcPr>
          <w:p w:rsidR="00D84C00" w:rsidRPr="008D2E7C" w:rsidRDefault="00D84C00" w:rsidP="008D2E7C">
            <w:pPr>
              <w:jc w:val="center"/>
              <w:rPr>
                <w:w w:val="97"/>
              </w:rPr>
            </w:pPr>
            <w:r w:rsidRPr="008D2E7C">
              <w:rPr>
                <w:w w:val="97"/>
              </w:rPr>
              <w:t>Октябрь</w:t>
            </w:r>
          </w:p>
        </w:tc>
        <w:tc>
          <w:tcPr>
            <w:tcW w:w="3545" w:type="dxa"/>
            <w:shd w:val="clear" w:color="auto" w:fill="auto"/>
            <w:vAlign w:val="bottom"/>
          </w:tcPr>
          <w:p w:rsidR="00D84C00" w:rsidRPr="008D2E7C" w:rsidRDefault="00D84C00" w:rsidP="008D2E7C">
            <w:pPr>
              <w:jc w:val="center"/>
            </w:pPr>
            <w:r w:rsidRPr="008D2E7C">
              <w:t>Изучение мотивационной</w:t>
            </w:r>
          </w:p>
          <w:p w:rsidR="00D84C00" w:rsidRPr="008D2E7C" w:rsidRDefault="00D84C00" w:rsidP="008D2E7C">
            <w:pPr>
              <w:jc w:val="center"/>
            </w:pPr>
            <w:r w:rsidRPr="008D2E7C">
              <w:t>сферы как одной из</w:t>
            </w:r>
          </w:p>
          <w:p w:rsidR="00D84C00" w:rsidRPr="008D2E7C" w:rsidRDefault="00D84C00" w:rsidP="008D2E7C">
            <w:pPr>
              <w:jc w:val="center"/>
            </w:pPr>
            <w:r w:rsidRPr="008D2E7C">
              <w:t>составляющих личностных</w:t>
            </w:r>
          </w:p>
          <w:p w:rsidR="00D84C00" w:rsidRPr="008D2E7C" w:rsidRDefault="00D84C00" w:rsidP="008D2E7C">
            <w:pPr>
              <w:jc w:val="center"/>
            </w:pPr>
            <w:r w:rsidRPr="008D2E7C">
              <w:rPr>
                <w:w w:val="99"/>
              </w:rPr>
              <w:t>УУД</w:t>
            </w:r>
          </w:p>
        </w:tc>
      </w:tr>
      <w:tr w:rsidR="00D84C00" w:rsidRPr="00B347AC" w:rsidTr="00CB167A">
        <w:trPr>
          <w:trHeight w:val="1468"/>
        </w:trPr>
        <w:tc>
          <w:tcPr>
            <w:tcW w:w="980" w:type="dxa"/>
            <w:shd w:val="clear" w:color="auto" w:fill="auto"/>
            <w:vAlign w:val="bottom"/>
          </w:tcPr>
          <w:p w:rsidR="00D84C00" w:rsidRPr="008D2E7C" w:rsidRDefault="00D84C00" w:rsidP="008D2E7C">
            <w:pPr>
              <w:jc w:val="center"/>
              <w:rPr>
                <w:b/>
                <w:w w:val="99"/>
              </w:rPr>
            </w:pPr>
            <w:r w:rsidRPr="008D2E7C">
              <w:rPr>
                <w:b/>
                <w:w w:val="99"/>
              </w:rPr>
              <w:t>10</w:t>
            </w:r>
          </w:p>
        </w:tc>
        <w:tc>
          <w:tcPr>
            <w:tcW w:w="4549" w:type="dxa"/>
            <w:shd w:val="clear" w:color="auto" w:fill="auto"/>
            <w:vAlign w:val="bottom"/>
          </w:tcPr>
          <w:p w:rsidR="00D84C00" w:rsidRPr="008D2E7C" w:rsidRDefault="00D84C00" w:rsidP="008D2E7C">
            <w:pPr>
              <w:jc w:val="center"/>
            </w:pPr>
            <w:r w:rsidRPr="008D2E7C">
              <w:t>Анкета «Куда пойти учиться»</w:t>
            </w:r>
          </w:p>
        </w:tc>
        <w:tc>
          <w:tcPr>
            <w:tcW w:w="1700" w:type="dxa"/>
            <w:shd w:val="clear" w:color="auto" w:fill="auto"/>
            <w:vAlign w:val="bottom"/>
          </w:tcPr>
          <w:p w:rsidR="00D84C00" w:rsidRPr="008D2E7C" w:rsidRDefault="00D84C00" w:rsidP="008D2E7C">
            <w:pPr>
              <w:jc w:val="center"/>
              <w:rPr>
                <w:w w:val="97"/>
              </w:rPr>
            </w:pPr>
            <w:r w:rsidRPr="008D2E7C">
              <w:rPr>
                <w:w w:val="97"/>
              </w:rPr>
              <w:t>Октябрь</w:t>
            </w:r>
          </w:p>
        </w:tc>
        <w:tc>
          <w:tcPr>
            <w:tcW w:w="3545" w:type="dxa"/>
            <w:shd w:val="clear" w:color="auto" w:fill="auto"/>
            <w:vAlign w:val="bottom"/>
          </w:tcPr>
          <w:p w:rsidR="00D84C00" w:rsidRPr="008D2E7C" w:rsidRDefault="00D84C00" w:rsidP="008D2E7C">
            <w:pPr>
              <w:jc w:val="center"/>
              <w:rPr>
                <w:w w:val="99"/>
              </w:rPr>
            </w:pPr>
            <w:r w:rsidRPr="008D2E7C">
              <w:rPr>
                <w:w w:val="99"/>
              </w:rPr>
              <w:t>Изучение уровня</w:t>
            </w:r>
          </w:p>
          <w:p w:rsidR="00D84C00" w:rsidRPr="008D2E7C" w:rsidRDefault="00D84C00" w:rsidP="008D2E7C">
            <w:pPr>
              <w:jc w:val="center"/>
              <w:rPr>
                <w:w w:val="99"/>
              </w:rPr>
            </w:pPr>
            <w:r w:rsidRPr="008D2E7C">
              <w:rPr>
                <w:w w:val="99"/>
              </w:rPr>
              <w:t>самостоятельности и</w:t>
            </w:r>
          </w:p>
          <w:p w:rsidR="00D84C00" w:rsidRPr="008D2E7C" w:rsidRDefault="00D84C00" w:rsidP="008D2E7C">
            <w:pPr>
              <w:jc w:val="center"/>
              <w:rPr>
                <w:w w:val="99"/>
              </w:rPr>
            </w:pPr>
            <w:r w:rsidRPr="008D2E7C">
              <w:rPr>
                <w:w w:val="99"/>
              </w:rPr>
              <w:t>сформированности</w:t>
            </w:r>
          </w:p>
          <w:p w:rsidR="00D84C00" w:rsidRPr="008D2E7C" w:rsidRDefault="00D84C00" w:rsidP="008D2E7C">
            <w:pPr>
              <w:jc w:val="center"/>
              <w:rPr>
                <w:w w:val="99"/>
              </w:rPr>
            </w:pPr>
            <w:r w:rsidRPr="008D2E7C">
              <w:rPr>
                <w:w w:val="99"/>
              </w:rPr>
              <w:t>представлений о жизненном</w:t>
            </w:r>
          </w:p>
          <w:p w:rsidR="00D84C00" w:rsidRPr="008D2E7C" w:rsidRDefault="00D84C00" w:rsidP="008D2E7C">
            <w:pPr>
              <w:jc w:val="center"/>
              <w:rPr>
                <w:w w:val="99"/>
              </w:rPr>
            </w:pPr>
            <w:r w:rsidRPr="008D2E7C">
              <w:rPr>
                <w:w w:val="99"/>
              </w:rPr>
              <w:t>выборе</w:t>
            </w:r>
          </w:p>
        </w:tc>
      </w:tr>
      <w:tr w:rsidR="00D84C00" w:rsidRPr="00B347AC" w:rsidTr="00CB167A">
        <w:trPr>
          <w:trHeight w:val="1466"/>
        </w:trPr>
        <w:tc>
          <w:tcPr>
            <w:tcW w:w="980" w:type="dxa"/>
            <w:shd w:val="clear" w:color="auto" w:fill="auto"/>
            <w:vAlign w:val="bottom"/>
          </w:tcPr>
          <w:p w:rsidR="00D84C00" w:rsidRPr="008D2E7C" w:rsidRDefault="00D84C00" w:rsidP="008D2E7C">
            <w:pPr>
              <w:jc w:val="center"/>
              <w:rPr>
                <w:b/>
                <w:w w:val="99"/>
              </w:rPr>
            </w:pPr>
            <w:r w:rsidRPr="008D2E7C">
              <w:rPr>
                <w:b/>
                <w:w w:val="99"/>
              </w:rPr>
              <w:t>11</w:t>
            </w:r>
          </w:p>
        </w:tc>
        <w:tc>
          <w:tcPr>
            <w:tcW w:w="4549" w:type="dxa"/>
            <w:shd w:val="clear" w:color="auto" w:fill="auto"/>
            <w:vAlign w:val="bottom"/>
          </w:tcPr>
          <w:p w:rsidR="00D84C00" w:rsidRPr="008D2E7C" w:rsidRDefault="00D84C00" w:rsidP="008D2E7C">
            <w:pPr>
              <w:jc w:val="center"/>
            </w:pPr>
            <w:r w:rsidRPr="008D2E7C">
              <w:t>Анкета «Куда пойти учиться»</w:t>
            </w:r>
          </w:p>
        </w:tc>
        <w:tc>
          <w:tcPr>
            <w:tcW w:w="1700" w:type="dxa"/>
            <w:shd w:val="clear" w:color="auto" w:fill="auto"/>
            <w:vAlign w:val="bottom"/>
          </w:tcPr>
          <w:p w:rsidR="00D84C00" w:rsidRPr="008D2E7C" w:rsidRDefault="00D84C00" w:rsidP="008D2E7C">
            <w:pPr>
              <w:jc w:val="center"/>
              <w:rPr>
                <w:w w:val="97"/>
              </w:rPr>
            </w:pPr>
            <w:r w:rsidRPr="008D2E7C">
              <w:rPr>
                <w:w w:val="97"/>
              </w:rPr>
              <w:t>Октябрь</w:t>
            </w:r>
          </w:p>
        </w:tc>
        <w:tc>
          <w:tcPr>
            <w:tcW w:w="3545" w:type="dxa"/>
            <w:shd w:val="clear" w:color="auto" w:fill="auto"/>
            <w:vAlign w:val="bottom"/>
          </w:tcPr>
          <w:p w:rsidR="00D84C00" w:rsidRPr="008D2E7C" w:rsidRDefault="00D84C00" w:rsidP="008D2E7C">
            <w:pPr>
              <w:jc w:val="center"/>
              <w:rPr>
                <w:w w:val="99"/>
              </w:rPr>
            </w:pPr>
            <w:r w:rsidRPr="008D2E7C">
              <w:rPr>
                <w:w w:val="99"/>
              </w:rPr>
              <w:t>Изучение уровня</w:t>
            </w:r>
          </w:p>
          <w:p w:rsidR="00D84C00" w:rsidRPr="008D2E7C" w:rsidRDefault="00D84C00" w:rsidP="008D2E7C">
            <w:pPr>
              <w:jc w:val="center"/>
              <w:rPr>
                <w:w w:val="99"/>
              </w:rPr>
            </w:pPr>
            <w:r w:rsidRPr="008D2E7C">
              <w:rPr>
                <w:w w:val="99"/>
              </w:rPr>
              <w:t>самостоятельности и</w:t>
            </w:r>
          </w:p>
          <w:p w:rsidR="00D84C00" w:rsidRPr="008D2E7C" w:rsidRDefault="00D84C00" w:rsidP="008D2E7C">
            <w:pPr>
              <w:jc w:val="center"/>
              <w:rPr>
                <w:w w:val="99"/>
              </w:rPr>
            </w:pPr>
            <w:r w:rsidRPr="008D2E7C">
              <w:rPr>
                <w:w w:val="99"/>
              </w:rPr>
              <w:t>сформированности</w:t>
            </w:r>
          </w:p>
          <w:p w:rsidR="00D84C00" w:rsidRPr="008D2E7C" w:rsidRDefault="00D84C00" w:rsidP="008D2E7C">
            <w:pPr>
              <w:jc w:val="center"/>
              <w:rPr>
                <w:w w:val="99"/>
              </w:rPr>
            </w:pPr>
            <w:r w:rsidRPr="008D2E7C">
              <w:rPr>
                <w:w w:val="99"/>
              </w:rPr>
              <w:t>представлений о жизненном</w:t>
            </w:r>
          </w:p>
          <w:p w:rsidR="00D84C00" w:rsidRPr="008D2E7C" w:rsidRDefault="00D84C00" w:rsidP="008D2E7C">
            <w:pPr>
              <w:jc w:val="center"/>
              <w:rPr>
                <w:w w:val="99"/>
              </w:rPr>
            </w:pPr>
            <w:r w:rsidRPr="008D2E7C">
              <w:rPr>
                <w:w w:val="99"/>
              </w:rPr>
              <w:t>выборе</w:t>
            </w:r>
          </w:p>
        </w:tc>
      </w:tr>
      <w:tr w:rsidR="00D84C00" w:rsidRPr="00B347AC" w:rsidTr="00CB167A">
        <w:trPr>
          <w:trHeight w:val="873"/>
        </w:trPr>
        <w:tc>
          <w:tcPr>
            <w:tcW w:w="980" w:type="dxa"/>
            <w:shd w:val="clear" w:color="auto" w:fill="auto"/>
            <w:vAlign w:val="bottom"/>
          </w:tcPr>
          <w:p w:rsidR="00D84C00" w:rsidRPr="008D2E7C" w:rsidRDefault="00D84C00" w:rsidP="008D2E7C">
            <w:pPr>
              <w:jc w:val="center"/>
              <w:rPr>
                <w:b/>
                <w:w w:val="99"/>
              </w:rPr>
            </w:pPr>
            <w:r w:rsidRPr="008D2E7C">
              <w:rPr>
                <w:b/>
                <w:w w:val="99"/>
              </w:rPr>
              <w:t>10</w:t>
            </w:r>
          </w:p>
        </w:tc>
        <w:tc>
          <w:tcPr>
            <w:tcW w:w="4549" w:type="dxa"/>
            <w:shd w:val="clear" w:color="auto" w:fill="auto"/>
            <w:vAlign w:val="bottom"/>
          </w:tcPr>
          <w:p w:rsidR="00D84C00" w:rsidRPr="008D2E7C" w:rsidRDefault="00D84C00" w:rsidP="008D2E7C">
            <w:pPr>
              <w:jc w:val="center"/>
            </w:pPr>
            <w:r w:rsidRPr="008D2E7C">
              <w:t>Тестирование в рамках</w:t>
            </w:r>
          </w:p>
          <w:p w:rsidR="00D84C00" w:rsidRPr="008D2E7C" w:rsidRDefault="00D84C00" w:rsidP="008D2E7C">
            <w:pPr>
              <w:jc w:val="center"/>
            </w:pPr>
            <w:r w:rsidRPr="008D2E7C">
              <w:t>профилактической акции о вредных</w:t>
            </w:r>
          </w:p>
          <w:p w:rsidR="00D84C00" w:rsidRPr="008D2E7C" w:rsidRDefault="00D84C00" w:rsidP="008D2E7C">
            <w:pPr>
              <w:jc w:val="center"/>
            </w:pPr>
            <w:r w:rsidRPr="008D2E7C">
              <w:t>привычках</w:t>
            </w:r>
          </w:p>
        </w:tc>
        <w:tc>
          <w:tcPr>
            <w:tcW w:w="1700" w:type="dxa"/>
            <w:shd w:val="clear" w:color="auto" w:fill="auto"/>
            <w:vAlign w:val="bottom"/>
          </w:tcPr>
          <w:p w:rsidR="00D84C00" w:rsidRPr="008D2E7C" w:rsidRDefault="00D84C00" w:rsidP="008D2E7C">
            <w:pPr>
              <w:jc w:val="center"/>
              <w:rPr>
                <w:w w:val="97"/>
              </w:rPr>
            </w:pPr>
            <w:r w:rsidRPr="008D2E7C">
              <w:rPr>
                <w:w w:val="97"/>
              </w:rPr>
              <w:t>Октябрь</w:t>
            </w:r>
          </w:p>
        </w:tc>
        <w:tc>
          <w:tcPr>
            <w:tcW w:w="3545" w:type="dxa"/>
            <w:shd w:val="clear" w:color="auto" w:fill="auto"/>
            <w:vAlign w:val="bottom"/>
          </w:tcPr>
          <w:p w:rsidR="00D84C00" w:rsidRPr="008D2E7C" w:rsidRDefault="00D84C00" w:rsidP="008D2E7C">
            <w:pPr>
              <w:jc w:val="center"/>
              <w:rPr>
                <w:w w:val="99"/>
              </w:rPr>
            </w:pPr>
            <w:r w:rsidRPr="008D2E7C">
              <w:rPr>
                <w:w w:val="99"/>
              </w:rPr>
              <w:t>Изучение склонностей к</w:t>
            </w:r>
          </w:p>
          <w:p w:rsidR="00D84C00" w:rsidRPr="008D2E7C" w:rsidRDefault="00D84C00" w:rsidP="008D2E7C">
            <w:pPr>
              <w:jc w:val="center"/>
            </w:pPr>
            <w:r w:rsidRPr="008D2E7C">
              <w:t>вредным привычкам и</w:t>
            </w:r>
          </w:p>
          <w:p w:rsidR="00D84C00" w:rsidRPr="008D2E7C" w:rsidRDefault="00D84C00" w:rsidP="008D2E7C">
            <w:pPr>
              <w:jc w:val="center"/>
              <w:rPr>
                <w:w w:val="99"/>
              </w:rPr>
            </w:pPr>
            <w:r w:rsidRPr="008D2E7C">
              <w:t>отношения к ним</w:t>
            </w:r>
          </w:p>
        </w:tc>
      </w:tr>
      <w:tr w:rsidR="00D84C00" w:rsidRPr="00B347AC" w:rsidTr="00CB167A">
        <w:trPr>
          <w:trHeight w:val="873"/>
        </w:trPr>
        <w:tc>
          <w:tcPr>
            <w:tcW w:w="980" w:type="dxa"/>
            <w:shd w:val="clear" w:color="auto" w:fill="auto"/>
            <w:vAlign w:val="bottom"/>
          </w:tcPr>
          <w:p w:rsidR="00D84C00" w:rsidRPr="008D2E7C" w:rsidRDefault="00D84C00" w:rsidP="008D2E7C">
            <w:pPr>
              <w:jc w:val="center"/>
              <w:rPr>
                <w:b/>
                <w:w w:val="99"/>
              </w:rPr>
            </w:pPr>
            <w:r w:rsidRPr="008D2E7C">
              <w:rPr>
                <w:b/>
                <w:w w:val="99"/>
              </w:rPr>
              <w:lastRenderedPageBreak/>
              <w:t>11</w:t>
            </w:r>
          </w:p>
        </w:tc>
        <w:tc>
          <w:tcPr>
            <w:tcW w:w="4549" w:type="dxa"/>
            <w:shd w:val="clear" w:color="auto" w:fill="auto"/>
            <w:vAlign w:val="bottom"/>
          </w:tcPr>
          <w:p w:rsidR="00D84C00" w:rsidRPr="008D2E7C" w:rsidRDefault="00D84C00" w:rsidP="008D2E7C">
            <w:pPr>
              <w:jc w:val="center"/>
            </w:pPr>
            <w:r w:rsidRPr="008D2E7C">
              <w:t>Тестирование в рамках</w:t>
            </w:r>
          </w:p>
          <w:p w:rsidR="00D84C00" w:rsidRPr="008D2E7C" w:rsidRDefault="00D84C00" w:rsidP="008D2E7C">
            <w:pPr>
              <w:jc w:val="center"/>
            </w:pPr>
            <w:r w:rsidRPr="008D2E7C">
              <w:t>профилактической акции о вредных</w:t>
            </w:r>
          </w:p>
          <w:p w:rsidR="00D84C00" w:rsidRPr="008D2E7C" w:rsidRDefault="00D84C00" w:rsidP="008D2E7C">
            <w:pPr>
              <w:jc w:val="center"/>
            </w:pPr>
            <w:r w:rsidRPr="008D2E7C">
              <w:t>привычках</w:t>
            </w:r>
          </w:p>
        </w:tc>
        <w:tc>
          <w:tcPr>
            <w:tcW w:w="1700" w:type="dxa"/>
            <w:shd w:val="clear" w:color="auto" w:fill="auto"/>
            <w:vAlign w:val="bottom"/>
          </w:tcPr>
          <w:p w:rsidR="00D84C00" w:rsidRPr="008D2E7C" w:rsidRDefault="00D84C00" w:rsidP="008D2E7C">
            <w:pPr>
              <w:jc w:val="center"/>
              <w:rPr>
                <w:w w:val="97"/>
              </w:rPr>
            </w:pPr>
            <w:r w:rsidRPr="008D2E7C">
              <w:rPr>
                <w:w w:val="97"/>
              </w:rPr>
              <w:t>Октябрь</w:t>
            </w:r>
          </w:p>
        </w:tc>
        <w:tc>
          <w:tcPr>
            <w:tcW w:w="3545" w:type="dxa"/>
            <w:shd w:val="clear" w:color="auto" w:fill="auto"/>
            <w:vAlign w:val="bottom"/>
          </w:tcPr>
          <w:p w:rsidR="00D84C00" w:rsidRPr="008D2E7C" w:rsidRDefault="00D84C00" w:rsidP="008D2E7C">
            <w:pPr>
              <w:jc w:val="center"/>
              <w:rPr>
                <w:w w:val="99"/>
              </w:rPr>
            </w:pPr>
            <w:r w:rsidRPr="008D2E7C">
              <w:rPr>
                <w:w w:val="99"/>
              </w:rPr>
              <w:t>Изучение склонностей к</w:t>
            </w:r>
          </w:p>
          <w:p w:rsidR="00D84C00" w:rsidRPr="008D2E7C" w:rsidRDefault="00D84C00" w:rsidP="008D2E7C">
            <w:pPr>
              <w:jc w:val="center"/>
            </w:pPr>
            <w:r w:rsidRPr="008D2E7C">
              <w:t>вредным привычкам и</w:t>
            </w:r>
          </w:p>
          <w:p w:rsidR="00D84C00" w:rsidRPr="008D2E7C" w:rsidRDefault="00D84C00" w:rsidP="008D2E7C">
            <w:pPr>
              <w:jc w:val="center"/>
              <w:rPr>
                <w:w w:val="99"/>
              </w:rPr>
            </w:pPr>
            <w:r w:rsidRPr="008D2E7C">
              <w:t>отношения к ним</w:t>
            </w:r>
          </w:p>
        </w:tc>
      </w:tr>
      <w:tr w:rsidR="00D84C00" w:rsidRPr="00B347AC" w:rsidTr="00CB167A">
        <w:trPr>
          <w:trHeight w:val="1104"/>
        </w:trPr>
        <w:tc>
          <w:tcPr>
            <w:tcW w:w="980" w:type="dxa"/>
            <w:shd w:val="clear" w:color="auto" w:fill="auto"/>
            <w:vAlign w:val="bottom"/>
          </w:tcPr>
          <w:p w:rsidR="00D84C00" w:rsidRPr="008D2E7C" w:rsidRDefault="00D84C00" w:rsidP="008D2E7C">
            <w:pPr>
              <w:jc w:val="center"/>
              <w:rPr>
                <w:b/>
                <w:w w:val="99"/>
              </w:rPr>
            </w:pPr>
            <w:r w:rsidRPr="008D2E7C">
              <w:rPr>
                <w:b/>
                <w:w w:val="99"/>
              </w:rPr>
              <w:t>10</w:t>
            </w:r>
          </w:p>
        </w:tc>
        <w:tc>
          <w:tcPr>
            <w:tcW w:w="4549" w:type="dxa"/>
            <w:shd w:val="clear" w:color="auto" w:fill="auto"/>
            <w:vAlign w:val="bottom"/>
          </w:tcPr>
          <w:p w:rsidR="00D84C00" w:rsidRPr="008D2E7C" w:rsidRDefault="00D84C00" w:rsidP="008D2E7C">
            <w:pPr>
              <w:jc w:val="center"/>
            </w:pPr>
            <w:r w:rsidRPr="008D2E7C">
              <w:t>Мониторинг социализации,</w:t>
            </w:r>
          </w:p>
          <w:p w:rsidR="00D84C00" w:rsidRPr="008D2E7C" w:rsidRDefault="00D84C00" w:rsidP="008D2E7C">
            <w:pPr>
              <w:jc w:val="center"/>
            </w:pPr>
            <w:r w:rsidRPr="008D2E7C">
              <w:t>профориентации, уровня воспитанности</w:t>
            </w:r>
          </w:p>
        </w:tc>
        <w:tc>
          <w:tcPr>
            <w:tcW w:w="1700" w:type="dxa"/>
            <w:shd w:val="clear" w:color="auto" w:fill="auto"/>
            <w:vAlign w:val="bottom"/>
          </w:tcPr>
          <w:p w:rsidR="00D84C00" w:rsidRPr="008D2E7C" w:rsidRDefault="00D84C00" w:rsidP="008D2E7C">
            <w:pPr>
              <w:jc w:val="center"/>
            </w:pPr>
            <w:r w:rsidRPr="008D2E7C">
              <w:t>Ноябрь</w:t>
            </w:r>
          </w:p>
        </w:tc>
        <w:tc>
          <w:tcPr>
            <w:tcW w:w="3545" w:type="dxa"/>
            <w:shd w:val="clear" w:color="auto" w:fill="auto"/>
            <w:vAlign w:val="bottom"/>
          </w:tcPr>
          <w:p w:rsidR="00D84C00" w:rsidRPr="008D2E7C" w:rsidRDefault="00D84C00" w:rsidP="008D2E7C">
            <w:pPr>
              <w:jc w:val="center"/>
              <w:rPr>
                <w:w w:val="99"/>
              </w:rPr>
            </w:pPr>
            <w:r w:rsidRPr="008D2E7C">
              <w:rPr>
                <w:w w:val="99"/>
              </w:rPr>
              <w:t>Изучение уровня</w:t>
            </w:r>
          </w:p>
          <w:p w:rsidR="00D84C00" w:rsidRPr="008D2E7C" w:rsidRDefault="00D84C00" w:rsidP="008D2E7C">
            <w:pPr>
              <w:jc w:val="center"/>
            </w:pPr>
            <w:r w:rsidRPr="008D2E7C">
              <w:t>социализации,</w:t>
            </w:r>
          </w:p>
          <w:p w:rsidR="00D84C00" w:rsidRPr="008D2E7C" w:rsidRDefault="00D84C00" w:rsidP="008D2E7C">
            <w:pPr>
              <w:jc w:val="center"/>
              <w:rPr>
                <w:w w:val="99"/>
              </w:rPr>
            </w:pPr>
            <w:r w:rsidRPr="008D2E7C">
              <w:rPr>
                <w:w w:val="99"/>
              </w:rPr>
              <w:t>профориентации, уровня</w:t>
            </w:r>
            <w:r>
              <w:rPr>
                <w:w w:val="99"/>
              </w:rPr>
              <w:t xml:space="preserve"> воспитанности</w:t>
            </w:r>
          </w:p>
        </w:tc>
      </w:tr>
      <w:tr w:rsidR="00D84C00" w:rsidRPr="00B347AC" w:rsidTr="00CB167A">
        <w:trPr>
          <w:trHeight w:val="284"/>
        </w:trPr>
        <w:tc>
          <w:tcPr>
            <w:tcW w:w="980" w:type="dxa"/>
            <w:shd w:val="clear" w:color="auto" w:fill="auto"/>
            <w:vAlign w:val="bottom"/>
          </w:tcPr>
          <w:p w:rsidR="00D84C00" w:rsidRPr="008D2E7C" w:rsidRDefault="00D84C00" w:rsidP="008D2E7C">
            <w:pPr>
              <w:jc w:val="center"/>
            </w:pPr>
            <w:r>
              <w:t>11</w:t>
            </w:r>
          </w:p>
        </w:tc>
        <w:tc>
          <w:tcPr>
            <w:tcW w:w="4549" w:type="dxa"/>
            <w:shd w:val="clear" w:color="auto" w:fill="auto"/>
            <w:vAlign w:val="bottom"/>
          </w:tcPr>
          <w:p w:rsidR="00D84C00" w:rsidRPr="008D2E7C" w:rsidRDefault="00D84C00" w:rsidP="008D2E7C">
            <w:pPr>
              <w:jc w:val="center"/>
            </w:pPr>
            <w:r>
              <w:t>Мониторинг социализации, профориентации, уровня воспитанности</w:t>
            </w:r>
          </w:p>
        </w:tc>
        <w:tc>
          <w:tcPr>
            <w:tcW w:w="1700" w:type="dxa"/>
            <w:shd w:val="clear" w:color="auto" w:fill="auto"/>
            <w:vAlign w:val="bottom"/>
          </w:tcPr>
          <w:p w:rsidR="00D84C00" w:rsidRPr="008D2E7C" w:rsidRDefault="00D84C00" w:rsidP="008D2E7C">
            <w:pPr>
              <w:jc w:val="center"/>
            </w:pPr>
            <w:r>
              <w:t>Ноябрь</w:t>
            </w:r>
          </w:p>
        </w:tc>
        <w:tc>
          <w:tcPr>
            <w:tcW w:w="3545" w:type="dxa"/>
            <w:shd w:val="clear" w:color="auto" w:fill="auto"/>
            <w:vAlign w:val="bottom"/>
          </w:tcPr>
          <w:p w:rsidR="00D84C00" w:rsidRPr="008D2E7C" w:rsidRDefault="00D84C00" w:rsidP="00D84C00">
            <w:pPr>
              <w:jc w:val="center"/>
              <w:rPr>
                <w:w w:val="99"/>
              </w:rPr>
            </w:pPr>
            <w:r w:rsidRPr="008D2E7C">
              <w:rPr>
                <w:w w:val="99"/>
              </w:rPr>
              <w:t>Изучение уровня</w:t>
            </w:r>
          </w:p>
          <w:p w:rsidR="00D84C00" w:rsidRPr="008D2E7C" w:rsidRDefault="00D84C00" w:rsidP="00D84C00">
            <w:pPr>
              <w:jc w:val="center"/>
            </w:pPr>
            <w:r w:rsidRPr="008D2E7C">
              <w:t>социализации,</w:t>
            </w:r>
          </w:p>
          <w:p w:rsidR="00D84C00" w:rsidRPr="008D2E7C" w:rsidRDefault="00D84C00" w:rsidP="00D84C00">
            <w:pPr>
              <w:jc w:val="center"/>
              <w:rPr>
                <w:w w:val="99"/>
              </w:rPr>
            </w:pPr>
            <w:r w:rsidRPr="008D2E7C">
              <w:rPr>
                <w:w w:val="99"/>
              </w:rPr>
              <w:t>профориентации, уровня</w:t>
            </w:r>
            <w:r>
              <w:rPr>
                <w:w w:val="99"/>
              </w:rPr>
              <w:t xml:space="preserve"> воспитанности</w:t>
            </w:r>
          </w:p>
        </w:tc>
      </w:tr>
      <w:tr w:rsidR="00D84C00" w:rsidRPr="00B347AC" w:rsidTr="00CB167A">
        <w:trPr>
          <w:trHeight w:val="284"/>
        </w:trPr>
        <w:tc>
          <w:tcPr>
            <w:tcW w:w="10774" w:type="dxa"/>
            <w:gridSpan w:val="4"/>
            <w:shd w:val="clear" w:color="auto" w:fill="auto"/>
            <w:vAlign w:val="bottom"/>
          </w:tcPr>
          <w:p w:rsidR="00D84C00" w:rsidRPr="00D84C00" w:rsidRDefault="00D84C00" w:rsidP="00D84C00">
            <w:pPr>
              <w:jc w:val="center"/>
              <w:rPr>
                <w:b/>
                <w:w w:val="99"/>
              </w:rPr>
            </w:pPr>
            <w:r w:rsidRPr="00D84C00">
              <w:rPr>
                <w:b/>
                <w:w w:val="99"/>
                <w:sz w:val="28"/>
              </w:rPr>
              <w:t>Коррекционно-развивающая работа</w:t>
            </w:r>
          </w:p>
        </w:tc>
      </w:tr>
      <w:tr w:rsidR="00D84C00" w:rsidRPr="00B347AC" w:rsidTr="00CB167A">
        <w:trPr>
          <w:trHeight w:val="284"/>
        </w:trPr>
        <w:tc>
          <w:tcPr>
            <w:tcW w:w="980" w:type="dxa"/>
            <w:shd w:val="clear" w:color="auto" w:fill="auto"/>
            <w:vAlign w:val="bottom"/>
          </w:tcPr>
          <w:p w:rsidR="00D84C00" w:rsidRDefault="00D84C00" w:rsidP="008D2E7C">
            <w:pPr>
              <w:jc w:val="center"/>
            </w:pPr>
            <w:r>
              <w:t>10</w:t>
            </w:r>
          </w:p>
        </w:tc>
        <w:tc>
          <w:tcPr>
            <w:tcW w:w="4549" w:type="dxa"/>
            <w:shd w:val="clear" w:color="auto" w:fill="auto"/>
            <w:vAlign w:val="bottom"/>
          </w:tcPr>
          <w:p w:rsidR="00D84C00" w:rsidRDefault="00D84C00" w:rsidP="008D2E7C">
            <w:pPr>
              <w:jc w:val="center"/>
            </w:pPr>
            <w:r>
              <w:t>Индивидуальные коррекционные занятия с учащимися</w:t>
            </w:r>
          </w:p>
        </w:tc>
        <w:tc>
          <w:tcPr>
            <w:tcW w:w="1700" w:type="dxa"/>
            <w:shd w:val="clear" w:color="auto" w:fill="auto"/>
            <w:vAlign w:val="bottom"/>
          </w:tcPr>
          <w:p w:rsidR="00D84C00" w:rsidRDefault="00D84C00" w:rsidP="008D2E7C">
            <w:pPr>
              <w:jc w:val="center"/>
            </w:pPr>
            <w:r>
              <w:t>В течение года</w:t>
            </w:r>
          </w:p>
        </w:tc>
        <w:tc>
          <w:tcPr>
            <w:tcW w:w="3545" w:type="dxa"/>
            <w:shd w:val="clear" w:color="auto" w:fill="auto"/>
            <w:vAlign w:val="bottom"/>
          </w:tcPr>
          <w:p w:rsidR="00D84C00" w:rsidRPr="008D2E7C" w:rsidRDefault="00D84C00" w:rsidP="00D84C00">
            <w:pPr>
              <w:jc w:val="center"/>
              <w:rPr>
                <w:w w:val="99"/>
              </w:rPr>
            </w:pPr>
          </w:p>
        </w:tc>
      </w:tr>
      <w:tr w:rsidR="00D84C00" w:rsidRPr="00B347AC" w:rsidTr="00CB167A">
        <w:trPr>
          <w:trHeight w:val="284"/>
        </w:trPr>
        <w:tc>
          <w:tcPr>
            <w:tcW w:w="980" w:type="dxa"/>
            <w:shd w:val="clear" w:color="auto" w:fill="auto"/>
            <w:vAlign w:val="bottom"/>
          </w:tcPr>
          <w:p w:rsidR="00D84C00" w:rsidRDefault="00D84C00" w:rsidP="008D2E7C">
            <w:pPr>
              <w:jc w:val="center"/>
            </w:pPr>
            <w:r>
              <w:t>11</w:t>
            </w:r>
          </w:p>
        </w:tc>
        <w:tc>
          <w:tcPr>
            <w:tcW w:w="4549" w:type="dxa"/>
            <w:shd w:val="clear" w:color="auto" w:fill="auto"/>
            <w:vAlign w:val="bottom"/>
          </w:tcPr>
          <w:p w:rsidR="00D84C00" w:rsidRDefault="00D84C00" w:rsidP="008D2E7C">
            <w:pPr>
              <w:jc w:val="center"/>
            </w:pPr>
            <w:r>
              <w:t>Тренинг «Справиться со стрессом перед экзаменом»</w:t>
            </w:r>
          </w:p>
        </w:tc>
        <w:tc>
          <w:tcPr>
            <w:tcW w:w="1700" w:type="dxa"/>
            <w:shd w:val="clear" w:color="auto" w:fill="auto"/>
            <w:vAlign w:val="bottom"/>
          </w:tcPr>
          <w:p w:rsidR="00D84C00" w:rsidRDefault="00D84C00" w:rsidP="008D2E7C">
            <w:pPr>
              <w:jc w:val="center"/>
            </w:pPr>
            <w:r>
              <w:t>Январь-май</w:t>
            </w:r>
          </w:p>
        </w:tc>
        <w:tc>
          <w:tcPr>
            <w:tcW w:w="3545" w:type="dxa"/>
            <w:shd w:val="clear" w:color="auto" w:fill="auto"/>
            <w:vAlign w:val="bottom"/>
          </w:tcPr>
          <w:p w:rsidR="00D84C00" w:rsidRPr="008D2E7C" w:rsidRDefault="00D84C00" w:rsidP="00D84C00">
            <w:pPr>
              <w:jc w:val="center"/>
              <w:rPr>
                <w:w w:val="99"/>
              </w:rPr>
            </w:pPr>
          </w:p>
        </w:tc>
      </w:tr>
      <w:tr w:rsidR="00D84C00" w:rsidRPr="00B347AC" w:rsidTr="00CB167A">
        <w:trPr>
          <w:trHeight w:val="284"/>
        </w:trPr>
        <w:tc>
          <w:tcPr>
            <w:tcW w:w="10774" w:type="dxa"/>
            <w:gridSpan w:val="4"/>
            <w:shd w:val="clear" w:color="auto" w:fill="auto"/>
            <w:vAlign w:val="bottom"/>
          </w:tcPr>
          <w:p w:rsidR="00D84C00" w:rsidRPr="00D84C00" w:rsidRDefault="00D84C00" w:rsidP="00CB167A">
            <w:pPr>
              <w:jc w:val="center"/>
              <w:rPr>
                <w:b/>
                <w:w w:val="99"/>
              </w:rPr>
            </w:pPr>
            <w:r w:rsidRPr="00D84C00">
              <w:rPr>
                <w:b/>
                <w:w w:val="99"/>
                <w:sz w:val="28"/>
              </w:rPr>
              <w:t>Консультации</w:t>
            </w:r>
          </w:p>
        </w:tc>
      </w:tr>
      <w:tr w:rsidR="00D84C00" w:rsidRPr="00B347AC" w:rsidTr="00CB167A">
        <w:trPr>
          <w:trHeight w:val="284"/>
        </w:trPr>
        <w:tc>
          <w:tcPr>
            <w:tcW w:w="980" w:type="dxa"/>
            <w:shd w:val="clear" w:color="auto" w:fill="auto"/>
            <w:vAlign w:val="bottom"/>
          </w:tcPr>
          <w:p w:rsidR="00D84C00" w:rsidRDefault="00D84C00" w:rsidP="00CB167A">
            <w:pPr>
              <w:jc w:val="center"/>
            </w:pPr>
          </w:p>
        </w:tc>
        <w:tc>
          <w:tcPr>
            <w:tcW w:w="4549" w:type="dxa"/>
            <w:shd w:val="clear" w:color="auto" w:fill="auto"/>
            <w:vAlign w:val="bottom"/>
          </w:tcPr>
          <w:p w:rsidR="00D84C00" w:rsidRDefault="00D84C00" w:rsidP="00CB167A">
            <w:pPr>
              <w:jc w:val="center"/>
            </w:pPr>
            <w:r>
              <w:t>Индивидуальные консультации по проблемам адаптации (родители</w:t>
            </w:r>
            <w:r w:rsidR="00FB1C42">
              <w:t xml:space="preserve"> (законные представители)</w:t>
            </w:r>
            <w:r>
              <w:t>, педагоги)</w:t>
            </w:r>
          </w:p>
        </w:tc>
        <w:tc>
          <w:tcPr>
            <w:tcW w:w="1700" w:type="dxa"/>
            <w:shd w:val="clear" w:color="auto" w:fill="auto"/>
            <w:vAlign w:val="bottom"/>
          </w:tcPr>
          <w:p w:rsidR="00D84C00" w:rsidRDefault="00FB1C42" w:rsidP="00CB167A">
            <w:pPr>
              <w:jc w:val="center"/>
            </w:pPr>
            <w:r>
              <w:t>В течение года</w:t>
            </w:r>
          </w:p>
        </w:tc>
        <w:tc>
          <w:tcPr>
            <w:tcW w:w="3545" w:type="dxa"/>
            <w:shd w:val="clear" w:color="auto" w:fill="auto"/>
            <w:vAlign w:val="bottom"/>
          </w:tcPr>
          <w:p w:rsidR="00D84C00" w:rsidRPr="008D2E7C" w:rsidRDefault="00D84C00" w:rsidP="00CB167A">
            <w:pPr>
              <w:jc w:val="center"/>
              <w:rPr>
                <w:w w:val="99"/>
              </w:rPr>
            </w:pPr>
          </w:p>
        </w:tc>
      </w:tr>
      <w:tr w:rsidR="00D84C00" w:rsidRPr="00B347AC" w:rsidTr="00CB167A">
        <w:trPr>
          <w:trHeight w:val="284"/>
        </w:trPr>
        <w:tc>
          <w:tcPr>
            <w:tcW w:w="980" w:type="dxa"/>
            <w:shd w:val="clear" w:color="auto" w:fill="auto"/>
            <w:vAlign w:val="bottom"/>
          </w:tcPr>
          <w:p w:rsidR="00D84C00" w:rsidRDefault="00D84C00" w:rsidP="00CB167A">
            <w:pPr>
              <w:jc w:val="center"/>
            </w:pPr>
          </w:p>
        </w:tc>
        <w:tc>
          <w:tcPr>
            <w:tcW w:w="4549" w:type="dxa"/>
            <w:shd w:val="clear" w:color="auto" w:fill="auto"/>
            <w:vAlign w:val="bottom"/>
          </w:tcPr>
          <w:p w:rsidR="00D84C00" w:rsidRDefault="00D84C00" w:rsidP="00CB167A">
            <w:pPr>
              <w:jc w:val="center"/>
            </w:pPr>
            <w:r>
              <w:t>Групповые консультации для педагогов «Проблемы внедрения ФГОС СОО и пути их решения»</w:t>
            </w:r>
          </w:p>
        </w:tc>
        <w:tc>
          <w:tcPr>
            <w:tcW w:w="1700" w:type="dxa"/>
            <w:shd w:val="clear" w:color="auto" w:fill="auto"/>
            <w:vAlign w:val="bottom"/>
          </w:tcPr>
          <w:p w:rsidR="00D84C00" w:rsidRDefault="00FB1C42" w:rsidP="00CB167A">
            <w:pPr>
              <w:jc w:val="center"/>
            </w:pPr>
            <w:r>
              <w:t>В течение года</w:t>
            </w:r>
          </w:p>
        </w:tc>
        <w:tc>
          <w:tcPr>
            <w:tcW w:w="3545" w:type="dxa"/>
            <w:shd w:val="clear" w:color="auto" w:fill="auto"/>
            <w:vAlign w:val="bottom"/>
          </w:tcPr>
          <w:p w:rsidR="00D84C00" w:rsidRPr="008D2E7C" w:rsidRDefault="00D84C00" w:rsidP="00CB167A">
            <w:pPr>
              <w:jc w:val="center"/>
              <w:rPr>
                <w:w w:val="99"/>
              </w:rPr>
            </w:pPr>
          </w:p>
        </w:tc>
      </w:tr>
      <w:tr w:rsidR="00D84C00" w:rsidRPr="00B347AC" w:rsidTr="00CB167A">
        <w:trPr>
          <w:trHeight w:val="284"/>
        </w:trPr>
        <w:tc>
          <w:tcPr>
            <w:tcW w:w="980" w:type="dxa"/>
            <w:shd w:val="clear" w:color="auto" w:fill="auto"/>
            <w:vAlign w:val="bottom"/>
          </w:tcPr>
          <w:p w:rsidR="00D84C00" w:rsidRDefault="00D84C00" w:rsidP="00CB167A">
            <w:pPr>
              <w:jc w:val="center"/>
            </w:pPr>
          </w:p>
        </w:tc>
        <w:tc>
          <w:tcPr>
            <w:tcW w:w="4549" w:type="dxa"/>
            <w:shd w:val="clear" w:color="auto" w:fill="auto"/>
            <w:vAlign w:val="bottom"/>
          </w:tcPr>
          <w:p w:rsidR="00D84C00" w:rsidRDefault="00D84C00" w:rsidP="00CB167A">
            <w:pPr>
              <w:jc w:val="center"/>
            </w:pPr>
            <w:r>
              <w:t xml:space="preserve">Индивидуальные консультации </w:t>
            </w:r>
            <w:r w:rsidR="00FB1C42">
              <w:t xml:space="preserve">для </w:t>
            </w:r>
            <w:r>
              <w:t xml:space="preserve">учителей по результатам индивидуальной </w:t>
            </w:r>
            <w:r w:rsidR="00FB1C42">
              <w:t xml:space="preserve">психологической </w:t>
            </w:r>
            <w:r>
              <w:t>диагностики</w:t>
            </w:r>
            <w:r w:rsidR="00FB1C42">
              <w:t xml:space="preserve"> учащихся</w:t>
            </w:r>
          </w:p>
        </w:tc>
        <w:tc>
          <w:tcPr>
            <w:tcW w:w="1700" w:type="dxa"/>
            <w:shd w:val="clear" w:color="auto" w:fill="auto"/>
            <w:vAlign w:val="bottom"/>
          </w:tcPr>
          <w:p w:rsidR="00D84C00" w:rsidRDefault="00FB1C42" w:rsidP="00CB167A">
            <w:pPr>
              <w:jc w:val="center"/>
            </w:pPr>
            <w:r>
              <w:t>В течение года</w:t>
            </w:r>
          </w:p>
        </w:tc>
        <w:tc>
          <w:tcPr>
            <w:tcW w:w="3545" w:type="dxa"/>
            <w:shd w:val="clear" w:color="auto" w:fill="auto"/>
            <w:vAlign w:val="bottom"/>
          </w:tcPr>
          <w:p w:rsidR="00D84C00" w:rsidRPr="008D2E7C" w:rsidRDefault="00D84C00" w:rsidP="00CB167A">
            <w:pPr>
              <w:jc w:val="center"/>
              <w:rPr>
                <w:w w:val="99"/>
              </w:rPr>
            </w:pPr>
          </w:p>
        </w:tc>
      </w:tr>
      <w:tr w:rsidR="00D84C00" w:rsidRPr="00B347AC" w:rsidTr="00CB167A">
        <w:trPr>
          <w:trHeight w:val="284"/>
        </w:trPr>
        <w:tc>
          <w:tcPr>
            <w:tcW w:w="980" w:type="dxa"/>
            <w:shd w:val="clear" w:color="auto" w:fill="auto"/>
            <w:vAlign w:val="bottom"/>
          </w:tcPr>
          <w:p w:rsidR="00D84C00" w:rsidRDefault="00D84C00" w:rsidP="00CB167A">
            <w:pPr>
              <w:jc w:val="center"/>
            </w:pPr>
          </w:p>
        </w:tc>
        <w:tc>
          <w:tcPr>
            <w:tcW w:w="4549" w:type="dxa"/>
            <w:shd w:val="clear" w:color="auto" w:fill="auto"/>
            <w:vAlign w:val="bottom"/>
          </w:tcPr>
          <w:p w:rsidR="00D84C00" w:rsidRDefault="00FB1C42" w:rsidP="00CB167A">
            <w:pPr>
              <w:jc w:val="center"/>
            </w:pPr>
            <w:r>
              <w:t>Индивидуальные консультации для родителей (законных представителей) по вопросам воспитания и развития (по запросам)</w:t>
            </w:r>
          </w:p>
        </w:tc>
        <w:tc>
          <w:tcPr>
            <w:tcW w:w="1700" w:type="dxa"/>
            <w:shd w:val="clear" w:color="auto" w:fill="auto"/>
            <w:vAlign w:val="bottom"/>
          </w:tcPr>
          <w:p w:rsidR="00D84C00" w:rsidRDefault="00FB1C42" w:rsidP="00CB167A">
            <w:pPr>
              <w:jc w:val="center"/>
            </w:pPr>
            <w:r>
              <w:t>В течение года</w:t>
            </w:r>
          </w:p>
        </w:tc>
        <w:tc>
          <w:tcPr>
            <w:tcW w:w="3545" w:type="dxa"/>
            <w:shd w:val="clear" w:color="auto" w:fill="auto"/>
            <w:vAlign w:val="bottom"/>
          </w:tcPr>
          <w:p w:rsidR="00D84C00" w:rsidRPr="008D2E7C" w:rsidRDefault="00D84C00" w:rsidP="00CB167A">
            <w:pPr>
              <w:jc w:val="center"/>
              <w:rPr>
                <w:w w:val="99"/>
              </w:rPr>
            </w:pPr>
          </w:p>
        </w:tc>
      </w:tr>
      <w:tr w:rsidR="00D84C00" w:rsidRPr="00B347AC" w:rsidTr="00CB167A">
        <w:trPr>
          <w:trHeight w:val="284"/>
        </w:trPr>
        <w:tc>
          <w:tcPr>
            <w:tcW w:w="980" w:type="dxa"/>
            <w:shd w:val="clear" w:color="auto" w:fill="auto"/>
            <w:vAlign w:val="bottom"/>
          </w:tcPr>
          <w:p w:rsidR="00D84C00" w:rsidRDefault="00D84C00" w:rsidP="00CB167A">
            <w:pPr>
              <w:jc w:val="center"/>
            </w:pPr>
          </w:p>
        </w:tc>
        <w:tc>
          <w:tcPr>
            <w:tcW w:w="4549" w:type="dxa"/>
            <w:shd w:val="clear" w:color="auto" w:fill="auto"/>
            <w:vAlign w:val="bottom"/>
          </w:tcPr>
          <w:p w:rsidR="00D84C00" w:rsidRDefault="00FB1C42" w:rsidP="00CB167A">
            <w:pPr>
              <w:jc w:val="center"/>
            </w:pPr>
            <w:r>
              <w:t>Консультирование педагогов по результатам итоговой диагностики развития УУД учащихся</w:t>
            </w:r>
          </w:p>
        </w:tc>
        <w:tc>
          <w:tcPr>
            <w:tcW w:w="1700" w:type="dxa"/>
            <w:shd w:val="clear" w:color="auto" w:fill="auto"/>
            <w:vAlign w:val="bottom"/>
          </w:tcPr>
          <w:p w:rsidR="00D84C00" w:rsidRDefault="00FB1C42" w:rsidP="00CB167A">
            <w:pPr>
              <w:jc w:val="center"/>
            </w:pPr>
            <w:r>
              <w:t>Февраль (10 класс)</w:t>
            </w:r>
          </w:p>
          <w:p w:rsidR="00FB1C42" w:rsidRDefault="00FB1C42" w:rsidP="00CB167A">
            <w:pPr>
              <w:jc w:val="center"/>
            </w:pPr>
            <w:r>
              <w:t>Май (11 класс)</w:t>
            </w:r>
          </w:p>
        </w:tc>
        <w:tc>
          <w:tcPr>
            <w:tcW w:w="3545" w:type="dxa"/>
            <w:shd w:val="clear" w:color="auto" w:fill="auto"/>
            <w:vAlign w:val="bottom"/>
          </w:tcPr>
          <w:p w:rsidR="00D84C00" w:rsidRPr="008D2E7C" w:rsidRDefault="00D84C00" w:rsidP="00CB167A">
            <w:pPr>
              <w:jc w:val="center"/>
              <w:rPr>
                <w:w w:val="99"/>
              </w:rPr>
            </w:pPr>
          </w:p>
        </w:tc>
      </w:tr>
      <w:tr w:rsidR="00D84C00" w:rsidRPr="00B347AC" w:rsidTr="00CB167A">
        <w:trPr>
          <w:trHeight w:val="284"/>
        </w:trPr>
        <w:tc>
          <w:tcPr>
            <w:tcW w:w="980" w:type="dxa"/>
            <w:shd w:val="clear" w:color="auto" w:fill="auto"/>
            <w:vAlign w:val="bottom"/>
          </w:tcPr>
          <w:p w:rsidR="00D84C00" w:rsidRDefault="00D84C00" w:rsidP="00CB167A">
            <w:pPr>
              <w:jc w:val="center"/>
            </w:pPr>
          </w:p>
        </w:tc>
        <w:tc>
          <w:tcPr>
            <w:tcW w:w="4549" w:type="dxa"/>
            <w:shd w:val="clear" w:color="auto" w:fill="auto"/>
            <w:vAlign w:val="bottom"/>
          </w:tcPr>
          <w:p w:rsidR="00D84C00" w:rsidRDefault="00FB1C42" w:rsidP="00CB167A">
            <w:pPr>
              <w:jc w:val="center"/>
            </w:pPr>
            <w:r>
              <w:t>Индивидуальные консультации учащихся (по запросу)</w:t>
            </w:r>
          </w:p>
        </w:tc>
        <w:tc>
          <w:tcPr>
            <w:tcW w:w="1700" w:type="dxa"/>
            <w:shd w:val="clear" w:color="auto" w:fill="auto"/>
            <w:vAlign w:val="bottom"/>
          </w:tcPr>
          <w:p w:rsidR="00D84C00" w:rsidRDefault="00FB1C42" w:rsidP="00CB167A">
            <w:pPr>
              <w:jc w:val="center"/>
            </w:pPr>
            <w:r>
              <w:t>В течение года</w:t>
            </w:r>
          </w:p>
        </w:tc>
        <w:tc>
          <w:tcPr>
            <w:tcW w:w="3545" w:type="dxa"/>
            <w:shd w:val="clear" w:color="auto" w:fill="auto"/>
            <w:vAlign w:val="bottom"/>
          </w:tcPr>
          <w:p w:rsidR="00D84C00" w:rsidRPr="008D2E7C" w:rsidRDefault="00D84C00" w:rsidP="00CB167A">
            <w:pPr>
              <w:jc w:val="center"/>
              <w:rPr>
                <w:w w:val="99"/>
              </w:rPr>
            </w:pPr>
          </w:p>
        </w:tc>
      </w:tr>
      <w:tr w:rsidR="00D84C00" w:rsidRPr="00B347AC" w:rsidTr="00CB167A">
        <w:trPr>
          <w:trHeight w:val="284"/>
        </w:trPr>
        <w:tc>
          <w:tcPr>
            <w:tcW w:w="980" w:type="dxa"/>
            <w:shd w:val="clear" w:color="auto" w:fill="auto"/>
            <w:vAlign w:val="bottom"/>
          </w:tcPr>
          <w:p w:rsidR="00D84C00" w:rsidRDefault="00D84C00" w:rsidP="00CB167A">
            <w:pPr>
              <w:jc w:val="center"/>
            </w:pPr>
          </w:p>
        </w:tc>
        <w:tc>
          <w:tcPr>
            <w:tcW w:w="4549" w:type="dxa"/>
            <w:shd w:val="clear" w:color="auto" w:fill="auto"/>
            <w:vAlign w:val="bottom"/>
          </w:tcPr>
          <w:p w:rsidR="00D84C00" w:rsidRDefault="00FB1C42" w:rsidP="00CB167A">
            <w:pPr>
              <w:jc w:val="center"/>
            </w:pPr>
            <w:r>
              <w:t>Индивидуальные консультации для учащихся и их родителей по вопросам подготовки к ЕГЭ</w:t>
            </w:r>
          </w:p>
        </w:tc>
        <w:tc>
          <w:tcPr>
            <w:tcW w:w="1700" w:type="dxa"/>
            <w:shd w:val="clear" w:color="auto" w:fill="auto"/>
            <w:vAlign w:val="bottom"/>
          </w:tcPr>
          <w:p w:rsidR="00D84C00" w:rsidRDefault="00FB1C42" w:rsidP="00CB167A">
            <w:pPr>
              <w:jc w:val="center"/>
            </w:pPr>
            <w:r>
              <w:t>Январь-май</w:t>
            </w:r>
          </w:p>
        </w:tc>
        <w:tc>
          <w:tcPr>
            <w:tcW w:w="3545" w:type="dxa"/>
            <w:shd w:val="clear" w:color="auto" w:fill="auto"/>
            <w:vAlign w:val="bottom"/>
          </w:tcPr>
          <w:p w:rsidR="00D84C00" w:rsidRPr="008D2E7C" w:rsidRDefault="00D84C00" w:rsidP="00CB167A">
            <w:pPr>
              <w:jc w:val="center"/>
              <w:rPr>
                <w:w w:val="99"/>
              </w:rPr>
            </w:pPr>
          </w:p>
        </w:tc>
      </w:tr>
      <w:tr w:rsidR="00FB1C42" w:rsidRPr="00B347AC" w:rsidTr="00CB167A">
        <w:trPr>
          <w:trHeight w:val="284"/>
        </w:trPr>
        <w:tc>
          <w:tcPr>
            <w:tcW w:w="10774" w:type="dxa"/>
            <w:gridSpan w:val="4"/>
            <w:shd w:val="clear" w:color="auto" w:fill="auto"/>
            <w:vAlign w:val="bottom"/>
          </w:tcPr>
          <w:p w:rsidR="00FB1C42" w:rsidRPr="00FB1C42" w:rsidRDefault="00FB1C42" w:rsidP="00CB167A">
            <w:pPr>
              <w:jc w:val="center"/>
              <w:rPr>
                <w:b/>
                <w:w w:val="99"/>
              </w:rPr>
            </w:pPr>
            <w:r w:rsidRPr="00FB1C42">
              <w:rPr>
                <w:b/>
                <w:w w:val="99"/>
                <w:sz w:val="28"/>
              </w:rPr>
              <w:t>Профориентация</w:t>
            </w:r>
          </w:p>
        </w:tc>
      </w:tr>
      <w:tr w:rsidR="00FB1C42" w:rsidRPr="00B347AC" w:rsidTr="00CB167A">
        <w:trPr>
          <w:trHeight w:val="1804"/>
        </w:trPr>
        <w:tc>
          <w:tcPr>
            <w:tcW w:w="980" w:type="dxa"/>
            <w:shd w:val="clear" w:color="auto" w:fill="auto"/>
            <w:vAlign w:val="bottom"/>
          </w:tcPr>
          <w:p w:rsidR="00FB1C42" w:rsidRDefault="00FB1C42" w:rsidP="00CB167A">
            <w:pPr>
              <w:jc w:val="center"/>
            </w:pPr>
            <w:r>
              <w:t>11</w:t>
            </w:r>
          </w:p>
        </w:tc>
        <w:tc>
          <w:tcPr>
            <w:tcW w:w="4549" w:type="dxa"/>
            <w:shd w:val="clear" w:color="auto" w:fill="auto"/>
            <w:vAlign w:val="bottom"/>
          </w:tcPr>
          <w:p w:rsidR="00FB1C42" w:rsidRPr="00B347AC" w:rsidRDefault="00FB1C42" w:rsidP="00CB167A">
            <w:pPr>
              <w:ind w:left="40"/>
            </w:pPr>
            <w:r w:rsidRPr="00B347AC">
              <w:t>Личностный профиль</w:t>
            </w:r>
          </w:p>
          <w:p w:rsidR="00FB1C42" w:rsidRPr="00B347AC" w:rsidRDefault="00FB1C42" w:rsidP="00CB167A">
            <w:pPr>
              <w:ind w:left="40"/>
            </w:pPr>
            <w:r w:rsidRPr="00B347AC">
              <w:t>1.Тест на самоопределение</w:t>
            </w:r>
          </w:p>
          <w:p w:rsidR="00FB1C42" w:rsidRPr="00B347AC" w:rsidRDefault="00FB1C42" w:rsidP="00CB167A">
            <w:pPr>
              <w:ind w:left="40"/>
            </w:pPr>
            <w:r w:rsidRPr="00B347AC">
              <w:t>2. Психогеометрический тест</w:t>
            </w:r>
          </w:p>
          <w:p w:rsidR="00FB1C42" w:rsidRPr="00B347AC" w:rsidRDefault="00FB1C42" w:rsidP="00CB167A">
            <w:pPr>
              <w:ind w:left="40"/>
            </w:pPr>
            <w:r w:rsidRPr="00B347AC">
              <w:t>3. Тест «Ваша мотивация к успеху»</w:t>
            </w:r>
          </w:p>
          <w:p w:rsidR="00FB1C42" w:rsidRPr="00B347AC" w:rsidRDefault="00FB1C42" w:rsidP="00CB167A">
            <w:pPr>
              <w:ind w:left="40"/>
            </w:pPr>
            <w:r w:rsidRPr="00B347AC">
              <w:t>4. Методика «Знаешь ли ты свой</w:t>
            </w:r>
          </w:p>
          <w:p w:rsidR="00FB1C42" w:rsidRPr="00B347AC" w:rsidRDefault="00FB1C42" w:rsidP="00CB167A">
            <w:pPr>
              <w:ind w:left="40"/>
            </w:pPr>
            <w:r w:rsidRPr="00B347AC">
              <w:t>темперамент»</w:t>
            </w:r>
          </w:p>
        </w:tc>
        <w:tc>
          <w:tcPr>
            <w:tcW w:w="1700" w:type="dxa"/>
            <w:shd w:val="clear" w:color="auto" w:fill="auto"/>
            <w:vAlign w:val="bottom"/>
          </w:tcPr>
          <w:p w:rsidR="00FB1C42" w:rsidRDefault="00CB167A" w:rsidP="00CB167A">
            <w:pPr>
              <w:jc w:val="center"/>
            </w:pPr>
            <w:r>
              <w:t>Январь- май</w:t>
            </w:r>
          </w:p>
        </w:tc>
        <w:tc>
          <w:tcPr>
            <w:tcW w:w="3545" w:type="dxa"/>
            <w:shd w:val="clear" w:color="auto" w:fill="auto"/>
            <w:vAlign w:val="bottom"/>
          </w:tcPr>
          <w:p w:rsidR="00FB1C42" w:rsidRPr="008D2E7C" w:rsidRDefault="00CB167A" w:rsidP="00CB167A">
            <w:pPr>
              <w:jc w:val="center"/>
              <w:rPr>
                <w:w w:val="99"/>
              </w:rPr>
            </w:pPr>
            <w:r>
              <w:rPr>
                <w:w w:val="99"/>
              </w:rPr>
              <w:t>Осуществление профессионального выбора</w:t>
            </w:r>
          </w:p>
        </w:tc>
      </w:tr>
      <w:tr w:rsidR="00CB167A" w:rsidRPr="00B347AC" w:rsidTr="00CB167A">
        <w:trPr>
          <w:trHeight w:val="1500"/>
        </w:trPr>
        <w:tc>
          <w:tcPr>
            <w:tcW w:w="980" w:type="dxa"/>
            <w:shd w:val="clear" w:color="auto" w:fill="auto"/>
            <w:vAlign w:val="bottom"/>
          </w:tcPr>
          <w:p w:rsidR="00CB167A" w:rsidRDefault="00CB167A" w:rsidP="00CB167A">
            <w:pPr>
              <w:jc w:val="center"/>
            </w:pPr>
            <w:r>
              <w:t>11</w:t>
            </w:r>
          </w:p>
        </w:tc>
        <w:tc>
          <w:tcPr>
            <w:tcW w:w="4549" w:type="dxa"/>
            <w:shd w:val="clear" w:color="auto" w:fill="auto"/>
            <w:vAlign w:val="bottom"/>
          </w:tcPr>
          <w:p w:rsidR="00CB167A" w:rsidRPr="00B347AC" w:rsidRDefault="00CB167A" w:rsidP="00CB167A">
            <w:pPr>
              <w:ind w:left="40"/>
            </w:pPr>
            <w:r w:rsidRPr="00B347AC">
              <w:t>Профиль способностей</w:t>
            </w:r>
          </w:p>
          <w:p w:rsidR="00CB167A" w:rsidRPr="00B347AC" w:rsidRDefault="00CB167A" w:rsidP="00CB167A">
            <w:pPr>
              <w:ind w:left="40"/>
            </w:pPr>
            <w:r w:rsidRPr="00B347AC">
              <w:t>1.Диагностика структуры способностей</w:t>
            </w:r>
          </w:p>
          <w:p w:rsidR="00CB167A" w:rsidRPr="00B347AC" w:rsidRDefault="00CB167A" w:rsidP="00CB167A">
            <w:pPr>
              <w:ind w:left="40"/>
            </w:pPr>
            <w:r w:rsidRPr="00B347AC">
              <w:t>2. Методика склонность кисполнительскому или творческому</w:t>
            </w:r>
          </w:p>
          <w:p w:rsidR="00CB167A" w:rsidRPr="00B347AC" w:rsidRDefault="00CB167A" w:rsidP="00CB167A">
            <w:pPr>
              <w:ind w:left="40"/>
            </w:pPr>
            <w:r w:rsidRPr="00B347AC">
              <w:t>труду</w:t>
            </w:r>
          </w:p>
        </w:tc>
        <w:tc>
          <w:tcPr>
            <w:tcW w:w="1700" w:type="dxa"/>
            <w:shd w:val="clear" w:color="auto" w:fill="auto"/>
            <w:vAlign w:val="bottom"/>
          </w:tcPr>
          <w:p w:rsidR="00CB167A" w:rsidRDefault="00CB167A" w:rsidP="00CB167A">
            <w:pPr>
              <w:jc w:val="center"/>
            </w:pPr>
            <w:r>
              <w:t>Январь-май</w:t>
            </w:r>
          </w:p>
        </w:tc>
        <w:tc>
          <w:tcPr>
            <w:tcW w:w="3545" w:type="dxa"/>
            <w:shd w:val="clear" w:color="auto" w:fill="auto"/>
            <w:vAlign w:val="bottom"/>
          </w:tcPr>
          <w:p w:rsidR="00CB167A" w:rsidRPr="008D2E7C" w:rsidRDefault="00CB167A" w:rsidP="00CB167A">
            <w:pPr>
              <w:jc w:val="center"/>
              <w:rPr>
                <w:w w:val="99"/>
              </w:rPr>
            </w:pPr>
            <w:r>
              <w:rPr>
                <w:w w:val="99"/>
              </w:rPr>
              <w:t>Осуществление профессионального выбора</w:t>
            </w:r>
          </w:p>
        </w:tc>
      </w:tr>
      <w:tr w:rsidR="00CB167A" w:rsidRPr="00B347AC" w:rsidTr="00CB167A">
        <w:trPr>
          <w:trHeight w:val="1500"/>
        </w:trPr>
        <w:tc>
          <w:tcPr>
            <w:tcW w:w="980" w:type="dxa"/>
            <w:shd w:val="clear" w:color="auto" w:fill="auto"/>
            <w:vAlign w:val="bottom"/>
          </w:tcPr>
          <w:p w:rsidR="00CB167A" w:rsidRDefault="00CB167A" w:rsidP="00CB167A">
            <w:pPr>
              <w:jc w:val="center"/>
            </w:pPr>
            <w:r>
              <w:lastRenderedPageBreak/>
              <w:t>11</w:t>
            </w:r>
          </w:p>
        </w:tc>
        <w:tc>
          <w:tcPr>
            <w:tcW w:w="4549" w:type="dxa"/>
            <w:shd w:val="clear" w:color="auto" w:fill="auto"/>
            <w:vAlign w:val="bottom"/>
          </w:tcPr>
          <w:p w:rsidR="00CB167A" w:rsidRPr="00B347AC" w:rsidRDefault="00CB167A" w:rsidP="00CB167A">
            <w:pPr>
              <w:ind w:left="40"/>
            </w:pPr>
            <w:r w:rsidRPr="00B347AC">
              <w:t>Профиль интересов</w:t>
            </w:r>
          </w:p>
          <w:p w:rsidR="00CB167A" w:rsidRPr="00B347AC" w:rsidRDefault="00CB167A" w:rsidP="00CB167A">
            <w:pPr>
              <w:ind w:left="40"/>
            </w:pPr>
            <w:r w:rsidRPr="00B347AC">
              <w:t>1.Анкета интересов</w:t>
            </w:r>
          </w:p>
          <w:p w:rsidR="00CB167A" w:rsidRPr="00B347AC" w:rsidRDefault="00CB167A" w:rsidP="00CB167A">
            <w:pPr>
              <w:ind w:left="40"/>
            </w:pPr>
            <w:r w:rsidRPr="00B347AC">
              <w:t>2. Профориентационная анкета</w:t>
            </w:r>
          </w:p>
          <w:p w:rsidR="00CB167A" w:rsidRPr="00B347AC" w:rsidRDefault="00CB167A" w:rsidP="00CB167A">
            <w:pPr>
              <w:ind w:left="40"/>
            </w:pPr>
            <w:r w:rsidRPr="00B347AC">
              <w:t>3. Определение предпочитаемого типа</w:t>
            </w:r>
          </w:p>
          <w:p w:rsidR="00CB167A" w:rsidRPr="00B347AC" w:rsidRDefault="00CB167A" w:rsidP="00CB167A">
            <w:pPr>
              <w:ind w:left="40"/>
            </w:pPr>
            <w:r w:rsidRPr="00B347AC">
              <w:t>профессий</w:t>
            </w:r>
          </w:p>
        </w:tc>
        <w:tc>
          <w:tcPr>
            <w:tcW w:w="1700" w:type="dxa"/>
            <w:shd w:val="clear" w:color="auto" w:fill="auto"/>
            <w:vAlign w:val="bottom"/>
          </w:tcPr>
          <w:p w:rsidR="00CB167A" w:rsidRDefault="00CB167A" w:rsidP="00CB167A">
            <w:pPr>
              <w:jc w:val="center"/>
            </w:pPr>
            <w:r>
              <w:t>Январь- май</w:t>
            </w:r>
          </w:p>
        </w:tc>
        <w:tc>
          <w:tcPr>
            <w:tcW w:w="3545" w:type="dxa"/>
            <w:shd w:val="clear" w:color="auto" w:fill="auto"/>
            <w:vAlign w:val="bottom"/>
          </w:tcPr>
          <w:p w:rsidR="00CB167A" w:rsidRPr="008D2E7C" w:rsidRDefault="00CB167A" w:rsidP="00CB167A">
            <w:pPr>
              <w:jc w:val="center"/>
              <w:rPr>
                <w:w w:val="99"/>
              </w:rPr>
            </w:pPr>
            <w:r>
              <w:rPr>
                <w:w w:val="99"/>
              </w:rPr>
              <w:t>Осуществление профессионального выбора</w:t>
            </w:r>
          </w:p>
        </w:tc>
      </w:tr>
      <w:tr w:rsidR="00377D8F" w:rsidRPr="00B347AC" w:rsidTr="00AE26EA">
        <w:trPr>
          <w:trHeight w:val="284"/>
        </w:trPr>
        <w:tc>
          <w:tcPr>
            <w:tcW w:w="10774" w:type="dxa"/>
            <w:gridSpan w:val="4"/>
            <w:shd w:val="clear" w:color="auto" w:fill="auto"/>
            <w:vAlign w:val="bottom"/>
          </w:tcPr>
          <w:p w:rsidR="00377D8F" w:rsidRPr="008D2E7C" w:rsidRDefault="00377D8F" w:rsidP="00CB167A">
            <w:pPr>
              <w:jc w:val="center"/>
              <w:rPr>
                <w:w w:val="99"/>
              </w:rPr>
            </w:pPr>
            <w:r>
              <w:rPr>
                <w:w w:val="99"/>
              </w:rPr>
              <w:t>Психологическое просвещение и профилактика</w:t>
            </w:r>
          </w:p>
        </w:tc>
      </w:tr>
      <w:tr w:rsidR="00377D8F" w:rsidRPr="00B347AC" w:rsidTr="00AE26EA">
        <w:trPr>
          <w:trHeight w:val="2760"/>
        </w:trPr>
        <w:tc>
          <w:tcPr>
            <w:tcW w:w="980" w:type="dxa"/>
            <w:shd w:val="clear" w:color="auto" w:fill="auto"/>
            <w:vAlign w:val="bottom"/>
          </w:tcPr>
          <w:p w:rsidR="00377D8F" w:rsidRDefault="00377D8F" w:rsidP="00CB167A">
            <w:pPr>
              <w:jc w:val="center"/>
            </w:pPr>
          </w:p>
        </w:tc>
        <w:tc>
          <w:tcPr>
            <w:tcW w:w="4549" w:type="dxa"/>
            <w:shd w:val="clear" w:color="auto" w:fill="auto"/>
            <w:vAlign w:val="bottom"/>
          </w:tcPr>
          <w:p w:rsidR="00377D8F" w:rsidRPr="00B347AC" w:rsidRDefault="00377D8F" w:rsidP="00377D8F">
            <w:r w:rsidRPr="00B347AC">
              <w:t>Общешкольные и классные родительские</w:t>
            </w:r>
          </w:p>
          <w:p w:rsidR="00377D8F" w:rsidRPr="00B347AC" w:rsidRDefault="00377D8F" w:rsidP="00377D8F">
            <w:r w:rsidRPr="00B347AC">
              <w:t>собрания, «круглые столы», семинары на темы:</w:t>
            </w:r>
          </w:p>
          <w:p w:rsidR="00377D8F" w:rsidRPr="00B347AC" w:rsidRDefault="00377D8F" w:rsidP="00377D8F">
            <w:r w:rsidRPr="00B347AC">
              <w:t>-«Психологические трудности адаптации кшкольному обучению»,</w:t>
            </w:r>
          </w:p>
          <w:p w:rsidR="00377D8F" w:rsidRPr="00B347AC" w:rsidRDefault="00377D8F" w:rsidP="00377D8F">
            <w:r w:rsidRPr="00B347AC">
              <w:t>-«Возрастные задачи и трудности подростков»,</w:t>
            </w:r>
          </w:p>
          <w:p w:rsidR="00377D8F" w:rsidRPr="00B347AC" w:rsidRDefault="00377D8F" w:rsidP="00377D8F">
            <w:r w:rsidRPr="00B347AC">
              <w:t>-«Подростки и взрослые: два разных мира»</w:t>
            </w:r>
          </w:p>
        </w:tc>
        <w:tc>
          <w:tcPr>
            <w:tcW w:w="1700" w:type="dxa"/>
            <w:shd w:val="clear" w:color="auto" w:fill="auto"/>
            <w:vAlign w:val="bottom"/>
          </w:tcPr>
          <w:p w:rsidR="00377D8F" w:rsidRDefault="00377D8F" w:rsidP="00CB167A">
            <w:pPr>
              <w:jc w:val="center"/>
            </w:pPr>
            <w:r>
              <w:t>В течение года</w:t>
            </w:r>
          </w:p>
        </w:tc>
        <w:tc>
          <w:tcPr>
            <w:tcW w:w="3545" w:type="dxa"/>
            <w:shd w:val="clear" w:color="auto" w:fill="auto"/>
            <w:vAlign w:val="bottom"/>
          </w:tcPr>
          <w:p w:rsidR="00377D8F" w:rsidRPr="008D2E7C" w:rsidRDefault="00377D8F" w:rsidP="00CB167A">
            <w:pPr>
              <w:jc w:val="center"/>
              <w:rPr>
                <w:w w:val="99"/>
              </w:rPr>
            </w:pPr>
          </w:p>
        </w:tc>
      </w:tr>
      <w:tr w:rsidR="00377D8F" w:rsidRPr="00B347AC" w:rsidTr="00AE26EA">
        <w:trPr>
          <w:trHeight w:val="922"/>
        </w:trPr>
        <w:tc>
          <w:tcPr>
            <w:tcW w:w="980" w:type="dxa"/>
            <w:shd w:val="clear" w:color="auto" w:fill="auto"/>
            <w:vAlign w:val="bottom"/>
          </w:tcPr>
          <w:p w:rsidR="00377D8F" w:rsidRDefault="00377D8F" w:rsidP="00AE26EA">
            <w:pPr>
              <w:jc w:val="center"/>
            </w:pPr>
          </w:p>
        </w:tc>
        <w:tc>
          <w:tcPr>
            <w:tcW w:w="4549" w:type="dxa"/>
            <w:shd w:val="clear" w:color="auto" w:fill="auto"/>
            <w:vAlign w:val="bottom"/>
          </w:tcPr>
          <w:p w:rsidR="00377D8F" w:rsidRPr="00B347AC" w:rsidRDefault="00377D8F" w:rsidP="00AE26EA">
            <w:pPr>
              <w:ind w:left="120"/>
            </w:pPr>
            <w:r w:rsidRPr="00B347AC">
              <w:t>Консультирование родителей по вопросам</w:t>
            </w:r>
          </w:p>
          <w:p w:rsidR="00377D8F" w:rsidRPr="00B347AC" w:rsidRDefault="00377D8F" w:rsidP="00AE26EA">
            <w:pPr>
              <w:ind w:left="120"/>
            </w:pPr>
            <w:r w:rsidRPr="00B347AC">
              <w:t>оказания психологической поддержки своемуребенк</w:t>
            </w:r>
            <w:r>
              <w:t>у</w:t>
            </w:r>
          </w:p>
        </w:tc>
        <w:tc>
          <w:tcPr>
            <w:tcW w:w="1700" w:type="dxa"/>
            <w:shd w:val="clear" w:color="auto" w:fill="auto"/>
            <w:vAlign w:val="bottom"/>
          </w:tcPr>
          <w:p w:rsidR="00377D8F" w:rsidRDefault="00377D8F" w:rsidP="00AE26EA">
            <w:pPr>
              <w:jc w:val="center"/>
            </w:pPr>
            <w:r>
              <w:t>В течение года</w:t>
            </w:r>
          </w:p>
        </w:tc>
        <w:tc>
          <w:tcPr>
            <w:tcW w:w="3545" w:type="dxa"/>
            <w:shd w:val="clear" w:color="auto" w:fill="auto"/>
            <w:vAlign w:val="bottom"/>
          </w:tcPr>
          <w:p w:rsidR="00377D8F" w:rsidRPr="008D2E7C" w:rsidRDefault="00377D8F" w:rsidP="00AE26EA">
            <w:pPr>
              <w:jc w:val="center"/>
              <w:rPr>
                <w:w w:val="99"/>
              </w:rPr>
            </w:pPr>
          </w:p>
        </w:tc>
      </w:tr>
      <w:tr w:rsidR="00377D8F" w:rsidRPr="00B347AC" w:rsidTr="00AE26EA">
        <w:trPr>
          <w:trHeight w:val="608"/>
        </w:trPr>
        <w:tc>
          <w:tcPr>
            <w:tcW w:w="980" w:type="dxa"/>
            <w:shd w:val="clear" w:color="auto" w:fill="auto"/>
            <w:vAlign w:val="bottom"/>
          </w:tcPr>
          <w:p w:rsidR="00377D8F" w:rsidRDefault="00377D8F" w:rsidP="00AE26EA">
            <w:pPr>
              <w:jc w:val="center"/>
            </w:pPr>
          </w:p>
        </w:tc>
        <w:tc>
          <w:tcPr>
            <w:tcW w:w="4549" w:type="dxa"/>
            <w:shd w:val="clear" w:color="auto" w:fill="auto"/>
            <w:vAlign w:val="bottom"/>
          </w:tcPr>
          <w:p w:rsidR="00377D8F" w:rsidRPr="00B347AC" w:rsidRDefault="00377D8F" w:rsidP="00AE26EA">
            <w:pPr>
              <w:ind w:left="120"/>
            </w:pPr>
            <w:r w:rsidRPr="00B347AC">
              <w:t>Памятки, печатные рекомендации на стенде,информация на сайте школы.</w:t>
            </w:r>
          </w:p>
        </w:tc>
        <w:tc>
          <w:tcPr>
            <w:tcW w:w="1700" w:type="dxa"/>
            <w:shd w:val="clear" w:color="auto" w:fill="auto"/>
            <w:vAlign w:val="bottom"/>
          </w:tcPr>
          <w:p w:rsidR="00377D8F" w:rsidRDefault="00377D8F" w:rsidP="00AE26EA">
            <w:pPr>
              <w:jc w:val="center"/>
            </w:pPr>
            <w:r>
              <w:t>В течение года</w:t>
            </w:r>
          </w:p>
        </w:tc>
        <w:tc>
          <w:tcPr>
            <w:tcW w:w="3545" w:type="dxa"/>
            <w:shd w:val="clear" w:color="auto" w:fill="auto"/>
            <w:vAlign w:val="bottom"/>
          </w:tcPr>
          <w:p w:rsidR="00377D8F" w:rsidRPr="008D2E7C" w:rsidRDefault="00377D8F" w:rsidP="00AE26EA">
            <w:pPr>
              <w:jc w:val="center"/>
              <w:rPr>
                <w:w w:val="99"/>
              </w:rPr>
            </w:pPr>
          </w:p>
        </w:tc>
      </w:tr>
      <w:tr w:rsidR="00377D8F" w:rsidRPr="00B347AC" w:rsidTr="00AE26EA">
        <w:trPr>
          <w:trHeight w:val="294"/>
        </w:trPr>
        <w:tc>
          <w:tcPr>
            <w:tcW w:w="980" w:type="dxa"/>
            <w:shd w:val="clear" w:color="auto" w:fill="auto"/>
            <w:vAlign w:val="bottom"/>
          </w:tcPr>
          <w:p w:rsidR="00377D8F" w:rsidRDefault="00377D8F" w:rsidP="00AE26EA">
            <w:pPr>
              <w:jc w:val="center"/>
            </w:pPr>
          </w:p>
        </w:tc>
        <w:tc>
          <w:tcPr>
            <w:tcW w:w="4549" w:type="dxa"/>
            <w:shd w:val="clear" w:color="auto" w:fill="auto"/>
            <w:vAlign w:val="bottom"/>
          </w:tcPr>
          <w:p w:rsidR="00377D8F" w:rsidRDefault="00377D8F" w:rsidP="00377D8F">
            <w:pPr>
              <w:ind w:left="120"/>
            </w:pPr>
            <w:r>
              <w:t>Комплексы тренинговых занятий</w:t>
            </w:r>
            <w:r>
              <w:tab/>
            </w:r>
          </w:p>
          <w:p w:rsidR="00377D8F" w:rsidRDefault="00377D8F" w:rsidP="00377D8F">
            <w:pPr>
              <w:ind w:left="120"/>
            </w:pPr>
            <w:r>
              <w:t>«Психопрофилактика экзаменационного стресса».</w:t>
            </w:r>
            <w:r>
              <w:tab/>
            </w:r>
            <w:r>
              <w:tab/>
            </w:r>
          </w:p>
          <w:p w:rsidR="00377D8F" w:rsidRDefault="00377D8F" w:rsidP="00377D8F">
            <w:pPr>
              <w:ind w:left="120"/>
            </w:pPr>
            <w:r>
              <w:tab/>
            </w:r>
          </w:p>
          <w:p w:rsidR="00377D8F" w:rsidRPr="00B347AC" w:rsidRDefault="00377D8F" w:rsidP="00AE26EA">
            <w:pPr>
              <w:ind w:left="120"/>
            </w:pPr>
          </w:p>
        </w:tc>
        <w:tc>
          <w:tcPr>
            <w:tcW w:w="1700" w:type="dxa"/>
            <w:shd w:val="clear" w:color="auto" w:fill="auto"/>
            <w:vAlign w:val="bottom"/>
          </w:tcPr>
          <w:p w:rsidR="00377D8F" w:rsidRDefault="00377D8F" w:rsidP="00AE26EA">
            <w:pPr>
              <w:jc w:val="center"/>
            </w:pPr>
            <w:r>
              <w:t>В течение года</w:t>
            </w:r>
            <w:r>
              <w:tab/>
            </w:r>
          </w:p>
        </w:tc>
        <w:tc>
          <w:tcPr>
            <w:tcW w:w="3545" w:type="dxa"/>
            <w:shd w:val="clear" w:color="auto" w:fill="auto"/>
            <w:vAlign w:val="bottom"/>
          </w:tcPr>
          <w:p w:rsidR="00377D8F" w:rsidRPr="008D2E7C" w:rsidRDefault="00377D8F" w:rsidP="00AE26EA">
            <w:pPr>
              <w:jc w:val="center"/>
              <w:rPr>
                <w:w w:val="99"/>
              </w:rPr>
            </w:pPr>
          </w:p>
        </w:tc>
      </w:tr>
      <w:tr w:rsidR="00377D8F" w:rsidRPr="00377D8F" w:rsidTr="00AE26EA">
        <w:trPr>
          <w:trHeight w:val="294"/>
        </w:trPr>
        <w:tc>
          <w:tcPr>
            <w:tcW w:w="10774" w:type="dxa"/>
            <w:gridSpan w:val="4"/>
            <w:shd w:val="clear" w:color="auto" w:fill="auto"/>
            <w:vAlign w:val="bottom"/>
          </w:tcPr>
          <w:p w:rsidR="00377D8F" w:rsidRPr="00377D8F" w:rsidRDefault="00377D8F" w:rsidP="00377D8F">
            <w:pPr>
              <w:ind w:left="120"/>
              <w:jc w:val="center"/>
              <w:rPr>
                <w:b/>
              </w:rPr>
            </w:pPr>
            <w:r w:rsidRPr="00377D8F">
              <w:rPr>
                <w:b/>
              </w:rPr>
              <w:t>Экспертная деятельность</w:t>
            </w:r>
          </w:p>
          <w:p w:rsidR="00377D8F" w:rsidRPr="00377D8F" w:rsidRDefault="00377D8F" w:rsidP="00377D8F">
            <w:pPr>
              <w:jc w:val="center"/>
              <w:rPr>
                <w:b/>
                <w:w w:val="99"/>
              </w:rPr>
            </w:pPr>
          </w:p>
        </w:tc>
      </w:tr>
      <w:tr w:rsidR="00377D8F" w:rsidRPr="00B347AC" w:rsidTr="00AE26EA">
        <w:trPr>
          <w:trHeight w:val="294"/>
        </w:trPr>
        <w:tc>
          <w:tcPr>
            <w:tcW w:w="980" w:type="dxa"/>
            <w:shd w:val="clear" w:color="auto" w:fill="auto"/>
            <w:vAlign w:val="bottom"/>
          </w:tcPr>
          <w:p w:rsidR="00377D8F" w:rsidRDefault="00377D8F" w:rsidP="00AE26EA">
            <w:pPr>
              <w:jc w:val="center"/>
            </w:pPr>
          </w:p>
        </w:tc>
        <w:tc>
          <w:tcPr>
            <w:tcW w:w="4549" w:type="dxa"/>
            <w:shd w:val="clear" w:color="auto" w:fill="auto"/>
            <w:vAlign w:val="bottom"/>
          </w:tcPr>
          <w:p w:rsidR="00377D8F" w:rsidRPr="00B347AC" w:rsidRDefault="00377D8F" w:rsidP="00377D8F">
            <w:pPr>
              <w:ind w:left="120"/>
            </w:pPr>
            <w:r>
              <w:t>-Мониторинг образовательной среды психологом</w:t>
            </w:r>
            <w:r>
              <w:tab/>
            </w:r>
            <w:r>
              <w:tab/>
            </w:r>
          </w:p>
        </w:tc>
        <w:tc>
          <w:tcPr>
            <w:tcW w:w="1700" w:type="dxa"/>
            <w:shd w:val="clear" w:color="auto" w:fill="auto"/>
            <w:vAlign w:val="bottom"/>
          </w:tcPr>
          <w:p w:rsidR="00377D8F" w:rsidRDefault="00377D8F" w:rsidP="00AE26EA">
            <w:pPr>
              <w:jc w:val="center"/>
            </w:pPr>
            <w:r>
              <w:t>сентябрь</w:t>
            </w:r>
          </w:p>
        </w:tc>
        <w:tc>
          <w:tcPr>
            <w:tcW w:w="3545" w:type="dxa"/>
            <w:shd w:val="clear" w:color="auto" w:fill="auto"/>
            <w:vAlign w:val="bottom"/>
          </w:tcPr>
          <w:p w:rsidR="00377D8F" w:rsidRPr="008D2E7C" w:rsidRDefault="00377D8F" w:rsidP="00AE26EA">
            <w:pPr>
              <w:jc w:val="center"/>
              <w:rPr>
                <w:w w:val="99"/>
              </w:rPr>
            </w:pPr>
          </w:p>
        </w:tc>
      </w:tr>
      <w:tr w:rsidR="00377D8F" w:rsidRPr="00B347AC" w:rsidTr="00AE26EA">
        <w:trPr>
          <w:trHeight w:val="294"/>
        </w:trPr>
        <w:tc>
          <w:tcPr>
            <w:tcW w:w="980" w:type="dxa"/>
            <w:shd w:val="clear" w:color="auto" w:fill="auto"/>
            <w:vAlign w:val="bottom"/>
          </w:tcPr>
          <w:p w:rsidR="00377D8F" w:rsidRDefault="00377D8F" w:rsidP="00AE26EA">
            <w:pPr>
              <w:jc w:val="center"/>
            </w:pPr>
          </w:p>
        </w:tc>
        <w:tc>
          <w:tcPr>
            <w:tcW w:w="4549" w:type="dxa"/>
            <w:shd w:val="clear" w:color="auto" w:fill="auto"/>
            <w:vAlign w:val="bottom"/>
          </w:tcPr>
          <w:p w:rsidR="00377D8F" w:rsidRPr="00B347AC" w:rsidRDefault="00377D8F" w:rsidP="00AE26EA">
            <w:pPr>
              <w:ind w:left="120"/>
            </w:pPr>
            <w:r>
              <w:t>-Стартовая диагностика адаптации в 10 классов</w:t>
            </w:r>
          </w:p>
        </w:tc>
        <w:tc>
          <w:tcPr>
            <w:tcW w:w="1700" w:type="dxa"/>
            <w:shd w:val="clear" w:color="auto" w:fill="auto"/>
            <w:vAlign w:val="bottom"/>
          </w:tcPr>
          <w:p w:rsidR="00377D8F" w:rsidRDefault="00377D8F" w:rsidP="00AE26EA">
            <w:pPr>
              <w:jc w:val="center"/>
            </w:pPr>
            <w:r>
              <w:t>ноябрь</w:t>
            </w:r>
          </w:p>
        </w:tc>
        <w:tc>
          <w:tcPr>
            <w:tcW w:w="3545" w:type="dxa"/>
            <w:shd w:val="clear" w:color="auto" w:fill="auto"/>
            <w:vAlign w:val="bottom"/>
          </w:tcPr>
          <w:p w:rsidR="00377D8F" w:rsidRPr="008D2E7C" w:rsidRDefault="00377D8F" w:rsidP="00AE26EA">
            <w:pPr>
              <w:jc w:val="center"/>
              <w:rPr>
                <w:w w:val="99"/>
              </w:rPr>
            </w:pPr>
          </w:p>
        </w:tc>
      </w:tr>
      <w:tr w:rsidR="00377D8F" w:rsidRPr="00B347AC" w:rsidTr="00377D8F">
        <w:trPr>
          <w:trHeight w:val="294"/>
        </w:trPr>
        <w:tc>
          <w:tcPr>
            <w:tcW w:w="980" w:type="dxa"/>
            <w:shd w:val="clear" w:color="auto" w:fill="auto"/>
            <w:vAlign w:val="bottom"/>
          </w:tcPr>
          <w:p w:rsidR="00377D8F" w:rsidRDefault="00377D8F" w:rsidP="00CB167A">
            <w:pPr>
              <w:jc w:val="center"/>
            </w:pPr>
          </w:p>
        </w:tc>
        <w:tc>
          <w:tcPr>
            <w:tcW w:w="4549" w:type="dxa"/>
            <w:shd w:val="clear" w:color="auto" w:fill="auto"/>
            <w:vAlign w:val="bottom"/>
          </w:tcPr>
          <w:p w:rsidR="00377D8F" w:rsidRPr="00B347AC" w:rsidRDefault="00377D8F" w:rsidP="00AE26EA">
            <w:pPr>
              <w:ind w:left="120"/>
            </w:pPr>
          </w:p>
        </w:tc>
        <w:tc>
          <w:tcPr>
            <w:tcW w:w="1700" w:type="dxa"/>
            <w:shd w:val="clear" w:color="auto" w:fill="auto"/>
            <w:vAlign w:val="bottom"/>
          </w:tcPr>
          <w:p w:rsidR="00377D8F" w:rsidRDefault="00377D8F" w:rsidP="00CB167A">
            <w:pPr>
              <w:jc w:val="center"/>
            </w:pPr>
          </w:p>
        </w:tc>
        <w:tc>
          <w:tcPr>
            <w:tcW w:w="3545" w:type="dxa"/>
            <w:shd w:val="clear" w:color="auto" w:fill="auto"/>
            <w:vAlign w:val="bottom"/>
          </w:tcPr>
          <w:p w:rsidR="00377D8F" w:rsidRPr="008D2E7C" w:rsidRDefault="00377D8F" w:rsidP="00CB167A">
            <w:pPr>
              <w:jc w:val="center"/>
              <w:rPr>
                <w:w w:val="99"/>
              </w:rPr>
            </w:pPr>
          </w:p>
        </w:tc>
      </w:tr>
    </w:tbl>
    <w:p w:rsidR="00FF10E9" w:rsidRDefault="00FF10E9" w:rsidP="00B347AC"/>
    <w:p w:rsidR="00FF10E9" w:rsidRDefault="00FF10E9" w:rsidP="00B347AC"/>
    <w:p w:rsidR="00FF10E9" w:rsidRPr="00FF10E9" w:rsidRDefault="00FF10E9" w:rsidP="00FF10E9">
      <w:pPr>
        <w:jc w:val="center"/>
        <w:rPr>
          <w:b/>
        </w:rPr>
      </w:pPr>
      <w:r w:rsidRPr="00FF10E9">
        <w:rPr>
          <w:b/>
          <w:sz w:val="28"/>
        </w:rPr>
        <w:t>Модель психолого-педагогического сопровождения ФГОС СОО</w:t>
      </w:r>
      <w:r>
        <w:rPr>
          <w:b/>
          <w:sz w:val="28"/>
        </w:rPr>
        <w:t xml:space="preserve"> в </w:t>
      </w:r>
      <w:r w:rsidR="00C97277">
        <w:rPr>
          <w:b/>
          <w:sz w:val="28"/>
        </w:rPr>
        <w:t>Середской с</w:t>
      </w:r>
      <w:r>
        <w:rPr>
          <w:b/>
          <w:sz w:val="28"/>
        </w:rPr>
        <w:t xml:space="preserve">редней школе </w:t>
      </w:r>
    </w:p>
    <w:p w:rsidR="00FF10E9" w:rsidRPr="00FF10E9" w:rsidRDefault="00FF10E9" w:rsidP="00FF10E9">
      <w:pPr>
        <w:ind w:left="440"/>
      </w:pPr>
      <w:r w:rsidRPr="00FF10E9">
        <w:rPr>
          <w:b/>
          <w:u w:val="single"/>
        </w:rPr>
        <w:t>Iэтап</w:t>
      </w:r>
      <w:r w:rsidRPr="00FF10E9">
        <w:t>(10класс)</w:t>
      </w:r>
      <w:r w:rsidRPr="00FF10E9">
        <w:rPr>
          <w:b/>
        </w:rPr>
        <w:t xml:space="preserve"> - </w:t>
      </w:r>
      <w:r w:rsidRPr="00FF10E9">
        <w:t>переход обучающихся на новый образовательный уровень.Психолого-педагогическое сопровождение обучающихся 10-х классовнаправлено на создание условий для успешного обучения по программам среднего общего образования. Особое значение придается созданию условий для успешной социально-психологической адаптации к новой социальной ситуации. Главная задача - создание в рамках образовательной среды психологических условий успешной адаптации.</w:t>
      </w:r>
    </w:p>
    <w:p w:rsidR="00FF10E9" w:rsidRPr="00FF10E9" w:rsidRDefault="00FF10E9" w:rsidP="00FF10E9">
      <w:pPr>
        <w:ind w:left="440"/>
        <w:sectPr w:rsidR="00FF10E9" w:rsidRPr="00FF10E9">
          <w:pgSz w:w="11900" w:h="16838"/>
          <w:pgMar w:top="858" w:right="846" w:bottom="617" w:left="860" w:header="0" w:footer="0" w:gutter="0"/>
          <w:cols w:space="0" w:equalWidth="0">
            <w:col w:w="10200"/>
          </w:cols>
          <w:docGrid w:linePitch="360"/>
        </w:sectPr>
      </w:pPr>
      <w:r>
        <w:tab/>
      </w:r>
      <w:r w:rsidRPr="00FF10E9">
        <w:t>Проводится фронтальная и индивидуальная диагностика успешности адаптации</w:t>
      </w:r>
      <w:r w:rsidR="00C97277">
        <w:t xml:space="preserve"> </w:t>
      </w:r>
      <w:r>
        <w:t>к</w:t>
      </w:r>
    </w:p>
    <w:p w:rsidR="00FF10E9" w:rsidRPr="00FF10E9" w:rsidRDefault="00FF10E9" w:rsidP="00FF10E9">
      <w:pPr>
        <w:tabs>
          <w:tab w:val="left" w:pos="329"/>
        </w:tabs>
        <w:ind w:left="8"/>
      </w:pPr>
      <w:bookmarkStart w:id="116" w:name="page13"/>
      <w:bookmarkEnd w:id="116"/>
      <w:r w:rsidRPr="00FF10E9">
        <w:lastRenderedPageBreak/>
        <w:t>новым условиям обучения. Создается банк данных об интеллектуальном и личностном развитии, о формировании УУД обучающихся. Индивидуальная диагностика проводится по запросу обучающихся, педагогов, родителей (законных представителей) и с их согласия.</w:t>
      </w:r>
    </w:p>
    <w:p w:rsidR="00FF10E9" w:rsidRDefault="00FF10E9" w:rsidP="00FF10E9">
      <w:pPr>
        <w:ind w:left="8" w:firstLine="452"/>
      </w:pPr>
      <w:r w:rsidRPr="00FF10E9">
        <w:t xml:space="preserve">Комплекс методик обследования адаптационного периода включает в себя наиболее показательные для адаптации процессы: </w:t>
      </w:r>
      <w:r w:rsidRPr="00FF10E9">
        <w:rPr>
          <w:i/>
        </w:rPr>
        <w:t>мотивация образования, самочувствие, тревожность</w:t>
      </w:r>
      <w:r w:rsidRPr="00FF10E9">
        <w:t xml:space="preserve">. </w:t>
      </w:r>
    </w:p>
    <w:p w:rsidR="00FF10E9" w:rsidRPr="00FF10E9" w:rsidRDefault="00FF10E9" w:rsidP="00FF10E9">
      <w:pPr>
        <w:ind w:left="8" w:firstLine="452"/>
      </w:pPr>
      <w:r w:rsidRPr="00FF10E9">
        <w:t>В рамках данного этапа (с сентября по май) предполагается:</w:t>
      </w:r>
    </w:p>
    <w:p w:rsidR="00FF10E9" w:rsidRPr="00FF10E9" w:rsidRDefault="00FF10E9" w:rsidP="00FF10E9"/>
    <w:p w:rsidR="00FF10E9" w:rsidRPr="00FF10E9" w:rsidRDefault="00FF10E9" w:rsidP="00FF10E9">
      <w:pPr>
        <w:numPr>
          <w:ilvl w:val="1"/>
          <w:numId w:val="237"/>
        </w:numPr>
        <w:tabs>
          <w:tab w:val="left" w:pos="820"/>
        </w:tabs>
        <w:ind w:left="8" w:firstLine="444"/>
      </w:pPr>
      <w:r w:rsidRPr="00FF10E9">
        <w:rPr>
          <w:b/>
          <w:i/>
        </w:rPr>
        <w:t>Проведение психолого-педагогической диагностики,</w:t>
      </w:r>
      <w:r w:rsidRPr="00FF10E9">
        <w:t xml:space="preserve"> направленной на изучение уровня психологической адаптации обучающихся к образовательному процессу.</w:t>
      </w:r>
    </w:p>
    <w:p w:rsidR="00FF10E9" w:rsidRPr="00FF10E9" w:rsidRDefault="00FF10E9" w:rsidP="00FF10E9">
      <w:pPr>
        <w:numPr>
          <w:ilvl w:val="1"/>
          <w:numId w:val="237"/>
        </w:numPr>
        <w:tabs>
          <w:tab w:val="left" w:pos="820"/>
        </w:tabs>
        <w:ind w:left="8" w:firstLine="444"/>
      </w:pPr>
      <w:r w:rsidRPr="00FF10E9">
        <w:rPr>
          <w:b/>
          <w:i/>
        </w:rPr>
        <w:t>Проведение консультационной и просветительской работыс обучающимися и (или) их родителями (законными представителями),</w:t>
      </w:r>
      <w:r w:rsidRPr="00FF10E9">
        <w:t xml:space="preserve"> направленной на ознакомление обучающихся и их родителей с основными задачами и трудностями адаптационного периода на </w:t>
      </w:r>
      <w:r>
        <w:t>уровне</w:t>
      </w:r>
      <w:r w:rsidRPr="00FF10E9">
        <w:t xml:space="preserve"> среднего</w:t>
      </w:r>
      <w:r>
        <w:t xml:space="preserve"> общего</w:t>
      </w:r>
      <w:r w:rsidRPr="00FF10E9">
        <w:t xml:space="preserve"> образования.</w:t>
      </w:r>
    </w:p>
    <w:p w:rsidR="00FF10E9" w:rsidRPr="00FF10E9" w:rsidRDefault="00FF10E9" w:rsidP="00FF10E9">
      <w:pPr>
        <w:numPr>
          <w:ilvl w:val="1"/>
          <w:numId w:val="237"/>
        </w:numPr>
        <w:tabs>
          <w:tab w:val="left" w:pos="820"/>
        </w:tabs>
        <w:ind w:left="8" w:firstLine="444"/>
      </w:pPr>
      <w:r w:rsidRPr="00FF10E9">
        <w:rPr>
          <w:b/>
          <w:i/>
        </w:rPr>
        <w:t>Проведение групповых и индивидуальных консультаций с педагогами</w:t>
      </w:r>
      <w:r w:rsidRPr="00FF10E9">
        <w:t xml:space="preserve"> по выявлению возможных сложностей в развитии и автоматизации УУД и реализации ФГОС</w:t>
      </w:r>
      <w:r>
        <w:t xml:space="preserve"> СОО</w:t>
      </w:r>
      <w:r w:rsidRPr="00FF10E9">
        <w:t>.</w:t>
      </w:r>
    </w:p>
    <w:p w:rsidR="00FF10E9" w:rsidRPr="00FF10E9" w:rsidRDefault="00FF10E9" w:rsidP="00FF10E9">
      <w:pPr>
        <w:numPr>
          <w:ilvl w:val="1"/>
          <w:numId w:val="237"/>
        </w:numPr>
        <w:tabs>
          <w:tab w:val="left" w:pos="820"/>
        </w:tabs>
        <w:ind w:left="8" w:firstLine="444"/>
        <w:rPr>
          <w:b/>
          <w:i/>
        </w:rPr>
      </w:pPr>
      <w:r w:rsidRPr="00FF10E9">
        <w:rPr>
          <w:b/>
          <w:i/>
        </w:rPr>
        <w:t xml:space="preserve">Коррекционно-развивающая работа проводится с двумя целевыми группами: обучающимися с </w:t>
      </w:r>
      <w:r>
        <w:rPr>
          <w:b/>
          <w:i/>
        </w:rPr>
        <w:t xml:space="preserve">основными образовательными потребностями и </w:t>
      </w:r>
      <w:r w:rsidRPr="00FF10E9">
        <w:rPr>
          <w:b/>
          <w:i/>
        </w:rPr>
        <w:t>обучающимися, испытывающими временные трудности адаптационного периода.</w:t>
      </w:r>
    </w:p>
    <w:p w:rsidR="00FF10E9" w:rsidRPr="00FF10E9" w:rsidRDefault="00FF10E9" w:rsidP="00FF10E9">
      <w:pPr>
        <w:ind w:left="8" w:firstLine="452"/>
      </w:pPr>
      <w:r w:rsidRPr="00FF10E9">
        <w:t>Занятия проводятся как в индивидуальной, так и в групповой форме. Их задача - настроить обучающихся на предъявляемую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 отношений, общения и сотрудничества, оказать помощь обучающимся в усвое</w:t>
      </w:r>
      <w:r>
        <w:t>нии правил для старшеклассников</w:t>
      </w:r>
      <w:r w:rsidRPr="00FF10E9">
        <w:t>. В рамках реализации этого направления проводятся специальные занятия, направленные на построение индивидуальной образовательной и профессиональной траектории в рамках внеурочной деятельности.</w:t>
      </w:r>
    </w:p>
    <w:p w:rsidR="00FF10E9" w:rsidRPr="00FF10E9" w:rsidRDefault="00FF10E9" w:rsidP="00FF10E9">
      <w:pPr>
        <w:numPr>
          <w:ilvl w:val="1"/>
          <w:numId w:val="237"/>
        </w:numPr>
        <w:tabs>
          <w:tab w:val="left" w:pos="820"/>
        </w:tabs>
        <w:ind w:left="8" w:firstLine="444"/>
      </w:pPr>
      <w:r w:rsidRPr="00FF10E9">
        <w:rPr>
          <w:b/>
          <w:i/>
        </w:rPr>
        <w:t>Аналитическая работа,</w:t>
      </w:r>
      <w:r w:rsidRPr="00FF10E9">
        <w:t xml:space="preserve"> направленная на осмысление итогов деятельности по психолого-педа</w:t>
      </w:r>
      <w:r>
        <w:t>гогическому сопровождению ФГОС С</w:t>
      </w:r>
      <w:r w:rsidRPr="00FF10E9">
        <w:t>ОО, планирование работы на следующий год.</w:t>
      </w:r>
    </w:p>
    <w:p w:rsidR="00FF10E9" w:rsidRPr="00FF10E9" w:rsidRDefault="00FF10E9" w:rsidP="00FF10E9"/>
    <w:p w:rsidR="00FF10E9" w:rsidRPr="00FF10E9" w:rsidRDefault="00FF10E9" w:rsidP="00FF10E9">
      <w:pPr>
        <w:numPr>
          <w:ilvl w:val="0"/>
          <w:numId w:val="238"/>
        </w:numPr>
        <w:tabs>
          <w:tab w:val="left" w:pos="748"/>
        </w:tabs>
        <w:ind w:left="748" w:hanging="296"/>
        <w:rPr>
          <w:b/>
          <w:u w:val="single"/>
        </w:rPr>
      </w:pPr>
      <w:r w:rsidRPr="00FF10E9">
        <w:rPr>
          <w:b/>
          <w:u w:val="single"/>
        </w:rPr>
        <w:t>этап</w:t>
      </w:r>
      <w:r w:rsidRPr="00FF10E9">
        <w:t>(11класс)</w:t>
      </w:r>
    </w:p>
    <w:p w:rsidR="00FF10E9" w:rsidRPr="00FF10E9" w:rsidRDefault="00FF10E9" w:rsidP="00FF10E9">
      <w:pPr>
        <w:ind w:left="448"/>
      </w:pPr>
      <w:r w:rsidRPr="00FF10E9">
        <w:t>Психолого-педагогическое сопровождение обучающихся 11-х классовнаправлено на мониторинг развития обучающихся, готовности к профессиональному выбору и помощь в устранении трудностей в образовательной деятельности и самоопределении.</w:t>
      </w:r>
    </w:p>
    <w:p w:rsidR="00FF10E9" w:rsidRPr="00FF10E9" w:rsidRDefault="00FF10E9" w:rsidP="00FF10E9"/>
    <w:p w:rsidR="00FF10E9" w:rsidRPr="00FF10E9" w:rsidRDefault="00FF10E9" w:rsidP="00FF10E9">
      <w:pPr>
        <w:numPr>
          <w:ilvl w:val="0"/>
          <w:numId w:val="239"/>
        </w:numPr>
        <w:tabs>
          <w:tab w:val="left" w:pos="820"/>
        </w:tabs>
        <w:ind w:left="8" w:right="400" w:firstLine="444"/>
      </w:pPr>
      <w:r w:rsidRPr="00FF10E9">
        <w:t xml:space="preserve">Работа </w:t>
      </w:r>
      <w:r w:rsidRPr="008C7F44">
        <w:rPr>
          <w:b/>
          <w:i/>
        </w:rPr>
        <w:t>по сопровождению</w:t>
      </w:r>
      <w:r w:rsidRPr="00FF10E9">
        <w:t xml:space="preserve"> 11-х классов определяется запросом со стороны обучающихся, их родителей (законных представителей) и администрации лицея</w:t>
      </w:r>
    </w:p>
    <w:p w:rsidR="00FF10E9" w:rsidRPr="00FF10E9" w:rsidRDefault="00FF10E9" w:rsidP="00FF10E9">
      <w:pPr>
        <w:numPr>
          <w:ilvl w:val="0"/>
          <w:numId w:val="239"/>
        </w:numPr>
        <w:tabs>
          <w:tab w:val="left" w:pos="820"/>
        </w:tabs>
        <w:ind w:left="8" w:right="220" w:firstLine="444"/>
      </w:pPr>
      <w:r w:rsidRPr="008C7F44">
        <w:rPr>
          <w:b/>
          <w:i/>
        </w:rPr>
        <w:t>Реализация решений итогового педсовета</w:t>
      </w:r>
      <w:r w:rsidRPr="00FF10E9">
        <w:t>, проведенного в конце года в 10-м классе.</w:t>
      </w:r>
    </w:p>
    <w:p w:rsidR="00FF10E9" w:rsidRPr="00FF10E9" w:rsidRDefault="00FF10E9" w:rsidP="00FF10E9">
      <w:pPr>
        <w:numPr>
          <w:ilvl w:val="0"/>
          <w:numId w:val="239"/>
        </w:numPr>
        <w:tabs>
          <w:tab w:val="left" w:pos="820"/>
        </w:tabs>
        <w:ind w:left="8" w:right="880" w:firstLine="444"/>
      </w:pPr>
      <w:r w:rsidRPr="008C7F44">
        <w:rPr>
          <w:b/>
          <w:i/>
        </w:rPr>
        <w:t>Углубленная диагностика уровня сформированности УУД</w:t>
      </w:r>
      <w:r w:rsidRPr="00FF10E9">
        <w:t xml:space="preserve"> совместно с педагогами</w:t>
      </w:r>
      <w:r w:rsidR="008C7F44" w:rsidRPr="00FF10E9">
        <w:t>; готовности к выбору индивидуального образовательного маршрута при завершении общего образования.</w:t>
      </w:r>
      <w:r w:rsidRPr="00FF10E9">
        <w:t>.</w:t>
      </w:r>
    </w:p>
    <w:p w:rsidR="00FF10E9" w:rsidRPr="00FF10E9" w:rsidRDefault="00FF10E9" w:rsidP="00FF10E9">
      <w:pPr>
        <w:numPr>
          <w:ilvl w:val="0"/>
          <w:numId w:val="239"/>
        </w:numPr>
        <w:tabs>
          <w:tab w:val="left" w:pos="728"/>
        </w:tabs>
        <w:ind w:left="728" w:hanging="276"/>
      </w:pPr>
      <w:r w:rsidRPr="008C7F44">
        <w:rPr>
          <w:b/>
          <w:i/>
        </w:rPr>
        <w:t>Коррекционно-развивающая работа</w:t>
      </w:r>
      <w:r w:rsidRPr="00FF10E9">
        <w:t xml:space="preserve"> по социализации и самоопределению.</w:t>
      </w:r>
    </w:p>
    <w:p w:rsidR="008C7F44" w:rsidRPr="00FF10E9" w:rsidRDefault="00FF10E9" w:rsidP="008C7F44">
      <w:r w:rsidRPr="008C7F44">
        <w:rPr>
          <w:b/>
          <w:i/>
        </w:rPr>
        <w:t>Проведение психолого-педагогических элективных курсов</w:t>
      </w:r>
      <w:r w:rsidRPr="00FF10E9">
        <w:t>, направленных на</w:t>
      </w:r>
      <w:r w:rsidR="008C7F44" w:rsidRPr="00FF10E9">
        <w:t>самоопределение подростков и выбор ими дальнейшего образовательного маршрута.</w:t>
      </w:r>
    </w:p>
    <w:p w:rsidR="008C7F44" w:rsidRPr="008C7F44" w:rsidRDefault="008C7F44" w:rsidP="008C7F44">
      <w:pPr>
        <w:numPr>
          <w:ilvl w:val="1"/>
          <w:numId w:val="240"/>
        </w:numPr>
        <w:tabs>
          <w:tab w:val="left" w:pos="800"/>
        </w:tabs>
        <w:ind w:left="800" w:hanging="356"/>
        <w:rPr>
          <w:b/>
          <w:i/>
        </w:rPr>
      </w:pPr>
      <w:r w:rsidRPr="008C7F44">
        <w:rPr>
          <w:b/>
          <w:i/>
        </w:rPr>
        <w:t>Проведение профильных элективных курсов.</w:t>
      </w:r>
    </w:p>
    <w:p w:rsidR="008C7F44" w:rsidRPr="008C7F44" w:rsidRDefault="008C7F44" w:rsidP="008C7F44">
      <w:pPr>
        <w:numPr>
          <w:ilvl w:val="1"/>
          <w:numId w:val="240"/>
        </w:numPr>
        <w:tabs>
          <w:tab w:val="left" w:pos="812"/>
        </w:tabs>
        <w:ind w:right="220" w:firstLine="444"/>
        <w:rPr>
          <w:b/>
          <w:i/>
        </w:rPr>
      </w:pPr>
      <w:r w:rsidRPr="008C7F44">
        <w:rPr>
          <w:b/>
          <w:i/>
        </w:rPr>
        <w:t>Проведение индивидуальных и групповых консультаций для выпускников и их родителей (законных представителей).</w:t>
      </w:r>
    </w:p>
    <w:p w:rsidR="008C7F44" w:rsidRPr="008C7F44" w:rsidRDefault="008C7F44" w:rsidP="008C7F44">
      <w:pPr>
        <w:numPr>
          <w:ilvl w:val="1"/>
          <w:numId w:val="240"/>
        </w:numPr>
        <w:tabs>
          <w:tab w:val="left" w:pos="800"/>
        </w:tabs>
        <w:ind w:left="800" w:hanging="356"/>
        <w:rPr>
          <w:b/>
          <w:i/>
        </w:rPr>
      </w:pPr>
      <w:r w:rsidRPr="008C7F44">
        <w:rPr>
          <w:b/>
          <w:i/>
        </w:rPr>
        <w:t>Организация и проведение педагогического совета (консилиума) по готовности к выбору обучающимися индивидуального маршрута профессионального образования и социализации.</w:t>
      </w:r>
    </w:p>
    <w:p w:rsidR="00FF10E9" w:rsidRPr="00FF10E9" w:rsidRDefault="00FF10E9" w:rsidP="00C37877">
      <w:pPr>
        <w:tabs>
          <w:tab w:val="left" w:pos="728"/>
        </w:tabs>
        <w:ind w:left="728"/>
        <w:sectPr w:rsidR="00FF10E9" w:rsidRPr="00FF10E9">
          <w:pgSz w:w="11900" w:h="16838"/>
          <w:pgMar w:top="858" w:right="846" w:bottom="295" w:left="852" w:header="0" w:footer="0" w:gutter="0"/>
          <w:cols w:space="0" w:equalWidth="0">
            <w:col w:w="10208"/>
          </w:cols>
          <w:docGrid w:linePitch="360"/>
        </w:sectPr>
      </w:pPr>
    </w:p>
    <w:p w:rsidR="00991693" w:rsidRPr="00C37877" w:rsidRDefault="00991693" w:rsidP="00991693">
      <w:pPr>
        <w:rPr>
          <w:b/>
          <w:i/>
        </w:rPr>
      </w:pPr>
      <w:bookmarkStart w:id="117" w:name="page14"/>
      <w:bookmarkEnd w:id="117"/>
    </w:p>
    <w:p w:rsidR="00991693" w:rsidRPr="00FF10E9" w:rsidRDefault="00991693" w:rsidP="00991693">
      <w:pPr>
        <w:rPr>
          <w:b/>
        </w:rPr>
      </w:pPr>
      <w:r w:rsidRPr="00FF10E9">
        <w:rPr>
          <w:b/>
        </w:rPr>
        <w:t xml:space="preserve"> Ожидаемые результаты:</w:t>
      </w:r>
    </w:p>
    <w:p w:rsidR="00991693" w:rsidRPr="00FF10E9" w:rsidRDefault="00991693" w:rsidP="00991693">
      <w:pPr>
        <w:tabs>
          <w:tab w:val="left" w:pos="780"/>
        </w:tabs>
        <w:ind w:left="800" w:hanging="359"/>
      </w:pPr>
      <w:r w:rsidRPr="00FF10E9">
        <w:t>1.</w:t>
      </w:r>
      <w:r w:rsidRPr="00FF10E9">
        <w:tab/>
        <w:t>Активн</w:t>
      </w:r>
      <w:r>
        <w:t xml:space="preserve">ое включение в образовательную деятельность </w:t>
      </w:r>
      <w:r w:rsidRPr="00FF10E9">
        <w:t>всех категорий обучающихся.</w:t>
      </w:r>
    </w:p>
    <w:p w:rsidR="00991693" w:rsidRPr="00FF10E9" w:rsidRDefault="00991693" w:rsidP="00682F5D">
      <w:pPr>
        <w:numPr>
          <w:ilvl w:val="0"/>
          <w:numId w:val="255"/>
        </w:numPr>
        <w:tabs>
          <w:tab w:val="left" w:pos="800"/>
        </w:tabs>
        <w:ind w:left="141" w:firstLine="426"/>
      </w:pPr>
      <w:r w:rsidRPr="00FF10E9">
        <w:t>Создание мониторинга психологического статуса обучающегося.</w:t>
      </w:r>
    </w:p>
    <w:p w:rsidR="00991693" w:rsidRPr="00FF10E9" w:rsidRDefault="00991693" w:rsidP="00682F5D">
      <w:pPr>
        <w:numPr>
          <w:ilvl w:val="0"/>
          <w:numId w:val="255"/>
        </w:numPr>
        <w:tabs>
          <w:tab w:val="left" w:pos="800"/>
        </w:tabs>
        <w:ind w:left="141" w:firstLine="426"/>
      </w:pPr>
      <w:r w:rsidRPr="00FF10E9">
        <w:t>Разработанные рекомендации помогут оказать помощь в построении индивидуальных образовательных маршрутов обучающихся и педагогов школы, будут способствовать их личностному росту.</w:t>
      </w:r>
    </w:p>
    <w:p w:rsidR="00991693" w:rsidRPr="00FF10E9" w:rsidRDefault="00991693" w:rsidP="00682F5D">
      <w:pPr>
        <w:numPr>
          <w:ilvl w:val="0"/>
          <w:numId w:val="255"/>
        </w:numPr>
        <w:tabs>
          <w:tab w:val="left" w:pos="800"/>
        </w:tabs>
        <w:ind w:left="141" w:firstLine="426"/>
      </w:pPr>
      <w:r w:rsidRPr="00FF10E9">
        <w:t>Повышение психолого-педагогической компетенции педагогов и родителей обучающихся.</w:t>
      </w:r>
    </w:p>
    <w:p w:rsidR="00991693" w:rsidRPr="00FF10E9" w:rsidRDefault="00991693" w:rsidP="00682F5D">
      <w:pPr>
        <w:numPr>
          <w:ilvl w:val="0"/>
          <w:numId w:val="255"/>
        </w:numPr>
        <w:tabs>
          <w:tab w:val="left" w:pos="800"/>
        </w:tabs>
        <w:ind w:left="141" w:firstLine="426"/>
      </w:pPr>
      <w:r w:rsidRPr="00FF10E9">
        <w:t>Своевременное выявление затрудне</w:t>
      </w:r>
      <w:r>
        <w:t>ний участников образовательных отношений при ведении  и реализации ФГОС</w:t>
      </w:r>
      <w:r w:rsidRPr="00FF10E9">
        <w:t xml:space="preserve"> СОО.</w:t>
      </w:r>
    </w:p>
    <w:p w:rsidR="00991693" w:rsidRPr="00FF10E9" w:rsidRDefault="00991693" w:rsidP="00682F5D">
      <w:pPr>
        <w:numPr>
          <w:ilvl w:val="0"/>
          <w:numId w:val="255"/>
        </w:numPr>
        <w:tabs>
          <w:tab w:val="left" w:pos="800"/>
        </w:tabs>
        <w:ind w:left="141" w:firstLine="426"/>
      </w:pPr>
      <w:r w:rsidRPr="00FF10E9">
        <w:t>Создание системы психологического сопровождения по организации психологически безопасной образовательной среды.</w:t>
      </w:r>
    </w:p>
    <w:p w:rsidR="00FF10E9" w:rsidRPr="00FF10E9" w:rsidRDefault="00FF10E9" w:rsidP="00FF10E9">
      <w:pPr>
        <w:tabs>
          <w:tab w:val="left" w:pos="860"/>
        </w:tabs>
        <w:ind w:left="860" w:hanging="160"/>
        <w:sectPr w:rsidR="00FF10E9" w:rsidRPr="00FF10E9">
          <w:pgSz w:w="11900" w:h="16838"/>
          <w:pgMar w:top="844" w:right="846" w:bottom="388" w:left="860" w:header="0" w:footer="0" w:gutter="0"/>
          <w:cols w:space="0" w:equalWidth="0">
            <w:col w:w="10200"/>
          </w:cols>
          <w:docGrid w:linePitch="360"/>
        </w:sectPr>
      </w:pPr>
    </w:p>
    <w:p w:rsidR="002F1EED" w:rsidRPr="00B347AC" w:rsidRDefault="002F1EED" w:rsidP="00FF10E9">
      <w:bookmarkStart w:id="118" w:name="page17"/>
      <w:bookmarkStart w:id="119" w:name="page9"/>
      <w:bookmarkStart w:id="120" w:name="page10"/>
      <w:bookmarkEnd w:id="118"/>
      <w:bookmarkEnd w:id="119"/>
      <w:bookmarkEnd w:id="120"/>
    </w:p>
    <w:p w:rsidR="002F1EED" w:rsidRPr="00B347AC" w:rsidRDefault="002F1EED" w:rsidP="00FF10E9">
      <w:pPr>
        <w:rPr>
          <w:b/>
        </w:rPr>
      </w:pPr>
      <w:bookmarkStart w:id="121" w:name="_Toc435412745"/>
      <w:bookmarkStart w:id="122" w:name="_Toc453968220"/>
      <w:r w:rsidRPr="00B347AC">
        <w:rPr>
          <w:b/>
        </w:rPr>
        <w:t>III.3.3. Финансовое обеспечение реализации образовательной программы среднего общего образования</w:t>
      </w:r>
      <w:bookmarkEnd w:id="121"/>
      <w:bookmarkEnd w:id="122"/>
    </w:p>
    <w:p w:rsidR="002F1EED" w:rsidRPr="00B347AC" w:rsidRDefault="001314A7" w:rsidP="00FF10E9">
      <w:r>
        <w:tab/>
      </w:r>
      <w:r w:rsidR="002F1EED" w:rsidRPr="00B347AC">
        <w:t>Финансовое обеспечение реализации основной образовательной программы среднего общего образования включает в себя:</w:t>
      </w:r>
    </w:p>
    <w:p w:rsidR="002F1EED" w:rsidRPr="00B347AC" w:rsidRDefault="00F23982" w:rsidP="001314A7">
      <w:pPr>
        <w:pStyle w:val="aa"/>
        <w:numPr>
          <w:ilvl w:val="0"/>
          <w:numId w:val="256"/>
        </w:numPr>
      </w:pPr>
      <w:r>
        <w:t>о</w:t>
      </w:r>
      <w:r w:rsidRPr="00F23982">
        <w:t xml:space="preserve">беспечение государственных гарантий реализации прав на получение общедоступного и бесплатного </w:t>
      </w:r>
      <w:r>
        <w:t>среднего</w:t>
      </w:r>
      <w:r w:rsidRPr="00F23982">
        <w:t xml:space="preserve"> общего образования в </w:t>
      </w:r>
      <w:r w:rsidR="00C97277">
        <w:t>Середской с</w:t>
      </w:r>
      <w:r w:rsidRPr="00F23982">
        <w:t>редней школе осуществляется в соответствии с нормативами, определяемыми органами государственной власти РФ, Ярославской области</w:t>
      </w:r>
      <w:r w:rsidR="002F1EED" w:rsidRPr="00B347AC">
        <w:t>;</w:t>
      </w:r>
    </w:p>
    <w:p w:rsidR="002F1EED" w:rsidRPr="00B347AC" w:rsidRDefault="002F1EED" w:rsidP="001314A7">
      <w:pPr>
        <w:pStyle w:val="aa"/>
        <w:numPr>
          <w:ilvl w:val="0"/>
          <w:numId w:val="256"/>
        </w:numPr>
      </w:pPr>
      <w:r w:rsidRPr="00B347AC">
        <w:t xml:space="preserve">исполнение требований ФГОС СОО </w:t>
      </w:r>
      <w:r w:rsidR="00C97277">
        <w:t>Середской с</w:t>
      </w:r>
      <w:r w:rsidR="001314A7">
        <w:t>редней школой</w:t>
      </w:r>
      <w:r w:rsidRPr="00B347AC">
        <w:t>;</w:t>
      </w:r>
    </w:p>
    <w:p w:rsidR="002F1EED" w:rsidRPr="00B347AC" w:rsidRDefault="002F1EED" w:rsidP="001314A7">
      <w:pPr>
        <w:pStyle w:val="aa"/>
        <w:numPr>
          <w:ilvl w:val="0"/>
          <w:numId w:val="256"/>
        </w:numPr>
      </w:pPr>
      <w:r w:rsidRPr="00B347AC">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2F1EED" w:rsidRPr="00B347AC" w:rsidRDefault="001314A7" w:rsidP="00B347AC">
      <w:r>
        <w:tab/>
      </w:r>
      <w:r w:rsidR="002F1EED" w:rsidRPr="00B347AC">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F23982" w:rsidRPr="00F23982" w:rsidRDefault="00F23982" w:rsidP="00F23982">
      <w:r>
        <w:tab/>
      </w:r>
      <w:r w:rsidRPr="00F23982">
        <w:rPr>
          <w:b/>
        </w:rPr>
        <w:t>Финансовое обеспечение</w:t>
      </w:r>
      <w:r w:rsidRPr="00F23982">
        <w:t xml:space="preserve"> реализации основной образовательной программы </w:t>
      </w:r>
      <w:r>
        <w:t>среднего</w:t>
      </w:r>
      <w:r w:rsidRPr="00F23982">
        <w:t xml:space="preserve">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муниципальном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F23982" w:rsidRPr="00F23982" w:rsidRDefault="00F23982" w:rsidP="00F23982">
      <w:r>
        <w:tab/>
      </w:r>
      <w:r w:rsidRPr="00F23982">
        <w:t>Муниципальное задание учредителя обеспечивает соответствие показателей объёмов и качества предоставляемых организацией, осуществляющей образовательную деятельность,  услуг (выполнения работ) с размерами направляемых на эти цели средств бюджета.</w:t>
      </w:r>
    </w:p>
    <w:p w:rsidR="00F23982" w:rsidRPr="00F23982" w:rsidRDefault="00F23982" w:rsidP="00F23982">
      <w:pPr>
        <w:numPr>
          <w:ilvl w:val="0"/>
          <w:numId w:val="257"/>
        </w:numPr>
        <w:rPr>
          <w:bCs/>
          <w:iCs/>
        </w:rPr>
      </w:pPr>
      <w:r w:rsidRPr="00F23982">
        <w:rPr>
          <w:i/>
        </w:rPr>
        <w:t xml:space="preserve">Финансовое обеспечение задания учредителя по реализации основной образовательной программы </w:t>
      </w:r>
      <w:r>
        <w:rPr>
          <w:i/>
        </w:rPr>
        <w:t>среднего</w:t>
      </w:r>
      <w:r w:rsidRPr="00F23982">
        <w:rPr>
          <w:i/>
        </w:rPr>
        <w:t xml:space="preserve"> общего образования</w:t>
      </w:r>
      <w:r w:rsidRPr="00F23982">
        <w:t xml:space="preserve"> осуществляется на основе нормативного </w:t>
      </w:r>
      <w:r w:rsidR="00891135">
        <w:t>бюджетного</w:t>
      </w:r>
      <w:r w:rsidRPr="00F23982">
        <w:t xml:space="preserve"> финансирования. Вв</w:t>
      </w:r>
      <w:r w:rsidRPr="00F23982">
        <w:rPr>
          <w:bCs/>
        </w:rPr>
        <w:t xml:space="preserve">едение нормативного </w:t>
      </w:r>
      <w:r w:rsidR="00891135">
        <w:rPr>
          <w:bCs/>
        </w:rPr>
        <w:t>бюджетного</w:t>
      </w:r>
      <w:r w:rsidRPr="00F23982">
        <w:rPr>
          <w:bCs/>
        </w:rPr>
        <w:t xml:space="preserve"> финансирования </w:t>
      </w:r>
      <w:r w:rsidRPr="00F23982">
        <w:rPr>
          <w:bCs/>
          <w:iCs/>
        </w:rPr>
        <w:t>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ФГОС.</w:t>
      </w:r>
    </w:p>
    <w:p w:rsidR="00F23982" w:rsidRPr="00F23982" w:rsidRDefault="00F23982" w:rsidP="00F23982">
      <w:pPr>
        <w:rPr>
          <w:bCs/>
          <w:iCs/>
        </w:rPr>
      </w:pPr>
      <w:r>
        <w:rPr>
          <w:bCs/>
          <w:iCs/>
        </w:rPr>
        <w:tab/>
      </w:r>
      <w:r w:rsidRPr="00F23982">
        <w:rPr>
          <w:bCs/>
          <w:iCs/>
        </w:rPr>
        <w:t xml:space="preserve">Применение принципа нормативного </w:t>
      </w:r>
      <w:r w:rsidR="00891135">
        <w:rPr>
          <w:bCs/>
          <w:iCs/>
        </w:rPr>
        <w:t>бюджетного</w:t>
      </w:r>
      <w:r w:rsidRPr="00F23982">
        <w:rPr>
          <w:bCs/>
          <w:iCs/>
        </w:rPr>
        <w:t xml:space="preserve"> финансирования на уровне </w:t>
      </w:r>
      <w:r w:rsidR="00C97277">
        <w:rPr>
          <w:bCs/>
          <w:iCs/>
        </w:rPr>
        <w:t>Середской с</w:t>
      </w:r>
      <w:r w:rsidRPr="00F23982">
        <w:rPr>
          <w:bCs/>
          <w:iCs/>
        </w:rPr>
        <w:t>редней школы заключается в определении стоимости стандартной (базовой) бюджетной образовательной услуги в организации, осуществляющей образовательную деятельность,  не ниже уровня фактически сложившейся стоимости в предыдущем финансовом году.</w:t>
      </w:r>
    </w:p>
    <w:p w:rsidR="00F23982" w:rsidRPr="00F23982" w:rsidRDefault="00F23982" w:rsidP="00F23982">
      <w:r>
        <w:rPr>
          <w:i/>
          <w:iCs/>
        </w:rPr>
        <w:tab/>
      </w:r>
      <w:r w:rsidRPr="00F23982">
        <w:rPr>
          <w:i/>
          <w:iCs/>
        </w:rPr>
        <w:t xml:space="preserve">Региональный расчётный </w:t>
      </w:r>
      <w:r w:rsidR="00891135">
        <w:rPr>
          <w:i/>
          <w:iCs/>
        </w:rPr>
        <w:t>бюджетный</w:t>
      </w:r>
      <w:r w:rsidRPr="00F23982">
        <w:rPr>
          <w:i/>
          <w:iCs/>
        </w:rPr>
        <w:t xml:space="preserve"> норматив</w:t>
      </w:r>
      <w:r w:rsidRPr="00F23982">
        <w:t>— это минимально допустимый объём финансовых средств, необходимых для реализации основной образовательной программы в ОО в соответствии с ФГОС в расчёте на одного обучающегося в год.</w:t>
      </w:r>
    </w:p>
    <w:p w:rsidR="00F23982" w:rsidRPr="00F23982" w:rsidRDefault="000B0117" w:rsidP="00F23982">
      <w:pPr>
        <w:rPr>
          <w:bCs/>
        </w:rPr>
      </w:pPr>
      <w:r>
        <w:rPr>
          <w:bCs/>
        </w:rPr>
        <w:tab/>
      </w:r>
      <w:r w:rsidR="00F23982" w:rsidRPr="00F23982">
        <w:rPr>
          <w:bCs/>
        </w:rPr>
        <w:t xml:space="preserve">Органы местного самоуправления могут устанавливать дополнительные нормативы финансирования </w:t>
      </w:r>
      <w:r w:rsidR="00C97277">
        <w:rPr>
          <w:bCs/>
        </w:rPr>
        <w:t>Середской с</w:t>
      </w:r>
      <w:r w:rsidR="00F23982" w:rsidRPr="00F23982">
        <w:rPr>
          <w:bCs/>
        </w:rPr>
        <w:t xml:space="preserve">редней школы за счёт средств местных бюджетов сверх установленного регионального </w:t>
      </w:r>
      <w:r w:rsidR="00891135">
        <w:rPr>
          <w:bCs/>
        </w:rPr>
        <w:t>бюджетного</w:t>
      </w:r>
      <w:r w:rsidR="00F23982" w:rsidRPr="00F23982">
        <w:rPr>
          <w:bCs/>
        </w:rPr>
        <w:t xml:space="preserve"> норматива.</w:t>
      </w:r>
    </w:p>
    <w:p w:rsidR="00F23982" w:rsidRPr="00F23982" w:rsidRDefault="000B0117" w:rsidP="00F23982">
      <w:r>
        <w:rPr>
          <w:b/>
          <w:bCs/>
          <w:i/>
          <w:iCs/>
        </w:rPr>
        <w:tab/>
      </w:r>
      <w:r w:rsidR="00F23982" w:rsidRPr="00F23982">
        <w:rPr>
          <w:b/>
          <w:bCs/>
          <w:i/>
          <w:iCs/>
        </w:rPr>
        <w:t xml:space="preserve">Региональный расчётный </w:t>
      </w:r>
      <w:r w:rsidR="00891135">
        <w:rPr>
          <w:b/>
          <w:bCs/>
          <w:i/>
          <w:iCs/>
        </w:rPr>
        <w:t>бюджетный</w:t>
      </w:r>
      <w:r w:rsidR="00F23982" w:rsidRPr="00F23982">
        <w:rPr>
          <w:b/>
          <w:bCs/>
          <w:i/>
          <w:iCs/>
        </w:rPr>
        <w:t xml:space="preserve"> норматив должен покрывать следующие расходы на год</w:t>
      </w:r>
      <w:r w:rsidR="00F23982" w:rsidRPr="00F23982">
        <w:rPr>
          <w:bCs/>
          <w:iCs/>
        </w:rPr>
        <w:t>:</w:t>
      </w:r>
    </w:p>
    <w:p w:rsidR="00F23982" w:rsidRPr="00F23982" w:rsidRDefault="00F23982" w:rsidP="00F23982">
      <w:pPr>
        <w:numPr>
          <w:ilvl w:val="0"/>
          <w:numId w:val="259"/>
        </w:numPr>
      </w:pPr>
      <w:r w:rsidRPr="00F23982">
        <w:rPr>
          <w:bCs/>
          <w:iCs/>
        </w:rPr>
        <w:t>оплату труда</w:t>
      </w:r>
      <w:r w:rsidRPr="00F23982">
        <w:t xml:space="preserve"> работников</w:t>
      </w:r>
      <w:r w:rsidR="00C97277">
        <w:t xml:space="preserve"> Середской с</w:t>
      </w:r>
      <w:r w:rsidRPr="00F23982">
        <w:t xml:space="preserve">редней школы с учётом районных коэффициентов к заработной плате, а также </w:t>
      </w:r>
      <w:r w:rsidRPr="00F23982">
        <w:rPr>
          <w:bCs/>
          <w:iCs/>
        </w:rPr>
        <w:t>отчисления</w:t>
      </w:r>
      <w:r w:rsidRPr="00F23982">
        <w:t>;</w:t>
      </w:r>
    </w:p>
    <w:p w:rsidR="00F23982" w:rsidRPr="00F23982" w:rsidRDefault="00F23982" w:rsidP="00F23982">
      <w:pPr>
        <w:numPr>
          <w:ilvl w:val="0"/>
          <w:numId w:val="259"/>
        </w:numPr>
      </w:pPr>
      <w:r w:rsidRPr="00F23982">
        <w:t>расходы, непосредственно связанные с обеспечением образовательной деятельности:</w:t>
      </w:r>
    </w:p>
    <w:p w:rsidR="00F23982" w:rsidRPr="00F23982" w:rsidRDefault="00F23982" w:rsidP="00F23982">
      <w:r w:rsidRPr="00F23982">
        <w:t>- на приобретение канцелярских принадлежностей, материалов и предметов для хозяйственных целей, непосредственно связанных с образовательной деятельностью;</w:t>
      </w:r>
    </w:p>
    <w:p w:rsidR="00F23982" w:rsidRPr="00F23982" w:rsidRDefault="00F23982" w:rsidP="00F23982">
      <w:r w:rsidRPr="00F23982">
        <w:lastRenderedPageBreak/>
        <w:t>- на приобретение учебных пособий, письменных и чертежных принадлежностей, материалов для учебных и лабораторных занятий;</w:t>
      </w:r>
    </w:p>
    <w:p w:rsidR="00F23982" w:rsidRPr="00F23982" w:rsidRDefault="00F23982" w:rsidP="00F23982">
      <w:r w:rsidRPr="00F23982">
        <w:t>-  по оплате услуг связи;</w:t>
      </w:r>
    </w:p>
    <w:p w:rsidR="00F23982" w:rsidRPr="00F23982" w:rsidRDefault="00F23982" w:rsidP="00F23982">
      <w:r w:rsidRPr="00F23982">
        <w:t>-  на учебные экскурсии и обеспечение доставки на военные сборы;</w:t>
      </w:r>
    </w:p>
    <w:p w:rsidR="00F23982" w:rsidRPr="00F23982" w:rsidRDefault="00F23982" w:rsidP="00F23982">
      <w:r w:rsidRPr="00F23982">
        <w:t>-  на организацию производственной практики;</w:t>
      </w:r>
    </w:p>
    <w:p w:rsidR="00F23982" w:rsidRPr="00F23982" w:rsidRDefault="00F23982" w:rsidP="00F23982">
      <w:r w:rsidRPr="00F23982">
        <w:t>- на приобретение учебных программ (в том числе в области информационных технологий, включая приобретение и обновление справочно-информационных баз данных), бланков учебной документации;</w:t>
      </w:r>
    </w:p>
    <w:p w:rsidR="00F23982" w:rsidRPr="00F23982" w:rsidRDefault="00F23982" w:rsidP="00F23982">
      <w:r w:rsidRPr="00F23982">
        <w:t>- на подписку и приобретение книжной продукции и справочной официальной литературы для школьных библиотек, включая доставку;</w:t>
      </w:r>
    </w:p>
    <w:p w:rsidR="00F23982" w:rsidRPr="00F23982" w:rsidRDefault="00F23982" w:rsidP="00F23982">
      <w:r w:rsidRPr="00F23982">
        <w:t>- на подключение и использование информационно-телекоммуникационной сети Интернет;</w:t>
      </w:r>
    </w:p>
    <w:p w:rsidR="00F23982" w:rsidRPr="00F23982" w:rsidRDefault="00F23982" w:rsidP="00F23982">
      <w:r w:rsidRPr="00F23982">
        <w:t>- на оплату текущего ремонта учебного оборудования, оргтехники и инвентаря;</w:t>
      </w:r>
    </w:p>
    <w:p w:rsidR="00F23982" w:rsidRPr="00F23982" w:rsidRDefault="00F23982" w:rsidP="00F23982">
      <w:r w:rsidRPr="00F23982">
        <w:t>- на приобретение непроизводственного оборудования, включая мебель для учебных классов, и предметов длительного пользования для общеобразовательных учреждений, связанных с образовательной деятельностью;</w:t>
      </w:r>
    </w:p>
    <w:p w:rsidR="00F23982" w:rsidRPr="00F23982" w:rsidRDefault="00F23982" w:rsidP="00F23982">
      <w:r w:rsidRPr="00F23982">
        <w:t xml:space="preserve">- на оплату участия обучающихся в олимпиадах, дистанционных олимпиадах, смотрах и конкурсах в соответствии с образовательной программой </w:t>
      </w:r>
      <w:bookmarkStart w:id="123" w:name="sub_3001"/>
      <w:r w:rsidRPr="00F23982">
        <w:t>организации, осуществляющей образовательную деятельность;</w:t>
      </w:r>
    </w:p>
    <w:bookmarkEnd w:id="123"/>
    <w:p w:rsidR="00F23982" w:rsidRPr="00F23982" w:rsidRDefault="00F23982" w:rsidP="00F23982">
      <w:pPr>
        <w:numPr>
          <w:ilvl w:val="0"/>
          <w:numId w:val="258"/>
        </w:numPr>
      </w:pPr>
      <w:r w:rsidRPr="00F23982">
        <w:rPr>
          <w:bCs/>
          <w:iCs/>
        </w:rPr>
        <w:t xml:space="preserve">иные хозяйственные нужды и другие расходы, связанные с обеспечением образовательной деятельности </w:t>
      </w:r>
      <w:r w:rsidRPr="00F23982">
        <w:t xml:space="preserve">(обучение, повышение квалификации педагогического и административно-управленческого персонала </w:t>
      </w:r>
      <w:r w:rsidR="00C97277">
        <w:t>Середской с</w:t>
      </w:r>
      <w:r w:rsidRPr="00F23982">
        <w:t>редней школы, командировочные расходы и др.), за исключением расходов на содержание зданий и коммунальных расходов, осуществляемых из местных бюджетов;</w:t>
      </w:r>
    </w:p>
    <w:p w:rsidR="00F23982" w:rsidRPr="00F23982" w:rsidRDefault="00F23982" w:rsidP="00F23982">
      <w:pPr>
        <w:numPr>
          <w:ilvl w:val="0"/>
          <w:numId w:val="258"/>
        </w:numPr>
      </w:pPr>
      <w:r w:rsidRPr="00F23982">
        <w:t>в соответствии с расходными обязательствами органов регионального местного самоуправления по организации предоставления общего образования в расходы региональных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F23982" w:rsidRPr="00F23982" w:rsidRDefault="000B0117" w:rsidP="00F23982">
      <w:r>
        <w:rPr>
          <w:bCs/>
          <w:i/>
          <w:iCs/>
        </w:rPr>
        <w:tab/>
      </w:r>
      <w:r w:rsidR="00F23982" w:rsidRPr="00F23982">
        <w:rPr>
          <w:bCs/>
          <w:i/>
          <w:iCs/>
        </w:rPr>
        <w:t>Реализация принципа</w:t>
      </w:r>
      <w:r w:rsidR="00F23982" w:rsidRPr="00F23982">
        <w:rPr>
          <w:i/>
        </w:rPr>
        <w:t xml:space="preserve"> нормативного </w:t>
      </w:r>
      <w:r w:rsidR="00891135">
        <w:rPr>
          <w:i/>
        </w:rPr>
        <w:t>бюджетного</w:t>
      </w:r>
      <w:r w:rsidR="00F23982" w:rsidRPr="00F23982">
        <w:rPr>
          <w:i/>
        </w:rPr>
        <w:t xml:space="preserve"> финансирования осуществляется на </w:t>
      </w:r>
      <w:r w:rsidR="00F23982" w:rsidRPr="00F23982">
        <w:rPr>
          <w:bCs/>
          <w:i/>
          <w:iCs/>
        </w:rPr>
        <w:t xml:space="preserve">трёх </w:t>
      </w:r>
      <w:r w:rsidR="00F23982" w:rsidRPr="00F23982">
        <w:rPr>
          <w:i/>
        </w:rPr>
        <w:t>следующих уровнях</w:t>
      </w:r>
      <w:r w:rsidR="00F23982" w:rsidRPr="00F23982">
        <w:t>:</w:t>
      </w:r>
    </w:p>
    <w:p w:rsidR="00F23982" w:rsidRPr="00F23982" w:rsidRDefault="00F23982" w:rsidP="00F23982">
      <w:r w:rsidRPr="00F23982">
        <w:rPr>
          <w:bCs/>
          <w:iCs/>
        </w:rPr>
        <w:t>• межбюджетных отношений</w:t>
      </w:r>
      <w:r w:rsidRPr="00F23982">
        <w:t xml:space="preserve"> (бюджет  …….. области — муниципальный бюджет);</w:t>
      </w:r>
    </w:p>
    <w:p w:rsidR="00F23982" w:rsidRPr="00F23982" w:rsidRDefault="00F23982" w:rsidP="00F23982">
      <w:r w:rsidRPr="00F23982">
        <w:rPr>
          <w:bCs/>
          <w:iCs/>
        </w:rPr>
        <w:t>• внутрибюджетных отношений</w:t>
      </w:r>
      <w:r w:rsidRPr="00F23982">
        <w:t xml:space="preserve"> (муниципальный бюджет — </w:t>
      </w:r>
      <w:r w:rsidR="00C97277">
        <w:t>Середская с</w:t>
      </w:r>
      <w:r w:rsidRPr="00F23982">
        <w:t>редняя школа);</w:t>
      </w:r>
    </w:p>
    <w:p w:rsidR="00F23982" w:rsidRPr="00F23982" w:rsidRDefault="00F23982" w:rsidP="00F23982">
      <w:r w:rsidRPr="00F23982">
        <w:rPr>
          <w:bCs/>
          <w:iCs/>
        </w:rPr>
        <w:t>• </w:t>
      </w:r>
      <w:r w:rsidR="00C97277">
        <w:rPr>
          <w:bCs/>
          <w:iCs/>
        </w:rPr>
        <w:t>Середская с</w:t>
      </w:r>
      <w:r w:rsidRPr="00F23982">
        <w:rPr>
          <w:bCs/>
          <w:iCs/>
        </w:rPr>
        <w:t>редняя школа</w:t>
      </w:r>
      <w:r w:rsidR="00C97277">
        <w:rPr>
          <w:bCs/>
          <w:iCs/>
        </w:rPr>
        <w:t>.</w:t>
      </w:r>
      <w:r w:rsidRPr="00F23982">
        <w:t>.</w:t>
      </w:r>
    </w:p>
    <w:p w:rsidR="00F23982" w:rsidRPr="00F23982" w:rsidRDefault="000B0117" w:rsidP="00F23982">
      <w:r>
        <w:tab/>
      </w:r>
      <w:r w:rsidR="00F23982" w:rsidRPr="00F23982">
        <w:t xml:space="preserve">Порядок определения и доведения до </w:t>
      </w:r>
      <w:r w:rsidR="00C97277">
        <w:t>Середской с</w:t>
      </w:r>
      <w:r w:rsidR="00F23982" w:rsidRPr="00F23982">
        <w:t>редней школы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F23982" w:rsidRPr="00F23982" w:rsidRDefault="00F23982" w:rsidP="00F23982">
      <w:r w:rsidRPr="00F23982">
        <w:t xml:space="preserve">— неуменьшение уровня финансирования по статьям расходов, включённым в величину регионального расчётного </w:t>
      </w:r>
      <w:r w:rsidR="00891135">
        <w:t>бюджетного</w:t>
      </w:r>
      <w:r w:rsidRPr="00F23982">
        <w:t xml:space="preserve">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w:t>
      </w:r>
      <w:r w:rsidR="00C97277">
        <w:t>Середскойя с</w:t>
      </w:r>
      <w:r w:rsidRPr="00F23982">
        <w:t>редней школы);</w:t>
      </w:r>
    </w:p>
    <w:p w:rsidR="00F23982" w:rsidRPr="00F23982" w:rsidRDefault="00F23982" w:rsidP="00F23982">
      <w:r w:rsidRPr="00F23982">
        <w:t xml:space="preserve">— возможность использования нормативов не только на уровне межбюджетных отношений (бюджет региона — бюджет района), но и на уровне внутрибюджетных отношений (муниципальный бюджет — </w:t>
      </w:r>
      <w:r w:rsidR="00C97277">
        <w:t>Середская с</w:t>
      </w:r>
      <w:r w:rsidRPr="00F23982">
        <w:t xml:space="preserve">редняя школа) и </w:t>
      </w:r>
      <w:r w:rsidR="00C97277">
        <w:t>Середская с</w:t>
      </w:r>
      <w:r w:rsidRPr="00F23982">
        <w:t>редняя школа.</w:t>
      </w:r>
    </w:p>
    <w:p w:rsidR="00F23982" w:rsidRPr="00F23982" w:rsidRDefault="000B0117" w:rsidP="00F23982">
      <w:pPr>
        <w:rPr>
          <w:i/>
        </w:rPr>
      </w:pPr>
      <w:r>
        <w:tab/>
      </w:r>
      <w:r w:rsidR="00F23982" w:rsidRPr="00F23982">
        <w:t xml:space="preserve">В связи с требованиями ФГОС  при расчёте регионального </w:t>
      </w:r>
      <w:r w:rsidR="00891135">
        <w:t>бюджетного</w:t>
      </w:r>
      <w:r w:rsidR="00F23982" w:rsidRPr="00F23982">
        <w:t xml:space="preserve"> норматива должны учитываться затраты рабочего времени педагогических работников</w:t>
      </w:r>
      <w:r w:rsidR="00C97277">
        <w:t xml:space="preserve"> Середской </w:t>
      </w:r>
      <w:r w:rsidR="00F23982" w:rsidRPr="00F23982">
        <w:t xml:space="preserve"> </w:t>
      </w:r>
      <w:r w:rsidR="00C97277">
        <w:t>с</w:t>
      </w:r>
      <w:r w:rsidR="00F23982" w:rsidRPr="00F23982">
        <w:t>редней школы на урочную и внеурочную деятельность, включая все виды работ (учебная, воспитательная</w:t>
      </w:r>
      <w:r>
        <w:t>,</w:t>
      </w:r>
      <w:r w:rsidR="00F23982" w:rsidRPr="00F23982">
        <w:t xml:space="preserve"> методическая и т. п.), входящие в трудовые обязанности конкретных педагогических работников.</w:t>
      </w:r>
    </w:p>
    <w:p w:rsidR="00F23982" w:rsidRPr="00F23982" w:rsidRDefault="000B0117" w:rsidP="00F23982">
      <w:r>
        <w:rPr>
          <w:b/>
        </w:rPr>
        <w:lastRenderedPageBreak/>
        <w:tab/>
      </w:r>
      <w:r w:rsidR="00F23982" w:rsidRPr="00F23982">
        <w:rPr>
          <w:b/>
        </w:rPr>
        <w:t>Формирование фонда оплаты труда</w:t>
      </w:r>
      <w:r w:rsidR="00F23982" w:rsidRPr="00F23982">
        <w:t xml:space="preserve"> </w:t>
      </w:r>
      <w:r w:rsidR="00C97277">
        <w:t>Середской с</w:t>
      </w:r>
      <w:r w:rsidR="00F23982" w:rsidRPr="00F23982">
        <w:t xml:space="preserve">редней школы осуществляется в пределах объёма средств на текущий финансовый год, определённого в соответствии с региональным расчётным </w:t>
      </w:r>
      <w:r w:rsidR="00891135">
        <w:t>бюджетным</w:t>
      </w:r>
      <w:r w:rsidR="00F23982" w:rsidRPr="00F23982">
        <w:t xml:space="preserve"> нормативом, количеством обучающихся и соответствующими поправочными коэффициентами, и отражается в плане финансово-хозяйственной деятельности </w:t>
      </w:r>
      <w:r w:rsidR="00EF260C">
        <w:t>Середской с</w:t>
      </w:r>
      <w:r w:rsidR="00F23982" w:rsidRPr="00F23982">
        <w:t>редней школы.</w:t>
      </w:r>
    </w:p>
    <w:p w:rsidR="00F23982" w:rsidRPr="00F23982" w:rsidRDefault="000B0117" w:rsidP="00F23982">
      <w:r>
        <w:tab/>
      </w:r>
      <w:r w:rsidR="00F23982" w:rsidRPr="00F23982">
        <w:t>В соответствии с установленным порядком финансирования оплаты труда работников Средней школы имени Мичурина :</w:t>
      </w:r>
    </w:p>
    <w:p w:rsidR="00F23982" w:rsidRPr="00F23982" w:rsidRDefault="00F23982" w:rsidP="00F23982">
      <w:r w:rsidRPr="00F23982">
        <w:rPr>
          <w:bCs/>
          <w:iCs/>
        </w:rPr>
        <w:t>• </w:t>
      </w:r>
      <w:r w:rsidRPr="00F23982">
        <w:t xml:space="preserve">фонд оплаты труда </w:t>
      </w:r>
      <w:r w:rsidR="00EF260C">
        <w:t>Середской с</w:t>
      </w:r>
      <w:r w:rsidRPr="00F23982">
        <w:t>редней школы состоит из базовой части и стимулирующей части. Рекомендуемый диапазон стимулиру</w:t>
      </w:r>
      <w:r w:rsidR="00733F6E">
        <w:t>ю</w:t>
      </w:r>
      <w:r w:rsidRPr="00F23982">
        <w:t>щей доли фонда оплаты труда — от 20 до 40%. Значение стимулиру</w:t>
      </w:r>
      <w:r w:rsidR="00733F6E">
        <w:t>ю</w:t>
      </w:r>
      <w:r w:rsidRPr="00F23982">
        <w:t xml:space="preserve">щей доли определяется </w:t>
      </w:r>
      <w:r w:rsidR="00EF260C">
        <w:t>Середской с</w:t>
      </w:r>
      <w:r w:rsidRPr="00F23982">
        <w:t>редней школой самостоятельно;</w:t>
      </w:r>
    </w:p>
    <w:p w:rsidR="00F23982" w:rsidRPr="00F23982" w:rsidRDefault="00F23982" w:rsidP="00F23982">
      <w:r w:rsidRPr="00F23982">
        <w:rPr>
          <w:bCs/>
          <w:iCs/>
        </w:rPr>
        <w:t>• </w:t>
      </w:r>
      <w:r w:rsidRPr="00F23982">
        <w:t xml:space="preserve">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ую деятельность, учебно-вспомогательного и младшего обслуживающего персонала </w:t>
      </w:r>
      <w:r w:rsidR="00EF260C">
        <w:t>Середской с</w:t>
      </w:r>
      <w:r w:rsidRPr="00F23982">
        <w:t>редней школы;</w:t>
      </w:r>
    </w:p>
    <w:p w:rsidR="00F23982" w:rsidRPr="00F23982" w:rsidRDefault="00F23982" w:rsidP="00F23982">
      <w:r w:rsidRPr="00F23982">
        <w:rPr>
          <w:bCs/>
          <w:iCs/>
        </w:rPr>
        <w:t>• </w:t>
      </w:r>
      <w:r w:rsidRPr="00F23982">
        <w:t xml:space="preserve">рекомендуемое оптимальное значение объёма фонда оплаты труда педагогического персонала — 70% от общего объёма фонда оплаты труда. Значение или диапазон фонда оплаты труда педагогического персонала определяется самостоятельно </w:t>
      </w:r>
      <w:r w:rsidR="00EF260C">
        <w:t>Середской с</w:t>
      </w:r>
      <w:r w:rsidRPr="00F23982">
        <w:t>редней школой;</w:t>
      </w:r>
    </w:p>
    <w:p w:rsidR="00F23982" w:rsidRPr="00F23982" w:rsidRDefault="00F23982" w:rsidP="00F23982">
      <w:r w:rsidRPr="00F23982">
        <w:rPr>
          <w:bCs/>
          <w:iCs/>
        </w:rPr>
        <w:t>• </w:t>
      </w:r>
      <w:r w:rsidRPr="00F23982">
        <w:t>базовая часть фонда оплаты труда для педагогического персонала, осуществляющего учебную деятельность, состоит из части должностного оклада и компенсационной части.;</w:t>
      </w:r>
    </w:p>
    <w:p w:rsidR="00F23982" w:rsidRPr="00F23982" w:rsidRDefault="00F23982" w:rsidP="00F23982">
      <w:r w:rsidRPr="00F23982">
        <w:rPr>
          <w:bCs/>
          <w:iCs/>
        </w:rPr>
        <w:t>• </w:t>
      </w:r>
      <w:r w:rsidRPr="00F23982">
        <w:t>базов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w:t>
      </w:r>
    </w:p>
    <w:p w:rsidR="00F23982" w:rsidRPr="00F23982" w:rsidRDefault="000B0117" w:rsidP="00F23982">
      <w:r>
        <w:tab/>
      </w:r>
      <w:r w:rsidR="00F23982" w:rsidRPr="00F23982">
        <w:t xml:space="preserve">Размеры, порядок и условия осуществления стимулирующих выплат определяются в локальных правовых актах </w:t>
      </w:r>
      <w:r w:rsidR="00EF260C">
        <w:t>Середской с</w:t>
      </w:r>
      <w:r w:rsidR="00F23982" w:rsidRPr="00F23982">
        <w:t xml:space="preserve">редней школы и в коллективном договоре. </w:t>
      </w:r>
    </w:p>
    <w:p w:rsidR="00F23982" w:rsidRPr="00F23982" w:rsidRDefault="00EF260C" w:rsidP="00F23982">
      <w:pPr>
        <w:rPr>
          <w:b/>
          <w:bCs/>
          <w:i/>
          <w:iCs/>
        </w:rPr>
      </w:pPr>
      <w:r>
        <w:rPr>
          <w:b/>
          <w:i/>
        </w:rPr>
        <w:t>Середская с</w:t>
      </w:r>
      <w:r w:rsidR="00F23982" w:rsidRPr="00F23982">
        <w:rPr>
          <w:b/>
          <w:i/>
        </w:rPr>
        <w:t>редняя школа самостоятельно определяет:</w:t>
      </w:r>
    </w:p>
    <w:p w:rsidR="00F23982" w:rsidRPr="00F23982" w:rsidRDefault="00F23982" w:rsidP="00F23982">
      <w:r w:rsidRPr="00F23982">
        <w:rPr>
          <w:bCs/>
          <w:iCs/>
        </w:rPr>
        <w:t>• </w:t>
      </w:r>
      <w:r w:rsidRPr="00F23982">
        <w:t>соотношение базовой и стимулирующей части фонда оплаты труда;</w:t>
      </w:r>
    </w:p>
    <w:p w:rsidR="00F23982" w:rsidRPr="00F23982" w:rsidRDefault="00F23982" w:rsidP="00F23982">
      <w:r w:rsidRPr="00F23982">
        <w:rPr>
          <w:bCs/>
          <w:iCs/>
        </w:rPr>
        <w:t>• </w:t>
      </w:r>
      <w:r w:rsidRPr="00F23982">
        <w:t>соотношение фонда оплаты труда педагогического, административно-управленческого и учебно-вспомогательного персонала;</w:t>
      </w:r>
    </w:p>
    <w:p w:rsidR="00F23982" w:rsidRPr="00F23982" w:rsidRDefault="00F23982" w:rsidP="00F23982">
      <w:r w:rsidRPr="00F23982">
        <w:rPr>
          <w:bCs/>
          <w:iCs/>
        </w:rPr>
        <w:t>• </w:t>
      </w:r>
      <w:r w:rsidRPr="00F23982">
        <w:t xml:space="preserve"> соотношение должностного оклада и компенсационной части внутри базовой части фонда оплаты труда;</w:t>
      </w:r>
    </w:p>
    <w:p w:rsidR="00F23982" w:rsidRPr="00F23982" w:rsidRDefault="00F23982" w:rsidP="00F23982">
      <w:r w:rsidRPr="00F23982">
        <w:rPr>
          <w:bCs/>
          <w:iCs/>
        </w:rPr>
        <w:t>• </w:t>
      </w:r>
      <w:r w:rsidRPr="00F23982">
        <w:t xml:space="preserve">порядок распределения стимулирующей части фонда оплаты труда в соответствии с региональными, муниципальными и нормативными актами </w:t>
      </w:r>
      <w:r w:rsidR="000B0117">
        <w:t>организации</w:t>
      </w:r>
      <w:r w:rsidRPr="00F23982">
        <w:t>.</w:t>
      </w:r>
    </w:p>
    <w:p w:rsidR="00F23982" w:rsidRPr="00F23982" w:rsidRDefault="00F23982" w:rsidP="00F23982">
      <w:pPr>
        <w:rPr>
          <w:i/>
        </w:rPr>
      </w:pPr>
      <w:r w:rsidRPr="00F23982">
        <w:rPr>
          <w:i/>
        </w:rPr>
        <w:t>Распределение стимулирующей части фонда оплаты труда осуществляется с участием  Совета ОО.</w:t>
      </w:r>
    </w:p>
    <w:p w:rsidR="00F23982" w:rsidRPr="00F23982" w:rsidRDefault="00F23982" w:rsidP="00F23982">
      <w:pPr>
        <w:rPr>
          <w:b/>
        </w:rPr>
      </w:pPr>
      <w:r w:rsidRPr="00F23982">
        <w:t xml:space="preserve">Для обеспечения требований ФГОС на основе проведённого анализа материально-технических условий реализации основной образовательной программы </w:t>
      </w:r>
      <w:r w:rsidR="000B0117">
        <w:t>среднего</w:t>
      </w:r>
      <w:r w:rsidRPr="00F23982">
        <w:t xml:space="preserve"> общего образования</w:t>
      </w:r>
      <w:r w:rsidR="00733F6E">
        <w:t xml:space="preserve"> </w:t>
      </w:r>
      <w:r w:rsidR="00EF260C" w:rsidRPr="00EF260C">
        <w:rPr>
          <w:b/>
          <w:i/>
        </w:rPr>
        <w:t xml:space="preserve">Середская </w:t>
      </w:r>
      <w:r w:rsidR="00EF260C">
        <w:t>с</w:t>
      </w:r>
      <w:r w:rsidRPr="00F23982">
        <w:rPr>
          <w:b/>
          <w:i/>
        </w:rPr>
        <w:t>редняя школа</w:t>
      </w:r>
      <w:r w:rsidRPr="00F23982">
        <w:rPr>
          <w:b/>
        </w:rPr>
        <w:t>:</w:t>
      </w:r>
    </w:p>
    <w:p w:rsidR="00F23982" w:rsidRPr="00F23982" w:rsidRDefault="00F23982" w:rsidP="00F23982">
      <w:r w:rsidRPr="00F23982">
        <w:t>1) проводит экономический расчёт стоимости обеспечения требований ФГОС по каждой позиции;</w:t>
      </w:r>
    </w:p>
    <w:p w:rsidR="00F23982" w:rsidRPr="00F23982" w:rsidRDefault="00F23982" w:rsidP="00F23982">
      <w:r w:rsidRPr="00F23982">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F23982" w:rsidRPr="00F23982" w:rsidRDefault="00F23982" w:rsidP="00F23982">
      <w:r w:rsidRPr="00F23982">
        <w:t xml:space="preserve">3) определяет величину затрат на обеспечение требований к условиям реализации образовательной программы </w:t>
      </w:r>
      <w:r w:rsidR="000B0117">
        <w:t>среднего</w:t>
      </w:r>
      <w:r w:rsidRPr="00F23982">
        <w:t xml:space="preserve"> общего образования;</w:t>
      </w:r>
    </w:p>
    <w:p w:rsidR="00F23982" w:rsidRPr="00F23982" w:rsidRDefault="00F23982" w:rsidP="00F23982">
      <w:r w:rsidRPr="00F23982">
        <w:t xml:space="preserve">4) соотносит необходимые затраты с региональным (муниципальным) графиком внедрения </w:t>
      </w:r>
      <w:r w:rsidR="000B0117">
        <w:t>ФГОС С</w:t>
      </w:r>
      <w:r w:rsidRPr="00F23982">
        <w:t xml:space="preserve">ОО и определяет распределение по годам освоения средств на обеспечение требований к условиям реализации образовательной программы </w:t>
      </w:r>
      <w:r w:rsidR="000B0117">
        <w:t>среднего</w:t>
      </w:r>
      <w:r w:rsidRPr="00F23982">
        <w:t xml:space="preserve"> общего образования;</w:t>
      </w:r>
    </w:p>
    <w:p w:rsidR="00F23982" w:rsidRPr="00F23982" w:rsidRDefault="00F23982" w:rsidP="00F23982">
      <w:pPr>
        <w:rPr>
          <w:bCs/>
        </w:rPr>
      </w:pPr>
      <w:r w:rsidRPr="00F23982">
        <w:t>5) определяет объёмы финансирования, обеспечивающие реализацию внеурочной деятельности обучающихся, включённой в основную образовательную программу организации, осуществляющей образовательную деятельность (</w:t>
      </w:r>
      <w:r w:rsidRPr="00F23982">
        <w:rPr>
          <w:i/>
        </w:rPr>
        <w:t>механизмы расчёта необходимого финансирования</w:t>
      </w:r>
      <w:r w:rsidRPr="00F23982">
        <w:t xml:space="preserve"> представлены в материалах Минобрнауки «Модельная </w:t>
      </w:r>
      <w:r w:rsidRPr="00F23982">
        <w:lastRenderedPageBreak/>
        <w:t xml:space="preserve">методика введения нормативного </w:t>
      </w:r>
      <w:r w:rsidR="00891135">
        <w:t>бюджетного</w:t>
      </w:r>
      <w:r w:rsidRPr="00F23982">
        <w:t xml:space="preserve"> финансирования реализации государственных гарантий прав граждан на получение общедоступного и бесплатного общего образования» </w:t>
      </w:r>
      <w:r w:rsidRPr="00F23982">
        <w:rPr>
          <w:bCs/>
        </w:rPr>
        <w:t xml:space="preserve">(утверждена Минобрнауки 22 ноября </w:t>
      </w:r>
      <w:smartTag w:uri="urn:schemas-microsoft-com:office:smarttags" w:element="metricconverter">
        <w:smartTagPr>
          <w:attr w:name="ProductID" w:val="2007 г"/>
        </w:smartTagPr>
        <w:r w:rsidRPr="00F23982">
          <w:rPr>
            <w:bCs/>
          </w:rPr>
          <w:t>2007 г</w:t>
        </w:r>
      </w:smartTag>
      <w:r w:rsidRPr="00F23982">
        <w:rPr>
          <w:bCs/>
        </w:rPr>
        <w:t xml:space="preserve">.), «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w:t>
      </w:r>
      <w:smartTag w:uri="urn:schemas-microsoft-com:office:smarttags" w:element="metricconverter">
        <w:smartTagPr>
          <w:attr w:name="ProductID" w:val="2007 г"/>
        </w:smartTagPr>
        <w:r w:rsidRPr="00F23982">
          <w:rPr>
            <w:bCs/>
          </w:rPr>
          <w:t>2007 г</w:t>
        </w:r>
      </w:smartTag>
      <w:r w:rsidRPr="00F23982">
        <w:rPr>
          <w:bCs/>
        </w:rPr>
        <w:t xml:space="preserve">.),  </w:t>
      </w:r>
      <w:r w:rsidRPr="00F23982">
        <w:t xml:space="preserve">Постановление Правительства Ярославской области  от 11 мая </w:t>
      </w:r>
      <w:smartTag w:uri="urn:schemas-microsoft-com:office:smarttags" w:element="metricconverter">
        <w:smartTagPr>
          <w:attr w:name="ProductID" w:val="2012 г"/>
        </w:smartTagPr>
        <w:r w:rsidRPr="00F23982">
          <w:t>2012 г</w:t>
        </w:r>
      </w:smartTag>
      <w:r w:rsidRPr="00F23982">
        <w:t>. N 231-пп"О субвенциях местным бюджетам на обеспечение  государственных гарантий прав граждан на получение общедоступного  и бесплатного дошкольного, начального общего,  основного общего, среднего (полного) общего образования,  а также дополнительного образования в муниципальных  общеобразовательных учреждениях Ярославской области",</w:t>
      </w:r>
      <w:r w:rsidRPr="00F23982">
        <w:rPr>
          <w:bCs/>
        </w:rPr>
        <w:t xml:space="preserve"> а также в письме Департамента общего образования «</w:t>
      </w:r>
      <w:r w:rsidRPr="00F23982">
        <w:t xml:space="preserve">Финансовое обеспечение внедрения ФГОС. </w:t>
      </w:r>
      <w:r w:rsidRPr="00F23982">
        <w:rPr>
          <w:iCs/>
        </w:rPr>
        <w:t>Вопросы-ответы»</w:t>
      </w:r>
      <w:r w:rsidRPr="00F23982">
        <w:rPr>
          <w:iCs/>
          <w:vertAlign w:val="superscript"/>
        </w:rPr>
        <w:t>,</w:t>
      </w:r>
      <w:r w:rsidRPr="00F23982">
        <w:rPr>
          <w:iCs/>
        </w:rPr>
        <w:t xml:space="preserve"> которым предложены дополнения к модельным методикам в соответствии с требованиями ФГОС);</w:t>
      </w:r>
    </w:p>
    <w:p w:rsidR="00F23982" w:rsidRPr="00F23982" w:rsidRDefault="00F23982" w:rsidP="00F23982">
      <w:r w:rsidRPr="00F23982">
        <w:t xml:space="preserve">6) разрабатывает </w:t>
      </w:r>
      <w:r w:rsidRPr="00F23982">
        <w:rPr>
          <w:bCs/>
          <w:iCs/>
        </w:rPr>
        <w:t>финансовый механизм</w:t>
      </w:r>
      <w:r w:rsidR="00733F6E">
        <w:rPr>
          <w:bCs/>
          <w:iCs/>
        </w:rPr>
        <w:t xml:space="preserve"> </w:t>
      </w:r>
      <w:r w:rsidRPr="00F23982">
        <w:rPr>
          <w:bCs/>
          <w:iCs/>
        </w:rPr>
        <w:t>интеграции</w:t>
      </w:r>
      <w:r w:rsidR="00733F6E">
        <w:rPr>
          <w:bCs/>
          <w:iCs/>
        </w:rPr>
        <w:t xml:space="preserve"> </w:t>
      </w:r>
      <w:r w:rsidRPr="00F23982">
        <w:t xml:space="preserve">между </w:t>
      </w:r>
      <w:r w:rsidR="00EF260C">
        <w:t>Середской с</w:t>
      </w:r>
      <w:r w:rsidRPr="00F23982">
        <w:t>редней школой и другими организациями, осуществляющими образовательную деятельность , и организациями социальной сферы,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F23982" w:rsidRPr="00F23982" w:rsidRDefault="00F23982" w:rsidP="00F23982">
      <w:r w:rsidRPr="00F23982">
        <w:rPr>
          <w:i/>
          <w:iCs/>
        </w:rPr>
        <w:t xml:space="preserve">— на основе договоров о сетевой форме реализации образовательных программ </w:t>
      </w:r>
      <w:r w:rsidRPr="00F23982">
        <w:t xml:space="preserve">на проведение занятий в рамках кружков, секций, клубов и др. по различным направлениям внеурочной деятельности на базе </w:t>
      </w:r>
      <w:r w:rsidR="00EF260C">
        <w:t>Середской с</w:t>
      </w:r>
      <w:r w:rsidRPr="00F23982">
        <w:t>редней школы (другие организации, осуществляющие образовательную деятельность , организации социальной сферы, клуба, спортивного комплекса и др.);</w:t>
      </w:r>
    </w:p>
    <w:p w:rsidR="00F23982" w:rsidRPr="00F23982" w:rsidRDefault="00F23982" w:rsidP="00F23982">
      <w:r w:rsidRPr="00F23982">
        <w:t>— за счёт</w:t>
      </w:r>
      <w:r w:rsidR="00733F6E">
        <w:t xml:space="preserve"> </w:t>
      </w:r>
      <w:r w:rsidRPr="00F23982">
        <w:rPr>
          <w:i/>
          <w:iCs/>
        </w:rPr>
        <w:t>выделения ставок педагогов дополнительного образования,</w:t>
      </w:r>
      <w:r w:rsidR="00733F6E">
        <w:rPr>
          <w:i/>
          <w:iCs/>
        </w:rPr>
        <w:t xml:space="preserve"> </w:t>
      </w:r>
      <w:r w:rsidRPr="00F23982">
        <w:t xml:space="preserve">которые обеспечивают реализацию для обучающихся в </w:t>
      </w:r>
      <w:r w:rsidR="00EF260C">
        <w:t>Середской с</w:t>
      </w:r>
      <w:r w:rsidRPr="00F23982">
        <w:t>редней школе широкого спектра программ внеурочной деятельности.</w:t>
      </w:r>
    </w:p>
    <w:p w:rsidR="002F1EED" w:rsidRPr="00B347AC" w:rsidRDefault="002F1EED" w:rsidP="00F23982"/>
    <w:p w:rsidR="002F1EED" w:rsidRPr="00B347AC" w:rsidRDefault="002F1EED" w:rsidP="00B347AC">
      <w:pPr>
        <w:rPr>
          <w:b/>
        </w:rPr>
      </w:pPr>
      <w:bookmarkStart w:id="124" w:name="_Toc435412746"/>
      <w:bookmarkStart w:id="125" w:name="_Toc453968221"/>
      <w:r w:rsidRPr="00B347AC">
        <w:rPr>
          <w:b/>
        </w:rPr>
        <w:t>III.3.4. Материально-технические условия реализации основной образовательной программы</w:t>
      </w:r>
      <w:bookmarkEnd w:id="124"/>
      <w:bookmarkEnd w:id="125"/>
    </w:p>
    <w:p w:rsidR="002F1EED" w:rsidRPr="00B347AC" w:rsidRDefault="003D21A2" w:rsidP="00B347AC">
      <w:r>
        <w:tab/>
      </w:r>
      <w:r w:rsidR="002F1EED" w:rsidRPr="00B347AC">
        <w:t>Материально-технические условия реализации основной образовательной программы формируются с учетом:</w:t>
      </w:r>
    </w:p>
    <w:p w:rsidR="002F1EED" w:rsidRPr="00B347AC" w:rsidRDefault="002F1EED" w:rsidP="003D21A2">
      <w:pPr>
        <w:pStyle w:val="aa"/>
        <w:numPr>
          <w:ilvl w:val="0"/>
          <w:numId w:val="260"/>
        </w:numPr>
      </w:pPr>
      <w:r w:rsidRPr="00B347AC">
        <w:t>требований ФГОС СОО;</w:t>
      </w:r>
    </w:p>
    <w:p w:rsidR="002F1EED" w:rsidRPr="00B347AC" w:rsidRDefault="002F1EED" w:rsidP="003D21A2">
      <w:pPr>
        <w:pStyle w:val="aa"/>
        <w:numPr>
          <w:ilvl w:val="0"/>
          <w:numId w:val="260"/>
        </w:numPr>
      </w:pPr>
      <w:r w:rsidRPr="00B347AC">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2F1EED" w:rsidRPr="00B347AC" w:rsidRDefault="002F1EED" w:rsidP="003D21A2">
      <w:pPr>
        <w:pStyle w:val="aa"/>
        <w:numPr>
          <w:ilvl w:val="0"/>
          <w:numId w:val="260"/>
        </w:numPr>
      </w:pPr>
      <w:r w:rsidRPr="00B347AC">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Российская газета, 2009, № 217);</w:t>
      </w:r>
    </w:p>
    <w:p w:rsidR="002F1EED" w:rsidRPr="00B347AC" w:rsidRDefault="002F1EED" w:rsidP="003D21A2">
      <w:pPr>
        <w:pStyle w:val="aa"/>
        <w:numPr>
          <w:ilvl w:val="0"/>
          <w:numId w:val="260"/>
        </w:numPr>
      </w:pPr>
      <w:r w:rsidRPr="00B347AC">
        <w:t>Санитарно-эпидемиологических правил и нормативов СанПиН 2.4.5.2409-08 «Санитарно-эпидемиологические требования к организации питания обучающихся в общеобразовательных организациях, учреждениях начального и среднего профессионального образования», утвержденных постановлением Главного государственного санитарного врача Российской Федерации от 23 июля 2008 г. № 45 (зарегистрированных Министерством юстиции Российской Федерации 7.08.2008 г., регистрационный № 12085.Российская газета, 2008, № 174);</w:t>
      </w:r>
    </w:p>
    <w:p w:rsidR="002F1EED" w:rsidRPr="002F1EED" w:rsidRDefault="002F1EED" w:rsidP="003D21A2">
      <w:pPr>
        <w:pStyle w:val="aa"/>
        <w:numPr>
          <w:ilvl w:val="0"/>
          <w:numId w:val="260"/>
        </w:numPr>
      </w:pPr>
      <w:r w:rsidRPr="00B347AC">
        <w:t xml:space="preserve">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w:t>
      </w:r>
      <w:r w:rsidRPr="00B347AC">
        <w:lastRenderedPageBreak/>
        <w:t>регистрационный № 18094.Бюллетен</w:t>
      </w:r>
      <w:r w:rsidRPr="002F1EED">
        <w:t>ь нормативных актов федеральных органов исполнительной власти, 2010, № 36);</w:t>
      </w:r>
    </w:p>
    <w:p w:rsidR="002F1EED" w:rsidRPr="002F1EED" w:rsidRDefault="002F1EED" w:rsidP="003D21A2">
      <w:pPr>
        <w:pStyle w:val="aa"/>
        <w:numPr>
          <w:ilvl w:val="0"/>
          <w:numId w:val="260"/>
        </w:numPr>
      </w:pPr>
      <w:r w:rsidRPr="002F1EED">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2F1EED" w:rsidRPr="002F1EED" w:rsidRDefault="002F1EED" w:rsidP="003D21A2">
      <w:pPr>
        <w:pStyle w:val="aa"/>
        <w:numPr>
          <w:ilvl w:val="0"/>
          <w:numId w:val="260"/>
        </w:numPr>
      </w:pPr>
      <w:r w:rsidRPr="002F1EED">
        <w:t>иных действующих федеральных/региональных/муниципальных/</w:t>
      </w:r>
      <w:r w:rsidRPr="002F1EED">
        <w:br/>
        <w:t>локальных нормативных актов и рекомендаций.</w:t>
      </w:r>
    </w:p>
    <w:p w:rsidR="002F1EED" w:rsidRPr="002F1EED" w:rsidRDefault="002F1EED" w:rsidP="002F1EED"/>
    <w:p w:rsidR="002F1EED" w:rsidRPr="002F1EED" w:rsidRDefault="003D21A2" w:rsidP="002F1EED">
      <w:r>
        <w:tab/>
      </w:r>
      <w:r w:rsidR="002F1EED" w:rsidRPr="002F1EED">
        <w:t>Материально-технические условия реализации основной образовательной программы:</w:t>
      </w:r>
    </w:p>
    <w:p w:rsidR="002F1EED" w:rsidRPr="002F1EED" w:rsidRDefault="002F1EED" w:rsidP="003D21A2">
      <w:pPr>
        <w:pStyle w:val="aa"/>
        <w:numPr>
          <w:ilvl w:val="0"/>
          <w:numId w:val="262"/>
        </w:numPr>
      </w:pPr>
      <w:r w:rsidRPr="003D21A2">
        <w:rPr>
          <w:i/>
        </w:rPr>
        <w:t>обеспечивают</w:t>
      </w:r>
      <w:r w:rsidRPr="002F1EED">
        <w:t xml:space="preserve"> формирование единой мотивирующей интерактивной среды как совокупности имитационных и исследовательских практик, реализующих через техносферу образовательной организации вариативность, развитие мотивации обучающихся к познанию и творчеству (в том числе научно-техническому), включение познания в значимые виды деятельности, а также развитие различных компетентностей;</w:t>
      </w:r>
    </w:p>
    <w:p w:rsidR="002F1EED" w:rsidRPr="003D21A2" w:rsidRDefault="002F1EED" w:rsidP="003D21A2">
      <w:pPr>
        <w:pStyle w:val="aa"/>
        <w:numPr>
          <w:ilvl w:val="0"/>
          <w:numId w:val="262"/>
        </w:numPr>
        <w:rPr>
          <w:i/>
        </w:rPr>
      </w:pPr>
      <w:r w:rsidRPr="003D21A2">
        <w:rPr>
          <w:i/>
        </w:rPr>
        <w:t xml:space="preserve">учитывают: </w:t>
      </w:r>
    </w:p>
    <w:p w:rsidR="002F1EED" w:rsidRPr="002F1EED" w:rsidRDefault="002F1EED" w:rsidP="003D21A2">
      <w:pPr>
        <w:pStyle w:val="aa"/>
        <w:numPr>
          <w:ilvl w:val="0"/>
          <w:numId w:val="261"/>
        </w:numPr>
      </w:pPr>
      <w:r w:rsidRPr="002F1EED">
        <w:t>специальные потребности различных категорий обучающихся (с повышенными образовательными потребностями, с ограниченными возможностями здоровья и пр.);</w:t>
      </w:r>
    </w:p>
    <w:p w:rsidR="002F1EED" w:rsidRPr="002F1EED" w:rsidRDefault="002F1EED" w:rsidP="003D21A2">
      <w:pPr>
        <w:pStyle w:val="aa"/>
        <w:numPr>
          <w:ilvl w:val="0"/>
          <w:numId w:val="261"/>
        </w:numPr>
      </w:pPr>
      <w:r w:rsidRPr="002F1EED">
        <w:t>специфику основной образовательной программы среднего общего образования (профили обучения, уровни изучения, обязательные и элективные предметы/курсы, индивидуальная проектно-исследовательская деятельность, урочная и внеурочная деятельность, ресурсы открытого неформального образования, подготовка к продолжению обучения в высших учебных заведениях);</w:t>
      </w:r>
    </w:p>
    <w:p w:rsidR="002F1EED" w:rsidRPr="002F1EED" w:rsidRDefault="002F1EED" w:rsidP="003D21A2">
      <w:pPr>
        <w:pStyle w:val="aa"/>
        <w:numPr>
          <w:ilvl w:val="0"/>
          <w:numId w:val="261"/>
        </w:numPr>
      </w:pPr>
      <w:r w:rsidRPr="002F1EED">
        <w:t>актуальные потребности развития образования (открытость, вариативность, мобильность, доступность, непрерывность, интегрируемость с дополнительным и неформальным образованием);</w:t>
      </w:r>
    </w:p>
    <w:p w:rsidR="002F1EED" w:rsidRPr="00AE26EA" w:rsidRDefault="002F1EED" w:rsidP="003D21A2">
      <w:pPr>
        <w:pStyle w:val="aa"/>
        <w:numPr>
          <w:ilvl w:val="0"/>
          <w:numId w:val="261"/>
        </w:numPr>
        <w:rPr>
          <w:i/>
        </w:rPr>
      </w:pPr>
      <w:r w:rsidRPr="00AE26EA">
        <w:rPr>
          <w:i/>
        </w:rPr>
        <w:t>обеспечивают:</w:t>
      </w:r>
    </w:p>
    <w:p w:rsidR="002F1EED" w:rsidRPr="002F1EED" w:rsidRDefault="002F1EED" w:rsidP="003D21A2">
      <w:pPr>
        <w:pStyle w:val="aa"/>
        <w:numPr>
          <w:ilvl w:val="0"/>
          <w:numId w:val="261"/>
        </w:numPr>
      </w:pPr>
      <w:r w:rsidRPr="002F1EED">
        <w:t>подготовку обучающихся к саморазвитию и непрерывному образованию;</w:t>
      </w:r>
    </w:p>
    <w:p w:rsidR="002F1EED" w:rsidRPr="002F1EED" w:rsidRDefault="002F1EED" w:rsidP="003D21A2">
      <w:pPr>
        <w:pStyle w:val="aa"/>
        <w:numPr>
          <w:ilvl w:val="0"/>
          <w:numId w:val="261"/>
        </w:numPr>
      </w:pPr>
      <w:r w:rsidRPr="002F1EED">
        <w:t>формирование и развитие мотивации к познанию, творчеству и инновационной деятельности;</w:t>
      </w:r>
    </w:p>
    <w:p w:rsidR="002F1EED" w:rsidRPr="002F1EED" w:rsidRDefault="002F1EED" w:rsidP="003D21A2">
      <w:pPr>
        <w:pStyle w:val="aa"/>
        <w:numPr>
          <w:ilvl w:val="0"/>
          <w:numId w:val="261"/>
        </w:numPr>
      </w:pPr>
      <w:r w:rsidRPr="002F1EED">
        <w:t>формирование основы научных методов познания окружающего мира;</w:t>
      </w:r>
    </w:p>
    <w:p w:rsidR="002F1EED" w:rsidRPr="002F1EED" w:rsidRDefault="002F1EED" w:rsidP="003D21A2">
      <w:pPr>
        <w:pStyle w:val="aa"/>
        <w:numPr>
          <w:ilvl w:val="0"/>
          <w:numId w:val="261"/>
        </w:numPr>
      </w:pPr>
      <w:r w:rsidRPr="002F1EED">
        <w:t>условия для активной учебно-познавательной деятельности;</w:t>
      </w:r>
    </w:p>
    <w:p w:rsidR="002F1EED" w:rsidRPr="002F1EED" w:rsidRDefault="002F1EED" w:rsidP="003D21A2">
      <w:pPr>
        <w:pStyle w:val="aa"/>
        <w:numPr>
          <w:ilvl w:val="0"/>
          <w:numId w:val="261"/>
        </w:numPr>
      </w:pPr>
      <w:r w:rsidRPr="002F1EED">
        <w:t>воспитание патриотизма и установок толерантности, умения жить с непохожими людьми;</w:t>
      </w:r>
    </w:p>
    <w:p w:rsidR="002F1EED" w:rsidRPr="002F1EED" w:rsidRDefault="002F1EED" w:rsidP="003D21A2">
      <w:pPr>
        <w:pStyle w:val="aa"/>
        <w:numPr>
          <w:ilvl w:val="0"/>
          <w:numId w:val="261"/>
        </w:numPr>
      </w:pPr>
      <w:r w:rsidRPr="002F1EED">
        <w:t>развитие креативности, критического мышления;</w:t>
      </w:r>
    </w:p>
    <w:p w:rsidR="002F1EED" w:rsidRPr="002F1EED" w:rsidRDefault="002F1EED" w:rsidP="003D21A2">
      <w:pPr>
        <w:pStyle w:val="aa"/>
        <w:numPr>
          <w:ilvl w:val="0"/>
          <w:numId w:val="261"/>
        </w:numPr>
      </w:pPr>
      <w:r w:rsidRPr="002F1EED">
        <w:t>поддержку социальной активности и осознанного выбора профессии;</w:t>
      </w:r>
    </w:p>
    <w:p w:rsidR="002F1EED" w:rsidRPr="002F1EED" w:rsidRDefault="002F1EED" w:rsidP="003D21A2">
      <w:pPr>
        <w:pStyle w:val="aa"/>
        <w:numPr>
          <w:ilvl w:val="0"/>
          <w:numId w:val="261"/>
        </w:numPr>
      </w:pPr>
      <w:r w:rsidRPr="002F1EED">
        <w:t>возможность достижения обучающимися предметных, метапредметных и личностных результатов освоения основной образовательной программы;</w:t>
      </w:r>
    </w:p>
    <w:p w:rsidR="002F1EED" w:rsidRPr="002F1EED" w:rsidRDefault="002F1EED" w:rsidP="003D21A2">
      <w:pPr>
        <w:pStyle w:val="aa"/>
        <w:numPr>
          <w:ilvl w:val="0"/>
          <w:numId w:val="261"/>
        </w:numPr>
      </w:pPr>
      <w:r w:rsidRPr="002F1EED">
        <w:t>возможность для беспрепятственного доступа обучающихся с ограниченными возможностями здоровья и инвалидов к объектам инфраструктуры образовательной организации;</w:t>
      </w:r>
    </w:p>
    <w:p w:rsidR="002F1EED" w:rsidRPr="002F1EED" w:rsidRDefault="002F1EED" w:rsidP="003D21A2">
      <w:pPr>
        <w:pStyle w:val="aa"/>
        <w:numPr>
          <w:ilvl w:val="0"/>
          <w:numId w:val="261"/>
        </w:numPr>
      </w:pPr>
      <w:r w:rsidRPr="002F1EED">
        <w:t>эргономичность, мультифункциональность и трансформируемость помещений образовательной организации.</w:t>
      </w:r>
    </w:p>
    <w:p w:rsidR="009425F5" w:rsidRPr="009425F5" w:rsidRDefault="009425F5" w:rsidP="009425F5">
      <w:r w:rsidRPr="009425F5">
        <w:t xml:space="preserve">Материально-техническая база </w:t>
      </w:r>
      <w:r w:rsidR="00EF260C">
        <w:t>Середской с</w:t>
      </w:r>
      <w:r w:rsidR="00AE26EA" w:rsidRPr="00AE26EA">
        <w:t>редней школы</w:t>
      </w:r>
      <w:r w:rsidRPr="00AE26EA">
        <w:t xml:space="preserve"> </w:t>
      </w:r>
      <w:r w:rsidRPr="009425F5">
        <w:t xml:space="preserve">соответствует  задачам по обеспечению реализации основной образовательной программы  среднего общего образования.  Требования СанПиН выполняются.      </w:t>
      </w:r>
    </w:p>
    <w:p w:rsidR="009425F5" w:rsidRPr="009425F5" w:rsidRDefault="009425F5" w:rsidP="009425F5">
      <w:r w:rsidRPr="009425F5">
        <w:t xml:space="preserve">          Учебно-методическое обеспечение  достаточно и  перечислено в рабочих программах педагогов. Библиотечный фонд в наличии, обеспеченность учебниками – 100%.   </w:t>
      </w:r>
    </w:p>
    <w:p w:rsidR="009425F5" w:rsidRPr="009425F5" w:rsidRDefault="009425F5" w:rsidP="009425F5">
      <w:r w:rsidRPr="009425F5">
        <w:t xml:space="preserve">Для реализации  Основной образовательной программы используются: </w:t>
      </w:r>
    </w:p>
    <w:p w:rsidR="009425F5" w:rsidRPr="009425F5" w:rsidRDefault="009425F5" w:rsidP="009425F5"/>
    <w:tbl>
      <w:tblPr>
        <w:tblW w:w="4013"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160"/>
        <w:gridCol w:w="1863"/>
      </w:tblGrid>
      <w:tr w:rsidR="009425F5" w:rsidRPr="009425F5" w:rsidTr="009425F5">
        <w:tc>
          <w:tcPr>
            <w:tcW w:w="3839" w:type="pct"/>
          </w:tcPr>
          <w:p w:rsidR="009425F5" w:rsidRPr="009425F5" w:rsidRDefault="009425F5" w:rsidP="009425F5">
            <w:r w:rsidRPr="009425F5">
              <w:rPr>
                <w:b/>
                <w:bCs/>
              </w:rPr>
              <w:t xml:space="preserve">Залы, кабинеты  </w:t>
            </w:r>
          </w:p>
        </w:tc>
        <w:tc>
          <w:tcPr>
            <w:tcW w:w="1161" w:type="pct"/>
          </w:tcPr>
          <w:p w:rsidR="009425F5" w:rsidRPr="009425F5" w:rsidRDefault="009425F5" w:rsidP="009425F5">
            <w:r w:rsidRPr="009425F5">
              <w:rPr>
                <w:b/>
                <w:bCs/>
              </w:rPr>
              <w:t>Количество</w:t>
            </w:r>
          </w:p>
        </w:tc>
      </w:tr>
      <w:tr w:rsidR="009425F5" w:rsidRPr="009425F5" w:rsidTr="009425F5">
        <w:tc>
          <w:tcPr>
            <w:tcW w:w="3839" w:type="pct"/>
          </w:tcPr>
          <w:p w:rsidR="009425F5" w:rsidRPr="009425F5" w:rsidRDefault="009425F5" w:rsidP="009425F5">
            <w:r w:rsidRPr="009425F5">
              <w:t>Спортивный зал</w:t>
            </w:r>
          </w:p>
        </w:tc>
        <w:tc>
          <w:tcPr>
            <w:tcW w:w="1161" w:type="pct"/>
          </w:tcPr>
          <w:p w:rsidR="009425F5" w:rsidRPr="009425F5" w:rsidRDefault="009425F5" w:rsidP="009425F5">
            <w:r w:rsidRPr="009425F5">
              <w:t>1</w:t>
            </w:r>
          </w:p>
        </w:tc>
      </w:tr>
      <w:tr w:rsidR="009425F5" w:rsidRPr="009425F5" w:rsidTr="009425F5">
        <w:tc>
          <w:tcPr>
            <w:tcW w:w="3839" w:type="pct"/>
          </w:tcPr>
          <w:p w:rsidR="009425F5" w:rsidRPr="009425F5" w:rsidRDefault="009425F5" w:rsidP="009425F5">
            <w:r w:rsidRPr="009425F5">
              <w:lastRenderedPageBreak/>
              <w:t>Столовая</w:t>
            </w:r>
          </w:p>
        </w:tc>
        <w:tc>
          <w:tcPr>
            <w:tcW w:w="1161" w:type="pct"/>
          </w:tcPr>
          <w:p w:rsidR="009425F5" w:rsidRPr="009425F5" w:rsidRDefault="009425F5" w:rsidP="009425F5">
            <w:r w:rsidRPr="009425F5">
              <w:t>1</w:t>
            </w:r>
          </w:p>
        </w:tc>
      </w:tr>
      <w:tr w:rsidR="009425F5" w:rsidRPr="009425F5" w:rsidTr="009425F5">
        <w:tc>
          <w:tcPr>
            <w:tcW w:w="3839" w:type="pct"/>
          </w:tcPr>
          <w:p w:rsidR="009425F5" w:rsidRPr="009425F5" w:rsidRDefault="009425F5" w:rsidP="009425F5">
            <w:r w:rsidRPr="009425F5">
              <w:t>Библиотека</w:t>
            </w:r>
          </w:p>
        </w:tc>
        <w:tc>
          <w:tcPr>
            <w:tcW w:w="1161" w:type="pct"/>
          </w:tcPr>
          <w:p w:rsidR="009425F5" w:rsidRPr="009425F5" w:rsidRDefault="009425F5" w:rsidP="009425F5">
            <w:r w:rsidRPr="009425F5">
              <w:t>1</w:t>
            </w:r>
          </w:p>
        </w:tc>
      </w:tr>
      <w:tr w:rsidR="009425F5" w:rsidRPr="009425F5" w:rsidTr="009425F5">
        <w:tc>
          <w:tcPr>
            <w:tcW w:w="3839" w:type="pct"/>
          </w:tcPr>
          <w:p w:rsidR="009425F5" w:rsidRPr="009425F5" w:rsidRDefault="009425F5" w:rsidP="009425F5">
            <w:r w:rsidRPr="009425F5">
              <w:t>Компьютерный класс</w:t>
            </w:r>
          </w:p>
        </w:tc>
        <w:tc>
          <w:tcPr>
            <w:tcW w:w="1161" w:type="pct"/>
          </w:tcPr>
          <w:p w:rsidR="009425F5" w:rsidRPr="009425F5" w:rsidRDefault="009425F5" w:rsidP="009425F5">
            <w:r>
              <w:t>1</w:t>
            </w:r>
          </w:p>
        </w:tc>
      </w:tr>
      <w:tr w:rsidR="009425F5" w:rsidRPr="009425F5" w:rsidTr="009425F5">
        <w:tc>
          <w:tcPr>
            <w:tcW w:w="3839" w:type="pct"/>
          </w:tcPr>
          <w:p w:rsidR="009425F5" w:rsidRPr="009425F5" w:rsidRDefault="009425F5" w:rsidP="009425F5">
            <w:r w:rsidRPr="009425F5">
              <w:t>Кабинет русского языка и литературы</w:t>
            </w:r>
          </w:p>
        </w:tc>
        <w:tc>
          <w:tcPr>
            <w:tcW w:w="1161" w:type="pct"/>
          </w:tcPr>
          <w:p w:rsidR="009425F5" w:rsidRPr="009425F5" w:rsidRDefault="009425F5" w:rsidP="009425F5">
            <w:r>
              <w:t>2</w:t>
            </w:r>
          </w:p>
        </w:tc>
      </w:tr>
      <w:tr w:rsidR="009425F5" w:rsidRPr="009425F5" w:rsidTr="009425F5">
        <w:tc>
          <w:tcPr>
            <w:tcW w:w="3839" w:type="pct"/>
          </w:tcPr>
          <w:p w:rsidR="009425F5" w:rsidRPr="009425F5" w:rsidRDefault="009425F5" w:rsidP="009425F5">
            <w:r w:rsidRPr="009425F5">
              <w:t>Кабинет математики</w:t>
            </w:r>
          </w:p>
        </w:tc>
        <w:tc>
          <w:tcPr>
            <w:tcW w:w="1161" w:type="pct"/>
          </w:tcPr>
          <w:p w:rsidR="009425F5" w:rsidRPr="009425F5" w:rsidRDefault="009425F5" w:rsidP="009425F5">
            <w:r>
              <w:t>1</w:t>
            </w:r>
          </w:p>
        </w:tc>
      </w:tr>
      <w:tr w:rsidR="009425F5" w:rsidRPr="009425F5" w:rsidTr="009425F5">
        <w:tc>
          <w:tcPr>
            <w:tcW w:w="3839" w:type="pct"/>
          </w:tcPr>
          <w:p w:rsidR="009425F5" w:rsidRPr="009425F5" w:rsidRDefault="009425F5" w:rsidP="009425F5">
            <w:r w:rsidRPr="009425F5">
              <w:t>Кабинет химии</w:t>
            </w:r>
            <w:r>
              <w:t xml:space="preserve"> и биологии</w:t>
            </w:r>
          </w:p>
        </w:tc>
        <w:tc>
          <w:tcPr>
            <w:tcW w:w="1161" w:type="pct"/>
          </w:tcPr>
          <w:p w:rsidR="009425F5" w:rsidRPr="009425F5" w:rsidRDefault="009425F5" w:rsidP="009425F5">
            <w:r w:rsidRPr="009425F5">
              <w:t>1</w:t>
            </w:r>
          </w:p>
        </w:tc>
      </w:tr>
      <w:tr w:rsidR="009425F5" w:rsidRPr="009425F5" w:rsidTr="009425F5">
        <w:tc>
          <w:tcPr>
            <w:tcW w:w="3839" w:type="pct"/>
          </w:tcPr>
          <w:p w:rsidR="009425F5" w:rsidRPr="009425F5" w:rsidRDefault="009425F5" w:rsidP="009425F5">
            <w:r w:rsidRPr="009425F5">
              <w:t>Кабинет физики</w:t>
            </w:r>
          </w:p>
        </w:tc>
        <w:tc>
          <w:tcPr>
            <w:tcW w:w="1161" w:type="pct"/>
          </w:tcPr>
          <w:p w:rsidR="009425F5" w:rsidRPr="009425F5" w:rsidRDefault="009425F5" w:rsidP="009425F5">
            <w:r w:rsidRPr="009425F5">
              <w:t>1</w:t>
            </w:r>
          </w:p>
        </w:tc>
      </w:tr>
      <w:tr w:rsidR="009425F5" w:rsidRPr="009425F5" w:rsidTr="009425F5">
        <w:tc>
          <w:tcPr>
            <w:tcW w:w="3839" w:type="pct"/>
          </w:tcPr>
          <w:p w:rsidR="009425F5" w:rsidRPr="009425F5" w:rsidRDefault="009425F5" w:rsidP="009425F5">
            <w:r w:rsidRPr="009425F5">
              <w:t xml:space="preserve">Кабинет истории, обществознания </w:t>
            </w:r>
          </w:p>
        </w:tc>
        <w:tc>
          <w:tcPr>
            <w:tcW w:w="1161" w:type="pct"/>
          </w:tcPr>
          <w:p w:rsidR="009425F5" w:rsidRPr="009425F5" w:rsidRDefault="009425F5" w:rsidP="009425F5">
            <w:r w:rsidRPr="009425F5">
              <w:t>2</w:t>
            </w:r>
          </w:p>
        </w:tc>
      </w:tr>
      <w:tr w:rsidR="009425F5" w:rsidRPr="009425F5" w:rsidTr="009425F5">
        <w:tc>
          <w:tcPr>
            <w:tcW w:w="3839" w:type="pct"/>
          </w:tcPr>
          <w:p w:rsidR="009425F5" w:rsidRPr="009425F5" w:rsidRDefault="009425F5" w:rsidP="009425F5">
            <w:r w:rsidRPr="009425F5">
              <w:t>Кабинет иностранного языка</w:t>
            </w:r>
          </w:p>
        </w:tc>
        <w:tc>
          <w:tcPr>
            <w:tcW w:w="1161" w:type="pct"/>
          </w:tcPr>
          <w:p w:rsidR="009425F5" w:rsidRPr="009425F5" w:rsidRDefault="009425F5" w:rsidP="009425F5">
            <w:r w:rsidRPr="009425F5">
              <w:t>2</w:t>
            </w:r>
          </w:p>
        </w:tc>
      </w:tr>
      <w:tr w:rsidR="009425F5" w:rsidRPr="009425F5" w:rsidTr="009425F5">
        <w:tc>
          <w:tcPr>
            <w:tcW w:w="3839" w:type="pct"/>
          </w:tcPr>
          <w:p w:rsidR="009425F5" w:rsidRPr="009425F5" w:rsidRDefault="009425F5" w:rsidP="009425F5">
            <w:r w:rsidRPr="009425F5">
              <w:t xml:space="preserve">Кабинет </w:t>
            </w:r>
            <w:r>
              <w:t>социального педагога</w:t>
            </w:r>
          </w:p>
        </w:tc>
        <w:tc>
          <w:tcPr>
            <w:tcW w:w="1161" w:type="pct"/>
          </w:tcPr>
          <w:p w:rsidR="009425F5" w:rsidRPr="009425F5" w:rsidRDefault="009425F5" w:rsidP="009425F5">
            <w:r w:rsidRPr="009425F5">
              <w:t xml:space="preserve">1 </w:t>
            </w:r>
          </w:p>
        </w:tc>
      </w:tr>
      <w:tr w:rsidR="009425F5" w:rsidRPr="009425F5" w:rsidTr="009425F5">
        <w:tc>
          <w:tcPr>
            <w:tcW w:w="3839" w:type="pct"/>
          </w:tcPr>
          <w:p w:rsidR="009425F5" w:rsidRPr="009425F5" w:rsidRDefault="009425F5" w:rsidP="009425F5">
            <w:r>
              <w:t>Мастерские</w:t>
            </w:r>
          </w:p>
        </w:tc>
        <w:tc>
          <w:tcPr>
            <w:tcW w:w="1161" w:type="pct"/>
          </w:tcPr>
          <w:p w:rsidR="009425F5" w:rsidRPr="009425F5" w:rsidRDefault="009425F5" w:rsidP="009425F5">
            <w:r>
              <w:t>2</w:t>
            </w:r>
          </w:p>
        </w:tc>
      </w:tr>
      <w:tr w:rsidR="009425F5" w:rsidRPr="009425F5" w:rsidTr="009425F5">
        <w:tc>
          <w:tcPr>
            <w:tcW w:w="3839" w:type="pct"/>
          </w:tcPr>
          <w:p w:rsidR="009425F5" w:rsidRPr="009425F5" w:rsidRDefault="009425F5" w:rsidP="009425F5">
            <w:r w:rsidRPr="009425F5">
              <w:t>Административные помещения</w:t>
            </w:r>
          </w:p>
        </w:tc>
        <w:tc>
          <w:tcPr>
            <w:tcW w:w="1161" w:type="pct"/>
          </w:tcPr>
          <w:p w:rsidR="009425F5" w:rsidRPr="009425F5" w:rsidRDefault="00286AA1" w:rsidP="009425F5">
            <w:r>
              <w:t>4</w:t>
            </w:r>
          </w:p>
        </w:tc>
      </w:tr>
    </w:tbl>
    <w:p w:rsidR="00AE26EA" w:rsidRPr="00AE26EA" w:rsidRDefault="00AE26EA" w:rsidP="00AE26EA">
      <w:pPr>
        <w:ind w:firstLine="454"/>
        <w:jc w:val="both"/>
      </w:pPr>
      <w:r w:rsidRPr="00AE26EA">
        <w:t>В соответствии с требованиями ФГОС в</w:t>
      </w:r>
      <w:r>
        <w:t xml:space="preserve"> </w:t>
      </w:r>
      <w:r w:rsidR="00EF260C">
        <w:t>Середской с</w:t>
      </w:r>
      <w:r>
        <w:t>редней школе</w:t>
      </w:r>
      <w:r w:rsidRPr="00AE26EA">
        <w:t>,  реализующей</w:t>
      </w:r>
      <w:r>
        <w:t xml:space="preserve"> ООП С</w:t>
      </w:r>
      <w:r w:rsidRPr="00AE26EA">
        <w:t>ОО, оборудованы:</w:t>
      </w:r>
    </w:p>
    <w:p w:rsidR="00AE26EA" w:rsidRDefault="00AE26EA" w:rsidP="00AE26EA">
      <w:pPr>
        <w:numPr>
          <w:ilvl w:val="0"/>
          <w:numId w:val="263"/>
        </w:numPr>
        <w:tabs>
          <w:tab w:val="clear" w:pos="720"/>
        </w:tabs>
        <w:ind w:left="0" w:firstLine="454"/>
        <w:jc w:val="both"/>
      </w:pPr>
      <w:r w:rsidRPr="00AE26EA">
        <w:rPr>
          <w:bCs/>
          <w:iCs/>
        </w:rPr>
        <w:t> </w:t>
      </w:r>
      <w:r w:rsidRPr="00AE26EA">
        <w:t>учебные кабинеты с автоматизированными рабочими местами обучающихся и педагогических работников;</w:t>
      </w:r>
    </w:p>
    <w:p w:rsidR="00AE26EA" w:rsidRPr="00AE26EA" w:rsidRDefault="00AE26EA" w:rsidP="00AE26EA">
      <w:pPr>
        <w:numPr>
          <w:ilvl w:val="0"/>
          <w:numId w:val="263"/>
        </w:numPr>
        <w:tabs>
          <w:tab w:val="clear" w:pos="720"/>
        </w:tabs>
        <w:ind w:left="0" w:firstLine="454"/>
        <w:jc w:val="both"/>
      </w:pPr>
      <w:r w:rsidRPr="00AE26EA">
        <w:t>помещения для занятий учебно-исследовательской и проектной деятельностью, моделированием и техническим творчеством;</w:t>
      </w:r>
    </w:p>
    <w:p w:rsidR="00AE26EA" w:rsidRPr="00AE26EA" w:rsidRDefault="00AE26EA" w:rsidP="00AE26EA">
      <w:pPr>
        <w:numPr>
          <w:ilvl w:val="0"/>
          <w:numId w:val="263"/>
        </w:numPr>
        <w:tabs>
          <w:tab w:val="clear" w:pos="720"/>
        </w:tabs>
        <w:ind w:left="0" w:firstLine="454"/>
        <w:jc w:val="both"/>
      </w:pPr>
      <w:r w:rsidRPr="00AE26EA">
        <w:t>необходимые для реализации учебной и внеурочной деятельности лаборатории и мастерские;</w:t>
      </w:r>
    </w:p>
    <w:p w:rsidR="00AE26EA" w:rsidRPr="00AE26EA" w:rsidRDefault="00AE26EA" w:rsidP="00AE26EA">
      <w:pPr>
        <w:numPr>
          <w:ilvl w:val="0"/>
          <w:numId w:val="263"/>
        </w:numPr>
        <w:tabs>
          <w:tab w:val="clear" w:pos="720"/>
        </w:tabs>
        <w:ind w:left="0" w:firstLine="454"/>
        <w:jc w:val="both"/>
      </w:pPr>
      <w:r w:rsidRPr="00AE26EA">
        <w:t>помещения (кабинеты, мастерские) для занятий музыкой, изобразительным искусством;</w:t>
      </w:r>
    </w:p>
    <w:p w:rsidR="00AE26EA" w:rsidRPr="00AE26EA" w:rsidRDefault="00AE26EA" w:rsidP="00AE26EA">
      <w:pPr>
        <w:numPr>
          <w:ilvl w:val="0"/>
          <w:numId w:val="263"/>
        </w:numPr>
        <w:tabs>
          <w:tab w:val="clear" w:pos="720"/>
        </w:tabs>
        <w:ind w:left="0" w:firstLine="454"/>
        <w:jc w:val="both"/>
      </w:pPr>
      <w:r w:rsidRPr="00AE26EA">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p w:rsidR="00AE26EA" w:rsidRDefault="00AE26EA" w:rsidP="00AE26EA">
      <w:pPr>
        <w:numPr>
          <w:ilvl w:val="0"/>
          <w:numId w:val="263"/>
        </w:numPr>
        <w:tabs>
          <w:tab w:val="clear" w:pos="720"/>
        </w:tabs>
        <w:ind w:left="0" w:firstLine="454"/>
        <w:jc w:val="both"/>
      </w:pPr>
      <w:r w:rsidRPr="00AE26EA">
        <w:t>спортивные залы, стадион, спортивная площадка, оснащённые игровым, спортивным оборудованием и инвентарём;</w:t>
      </w:r>
    </w:p>
    <w:p w:rsidR="00AE26EA" w:rsidRDefault="00AE26EA" w:rsidP="00AE26EA">
      <w:pPr>
        <w:numPr>
          <w:ilvl w:val="0"/>
          <w:numId w:val="263"/>
        </w:numPr>
        <w:tabs>
          <w:tab w:val="clear" w:pos="720"/>
        </w:tabs>
        <w:ind w:left="0" w:firstLine="454"/>
        <w:jc w:val="both"/>
      </w:pPr>
      <w:r w:rsidRPr="00AE26EA">
        <w:t xml:space="preserve">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w:t>
      </w:r>
    </w:p>
    <w:p w:rsidR="00AE26EA" w:rsidRDefault="00AE26EA" w:rsidP="00AE26EA">
      <w:pPr>
        <w:numPr>
          <w:ilvl w:val="0"/>
          <w:numId w:val="263"/>
        </w:numPr>
        <w:tabs>
          <w:tab w:val="clear" w:pos="720"/>
        </w:tabs>
        <w:ind w:left="0" w:firstLine="454"/>
        <w:jc w:val="both"/>
      </w:pPr>
      <w:r w:rsidRPr="00AE26EA">
        <w:t>административные и иные помещения, оснащенные необходимым оборудованием, в том числе для организации учебной деятельности с детьми-инвалидами и детьми с ОВЗ;</w:t>
      </w:r>
    </w:p>
    <w:p w:rsidR="00AE26EA" w:rsidRPr="00AE26EA" w:rsidRDefault="00AE26EA" w:rsidP="00AE26EA">
      <w:pPr>
        <w:numPr>
          <w:ilvl w:val="0"/>
          <w:numId w:val="263"/>
        </w:numPr>
        <w:tabs>
          <w:tab w:val="clear" w:pos="720"/>
        </w:tabs>
        <w:ind w:left="0" w:firstLine="454"/>
        <w:jc w:val="both"/>
      </w:pPr>
      <w:r w:rsidRPr="00AE26EA">
        <w:t>гардеробы, санузлы, места личной гигиены;</w:t>
      </w:r>
    </w:p>
    <w:p w:rsidR="00AE26EA" w:rsidRDefault="00AE26EA" w:rsidP="00AE26EA">
      <w:pPr>
        <w:numPr>
          <w:ilvl w:val="0"/>
          <w:numId w:val="263"/>
        </w:numPr>
        <w:tabs>
          <w:tab w:val="clear" w:pos="720"/>
        </w:tabs>
        <w:ind w:left="0" w:firstLine="454"/>
        <w:jc w:val="both"/>
      </w:pPr>
      <w:r w:rsidRPr="00AE26EA">
        <w:t>участок (территория) с необходимым набором оснащённых зон.</w:t>
      </w:r>
    </w:p>
    <w:p w:rsidR="00AE26EA" w:rsidRPr="00AE26EA" w:rsidRDefault="00AE26EA" w:rsidP="00AE26EA">
      <w:pPr>
        <w:ind w:left="454"/>
        <w:jc w:val="both"/>
      </w:pPr>
      <w:r w:rsidRPr="00AE26EA">
        <w:t xml:space="preserve">Все помещения обеспечены комплектами оборудования для реализации всех предметных областей и внеурочной деятельности, включая расходные материалы и канцелярские принадлежности, а также мебелью, офисным оснащением и необходимым инвентарём. </w:t>
      </w:r>
    </w:p>
    <w:p w:rsidR="00AE26EA" w:rsidRPr="00AE26EA" w:rsidRDefault="00AE26EA" w:rsidP="00AE26EA">
      <w:pPr>
        <w:rPr>
          <w:b/>
        </w:rPr>
      </w:pPr>
    </w:p>
    <w:p w:rsidR="00AE26EA" w:rsidRPr="00AE26EA" w:rsidRDefault="00AE26EA" w:rsidP="00AE26EA">
      <w:pPr>
        <w:ind w:firstLine="454"/>
        <w:jc w:val="center"/>
        <w:rPr>
          <w:b/>
        </w:rPr>
      </w:pPr>
    </w:p>
    <w:p w:rsidR="00AE26EA" w:rsidRPr="00AE26EA" w:rsidRDefault="00AE26EA" w:rsidP="00AE26EA">
      <w:pPr>
        <w:ind w:firstLine="454"/>
        <w:jc w:val="center"/>
        <w:rPr>
          <w:b/>
        </w:rPr>
      </w:pPr>
      <w:r w:rsidRPr="00AE26EA">
        <w:rPr>
          <w:b/>
        </w:rPr>
        <w:t>Оценка материально-техн</w:t>
      </w:r>
      <w:r>
        <w:rPr>
          <w:b/>
        </w:rPr>
        <w:t>ических условий реализации ООП С</w:t>
      </w:r>
      <w:r w:rsidRPr="00AE26EA">
        <w:rPr>
          <w:b/>
        </w:rPr>
        <w:t>ОО</w:t>
      </w:r>
    </w:p>
    <w:p w:rsidR="00AE26EA" w:rsidRPr="00AE26EA" w:rsidRDefault="00AE26EA" w:rsidP="00AE26EA">
      <w:pPr>
        <w:ind w:firstLine="454"/>
        <w:jc w:val="center"/>
        <w:rPr>
          <w: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1"/>
        <w:gridCol w:w="6369"/>
        <w:gridCol w:w="2658"/>
      </w:tblGrid>
      <w:tr w:rsidR="00AE26EA" w:rsidRPr="00AE26EA" w:rsidTr="00AE26EA">
        <w:tc>
          <w:tcPr>
            <w:tcW w:w="0" w:type="auto"/>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both"/>
              <w:rPr>
                <w:b/>
              </w:rPr>
            </w:pPr>
            <w:r w:rsidRPr="00AE26EA">
              <w:rPr>
                <w:b/>
              </w:rPr>
              <w:t>№ п/п</w:t>
            </w:r>
          </w:p>
        </w:tc>
        <w:tc>
          <w:tcPr>
            <w:tcW w:w="6369"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rPr>
                <w:b/>
              </w:rPr>
            </w:pPr>
            <w:r w:rsidRPr="00AE26EA">
              <w:rPr>
                <w:b/>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rPr>
                <w:b/>
              </w:rPr>
            </w:pPr>
            <w:r w:rsidRPr="00AE26EA">
              <w:rPr>
                <w:b/>
              </w:rPr>
              <w:t>Необходимо/ имеются в наличии</w:t>
            </w:r>
          </w:p>
        </w:tc>
      </w:tr>
      <w:tr w:rsidR="00AE26EA" w:rsidRPr="00AE26EA" w:rsidTr="00AE26EA">
        <w:tc>
          <w:tcPr>
            <w:tcW w:w="0" w:type="auto"/>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1</w:t>
            </w:r>
          </w:p>
        </w:tc>
        <w:tc>
          <w:tcPr>
            <w:tcW w:w="6369"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numPr>
                <w:ilvl w:val="0"/>
                <w:numId w:val="263"/>
              </w:numPr>
              <w:tabs>
                <w:tab w:val="clear" w:pos="720"/>
              </w:tabs>
              <w:ind w:left="0" w:firstLine="0"/>
              <w:rPr>
                <w:b/>
              </w:rPr>
            </w:pPr>
            <w:r w:rsidRPr="00AE26EA">
              <w:rPr>
                <w:rFonts w:eastAsia="Calibri"/>
              </w:rPr>
              <w:t>Необходимые для реализации учебной и внеурочной деятельности лаборатории и мастерские</w:t>
            </w:r>
          </w:p>
        </w:tc>
        <w:tc>
          <w:tcPr>
            <w:tcW w:w="2658"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both"/>
              <w:rPr>
                <w:b/>
              </w:rPr>
            </w:pPr>
            <w:r w:rsidRPr="00AE26EA">
              <w:t>имеются в наличии</w:t>
            </w:r>
          </w:p>
        </w:tc>
      </w:tr>
      <w:tr w:rsidR="00AE26EA" w:rsidRPr="00AE26EA" w:rsidTr="00AE26EA">
        <w:tc>
          <w:tcPr>
            <w:tcW w:w="0" w:type="auto"/>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2</w:t>
            </w:r>
          </w:p>
        </w:tc>
        <w:tc>
          <w:tcPr>
            <w:tcW w:w="6369"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numPr>
                <w:ilvl w:val="0"/>
                <w:numId w:val="263"/>
              </w:numPr>
              <w:tabs>
                <w:tab w:val="clear" w:pos="720"/>
              </w:tabs>
              <w:ind w:left="0" w:firstLine="0"/>
              <w:rPr>
                <w:rFonts w:eastAsia="Calibri"/>
              </w:rPr>
            </w:pPr>
            <w:r w:rsidRPr="00AE26EA">
              <w:t>Лингафонный кабинеты</w:t>
            </w:r>
          </w:p>
        </w:tc>
        <w:tc>
          <w:tcPr>
            <w:tcW w:w="2658" w:type="dxa"/>
            <w:tcBorders>
              <w:top w:val="single" w:sz="4" w:space="0" w:color="auto"/>
              <w:left w:val="single" w:sz="4" w:space="0" w:color="auto"/>
              <w:bottom w:val="single" w:sz="4" w:space="0" w:color="auto"/>
              <w:right w:val="single" w:sz="4" w:space="0" w:color="auto"/>
            </w:tcBorders>
          </w:tcPr>
          <w:p w:rsidR="00AE26EA" w:rsidRPr="00AE26EA" w:rsidRDefault="00AE26EA" w:rsidP="00AE26EA">
            <w:r w:rsidRPr="00AE26EA">
              <w:t>необходимы</w:t>
            </w:r>
          </w:p>
        </w:tc>
      </w:tr>
      <w:tr w:rsidR="00AE26EA" w:rsidRPr="00AE26EA" w:rsidTr="00AE26EA">
        <w:tc>
          <w:tcPr>
            <w:tcW w:w="0" w:type="auto"/>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3</w:t>
            </w:r>
          </w:p>
        </w:tc>
        <w:tc>
          <w:tcPr>
            <w:tcW w:w="6369"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numPr>
                <w:ilvl w:val="0"/>
                <w:numId w:val="263"/>
              </w:numPr>
              <w:tabs>
                <w:tab w:val="clear" w:pos="720"/>
              </w:tabs>
              <w:ind w:left="0" w:firstLine="0"/>
              <w:rPr>
                <w:rFonts w:eastAsia="Calibri"/>
              </w:rPr>
            </w:pPr>
            <w:r w:rsidRPr="00AE26EA">
              <w:t>Информационно-библиотечный центр с рабочими зонами, оборудованными читальным залом и книгохранилищами, обеспечивающими сохранность книжного фонда, медиатекой</w:t>
            </w:r>
          </w:p>
        </w:tc>
        <w:tc>
          <w:tcPr>
            <w:tcW w:w="2658" w:type="dxa"/>
            <w:tcBorders>
              <w:top w:val="single" w:sz="4" w:space="0" w:color="auto"/>
              <w:left w:val="single" w:sz="4" w:space="0" w:color="auto"/>
              <w:bottom w:val="single" w:sz="4" w:space="0" w:color="auto"/>
              <w:right w:val="single" w:sz="4" w:space="0" w:color="auto"/>
            </w:tcBorders>
          </w:tcPr>
          <w:p w:rsidR="00AE26EA" w:rsidRPr="00AE26EA" w:rsidRDefault="00AE26EA" w:rsidP="00AE26EA">
            <w:r w:rsidRPr="00AE26EA">
              <w:t>имеется в наличии</w:t>
            </w:r>
          </w:p>
        </w:tc>
      </w:tr>
      <w:tr w:rsidR="00AE26EA" w:rsidRPr="00AE26EA" w:rsidTr="00AE26EA">
        <w:tc>
          <w:tcPr>
            <w:tcW w:w="0" w:type="auto"/>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4</w:t>
            </w:r>
          </w:p>
        </w:tc>
        <w:tc>
          <w:tcPr>
            <w:tcW w:w="6369"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numPr>
                <w:ilvl w:val="0"/>
                <w:numId w:val="263"/>
              </w:numPr>
              <w:tabs>
                <w:tab w:val="clear" w:pos="720"/>
              </w:tabs>
              <w:ind w:left="0" w:firstLine="0"/>
              <w:rPr>
                <w:rFonts w:eastAsia="Calibri"/>
              </w:rPr>
            </w:pPr>
            <w:r w:rsidRPr="00AE26EA">
              <w:t xml:space="preserve">Спортивный зал, </w:t>
            </w:r>
            <w:r>
              <w:t xml:space="preserve">тренажерный зал, </w:t>
            </w:r>
            <w:r w:rsidRPr="00AE26EA">
              <w:t xml:space="preserve">стадион, спортивная площадка, оснащённые игровым, спортивным </w:t>
            </w:r>
            <w:r w:rsidRPr="00AE26EA">
              <w:lastRenderedPageBreak/>
              <w:t>оборудованием и инвентарём</w:t>
            </w:r>
          </w:p>
        </w:tc>
        <w:tc>
          <w:tcPr>
            <w:tcW w:w="2658" w:type="dxa"/>
            <w:tcBorders>
              <w:top w:val="single" w:sz="4" w:space="0" w:color="auto"/>
              <w:left w:val="single" w:sz="4" w:space="0" w:color="auto"/>
              <w:bottom w:val="single" w:sz="4" w:space="0" w:color="auto"/>
              <w:right w:val="single" w:sz="4" w:space="0" w:color="auto"/>
            </w:tcBorders>
          </w:tcPr>
          <w:p w:rsidR="00AE26EA" w:rsidRPr="00AE26EA" w:rsidRDefault="00AE26EA" w:rsidP="00AE26EA">
            <w:r w:rsidRPr="00AE26EA">
              <w:lastRenderedPageBreak/>
              <w:t>имеются в наличии</w:t>
            </w:r>
          </w:p>
        </w:tc>
      </w:tr>
      <w:tr w:rsidR="00AE26EA" w:rsidRPr="00AE26EA" w:rsidTr="00AE26EA">
        <w:tc>
          <w:tcPr>
            <w:tcW w:w="0" w:type="auto"/>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lastRenderedPageBreak/>
              <w:t>5</w:t>
            </w:r>
          </w:p>
        </w:tc>
        <w:tc>
          <w:tcPr>
            <w:tcW w:w="6369"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numPr>
                <w:ilvl w:val="0"/>
                <w:numId w:val="263"/>
              </w:numPr>
              <w:tabs>
                <w:tab w:val="clear" w:pos="720"/>
              </w:tabs>
              <w:ind w:left="0" w:firstLine="0"/>
              <w:rPr>
                <w:rFonts w:eastAsia="Calibri"/>
              </w:rPr>
            </w:pPr>
            <w:r w:rsidRPr="00AE26EA">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58" w:type="dxa"/>
            <w:tcBorders>
              <w:top w:val="single" w:sz="4" w:space="0" w:color="auto"/>
              <w:left w:val="single" w:sz="4" w:space="0" w:color="auto"/>
              <w:bottom w:val="single" w:sz="4" w:space="0" w:color="auto"/>
              <w:right w:val="single" w:sz="4" w:space="0" w:color="auto"/>
            </w:tcBorders>
          </w:tcPr>
          <w:p w:rsidR="00AE26EA" w:rsidRPr="00AE26EA" w:rsidRDefault="00AE26EA" w:rsidP="00AE26EA">
            <w:r w:rsidRPr="00AE26EA">
              <w:t>имеются в наличии</w:t>
            </w:r>
          </w:p>
        </w:tc>
      </w:tr>
      <w:tr w:rsidR="00AE26EA" w:rsidRPr="00AE26EA" w:rsidTr="00AE26EA">
        <w:tc>
          <w:tcPr>
            <w:tcW w:w="0" w:type="auto"/>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6</w:t>
            </w:r>
          </w:p>
        </w:tc>
        <w:tc>
          <w:tcPr>
            <w:tcW w:w="6369"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numPr>
                <w:ilvl w:val="0"/>
                <w:numId w:val="263"/>
              </w:numPr>
              <w:tabs>
                <w:tab w:val="clear" w:pos="720"/>
              </w:tabs>
              <w:ind w:left="0" w:firstLine="0"/>
              <w:rPr>
                <w:rFonts w:eastAsia="Calibri"/>
              </w:rPr>
            </w:pPr>
            <w:r w:rsidRPr="00AE26EA">
              <w:t>Гардеробы, санузлы</w:t>
            </w:r>
          </w:p>
        </w:tc>
        <w:tc>
          <w:tcPr>
            <w:tcW w:w="2658" w:type="dxa"/>
            <w:tcBorders>
              <w:top w:val="single" w:sz="4" w:space="0" w:color="auto"/>
              <w:left w:val="single" w:sz="4" w:space="0" w:color="auto"/>
              <w:bottom w:val="single" w:sz="4" w:space="0" w:color="auto"/>
              <w:right w:val="single" w:sz="4" w:space="0" w:color="auto"/>
            </w:tcBorders>
          </w:tcPr>
          <w:p w:rsidR="00AE26EA" w:rsidRPr="00AE26EA" w:rsidRDefault="00AE26EA" w:rsidP="00AE26EA">
            <w:r w:rsidRPr="00AE26EA">
              <w:t>имеются в наличии</w:t>
            </w:r>
          </w:p>
        </w:tc>
      </w:tr>
      <w:tr w:rsidR="00AE26EA" w:rsidRPr="00AE26EA" w:rsidTr="00AE26EA">
        <w:tc>
          <w:tcPr>
            <w:tcW w:w="0" w:type="auto"/>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7</w:t>
            </w:r>
          </w:p>
        </w:tc>
        <w:tc>
          <w:tcPr>
            <w:tcW w:w="6369"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numPr>
                <w:ilvl w:val="0"/>
                <w:numId w:val="263"/>
              </w:numPr>
              <w:tabs>
                <w:tab w:val="clear" w:pos="720"/>
              </w:tabs>
              <w:ind w:left="0" w:firstLine="0"/>
            </w:pPr>
            <w:r w:rsidRPr="00AE26EA">
              <w:t>Участок (территория) с необходимым набором оснащённых зон</w:t>
            </w:r>
          </w:p>
        </w:tc>
        <w:tc>
          <w:tcPr>
            <w:tcW w:w="2658" w:type="dxa"/>
            <w:tcBorders>
              <w:top w:val="single" w:sz="4" w:space="0" w:color="auto"/>
              <w:left w:val="single" w:sz="4" w:space="0" w:color="auto"/>
              <w:bottom w:val="single" w:sz="4" w:space="0" w:color="auto"/>
              <w:right w:val="single" w:sz="4" w:space="0" w:color="auto"/>
            </w:tcBorders>
          </w:tcPr>
          <w:p w:rsidR="00AE26EA" w:rsidRPr="00AE26EA" w:rsidRDefault="00AE26EA" w:rsidP="00AE26EA">
            <w:r w:rsidRPr="00AE26EA">
              <w:t>имеется в наличии</w:t>
            </w:r>
          </w:p>
        </w:tc>
      </w:tr>
      <w:tr w:rsidR="00AE26EA" w:rsidRPr="00AE26EA" w:rsidTr="00AE26EA">
        <w:tc>
          <w:tcPr>
            <w:tcW w:w="0" w:type="auto"/>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8</w:t>
            </w:r>
          </w:p>
        </w:tc>
        <w:tc>
          <w:tcPr>
            <w:tcW w:w="6369"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numPr>
                <w:ilvl w:val="0"/>
                <w:numId w:val="263"/>
              </w:numPr>
              <w:tabs>
                <w:tab w:val="clear" w:pos="720"/>
              </w:tabs>
              <w:ind w:left="0" w:firstLine="0"/>
            </w:pPr>
            <w:r w:rsidRPr="00AE26EA">
              <w:t>Административные и иные помещения, оснащенные необходимым оборудованием, в том числе для организации учебной деятельности с детьми-инвалидами и детьми с ОВЗ;</w:t>
            </w:r>
          </w:p>
        </w:tc>
        <w:tc>
          <w:tcPr>
            <w:tcW w:w="2658" w:type="dxa"/>
            <w:tcBorders>
              <w:top w:val="single" w:sz="4" w:space="0" w:color="auto"/>
              <w:left w:val="single" w:sz="4" w:space="0" w:color="auto"/>
              <w:bottom w:val="single" w:sz="4" w:space="0" w:color="auto"/>
              <w:right w:val="single" w:sz="4" w:space="0" w:color="auto"/>
            </w:tcBorders>
          </w:tcPr>
          <w:p w:rsidR="00AE26EA" w:rsidRPr="00AE26EA" w:rsidRDefault="00AE26EA" w:rsidP="00AE26EA">
            <w:r w:rsidRPr="00AE26EA">
              <w:t>имеется в наличии</w:t>
            </w:r>
          </w:p>
        </w:tc>
      </w:tr>
    </w:tbl>
    <w:p w:rsidR="00AE26EA" w:rsidRPr="00AE26EA" w:rsidRDefault="00AE26EA" w:rsidP="00AE26EA">
      <w:pPr>
        <w:jc w:val="both"/>
        <w:rPr>
          <w:b/>
        </w:rPr>
      </w:pPr>
    </w:p>
    <w:p w:rsidR="00AE26EA" w:rsidRPr="00AE26EA" w:rsidRDefault="00AE26EA" w:rsidP="00AE26EA">
      <w:pPr>
        <w:ind w:firstLine="454"/>
        <w:jc w:val="both"/>
        <w:rPr>
          <w:b/>
        </w:rPr>
      </w:pPr>
    </w:p>
    <w:p w:rsidR="00AE26EA" w:rsidRPr="00AE26EA" w:rsidRDefault="00AE26EA" w:rsidP="00AE26EA">
      <w:pPr>
        <w:ind w:firstLine="454"/>
        <w:jc w:val="both"/>
        <w:rPr>
          <w:b/>
        </w:rPr>
      </w:pPr>
    </w:p>
    <w:tbl>
      <w:tblPr>
        <w:tblW w:w="1002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45"/>
        <w:gridCol w:w="4585"/>
        <w:gridCol w:w="2797"/>
      </w:tblGrid>
      <w:tr w:rsidR="00AE26EA" w:rsidRPr="00AE26EA" w:rsidTr="00AE26EA">
        <w:tc>
          <w:tcPr>
            <w:tcW w:w="2645"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rPr>
                <w:b/>
              </w:rPr>
            </w:pPr>
            <w:r w:rsidRPr="00AE26EA">
              <w:rPr>
                <w:b/>
              </w:rPr>
              <w:t>Компоненты оснащения</w:t>
            </w:r>
          </w:p>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rPr>
                <w:b/>
              </w:rPr>
            </w:pPr>
            <w:r w:rsidRPr="00AE26EA">
              <w:rPr>
                <w:b/>
              </w:rPr>
              <w:t>Необходимое оборудование и оснащение</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rPr>
                <w:b/>
              </w:rPr>
            </w:pPr>
            <w:r w:rsidRPr="00AE26EA">
              <w:rPr>
                <w:b/>
              </w:rPr>
              <w:t>Необходимо/</w:t>
            </w:r>
          </w:p>
          <w:p w:rsidR="00AE26EA" w:rsidRPr="00AE26EA" w:rsidRDefault="00AE26EA" w:rsidP="00AE26EA">
            <w:pPr>
              <w:jc w:val="center"/>
              <w:rPr>
                <w:b/>
              </w:rPr>
            </w:pPr>
            <w:r w:rsidRPr="00AE26EA">
              <w:rPr>
                <w:b/>
              </w:rPr>
              <w:t>имеется в наличии</w:t>
            </w:r>
          </w:p>
        </w:tc>
      </w:tr>
      <w:tr w:rsidR="00AE26EA" w:rsidRPr="00AE26EA" w:rsidTr="00AE26EA">
        <w:tc>
          <w:tcPr>
            <w:tcW w:w="2645" w:type="dxa"/>
            <w:vMerge w:val="restart"/>
            <w:tcBorders>
              <w:top w:val="single" w:sz="4" w:space="0" w:color="auto"/>
              <w:left w:val="single" w:sz="4" w:space="0" w:color="auto"/>
              <w:bottom w:val="single" w:sz="4" w:space="0" w:color="auto"/>
              <w:right w:val="single" w:sz="4" w:space="0" w:color="auto"/>
            </w:tcBorders>
          </w:tcPr>
          <w:p w:rsidR="00AE26EA" w:rsidRPr="00AE26EA" w:rsidRDefault="00AE26EA" w:rsidP="00C30884">
            <w:r w:rsidRPr="00AE26EA">
              <w:t xml:space="preserve">1. Компоненты оснащения учебного (предметного) кабинета </w:t>
            </w:r>
            <w:r w:rsidR="00C30884">
              <w:t>средней</w:t>
            </w:r>
            <w:r w:rsidRPr="00AE26EA">
              <w:t xml:space="preserve"> школы</w:t>
            </w:r>
          </w:p>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AE26EA">
            <w:r w:rsidRPr="00AE26EA">
              <w:t>1.1. Нормативные документы, программно-методическое обеспечение, локальные акты.</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ю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AE26EA">
            <w:r w:rsidRPr="00AE26EA">
              <w:t>1.2. Учебно-методические материалы:</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AE26EA">
            <w:r w:rsidRPr="00AE26EA">
              <w:t xml:space="preserve">1.2.1. УМК по предмету </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родной язык и родная литература</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необходимо</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немецкий язык;</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математика</w:t>
            </w:r>
            <w:r>
              <w:t>: алгебра и начала математического анализа, геометрия</w:t>
            </w:r>
            <w:r w:rsidRPr="00AE26EA">
              <w:t>;</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информатика;</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география;</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биология;</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физика;</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химия;</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C30884" w:rsidP="00C2224B">
            <w:pPr>
              <w:numPr>
                <w:ilvl w:val="0"/>
                <w:numId w:val="264"/>
              </w:numPr>
            </w:pPr>
            <w:r>
              <w:t>мировая художественная культура</w:t>
            </w:r>
            <w:r w:rsidR="00AE26EA" w:rsidRPr="00AE26EA">
              <w:t>;</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а</w:t>
            </w:r>
            <w:r w:rsidR="00C30884">
              <w:t>строномия</w:t>
            </w:r>
            <w:r w:rsidRPr="00AE26EA">
              <w:t>;</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AE26EA">
            <w:r w:rsidRPr="00AE26EA">
              <w:t xml:space="preserve">1.2.2. Дидактические и раздаточные материалы по предмету: </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родной язык и родная литература</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необходимо</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немецкий язык;</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математика</w:t>
            </w:r>
            <w:r w:rsidR="00C30884">
              <w:t>: алгебра и начала математического анализа, геометрия</w:t>
            </w:r>
            <w:r w:rsidR="00C30884" w:rsidRPr="00AE26EA">
              <w:t>;</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информатика;</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география;</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биология;</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физика;</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химия;</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C30884" w:rsidP="00C2224B">
            <w:pPr>
              <w:numPr>
                <w:ilvl w:val="0"/>
                <w:numId w:val="264"/>
              </w:numPr>
            </w:pPr>
            <w:r>
              <w:t>астрономия</w:t>
            </w:r>
            <w:r w:rsidR="00AE26EA" w:rsidRPr="00AE26EA">
              <w:t>;</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C30884" w:rsidP="00C2224B">
            <w:pPr>
              <w:numPr>
                <w:ilvl w:val="0"/>
                <w:numId w:val="264"/>
              </w:numPr>
            </w:pPr>
            <w:r>
              <w:t>мировая художественная культура</w:t>
            </w:r>
            <w:r w:rsidRPr="00AE26EA">
              <w:t>;</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AE26EA"/>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AE26EA">
            <w:r w:rsidRPr="00AE26EA">
              <w:t>1.2.3. Аудиозаписи, слайды по содержанию учебного предмета</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AE26EA"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AE26EA" w:rsidRPr="00AE26EA" w:rsidRDefault="00AE26EA" w:rsidP="00AE26EA"/>
        </w:tc>
        <w:tc>
          <w:tcPr>
            <w:tcW w:w="4585" w:type="dxa"/>
            <w:tcBorders>
              <w:top w:val="single" w:sz="4" w:space="0" w:color="auto"/>
              <w:left w:val="single" w:sz="4" w:space="0" w:color="auto"/>
              <w:bottom w:val="single" w:sz="4" w:space="0" w:color="auto"/>
              <w:right w:val="single" w:sz="4" w:space="0" w:color="auto"/>
            </w:tcBorders>
          </w:tcPr>
          <w:p w:rsidR="00AE26EA" w:rsidRPr="00AE26EA" w:rsidRDefault="00AE26EA" w:rsidP="00C2224B">
            <w:pPr>
              <w:numPr>
                <w:ilvl w:val="0"/>
                <w:numId w:val="264"/>
              </w:numPr>
            </w:pPr>
            <w:r w:rsidRPr="00AE26EA">
              <w:t xml:space="preserve"> немецкий язык;</w:t>
            </w:r>
          </w:p>
        </w:tc>
        <w:tc>
          <w:tcPr>
            <w:tcW w:w="2797" w:type="dxa"/>
            <w:tcBorders>
              <w:top w:val="single" w:sz="4" w:space="0" w:color="auto"/>
              <w:left w:val="single" w:sz="4" w:space="0" w:color="auto"/>
              <w:bottom w:val="single" w:sz="4" w:space="0" w:color="auto"/>
              <w:right w:val="single" w:sz="4" w:space="0" w:color="auto"/>
            </w:tcBorders>
          </w:tcPr>
          <w:p w:rsidR="00AE26EA" w:rsidRPr="00AE26EA" w:rsidRDefault="00AE26EA"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родной язык и родная литература</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BF452F">
            <w:pPr>
              <w:jc w:val="center"/>
            </w:pPr>
            <w:r w:rsidRPr="00AE26EA">
              <w:t>необходимо</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t>мировая художественная культура</w:t>
            </w:r>
            <w:r w:rsidRPr="00AE26EA">
              <w:t>;</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AE26EA">
            <w:r w:rsidRPr="00AE26EA">
              <w:t>1.2.4. ТСО, компьютерные, информационно-коммуникационные средства по учебному предмету</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 xml:space="preserve">имеется в наличии </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немецкий язык;</w:t>
            </w:r>
          </w:p>
          <w:p w:rsidR="00C30884" w:rsidRPr="00AE26EA" w:rsidRDefault="00C30884" w:rsidP="00C2224B">
            <w:pPr>
              <w:numPr>
                <w:ilvl w:val="0"/>
                <w:numId w:val="264"/>
              </w:numPr>
            </w:pPr>
            <w:r w:rsidRPr="00AE26EA">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математика</w:t>
            </w:r>
            <w:r>
              <w:t>: алгебра и начала математического анализа, геометрия</w:t>
            </w:r>
            <w:r w:rsidRPr="00AE26EA">
              <w:t>;</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информатика;</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география;</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биология;</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физика;</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химия;</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t>астрономия</w:t>
            </w:r>
            <w:r w:rsidRPr="00AE26EA">
              <w:t>;</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t>мировая художественная культура</w:t>
            </w:r>
            <w:r w:rsidRPr="00AE26EA">
              <w:t>;</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AE26EA"/>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AE26EA">
            <w:r w:rsidRPr="00AE26EA">
              <w:t>1.2.5. Учебно-практическое оборудование по предметам:</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родной язык и родная литература</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BF452F">
            <w:pPr>
              <w:jc w:val="center"/>
            </w:pPr>
            <w:r w:rsidRPr="00AE26EA">
              <w:t>необходимо</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немецкий язык;</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английский язык;</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математика</w:t>
            </w:r>
            <w:r>
              <w:t>: алгебра и начала математического анализа, геометрия</w:t>
            </w:r>
            <w:r w:rsidRPr="00AE26EA">
              <w:t>;</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информатика;</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география;</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биология;</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физика;</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химия;</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t>астрономия</w:t>
            </w:r>
            <w:r w:rsidRPr="00AE26EA">
              <w:t>;</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физическая культура;</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t>мировая художественная культура</w:t>
            </w:r>
            <w:r w:rsidRPr="00AE26EA">
              <w:t>;</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AE26EA"/>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AE26EA">
            <w:r w:rsidRPr="00AE26EA">
              <w:t>1.2.6. Оборудование (мебель):</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русский язык и литература;</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родной язык и родная литература</w:t>
            </w:r>
            <w:r>
              <w:t>, мировая художественная культура</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BF452F">
            <w:pPr>
              <w:jc w:val="center"/>
            </w:pPr>
            <w:r>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немецкий язык</w:t>
            </w:r>
            <w:r>
              <w:t>, английский</w:t>
            </w:r>
            <w:r w:rsidRPr="00AE26EA">
              <w:t>;</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математика</w:t>
            </w:r>
            <w:r>
              <w:t xml:space="preserve"> алгебра и начала математического анализа, геометрия</w:t>
            </w:r>
            <w:r w:rsidRPr="00AE26EA">
              <w:t>;</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информатика;</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история и обществознание;</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география;</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биология;</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физика;</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rsidRPr="00AE26EA">
              <w:t>химия;</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C2224B">
            <w:pPr>
              <w:numPr>
                <w:ilvl w:val="0"/>
                <w:numId w:val="264"/>
              </w:numPr>
            </w:pPr>
            <w:r>
              <w:t>астрономия</w:t>
            </w:r>
            <w:r w:rsidRPr="00AE26EA">
              <w:t>;</w:t>
            </w:r>
          </w:p>
        </w:tc>
        <w:tc>
          <w:tcPr>
            <w:tcW w:w="2797" w:type="dxa"/>
            <w:tcBorders>
              <w:top w:val="single" w:sz="4" w:space="0" w:color="auto"/>
              <w:left w:val="single" w:sz="4" w:space="0" w:color="auto"/>
              <w:bottom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rPr>
          <w:trHeight w:val="1110"/>
        </w:trPr>
        <w:tc>
          <w:tcPr>
            <w:tcW w:w="2645" w:type="dxa"/>
            <w:vMerge/>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right w:val="single" w:sz="4" w:space="0" w:color="auto"/>
            </w:tcBorders>
          </w:tcPr>
          <w:p w:rsidR="00C30884" w:rsidRPr="00AE26EA" w:rsidRDefault="00C30884" w:rsidP="00C2224B">
            <w:pPr>
              <w:numPr>
                <w:ilvl w:val="0"/>
                <w:numId w:val="264"/>
              </w:numPr>
            </w:pPr>
            <w:r w:rsidRPr="00AE26EA">
              <w:t>физическая культура;</w:t>
            </w:r>
          </w:p>
        </w:tc>
        <w:tc>
          <w:tcPr>
            <w:tcW w:w="2797" w:type="dxa"/>
            <w:tcBorders>
              <w:top w:val="single" w:sz="4" w:space="0" w:color="auto"/>
              <w:left w:val="single" w:sz="4" w:space="0" w:color="auto"/>
              <w:right w:val="single" w:sz="4" w:space="0" w:color="auto"/>
            </w:tcBorders>
          </w:tcPr>
          <w:p w:rsidR="00C30884" w:rsidRPr="00AE26EA" w:rsidRDefault="00C30884" w:rsidP="00AE26EA">
            <w:pPr>
              <w:jc w:val="center"/>
            </w:pPr>
            <w:r w:rsidRPr="00AE26EA">
              <w:t>имеется в наличии</w:t>
            </w:r>
          </w:p>
        </w:tc>
      </w:tr>
      <w:tr w:rsidR="00C30884" w:rsidRPr="00AE26EA" w:rsidTr="00AE26EA">
        <w:tc>
          <w:tcPr>
            <w:tcW w:w="2645" w:type="dxa"/>
            <w:vMerge w:val="restart"/>
            <w:tcBorders>
              <w:top w:val="single" w:sz="4" w:space="0" w:color="auto"/>
              <w:left w:val="single" w:sz="4" w:space="0" w:color="auto"/>
              <w:right w:val="single" w:sz="4" w:space="0" w:color="auto"/>
            </w:tcBorders>
            <w:vAlign w:val="center"/>
          </w:tcPr>
          <w:p w:rsidR="00C30884" w:rsidRPr="00AE26EA" w:rsidRDefault="00C30884" w:rsidP="007753C6">
            <w:r w:rsidRPr="00AE26EA">
              <w:t xml:space="preserve">2. Компоненты оснащения методического кабинета </w:t>
            </w:r>
            <w:r w:rsidR="007753C6">
              <w:t>средней</w:t>
            </w:r>
            <w:r w:rsidRPr="00AE26EA">
              <w:t xml:space="preserve"> школы</w:t>
            </w:r>
          </w:p>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AE26EA">
            <w:r w:rsidRPr="00AE26EA">
              <w:t>2.1. Нормативные документы федерального, регионального и муниципального уровней, локальные акты</w:t>
            </w:r>
          </w:p>
        </w:tc>
        <w:tc>
          <w:tcPr>
            <w:tcW w:w="2797" w:type="dxa"/>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pPr>
              <w:jc w:val="center"/>
            </w:pPr>
            <w:r w:rsidRPr="00AE26EA">
              <w:t>имеются в наличии</w:t>
            </w:r>
          </w:p>
        </w:tc>
      </w:tr>
      <w:tr w:rsidR="00C30884" w:rsidRPr="00AE26EA" w:rsidTr="00AE26EA">
        <w:tc>
          <w:tcPr>
            <w:tcW w:w="2645" w:type="dxa"/>
            <w:vMerge/>
            <w:tcBorders>
              <w:top w:val="single" w:sz="4" w:space="0" w:color="auto"/>
              <w:left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AE26EA">
            <w:r w:rsidRPr="00AE26EA">
              <w:t>2.2. Документация</w:t>
            </w:r>
          </w:p>
        </w:tc>
        <w:tc>
          <w:tcPr>
            <w:tcW w:w="2797" w:type="dxa"/>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pPr>
              <w:jc w:val="center"/>
            </w:pPr>
            <w:r w:rsidRPr="00AE26EA">
              <w:t>имеется в наличии</w:t>
            </w:r>
          </w:p>
        </w:tc>
      </w:tr>
      <w:tr w:rsidR="00C30884" w:rsidRPr="00AE26EA" w:rsidTr="00AE26EA">
        <w:tc>
          <w:tcPr>
            <w:tcW w:w="2645" w:type="dxa"/>
            <w:vMerge/>
            <w:tcBorders>
              <w:top w:val="single" w:sz="4" w:space="0" w:color="auto"/>
              <w:left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AE26EA">
            <w:r w:rsidRPr="00AE26EA">
              <w:t>2.3. Комплекты диагностических материалов</w:t>
            </w:r>
          </w:p>
        </w:tc>
        <w:tc>
          <w:tcPr>
            <w:tcW w:w="2797" w:type="dxa"/>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pPr>
              <w:jc w:val="center"/>
            </w:pPr>
            <w:r w:rsidRPr="00AE26EA">
              <w:t>имеются в наличии</w:t>
            </w:r>
          </w:p>
        </w:tc>
      </w:tr>
      <w:tr w:rsidR="00C30884" w:rsidRPr="00AE26EA" w:rsidTr="00AE26EA">
        <w:tc>
          <w:tcPr>
            <w:tcW w:w="2645" w:type="dxa"/>
            <w:vMerge/>
            <w:tcBorders>
              <w:top w:val="single" w:sz="4" w:space="0" w:color="auto"/>
              <w:left w:val="single" w:sz="4" w:space="0" w:color="auto"/>
              <w:right w:val="single" w:sz="4" w:space="0" w:color="auto"/>
            </w:tcBorders>
            <w:vAlign w:val="center"/>
          </w:tcPr>
          <w:p w:rsidR="00C30884" w:rsidRPr="00AE26EA" w:rsidRDefault="00C30884" w:rsidP="00AE26EA"/>
        </w:tc>
        <w:tc>
          <w:tcPr>
            <w:tcW w:w="4585" w:type="dxa"/>
            <w:tcBorders>
              <w:top w:val="single" w:sz="4" w:space="0" w:color="auto"/>
              <w:left w:val="single" w:sz="4" w:space="0" w:color="auto"/>
              <w:bottom w:val="single" w:sz="4" w:space="0" w:color="auto"/>
              <w:right w:val="single" w:sz="4" w:space="0" w:color="auto"/>
            </w:tcBorders>
          </w:tcPr>
          <w:p w:rsidR="00C30884" w:rsidRPr="00AE26EA" w:rsidRDefault="00C30884" w:rsidP="00AE26EA">
            <w:r w:rsidRPr="00AE26EA">
              <w:t>2.4. Базы данных</w:t>
            </w:r>
          </w:p>
        </w:tc>
        <w:tc>
          <w:tcPr>
            <w:tcW w:w="2797" w:type="dxa"/>
            <w:tcBorders>
              <w:top w:val="single" w:sz="4" w:space="0" w:color="auto"/>
              <w:left w:val="single" w:sz="4" w:space="0" w:color="auto"/>
              <w:bottom w:val="single" w:sz="4" w:space="0" w:color="auto"/>
              <w:right w:val="single" w:sz="4" w:space="0" w:color="auto"/>
            </w:tcBorders>
            <w:vAlign w:val="center"/>
          </w:tcPr>
          <w:p w:rsidR="00C30884" w:rsidRPr="00AE26EA" w:rsidRDefault="00C30884" w:rsidP="00AE26EA">
            <w:pPr>
              <w:jc w:val="center"/>
            </w:pPr>
            <w:r w:rsidRPr="00AE26EA">
              <w:t>имеются в наличии</w:t>
            </w:r>
          </w:p>
        </w:tc>
      </w:tr>
    </w:tbl>
    <w:p w:rsidR="00AE26EA" w:rsidRPr="00AE26EA" w:rsidRDefault="00AE26EA" w:rsidP="00AE26EA"/>
    <w:p w:rsidR="00AE26EA" w:rsidRPr="00AE26EA" w:rsidRDefault="00AE26EA" w:rsidP="007753C6">
      <w:pPr>
        <w:autoSpaceDE w:val="0"/>
        <w:autoSpaceDN w:val="0"/>
        <w:adjustRightInd w:val="0"/>
        <w:ind w:left="454"/>
        <w:jc w:val="center"/>
        <w:rPr>
          <w:b/>
        </w:rPr>
      </w:pPr>
    </w:p>
    <w:p w:rsidR="00AE26EA" w:rsidRPr="00AE26EA" w:rsidRDefault="007753C6" w:rsidP="007753C6">
      <w:pPr>
        <w:autoSpaceDE w:val="0"/>
        <w:autoSpaceDN w:val="0"/>
        <w:adjustRightInd w:val="0"/>
        <w:ind w:left="454"/>
      </w:pPr>
      <w:r>
        <w:tab/>
      </w:r>
      <w:r w:rsidR="00AE26EA" w:rsidRPr="00AE26EA">
        <w:t>Школа располагается в двухэтажном здании общей площадью 1899 кв.м.  Занятия проводятся в одну смену.  Здание построено в 1984 году, приспособленное. Помещения и участки соответствуют государственным санитарно-эпидемиологическим требованиям к устройству, правилам и нормативам работы общеобразовательных учреждений СанПиН 2.4.2.2821-10</w:t>
      </w:r>
    </w:p>
    <w:p w:rsidR="00AE26EA" w:rsidRPr="00AE26EA" w:rsidRDefault="007753C6" w:rsidP="007753C6">
      <w:pPr>
        <w:autoSpaceDE w:val="0"/>
        <w:autoSpaceDN w:val="0"/>
        <w:adjustRightInd w:val="0"/>
        <w:ind w:left="454"/>
      </w:pPr>
      <w:r>
        <w:tab/>
      </w:r>
      <w:r w:rsidR="00AE26EA" w:rsidRPr="00AE26EA">
        <w:t>Территория школы оборудована наружным освещением, пешеходными дорожками и подъездными путями, ограждением, наружным видеонаблюдением. Здание школы оснащено современными системами жизнеобеспечения:</w:t>
      </w:r>
    </w:p>
    <w:p w:rsidR="00AE26EA" w:rsidRPr="00AE26EA" w:rsidRDefault="00AE26EA" w:rsidP="007753C6">
      <w:pPr>
        <w:autoSpaceDE w:val="0"/>
        <w:autoSpaceDN w:val="0"/>
        <w:adjustRightInd w:val="0"/>
        <w:ind w:left="454"/>
      </w:pPr>
      <w:r w:rsidRPr="00AE26EA">
        <w:t>- центральным отоплением;</w:t>
      </w:r>
    </w:p>
    <w:p w:rsidR="00AE26EA" w:rsidRPr="00AE26EA" w:rsidRDefault="00AE26EA" w:rsidP="007753C6">
      <w:pPr>
        <w:autoSpaceDE w:val="0"/>
        <w:autoSpaceDN w:val="0"/>
        <w:adjustRightInd w:val="0"/>
        <w:ind w:left="454"/>
      </w:pPr>
      <w:r w:rsidRPr="00AE26EA">
        <w:t>- холодной водой;</w:t>
      </w:r>
    </w:p>
    <w:p w:rsidR="00AE26EA" w:rsidRPr="00AE26EA" w:rsidRDefault="00AE26EA" w:rsidP="007753C6">
      <w:pPr>
        <w:autoSpaceDE w:val="0"/>
        <w:autoSpaceDN w:val="0"/>
        <w:adjustRightInd w:val="0"/>
        <w:ind w:left="454"/>
      </w:pPr>
      <w:r w:rsidRPr="00AE26EA">
        <w:t>- системой противопожарной сигнализации и оповещения людей о пожаре;</w:t>
      </w:r>
    </w:p>
    <w:p w:rsidR="00AE26EA" w:rsidRPr="00AE26EA" w:rsidRDefault="00AE26EA" w:rsidP="007753C6">
      <w:pPr>
        <w:autoSpaceDE w:val="0"/>
        <w:autoSpaceDN w:val="0"/>
        <w:adjustRightInd w:val="0"/>
        <w:ind w:left="454"/>
      </w:pPr>
      <w:r w:rsidRPr="00AE26EA">
        <w:t>- «тревожной» кнопкой вызова вневедомственной охраны;</w:t>
      </w:r>
    </w:p>
    <w:p w:rsidR="00AE26EA" w:rsidRPr="00AE26EA" w:rsidRDefault="00AE26EA" w:rsidP="007753C6">
      <w:pPr>
        <w:autoSpaceDE w:val="0"/>
        <w:autoSpaceDN w:val="0"/>
        <w:adjustRightInd w:val="0"/>
        <w:ind w:left="454"/>
      </w:pPr>
      <w:r w:rsidRPr="00AE26EA">
        <w:t>- локальной компьютерной сетью;</w:t>
      </w:r>
    </w:p>
    <w:p w:rsidR="00AE26EA" w:rsidRPr="00AE26EA" w:rsidRDefault="00AE26EA" w:rsidP="007753C6">
      <w:pPr>
        <w:autoSpaceDE w:val="0"/>
        <w:autoSpaceDN w:val="0"/>
        <w:adjustRightInd w:val="0"/>
        <w:ind w:left="454"/>
      </w:pPr>
      <w:r w:rsidRPr="00AE26EA">
        <w:t>- подключение кИнтернет  сети.</w:t>
      </w:r>
    </w:p>
    <w:p w:rsidR="00AE26EA" w:rsidRPr="007753C6" w:rsidRDefault="007753C6" w:rsidP="007753C6">
      <w:pPr>
        <w:autoSpaceDE w:val="0"/>
        <w:autoSpaceDN w:val="0"/>
        <w:adjustRightInd w:val="0"/>
        <w:ind w:left="360"/>
        <w:rPr>
          <w:u w:val="single"/>
        </w:rPr>
      </w:pPr>
      <w:r>
        <w:tab/>
      </w:r>
      <w:r w:rsidR="00AE26EA" w:rsidRPr="007753C6">
        <w:rPr>
          <w:u w:val="single"/>
        </w:rPr>
        <w:t>Для организации образовательной деятельности и проведения внеурочной деятельности школа располагает следующей материально-технической базой:</w:t>
      </w:r>
    </w:p>
    <w:p w:rsidR="00AE26EA" w:rsidRPr="00AE26EA" w:rsidRDefault="007753C6" w:rsidP="007753C6">
      <w:pPr>
        <w:autoSpaceDE w:val="0"/>
        <w:autoSpaceDN w:val="0"/>
        <w:adjustRightInd w:val="0"/>
        <w:ind w:left="360"/>
      </w:pPr>
      <w:r>
        <w:tab/>
      </w:r>
      <w:r w:rsidR="00AE26EA" w:rsidRPr="00AE26EA">
        <w:t>Занятия по заявленным образоват</w:t>
      </w:r>
      <w:r>
        <w:t xml:space="preserve">ельным программам проводятся в </w:t>
      </w:r>
      <w:r w:rsidR="00B1359F">
        <w:t>8</w:t>
      </w:r>
      <w:r w:rsidR="00AE26EA" w:rsidRPr="00AE26EA">
        <w:t xml:space="preserve"> учебных кабинетах, двух мастерских  - комбинированной для мальчиков и обслуживающего труда для девочек, в спортивном зале,  тренажерном зале.</w:t>
      </w:r>
    </w:p>
    <w:p w:rsidR="00AE26EA" w:rsidRPr="00AE26EA" w:rsidRDefault="007753C6" w:rsidP="007753C6">
      <w:pPr>
        <w:autoSpaceDE w:val="0"/>
        <w:autoSpaceDN w:val="0"/>
        <w:adjustRightInd w:val="0"/>
        <w:ind w:left="360"/>
      </w:pPr>
      <w:r>
        <w:lastRenderedPageBreak/>
        <w:tab/>
      </w:r>
      <w:r w:rsidR="00AE26EA" w:rsidRPr="00AE26EA">
        <w:t xml:space="preserve">Кабинеты оснащены компьютерами (всего 43), интерактивными досками (всего 4), проекторами (всего 10), оборудован компьютерный класс. В общешкольную локальную сеть объединены  31 школьный компьютер, все они подключены к сети Интернет. </w:t>
      </w:r>
      <w:r>
        <w:tab/>
      </w:r>
      <w:r w:rsidR="00AE26EA" w:rsidRPr="00AE26EA">
        <w:t xml:space="preserve">Оснащенность </w:t>
      </w:r>
      <w:r w:rsidR="00EF260C">
        <w:t>Середской с</w:t>
      </w:r>
      <w:r>
        <w:t xml:space="preserve">редней школы </w:t>
      </w:r>
      <w:bookmarkStart w:id="126" w:name="_GoBack"/>
      <w:bookmarkEnd w:id="126"/>
      <w:r w:rsidR="00AE26EA" w:rsidRPr="00AE26EA">
        <w:t>компьютерным оборудованием в соответствии с требованиями к оснащению образовательной деятельности (письмо Минобрнауки РФ от 01.04.2005 № 03-417) составляет 80%.</w:t>
      </w:r>
    </w:p>
    <w:p w:rsidR="00AE26EA" w:rsidRPr="00AE26EA" w:rsidRDefault="007753C6" w:rsidP="007753C6">
      <w:pPr>
        <w:autoSpaceDE w:val="0"/>
        <w:autoSpaceDN w:val="0"/>
        <w:adjustRightInd w:val="0"/>
        <w:ind w:left="360"/>
      </w:pPr>
      <w:r>
        <w:tab/>
      </w:r>
      <w:r w:rsidR="00AE26EA" w:rsidRPr="00AE26EA">
        <w:t>Все учебные кабинеты оснащены необходимой учебно-материальной базой в соответствии с требованиями заявленных на лицензирование образовательных программ.</w:t>
      </w:r>
    </w:p>
    <w:p w:rsidR="00AE26EA" w:rsidRPr="00AE26EA" w:rsidRDefault="00B1359F" w:rsidP="007753C6">
      <w:pPr>
        <w:autoSpaceDE w:val="0"/>
        <w:autoSpaceDN w:val="0"/>
        <w:adjustRightInd w:val="0"/>
        <w:ind w:left="360"/>
        <w:rPr>
          <w:color w:val="000000"/>
        </w:rPr>
      </w:pPr>
      <w:r>
        <w:tab/>
      </w:r>
      <w:r w:rsidR="00AE26EA" w:rsidRPr="00AE26EA">
        <w:t>Физика - 1 кабинет с лаборантской, химия/биология</w:t>
      </w:r>
      <w:r>
        <w:t xml:space="preserve"> / география</w:t>
      </w:r>
      <w:r w:rsidR="00AE26EA" w:rsidRPr="00AE26EA">
        <w:t xml:space="preserve">  – 1 кабинет с лаборантской, функционально пригодны. Содержательно наполнены полностью:  рабочие места для педагогов; современное демонстрационное, лабораторное оборудование по химии, физике, биологии, комп</w:t>
      </w:r>
      <w:r w:rsidR="00733F6E">
        <w:t>ьютер, проектор. Оснащенность 90</w:t>
      </w:r>
      <w:r w:rsidR="00AE26EA" w:rsidRPr="00AE26EA">
        <w:t>%.</w:t>
      </w:r>
    </w:p>
    <w:p w:rsidR="00AE26EA" w:rsidRPr="00AE26EA" w:rsidRDefault="00B1359F" w:rsidP="007753C6">
      <w:pPr>
        <w:autoSpaceDE w:val="0"/>
        <w:autoSpaceDN w:val="0"/>
        <w:adjustRightInd w:val="0"/>
        <w:ind w:left="360"/>
      </w:pPr>
      <w:r>
        <w:tab/>
      </w:r>
      <w:r w:rsidR="00AE26EA" w:rsidRPr="00AE26EA">
        <w:t xml:space="preserve">Кабинет обслуживающего труда </w:t>
      </w:r>
      <w:r>
        <w:t xml:space="preserve">(используется для ведения внеурочной деятельности) </w:t>
      </w:r>
      <w:r w:rsidR="00AE26EA" w:rsidRPr="00AE26EA">
        <w:t>функционально пригоден, содержательно наполнен, имеющееся оборудование в рабочем состоянии. Имеется все необходимое для ведения образовательной деятельности. Оснащенность 90%.</w:t>
      </w:r>
    </w:p>
    <w:p w:rsidR="00AE26EA" w:rsidRPr="00AE26EA" w:rsidRDefault="00B1359F" w:rsidP="007753C6">
      <w:pPr>
        <w:autoSpaceDE w:val="0"/>
        <w:autoSpaceDN w:val="0"/>
        <w:adjustRightInd w:val="0"/>
        <w:ind w:left="360"/>
      </w:pPr>
      <w:r>
        <w:tab/>
      </w:r>
      <w:r w:rsidR="00AE26EA" w:rsidRPr="00AE26EA">
        <w:t>Для проведения занятий по физической культуре используются спортивный зал, общей площадью 176,1 кв.м., тренажерный зал, общей площадью 40,1 кв.м.. Оснащенность учебной деятельности – 90 %.</w:t>
      </w:r>
    </w:p>
    <w:p w:rsidR="00AE26EA" w:rsidRPr="00AE26EA" w:rsidRDefault="00B1359F" w:rsidP="007753C6">
      <w:pPr>
        <w:autoSpaceDE w:val="0"/>
        <w:autoSpaceDN w:val="0"/>
        <w:adjustRightInd w:val="0"/>
        <w:ind w:left="360"/>
      </w:pPr>
      <w:r>
        <w:tab/>
      </w:r>
      <w:r w:rsidR="00AE26EA" w:rsidRPr="00AE26EA">
        <w:t xml:space="preserve">Информатика – 1 кабинет, функционально пригоден. Оснащенность современной оргтехникой составляет 95%. </w:t>
      </w:r>
    </w:p>
    <w:p w:rsidR="00AE26EA" w:rsidRPr="00AE26EA" w:rsidRDefault="00B1359F" w:rsidP="007753C6">
      <w:pPr>
        <w:autoSpaceDE w:val="0"/>
        <w:autoSpaceDN w:val="0"/>
        <w:adjustRightInd w:val="0"/>
        <w:ind w:left="360"/>
      </w:pPr>
      <w:r>
        <w:tab/>
      </w:r>
      <w:r w:rsidR="00AE26EA" w:rsidRPr="00AE26EA">
        <w:t>Иностранный язык (английский и немецкий) – 1 кабинет, функционально пригоден. Имеется аудио-видеотехника. Оснащенность 90%.</w:t>
      </w:r>
    </w:p>
    <w:p w:rsidR="00AE26EA" w:rsidRPr="00AE26EA" w:rsidRDefault="00B1359F" w:rsidP="007753C6">
      <w:pPr>
        <w:autoSpaceDE w:val="0"/>
        <w:autoSpaceDN w:val="0"/>
        <w:adjustRightInd w:val="0"/>
        <w:ind w:left="360"/>
      </w:pPr>
      <w:r>
        <w:tab/>
      </w:r>
      <w:r w:rsidR="00AE26EA" w:rsidRPr="00AE26EA">
        <w:t>Другие кабинеты: математика (1), русский язык и  литература</w:t>
      </w:r>
      <w:r>
        <w:t>, мировая художественная культура</w:t>
      </w:r>
      <w:r w:rsidR="00AE26EA" w:rsidRPr="00AE26EA">
        <w:t xml:space="preserve"> (2), история</w:t>
      </w:r>
      <w:r>
        <w:t xml:space="preserve"> и обществознаний</w:t>
      </w:r>
      <w:r w:rsidR="00AE26EA" w:rsidRPr="00AE26EA">
        <w:t xml:space="preserve">  (1), содержательно наполнены, оснащены компьютером и проектором.  Оснащенность 95 %.</w:t>
      </w:r>
    </w:p>
    <w:p w:rsidR="00AE26EA" w:rsidRPr="00AE26EA" w:rsidRDefault="00B1359F" w:rsidP="007753C6">
      <w:pPr>
        <w:autoSpaceDE w:val="0"/>
        <w:autoSpaceDN w:val="0"/>
        <w:adjustRightInd w:val="0"/>
        <w:ind w:left="360"/>
      </w:pPr>
      <w:r>
        <w:tab/>
      </w:r>
      <w:r w:rsidR="00AE26EA" w:rsidRPr="00AE26EA">
        <w:t xml:space="preserve">Обновление и пополнение материальной базы осуществляется по заявкам преподавателей в соответствии с образовательными программами согласно финансированию. </w:t>
      </w:r>
    </w:p>
    <w:p w:rsidR="00AE26EA" w:rsidRPr="00AE26EA" w:rsidRDefault="00B1359F" w:rsidP="007753C6">
      <w:pPr>
        <w:autoSpaceDE w:val="0"/>
        <w:autoSpaceDN w:val="0"/>
        <w:adjustRightInd w:val="0"/>
        <w:ind w:left="360"/>
      </w:pPr>
      <w:r>
        <w:tab/>
      </w:r>
      <w:r w:rsidR="00AE26EA" w:rsidRPr="00AE26EA">
        <w:t>Для организации и ведения дополнительного образовательной деятельности используются: библиотека. Имеется аудио-видео техника. Оснащенность - 95% .</w:t>
      </w:r>
    </w:p>
    <w:p w:rsidR="00AE26EA" w:rsidRPr="00AE26EA" w:rsidRDefault="00B1359F" w:rsidP="007753C6">
      <w:pPr>
        <w:autoSpaceDE w:val="0"/>
        <w:autoSpaceDN w:val="0"/>
        <w:adjustRightInd w:val="0"/>
        <w:ind w:left="360"/>
      </w:pPr>
      <w:r>
        <w:tab/>
      </w:r>
      <w:r w:rsidR="00AE26EA" w:rsidRPr="00AE26EA">
        <w:t>Библиотека.</w:t>
      </w:r>
    </w:p>
    <w:p w:rsidR="00AE26EA" w:rsidRPr="00AE26EA" w:rsidRDefault="00B1359F" w:rsidP="007753C6">
      <w:pPr>
        <w:shd w:val="clear" w:color="auto" w:fill="FFFFFF"/>
        <w:ind w:left="360"/>
        <w:jc w:val="both"/>
        <w:rPr>
          <w:color w:val="000000"/>
        </w:rPr>
      </w:pPr>
      <w:r>
        <w:rPr>
          <w:color w:val="000000"/>
        </w:rPr>
        <w:tab/>
      </w:r>
      <w:r w:rsidR="00EF260C">
        <w:rPr>
          <w:color w:val="000000"/>
        </w:rPr>
        <w:t>Середская с</w:t>
      </w:r>
      <w:r>
        <w:rPr>
          <w:color w:val="000000"/>
        </w:rPr>
        <w:t xml:space="preserve">редняя школа </w:t>
      </w:r>
      <w:r w:rsidR="00AE26EA" w:rsidRPr="00AE26EA">
        <w:rPr>
          <w:color w:val="000000"/>
        </w:rPr>
        <w:t xml:space="preserve">обеспечена учебниками, учебно-методической литературой и материалами по всем учебным предметам основной образовательной программы </w:t>
      </w:r>
      <w:r>
        <w:rPr>
          <w:color w:val="000000"/>
        </w:rPr>
        <w:t>среднего</w:t>
      </w:r>
      <w:r w:rsidR="00AE26EA" w:rsidRPr="00AE26EA">
        <w:rPr>
          <w:color w:val="000000"/>
        </w:rPr>
        <w:t xml:space="preserve"> общего образования на определенных учредителем организации, осуществляющей образовательную деятельность, языках обучения и воспитания. Норма обеспеченности образовательной деятельности учебными изданиями определяется исходя из расчета:</w:t>
      </w:r>
    </w:p>
    <w:p w:rsidR="00AE26EA" w:rsidRPr="00B1359F" w:rsidRDefault="00AE26EA" w:rsidP="00C2224B">
      <w:pPr>
        <w:pStyle w:val="aa"/>
        <w:numPr>
          <w:ilvl w:val="0"/>
          <w:numId w:val="265"/>
        </w:numPr>
        <w:shd w:val="clear" w:color="auto" w:fill="FFFFFF"/>
        <w:jc w:val="both"/>
        <w:rPr>
          <w:color w:val="000000"/>
        </w:rPr>
      </w:pPr>
      <w:r w:rsidRPr="00B1359F">
        <w:rPr>
          <w:color w:val="000000"/>
        </w:rPr>
        <w:t xml:space="preserve">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w:t>
      </w:r>
      <w:r w:rsidR="00B1359F">
        <w:rPr>
          <w:color w:val="000000"/>
        </w:rPr>
        <w:t>среднего</w:t>
      </w:r>
      <w:r w:rsidRPr="00B1359F">
        <w:rPr>
          <w:color w:val="000000"/>
        </w:rPr>
        <w:t xml:space="preserve"> общего образования;</w:t>
      </w:r>
    </w:p>
    <w:p w:rsidR="00AE26EA" w:rsidRPr="00B1359F" w:rsidRDefault="00AE26EA" w:rsidP="00C2224B">
      <w:pPr>
        <w:pStyle w:val="aa"/>
        <w:numPr>
          <w:ilvl w:val="0"/>
          <w:numId w:val="265"/>
        </w:numPr>
        <w:shd w:val="clear" w:color="auto" w:fill="FFFFFF"/>
        <w:jc w:val="both"/>
        <w:rPr>
          <w:color w:val="000000"/>
        </w:rPr>
      </w:pPr>
      <w:r w:rsidRPr="00B1359F">
        <w:rPr>
          <w:color w:val="000000"/>
        </w:rPr>
        <w:t xml:space="preserve">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ой образовательной программы </w:t>
      </w:r>
      <w:r w:rsidR="00B1359F">
        <w:rPr>
          <w:color w:val="000000"/>
        </w:rPr>
        <w:t>среднего</w:t>
      </w:r>
      <w:r w:rsidRPr="00B1359F">
        <w:rPr>
          <w:color w:val="000000"/>
        </w:rPr>
        <w:t xml:space="preserve"> общего образования.</w:t>
      </w:r>
    </w:p>
    <w:p w:rsidR="00AE26EA" w:rsidRPr="00AE26EA" w:rsidRDefault="00B1359F" w:rsidP="007753C6">
      <w:pPr>
        <w:shd w:val="clear" w:color="auto" w:fill="FFFFFF"/>
        <w:ind w:left="360"/>
        <w:jc w:val="both"/>
        <w:rPr>
          <w:color w:val="000000"/>
        </w:rPr>
      </w:pPr>
      <w:r>
        <w:rPr>
          <w:color w:val="000000"/>
        </w:rPr>
        <w:tab/>
      </w:r>
      <w:r w:rsidR="00AE26EA" w:rsidRPr="00AE26EA">
        <w:rPr>
          <w:color w:val="000000"/>
        </w:rPr>
        <w:t>Организация, осуществляющая образовательную деятельность, имеет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p w:rsidR="00AE26EA" w:rsidRPr="00AE26EA" w:rsidRDefault="00AE26EA" w:rsidP="007753C6">
      <w:pPr>
        <w:autoSpaceDE w:val="0"/>
        <w:autoSpaceDN w:val="0"/>
        <w:adjustRightInd w:val="0"/>
        <w:ind w:left="360"/>
      </w:pPr>
      <w:r w:rsidRPr="00AE26EA">
        <w:rPr>
          <w:color w:val="000000"/>
        </w:rPr>
        <w:t xml:space="preserve">Библиотека </w:t>
      </w:r>
      <w:r w:rsidR="00EF260C">
        <w:rPr>
          <w:color w:val="000000"/>
        </w:rPr>
        <w:t>Середской с</w:t>
      </w:r>
      <w:r w:rsidR="00B1359F">
        <w:rPr>
          <w:color w:val="000000"/>
        </w:rPr>
        <w:t xml:space="preserve">редней школы </w:t>
      </w:r>
      <w:r w:rsidRPr="00AE26EA">
        <w:rPr>
          <w:color w:val="000000"/>
        </w:rPr>
        <w:t xml:space="preserve">укомплектована печатными образовательными ресурсами и ЭОР по всем учебным предметам учебного плана, а также иметь фонд </w:t>
      </w:r>
      <w:r w:rsidRPr="00AE26EA">
        <w:rPr>
          <w:color w:val="000000"/>
        </w:rPr>
        <w:lastRenderedPageBreak/>
        <w:t xml:space="preserve">дополнительной литературы. Фонд дополнительной литературы включает детскую художественную и научно-популярную литературу, справочно-библиографические и периодические издания, сопровождающие реализацию основной образовательной программы </w:t>
      </w:r>
      <w:r w:rsidR="00B1359F">
        <w:rPr>
          <w:color w:val="000000"/>
        </w:rPr>
        <w:t>среднего</w:t>
      </w:r>
      <w:r w:rsidRPr="00AE26EA">
        <w:rPr>
          <w:color w:val="000000"/>
        </w:rPr>
        <w:t xml:space="preserve"> общего образования.</w:t>
      </w:r>
    </w:p>
    <w:p w:rsidR="00AE26EA" w:rsidRPr="00AE26EA" w:rsidRDefault="00C2224B" w:rsidP="007753C6">
      <w:pPr>
        <w:autoSpaceDE w:val="0"/>
        <w:autoSpaceDN w:val="0"/>
        <w:adjustRightInd w:val="0"/>
        <w:ind w:left="360"/>
      </w:pPr>
      <w:r>
        <w:tab/>
      </w:r>
      <w:r w:rsidR="00AE26EA" w:rsidRPr="00AE26EA">
        <w:t xml:space="preserve">Общее количество единиц хранения фонда библиотеки: 14261. Информационные ресурсы библиотеки представлены  фондом: </w:t>
      </w:r>
    </w:p>
    <w:p w:rsidR="00AE26EA" w:rsidRPr="00AE26EA" w:rsidRDefault="00AE26EA" w:rsidP="007753C6">
      <w:pPr>
        <w:autoSpaceDE w:val="0"/>
        <w:autoSpaceDN w:val="0"/>
        <w:adjustRightInd w:val="0"/>
        <w:ind w:left="360"/>
      </w:pPr>
      <w:r w:rsidRPr="00AE26EA">
        <w:t>• на бумажных носителях – 13881 экз.,</w:t>
      </w:r>
    </w:p>
    <w:p w:rsidR="00AE26EA" w:rsidRPr="00AE26EA" w:rsidRDefault="00AE26EA" w:rsidP="007753C6">
      <w:pPr>
        <w:autoSpaceDE w:val="0"/>
        <w:autoSpaceDN w:val="0"/>
        <w:adjustRightInd w:val="0"/>
        <w:ind w:left="360"/>
        <w:rPr>
          <w:color w:val="FF0000"/>
        </w:rPr>
      </w:pPr>
      <w:r w:rsidRPr="00AE26EA">
        <w:t xml:space="preserve">• аудиовизуальные документы – 380 шт.  </w:t>
      </w:r>
    </w:p>
    <w:p w:rsidR="00AE26EA" w:rsidRPr="00AE26EA" w:rsidRDefault="00C2224B" w:rsidP="007753C6">
      <w:pPr>
        <w:autoSpaceDE w:val="0"/>
        <w:autoSpaceDN w:val="0"/>
        <w:adjustRightInd w:val="0"/>
        <w:ind w:left="360"/>
        <w:rPr>
          <w:color w:val="FF0000"/>
        </w:rPr>
      </w:pPr>
      <w:r>
        <w:tab/>
      </w:r>
      <w:r w:rsidR="00AE26EA" w:rsidRPr="00AE26EA">
        <w:t xml:space="preserve">Фонд учебной литературы составляют 5635  экземпляров учебников и учебных пособий, 8 131 экземпляров  художественной литературы. Фонд учебников комплектуется согласно Федеральному перечню учебников, рекомендуемых и допущенных министерством образования и науки Российской Федерации. Учебный фонд школьной библиотеки 95% не старше 5 лет.  </w:t>
      </w:r>
    </w:p>
    <w:p w:rsidR="00AE26EA" w:rsidRPr="00AE26EA" w:rsidRDefault="00C2224B" w:rsidP="007753C6">
      <w:pPr>
        <w:autoSpaceDE w:val="0"/>
        <w:autoSpaceDN w:val="0"/>
        <w:adjustRightInd w:val="0"/>
        <w:ind w:left="360"/>
      </w:pPr>
      <w:r>
        <w:tab/>
      </w:r>
      <w:r w:rsidR="00AE26EA" w:rsidRPr="00AE26EA">
        <w:t>Общеобразовательное учреждение обеспечено современной информационной базой. Имеется выход в Интернет, электронная почта.</w:t>
      </w:r>
    </w:p>
    <w:p w:rsidR="00AE26EA" w:rsidRPr="00AE26EA" w:rsidRDefault="00C2224B" w:rsidP="007753C6">
      <w:pPr>
        <w:autoSpaceDE w:val="0"/>
        <w:autoSpaceDN w:val="0"/>
        <w:adjustRightInd w:val="0"/>
        <w:ind w:left="360"/>
      </w:pPr>
      <w:r>
        <w:tab/>
      </w:r>
      <w:r w:rsidR="00AE26EA" w:rsidRPr="00AE26EA">
        <w:t>Для организации питания учащихся в школе имеется столовая с обеденным залом на 60посадочных места. Столовая имеет необходимое количество специализированных помещений для организации технологического процесса. Технологическим оборудованием, посудой и инвентарем столовая оснащена на 100%.</w:t>
      </w:r>
    </w:p>
    <w:p w:rsidR="00AE26EA" w:rsidRPr="00AE26EA" w:rsidRDefault="00AE26EA" w:rsidP="007753C6">
      <w:pPr>
        <w:autoSpaceDE w:val="0"/>
        <w:autoSpaceDN w:val="0"/>
        <w:adjustRightInd w:val="0"/>
        <w:ind w:left="360"/>
      </w:pPr>
      <w:r w:rsidRPr="00AE26EA">
        <w:t>Материальная база столовой и четкая организация технологического процесса позволяют организовать для учащихся и работников школы полноценное горячее питание. Результаты  проб пищи позволяют сделать выводы о благополучном санитарно-эпидемиологическом состоянии пищеблока.</w:t>
      </w:r>
    </w:p>
    <w:p w:rsidR="00AE26EA" w:rsidRPr="00AE26EA" w:rsidRDefault="00AE26EA" w:rsidP="007753C6">
      <w:pPr>
        <w:autoSpaceDE w:val="0"/>
        <w:autoSpaceDN w:val="0"/>
        <w:adjustRightInd w:val="0"/>
        <w:ind w:left="360"/>
      </w:pPr>
      <w:r w:rsidRPr="00AE26EA">
        <w:t>Питьевой режим в школе осуществляется через питьевой фонтанчик, расположенный на 1 этаже школы. Здание школы оснащено необходимым количеством санитарных узлов в соответствии с санитарными нормами.</w:t>
      </w:r>
    </w:p>
    <w:p w:rsidR="009425F5" w:rsidRPr="009425F5" w:rsidRDefault="009425F5" w:rsidP="009425F5">
      <w:pPr>
        <w:rPr>
          <w:b/>
          <w:bCs/>
        </w:rPr>
      </w:pPr>
    </w:p>
    <w:p w:rsidR="002F1EED" w:rsidRPr="00C2224B" w:rsidRDefault="002F1EED" w:rsidP="002F1EED">
      <w:pPr>
        <w:rPr>
          <w:i/>
        </w:rPr>
      </w:pPr>
      <w:r w:rsidRPr="00C2224B">
        <w:rPr>
          <w:i/>
        </w:rPr>
        <w:t>Материально-техническое оснащение образовательной деятельности обеспечивает следующие ключевые возможности:</w:t>
      </w:r>
    </w:p>
    <w:p w:rsidR="002F1EED" w:rsidRPr="002F1EED" w:rsidRDefault="002F1EED" w:rsidP="00C2224B">
      <w:pPr>
        <w:pStyle w:val="aa"/>
        <w:numPr>
          <w:ilvl w:val="0"/>
          <w:numId w:val="266"/>
        </w:numPr>
      </w:pPr>
      <w:r w:rsidRPr="002F1EED">
        <w:t>реализацию индивидуальных учебных планов обучающихся, осуществления ими самостоятельной познавательной деятельности;</w:t>
      </w:r>
    </w:p>
    <w:p w:rsidR="002F1EED" w:rsidRPr="002F1EED" w:rsidRDefault="002F1EED" w:rsidP="00C2224B">
      <w:pPr>
        <w:pStyle w:val="aa"/>
        <w:numPr>
          <w:ilvl w:val="0"/>
          <w:numId w:val="266"/>
        </w:numPr>
      </w:pPr>
      <w:r w:rsidRPr="002F1EED">
        <w:t>проектную и исследовательскую деятельность обучающихся, проведение наблюдений и экспериментов (в т.ч. с использованием традиционного и цифрового лабораторного оборудования, виртуальных лабораторий, электронных образовательных ресурсов, вещественных и виртуально-наглядных моделей и коллекций основных математических и естественно-научных объектов и явлений);</w:t>
      </w:r>
    </w:p>
    <w:p w:rsidR="002F1EED" w:rsidRPr="002F1EED" w:rsidRDefault="002F1EED" w:rsidP="00C2224B">
      <w:pPr>
        <w:pStyle w:val="aa"/>
        <w:numPr>
          <w:ilvl w:val="0"/>
          <w:numId w:val="266"/>
        </w:numPr>
      </w:pPr>
      <w:r w:rsidRPr="002F1EED">
        <w:t>художественное творчество с использованием современных инструментов и технологий, художественно-оформительские и издательские работы;</w:t>
      </w:r>
    </w:p>
    <w:p w:rsidR="002F1EED" w:rsidRPr="002F1EED" w:rsidRDefault="002F1EED" w:rsidP="00C2224B">
      <w:pPr>
        <w:pStyle w:val="aa"/>
        <w:numPr>
          <w:ilvl w:val="0"/>
          <w:numId w:val="266"/>
        </w:numPr>
      </w:pPr>
      <w:r w:rsidRPr="002F1EED">
        <w:t>научно-техническое творчество, создание материальных и информационных объектов с использованием руко</w:t>
      </w:r>
      <w:r w:rsidR="00C2224B">
        <w:t>дельного ре</w:t>
      </w:r>
      <w:r w:rsidRPr="002F1EED">
        <w:t>месла и цифрового производства;</w:t>
      </w:r>
    </w:p>
    <w:p w:rsidR="002F1EED" w:rsidRPr="002F1EED" w:rsidRDefault="002F1EED" w:rsidP="00C2224B">
      <w:pPr>
        <w:pStyle w:val="aa"/>
        <w:numPr>
          <w:ilvl w:val="0"/>
          <w:numId w:val="266"/>
        </w:numPr>
      </w:pPr>
      <w:r w:rsidRPr="002F1EED">
        <w:t>получение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2F1EED" w:rsidRPr="002F1EED" w:rsidRDefault="002F1EED" w:rsidP="00C2224B">
      <w:pPr>
        <w:pStyle w:val="aa"/>
        <w:numPr>
          <w:ilvl w:val="0"/>
          <w:numId w:val="266"/>
        </w:numPr>
      </w:pPr>
      <w:r w:rsidRPr="002F1EED">
        <w:t>базовое и углубленное изучение предметов;</w:t>
      </w:r>
    </w:p>
    <w:p w:rsidR="002F1EED" w:rsidRPr="002F1EED" w:rsidRDefault="002F1EED" w:rsidP="00C2224B">
      <w:pPr>
        <w:pStyle w:val="aa"/>
        <w:numPr>
          <w:ilvl w:val="0"/>
          <w:numId w:val="266"/>
        </w:numPr>
      </w:pPr>
      <w:r w:rsidRPr="002F1EED">
        <w:t>проектирование и конструирование, в том числе моделей с цифровым управлением и обратной связью, с использованием конструкторов, образовательной робототехники, программирования;</w:t>
      </w:r>
    </w:p>
    <w:p w:rsidR="002F1EED" w:rsidRPr="002F1EED" w:rsidRDefault="002F1EED" w:rsidP="00C2224B">
      <w:pPr>
        <w:pStyle w:val="aa"/>
        <w:numPr>
          <w:ilvl w:val="0"/>
          <w:numId w:val="266"/>
        </w:numPr>
      </w:pPr>
      <w:r w:rsidRPr="002F1EED">
        <w:t>наблюдение, наглядное представление и анализ данных, использование цифровых планов и карт, спутниковых изображений;</w:t>
      </w:r>
    </w:p>
    <w:p w:rsidR="002F1EED" w:rsidRPr="002F1EED" w:rsidRDefault="002F1EED" w:rsidP="00C2224B">
      <w:pPr>
        <w:pStyle w:val="aa"/>
        <w:numPr>
          <w:ilvl w:val="0"/>
          <w:numId w:val="266"/>
        </w:numPr>
      </w:pPr>
      <w:r w:rsidRPr="002F1EED">
        <w:t>физическое развитие, систематические занятия физической культурой и спортом, участие в физкультурно-спортивных и оздоровительных мероприятиях;</w:t>
      </w:r>
    </w:p>
    <w:p w:rsidR="002F1EED" w:rsidRPr="002F1EED" w:rsidRDefault="002F1EED" w:rsidP="00C2224B">
      <w:pPr>
        <w:pStyle w:val="aa"/>
        <w:numPr>
          <w:ilvl w:val="0"/>
          <w:numId w:val="266"/>
        </w:numPr>
      </w:pPr>
      <w:r w:rsidRPr="002F1EED">
        <w:lastRenderedPageBreak/>
        <w:t>исполнение, сочинение и аранжировку музыкальных произведений с применением традиционных народных и современных инструментов и цифровых технологий;</w:t>
      </w:r>
    </w:p>
    <w:p w:rsidR="002F1EED" w:rsidRPr="002F1EED" w:rsidRDefault="002F1EED" w:rsidP="00C2224B">
      <w:pPr>
        <w:pStyle w:val="aa"/>
        <w:numPr>
          <w:ilvl w:val="0"/>
          <w:numId w:val="266"/>
        </w:numPr>
      </w:pPr>
      <w:r w:rsidRPr="002F1EED">
        <w:t>практическое освоение правил безопасного поведения на дорогах и улицах с использованием игр, оборудования, а также компьютерных технологий;</w:t>
      </w:r>
    </w:p>
    <w:p w:rsidR="002F1EED" w:rsidRPr="002F1EED" w:rsidRDefault="002F1EED" w:rsidP="00C2224B">
      <w:pPr>
        <w:pStyle w:val="aa"/>
        <w:numPr>
          <w:ilvl w:val="0"/>
          <w:numId w:val="266"/>
        </w:numPr>
      </w:pPr>
      <w:r w:rsidRPr="002F1EED">
        <w:t>размещение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2F1EED" w:rsidRPr="002F1EED" w:rsidRDefault="002F1EED" w:rsidP="00C2224B">
      <w:pPr>
        <w:pStyle w:val="aa"/>
        <w:numPr>
          <w:ilvl w:val="0"/>
          <w:numId w:val="266"/>
        </w:numPr>
      </w:pPr>
      <w:r w:rsidRPr="002F1EED">
        <w:t>индивидуальную и групповую деятельность, планирование образовательной деятельности, фиксацию его реализации в целом и на отдельных этапах, выявление и фиксирование динамики промежуточных и итоговых результатов;</w:t>
      </w:r>
    </w:p>
    <w:p w:rsidR="002F1EED" w:rsidRPr="002F1EED" w:rsidRDefault="002F1EED" w:rsidP="00C2224B">
      <w:pPr>
        <w:pStyle w:val="aa"/>
        <w:numPr>
          <w:ilvl w:val="0"/>
          <w:numId w:val="266"/>
        </w:numPr>
      </w:pPr>
      <w:r w:rsidRPr="002F1EED">
        <w:t xml:space="preserve">доступ к информационно-библиотечному центру,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 </w:t>
      </w:r>
    </w:p>
    <w:p w:rsidR="002F1EED" w:rsidRPr="002F1EED" w:rsidRDefault="002F1EED" w:rsidP="00C2224B">
      <w:pPr>
        <w:pStyle w:val="aa"/>
        <w:numPr>
          <w:ilvl w:val="0"/>
          <w:numId w:val="266"/>
        </w:numPr>
      </w:pPr>
      <w:r w:rsidRPr="002F1EED">
        <w:t>проведение массовых мероприятий, собраний, представлений, организацию досуга и общения обучающихся, группового просмотра кино- и видеоматериалов, организацию сценической работы, театрализованных представлений (обеспеченных озвучиванием, освещением и мультимедийным сопровождением);</w:t>
      </w:r>
    </w:p>
    <w:p w:rsidR="002F1EED" w:rsidRPr="002F1EED" w:rsidRDefault="002F1EED" w:rsidP="00C2224B">
      <w:pPr>
        <w:pStyle w:val="aa"/>
        <w:numPr>
          <w:ilvl w:val="0"/>
          <w:numId w:val="266"/>
        </w:numPr>
      </w:pPr>
      <w:r w:rsidRPr="002F1EED">
        <w:t>маркетинг образовательных услуг и работу школьных медиа (выпуск школьных печатных изданий, работа сайта образовательной организации, школьного телевидения, представление школы в социальных сетях и пр.);</w:t>
      </w:r>
    </w:p>
    <w:p w:rsidR="00C2224B" w:rsidRDefault="002F1EED" w:rsidP="00C2224B">
      <w:pPr>
        <w:pStyle w:val="aa"/>
        <w:numPr>
          <w:ilvl w:val="0"/>
          <w:numId w:val="266"/>
        </w:numPr>
      </w:pPr>
      <w:r w:rsidRPr="002F1EED">
        <w:t>организацию качественного горячего питания, медицинского обслуживания и отдыха обучающихся и педагогических работников.</w:t>
      </w:r>
    </w:p>
    <w:p w:rsidR="002F1EED" w:rsidRPr="002F1EED" w:rsidRDefault="002F1EED" w:rsidP="00C2224B">
      <w:pPr>
        <w:pStyle w:val="aa"/>
      </w:pPr>
      <w:r w:rsidRPr="002F1EED">
        <w:t>Указанные виды деятельности обеспечиваются расходными материалами.</w:t>
      </w:r>
    </w:p>
    <w:p w:rsidR="002F1EED" w:rsidRPr="00C2224B" w:rsidRDefault="00286AA1" w:rsidP="00C2224B">
      <w:pPr>
        <w:pStyle w:val="aa"/>
        <w:rPr>
          <w:i/>
        </w:rPr>
      </w:pPr>
      <w:r w:rsidRPr="00C2224B">
        <w:rPr>
          <w:i/>
        </w:rPr>
        <w:t>И</w:t>
      </w:r>
      <w:r w:rsidR="002F1EED" w:rsidRPr="00C2224B">
        <w:rPr>
          <w:i/>
        </w:rPr>
        <w:t>нфраструктура образова</w:t>
      </w:r>
      <w:r w:rsidRPr="00C2224B">
        <w:rPr>
          <w:i/>
        </w:rPr>
        <w:t xml:space="preserve">тельной организации обеспечивает </w:t>
      </w:r>
      <w:r w:rsidR="002F1EED" w:rsidRPr="00C2224B">
        <w:rPr>
          <w:i/>
        </w:rPr>
        <w:t xml:space="preserve"> дополнительные возможности:</w:t>
      </w:r>
    </w:p>
    <w:p w:rsidR="002F1EED" w:rsidRPr="002F1EED" w:rsidRDefault="002F1EED" w:rsidP="00C2224B">
      <w:pPr>
        <w:pStyle w:val="aa"/>
        <w:numPr>
          <w:ilvl w:val="0"/>
          <w:numId w:val="266"/>
        </w:numPr>
      </w:pPr>
      <w:r w:rsidRPr="002F1EED">
        <w:t>зоны (помещения) для коворкинга (свободной совместной деятельности) обучающихся, педагогических и административных работников;</w:t>
      </w:r>
    </w:p>
    <w:p w:rsidR="002F1EED" w:rsidRPr="002F1EED" w:rsidRDefault="002F1EED" w:rsidP="00C2224B">
      <w:pPr>
        <w:pStyle w:val="aa"/>
        <w:numPr>
          <w:ilvl w:val="0"/>
          <w:numId w:val="266"/>
        </w:numPr>
      </w:pPr>
      <w:r w:rsidRPr="002F1EED">
        <w:t>зоны уединения и психологической разгрузки;</w:t>
      </w:r>
    </w:p>
    <w:p w:rsidR="002F1EED" w:rsidRPr="002F1EED" w:rsidRDefault="002F1EED" w:rsidP="00C2224B">
      <w:pPr>
        <w:pStyle w:val="aa"/>
        <w:numPr>
          <w:ilvl w:val="0"/>
          <w:numId w:val="266"/>
        </w:numPr>
      </w:pPr>
      <w:r w:rsidRPr="002F1EED">
        <w:t>зоны индивидуальной работы обучающихся (информационный поиск, формирование контента, подготовка к занятиям и пр.);</w:t>
      </w:r>
    </w:p>
    <w:p w:rsidR="002F1EED" w:rsidRPr="002F1EED" w:rsidRDefault="002F1EED" w:rsidP="00C2224B">
      <w:pPr>
        <w:pStyle w:val="aa"/>
        <w:numPr>
          <w:ilvl w:val="0"/>
          <w:numId w:val="266"/>
        </w:numPr>
      </w:pPr>
      <w:r w:rsidRPr="002F1EED">
        <w:t>беспроводной безопасный доступ к сети Интернет;</w:t>
      </w:r>
    </w:p>
    <w:p w:rsidR="002F1EED" w:rsidRPr="002F1EED" w:rsidRDefault="002F1EED" w:rsidP="00C2224B">
      <w:pPr>
        <w:pStyle w:val="aa"/>
        <w:numPr>
          <w:ilvl w:val="0"/>
          <w:numId w:val="266"/>
        </w:numPr>
      </w:pPr>
      <w:r w:rsidRPr="002F1EED">
        <w:t>использование личных электронных устройств с учетом политики информационной безопасности.</w:t>
      </w:r>
    </w:p>
    <w:p w:rsidR="002F1EED" w:rsidRDefault="002F1EED" w:rsidP="002F1EED">
      <w:r w:rsidRPr="002F1EED">
        <w:t>Оформление помещений об</w:t>
      </w:r>
      <w:r w:rsidR="00286AA1">
        <w:t>разовательной организации  соответствует</w:t>
      </w:r>
      <w:r w:rsidRPr="002F1EED">
        <w:t xml:space="preserve"> действующим санитарным нормам и правилам, рекомендациям по обеспечению эргономики, а </w:t>
      </w:r>
      <w:r w:rsidR="00286AA1">
        <w:t xml:space="preserve">также максимально способствует </w:t>
      </w:r>
      <w:r w:rsidRPr="002F1EED">
        <w:t xml:space="preserve"> реализации интеллектуальных, творческих и иных способностей и замыслов обучающихся и педагогических работников ( использование различных элементов декора, размещение информационно-справочной информации,</w:t>
      </w:r>
      <w:r w:rsidR="00286AA1">
        <w:t xml:space="preserve"> мотивирующая навигация и пр.).</w:t>
      </w:r>
    </w:p>
    <w:p w:rsidR="00286AA1" w:rsidRPr="002F1EED" w:rsidRDefault="00286AA1" w:rsidP="002F1EED"/>
    <w:p w:rsidR="002F1EED" w:rsidRPr="002F1EED" w:rsidRDefault="002F1EED" w:rsidP="002F1EED">
      <w:pPr>
        <w:rPr>
          <w:b/>
        </w:rPr>
      </w:pPr>
      <w:bookmarkStart w:id="127" w:name="_Toc435412747"/>
      <w:bookmarkStart w:id="128" w:name="_Toc453968222"/>
      <w:r w:rsidRPr="002F1EED">
        <w:rPr>
          <w:b/>
        </w:rPr>
        <w:t>III.3.5. Информационно-методические условия реализации основной образовательной программы</w:t>
      </w:r>
      <w:bookmarkEnd w:id="127"/>
      <w:bookmarkEnd w:id="128"/>
    </w:p>
    <w:p w:rsidR="002F1EED" w:rsidRPr="002F1EED" w:rsidRDefault="00BF452F" w:rsidP="002F1EED">
      <w:r>
        <w:tab/>
      </w:r>
      <w:r w:rsidR="002F1EED" w:rsidRPr="002F1EED">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ОС), включающей:</w:t>
      </w:r>
    </w:p>
    <w:p w:rsidR="002F1EED" w:rsidRPr="002F1EED" w:rsidRDefault="002F1EED" w:rsidP="00BF452F">
      <w:pPr>
        <w:pStyle w:val="aa"/>
        <w:numPr>
          <w:ilvl w:val="0"/>
          <w:numId w:val="267"/>
        </w:numPr>
      </w:pPr>
      <w:r w:rsidRPr="002F1EED">
        <w:t>комплекс информационных образовательных ресурсов, в том числе цифровые образовательные ресурсы;</w:t>
      </w:r>
    </w:p>
    <w:p w:rsidR="002F1EED" w:rsidRPr="002F1EED" w:rsidRDefault="002F1EED" w:rsidP="00BF452F">
      <w:pPr>
        <w:pStyle w:val="aa"/>
        <w:numPr>
          <w:ilvl w:val="0"/>
          <w:numId w:val="267"/>
        </w:numPr>
      </w:pPr>
      <w:r w:rsidRPr="002F1EED">
        <w:t>совокупность технологических средств ИКТ: компьютеры, иное информационное оборудование, коммуникационные каналы;</w:t>
      </w:r>
    </w:p>
    <w:p w:rsidR="002F1EED" w:rsidRPr="002F1EED" w:rsidRDefault="002F1EED" w:rsidP="00BF452F">
      <w:pPr>
        <w:pStyle w:val="aa"/>
        <w:numPr>
          <w:ilvl w:val="0"/>
          <w:numId w:val="267"/>
        </w:numPr>
      </w:pPr>
      <w:r w:rsidRPr="002F1EED">
        <w:lastRenderedPageBreak/>
        <w:t>систему современных педагогических технологий, обеспечивающих обучение в современной информационно-образовательной среде.</w:t>
      </w:r>
    </w:p>
    <w:p w:rsidR="002F1EED" w:rsidRDefault="00BF452F" w:rsidP="002F1EED">
      <w:r>
        <w:tab/>
      </w:r>
      <w:r w:rsidR="002F1EED" w:rsidRPr="002F1EED">
        <w:t xml:space="preserve">Функционирование информационной образовательной среды образовательной организации обеспечивается средствами </w:t>
      </w:r>
      <w:r w:rsidR="002F1EED" w:rsidRPr="002F1EED">
        <w:rPr>
          <w:bCs/>
        </w:rPr>
        <w:t xml:space="preserve">информационно-коммуникационных технологий </w:t>
      </w:r>
      <w:r w:rsidR="002F1EED" w:rsidRPr="002F1EED">
        <w:t>и квалификацией работников, ее использующих и поддерживающих.</w:t>
      </w:r>
    </w:p>
    <w:p w:rsidR="00BF452F" w:rsidRPr="00BF452F" w:rsidRDefault="00BF452F" w:rsidP="00BF452F">
      <w:pPr>
        <w:rPr>
          <w:b/>
          <w:bCs/>
          <w:i/>
        </w:rPr>
      </w:pPr>
      <w:r w:rsidRPr="00BF452F">
        <w:rPr>
          <w:b/>
          <w:bCs/>
          <w:i/>
        </w:rPr>
        <w:t>Создаваемая в организации, осуществляющей образовательную деятельность,  ИОС строится в соответствии со следующей иерархией:</w:t>
      </w:r>
    </w:p>
    <w:p w:rsidR="00BF452F" w:rsidRPr="00BF452F" w:rsidRDefault="00BF452F" w:rsidP="00BF452F">
      <w:pPr>
        <w:rPr>
          <w:bCs/>
        </w:rPr>
      </w:pPr>
      <w:r w:rsidRPr="00BF452F">
        <w:rPr>
          <w:bCs/>
        </w:rPr>
        <w:t>— единая информационно-образовательная среда страны;</w:t>
      </w:r>
    </w:p>
    <w:p w:rsidR="00BF452F" w:rsidRPr="00BF452F" w:rsidRDefault="00BF452F" w:rsidP="00BF452F">
      <w:r w:rsidRPr="00BF452F">
        <w:rPr>
          <w:bCs/>
        </w:rPr>
        <w:t>— единая информационно-образовательная среда Ярославской области;</w:t>
      </w:r>
    </w:p>
    <w:p w:rsidR="00BF452F" w:rsidRPr="00BF452F" w:rsidRDefault="00BF452F" w:rsidP="00BF452F">
      <w:pPr>
        <w:rPr>
          <w:bCs/>
        </w:rPr>
      </w:pPr>
      <w:r w:rsidRPr="00BF452F">
        <w:rPr>
          <w:bCs/>
        </w:rPr>
        <w:t xml:space="preserve">— информационно-образовательная среда </w:t>
      </w:r>
      <w:r w:rsidR="00EF260C">
        <w:rPr>
          <w:bCs/>
        </w:rPr>
        <w:t>Середской с</w:t>
      </w:r>
      <w:r w:rsidRPr="00BF452F">
        <w:t>редней школы</w:t>
      </w:r>
      <w:r w:rsidRPr="00BF452F">
        <w:rPr>
          <w:bCs/>
        </w:rPr>
        <w:t>;</w:t>
      </w:r>
    </w:p>
    <w:p w:rsidR="00BF452F" w:rsidRPr="00BF452F" w:rsidRDefault="00BF452F" w:rsidP="00BF452F">
      <w:pPr>
        <w:rPr>
          <w:bCs/>
        </w:rPr>
      </w:pPr>
      <w:r w:rsidRPr="00BF452F">
        <w:rPr>
          <w:bCs/>
        </w:rPr>
        <w:t>— предметная информационно-образовательная среда;</w:t>
      </w:r>
    </w:p>
    <w:p w:rsidR="00BF452F" w:rsidRPr="00BF452F" w:rsidRDefault="00BF452F" w:rsidP="00BF452F">
      <w:pPr>
        <w:rPr>
          <w:bCs/>
        </w:rPr>
      </w:pPr>
      <w:r w:rsidRPr="00BF452F">
        <w:rPr>
          <w:bCs/>
        </w:rPr>
        <w:t>— информационно-образовательная среда УМК;</w:t>
      </w:r>
    </w:p>
    <w:p w:rsidR="00BF452F" w:rsidRPr="00BF452F" w:rsidRDefault="00BF452F" w:rsidP="00BF452F">
      <w:pPr>
        <w:rPr>
          <w:bCs/>
        </w:rPr>
      </w:pPr>
      <w:r w:rsidRPr="00BF452F">
        <w:rPr>
          <w:bCs/>
        </w:rPr>
        <w:t>— информационно-образовательная среда компонентов УМК;</w:t>
      </w:r>
    </w:p>
    <w:p w:rsidR="00BF452F" w:rsidRPr="00BF452F" w:rsidRDefault="00BF452F" w:rsidP="00BF452F">
      <w:pPr>
        <w:rPr>
          <w:bCs/>
        </w:rPr>
      </w:pPr>
      <w:r w:rsidRPr="00BF452F">
        <w:rPr>
          <w:bCs/>
        </w:rPr>
        <w:t>— информационно-образовательная среда элементов УМК.</w:t>
      </w:r>
    </w:p>
    <w:p w:rsidR="00BF452F" w:rsidRPr="002F1EED" w:rsidRDefault="00BF452F" w:rsidP="002F1EED"/>
    <w:p w:rsidR="002F1EED" w:rsidRPr="00BF452F" w:rsidRDefault="002F1EED" w:rsidP="002F1EED">
      <w:pPr>
        <w:rPr>
          <w:u w:val="single"/>
        </w:rPr>
      </w:pPr>
      <w:r w:rsidRPr="00BF452F">
        <w:rPr>
          <w:u w:val="single"/>
        </w:rPr>
        <w:t>Основными структурными элементами ИОС являются:</w:t>
      </w:r>
    </w:p>
    <w:p w:rsidR="002F1EED" w:rsidRPr="002F1EED" w:rsidRDefault="002F1EED" w:rsidP="00BF452F">
      <w:pPr>
        <w:pStyle w:val="aa"/>
        <w:numPr>
          <w:ilvl w:val="0"/>
          <w:numId w:val="268"/>
        </w:numPr>
      </w:pPr>
      <w:r w:rsidRPr="002F1EED">
        <w:t>информационно-образовательные ресурсы в виде печатной продукции;</w:t>
      </w:r>
    </w:p>
    <w:p w:rsidR="002F1EED" w:rsidRPr="002F1EED" w:rsidRDefault="002F1EED" w:rsidP="00BF452F">
      <w:pPr>
        <w:pStyle w:val="aa"/>
        <w:numPr>
          <w:ilvl w:val="0"/>
          <w:numId w:val="268"/>
        </w:numPr>
      </w:pPr>
      <w:r w:rsidRPr="002F1EED">
        <w:t>информационно-образовательные ресурсы на сменных оптических носителях;</w:t>
      </w:r>
    </w:p>
    <w:p w:rsidR="002F1EED" w:rsidRPr="002F1EED" w:rsidRDefault="002F1EED" w:rsidP="00BF452F">
      <w:pPr>
        <w:pStyle w:val="aa"/>
        <w:numPr>
          <w:ilvl w:val="0"/>
          <w:numId w:val="268"/>
        </w:numPr>
      </w:pPr>
      <w:r w:rsidRPr="002F1EED">
        <w:t>информационно-образовательные ресурсы сети Интернет;</w:t>
      </w:r>
    </w:p>
    <w:p w:rsidR="002F1EED" w:rsidRPr="002F1EED" w:rsidRDefault="002F1EED" w:rsidP="00BF452F">
      <w:pPr>
        <w:pStyle w:val="aa"/>
        <w:numPr>
          <w:ilvl w:val="0"/>
          <w:numId w:val="268"/>
        </w:numPr>
      </w:pPr>
      <w:r w:rsidRPr="002F1EED">
        <w:t>вычислительная и информационно-телекоммуникационная инфраструктура;</w:t>
      </w:r>
    </w:p>
    <w:p w:rsidR="002F1EED" w:rsidRPr="002F1EED" w:rsidRDefault="002F1EED" w:rsidP="00BF452F">
      <w:pPr>
        <w:pStyle w:val="aa"/>
        <w:numPr>
          <w:ilvl w:val="0"/>
          <w:numId w:val="268"/>
        </w:numPr>
      </w:pPr>
      <w:r w:rsidRPr="002F1EED">
        <w:t>прикладные программы, в том числе поддерживающие административную и финансово-хозяйственную деятельность образовательной организации (бухгалтерский учет, делопроизводство, кадры и т. д.).</w:t>
      </w:r>
    </w:p>
    <w:p w:rsidR="002F1EED" w:rsidRPr="002F1EED" w:rsidRDefault="002F1EED" w:rsidP="002F1EED">
      <w:r w:rsidRPr="002F1EED">
        <w:t>Важной частью ИОС является официальный сайт образовательной организации в сети Интернет, на котором размещается информация о реализуемых образовательных программах, ФГОС, материально-техническом обеспечении образовательной деятельности и др.</w:t>
      </w:r>
    </w:p>
    <w:p w:rsidR="002F1EED" w:rsidRPr="00BF452F" w:rsidRDefault="002F1EED" w:rsidP="002F1EED">
      <w:pPr>
        <w:rPr>
          <w:u w:val="single"/>
        </w:rPr>
      </w:pPr>
      <w:r w:rsidRPr="00BF452F">
        <w:rPr>
          <w:u w:val="single"/>
        </w:rPr>
        <w:t xml:space="preserve">Информационно-образовательная среда </w:t>
      </w:r>
      <w:r w:rsidR="00EF260C">
        <w:rPr>
          <w:u w:val="single"/>
        </w:rPr>
        <w:t>Середской с</w:t>
      </w:r>
      <w:r w:rsidR="00BF452F">
        <w:rPr>
          <w:u w:val="single"/>
        </w:rPr>
        <w:t>редней школы обеспечивает</w:t>
      </w:r>
      <w:r w:rsidRPr="00BF452F">
        <w:rPr>
          <w:u w:val="single"/>
        </w:rPr>
        <w:t>:</w:t>
      </w:r>
    </w:p>
    <w:p w:rsidR="002F1EED" w:rsidRPr="002F1EED" w:rsidRDefault="002F1EED" w:rsidP="00F57363">
      <w:pPr>
        <w:pStyle w:val="aa"/>
        <w:numPr>
          <w:ilvl w:val="0"/>
          <w:numId w:val="269"/>
        </w:numPr>
      </w:pPr>
      <w:r w:rsidRPr="002F1EED">
        <w:t>информационно-методическую поддержку образовательной деятельности;</w:t>
      </w:r>
    </w:p>
    <w:p w:rsidR="002F1EED" w:rsidRPr="002F1EED" w:rsidRDefault="002F1EED" w:rsidP="00F57363">
      <w:pPr>
        <w:pStyle w:val="aa"/>
        <w:numPr>
          <w:ilvl w:val="0"/>
          <w:numId w:val="269"/>
        </w:numPr>
      </w:pPr>
      <w:r w:rsidRPr="002F1EED">
        <w:t>планирование образовательной деятельности и ее ресурсного обеспечения;</w:t>
      </w:r>
    </w:p>
    <w:p w:rsidR="002F1EED" w:rsidRPr="002F1EED" w:rsidRDefault="002F1EED" w:rsidP="00F57363">
      <w:pPr>
        <w:pStyle w:val="aa"/>
        <w:numPr>
          <w:ilvl w:val="0"/>
          <w:numId w:val="269"/>
        </w:numPr>
      </w:pPr>
      <w:r w:rsidRPr="002F1EED">
        <w:t xml:space="preserve">проектирование и организацию индивидуальной и групповой деятельности; </w:t>
      </w:r>
    </w:p>
    <w:p w:rsidR="002F1EED" w:rsidRPr="002F1EED" w:rsidRDefault="002F1EED" w:rsidP="00F57363">
      <w:pPr>
        <w:pStyle w:val="aa"/>
        <w:numPr>
          <w:ilvl w:val="0"/>
          <w:numId w:val="269"/>
        </w:numPr>
      </w:pPr>
      <w:r w:rsidRPr="002F1EED">
        <w:t>мониторинг и фиксацию хода и результатов образовательной деятельности;</w:t>
      </w:r>
    </w:p>
    <w:p w:rsidR="002F1EED" w:rsidRPr="002F1EED" w:rsidRDefault="002F1EED" w:rsidP="00F57363">
      <w:pPr>
        <w:pStyle w:val="aa"/>
        <w:numPr>
          <w:ilvl w:val="0"/>
          <w:numId w:val="269"/>
        </w:numPr>
      </w:pPr>
      <w:r w:rsidRPr="002F1EED">
        <w:t>мониторинг здоровья обучающихся;</w:t>
      </w:r>
    </w:p>
    <w:p w:rsidR="002F1EED" w:rsidRPr="002F1EED" w:rsidRDefault="002F1EED" w:rsidP="00F57363">
      <w:pPr>
        <w:pStyle w:val="aa"/>
        <w:numPr>
          <w:ilvl w:val="0"/>
          <w:numId w:val="269"/>
        </w:numPr>
      </w:pPr>
      <w:r w:rsidRPr="002F1EED">
        <w:t>современные процедуры создания, поиска, сбора, анализа, обработки, хранения и представления информации;</w:t>
      </w:r>
    </w:p>
    <w:p w:rsidR="002F1EED" w:rsidRPr="002F1EED" w:rsidRDefault="002F1EED" w:rsidP="00F57363">
      <w:pPr>
        <w:pStyle w:val="aa"/>
        <w:numPr>
          <w:ilvl w:val="0"/>
          <w:numId w:val="269"/>
        </w:numPr>
      </w:pPr>
      <w:r w:rsidRPr="002F1EED">
        <w:t xml:space="preserve">дистанционное взаимодействие всех участников образовательных отношений (обучающихся, их родителей </w:t>
      </w:r>
      <w:hyperlink r:id="rId57" w:tooltip="Справочная информация: &quot;Законные представители&quot; (Материал подготовлен специалистами КонсультантПлюс){КонсультантПлюс}" w:history="1">
        <w:r w:rsidRPr="002F1EED">
          <w:rPr>
            <w:rStyle w:val="aff3"/>
          </w:rPr>
          <w:t>(законных представителей)</w:t>
        </w:r>
      </w:hyperlink>
      <w:r w:rsidRPr="002F1EED">
        <w:t>, педагогических работников, органов, осуществляющих управление в сфере образования, общественности), в том числе с применением дистанционных образовательных технологий;</w:t>
      </w:r>
    </w:p>
    <w:p w:rsidR="002F1EED" w:rsidRPr="002F1EED" w:rsidRDefault="002F1EED" w:rsidP="00F57363">
      <w:pPr>
        <w:pStyle w:val="aa"/>
        <w:numPr>
          <w:ilvl w:val="0"/>
          <w:numId w:val="269"/>
        </w:numPr>
      </w:pPr>
      <w:r w:rsidRPr="002F1EED">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p w:rsidR="002F1EED" w:rsidRPr="002F1EED" w:rsidRDefault="002F1EED" w:rsidP="002F1EED"/>
    <w:p w:rsidR="002F1EED" w:rsidRPr="002F1EED" w:rsidRDefault="002F1EED" w:rsidP="002F1EED">
      <w:pPr>
        <w:rPr>
          <w:b/>
        </w:rPr>
      </w:pPr>
      <w:r w:rsidRPr="002F1EED">
        <w:rPr>
          <w:b/>
        </w:rPr>
        <w:t>Учебно-методическое и информационное обеспечение реализации основной образовательной программы</w:t>
      </w:r>
    </w:p>
    <w:p w:rsidR="002F1EED" w:rsidRPr="002F1EED" w:rsidRDefault="00C43BEE" w:rsidP="002F1EED">
      <w:r>
        <w:tab/>
      </w:r>
      <w:r w:rsidR="002F1EED" w:rsidRPr="002F1EED">
        <w:t xml:space="preserve">В целях обеспечения реализации образовательных программ </w:t>
      </w:r>
      <w:r w:rsidR="00286AA1">
        <w:t xml:space="preserve">в </w:t>
      </w:r>
      <w:r w:rsidR="00EF260C">
        <w:t>Середской с</w:t>
      </w:r>
      <w:r>
        <w:t>редней школе</w:t>
      </w:r>
      <w:r w:rsidR="00286AA1">
        <w:t xml:space="preserve"> создан ШИБЦ, обеспечивающий</w:t>
      </w:r>
      <w:r w:rsidR="002F1EED" w:rsidRPr="002F1EED">
        <w:t xml:space="preserve"> доступ к информационным справочным и поисковым системам, а также иным информационным ресурсам</w:t>
      </w:r>
      <w:r w:rsidR="00286AA1">
        <w:t xml:space="preserve">. Библиотечный фонд </w:t>
      </w:r>
      <w:r w:rsidR="002F1EED" w:rsidRPr="002F1EED">
        <w:t xml:space="preserve">укомплектован печатными и (или) электронными учебными изданиями (включая учебники и учебные пособия), методическими и периодическими изданиями по всем входящим в реализуемую основную образовательную программу среднего общего образования учебным предметам, </w:t>
      </w:r>
      <w:r w:rsidR="002F1EED" w:rsidRPr="002F1EED">
        <w:lastRenderedPageBreak/>
        <w:t xml:space="preserve">курсам, дисциплинам (модулям) на определенных учредителем организации, осуществляющей образовательную деятельность, языках обучения и воспитания. </w:t>
      </w:r>
    </w:p>
    <w:p w:rsidR="002F1EED" w:rsidRPr="002F1EED" w:rsidRDefault="002F1EED" w:rsidP="002F1EED">
      <w:r w:rsidRPr="002F1EED">
        <w:t>Кроме учеб</w:t>
      </w:r>
      <w:r w:rsidR="00286AA1">
        <w:t>ной литературы библиотека содержит</w:t>
      </w:r>
      <w:r w:rsidRPr="002F1EED">
        <w:t xml:space="preserve"> фонд дополнительной литературы: отечественная и зарубежная, классическая и современная художественная литература; научно-популярная и научно-техническая литература; издания по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2F1EED" w:rsidRDefault="002F1EED" w:rsidP="002F1EED">
      <w:r w:rsidRPr="002F1EED">
        <w:t>С целью создания широкого, постоянного и устойчивого доступа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обеспечивается функционирование школьного сервера, школьного сайта, внутренней (локальной) сети, внешней (в том числе глобальной) сети.</w:t>
      </w:r>
    </w:p>
    <w:p w:rsidR="00286AA1" w:rsidRDefault="00286AA1" w:rsidP="002F1EED"/>
    <w:p w:rsidR="00286AA1" w:rsidRDefault="00286AA1" w:rsidP="002F1EED"/>
    <w:p w:rsidR="00286AA1" w:rsidRPr="002F1EED" w:rsidRDefault="00286AA1" w:rsidP="002F1EED"/>
    <w:p w:rsidR="00BD5C1E" w:rsidRPr="002F1EED" w:rsidRDefault="00BD5C1E" w:rsidP="002F1EED"/>
    <w:tbl>
      <w:tblPr>
        <w:tblW w:w="9923"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709"/>
        <w:gridCol w:w="1701"/>
        <w:gridCol w:w="1559"/>
        <w:gridCol w:w="4253"/>
      </w:tblGrid>
      <w:tr w:rsidR="00BD5C1E" w:rsidRPr="00BD5C1E" w:rsidTr="00BD5C1E">
        <w:tc>
          <w:tcPr>
            <w:tcW w:w="1701" w:type="dxa"/>
            <w:shd w:val="clear" w:color="auto" w:fill="auto"/>
          </w:tcPr>
          <w:p w:rsidR="00BD5C1E" w:rsidRPr="00BD5C1E" w:rsidRDefault="00BD5C1E" w:rsidP="00BD5C1E">
            <w:pPr>
              <w:ind w:left="297" w:right="-57" w:hanging="354"/>
              <w:rPr>
                <w:b/>
                <w:sz w:val="20"/>
                <w:szCs w:val="20"/>
              </w:rPr>
            </w:pPr>
            <w:r w:rsidRPr="00BD5C1E">
              <w:rPr>
                <w:b/>
                <w:sz w:val="20"/>
                <w:szCs w:val="20"/>
              </w:rPr>
              <w:t>Предмет</w:t>
            </w:r>
          </w:p>
        </w:tc>
        <w:tc>
          <w:tcPr>
            <w:tcW w:w="709" w:type="dxa"/>
            <w:shd w:val="clear" w:color="auto" w:fill="auto"/>
          </w:tcPr>
          <w:p w:rsidR="00BD5C1E" w:rsidRPr="00BD5C1E" w:rsidRDefault="00BD5C1E" w:rsidP="00BD5C1E">
            <w:pPr>
              <w:ind w:left="-57" w:right="-57"/>
              <w:rPr>
                <w:b/>
                <w:sz w:val="20"/>
                <w:szCs w:val="20"/>
              </w:rPr>
            </w:pPr>
            <w:r w:rsidRPr="00BD5C1E">
              <w:rPr>
                <w:b/>
                <w:sz w:val="20"/>
                <w:szCs w:val="20"/>
              </w:rPr>
              <w:t>Класс</w:t>
            </w:r>
          </w:p>
        </w:tc>
        <w:tc>
          <w:tcPr>
            <w:tcW w:w="1701" w:type="dxa"/>
            <w:shd w:val="clear" w:color="auto" w:fill="auto"/>
          </w:tcPr>
          <w:p w:rsidR="00BD5C1E" w:rsidRPr="00BD5C1E" w:rsidRDefault="00BD5C1E" w:rsidP="00BD5C1E">
            <w:pPr>
              <w:ind w:left="-57" w:right="-57"/>
              <w:rPr>
                <w:b/>
                <w:sz w:val="20"/>
                <w:szCs w:val="20"/>
              </w:rPr>
            </w:pPr>
            <w:r w:rsidRPr="00BD5C1E">
              <w:rPr>
                <w:b/>
                <w:sz w:val="20"/>
                <w:szCs w:val="20"/>
              </w:rPr>
              <w:t xml:space="preserve">Образовательная программа </w:t>
            </w:r>
          </w:p>
        </w:tc>
        <w:tc>
          <w:tcPr>
            <w:tcW w:w="1559" w:type="dxa"/>
          </w:tcPr>
          <w:p w:rsidR="00BD5C1E" w:rsidRPr="00BD5C1E" w:rsidRDefault="00BD5C1E" w:rsidP="00BD5C1E">
            <w:pPr>
              <w:ind w:left="-57" w:right="-57"/>
              <w:rPr>
                <w:b/>
                <w:sz w:val="20"/>
                <w:szCs w:val="20"/>
              </w:rPr>
            </w:pPr>
            <w:r w:rsidRPr="00BD5C1E">
              <w:rPr>
                <w:b/>
                <w:sz w:val="20"/>
                <w:szCs w:val="20"/>
              </w:rPr>
              <w:t xml:space="preserve">Уровень учебной программы </w:t>
            </w:r>
          </w:p>
        </w:tc>
        <w:tc>
          <w:tcPr>
            <w:tcW w:w="4253" w:type="dxa"/>
            <w:shd w:val="clear" w:color="auto" w:fill="auto"/>
          </w:tcPr>
          <w:p w:rsidR="00BD5C1E" w:rsidRPr="00BD5C1E" w:rsidRDefault="00BD5C1E" w:rsidP="00BD5C1E">
            <w:pPr>
              <w:ind w:left="-57" w:right="-57"/>
              <w:rPr>
                <w:b/>
                <w:sz w:val="20"/>
                <w:szCs w:val="20"/>
              </w:rPr>
            </w:pPr>
            <w:r w:rsidRPr="00BD5C1E">
              <w:rPr>
                <w:b/>
                <w:sz w:val="20"/>
                <w:szCs w:val="20"/>
              </w:rPr>
              <w:t>Учебник (Ф.И.О. автора, название)</w:t>
            </w:r>
          </w:p>
          <w:p w:rsidR="00BD5C1E" w:rsidRPr="00BD5C1E" w:rsidRDefault="00BD5C1E" w:rsidP="00BD5C1E">
            <w:pPr>
              <w:ind w:left="-57" w:right="-57"/>
              <w:rPr>
                <w:b/>
                <w:sz w:val="20"/>
                <w:szCs w:val="20"/>
              </w:rPr>
            </w:pPr>
          </w:p>
        </w:tc>
      </w:tr>
      <w:tr w:rsidR="00BD5C1E" w:rsidRPr="00BD5C1E" w:rsidTr="00BD5C1E">
        <w:tc>
          <w:tcPr>
            <w:tcW w:w="1701" w:type="dxa"/>
            <w:vMerge w:val="restart"/>
            <w:shd w:val="clear" w:color="auto" w:fill="auto"/>
          </w:tcPr>
          <w:p w:rsidR="00BD5C1E" w:rsidRPr="00BD5C1E" w:rsidRDefault="00BD5C1E" w:rsidP="00BD5C1E">
            <w:pPr>
              <w:ind w:left="-57" w:right="-57"/>
              <w:rPr>
                <w:sz w:val="20"/>
                <w:szCs w:val="20"/>
              </w:rPr>
            </w:pPr>
            <w:r w:rsidRPr="00BD5C1E">
              <w:rPr>
                <w:sz w:val="20"/>
                <w:szCs w:val="20"/>
              </w:rPr>
              <w:t>Русский язык</w:t>
            </w:r>
          </w:p>
        </w:tc>
        <w:tc>
          <w:tcPr>
            <w:tcW w:w="709" w:type="dxa"/>
            <w:shd w:val="clear" w:color="auto" w:fill="auto"/>
          </w:tcPr>
          <w:p w:rsidR="00BD5C1E" w:rsidRPr="00BD5C1E" w:rsidRDefault="00BD5C1E" w:rsidP="00BD5C1E">
            <w:pPr>
              <w:ind w:left="-57" w:right="-57"/>
              <w:rPr>
                <w:sz w:val="20"/>
                <w:szCs w:val="20"/>
              </w:rPr>
            </w:pPr>
            <w:r w:rsidRPr="00BD5C1E">
              <w:rPr>
                <w:sz w:val="20"/>
                <w:szCs w:val="20"/>
              </w:rPr>
              <w:t>10</w:t>
            </w:r>
          </w:p>
        </w:tc>
        <w:tc>
          <w:tcPr>
            <w:tcW w:w="1701" w:type="dxa"/>
            <w:shd w:val="clear" w:color="auto" w:fill="auto"/>
          </w:tcPr>
          <w:p w:rsidR="00BD5C1E" w:rsidRPr="00BD5C1E" w:rsidRDefault="00BD5C1E" w:rsidP="00BD5C1E">
            <w:pPr>
              <w:ind w:left="-57" w:right="-57"/>
              <w:rPr>
                <w:sz w:val="20"/>
                <w:szCs w:val="20"/>
              </w:rPr>
            </w:pPr>
            <w:r w:rsidRPr="00BD5C1E">
              <w:rPr>
                <w:sz w:val="20"/>
                <w:szCs w:val="20"/>
              </w:rPr>
              <w:t>А.И. Власенков</w:t>
            </w:r>
          </w:p>
        </w:tc>
        <w:tc>
          <w:tcPr>
            <w:tcW w:w="1559" w:type="dxa"/>
          </w:tcPr>
          <w:p w:rsidR="00BD5C1E" w:rsidRPr="00BD5C1E" w:rsidRDefault="00BD5C1E" w:rsidP="00BD5C1E">
            <w:pPr>
              <w:ind w:left="-57" w:right="-57"/>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57" w:right="-113"/>
              <w:rPr>
                <w:sz w:val="20"/>
                <w:szCs w:val="20"/>
              </w:rPr>
            </w:pPr>
            <w:r>
              <w:rPr>
                <w:sz w:val="20"/>
                <w:szCs w:val="20"/>
              </w:rPr>
              <w:t>И. В. Гусарова</w:t>
            </w:r>
            <w:r w:rsidRPr="00BD5C1E">
              <w:rPr>
                <w:sz w:val="20"/>
                <w:szCs w:val="20"/>
              </w:rPr>
              <w:t xml:space="preserve"> "Русский язык"</w:t>
            </w:r>
            <w:r>
              <w:rPr>
                <w:sz w:val="20"/>
                <w:szCs w:val="20"/>
              </w:rPr>
              <w:t xml:space="preserve"> 10 класс</w:t>
            </w:r>
          </w:p>
        </w:tc>
      </w:tr>
      <w:tr w:rsidR="00BD5C1E" w:rsidRPr="00BD5C1E" w:rsidTr="00BD5C1E">
        <w:tc>
          <w:tcPr>
            <w:tcW w:w="1701" w:type="dxa"/>
            <w:vMerge/>
            <w:shd w:val="clear" w:color="auto" w:fill="auto"/>
          </w:tcPr>
          <w:p w:rsidR="00BD5C1E" w:rsidRPr="00BD5C1E" w:rsidRDefault="00BD5C1E" w:rsidP="00BD5C1E">
            <w:pPr>
              <w:ind w:left="-57" w:right="-57"/>
              <w:rPr>
                <w:sz w:val="20"/>
                <w:szCs w:val="20"/>
              </w:rPr>
            </w:pPr>
          </w:p>
        </w:tc>
        <w:tc>
          <w:tcPr>
            <w:tcW w:w="709" w:type="dxa"/>
            <w:shd w:val="clear" w:color="auto" w:fill="auto"/>
          </w:tcPr>
          <w:p w:rsidR="00BD5C1E" w:rsidRPr="00BD5C1E" w:rsidRDefault="00BD5C1E" w:rsidP="00BD5C1E">
            <w:pPr>
              <w:ind w:left="-57" w:right="-57"/>
              <w:rPr>
                <w:sz w:val="20"/>
                <w:szCs w:val="20"/>
              </w:rPr>
            </w:pPr>
            <w:r w:rsidRPr="00BD5C1E">
              <w:rPr>
                <w:sz w:val="20"/>
                <w:szCs w:val="20"/>
              </w:rPr>
              <w:t>11</w:t>
            </w:r>
          </w:p>
        </w:tc>
        <w:tc>
          <w:tcPr>
            <w:tcW w:w="1701" w:type="dxa"/>
            <w:shd w:val="clear" w:color="auto" w:fill="auto"/>
          </w:tcPr>
          <w:p w:rsidR="00BD5C1E" w:rsidRPr="00BD5C1E" w:rsidRDefault="00BD5C1E" w:rsidP="00BD5C1E">
            <w:pPr>
              <w:ind w:left="-57" w:right="-57"/>
              <w:rPr>
                <w:sz w:val="20"/>
                <w:szCs w:val="20"/>
              </w:rPr>
            </w:pPr>
            <w:r w:rsidRPr="00BD5C1E">
              <w:rPr>
                <w:sz w:val="20"/>
                <w:szCs w:val="20"/>
              </w:rPr>
              <w:t>А.И.Власенков</w:t>
            </w:r>
          </w:p>
        </w:tc>
        <w:tc>
          <w:tcPr>
            <w:tcW w:w="1559" w:type="dxa"/>
          </w:tcPr>
          <w:p w:rsidR="00BD5C1E" w:rsidRPr="00BD5C1E" w:rsidRDefault="00BD5C1E" w:rsidP="00BD5C1E">
            <w:pPr>
              <w:ind w:left="-57" w:right="-57"/>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57" w:right="-57"/>
              <w:rPr>
                <w:sz w:val="20"/>
                <w:szCs w:val="20"/>
              </w:rPr>
            </w:pPr>
            <w:r w:rsidRPr="00BD5C1E">
              <w:rPr>
                <w:sz w:val="20"/>
                <w:szCs w:val="20"/>
              </w:rPr>
              <w:t>А.И. Власенков, Л.М.Рыбченкова "Русский язык"</w:t>
            </w:r>
          </w:p>
        </w:tc>
      </w:tr>
      <w:tr w:rsidR="00BD5C1E" w:rsidRPr="00BD5C1E" w:rsidTr="00BD5C1E">
        <w:tc>
          <w:tcPr>
            <w:tcW w:w="1701" w:type="dxa"/>
            <w:vMerge w:val="restart"/>
            <w:shd w:val="clear" w:color="auto" w:fill="auto"/>
          </w:tcPr>
          <w:p w:rsidR="00BD5C1E" w:rsidRPr="00BD5C1E" w:rsidRDefault="00BD5C1E" w:rsidP="00BD5C1E">
            <w:pPr>
              <w:ind w:left="-57" w:right="-57"/>
              <w:rPr>
                <w:sz w:val="20"/>
                <w:szCs w:val="20"/>
              </w:rPr>
            </w:pPr>
            <w:r w:rsidRPr="00BD5C1E">
              <w:rPr>
                <w:sz w:val="20"/>
                <w:szCs w:val="20"/>
              </w:rPr>
              <w:t>Литература</w:t>
            </w:r>
          </w:p>
        </w:tc>
        <w:tc>
          <w:tcPr>
            <w:tcW w:w="709" w:type="dxa"/>
            <w:shd w:val="clear" w:color="auto" w:fill="auto"/>
          </w:tcPr>
          <w:p w:rsidR="00BD5C1E" w:rsidRPr="00BD5C1E" w:rsidRDefault="00BD5C1E" w:rsidP="00BD5C1E">
            <w:pPr>
              <w:ind w:left="-57" w:right="-57"/>
              <w:rPr>
                <w:sz w:val="20"/>
                <w:szCs w:val="20"/>
              </w:rPr>
            </w:pPr>
            <w:r w:rsidRPr="00BD5C1E">
              <w:rPr>
                <w:sz w:val="20"/>
                <w:szCs w:val="20"/>
              </w:rPr>
              <w:t>10</w:t>
            </w:r>
          </w:p>
        </w:tc>
        <w:tc>
          <w:tcPr>
            <w:tcW w:w="1701" w:type="dxa"/>
            <w:shd w:val="clear" w:color="auto" w:fill="auto"/>
          </w:tcPr>
          <w:p w:rsidR="00BD5C1E" w:rsidRPr="00BD5C1E" w:rsidRDefault="00BD5C1E" w:rsidP="00BD5C1E">
            <w:pPr>
              <w:ind w:left="-57" w:right="-57"/>
              <w:rPr>
                <w:sz w:val="20"/>
                <w:szCs w:val="20"/>
              </w:rPr>
            </w:pPr>
            <w:r w:rsidRPr="00BD5C1E">
              <w:rPr>
                <w:sz w:val="20"/>
                <w:szCs w:val="20"/>
              </w:rPr>
              <w:t>В.Я.Коровина</w:t>
            </w:r>
          </w:p>
        </w:tc>
        <w:tc>
          <w:tcPr>
            <w:tcW w:w="1559" w:type="dxa"/>
          </w:tcPr>
          <w:p w:rsidR="00BD5C1E" w:rsidRPr="00BD5C1E" w:rsidRDefault="00BD5C1E" w:rsidP="00BD5C1E">
            <w:pPr>
              <w:ind w:left="-57" w:right="-57"/>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57" w:right="-57"/>
              <w:rPr>
                <w:sz w:val="20"/>
                <w:szCs w:val="20"/>
              </w:rPr>
            </w:pPr>
            <w:r w:rsidRPr="00BD5C1E">
              <w:rPr>
                <w:sz w:val="20"/>
                <w:szCs w:val="20"/>
              </w:rPr>
              <w:t>Ю.В. Лебедев "Литература"</w:t>
            </w:r>
          </w:p>
        </w:tc>
      </w:tr>
      <w:tr w:rsidR="00BD5C1E" w:rsidRPr="00BD5C1E" w:rsidTr="00BD5C1E">
        <w:tc>
          <w:tcPr>
            <w:tcW w:w="1701" w:type="dxa"/>
            <w:vMerge/>
            <w:shd w:val="clear" w:color="auto" w:fill="auto"/>
          </w:tcPr>
          <w:p w:rsidR="00BD5C1E" w:rsidRPr="00BD5C1E" w:rsidRDefault="00BD5C1E" w:rsidP="00BD5C1E">
            <w:pPr>
              <w:ind w:left="-57" w:right="-57"/>
              <w:rPr>
                <w:sz w:val="20"/>
                <w:szCs w:val="20"/>
              </w:rPr>
            </w:pPr>
          </w:p>
        </w:tc>
        <w:tc>
          <w:tcPr>
            <w:tcW w:w="709" w:type="dxa"/>
            <w:shd w:val="clear" w:color="auto" w:fill="auto"/>
          </w:tcPr>
          <w:p w:rsidR="00BD5C1E" w:rsidRPr="00BD5C1E" w:rsidRDefault="00BD5C1E" w:rsidP="00BD5C1E">
            <w:pPr>
              <w:ind w:left="-57" w:right="-57"/>
              <w:rPr>
                <w:sz w:val="20"/>
                <w:szCs w:val="20"/>
              </w:rPr>
            </w:pPr>
            <w:r w:rsidRPr="00BD5C1E">
              <w:rPr>
                <w:sz w:val="20"/>
                <w:szCs w:val="20"/>
              </w:rPr>
              <w:t>11</w:t>
            </w:r>
          </w:p>
        </w:tc>
        <w:tc>
          <w:tcPr>
            <w:tcW w:w="1701" w:type="dxa"/>
            <w:shd w:val="clear" w:color="auto" w:fill="auto"/>
          </w:tcPr>
          <w:p w:rsidR="00BD5C1E" w:rsidRPr="00BD5C1E" w:rsidRDefault="00BD5C1E" w:rsidP="00BD5C1E">
            <w:pPr>
              <w:ind w:left="-57" w:right="-57"/>
              <w:rPr>
                <w:sz w:val="20"/>
                <w:szCs w:val="20"/>
              </w:rPr>
            </w:pPr>
            <w:r w:rsidRPr="00BD5C1E">
              <w:rPr>
                <w:sz w:val="20"/>
                <w:szCs w:val="20"/>
              </w:rPr>
              <w:t>В.Я.Коровина</w:t>
            </w:r>
          </w:p>
        </w:tc>
        <w:tc>
          <w:tcPr>
            <w:tcW w:w="1559" w:type="dxa"/>
          </w:tcPr>
          <w:p w:rsidR="00BD5C1E" w:rsidRPr="00BD5C1E" w:rsidRDefault="00BD5C1E" w:rsidP="00BD5C1E">
            <w:pPr>
              <w:ind w:left="-57" w:right="-57"/>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57" w:right="-57"/>
              <w:rPr>
                <w:sz w:val="20"/>
                <w:szCs w:val="20"/>
              </w:rPr>
            </w:pPr>
            <w:r w:rsidRPr="00BD5C1E">
              <w:rPr>
                <w:sz w:val="20"/>
                <w:szCs w:val="20"/>
              </w:rPr>
              <w:t>под ред. Журавлёва Литература"</w:t>
            </w:r>
          </w:p>
        </w:tc>
      </w:tr>
      <w:tr w:rsidR="00BD5C1E" w:rsidRPr="00BD5C1E" w:rsidTr="00BD5C1E">
        <w:tc>
          <w:tcPr>
            <w:tcW w:w="1701" w:type="dxa"/>
            <w:vMerge w:val="restart"/>
            <w:shd w:val="clear" w:color="auto" w:fill="auto"/>
          </w:tcPr>
          <w:p w:rsidR="00BD5C1E" w:rsidRPr="00BD5C1E" w:rsidRDefault="00BD5C1E" w:rsidP="00BD5C1E">
            <w:pPr>
              <w:ind w:left="-57" w:right="-57"/>
              <w:rPr>
                <w:sz w:val="20"/>
                <w:szCs w:val="20"/>
              </w:rPr>
            </w:pPr>
            <w:r w:rsidRPr="00BD5C1E">
              <w:rPr>
                <w:sz w:val="20"/>
                <w:szCs w:val="20"/>
              </w:rPr>
              <w:t>Обществознание</w:t>
            </w:r>
          </w:p>
        </w:tc>
        <w:tc>
          <w:tcPr>
            <w:tcW w:w="709" w:type="dxa"/>
            <w:shd w:val="clear" w:color="auto" w:fill="auto"/>
          </w:tcPr>
          <w:p w:rsidR="00BD5C1E" w:rsidRPr="00BD5C1E" w:rsidRDefault="00BD5C1E" w:rsidP="00BD5C1E">
            <w:pPr>
              <w:ind w:left="-57" w:right="-57"/>
              <w:rPr>
                <w:sz w:val="20"/>
                <w:szCs w:val="20"/>
              </w:rPr>
            </w:pPr>
            <w:r w:rsidRPr="00BD5C1E">
              <w:rPr>
                <w:sz w:val="20"/>
                <w:szCs w:val="20"/>
              </w:rPr>
              <w:t>10</w:t>
            </w:r>
          </w:p>
        </w:tc>
        <w:tc>
          <w:tcPr>
            <w:tcW w:w="1701" w:type="dxa"/>
            <w:shd w:val="clear" w:color="auto" w:fill="auto"/>
          </w:tcPr>
          <w:p w:rsidR="00BD5C1E" w:rsidRPr="00BD5C1E" w:rsidRDefault="00BD5C1E" w:rsidP="00BD5C1E">
            <w:pPr>
              <w:ind w:left="-57" w:right="-57"/>
              <w:rPr>
                <w:sz w:val="20"/>
                <w:szCs w:val="20"/>
              </w:rPr>
            </w:pPr>
            <w:r w:rsidRPr="00BD5C1E">
              <w:rPr>
                <w:sz w:val="20"/>
                <w:szCs w:val="20"/>
              </w:rPr>
              <w:t>Примерная программа среднего общего образования</w:t>
            </w:r>
          </w:p>
        </w:tc>
        <w:tc>
          <w:tcPr>
            <w:tcW w:w="1559" w:type="dxa"/>
          </w:tcPr>
          <w:p w:rsidR="00BD5C1E" w:rsidRPr="00BD5C1E" w:rsidRDefault="00BD5C1E" w:rsidP="00BD5C1E">
            <w:pPr>
              <w:ind w:left="-57" w:right="-57"/>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57" w:right="-57"/>
              <w:rPr>
                <w:sz w:val="20"/>
                <w:szCs w:val="20"/>
              </w:rPr>
            </w:pPr>
            <w:r w:rsidRPr="00BD5C1E">
              <w:rPr>
                <w:sz w:val="20"/>
                <w:szCs w:val="20"/>
              </w:rPr>
              <w:t>Боголюбов Л.Н., Аверьянов Ю.И., Городецкая Н.И.  Жельцова Е.И., Ива</w:t>
            </w:r>
            <w:r>
              <w:rPr>
                <w:sz w:val="20"/>
                <w:szCs w:val="20"/>
              </w:rPr>
              <w:t>нова Л.Ф. и др. / Под ред. Бого</w:t>
            </w:r>
            <w:r w:rsidRPr="00BD5C1E">
              <w:rPr>
                <w:sz w:val="20"/>
                <w:szCs w:val="20"/>
              </w:rPr>
              <w:t>любова Л.Н. "Обществознание"</w:t>
            </w:r>
          </w:p>
        </w:tc>
      </w:tr>
      <w:tr w:rsidR="00BD5C1E" w:rsidRPr="00BD5C1E" w:rsidTr="00BD5C1E">
        <w:tc>
          <w:tcPr>
            <w:tcW w:w="1701" w:type="dxa"/>
            <w:vMerge/>
            <w:shd w:val="clear" w:color="auto" w:fill="auto"/>
          </w:tcPr>
          <w:p w:rsidR="00BD5C1E" w:rsidRPr="00BD5C1E" w:rsidRDefault="00BD5C1E" w:rsidP="00BD5C1E">
            <w:pPr>
              <w:ind w:left="-57" w:right="-57"/>
              <w:rPr>
                <w:sz w:val="20"/>
                <w:szCs w:val="20"/>
              </w:rPr>
            </w:pPr>
          </w:p>
        </w:tc>
        <w:tc>
          <w:tcPr>
            <w:tcW w:w="709" w:type="dxa"/>
            <w:shd w:val="clear" w:color="auto" w:fill="auto"/>
          </w:tcPr>
          <w:p w:rsidR="00BD5C1E" w:rsidRPr="00BD5C1E" w:rsidRDefault="00BD5C1E" w:rsidP="00BD5C1E">
            <w:pPr>
              <w:ind w:left="-57" w:right="-57"/>
              <w:rPr>
                <w:sz w:val="20"/>
                <w:szCs w:val="20"/>
              </w:rPr>
            </w:pPr>
            <w:r w:rsidRPr="00BD5C1E">
              <w:rPr>
                <w:sz w:val="20"/>
                <w:szCs w:val="20"/>
              </w:rPr>
              <w:t>11</w:t>
            </w:r>
          </w:p>
        </w:tc>
        <w:tc>
          <w:tcPr>
            <w:tcW w:w="1701" w:type="dxa"/>
            <w:shd w:val="clear" w:color="auto" w:fill="auto"/>
          </w:tcPr>
          <w:p w:rsidR="00BD5C1E" w:rsidRPr="00BD5C1E" w:rsidRDefault="00BD5C1E" w:rsidP="00BD5C1E">
            <w:pPr>
              <w:ind w:left="-57" w:right="-57"/>
              <w:rPr>
                <w:sz w:val="20"/>
                <w:szCs w:val="20"/>
              </w:rPr>
            </w:pPr>
            <w:r w:rsidRPr="00BD5C1E">
              <w:rPr>
                <w:sz w:val="20"/>
                <w:szCs w:val="20"/>
              </w:rPr>
              <w:t>Примерная программа среднего общего образования</w:t>
            </w:r>
          </w:p>
        </w:tc>
        <w:tc>
          <w:tcPr>
            <w:tcW w:w="1559" w:type="dxa"/>
          </w:tcPr>
          <w:p w:rsidR="00BD5C1E" w:rsidRPr="00BD5C1E" w:rsidRDefault="00BD5C1E" w:rsidP="00BD5C1E">
            <w:pPr>
              <w:ind w:left="-57" w:right="-57"/>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57" w:right="-57"/>
              <w:rPr>
                <w:sz w:val="20"/>
                <w:szCs w:val="20"/>
              </w:rPr>
            </w:pPr>
            <w:r w:rsidRPr="00BD5C1E">
              <w:rPr>
                <w:sz w:val="20"/>
                <w:szCs w:val="20"/>
              </w:rPr>
              <w:t>Боголюбов Л.Н., Городецкая Н.И., Матвеев А.И. / Под ред. Боголюбова Л.Н. "Обществознание"</w:t>
            </w:r>
          </w:p>
        </w:tc>
      </w:tr>
      <w:tr w:rsidR="00BD5C1E" w:rsidRPr="00BD5C1E" w:rsidTr="00BD5C1E">
        <w:tc>
          <w:tcPr>
            <w:tcW w:w="1701" w:type="dxa"/>
            <w:vMerge w:val="restart"/>
            <w:shd w:val="clear" w:color="auto" w:fill="auto"/>
          </w:tcPr>
          <w:p w:rsidR="00BD5C1E" w:rsidRPr="00BD5C1E" w:rsidRDefault="00BD5C1E" w:rsidP="00BD5C1E">
            <w:pPr>
              <w:ind w:left="-57" w:right="-57"/>
              <w:rPr>
                <w:sz w:val="20"/>
                <w:szCs w:val="20"/>
              </w:rPr>
            </w:pPr>
            <w:r w:rsidRPr="00BD5C1E">
              <w:rPr>
                <w:sz w:val="20"/>
                <w:szCs w:val="20"/>
              </w:rPr>
              <w:t>История</w:t>
            </w:r>
          </w:p>
        </w:tc>
        <w:tc>
          <w:tcPr>
            <w:tcW w:w="709" w:type="dxa"/>
            <w:shd w:val="clear" w:color="auto" w:fill="auto"/>
          </w:tcPr>
          <w:p w:rsidR="00BD5C1E" w:rsidRPr="00BD5C1E" w:rsidRDefault="00BD5C1E" w:rsidP="00BD5C1E">
            <w:pPr>
              <w:ind w:left="-57" w:right="-57"/>
              <w:rPr>
                <w:sz w:val="20"/>
                <w:szCs w:val="20"/>
              </w:rPr>
            </w:pPr>
            <w:r w:rsidRPr="00BD5C1E">
              <w:rPr>
                <w:sz w:val="20"/>
                <w:szCs w:val="20"/>
              </w:rPr>
              <w:t>10</w:t>
            </w:r>
          </w:p>
        </w:tc>
        <w:tc>
          <w:tcPr>
            <w:tcW w:w="1701" w:type="dxa"/>
            <w:shd w:val="clear" w:color="auto" w:fill="auto"/>
          </w:tcPr>
          <w:p w:rsidR="00BD5C1E" w:rsidRPr="00BD5C1E" w:rsidRDefault="00BD5C1E" w:rsidP="00BD5C1E">
            <w:pPr>
              <w:ind w:left="-57" w:right="-57"/>
              <w:rPr>
                <w:sz w:val="20"/>
                <w:szCs w:val="20"/>
              </w:rPr>
            </w:pPr>
            <w:r w:rsidRPr="00BD5C1E">
              <w:rPr>
                <w:sz w:val="20"/>
                <w:szCs w:val="20"/>
              </w:rPr>
              <w:t>Примерная программа среднего общего образования</w:t>
            </w:r>
          </w:p>
        </w:tc>
        <w:tc>
          <w:tcPr>
            <w:tcW w:w="1559" w:type="dxa"/>
          </w:tcPr>
          <w:p w:rsidR="00BD5C1E" w:rsidRPr="00BD5C1E" w:rsidRDefault="00BD5C1E" w:rsidP="00BD5C1E">
            <w:pPr>
              <w:ind w:left="-57" w:right="-57"/>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57" w:right="-57"/>
              <w:rPr>
                <w:sz w:val="20"/>
                <w:szCs w:val="20"/>
              </w:rPr>
            </w:pPr>
            <w:r w:rsidRPr="00BD5C1E">
              <w:rPr>
                <w:sz w:val="20"/>
                <w:szCs w:val="20"/>
              </w:rPr>
              <w:t>Н.В.Загладин, «Всемирная история». А.Н.Сахаров «История России с древ-нейших времен до конца 16 века». А.Н.Сахаров, А.Н.Боханов«История России 17-19 века</w:t>
            </w:r>
          </w:p>
        </w:tc>
      </w:tr>
      <w:tr w:rsidR="00BD5C1E" w:rsidRPr="00BD5C1E" w:rsidTr="00BD5C1E">
        <w:tc>
          <w:tcPr>
            <w:tcW w:w="1701" w:type="dxa"/>
            <w:vMerge/>
            <w:shd w:val="clear" w:color="auto" w:fill="auto"/>
          </w:tcPr>
          <w:p w:rsidR="00BD5C1E" w:rsidRPr="00BD5C1E" w:rsidRDefault="00BD5C1E" w:rsidP="00BD5C1E">
            <w:pPr>
              <w:ind w:left="-57" w:right="-57"/>
              <w:rPr>
                <w:sz w:val="20"/>
                <w:szCs w:val="20"/>
              </w:rPr>
            </w:pPr>
          </w:p>
        </w:tc>
        <w:tc>
          <w:tcPr>
            <w:tcW w:w="709" w:type="dxa"/>
            <w:shd w:val="clear" w:color="auto" w:fill="auto"/>
          </w:tcPr>
          <w:p w:rsidR="00BD5C1E" w:rsidRPr="00BD5C1E" w:rsidRDefault="00BD5C1E" w:rsidP="00BD5C1E">
            <w:pPr>
              <w:ind w:left="-57" w:right="-57"/>
              <w:rPr>
                <w:sz w:val="20"/>
                <w:szCs w:val="20"/>
              </w:rPr>
            </w:pPr>
            <w:r w:rsidRPr="00BD5C1E">
              <w:rPr>
                <w:sz w:val="20"/>
                <w:szCs w:val="20"/>
              </w:rPr>
              <w:t>11</w:t>
            </w:r>
          </w:p>
        </w:tc>
        <w:tc>
          <w:tcPr>
            <w:tcW w:w="1701" w:type="dxa"/>
            <w:shd w:val="clear" w:color="auto" w:fill="auto"/>
          </w:tcPr>
          <w:p w:rsidR="00BD5C1E" w:rsidRPr="00BD5C1E" w:rsidRDefault="00BD5C1E" w:rsidP="00BD5C1E">
            <w:pPr>
              <w:ind w:left="-57" w:right="-57"/>
              <w:rPr>
                <w:sz w:val="20"/>
                <w:szCs w:val="20"/>
              </w:rPr>
            </w:pPr>
            <w:r w:rsidRPr="00BD5C1E">
              <w:rPr>
                <w:sz w:val="20"/>
                <w:szCs w:val="20"/>
              </w:rPr>
              <w:t>Примерная программа среднего общего образования</w:t>
            </w:r>
          </w:p>
        </w:tc>
        <w:tc>
          <w:tcPr>
            <w:tcW w:w="1559" w:type="dxa"/>
          </w:tcPr>
          <w:p w:rsidR="00BD5C1E" w:rsidRPr="00BD5C1E" w:rsidRDefault="00BD5C1E" w:rsidP="00BD5C1E">
            <w:pPr>
              <w:ind w:left="-57" w:right="-57"/>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57" w:right="-57"/>
              <w:rPr>
                <w:sz w:val="20"/>
                <w:szCs w:val="20"/>
              </w:rPr>
            </w:pPr>
            <w:r w:rsidRPr="00BD5C1E">
              <w:rPr>
                <w:sz w:val="20"/>
                <w:szCs w:val="20"/>
              </w:rPr>
              <w:t>Н.В.Загладин «Всеобщая история» Н.В.Загладин, С.И.Козленко  «История Отечества 20-начала 21в»</w:t>
            </w:r>
          </w:p>
        </w:tc>
      </w:tr>
      <w:tr w:rsidR="00BF452F" w:rsidRPr="00BD5C1E" w:rsidTr="00BD5C1E">
        <w:tc>
          <w:tcPr>
            <w:tcW w:w="1701" w:type="dxa"/>
            <w:vMerge w:val="restart"/>
            <w:shd w:val="clear" w:color="auto" w:fill="auto"/>
          </w:tcPr>
          <w:p w:rsidR="00BF452F" w:rsidRPr="00BD5C1E" w:rsidRDefault="00BF452F" w:rsidP="00BD5C1E">
            <w:pPr>
              <w:ind w:left="-57" w:right="-57"/>
              <w:rPr>
                <w:sz w:val="20"/>
                <w:szCs w:val="20"/>
              </w:rPr>
            </w:pPr>
            <w:r w:rsidRPr="00BD5C1E">
              <w:rPr>
                <w:sz w:val="20"/>
                <w:szCs w:val="20"/>
              </w:rPr>
              <w:t>Мировая ху-дожественная культура</w:t>
            </w:r>
          </w:p>
        </w:tc>
        <w:tc>
          <w:tcPr>
            <w:tcW w:w="709" w:type="dxa"/>
            <w:shd w:val="clear" w:color="auto" w:fill="auto"/>
          </w:tcPr>
          <w:p w:rsidR="00BF452F" w:rsidRPr="00BD5C1E" w:rsidRDefault="00BF452F" w:rsidP="00BD5C1E">
            <w:pPr>
              <w:ind w:left="-57" w:right="-57"/>
              <w:rPr>
                <w:sz w:val="20"/>
                <w:szCs w:val="20"/>
              </w:rPr>
            </w:pPr>
            <w:r w:rsidRPr="00BD5C1E">
              <w:rPr>
                <w:sz w:val="20"/>
                <w:szCs w:val="20"/>
              </w:rPr>
              <w:t>10</w:t>
            </w:r>
          </w:p>
        </w:tc>
        <w:tc>
          <w:tcPr>
            <w:tcW w:w="1701" w:type="dxa"/>
            <w:shd w:val="clear" w:color="auto" w:fill="auto"/>
          </w:tcPr>
          <w:p w:rsidR="00BF452F" w:rsidRPr="00BD5C1E" w:rsidRDefault="00BF452F" w:rsidP="00BD5C1E">
            <w:pPr>
              <w:ind w:left="-57" w:right="-57"/>
              <w:rPr>
                <w:sz w:val="20"/>
                <w:szCs w:val="20"/>
              </w:rPr>
            </w:pPr>
            <w:r w:rsidRPr="00BD5C1E">
              <w:rPr>
                <w:sz w:val="20"/>
                <w:szCs w:val="20"/>
              </w:rPr>
              <w:t>Примерная программа среднего общего образования</w:t>
            </w:r>
          </w:p>
        </w:tc>
        <w:tc>
          <w:tcPr>
            <w:tcW w:w="1559" w:type="dxa"/>
          </w:tcPr>
          <w:p w:rsidR="00BF452F" w:rsidRPr="00BD5C1E" w:rsidRDefault="00BF452F" w:rsidP="00BD5C1E">
            <w:pPr>
              <w:ind w:left="-57" w:right="-57"/>
              <w:rPr>
                <w:sz w:val="20"/>
                <w:szCs w:val="20"/>
              </w:rPr>
            </w:pPr>
            <w:r w:rsidRPr="00BD5C1E">
              <w:rPr>
                <w:sz w:val="20"/>
                <w:szCs w:val="20"/>
              </w:rPr>
              <w:t>базовый</w:t>
            </w:r>
          </w:p>
        </w:tc>
        <w:tc>
          <w:tcPr>
            <w:tcW w:w="4253" w:type="dxa"/>
            <w:shd w:val="clear" w:color="auto" w:fill="auto"/>
          </w:tcPr>
          <w:p w:rsidR="00BF452F" w:rsidRPr="00BD5C1E" w:rsidRDefault="00BF452F" w:rsidP="00BD5C1E">
            <w:pPr>
              <w:ind w:left="-57" w:right="-57"/>
              <w:rPr>
                <w:sz w:val="20"/>
                <w:szCs w:val="20"/>
              </w:rPr>
            </w:pPr>
            <w:r w:rsidRPr="00BD5C1E">
              <w:rPr>
                <w:sz w:val="20"/>
                <w:szCs w:val="20"/>
              </w:rPr>
              <w:t>Л. А. Рапацкая. «Мировая художественная культура»</w:t>
            </w:r>
          </w:p>
        </w:tc>
      </w:tr>
      <w:tr w:rsidR="00BF452F" w:rsidRPr="00BD5C1E" w:rsidTr="00BD5C1E">
        <w:tc>
          <w:tcPr>
            <w:tcW w:w="1701" w:type="dxa"/>
            <w:vMerge/>
            <w:shd w:val="clear" w:color="auto" w:fill="auto"/>
          </w:tcPr>
          <w:p w:rsidR="00BF452F" w:rsidRPr="00BD5C1E" w:rsidRDefault="00BF452F" w:rsidP="00BD5C1E">
            <w:pPr>
              <w:ind w:left="-57" w:right="-57"/>
              <w:rPr>
                <w:sz w:val="20"/>
                <w:szCs w:val="20"/>
              </w:rPr>
            </w:pPr>
          </w:p>
        </w:tc>
        <w:tc>
          <w:tcPr>
            <w:tcW w:w="709" w:type="dxa"/>
            <w:shd w:val="clear" w:color="auto" w:fill="auto"/>
          </w:tcPr>
          <w:p w:rsidR="00BF452F" w:rsidRPr="00BD5C1E" w:rsidRDefault="00BF452F" w:rsidP="00BD5C1E">
            <w:pPr>
              <w:ind w:left="-57" w:right="-57"/>
              <w:rPr>
                <w:sz w:val="20"/>
                <w:szCs w:val="20"/>
              </w:rPr>
            </w:pPr>
            <w:r w:rsidRPr="00BD5C1E">
              <w:rPr>
                <w:sz w:val="20"/>
                <w:szCs w:val="20"/>
              </w:rPr>
              <w:t>11</w:t>
            </w:r>
          </w:p>
        </w:tc>
        <w:tc>
          <w:tcPr>
            <w:tcW w:w="1701" w:type="dxa"/>
            <w:shd w:val="clear" w:color="auto" w:fill="auto"/>
          </w:tcPr>
          <w:p w:rsidR="00BF452F" w:rsidRPr="00BD5C1E" w:rsidRDefault="00BF452F" w:rsidP="00BD5C1E">
            <w:pPr>
              <w:ind w:left="-57" w:right="-57"/>
              <w:rPr>
                <w:sz w:val="20"/>
                <w:szCs w:val="20"/>
              </w:rPr>
            </w:pPr>
            <w:r w:rsidRPr="00BD5C1E">
              <w:rPr>
                <w:sz w:val="20"/>
                <w:szCs w:val="20"/>
              </w:rPr>
              <w:t>Примерная программа среднего общего образования</w:t>
            </w:r>
          </w:p>
        </w:tc>
        <w:tc>
          <w:tcPr>
            <w:tcW w:w="1559" w:type="dxa"/>
          </w:tcPr>
          <w:p w:rsidR="00BF452F" w:rsidRPr="00BD5C1E" w:rsidRDefault="00BF452F" w:rsidP="00BD5C1E">
            <w:pPr>
              <w:ind w:left="-57" w:right="-57"/>
              <w:rPr>
                <w:sz w:val="20"/>
                <w:szCs w:val="20"/>
              </w:rPr>
            </w:pPr>
            <w:r w:rsidRPr="00BD5C1E">
              <w:rPr>
                <w:sz w:val="20"/>
                <w:szCs w:val="20"/>
              </w:rPr>
              <w:t>базовый</w:t>
            </w:r>
          </w:p>
        </w:tc>
        <w:tc>
          <w:tcPr>
            <w:tcW w:w="4253" w:type="dxa"/>
            <w:shd w:val="clear" w:color="auto" w:fill="auto"/>
          </w:tcPr>
          <w:p w:rsidR="00BF452F" w:rsidRPr="00BD5C1E" w:rsidRDefault="00BF452F" w:rsidP="00BD5C1E">
            <w:pPr>
              <w:ind w:left="-57" w:right="-57"/>
              <w:rPr>
                <w:sz w:val="20"/>
                <w:szCs w:val="20"/>
              </w:rPr>
            </w:pPr>
            <w:r w:rsidRPr="00BD5C1E">
              <w:rPr>
                <w:sz w:val="20"/>
                <w:szCs w:val="20"/>
              </w:rPr>
              <w:t>Л.А. Рапацкая. «Мировая художественная культура»</w:t>
            </w:r>
          </w:p>
        </w:tc>
      </w:tr>
      <w:tr w:rsidR="00BD5C1E" w:rsidRPr="00BD5C1E" w:rsidTr="00BD5C1E">
        <w:tc>
          <w:tcPr>
            <w:tcW w:w="1701" w:type="dxa"/>
            <w:vMerge w:val="restart"/>
            <w:shd w:val="clear" w:color="auto" w:fill="auto"/>
          </w:tcPr>
          <w:p w:rsidR="00BD5C1E" w:rsidRPr="00BD5C1E" w:rsidRDefault="00BD5C1E" w:rsidP="00BD5C1E">
            <w:pPr>
              <w:ind w:left="-57" w:right="-57"/>
              <w:rPr>
                <w:sz w:val="20"/>
                <w:szCs w:val="20"/>
              </w:rPr>
            </w:pPr>
            <w:r w:rsidRPr="00BD5C1E">
              <w:rPr>
                <w:sz w:val="20"/>
                <w:szCs w:val="20"/>
              </w:rPr>
              <w:t>Математика</w:t>
            </w:r>
          </w:p>
        </w:tc>
        <w:tc>
          <w:tcPr>
            <w:tcW w:w="709" w:type="dxa"/>
            <w:shd w:val="clear" w:color="auto" w:fill="auto"/>
          </w:tcPr>
          <w:p w:rsidR="00BD5C1E" w:rsidRPr="00BD5C1E" w:rsidRDefault="00BD5C1E" w:rsidP="00BD5C1E">
            <w:pPr>
              <w:ind w:left="-57" w:right="-57"/>
              <w:rPr>
                <w:sz w:val="20"/>
                <w:szCs w:val="20"/>
              </w:rPr>
            </w:pPr>
            <w:r w:rsidRPr="00BD5C1E">
              <w:rPr>
                <w:sz w:val="20"/>
                <w:szCs w:val="20"/>
              </w:rPr>
              <w:t xml:space="preserve">10 </w:t>
            </w:r>
          </w:p>
        </w:tc>
        <w:tc>
          <w:tcPr>
            <w:tcW w:w="1701" w:type="dxa"/>
            <w:shd w:val="clear" w:color="auto" w:fill="auto"/>
          </w:tcPr>
          <w:p w:rsidR="00BD5C1E" w:rsidRPr="00BD5C1E" w:rsidRDefault="00BD5C1E" w:rsidP="00BD5C1E">
            <w:pPr>
              <w:ind w:left="-57" w:right="-57"/>
              <w:rPr>
                <w:sz w:val="20"/>
                <w:szCs w:val="20"/>
              </w:rPr>
            </w:pPr>
            <w:r w:rsidRPr="00BD5C1E">
              <w:rPr>
                <w:sz w:val="20"/>
                <w:szCs w:val="20"/>
              </w:rPr>
              <w:t>Примерная программа среднего общего образования</w:t>
            </w:r>
          </w:p>
        </w:tc>
        <w:tc>
          <w:tcPr>
            <w:tcW w:w="1559" w:type="dxa"/>
          </w:tcPr>
          <w:p w:rsidR="00BD5C1E" w:rsidRPr="00BD5C1E" w:rsidRDefault="00BD5C1E" w:rsidP="00BD5C1E">
            <w:pPr>
              <w:ind w:left="-57" w:right="-57"/>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57" w:right="-57"/>
              <w:rPr>
                <w:sz w:val="20"/>
                <w:szCs w:val="20"/>
              </w:rPr>
            </w:pPr>
            <w:r w:rsidRPr="00BD5C1E">
              <w:rPr>
                <w:sz w:val="20"/>
                <w:szCs w:val="20"/>
              </w:rPr>
              <w:t>А.Г.Мордкович, Семенов П. Алгебра и начала анализа</w:t>
            </w:r>
          </w:p>
        </w:tc>
      </w:tr>
      <w:tr w:rsidR="00BD5C1E" w:rsidRPr="00BD5C1E" w:rsidTr="00BD5C1E">
        <w:tc>
          <w:tcPr>
            <w:tcW w:w="1701" w:type="dxa"/>
            <w:vMerge/>
            <w:shd w:val="clear" w:color="auto" w:fill="auto"/>
          </w:tcPr>
          <w:p w:rsidR="00BD5C1E" w:rsidRPr="00BD5C1E" w:rsidRDefault="00BD5C1E" w:rsidP="00BD5C1E">
            <w:pPr>
              <w:ind w:left="-57" w:right="-57"/>
              <w:rPr>
                <w:sz w:val="20"/>
                <w:szCs w:val="20"/>
              </w:rPr>
            </w:pPr>
          </w:p>
        </w:tc>
        <w:tc>
          <w:tcPr>
            <w:tcW w:w="709" w:type="dxa"/>
            <w:shd w:val="clear" w:color="auto" w:fill="auto"/>
          </w:tcPr>
          <w:p w:rsidR="00BD5C1E" w:rsidRPr="00BD5C1E" w:rsidRDefault="00BD5C1E" w:rsidP="00BD5C1E">
            <w:pPr>
              <w:ind w:left="-57" w:right="-57"/>
              <w:rPr>
                <w:sz w:val="20"/>
                <w:szCs w:val="20"/>
              </w:rPr>
            </w:pPr>
            <w:r w:rsidRPr="00BD5C1E">
              <w:rPr>
                <w:sz w:val="20"/>
                <w:szCs w:val="20"/>
              </w:rPr>
              <w:t>11</w:t>
            </w:r>
          </w:p>
        </w:tc>
        <w:tc>
          <w:tcPr>
            <w:tcW w:w="1701" w:type="dxa"/>
            <w:shd w:val="clear" w:color="auto" w:fill="auto"/>
          </w:tcPr>
          <w:p w:rsidR="00BD5C1E" w:rsidRPr="00BD5C1E" w:rsidRDefault="00BD5C1E" w:rsidP="00BD5C1E">
            <w:pPr>
              <w:ind w:left="-57" w:right="-57"/>
              <w:rPr>
                <w:sz w:val="20"/>
                <w:szCs w:val="20"/>
              </w:rPr>
            </w:pPr>
            <w:r w:rsidRPr="00BD5C1E">
              <w:rPr>
                <w:sz w:val="20"/>
                <w:szCs w:val="20"/>
              </w:rPr>
              <w:t>Примерная программа среднего общего образования</w:t>
            </w:r>
          </w:p>
        </w:tc>
        <w:tc>
          <w:tcPr>
            <w:tcW w:w="1559" w:type="dxa"/>
          </w:tcPr>
          <w:p w:rsidR="00BD5C1E" w:rsidRPr="00BD5C1E" w:rsidRDefault="00BD5C1E" w:rsidP="00BD5C1E">
            <w:pPr>
              <w:ind w:left="-57" w:right="-57"/>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57" w:right="-57"/>
              <w:rPr>
                <w:sz w:val="20"/>
                <w:szCs w:val="20"/>
              </w:rPr>
            </w:pPr>
            <w:r w:rsidRPr="00BD5C1E">
              <w:rPr>
                <w:sz w:val="20"/>
                <w:szCs w:val="20"/>
              </w:rPr>
              <w:t>Колмогоров А.Н Абрамов А.М., Дудницын Ю.П. Алгебра и начала анализа.</w:t>
            </w:r>
          </w:p>
        </w:tc>
      </w:tr>
      <w:tr w:rsidR="00BD5C1E" w:rsidRPr="00BD5C1E" w:rsidTr="00BD5C1E">
        <w:trPr>
          <w:trHeight w:val="407"/>
        </w:trPr>
        <w:tc>
          <w:tcPr>
            <w:tcW w:w="1701" w:type="dxa"/>
            <w:shd w:val="clear" w:color="auto" w:fill="auto"/>
          </w:tcPr>
          <w:p w:rsidR="00BD5C1E" w:rsidRPr="00BD5C1E" w:rsidRDefault="00BD5C1E" w:rsidP="00BD5C1E">
            <w:pPr>
              <w:ind w:left="-57" w:right="-57"/>
              <w:rPr>
                <w:sz w:val="20"/>
                <w:szCs w:val="20"/>
              </w:rPr>
            </w:pPr>
            <w:r w:rsidRPr="00BD5C1E">
              <w:rPr>
                <w:sz w:val="20"/>
                <w:szCs w:val="20"/>
              </w:rPr>
              <w:lastRenderedPageBreak/>
              <w:t>Информатика</w:t>
            </w:r>
          </w:p>
        </w:tc>
        <w:tc>
          <w:tcPr>
            <w:tcW w:w="709" w:type="dxa"/>
            <w:shd w:val="clear" w:color="auto" w:fill="auto"/>
          </w:tcPr>
          <w:p w:rsidR="00BD5C1E" w:rsidRPr="00BD5C1E" w:rsidRDefault="00BD5C1E" w:rsidP="00BD5C1E">
            <w:pPr>
              <w:ind w:left="-57" w:right="-57"/>
              <w:rPr>
                <w:sz w:val="20"/>
                <w:szCs w:val="20"/>
              </w:rPr>
            </w:pPr>
            <w:r w:rsidRPr="00BD5C1E">
              <w:rPr>
                <w:sz w:val="20"/>
                <w:szCs w:val="20"/>
              </w:rPr>
              <w:t>10,11</w:t>
            </w:r>
          </w:p>
        </w:tc>
        <w:tc>
          <w:tcPr>
            <w:tcW w:w="1701" w:type="dxa"/>
            <w:shd w:val="clear" w:color="auto" w:fill="auto"/>
          </w:tcPr>
          <w:p w:rsidR="00BD5C1E" w:rsidRPr="00BD5C1E" w:rsidRDefault="00BD5C1E" w:rsidP="00BD5C1E">
            <w:pPr>
              <w:ind w:left="-57" w:right="-57"/>
              <w:rPr>
                <w:sz w:val="20"/>
                <w:szCs w:val="20"/>
              </w:rPr>
            </w:pPr>
            <w:r w:rsidRPr="00BD5C1E">
              <w:rPr>
                <w:sz w:val="20"/>
                <w:szCs w:val="20"/>
              </w:rPr>
              <w:t>Примерная программа среднего общего образования</w:t>
            </w:r>
          </w:p>
        </w:tc>
        <w:tc>
          <w:tcPr>
            <w:tcW w:w="1559" w:type="dxa"/>
          </w:tcPr>
          <w:p w:rsidR="00BD5C1E" w:rsidRPr="00BD5C1E" w:rsidRDefault="00BD5C1E" w:rsidP="00BD5C1E">
            <w:pPr>
              <w:ind w:left="-57" w:right="-57"/>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57" w:right="-57"/>
              <w:rPr>
                <w:sz w:val="20"/>
                <w:szCs w:val="20"/>
              </w:rPr>
            </w:pPr>
            <w:r w:rsidRPr="00BD5C1E">
              <w:rPr>
                <w:sz w:val="20"/>
                <w:szCs w:val="20"/>
              </w:rPr>
              <w:t>Н.Д. Угринович «Информатика и ИКТ»</w:t>
            </w:r>
          </w:p>
        </w:tc>
      </w:tr>
      <w:tr w:rsidR="00BD5C1E" w:rsidRPr="00BD5C1E" w:rsidTr="00BD5C1E">
        <w:tc>
          <w:tcPr>
            <w:tcW w:w="1701" w:type="dxa"/>
            <w:shd w:val="clear" w:color="auto" w:fill="auto"/>
          </w:tcPr>
          <w:p w:rsidR="00BD5C1E" w:rsidRPr="00BD5C1E" w:rsidRDefault="00BD5C1E" w:rsidP="00BD5C1E">
            <w:pPr>
              <w:ind w:left="-57" w:right="-57"/>
              <w:rPr>
                <w:sz w:val="20"/>
                <w:szCs w:val="20"/>
              </w:rPr>
            </w:pPr>
            <w:r w:rsidRPr="00BD5C1E">
              <w:rPr>
                <w:sz w:val="20"/>
                <w:szCs w:val="20"/>
              </w:rPr>
              <w:t>Биология</w:t>
            </w:r>
          </w:p>
        </w:tc>
        <w:tc>
          <w:tcPr>
            <w:tcW w:w="709" w:type="dxa"/>
            <w:shd w:val="clear" w:color="auto" w:fill="auto"/>
          </w:tcPr>
          <w:p w:rsidR="00BD5C1E" w:rsidRPr="00BD5C1E" w:rsidRDefault="00BD5C1E" w:rsidP="00BD5C1E">
            <w:pPr>
              <w:ind w:left="-57" w:right="-57"/>
              <w:rPr>
                <w:sz w:val="20"/>
                <w:szCs w:val="20"/>
              </w:rPr>
            </w:pPr>
            <w:r w:rsidRPr="00BD5C1E">
              <w:rPr>
                <w:sz w:val="20"/>
                <w:szCs w:val="20"/>
              </w:rPr>
              <w:t>10,11</w:t>
            </w:r>
          </w:p>
        </w:tc>
        <w:tc>
          <w:tcPr>
            <w:tcW w:w="1701" w:type="dxa"/>
            <w:shd w:val="clear" w:color="auto" w:fill="auto"/>
          </w:tcPr>
          <w:p w:rsidR="00BD5C1E" w:rsidRPr="00BD5C1E" w:rsidRDefault="00BD5C1E" w:rsidP="00BD5C1E">
            <w:pPr>
              <w:ind w:left="-57" w:right="-57"/>
              <w:rPr>
                <w:sz w:val="20"/>
                <w:szCs w:val="20"/>
              </w:rPr>
            </w:pPr>
            <w:r w:rsidRPr="00BD5C1E">
              <w:rPr>
                <w:sz w:val="20"/>
                <w:szCs w:val="20"/>
              </w:rPr>
              <w:t>И.Б. Агафонова, В.И.Сивоглазов</w:t>
            </w:r>
          </w:p>
        </w:tc>
        <w:tc>
          <w:tcPr>
            <w:tcW w:w="1559" w:type="dxa"/>
          </w:tcPr>
          <w:p w:rsidR="00BD5C1E" w:rsidRPr="00BD5C1E" w:rsidRDefault="00BD5C1E" w:rsidP="00BD5C1E">
            <w:pPr>
              <w:ind w:left="-57" w:right="-57"/>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57" w:right="-57"/>
              <w:rPr>
                <w:sz w:val="20"/>
                <w:szCs w:val="20"/>
              </w:rPr>
            </w:pPr>
            <w:r w:rsidRPr="00BD5C1E">
              <w:rPr>
                <w:sz w:val="20"/>
                <w:szCs w:val="20"/>
              </w:rPr>
              <w:t>В.И.Сивоглазов, Агафонова И.Б., Е.Т.Захарова «Биология»</w:t>
            </w:r>
          </w:p>
        </w:tc>
      </w:tr>
      <w:tr w:rsidR="00BD5C1E" w:rsidRPr="00BD5C1E" w:rsidTr="00BD5C1E">
        <w:tc>
          <w:tcPr>
            <w:tcW w:w="1701" w:type="dxa"/>
            <w:shd w:val="clear" w:color="auto" w:fill="auto"/>
          </w:tcPr>
          <w:p w:rsidR="00BD5C1E" w:rsidRPr="00BD5C1E" w:rsidRDefault="00BD5C1E" w:rsidP="00BD5C1E">
            <w:pPr>
              <w:ind w:left="-57" w:right="-57"/>
              <w:rPr>
                <w:sz w:val="20"/>
                <w:szCs w:val="20"/>
              </w:rPr>
            </w:pPr>
            <w:r w:rsidRPr="00BD5C1E">
              <w:rPr>
                <w:sz w:val="20"/>
                <w:szCs w:val="20"/>
              </w:rPr>
              <w:t>Химия</w:t>
            </w:r>
          </w:p>
        </w:tc>
        <w:tc>
          <w:tcPr>
            <w:tcW w:w="709" w:type="dxa"/>
            <w:shd w:val="clear" w:color="auto" w:fill="auto"/>
          </w:tcPr>
          <w:p w:rsidR="00BD5C1E" w:rsidRPr="00BD5C1E" w:rsidRDefault="00BD5C1E" w:rsidP="00BD5C1E">
            <w:pPr>
              <w:ind w:left="-57" w:right="-57"/>
              <w:rPr>
                <w:sz w:val="20"/>
                <w:szCs w:val="20"/>
              </w:rPr>
            </w:pPr>
            <w:r w:rsidRPr="00BD5C1E">
              <w:rPr>
                <w:sz w:val="20"/>
                <w:szCs w:val="20"/>
              </w:rPr>
              <w:t>10,11</w:t>
            </w:r>
          </w:p>
        </w:tc>
        <w:tc>
          <w:tcPr>
            <w:tcW w:w="1701" w:type="dxa"/>
            <w:shd w:val="clear" w:color="auto" w:fill="auto"/>
          </w:tcPr>
          <w:p w:rsidR="00BD5C1E" w:rsidRPr="00BD5C1E" w:rsidRDefault="00BD5C1E" w:rsidP="00BD5C1E">
            <w:pPr>
              <w:ind w:left="-57" w:right="-57"/>
              <w:rPr>
                <w:sz w:val="20"/>
                <w:szCs w:val="20"/>
              </w:rPr>
            </w:pPr>
            <w:r w:rsidRPr="00BD5C1E">
              <w:rPr>
                <w:sz w:val="20"/>
                <w:szCs w:val="20"/>
              </w:rPr>
              <w:t>О.С.Габриелян</w:t>
            </w:r>
          </w:p>
        </w:tc>
        <w:tc>
          <w:tcPr>
            <w:tcW w:w="1559" w:type="dxa"/>
          </w:tcPr>
          <w:p w:rsidR="00BD5C1E" w:rsidRPr="00BD5C1E" w:rsidRDefault="00BD5C1E" w:rsidP="00BD5C1E">
            <w:pPr>
              <w:ind w:left="-57" w:right="-57"/>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57" w:right="-57"/>
              <w:rPr>
                <w:sz w:val="20"/>
                <w:szCs w:val="20"/>
              </w:rPr>
            </w:pPr>
            <w:r w:rsidRPr="00BD5C1E">
              <w:rPr>
                <w:sz w:val="20"/>
                <w:szCs w:val="20"/>
              </w:rPr>
              <w:t>О.С.Габриелян  Химия</w:t>
            </w:r>
          </w:p>
        </w:tc>
      </w:tr>
      <w:tr w:rsidR="00BD5C1E" w:rsidRPr="00BD5C1E" w:rsidTr="00BD5C1E">
        <w:tc>
          <w:tcPr>
            <w:tcW w:w="1701" w:type="dxa"/>
            <w:shd w:val="clear" w:color="auto" w:fill="auto"/>
          </w:tcPr>
          <w:p w:rsidR="00BD5C1E" w:rsidRPr="00BD5C1E" w:rsidRDefault="00BD5C1E" w:rsidP="00BD5C1E">
            <w:pPr>
              <w:ind w:left="-113" w:right="-113"/>
              <w:rPr>
                <w:sz w:val="20"/>
                <w:szCs w:val="20"/>
              </w:rPr>
            </w:pPr>
            <w:r w:rsidRPr="00BD5C1E">
              <w:rPr>
                <w:sz w:val="20"/>
                <w:szCs w:val="20"/>
              </w:rPr>
              <w:t>География</w:t>
            </w:r>
          </w:p>
        </w:tc>
        <w:tc>
          <w:tcPr>
            <w:tcW w:w="709" w:type="dxa"/>
            <w:shd w:val="clear" w:color="auto" w:fill="auto"/>
          </w:tcPr>
          <w:p w:rsidR="00BD5C1E" w:rsidRPr="00BD5C1E" w:rsidRDefault="00BD5C1E" w:rsidP="00BD5C1E">
            <w:pPr>
              <w:ind w:left="-113" w:right="-113"/>
              <w:rPr>
                <w:sz w:val="20"/>
                <w:szCs w:val="20"/>
              </w:rPr>
            </w:pPr>
            <w:r w:rsidRPr="00BD5C1E">
              <w:rPr>
                <w:sz w:val="20"/>
                <w:szCs w:val="20"/>
              </w:rPr>
              <w:t>10,11</w:t>
            </w:r>
          </w:p>
        </w:tc>
        <w:tc>
          <w:tcPr>
            <w:tcW w:w="1701" w:type="dxa"/>
            <w:shd w:val="clear" w:color="auto" w:fill="auto"/>
          </w:tcPr>
          <w:p w:rsidR="00BD5C1E" w:rsidRPr="00BD5C1E" w:rsidRDefault="00BD5C1E" w:rsidP="00BD5C1E">
            <w:pPr>
              <w:ind w:left="-113" w:right="-113"/>
              <w:rPr>
                <w:sz w:val="20"/>
                <w:szCs w:val="20"/>
              </w:rPr>
            </w:pPr>
            <w:r w:rsidRPr="00BD5C1E">
              <w:rPr>
                <w:sz w:val="20"/>
                <w:szCs w:val="20"/>
              </w:rPr>
              <w:t>В.И.Сиротин</w:t>
            </w:r>
          </w:p>
        </w:tc>
        <w:tc>
          <w:tcPr>
            <w:tcW w:w="1559" w:type="dxa"/>
          </w:tcPr>
          <w:p w:rsidR="00BD5C1E" w:rsidRPr="00BD5C1E" w:rsidRDefault="00BD5C1E" w:rsidP="00BD5C1E">
            <w:pPr>
              <w:ind w:left="-113" w:right="-113"/>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113" w:right="-113"/>
              <w:rPr>
                <w:sz w:val="20"/>
                <w:szCs w:val="20"/>
              </w:rPr>
            </w:pPr>
            <w:r w:rsidRPr="00BD5C1E">
              <w:rPr>
                <w:sz w:val="20"/>
                <w:szCs w:val="20"/>
              </w:rPr>
              <w:t>Максаковский В.П. «Соци-ально-экономическая география»</w:t>
            </w:r>
          </w:p>
        </w:tc>
      </w:tr>
      <w:tr w:rsidR="00BD5C1E" w:rsidRPr="00BD5C1E" w:rsidTr="00BD5C1E">
        <w:tc>
          <w:tcPr>
            <w:tcW w:w="1701" w:type="dxa"/>
            <w:shd w:val="clear" w:color="auto" w:fill="auto"/>
          </w:tcPr>
          <w:p w:rsidR="00BD5C1E" w:rsidRPr="00BD5C1E" w:rsidRDefault="00BD5C1E" w:rsidP="00BD5C1E">
            <w:pPr>
              <w:ind w:left="-113" w:right="-113"/>
              <w:rPr>
                <w:sz w:val="20"/>
                <w:szCs w:val="20"/>
              </w:rPr>
            </w:pPr>
            <w:r w:rsidRPr="00BD5C1E">
              <w:rPr>
                <w:sz w:val="20"/>
                <w:szCs w:val="20"/>
              </w:rPr>
              <w:t>Физика</w:t>
            </w:r>
          </w:p>
        </w:tc>
        <w:tc>
          <w:tcPr>
            <w:tcW w:w="709" w:type="dxa"/>
            <w:shd w:val="clear" w:color="auto" w:fill="auto"/>
          </w:tcPr>
          <w:p w:rsidR="00BD5C1E" w:rsidRPr="00BD5C1E" w:rsidRDefault="00BD5C1E" w:rsidP="00BD5C1E">
            <w:pPr>
              <w:ind w:left="-113" w:right="-113"/>
              <w:rPr>
                <w:sz w:val="20"/>
                <w:szCs w:val="20"/>
              </w:rPr>
            </w:pPr>
            <w:r w:rsidRPr="00BD5C1E">
              <w:rPr>
                <w:sz w:val="20"/>
                <w:szCs w:val="20"/>
              </w:rPr>
              <w:t>10, 11</w:t>
            </w:r>
          </w:p>
        </w:tc>
        <w:tc>
          <w:tcPr>
            <w:tcW w:w="1701" w:type="dxa"/>
            <w:shd w:val="clear" w:color="auto" w:fill="auto"/>
          </w:tcPr>
          <w:p w:rsidR="00BD5C1E" w:rsidRPr="00BD5C1E" w:rsidRDefault="00BD5C1E" w:rsidP="00BD5C1E">
            <w:pPr>
              <w:ind w:left="-113" w:right="-113"/>
              <w:rPr>
                <w:sz w:val="20"/>
                <w:szCs w:val="20"/>
              </w:rPr>
            </w:pPr>
            <w:r w:rsidRPr="00BD5C1E">
              <w:rPr>
                <w:sz w:val="20"/>
                <w:szCs w:val="20"/>
              </w:rPr>
              <w:t>Примерная программа среднего общего образования</w:t>
            </w:r>
          </w:p>
        </w:tc>
        <w:tc>
          <w:tcPr>
            <w:tcW w:w="1559" w:type="dxa"/>
          </w:tcPr>
          <w:p w:rsidR="00BD5C1E" w:rsidRPr="00BD5C1E" w:rsidRDefault="00BD5C1E" w:rsidP="00BD5C1E">
            <w:pPr>
              <w:ind w:left="-113" w:right="-113"/>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113" w:right="-113"/>
              <w:rPr>
                <w:sz w:val="20"/>
                <w:szCs w:val="20"/>
              </w:rPr>
            </w:pPr>
            <w:r w:rsidRPr="00BD5C1E">
              <w:rPr>
                <w:sz w:val="20"/>
                <w:szCs w:val="20"/>
              </w:rPr>
              <w:t>Г.Я Мякишев, Б.Б.Буховцев Сотский Н.Н. /под ред. Николаева В.И., Парфентьевой Н.А Физика</w:t>
            </w:r>
          </w:p>
        </w:tc>
      </w:tr>
      <w:tr w:rsidR="00BD5C1E" w:rsidRPr="00BD5C1E" w:rsidTr="00BD5C1E">
        <w:trPr>
          <w:trHeight w:val="323"/>
        </w:trPr>
        <w:tc>
          <w:tcPr>
            <w:tcW w:w="1701" w:type="dxa"/>
            <w:shd w:val="clear" w:color="auto" w:fill="auto"/>
          </w:tcPr>
          <w:p w:rsidR="00BD5C1E" w:rsidRPr="00BD5C1E" w:rsidRDefault="00BD5C1E" w:rsidP="00BD5C1E">
            <w:pPr>
              <w:ind w:left="-113" w:right="-113"/>
              <w:rPr>
                <w:sz w:val="20"/>
                <w:szCs w:val="20"/>
              </w:rPr>
            </w:pPr>
            <w:r w:rsidRPr="00BD5C1E">
              <w:rPr>
                <w:sz w:val="20"/>
                <w:szCs w:val="20"/>
              </w:rPr>
              <w:t>ОБЖ</w:t>
            </w:r>
          </w:p>
        </w:tc>
        <w:tc>
          <w:tcPr>
            <w:tcW w:w="709" w:type="dxa"/>
            <w:shd w:val="clear" w:color="auto" w:fill="auto"/>
          </w:tcPr>
          <w:p w:rsidR="00BD5C1E" w:rsidRPr="00BD5C1E" w:rsidRDefault="00BD5C1E" w:rsidP="00BD5C1E">
            <w:pPr>
              <w:ind w:left="-113" w:right="-113"/>
              <w:rPr>
                <w:sz w:val="20"/>
                <w:szCs w:val="20"/>
              </w:rPr>
            </w:pPr>
            <w:r w:rsidRPr="00BD5C1E">
              <w:rPr>
                <w:sz w:val="20"/>
                <w:szCs w:val="20"/>
              </w:rPr>
              <w:t>10,11</w:t>
            </w:r>
          </w:p>
        </w:tc>
        <w:tc>
          <w:tcPr>
            <w:tcW w:w="1701" w:type="dxa"/>
            <w:shd w:val="clear" w:color="auto" w:fill="auto"/>
          </w:tcPr>
          <w:p w:rsidR="00BD5C1E" w:rsidRPr="00BD5C1E" w:rsidRDefault="00BD5C1E" w:rsidP="00BD5C1E">
            <w:pPr>
              <w:ind w:left="-113" w:right="-113"/>
              <w:rPr>
                <w:sz w:val="20"/>
                <w:szCs w:val="20"/>
              </w:rPr>
            </w:pPr>
            <w:r w:rsidRPr="00BD5C1E">
              <w:rPr>
                <w:sz w:val="20"/>
                <w:szCs w:val="20"/>
              </w:rPr>
              <w:t>Примерная программа среднего общего образования</w:t>
            </w:r>
          </w:p>
        </w:tc>
        <w:tc>
          <w:tcPr>
            <w:tcW w:w="1559" w:type="dxa"/>
          </w:tcPr>
          <w:p w:rsidR="00BD5C1E" w:rsidRPr="00BD5C1E" w:rsidRDefault="00BD5C1E" w:rsidP="00BD5C1E">
            <w:pPr>
              <w:ind w:left="-113" w:right="-113"/>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113" w:right="-113"/>
              <w:rPr>
                <w:sz w:val="20"/>
                <w:szCs w:val="20"/>
              </w:rPr>
            </w:pPr>
            <w:r w:rsidRPr="00BD5C1E">
              <w:rPr>
                <w:sz w:val="20"/>
                <w:szCs w:val="20"/>
              </w:rPr>
              <w:t>А.Т.Смирнов,Б.И.Мишин, В.А.Васнев "Основы безопасности</w:t>
            </w:r>
          </w:p>
          <w:p w:rsidR="00BD5C1E" w:rsidRPr="00BD5C1E" w:rsidRDefault="00BD5C1E" w:rsidP="00BD5C1E">
            <w:pPr>
              <w:ind w:left="-113" w:right="-113"/>
              <w:rPr>
                <w:sz w:val="20"/>
                <w:szCs w:val="20"/>
              </w:rPr>
            </w:pPr>
            <w:r w:rsidRPr="00BD5C1E">
              <w:rPr>
                <w:sz w:val="20"/>
                <w:szCs w:val="20"/>
              </w:rPr>
              <w:t>жизнедеятельности"</w:t>
            </w:r>
          </w:p>
        </w:tc>
      </w:tr>
      <w:tr w:rsidR="00BD5C1E" w:rsidRPr="00BD5C1E" w:rsidTr="00BD5C1E">
        <w:tc>
          <w:tcPr>
            <w:tcW w:w="1701" w:type="dxa"/>
            <w:shd w:val="clear" w:color="auto" w:fill="auto"/>
          </w:tcPr>
          <w:p w:rsidR="00BD5C1E" w:rsidRPr="00BD5C1E" w:rsidRDefault="00BD5C1E" w:rsidP="00BD5C1E">
            <w:pPr>
              <w:ind w:left="-113" w:right="-113"/>
              <w:rPr>
                <w:sz w:val="20"/>
                <w:szCs w:val="20"/>
              </w:rPr>
            </w:pPr>
            <w:r w:rsidRPr="00BD5C1E">
              <w:rPr>
                <w:sz w:val="20"/>
                <w:szCs w:val="20"/>
              </w:rPr>
              <w:t>Физическая культура</w:t>
            </w:r>
          </w:p>
        </w:tc>
        <w:tc>
          <w:tcPr>
            <w:tcW w:w="709" w:type="dxa"/>
            <w:shd w:val="clear" w:color="auto" w:fill="auto"/>
          </w:tcPr>
          <w:p w:rsidR="00BD5C1E" w:rsidRPr="00BD5C1E" w:rsidRDefault="00BD5C1E" w:rsidP="00BD5C1E">
            <w:pPr>
              <w:ind w:left="-113" w:right="-113"/>
              <w:rPr>
                <w:sz w:val="20"/>
                <w:szCs w:val="20"/>
              </w:rPr>
            </w:pPr>
            <w:r w:rsidRPr="00BD5C1E">
              <w:rPr>
                <w:sz w:val="20"/>
                <w:szCs w:val="20"/>
              </w:rPr>
              <w:t>10,11</w:t>
            </w:r>
          </w:p>
        </w:tc>
        <w:tc>
          <w:tcPr>
            <w:tcW w:w="1701" w:type="dxa"/>
            <w:shd w:val="clear" w:color="auto" w:fill="auto"/>
          </w:tcPr>
          <w:p w:rsidR="00BD5C1E" w:rsidRPr="00BD5C1E" w:rsidRDefault="00BD5C1E" w:rsidP="00BD5C1E">
            <w:pPr>
              <w:ind w:left="-113" w:right="-113"/>
              <w:rPr>
                <w:sz w:val="20"/>
                <w:szCs w:val="20"/>
              </w:rPr>
            </w:pPr>
            <w:r w:rsidRPr="00BD5C1E">
              <w:rPr>
                <w:sz w:val="20"/>
                <w:szCs w:val="20"/>
              </w:rPr>
              <w:t xml:space="preserve">В.И.Лях, </w:t>
            </w:r>
          </w:p>
          <w:p w:rsidR="00BD5C1E" w:rsidRPr="00BD5C1E" w:rsidRDefault="00BD5C1E" w:rsidP="00BD5C1E">
            <w:pPr>
              <w:ind w:left="-113" w:right="-113"/>
              <w:rPr>
                <w:sz w:val="20"/>
                <w:szCs w:val="20"/>
              </w:rPr>
            </w:pPr>
            <w:r w:rsidRPr="00BD5C1E">
              <w:rPr>
                <w:sz w:val="20"/>
                <w:szCs w:val="20"/>
              </w:rPr>
              <w:t>А.А. Зданевич</w:t>
            </w:r>
          </w:p>
        </w:tc>
        <w:tc>
          <w:tcPr>
            <w:tcW w:w="1559" w:type="dxa"/>
          </w:tcPr>
          <w:p w:rsidR="00BD5C1E" w:rsidRPr="00BD5C1E" w:rsidRDefault="00BD5C1E" w:rsidP="00BD5C1E">
            <w:pPr>
              <w:ind w:left="-113" w:right="-113"/>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113" w:right="-113"/>
              <w:rPr>
                <w:sz w:val="20"/>
                <w:szCs w:val="20"/>
              </w:rPr>
            </w:pPr>
            <w:r w:rsidRPr="00BD5C1E">
              <w:rPr>
                <w:sz w:val="20"/>
                <w:szCs w:val="20"/>
              </w:rPr>
              <w:t>В.И.Лях, А. А .Зданевич "Физическая культура"</w:t>
            </w:r>
          </w:p>
        </w:tc>
      </w:tr>
      <w:tr w:rsidR="00BD5C1E" w:rsidRPr="00BD5C1E" w:rsidTr="00BD5C1E">
        <w:tc>
          <w:tcPr>
            <w:tcW w:w="1701" w:type="dxa"/>
            <w:vMerge w:val="restart"/>
            <w:shd w:val="clear" w:color="auto" w:fill="auto"/>
          </w:tcPr>
          <w:p w:rsidR="00BD5C1E" w:rsidRPr="00BD5C1E" w:rsidRDefault="00BD5C1E" w:rsidP="00BD5C1E">
            <w:pPr>
              <w:ind w:left="-113" w:right="-113"/>
              <w:rPr>
                <w:sz w:val="20"/>
                <w:szCs w:val="20"/>
              </w:rPr>
            </w:pPr>
            <w:r w:rsidRPr="00BD5C1E">
              <w:rPr>
                <w:sz w:val="20"/>
                <w:szCs w:val="20"/>
              </w:rPr>
              <w:t>Немецкий язык</w:t>
            </w:r>
          </w:p>
        </w:tc>
        <w:tc>
          <w:tcPr>
            <w:tcW w:w="709" w:type="dxa"/>
            <w:shd w:val="clear" w:color="auto" w:fill="auto"/>
          </w:tcPr>
          <w:p w:rsidR="00BD5C1E" w:rsidRPr="00BD5C1E" w:rsidRDefault="00BD5C1E" w:rsidP="00BD5C1E">
            <w:pPr>
              <w:ind w:left="-113" w:right="-113"/>
              <w:rPr>
                <w:sz w:val="20"/>
                <w:szCs w:val="20"/>
              </w:rPr>
            </w:pPr>
            <w:r w:rsidRPr="00BD5C1E">
              <w:rPr>
                <w:sz w:val="20"/>
                <w:szCs w:val="20"/>
              </w:rPr>
              <w:t>10</w:t>
            </w:r>
          </w:p>
        </w:tc>
        <w:tc>
          <w:tcPr>
            <w:tcW w:w="1701" w:type="dxa"/>
            <w:shd w:val="clear" w:color="auto" w:fill="auto"/>
          </w:tcPr>
          <w:p w:rsidR="00BD5C1E" w:rsidRPr="00BD5C1E" w:rsidRDefault="00BD5C1E" w:rsidP="00BD5C1E">
            <w:pPr>
              <w:ind w:left="-113" w:right="-113"/>
              <w:rPr>
                <w:sz w:val="20"/>
                <w:szCs w:val="20"/>
              </w:rPr>
            </w:pPr>
            <w:r w:rsidRPr="00BD5C1E">
              <w:rPr>
                <w:sz w:val="20"/>
                <w:szCs w:val="20"/>
              </w:rPr>
              <w:t>Примерная программа среднего общего образования</w:t>
            </w:r>
          </w:p>
        </w:tc>
        <w:tc>
          <w:tcPr>
            <w:tcW w:w="1559" w:type="dxa"/>
          </w:tcPr>
          <w:p w:rsidR="00BD5C1E" w:rsidRPr="00BD5C1E" w:rsidRDefault="00BD5C1E" w:rsidP="00BD5C1E">
            <w:pPr>
              <w:ind w:left="-113" w:right="-113"/>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113" w:right="-113"/>
              <w:rPr>
                <w:sz w:val="20"/>
                <w:szCs w:val="20"/>
              </w:rPr>
            </w:pPr>
            <w:r w:rsidRPr="00BD5C1E">
              <w:rPr>
                <w:sz w:val="20"/>
                <w:szCs w:val="20"/>
              </w:rPr>
              <w:t>И.Л.БимЛ.В.СадомоваМ.А.Лытаева</w:t>
            </w:r>
          </w:p>
          <w:p w:rsidR="00BD5C1E" w:rsidRPr="00BD5C1E" w:rsidRDefault="00BD5C1E" w:rsidP="00BD5C1E">
            <w:pPr>
              <w:ind w:left="-113" w:right="-113"/>
              <w:rPr>
                <w:sz w:val="20"/>
                <w:szCs w:val="20"/>
              </w:rPr>
            </w:pPr>
            <w:r w:rsidRPr="00BD5C1E">
              <w:rPr>
                <w:sz w:val="20"/>
                <w:szCs w:val="20"/>
              </w:rPr>
              <w:t>Немецкий язык</w:t>
            </w:r>
          </w:p>
        </w:tc>
      </w:tr>
      <w:tr w:rsidR="00BD5C1E" w:rsidRPr="00BD5C1E" w:rsidTr="00BD5C1E">
        <w:tc>
          <w:tcPr>
            <w:tcW w:w="1701" w:type="dxa"/>
            <w:vMerge/>
            <w:shd w:val="clear" w:color="auto" w:fill="auto"/>
          </w:tcPr>
          <w:p w:rsidR="00BD5C1E" w:rsidRPr="00BD5C1E" w:rsidRDefault="00BD5C1E" w:rsidP="00BD5C1E">
            <w:pPr>
              <w:ind w:left="-113" w:right="-113"/>
              <w:rPr>
                <w:sz w:val="20"/>
                <w:szCs w:val="20"/>
              </w:rPr>
            </w:pPr>
          </w:p>
        </w:tc>
        <w:tc>
          <w:tcPr>
            <w:tcW w:w="709" w:type="dxa"/>
            <w:shd w:val="clear" w:color="auto" w:fill="auto"/>
          </w:tcPr>
          <w:p w:rsidR="00BD5C1E" w:rsidRPr="00BD5C1E" w:rsidRDefault="00BD5C1E" w:rsidP="00BD5C1E">
            <w:pPr>
              <w:ind w:left="-113" w:right="-113"/>
              <w:rPr>
                <w:sz w:val="20"/>
                <w:szCs w:val="20"/>
              </w:rPr>
            </w:pPr>
            <w:r w:rsidRPr="00BD5C1E">
              <w:rPr>
                <w:sz w:val="20"/>
                <w:szCs w:val="20"/>
              </w:rPr>
              <w:t>11</w:t>
            </w:r>
          </w:p>
        </w:tc>
        <w:tc>
          <w:tcPr>
            <w:tcW w:w="1701" w:type="dxa"/>
            <w:shd w:val="clear" w:color="auto" w:fill="auto"/>
          </w:tcPr>
          <w:p w:rsidR="00BD5C1E" w:rsidRPr="00BD5C1E" w:rsidRDefault="00BD5C1E" w:rsidP="00BD5C1E">
            <w:pPr>
              <w:ind w:left="-113" w:right="-113"/>
              <w:rPr>
                <w:sz w:val="20"/>
                <w:szCs w:val="20"/>
              </w:rPr>
            </w:pPr>
            <w:r w:rsidRPr="00BD5C1E">
              <w:rPr>
                <w:sz w:val="20"/>
                <w:szCs w:val="20"/>
              </w:rPr>
              <w:t>Примерная программа среднего общего образования</w:t>
            </w:r>
          </w:p>
        </w:tc>
        <w:tc>
          <w:tcPr>
            <w:tcW w:w="1559" w:type="dxa"/>
          </w:tcPr>
          <w:p w:rsidR="00BD5C1E" w:rsidRPr="00BD5C1E" w:rsidRDefault="00BD5C1E" w:rsidP="00BD5C1E">
            <w:pPr>
              <w:ind w:left="-113" w:right="-113"/>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113" w:right="-113"/>
              <w:rPr>
                <w:sz w:val="20"/>
                <w:szCs w:val="20"/>
              </w:rPr>
            </w:pPr>
            <w:r w:rsidRPr="00BD5C1E">
              <w:rPr>
                <w:sz w:val="20"/>
                <w:szCs w:val="20"/>
              </w:rPr>
              <w:t>Бим И.Л.,Рыжова Л.И. Садомова Л.В. и др  Немецкий язык</w:t>
            </w:r>
          </w:p>
        </w:tc>
      </w:tr>
      <w:tr w:rsidR="00BD5C1E" w:rsidRPr="00BD5C1E" w:rsidTr="00BD5C1E">
        <w:tc>
          <w:tcPr>
            <w:tcW w:w="1701" w:type="dxa"/>
            <w:shd w:val="clear" w:color="auto" w:fill="auto"/>
          </w:tcPr>
          <w:p w:rsidR="00BD5C1E" w:rsidRPr="00BD5C1E" w:rsidRDefault="00BD5C1E" w:rsidP="00BD5C1E">
            <w:pPr>
              <w:ind w:left="-113" w:right="-113"/>
              <w:rPr>
                <w:sz w:val="20"/>
                <w:szCs w:val="20"/>
              </w:rPr>
            </w:pPr>
            <w:r w:rsidRPr="00BD5C1E">
              <w:rPr>
                <w:sz w:val="20"/>
                <w:szCs w:val="20"/>
              </w:rPr>
              <w:t>Английский язык</w:t>
            </w:r>
          </w:p>
        </w:tc>
        <w:tc>
          <w:tcPr>
            <w:tcW w:w="709" w:type="dxa"/>
            <w:shd w:val="clear" w:color="auto" w:fill="auto"/>
          </w:tcPr>
          <w:p w:rsidR="00BD5C1E" w:rsidRPr="00BD5C1E" w:rsidRDefault="00BD5C1E" w:rsidP="00BD5C1E">
            <w:pPr>
              <w:ind w:left="-113" w:right="-113"/>
              <w:rPr>
                <w:sz w:val="20"/>
                <w:szCs w:val="20"/>
              </w:rPr>
            </w:pPr>
            <w:r w:rsidRPr="00BD5C1E">
              <w:rPr>
                <w:sz w:val="20"/>
                <w:szCs w:val="20"/>
              </w:rPr>
              <w:t>10,11</w:t>
            </w:r>
          </w:p>
        </w:tc>
        <w:tc>
          <w:tcPr>
            <w:tcW w:w="1701" w:type="dxa"/>
            <w:shd w:val="clear" w:color="auto" w:fill="auto"/>
          </w:tcPr>
          <w:p w:rsidR="00BD5C1E" w:rsidRPr="00BD5C1E" w:rsidRDefault="00BD5C1E" w:rsidP="00BD5C1E">
            <w:pPr>
              <w:ind w:left="-113" w:right="-113"/>
              <w:rPr>
                <w:sz w:val="20"/>
                <w:szCs w:val="20"/>
              </w:rPr>
            </w:pPr>
            <w:r w:rsidRPr="00BD5C1E">
              <w:rPr>
                <w:sz w:val="20"/>
                <w:szCs w:val="20"/>
              </w:rPr>
              <w:t>Примерная программа среднего общего образования</w:t>
            </w:r>
          </w:p>
        </w:tc>
        <w:tc>
          <w:tcPr>
            <w:tcW w:w="1559" w:type="dxa"/>
          </w:tcPr>
          <w:p w:rsidR="00BD5C1E" w:rsidRPr="00BD5C1E" w:rsidRDefault="00BD5C1E" w:rsidP="00BD5C1E">
            <w:pPr>
              <w:ind w:left="-113" w:right="-113"/>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113" w:right="-113"/>
              <w:rPr>
                <w:sz w:val="20"/>
                <w:szCs w:val="20"/>
              </w:rPr>
            </w:pPr>
            <w:r w:rsidRPr="00BD5C1E">
              <w:rPr>
                <w:sz w:val="20"/>
                <w:szCs w:val="20"/>
              </w:rPr>
              <w:t xml:space="preserve">Биболетова М.З., БабушисЕ.Е.,Снежко Н.Д. Английский язык </w:t>
            </w:r>
          </w:p>
        </w:tc>
      </w:tr>
      <w:tr w:rsidR="00BD5C1E" w:rsidRPr="00BD5C1E" w:rsidTr="00BD5C1E">
        <w:tc>
          <w:tcPr>
            <w:tcW w:w="1701" w:type="dxa"/>
            <w:shd w:val="clear" w:color="auto" w:fill="auto"/>
          </w:tcPr>
          <w:p w:rsidR="00BD5C1E" w:rsidRPr="00BD5C1E" w:rsidRDefault="00BD5C1E" w:rsidP="00BD5C1E">
            <w:pPr>
              <w:ind w:left="-113" w:right="-113"/>
              <w:rPr>
                <w:sz w:val="20"/>
                <w:szCs w:val="20"/>
              </w:rPr>
            </w:pPr>
            <w:r w:rsidRPr="00BD5C1E">
              <w:rPr>
                <w:sz w:val="20"/>
                <w:szCs w:val="20"/>
              </w:rPr>
              <w:t>Астрономия</w:t>
            </w:r>
          </w:p>
        </w:tc>
        <w:tc>
          <w:tcPr>
            <w:tcW w:w="709" w:type="dxa"/>
            <w:shd w:val="clear" w:color="auto" w:fill="auto"/>
          </w:tcPr>
          <w:p w:rsidR="00BD5C1E" w:rsidRPr="00BD5C1E" w:rsidRDefault="00BD5C1E" w:rsidP="00BD5C1E">
            <w:pPr>
              <w:ind w:left="-113" w:right="-113"/>
              <w:rPr>
                <w:sz w:val="20"/>
                <w:szCs w:val="20"/>
              </w:rPr>
            </w:pPr>
            <w:r w:rsidRPr="00BD5C1E">
              <w:rPr>
                <w:sz w:val="20"/>
                <w:szCs w:val="20"/>
              </w:rPr>
              <w:t>10</w:t>
            </w:r>
          </w:p>
        </w:tc>
        <w:tc>
          <w:tcPr>
            <w:tcW w:w="1701" w:type="dxa"/>
            <w:shd w:val="clear" w:color="auto" w:fill="auto"/>
          </w:tcPr>
          <w:p w:rsidR="00BD5C1E" w:rsidRPr="00BD5C1E" w:rsidRDefault="00BD5C1E" w:rsidP="00BD5C1E">
            <w:pPr>
              <w:ind w:left="-113" w:right="-113"/>
              <w:rPr>
                <w:sz w:val="20"/>
                <w:szCs w:val="20"/>
              </w:rPr>
            </w:pPr>
            <w:r w:rsidRPr="00BD5C1E">
              <w:rPr>
                <w:sz w:val="20"/>
                <w:szCs w:val="20"/>
              </w:rPr>
              <w:t xml:space="preserve">Программа по астрономии Воронцова-Вельяминова Б. А. </w:t>
            </w:r>
          </w:p>
        </w:tc>
        <w:tc>
          <w:tcPr>
            <w:tcW w:w="1559" w:type="dxa"/>
          </w:tcPr>
          <w:p w:rsidR="00BD5C1E" w:rsidRPr="00BD5C1E" w:rsidRDefault="00BD5C1E" w:rsidP="00BD5C1E">
            <w:pPr>
              <w:ind w:left="-113" w:right="-113"/>
              <w:rPr>
                <w:sz w:val="20"/>
                <w:szCs w:val="20"/>
              </w:rPr>
            </w:pPr>
            <w:r w:rsidRPr="00BD5C1E">
              <w:rPr>
                <w:sz w:val="20"/>
                <w:szCs w:val="20"/>
              </w:rPr>
              <w:t>базовый</w:t>
            </w:r>
          </w:p>
        </w:tc>
        <w:tc>
          <w:tcPr>
            <w:tcW w:w="4253" w:type="dxa"/>
            <w:shd w:val="clear" w:color="auto" w:fill="auto"/>
          </w:tcPr>
          <w:p w:rsidR="00BD5C1E" w:rsidRPr="00BD5C1E" w:rsidRDefault="00BD5C1E" w:rsidP="00BD5C1E">
            <w:pPr>
              <w:ind w:left="-113" w:right="-113"/>
              <w:rPr>
                <w:sz w:val="20"/>
                <w:szCs w:val="20"/>
              </w:rPr>
            </w:pPr>
            <w:r w:rsidRPr="00BD5C1E">
              <w:rPr>
                <w:sz w:val="20"/>
                <w:szCs w:val="20"/>
              </w:rPr>
              <w:t>Воронцова-Вельяминова Б. А.. Страут Е. К. Астрономия</w:t>
            </w:r>
          </w:p>
        </w:tc>
      </w:tr>
    </w:tbl>
    <w:p w:rsidR="002F1EED" w:rsidRPr="002F1EED" w:rsidRDefault="002F1EED" w:rsidP="002F1EED"/>
    <w:p w:rsidR="00C43BEE" w:rsidRPr="00C43BEE" w:rsidRDefault="00C43BEE" w:rsidP="00C43BEE">
      <w:r w:rsidRPr="00C43BEE">
        <w:rPr>
          <w:b/>
          <w:i/>
        </w:rPr>
        <w:t xml:space="preserve">Учебно-методическое и информационное оснащение образовательной деятельности </w:t>
      </w:r>
      <w:r w:rsidRPr="00C43BEE">
        <w:t>обеспечивает возможность:</w:t>
      </w:r>
    </w:p>
    <w:p w:rsidR="00C43BEE" w:rsidRPr="00C43BEE" w:rsidRDefault="00C43BEE" w:rsidP="00C43BEE">
      <w:pPr>
        <w:rPr>
          <w:bCs/>
        </w:rPr>
      </w:pPr>
      <w:r w:rsidRPr="00C43BEE">
        <w:rPr>
          <w:bCs/>
        </w:rPr>
        <w:t>•</w:t>
      </w:r>
      <w:r w:rsidRPr="00C43BEE">
        <w:rPr>
          <w:bCs/>
        </w:rPr>
        <w:tab/>
        <w:t>реализации индивидуальных образовательных планов обучающихся, осуществления их самостоятельной образовательной деятельности;</w:t>
      </w:r>
    </w:p>
    <w:p w:rsidR="00C43BEE" w:rsidRPr="00C43BEE" w:rsidRDefault="00C43BEE" w:rsidP="00C43BEE">
      <w:pPr>
        <w:rPr>
          <w:bCs/>
        </w:rPr>
      </w:pPr>
      <w:r w:rsidRPr="00C43BEE">
        <w:rPr>
          <w:bCs/>
        </w:rPr>
        <w:t>•</w:t>
      </w:r>
      <w:r w:rsidRPr="00C43BEE">
        <w:rPr>
          <w:bCs/>
        </w:rPr>
        <w:tab/>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C43BEE" w:rsidRPr="00C43BEE" w:rsidRDefault="00C43BEE" w:rsidP="00C43BEE">
      <w:pPr>
        <w:rPr>
          <w:bCs/>
        </w:rPr>
      </w:pPr>
      <w:r w:rsidRPr="00C43BEE">
        <w:rPr>
          <w:bCs/>
        </w:rPr>
        <w:t>•</w:t>
      </w:r>
      <w:r w:rsidRPr="00C43BEE">
        <w:rPr>
          <w:bCs/>
        </w:rPr>
        <w:tab/>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ятельности; переноса информации с нецифровых носителей в цифровую среду (оцифровка, сканирование);</w:t>
      </w:r>
    </w:p>
    <w:p w:rsidR="00C43BEE" w:rsidRPr="00C43BEE" w:rsidRDefault="00C43BEE" w:rsidP="00C43BEE">
      <w:pPr>
        <w:rPr>
          <w:bCs/>
        </w:rPr>
      </w:pPr>
      <w:r w:rsidRPr="00C43BEE">
        <w:rPr>
          <w:bCs/>
        </w:rPr>
        <w:t>•</w:t>
      </w:r>
      <w:r w:rsidRPr="00C43BEE">
        <w:rPr>
          <w:bCs/>
        </w:rPr>
        <w:tab/>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w:t>
      </w:r>
      <w:r>
        <w:rPr>
          <w:bCs/>
        </w:rPr>
        <w:t>уальных геометрических объектов</w:t>
      </w:r>
      <w:r w:rsidRPr="00C43BEE">
        <w:rPr>
          <w:bCs/>
        </w:rPr>
        <w:t>;</w:t>
      </w:r>
    </w:p>
    <w:p w:rsidR="00C43BEE" w:rsidRPr="00C43BEE" w:rsidRDefault="00C43BEE" w:rsidP="00C43BEE">
      <w:pPr>
        <w:rPr>
          <w:bCs/>
        </w:rPr>
      </w:pPr>
      <w:r w:rsidRPr="00C43BEE">
        <w:rPr>
          <w:bCs/>
        </w:rPr>
        <w:t>•</w:t>
      </w:r>
      <w:r w:rsidRPr="00C43BEE">
        <w:rPr>
          <w:bCs/>
        </w:rPr>
        <w:tab/>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C43BEE" w:rsidRPr="00C43BEE" w:rsidRDefault="00C43BEE" w:rsidP="00C43BEE">
      <w:pPr>
        <w:rPr>
          <w:bCs/>
        </w:rPr>
      </w:pPr>
      <w:r w:rsidRPr="00C43BEE">
        <w:rPr>
          <w:bCs/>
        </w:rPr>
        <w:t>•</w:t>
      </w:r>
      <w:r w:rsidRPr="00C43BEE">
        <w:rPr>
          <w:bCs/>
        </w:rPr>
        <w:tab/>
        <w:t>выступления с аудио-, видео- и графическим экранным сопровождением;</w:t>
      </w:r>
    </w:p>
    <w:p w:rsidR="00C43BEE" w:rsidRPr="00C43BEE" w:rsidRDefault="00C43BEE" w:rsidP="00C43BEE">
      <w:pPr>
        <w:rPr>
          <w:bCs/>
        </w:rPr>
      </w:pPr>
      <w:r w:rsidRPr="00C43BEE">
        <w:rPr>
          <w:bCs/>
        </w:rPr>
        <w:t>•</w:t>
      </w:r>
      <w:r w:rsidRPr="00C43BEE">
        <w:rPr>
          <w:bCs/>
        </w:rPr>
        <w:tab/>
        <w:t>вывода информации на бумагу и т. п. (печать);</w:t>
      </w:r>
    </w:p>
    <w:p w:rsidR="00C43BEE" w:rsidRPr="00C43BEE" w:rsidRDefault="00C43BEE" w:rsidP="00C43BEE">
      <w:pPr>
        <w:rPr>
          <w:bCs/>
        </w:rPr>
      </w:pPr>
      <w:r w:rsidRPr="00C43BEE">
        <w:rPr>
          <w:bCs/>
        </w:rPr>
        <w:lastRenderedPageBreak/>
        <w:t>•</w:t>
      </w:r>
      <w:r w:rsidRPr="00C43BEE">
        <w:rPr>
          <w:bCs/>
        </w:rPr>
        <w:tab/>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 сообщений в информационной среде образовательной организации;</w:t>
      </w:r>
    </w:p>
    <w:p w:rsidR="00C43BEE" w:rsidRPr="00C43BEE" w:rsidRDefault="00C43BEE" w:rsidP="00C43BEE">
      <w:pPr>
        <w:rPr>
          <w:bCs/>
        </w:rPr>
      </w:pPr>
      <w:r w:rsidRPr="00C43BEE">
        <w:rPr>
          <w:bCs/>
        </w:rPr>
        <w:t>•</w:t>
      </w:r>
      <w:r w:rsidRPr="00C43BEE">
        <w:rPr>
          <w:bCs/>
        </w:rPr>
        <w:tab/>
        <w:t>поиска и получения информации;</w:t>
      </w:r>
    </w:p>
    <w:p w:rsidR="00C43BEE" w:rsidRPr="00C43BEE" w:rsidRDefault="00C43BEE" w:rsidP="00C43BEE">
      <w:pPr>
        <w:rPr>
          <w:bCs/>
        </w:rPr>
      </w:pPr>
      <w:r w:rsidRPr="00C43BEE">
        <w:rPr>
          <w:bCs/>
        </w:rPr>
        <w:t>•</w:t>
      </w:r>
      <w:r w:rsidRPr="00C43BEE">
        <w:rPr>
          <w:bCs/>
        </w:rPr>
        <w:tab/>
        <w:t>использования источников информации на бумажных и цифровых носителях (в том числе в справочниках, словарях, поисковых системах);</w:t>
      </w:r>
    </w:p>
    <w:p w:rsidR="00C43BEE" w:rsidRPr="00C43BEE" w:rsidRDefault="00C43BEE" w:rsidP="00C43BEE">
      <w:pPr>
        <w:rPr>
          <w:bCs/>
        </w:rPr>
      </w:pPr>
      <w:r w:rsidRPr="00C43BEE">
        <w:rPr>
          <w:bCs/>
        </w:rPr>
        <w:t>•</w:t>
      </w:r>
      <w:r w:rsidRPr="00C43BEE">
        <w:rPr>
          <w:bCs/>
        </w:rPr>
        <w:tab/>
        <w:t>вещания (подкастинга), использования носимых аудио-, видеоустройств для учебной деятельности на уроке и вне урока;</w:t>
      </w:r>
    </w:p>
    <w:p w:rsidR="00C43BEE" w:rsidRPr="00C43BEE" w:rsidRDefault="00C43BEE" w:rsidP="00C43BEE">
      <w:pPr>
        <w:rPr>
          <w:bCs/>
        </w:rPr>
      </w:pPr>
      <w:r w:rsidRPr="00C43BEE">
        <w:rPr>
          <w:bCs/>
        </w:rPr>
        <w:t>•</w:t>
      </w:r>
      <w:r w:rsidRPr="00C43BEE">
        <w:rPr>
          <w:bCs/>
        </w:rPr>
        <w:tab/>
        <w:t>общения в Интернете, взаимодействия в социальных группах и сетях, участия в форумах, групповой работы над сообщениями (вики);</w:t>
      </w:r>
    </w:p>
    <w:p w:rsidR="00C43BEE" w:rsidRPr="00C43BEE" w:rsidRDefault="00C43BEE" w:rsidP="00C43BEE">
      <w:pPr>
        <w:rPr>
          <w:bCs/>
        </w:rPr>
      </w:pPr>
      <w:r w:rsidRPr="00C43BEE">
        <w:rPr>
          <w:bCs/>
        </w:rPr>
        <w:t>•</w:t>
      </w:r>
      <w:r w:rsidRPr="00C43BEE">
        <w:rPr>
          <w:bCs/>
        </w:rPr>
        <w:tab/>
        <w:t>создания, заполнения и анализа баз данных, в том числе определителей; их наглядного представления;</w:t>
      </w:r>
    </w:p>
    <w:p w:rsidR="00C43BEE" w:rsidRPr="00C43BEE" w:rsidRDefault="00C43BEE" w:rsidP="00C43BEE">
      <w:pPr>
        <w:rPr>
          <w:bCs/>
        </w:rPr>
      </w:pPr>
      <w:r w:rsidRPr="00C43BEE">
        <w:rPr>
          <w:bCs/>
        </w:rPr>
        <w:t>•</w:t>
      </w:r>
      <w:r w:rsidRPr="00C43BEE">
        <w:rPr>
          <w:bCs/>
        </w:rPr>
        <w:tab/>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C43BEE" w:rsidRPr="00C43BEE" w:rsidRDefault="00C43BEE" w:rsidP="00C43BEE">
      <w:pPr>
        <w:rPr>
          <w:bCs/>
        </w:rPr>
      </w:pPr>
      <w:r w:rsidRPr="00C43BEE">
        <w:rPr>
          <w:bCs/>
        </w:rPr>
        <w:t>•</w:t>
      </w:r>
      <w:r w:rsidRPr="00C43BEE">
        <w:rPr>
          <w:bCs/>
        </w:rPr>
        <w:tab/>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w:t>
      </w:r>
      <w:r>
        <w:rPr>
          <w:bCs/>
        </w:rPr>
        <w:t xml:space="preserve">кальных редакторов, клавишных </w:t>
      </w:r>
      <w:r w:rsidRPr="00C43BEE">
        <w:rPr>
          <w:bCs/>
        </w:rPr>
        <w:t>синтезаторов;</w:t>
      </w:r>
    </w:p>
    <w:p w:rsidR="00C43BEE" w:rsidRPr="00C43BEE" w:rsidRDefault="00C43BEE" w:rsidP="00C43BEE">
      <w:pPr>
        <w:rPr>
          <w:bCs/>
        </w:rPr>
      </w:pPr>
      <w:r w:rsidRPr="00C43BEE">
        <w:rPr>
          <w:bCs/>
        </w:rPr>
        <w:t>•</w:t>
      </w:r>
      <w:r w:rsidRPr="00C43BEE">
        <w:rPr>
          <w:bCs/>
        </w:rPr>
        <w:tab/>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C43BEE" w:rsidRPr="00C43BEE" w:rsidRDefault="00C43BEE" w:rsidP="00C43BEE">
      <w:pPr>
        <w:rPr>
          <w:bCs/>
        </w:rPr>
      </w:pPr>
      <w:r w:rsidRPr="00C43BEE">
        <w:rPr>
          <w:bCs/>
        </w:rPr>
        <w:t>•</w:t>
      </w:r>
      <w:r w:rsidRPr="00C43BEE">
        <w:rPr>
          <w:bCs/>
        </w:rPr>
        <w:tab/>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w:t>
      </w:r>
    </w:p>
    <w:p w:rsidR="00C43BEE" w:rsidRPr="00C43BEE" w:rsidRDefault="00C43BEE" w:rsidP="00C43BEE">
      <w:pPr>
        <w:rPr>
          <w:bCs/>
        </w:rPr>
      </w:pPr>
      <w:r w:rsidRPr="00C43BEE">
        <w:rPr>
          <w:bCs/>
        </w:rPr>
        <w:t>•</w:t>
      </w:r>
      <w:r w:rsidRPr="00C43BEE">
        <w:rPr>
          <w:bCs/>
        </w:rPr>
        <w:tab/>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C43BEE" w:rsidRPr="00C43BEE" w:rsidRDefault="00C43BEE" w:rsidP="00C43BEE">
      <w:pPr>
        <w:rPr>
          <w:bCs/>
        </w:rPr>
      </w:pPr>
      <w:r w:rsidRPr="00C43BEE">
        <w:rPr>
          <w:bCs/>
        </w:rPr>
        <w:t>•</w:t>
      </w:r>
      <w:r w:rsidRPr="00C43BEE">
        <w:rPr>
          <w:bCs/>
        </w:rPr>
        <w:tab/>
        <w:t>занятий по изучению правил дорожного движения с использованием игр, оборудования, а также компьютерных тренажеров;</w:t>
      </w:r>
    </w:p>
    <w:p w:rsidR="00C43BEE" w:rsidRPr="00C43BEE" w:rsidRDefault="00C43BEE" w:rsidP="00C43BEE">
      <w:pPr>
        <w:rPr>
          <w:bCs/>
        </w:rPr>
      </w:pPr>
      <w:r w:rsidRPr="00C43BEE">
        <w:rPr>
          <w:bCs/>
        </w:rPr>
        <w:t>•</w:t>
      </w:r>
      <w:r w:rsidRPr="00C43BEE">
        <w:rPr>
          <w:bCs/>
        </w:rPr>
        <w:tab/>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C43BEE" w:rsidRPr="00C43BEE" w:rsidRDefault="00C43BEE" w:rsidP="00C43BEE">
      <w:pPr>
        <w:rPr>
          <w:bCs/>
        </w:rPr>
      </w:pPr>
      <w:r w:rsidRPr="00C43BEE">
        <w:rPr>
          <w:bCs/>
        </w:rPr>
        <w:t>•</w:t>
      </w:r>
      <w:r w:rsidRPr="00C43BEE">
        <w:rPr>
          <w:bCs/>
        </w:rPr>
        <w:tab/>
        <w:t>проектирования и организации индивидуальной и групповой деятельности, организации своего времени с использованием ИКТ; планирования учебной деятельности, фиксирования его реализации в целом и отдельных этапов (выступлений, дискуссий, экспериментов);</w:t>
      </w:r>
    </w:p>
    <w:p w:rsidR="00C43BEE" w:rsidRPr="00C43BEE" w:rsidRDefault="00C43BEE" w:rsidP="00C43BEE">
      <w:pPr>
        <w:rPr>
          <w:bCs/>
        </w:rPr>
      </w:pPr>
      <w:r w:rsidRPr="00C43BEE">
        <w:rPr>
          <w:bCs/>
        </w:rPr>
        <w:t>•</w:t>
      </w:r>
      <w:r w:rsidRPr="00C43BEE">
        <w:rPr>
          <w:bCs/>
        </w:rPr>
        <w:tab/>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ской и проектной деятельности обучающихся;</w:t>
      </w:r>
    </w:p>
    <w:p w:rsidR="00C43BEE" w:rsidRPr="00C43BEE" w:rsidRDefault="00C43BEE" w:rsidP="00C43BEE">
      <w:pPr>
        <w:rPr>
          <w:bCs/>
        </w:rPr>
      </w:pPr>
      <w:r w:rsidRPr="00C43BEE">
        <w:rPr>
          <w:bCs/>
        </w:rPr>
        <w:t>•</w:t>
      </w:r>
      <w:r w:rsidRPr="00C43BEE">
        <w:rPr>
          <w:bCs/>
        </w:rPr>
        <w:tab/>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p w:rsidR="00C43BEE" w:rsidRPr="00C43BEE" w:rsidRDefault="00C43BEE" w:rsidP="00C43BEE">
      <w:pPr>
        <w:rPr>
          <w:bCs/>
        </w:rPr>
      </w:pPr>
      <w:r w:rsidRPr="00C43BEE">
        <w:rPr>
          <w:bCs/>
        </w:rPr>
        <w:t>•</w:t>
      </w:r>
      <w:r w:rsidRPr="00C43BEE">
        <w:rPr>
          <w:bCs/>
        </w:rPr>
        <w:tab/>
        <w:t>выпуска школьных печатных изданий.</w:t>
      </w:r>
    </w:p>
    <w:p w:rsidR="00C43BEE" w:rsidRDefault="00C43BEE" w:rsidP="00C43BEE">
      <w:pPr>
        <w:rPr>
          <w:bCs/>
        </w:rPr>
      </w:pPr>
      <w:r w:rsidRPr="00C43BEE">
        <w:rPr>
          <w:bCs/>
        </w:rPr>
        <w:t>Все указанные виды деятельности обеспечиваются расходными материалами.</w:t>
      </w:r>
    </w:p>
    <w:p w:rsidR="002D389E" w:rsidRPr="00C43BEE" w:rsidRDefault="002D389E" w:rsidP="00C43BEE">
      <w:pPr>
        <w:rPr>
          <w:bCs/>
        </w:rPr>
      </w:pPr>
    </w:p>
    <w:p w:rsidR="00C43BEE" w:rsidRPr="00C43BEE" w:rsidRDefault="00C43BEE" w:rsidP="00C43BEE">
      <w:pPr>
        <w:rPr>
          <w:b/>
          <w:bCs/>
        </w:rPr>
      </w:pPr>
    </w:p>
    <w:p w:rsidR="00C43BEE" w:rsidRPr="00C43BEE" w:rsidRDefault="00C43BEE" w:rsidP="00C43BEE">
      <w:pPr>
        <w:rPr>
          <w:b/>
          <w:bCs/>
        </w:rPr>
      </w:pPr>
      <w:r w:rsidRPr="00C43BEE">
        <w:rPr>
          <w:b/>
          <w:bCs/>
        </w:rPr>
        <w:t xml:space="preserve">Создание в </w:t>
      </w:r>
      <w:r w:rsidR="00EF260C">
        <w:rPr>
          <w:b/>
          <w:bCs/>
        </w:rPr>
        <w:t>Середской с</w:t>
      </w:r>
      <w:r w:rsidRPr="00C43BEE">
        <w:rPr>
          <w:b/>
          <w:bCs/>
        </w:rPr>
        <w:t xml:space="preserve">редней школе информационно-образовательной среды, </w:t>
      </w:r>
    </w:p>
    <w:p w:rsidR="00C43BEE" w:rsidRPr="00C43BEE" w:rsidRDefault="00C43BEE" w:rsidP="00C43BEE">
      <w:pPr>
        <w:rPr>
          <w:b/>
          <w:bCs/>
        </w:rPr>
      </w:pPr>
      <w:r w:rsidRPr="00C43BEE">
        <w:rPr>
          <w:b/>
          <w:bCs/>
        </w:rPr>
        <w:t>со</w:t>
      </w:r>
      <w:r w:rsidR="00526E88">
        <w:rPr>
          <w:b/>
          <w:bCs/>
        </w:rPr>
        <w:t>ответствующей требованиям ФГОС С</w:t>
      </w:r>
      <w:r w:rsidRPr="00C43BEE">
        <w:rPr>
          <w:b/>
          <w:bCs/>
        </w:rPr>
        <w:t>ОО</w:t>
      </w:r>
    </w:p>
    <w:p w:rsidR="00C43BEE" w:rsidRPr="00C43BEE" w:rsidRDefault="00C43BEE" w:rsidP="00C43BEE">
      <w:pPr>
        <w:rPr>
          <w:b/>
          <w:bCs/>
        </w:rPr>
      </w:pPr>
    </w:p>
    <w:tbl>
      <w:tblPr>
        <w:tblW w:w="6431" w:type="dxa"/>
        <w:jc w:val="center"/>
        <w:tblInd w:w="-10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57"/>
        <w:gridCol w:w="95"/>
        <w:gridCol w:w="758"/>
        <w:gridCol w:w="3897"/>
        <w:gridCol w:w="829"/>
        <w:gridCol w:w="95"/>
      </w:tblGrid>
      <w:tr w:rsidR="00C43BEE"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C43BEE" w:rsidRPr="00C43BEE" w:rsidRDefault="00C43BEE" w:rsidP="00C43BEE">
            <w:pPr>
              <w:rPr>
                <w:b/>
                <w:bCs/>
                <w:iCs/>
              </w:rPr>
            </w:pPr>
            <w:r w:rsidRPr="00C43BEE">
              <w:rPr>
                <w:b/>
                <w:bCs/>
                <w:iCs/>
              </w:rPr>
              <w:t>№ п/п</w:t>
            </w:r>
          </w:p>
        </w:tc>
        <w:tc>
          <w:tcPr>
            <w:tcW w:w="4821" w:type="dxa"/>
            <w:gridSpan w:val="3"/>
            <w:tcBorders>
              <w:top w:val="single" w:sz="4" w:space="0" w:color="auto"/>
              <w:left w:val="single" w:sz="4" w:space="0" w:color="auto"/>
              <w:bottom w:val="single" w:sz="4" w:space="0" w:color="auto"/>
              <w:right w:val="single" w:sz="4" w:space="0" w:color="auto"/>
            </w:tcBorders>
          </w:tcPr>
          <w:p w:rsidR="00C43BEE" w:rsidRPr="00C43BEE" w:rsidRDefault="00C43BEE" w:rsidP="00C43BEE">
            <w:pPr>
              <w:rPr>
                <w:b/>
                <w:bCs/>
                <w:iCs/>
              </w:rPr>
            </w:pPr>
          </w:p>
          <w:p w:rsidR="00C43BEE" w:rsidRPr="00C43BEE" w:rsidRDefault="00C43BEE" w:rsidP="00C43BEE">
            <w:pPr>
              <w:rPr>
                <w:b/>
                <w:bCs/>
                <w:iCs/>
              </w:rPr>
            </w:pPr>
            <w:r w:rsidRPr="00C43BEE">
              <w:rPr>
                <w:b/>
                <w:bCs/>
                <w:iCs/>
              </w:rPr>
              <w:t>Необходимые средства</w:t>
            </w:r>
          </w:p>
        </w:tc>
      </w:tr>
      <w:tr w:rsidR="00C43BEE"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C43BEE" w:rsidRPr="00C43BEE" w:rsidRDefault="00C43BEE" w:rsidP="00C43BEE">
            <w:pPr>
              <w:rPr>
                <w:bCs/>
                <w:iCs/>
              </w:rPr>
            </w:pPr>
            <w:r w:rsidRPr="00C43BEE">
              <w:rPr>
                <w:bCs/>
                <w:iCs/>
              </w:rPr>
              <w:t>I</w:t>
            </w:r>
          </w:p>
        </w:tc>
        <w:tc>
          <w:tcPr>
            <w:tcW w:w="4821" w:type="dxa"/>
            <w:gridSpan w:val="3"/>
            <w:tcBorders>
              <w:top w:val="single" w:sz="4" w:space="0" w:color="auto"/>
              <w:left w:val="single" w:sz="4" w:space="0" w:color="auto"/>
              <w:bottom w:val="single" w:sz="4" w:space="0" w:color="auto"/>
              <w:right w:val="single" w:sz="4" w:space="0" w:color="auto"/>
            </w:tcBorders>
          </w:tcPr>
          <w:p w:rsidR="00C43BEE" w:rsidRPr="00C43BEE" w:rsidRDefault="00C43BEE" w:rsidP="00C43BEE">
            <w:pPr>
              <w:rPr>
                <w:iCs/>
              </w:rPr>
            </w:pPr>
            <w:r w:rsidRPr="00C43BEE">
              <w:rPr>
                <w:bCs/>
                <w:iCs/>
              </w:rPr>
              <w:t>Технические средства</w:t>
            </w:r>
          </w:p>
        </w:tc>
      </w:tr>
      <w:tr w:rsidR="00C43BEE"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C43BEE" w:rsidRPr="00C43BEE" w:rsidRDefault="00C43BEE"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C43BEE" w:rsidRPr="00C43BEE" w:rsidRDefault="00C43BEE" w:rsidP="00F57363">
            <w:pPr>
              <w:numPr>
                <w:ilvl w:val="0"/>
                <w:numId w:val="270"/>
              </w:numPr>
              <w:rPr>
                <w:bCs/>
                <w:iCs/>
              </w:rPr>
            </w:pPr>
            <w:r w:rsidRPr="00C43BEE">
              <w:rPr>
                <w:bCs/>
                <w:iCs/>
              </w:rPr>
              <w:t>компьютеры - 43</w:t>
            </w:r>
          </w:p>
        </w:tc>
      </w:tr>
      <w:tr w:rsidR="00C43BEE"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C43BEE" w:rsidRPr="00C43BEE" w:rsidRDefault="00C43BEE"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C43BEE" w:rsidRPr="00C43BEE" w:rsidRDefault="00C43BEE" w:rsidP="00F57363">
            <w:pPr>
              <w:numPr>
                <w:ilvl w:val="0"/>
                <w:numId w:val="270"/>
              </w:numPr>
            </w:pPr>
            <w:r w:rsidRPr="00C43BEE">
              <w:t>мультимедийный проектор - 10</w:t>
            </w:r>
          </w:p>
        </w:tc>
      </w:tr>
      <w:tr w:rsidR="00C43BEE"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C43BEE" w:rsidRPr="00C43BEE" w:rsidRDefault="00C43BEE"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C43BEE" w:rsidRPr="00C43BEE" w:rsidRDefault="00C43BEE" w:rsidP="00F57363">
            <w:pPr>
              <w:numPr>
                <w:ilvl w:val="0"/>
                <w:numId w:val="270"/>
              </w:numPr>
              <w:rPr>
                <w:bCs/>
                <w:iCs/>
              </w:rPr>
            </w:pPr>
            <w:r w:rsidRPr="00C43BEE">
              <w:t>экран</w:t>
            </w:r>
          </w:p>
        </w:tc>
      </w:tr>
      <w:tr w:rsidR="00C43BEE"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C43BEE" w:rsidRPr="00C43BEE" w:rsidRDefault="00C43BEE"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C43BEE" w:rsidRPr="00C43BEE" w:rsidRDefault="00C43BEE" w:rsidP="00F57363">
            <w:pPr>
              <w:numPr>
                <w:ilvl w:val="0"/>
                <w:numId w:val="270"/>
              </w:numPr>
              <w:rPr>
                <w:bCs/>
                <w:iCs/>
              </w:rPr>
            </w:pPr>
            <w:r w:rsidRPr="00C43BEE">
              <w:t>принтер монохромный - 21</w:t>
            </w:r>
          </w:p>
        </w:tc>
      </w:tr>
      <w:tr w:rsidR="00C43BEE"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C43BEE" w:rsidRPr="00C43BEE" w:rsidRDefault="00C43BEE"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C43BEE" w:rsidRPr="00C43BEE" w:rsidRDefault="00C43BEE" w:rsidP="00F57363">
            <w:pPr>
              <w:numPr>
                <w:ilvl w:val="0"/>
                <w:numId w:val="270"/>
              </w:numPr>
              <w:rPr>
                <w:bCs/>
                <w:iCs/>
              </w:rPr>
            </w:pPr>
            <w:r w:rsidRPr="00C43BEE">
              <w:t>принтер цветной - 1</w:t>
            </w:r>
          </w:p>
        </w:tc>
      </w:tr>
      <w:tr w:rsidR="00C43BEE"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C43BEE" w:rsidRPr="00C43BEE" w:rsidRDefault="00C43BEE"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C43BEE" w:rsidRPr="00C43BEE" w:rsidRDefault="00C43BEE" w:rsidP="00F57363">
            <w:pPr>
              <w:numPr>
                <w:ilvl w:val="0"/>
                <w:numId w:val="270"/>
              </w:numPr>
              <w:rPr>
                <w:bCs/>
                <w:iCs/>
              </w:rPr>
            </w:pPr>
            <w:r w:rsidRPr="00C43BEE">
              <w:t>цифровой фотоаппарат -1</w:t>
            </w:r>
          </w:p>
        </w:tc>
      </w:tr>
      <w:tr w:rsidR="00C43BEE"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C43BEE" w:rsidRPr="00C43BEE" w:rsidRDefault="00C43BEE"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C43BEE" w:rsidRPr="00C43BEE" w:rsidRDefault="00C43BEE" w:rsidP="00F57363">
            <w:pPr>
              <w:numPr>
                <w:ilvl w:val="0"/>
                <w:numId w:val="270"/>
              </w:numPr>
              <w:rPr>
                <w:bCs/>
                <w:iCs/>
              </w:rPr>
            </w:pPr>
            <w:r w:rsidRPr="00C43BEE">
              <w:t>цифровая видеокамера - 1</w:t>
            </w:r>
          </w:p>
        </w:tc>
      </w:tr>
      <w:tr w:rsidR="00C43BEE"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C43BEE" w:rsidRPr="00C43BEE" w:rsidRDefault="00C43BEE"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C43BEE" w:rsidRPr="00C43BEE" w:rsidRDefault="00C43BEE" w:rsidP="00F57363">
            <w:pPr>
              <w:numPr>
                <w:ilvl w:val="0"/>
                <w:numId w:val="270"/>
              </w:numPr>
              <w:rPr>
                <w:bCs/>
                <w:iCs/>
              </w:rPr>
            </w:pPr>
            <w:r w:rsidRPr="00C43BEE">
              <w:t>сканер</w:t>
            </w:r>
          </w:p>
        </w:tc>
      </w:tr>
      <w:tr w:rsidR="00C43BEE"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C43BEE" w:rsidRPr="00C43BEE" w:rsidRDefault="00C43BEE"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C43BEE" w:rsidRPr="00C43BEE" w:rsidRDefault="00C43BEE" w:rsidP="00F57363">
            <w:pPr>
              <w:numPr>
                <w:ilvl w:val="0"/>
                <w:numId w:val="270"/>
              </w:numPr>
            </w:pPr>
            <w:r w:rsidRPr="00C43BEE">
              <w:t>микрофон -3</w:t>
            </w:r>
          </w:p>
        </w:tc>
      </w:tr>
      <w:tr w:rsidR="00C43BEE"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C43BEE" w:rsidRPr="00C43BEE" w:rsidRDefault="00C43BEE"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C43BEE" w:rsidRPr="00C43BEE" w:rsidRDefault="00C43BEE" w:rsidP="00F57363">
            <w:pPr>
              <w:numPr>
                <w:ilvl w:val="0"/>
                <w:numId w:val="270"/>
              </w:numPr>
            </w:pPr>
            <w:r w:rsidRPr="00C43BEE">
              <w:t>музыкальная клавиатура -1</w:t>
            </w:r>
          </w:p>
        </w:tc>
      </w:tr>
      <w:tr w:rsidR="00C43BEE"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C43BEE" w:rsidRPr="00C43BEE" w:rsidRDefault="00C43BEE"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C43BEE" w:rsidRPr="00C43BEE" w:rsidRDefault="00C43BEE" w:rsidP="00F57363">
            <w:pPr>
              <w:numPr>
                <w:ilvl w:val="0"/>
                <w:numId w:val="270"/>
              </w:numPr>
            </w:pPr>
            <w:r w:rsidRPr="00C43BEE">
              <w:t>МФУ -3</w:t>
            </w:r>
          </w:p>
        </w:tc>
      </w:tr>
      <w:tr w:rsidR="00C43BEE"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C43BEE" w:rsidRPr="00C43BEE" w:rsidRDefault="00C43BEE"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C43BEE" w:rsidRPr="00C43BEE" w:rsidRDefault="00C43BEE" w:rsidP="00F57363">
            <w:pPr>
              <w:numPr>
                <w:ilvl w:val="0"/>
                <w:numId w:val="270"/>
              </w:numPr>
            </w:pPr>
            <w:r w:rsidRPr="00C43BEE">
              <w:t>цифровой микроскоп</w:t>
            </w:r>
          </w:p>
        </w:tc>
      </w:tr>
      <w:tr w:rsidR="00C43BEE"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C43BEE" w:rsidRPr="00C43BEE" w:rsidRDefault="00C43BEE"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C43BEE" w:rsidRPr="00C43BEE" w:rsidRDefault="00C43BEE" w:rsidP="00F57363">
            <w:pPr>
              <w:numPr>
                <w:ilvl w:val="0"/>
                <w:numId w:val="270"/>
              </w:numPr>
              <w:rPr>
                <w:bCs/>
                <w:iCs/>
              </w:rPr>
            </w:pPr>
            <w:r w:rsidRPr="00C43BEE">
              <w:t>доска со средствами, обеспечивающими обратную связь -4</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144462" w:rsidRDefault="00704273" w:rsidP="003F78FD">
            <w:pPr>
              <w:rPr>
                <w:szCs w:val="28"/>
              </w:rPr>
            </w:pPr>
            <w:r w:rsidRPr="00144462">
              <w:rPr>
                <w:szCs w:val="28"/>
              </w:rPr>
              <w:t xml:space="preserve">цифровые датчики с интерфейсом </w:t>
            </w:r>
            <w:r>
              <w:rPr>
                <w:szCs w:val="28"/>
              </w:rPr>
              <w:t>(планируется)</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144462" w:rsidRDefault="00704273" w:rsidP="003F78FD">
            <w:pPr>
              <w:rPr>
                <w:szCs w:val="28"/>
              </w:rPr>
            </w:pPr>
            <w:r w:rsidRPr="00144462">
              <w:rPr>
                <w:szCs w:val="28"/>
              </w:rPr>
              <w:t xml:space="preserve">цифровой микроскоп </w:t>
            </w:r>
            <w:r>
              <w:rPr>
                <w:szCs w:val="28"/>
              </w:rPr>
              <w:t>(планируется)</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r w:rsidRPr="00C43BEE">
              <w:rPr>
                <w:bCs/>
                <w:iCs/>
              </w:rPr>
              <w:t>II</w:t>
            </w: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r w:rsidRPr="00C43BEE">
              <w:rPr>
                <w:bCs/>
                <w:iCs/>
              </w:rPr>
              <w:t>Программные инструменты</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rPr>
                <w:bCs/>
                <w:iCs/>
              </w:rPr>
            </w:pPr>
            <w:r w:rsidRPr="00C43BEE">
              <w:t>орфографический корректор для текстов на русском и иностранном языках</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rPr>
                <w:bCs/>
                <w:iCs/>
              </w:rPr>
            </w:pPr>
            <w:r w:rsidRPr="00C43BEE">
              <w:t>клавиатурный тренажёр для русского и иностранного языков</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rPr>
                <w:bCs/>
                <w:iCs/>
              </w:rPr>
            </w:pPr>
            <w:r w:rsidRPr="00C43BEE">
              <w:t>текстовый редактор для работы с русскими и иноязычными текстами</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pPr>
            <w:r w:rsidRPr="00C43BEE">
              <w:t>инструмент планирования деятельности</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rPr>
                <w:bCs/>
                <w:iCs/>
              </w:rPr>
            </w:pPr>
            <w:r w:rsidRPr="00C43BEE">
              <w:t>графический редактор для обработки растровых изображений</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rPr>
                <w:bCs/>
                <w:iCs/>
              </w:rPr>
            </w:pPr>
            <w:r w:rsidRPr="00C43BEE">
              <w:t>графический редактор для обработки векторных изображений</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rPr>
                <w:bCs/>
                <w:iCs/>
              </w:rPr>
            </w:pPr>
            <w:r w:rsidRPr="00C43BEE">
              <w:t>музыкальный редактор</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rPr>
                <w:bCs/>
                <w:iCs/>
              </w:rPr>
            </w:pPr>
            <w:r w:rsidRPr="00C43BEE">
              <w:t>редактор подготовки презентаций</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rPr>
                <w:bCs/>
                <w:iCs/>
              </w:rPr>
            </w:pPr>
            <w:r w:rsidRPr="00C43BEE">
              <w:t>редактор видео</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pPr>
            <w:r>
              <w:t xml:space="preserve">ГИС </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rPr>
                <w:bCs/>
                <w:iCs/>
              </w:rPr>
            </w:pPr>
            <w:r w:rsidRPr="00C43BEE">
              <w:t>редактор генеалогических деревьев</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rPr>
                <w:bCs/>
                <w:iCs/>
              </w:rPr>
            </w:pPr>
            <w:r w:rsidRPr="00C43BEE">
              <w:t>цифровой биологический определитель</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pPr>
            <w:r w:rsidRPr="00144462">
              <w:rPr>
                <w:szCs w:val="28"/>
              </w:rPr>
              <w:t>виртуальные лаборатории по учебным предметам</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rPr>
                <w:bCs/>
                <w:iCs/>
              </w:rPr>
            </w:pPr>
            <w:r w:rsidRPr="00C43BEE">
              <w:t>среды для дистанционного он-лайн и оф-лайн сетевого взаимодействия</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rPr>
                <w:bCs/>
                <w:iCs/>
              </w:rPr>
            </w:pPr>
            <w:r w:rsidRPr="00C43BEE">
              <w:t>среда для интернет-публикаций</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pPr>
            <w:r w:rsidRPr="00C43BEE">
              <w:t>редактор интернет-сайтов</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pPr>
            <w:r w:rsidRPr="00C43BEE">
              <w:t xml:space="preserve">редактор для совместного удалённого </w:t>
            </w:r>
            <w:r w:rsidRPr="00C43BEE">
              <w:lastRenderedPageBreak/>
              <w:t>редактирования сообщений</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r w:rsidRPr="00C43BEE">
              <w:rPr>
                <w:bCs/>
                <w:iCs/>
              </w:rPr>
              <w:lastRenderedPageBreak/>
              <w:t>III</w:t>
            </w: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r w:rsidRPr="00C43BEE">
              <w:rPr>
                <w:bCs/>
                <w:iCs/>
              </w:rPr>
              <w:t>Обеспечение технической, методической и организационной поддержки</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rPr>
                <w:bCs/>
                <w:iCs/>
              </w:rPr>
            </w:pPr>
            <w:r w:rsidRPr="00C43BEE">
              <w:t>разработка планов, дорожных карт</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rPr>
                <w:bCs/>
                <w:iCs/>
              </w:rPr>
            </w:pPr>
            <w:r w:rsidRPr="00C43BEE">
              <w:t>заключение договоров</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rPr>
                <w:bCs/>
                <w:iCs/>
              </w:rPr>
            </w:pPr>
            <w:r w:rsidRPr="00C43BEE">
              <w:t>подготовка локальных актов</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1"/>
              </w:numPr>
              <w:rPr>
                <w:bCs/>
                <w:iCs/>
              </w:rPr>
            </w:pPr>
            <w:r w:rsidRPr="00C43BEE">
              <w:t>подготовка программ формирования ИКТ-компетентности работников (индивидуальных программ для каждого работника)</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r w:rsidRPr="00C43BEE">
              <w:rPr>
                <w:bCs/>
                <w:iCs/>
              </w:rPr>
              <w:t>IV</w:t>
            </w: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r w:rsidRPr="00C43BEE">
              <w:rPr>
                <w:bCs/>
                <w:iCs/>
              </w:rPr>
              <w:t>Отображение образовательной деятельности в информационной среде:</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2"/>
              </w:numPr>
              <w:rPr>
                <w:bCs/>
                <w:iCs/>
              </w:rPr>
            </w:pPr>
            <w:r w:rsidRPr="00C43BEE">
              <w:rPr>
                <w:bCs/>
                <w:iCs/>
              </w:rPr>
              <w:t>ведение электронных журналов</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2"/>
              </w:numPr>
              <w:rPr>
                <w:bCs/>
                <w:iCs/>
              </w:rPr>
            </w:pPr>
            <w:r w:rsidRPr="00C43BEE">
              <w:t>размещение домашних заданий (текстовая формулировка, видеофильм для анализа,  географическая карта)</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2"/>
              </w:numPr>
              <w:rPr>
                <w:bCs/>
                <w:iCs/>
              </w:rPr>
            </w:pPr>
            <w:r w:rsidRPr="00C43BEE">
              <w:t>размещение результатов выполнения аттестационных работ обучающихся</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2"/>
              </w:numPr>
              <w:rPr>
                <w:bCs/>
                <w:iCs/>
              </w:rPr>
            </w:pPr>
            <w:r w:rsidRPr="00C43BEE">
              <w:t>размещение творческих работ учителей и обучающихся</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2"/>
              </w:numPr>
              <w:rPr>
                <w:bCs/>
                <w:iCs/>
              </w:rPr>
            </w:pPr>
            <w:r w:rsidRPr="00C43BEE">
              <w:t>осуществление связи учителей, администрации, родителей, Учредителя</w:t>
            </w:r>
          </w:p>
        </w:tc>
      </w:tr>
      <w:tr w:rsidR="00704273" w:rsidRPr="00C43BEE" w:rsidTr="003F78FD">
        <w:trPr>
          <w:gridBefore w:val="1"/>
          <w:wBefore w:w="757" w:type="dxa"/>
          <w:jc w:val="center"/>
        </w:trPr>
        <w:tc>
          <w:tcPr>
            <w:tcW w:w="853" w:type="dxa"/>
            <w:gridSpan w:val="2"/>
            <w:tcBorders>
              <w:top w:val="single" w:sz="4" w:space="0" w:color="auto"/>
              <w:left w:val="single" w:sz="4" w:space="0" w:color="auto"/>
              <w:bottom w:val="single" w:sz="4" w:space="0" w:color="auto"/>
              <w:right w:val="single" w:sz="4" w:space="0" w:color="auto"/>
            </w:tcBorders>
          </w:tcPr>
          <w:p w:rsidR="00704273" w:rsidRPr="00C43BEE" w:rsidRDefault="00704273" w:rsidP="00C43BEE">
            <w:pPr>
              <w:rPr>
                <w:bCs/>
                <w:iCs/>
              </w:rPr>
            </w:pPr>
          </w:p>
        </w:tc>
        <w:tc>
          <w:tcPr>
            <w:tcW w:w="4821" w:type="dxa"/>
            <w:gridSpan w:val="3"/>
            <w:tcBorders>
              <w:top w:val="single" w:sz="4" w:space="0" w:color="auto"/>
              <w:left w:val="single" w:sz="4" w:space="0" w:color="auto"/>
              <w:bottom w:val="single" w:sz="4" w:space="0" w:color="auto"/>
              <w:right w:val="single" w:sz="4" w:space="0" w:color="auto"/>
            </w:tcBorders>
          </w:tcPr>
          <w:p w:rsidR="00704273" w:rsidRPr="00C43BEE" w:rsidRDefault="00704273" w:rsidP="00F57363">
            <w:pPr>
              <w:numPr>
                <w:ilvl w:val="0"/>
                <w:numId w:val="272"/>
              </w:numPr>
              <w:rPr>
                <w:bCs/>
                <w:iCs/>
              </w:rPr>
            </w:pPr>
            <w:r w:rsidRPr="00C43BEE">
              <w:t>осуществление методической поддержки учителей (интернет-школа, интернет-ИПК, мультимедиаколлекция)</w:t>
            </w:r>
          </w:p>
        </w:tc>
      </w:tr>
      <w:tr w:rsidR="00704273" w:rsidRPr="00C43BEE" w:rsidTr="003F78FD">
        <w:trPr>
          <w:gridAfter w:val="1"/>
          <w:wAfter w:w="95" w:type="dxa"/>
          <w:jc w:val="center"/>
        </w:trPr>
        <w:tc>
          <w:tcPr>
            <w:tcW w:w="852" w:type="dxa"/>
            <w:gridSpan w:val="2"/>
          </w:tcPr>
          <w:p w:rsidR="00704273" w:rsidRPr="00C43BEE" w:rsidRDefault="00704273" w:rsidP="00C43BEE">
            <w:pPr>
              <w:rPr>
                <w:bCs/>
                <w:iCs/>
              </w:rPr>
            </w:pPr>
            <w:r w:rsidRPr="00C43BEE">
              <w:rPr>
                <w:bCs/>
                <w:iCs/>
              </w:rPr>
              <w:t>V</w:t>
            </w:r>
          </w:p>
        </w:tc>
        <w:tc>
          <w:tcPr>
            <w:tcW w:w="4655" w:type="dxa"/>
            <w:gridSpan w:val="2"/>
          </w:tcPr>
          <w:p w:rsidR="00704273" w:rsidRPr="00C43BEE" w:rsidRDefault="00704273" w:rsidP="00C43BEE">
            <w:pPr>
              <w:rPr>
                <w:bCs/>
                <w:iCs/>
              </w:rPr>
            </w:pPr>
            <w:r w:rsidRPr="00C43BEE">
              <w:rPr>
                <w:bCs/>
                <w:iCs/>
              </w:rPr>
              <w:t>Компоненты на бумажных носителях:</w:t>
            </w:r>
          </w:p>
        </w:tc>
        <w:tc>
          <w:tcPr>
            <w:tcW w:w="829" w:type="dxa"/>
            <w:vAlign w:val="center"/>
          </w:tcPr>
          <w:p w:rsidR="00704273" w:rsidRPr="00C43BEE" w:rsidRDefault="00704273" w:rsidP="00C43BEE">
            <w:pPr>
              <w:rPr>
                <w:bCs/>
                <w:iCs/>
              </w:rPr>
            </w:pPr>
          </w:p>
        </w:tc>
      </w:tr>
      <w:tr w:rsidR="00704273" w:rsidRPr="00C43BEE" w:rsidTr="003F78FD">
        <w:trPr>
          <w:gridAfter w:val="1"/>
          <w:wAfter w:w="95" w:type="dxa"/>
          <w:jc w:val="center"/>
        </w:trPr>
        <w:tc>
          <w:tcPr>
            <w:tcW w:w="852" w:type="dxa"/>
            <w:gridSpan w:val="2"/>
          </w:tcPr>
          <w:p w:rsidR="00704273" w:rsidRPr="00C43BEE" w:rsidRDefault="00704273" w:rsidP="00C43BEE">
            <w:pPr>
              <w:rPr>
                <w:bCs/>
                <w:iCs/>
              </w:rPr>
            </w:pPr>
          </w:p>
        </w:tc>
        <w:tc>
          <w:tcPr>
            <w:tcW w:w="4655" w:type="dxa"/>
            <w:gridSpan w:val="2"/>
          </w:tcPr>
          <w:p w:rsidR="00704273" w:rsidRPr="00C43BEE" w:rsidRDefault="00704273" w:rsidP="00F57363">
            <w:pPr>
              <w:numPr>
                <w:ilvl w:val="0"/>
                <w:numId w:val="273"/>
              </w:numPr>
              <w:rPr>
                <w:bCs/>
                <w:iCs/>
              </w:rPr>
            </w:pPr>
            <w:r w:rsidRPr="00C43BEE">
              <w:t xml:space="preserve">учебники для </w:t>
            </w:r>
            <w:r>
              <w:t>10-11</w:t>
            </w:r>
            <w:r w:rsidRPr="00C43BEE">
              <w:t xml:space="preserve"> класса</w:t>
            </w:r>
          </w:p>
        </w:tc>
        <w:tc>
          <w:tcPr>
            <w:tcW w:w="829" w:type="dxa"/>
            <w:vAlign w:val="center"/>
          </w:tcPr>
          <w:p w:rsidR="00704273" w:rsidRPr="00C43BEE" w:rsidRDefault="00704273" w:rsidP="00C43BEE">
            <w:pPr>
              <w:rPr>
                <w:bCs/>
                <w:iCs/>
              </w:rPr>
            </w:pPr>
          </w:p>
        </w:tc>
      </w:tr>
      <w:tr w:rsidR="00704273" w:rsidRPr="00C43BEE" w:rsidTr="003F78FD">
        <w:trPr>
          <w:gridAfter w:val="1"/>
          <w:wAfter w:w="95" w:type="dxa"/>
          <w:jc w:val="center"/>
        </w:trPr>
        <w:tc>
          <w:tcPr>
            <w:tcW w:w="852" w:type="dxa"/>
            <w:gridSpan w:val="2"/>
          </w:tcPr>
          <w:p w:rsidR="00704273" w:rsidRPr="00C43BEE" w:rsidRDefault="00704273" w:rsidP="00C43BEE">
            <w:pPr>
              <w:rPr>
                <w:bCs/>
                <w:iCs/>
              </w:rPr>
            </w:pPr>
          </w:p>
        </w:tc>
        <w:tc>
          <w:tcPr>
            <w:tcW w:w="4655" w:type="dxa"/>
            <w:gridSpan w:val="2"/>
          </w:tcPr>
          <w:p w:rsidR="00704273" w:rsidRPr="00C43BEE" w:rsidRDefault="00704273" w:rsidP="00F57363">
            <w:pPr>
              <w:numPr>
                <w:ilvl w:val="0"/>
                <w:numId w:val="273"/>
              </w:numPr>
              <w:rPr>
                <w:bCs/>
                <w:iCs/>
              </w:rPr>
            </w:pPr>
            <w:r w:rsidRPr="00C43BEE">
              <w:t>рабочие тетради (тетради-тренажёры)</w:t>
            </w:r>
          </w:p>
        </w:tc>
        <w:tc>
          <w:tcPr>
            <w:tcW w:w="829" w:type="dxa"/>
            <w:vAlign w:val="center"/>
          </w:tcPr>
          <w:p w:rsidR="00704273" w:rsidRPr="00C43BEE" w:rsidRDefault="00704273" w:rsidP="00C43BEE">
            <w:pPr>
              <w:rPr>
                <w:bCs/>
                <w:iCs/>
              </w:rPr>
            </w:pPr>
            <w:r w:rsidRPr="00C43BEE">
              <w:rPr>
                <w:bCs/>
                <w:iCs/>
              </w:rPr>
              <w:t>приобретаются родителями</w:t>
            </w:r>
          </w:p>
        </w:tc>
      </w:tr>
      <w:tr w:rsidR="00704273" w:rsidRPr="00C43BEE" w:rsidTr="003F78FD">
        <w:trPr>
          <w:gridAfter w:val="1"/>
          <w:wAfter w:w="95" w:type="dxa"/>
          <w:jc w:val="center"/>
        </w:trPr>
        <w:tc>
          <w:tcPr>
            <w:tcW w:w="852" w:type="dxa"/>
            <w:gridSpan w:val="2"/>
          </w:tcPr>
          <w:p w:rsidR="00704273" w:rsidRPr="00C43BEE" w:rsidRDefault="00704273" w:rsidP="00C43BEE">
            <w:pPr>
              <w:rPr>
                <w:bCs/>
                <w:iCs/>
              </w:rPr>
            </w:pPr>
            <w:r w:rsidRPr="00C43BEE">
              <w:rPr>
                <w:bCs/>
                <w:iCs/>
              </w:rPr>
              <w:t>VI</w:t>
            </w:r>
          </w:p>
        </w:tc>
        <w:tc>
          <w:tcPr>
            <w:tcW w:w="4655" w:type="dxa"/>
            <w:gridSpan w:val="2"/>
          </w:tcPr>
          <w:p w:rsidR="00704273" w:rsidRPr="00C43BEE" w:rsidRDefault="00704273" w:rsidP="00C43BEE">
            <w:pPr>
              <w:rPr>
                <w:bCs/>
                <w:iCs/>
              </w:rPr>
            </w:pPr>
            <w:r w:rsidRPr="00C43BEE">
              <w:rPr>
                <w:bCs/>
                <w:iCs/>
              </w:rPr>
              <w:t>Компоненты на CD и DVD:</w:t>
            </w:r>
          </w:p>
        </w:tc>
        <w:tc>
          <w:tcPr>
            <w:tcW w:w="829" w:type="dxa"/>
            <w:vAlign w:val="center"/>
          </w:tcPr>
          <w:p w:rsidR="00704273" w:rsidRPr="00C43BEE" w:rsidRDefault="00704273" w:rsidP="00C43BEE">
            <w:pPr>
              <w:rPr>
                <w:bCs/>
                <w:iCs/>
              </w:rPr>
            </w:pPr>
          </w:p>
        </w:tc>
      </w:tr>
      <w:tr w:rsidR="00704273" w:rsidRPr="00C43BEE" w:rsidTr="003F78FD">
        <w:trPr>
          <w:gridAfter w:val="1"/>
          <w:wAfter w:w="95" w:type="dxa"/>
          <w:jc w:val="center"/>
        </w:trPr>
        <w:tc>
          <w:tcPr>
            <w:tcW w:w="852" w:type="dxa"/>
            <w:gridSpan w:val="2"/>
          </w:tcPr>
          <w:p w:rsidR="00704273" w:rsidRPr="00C43BEE" w:rsidRDefault="00704273" w:rsidP="00C43BEE">
            <w:pPr>
              <w:rPr>
                <w:bCs/>
                <w:iCs/>
              </w:rPr>
            </w:pPr>
          </w:p>
        </w:tc>
        <w:tc>
          <w:tcPr>
            <w:tcW w:w="4655" w:type="dxa"/>
            <w:gridSpan w:val="2"/>
          </w:tcPr>
          <w:p w:rsidR="00704273" w:rsidRPr="00C43BEE" w:rsidRDefault="00704273" w:rsidP="00C43BEE">
            <w:pPr>
              <w:rPr>
                <w:bCs/>
                <w:iCs/>
              </w:rPr>
            </w:pPr>
            <w:r w:rsidRPr="00C43BEE">
              <w:t>электронные приложения к учебникам, электронные наглядные пособия, электронные тренажёры, электронные практикумы</w:t>
            </w:r>
          </w:p>
        </w:tc>
        <w:tc>
          <w:tcPr>
            <w:tcW w:w="829" w:type="dxa"/>
            <w:vAlign w:val="center"/>
          </w:tcPr>
          <w:p w:rsidR="00704273" w:rsidRPr="00C43BEE" w:rsidRDefault="00704273" w:rsidP="00C43BEE">
            <w:pPr>
              <w:rPr>
                <w:bCs/>
                <w:iCs/>
              </w:rPr>
            </w:pPr>
            <w:r w:rsidRPr="00C43BEE">
              <w:rPr>
                <w:bCs/>
                <w:iCs/>
              </w:rPr>
              <w:t>частично</w:t>
            </w:r>
          </w:p>
        </w:tc>
      </w:tr>
    </w:tbl>
    <w:p w:rsidR="00C43BEE" w:rsidRPr="00C43BEE" w:rsidRDefault="00C43BEE" w:rsidP="00C43BEE"/>
    <w:p w:rsidR="00944FC0" w:rsidRDefault="00944FC0" w:rsidP="007E706A"/>
    <w:p w:rsidR="00704273" w:rsidRDefault="00704273" w:rsidP="00704273">
      <w:pPr>
        <w:rPr>
          <w:b/>
          <w:bCs/>
        </w:rPr>
      </w:pPr>
      <w:r w:rsidRPr="002D389E">
        <w:rPr>
          <w:b/>
        </w:rPr>
        <w:t>Обоснование необходимых изменений в имеющихся условиях в соответствии с основной образовательной программой среднего общего образования</w:t>
      </w:r>
    </w:p>
    <w:p w:rsidR="00704273" w:rsidRPr="00626054" w:rsidRDefault="00704273" w:rsidP="00704273">
      <w:r>
        <w:rPr>
          <w:b/>
          <w:bCs/>
        </w:rPr>
        <w:tab/>
      </w:r>
      <w:r w:rsidRPr="00626054">
        <w:t>Образовательной организацией определяются все необходимые меры и сроки по приведению информационно-методических условий реализации основной образовательной программы среднего общего образования в соответствие с требованиями ФГОС СОО.</w:t>
      </w:r>
    </w:p>
    <w:p w:rsidR="00704273" w:rsidRPr="00626054" w:rsidRDefault="00704273" w:rsidP="00704273">
      <w:r w:rsidRPr="00626054">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704273" w:rsidRPr="00626054" w:rsidRDefault="00704273" w:rsidP="00704273">
      <w:pPr>
        <w:pStyle w:val="a0"/>
        <w:spacing w:line="240" w:lineRule="auto"/>
        <w:rPr>
          <w:sz w:val="24"/>
          <w:szCs w:val="24"/>
        </w:rPr>
      </w:pPr>
      <w:r w:rsidRPr="00626054">
        <w:rPr>
          <w:sz w:val="24"/>
          <w:szCs w:val="24"/>
        </w:rPr>
        <w:t>анализ имеющихся в образовательной организации условий и ресурсов реализации основной образовательной программы среднего общего образования;</w:t>
      </w:r>
    </w:p>
    <w:p w:rsidR="00704273" w:rsidRPr="00626054" w:rsidRDefault="00704273" w:rsidP="00704273">
      <w:pPr>
        <w:pStyle w:val="a0"/>
        <w:spacing w:line="240" w:lineRule="auto"/>
        <w:rPr>
          <w:sz w:val="24"/>
          <w:szCs w:val="24"/>
        </w:rPr>
      </w:pPr>
      <w:r w:rsidRPr="00626054">
        <w:rPr>
          <w:sz w:val="24"/>
          <w:szCs w:val="24"/>
        </w:rPr>
        <w:lastRenderedPageBreak/>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ых отношений;</w:t>
      </w:r>
    </w:p>
    <w:p w:rsidR="00704273" w:rsidRPr="00626054" w:rsidRDefault="00704273" w:rsidP="00704273">
      <w:pPr>
        <w:pStyle w:val="a0"/>
        <w:spacing w:line="240" w:lineRule="auto"/>
        <w:rPr>
          <w:spacing w:val="-8"/>
          <w:sz w:val="24"/>
          <w:szCs w:val="24"/>
        </w:rPr>
      </w:pPr>
      <w:r w:rsidRPr="00626054">
        <w:rPr>
          <w:spacing w:val="-8"/>
          <w:sz w:val="24"/>
          <w:szCs w:val="24"/>
        </w:rPr>
        <w:t>выявление проблемных зон и установление необходимых изменений в имеющихся условиях для приведения их в соответствие с требованиями ФГОС СОО;</w:t>
      </w:r>
    </w:p>
    <w:p w:rsidR="00704273" w:rsidRPr="00626054" w:rsidRDefault="00704273" w:rsidP="00704273">
      <w:pPr>
        <w:pStyle w:val="a0"/>
        <w:spacing w:line="240" w:lineRule="auto"/>
        <w:rPr>
          <w:sz w:val="24"/>
          <w:szCs w:val="24"/>
        </w:rPr>
      </w:pPr>
      <w:r w:rsidRPr="00626054">
        <w:rPr>
          <w:sz w:val="24"/>
          <w:szCs w:val="24"/>
        </w:rPr>
        <w:t>разработку с привлечением всех участников образовательных отношений и возможных партнеров механизмов достижения целевых ориентиров в системе условий;</w:t>
      </w:r>
    </w:p>
    <w:p w:rsidR="00704273" w:rsidRPr="00626054" w:rsidRDefault="00704273" w:rsidP="00704273">
      <w:pPr>
        <w:pStyle w:val="a0"/>
        <w:spacing w:line="240" w:lineRule="auto"/>
        <w:rPr>
          <w:sz w:val="24"/>
          <w:szCs w:val="24"/>
        </w:rPr>
      </w:pPr>
      <w:r w:rsidRPr="00626054">
        <w:rPr>
          <w:sz w:val="24"/>
          <w:szCs w:val="24"/>
        </w:rPr>
        <w:t>разработку сетевого графика (дорожной карты) создания необходимой системы условий;</w:t>
      </w:r>
    </w:p>
    <w:p w:rsidR="00704273" w:rsidRPr="00626054" w:rsidRDefault="00704273" w:rsidP="00704273">
      <w:pPr>
        <w:pStyle w:val="a0"/>
        <w:spacing w:line="240" w:lineRule="auto"/>
        <w:rPr>
          <w:sz w:val="24"/>
          <w:szCs w:val="24"/>
        </w:rPr>
      </w:pPr>
      <w:r w:rsidRPr="00626054">
        <w:rPr>
          <w:sz w:val="24"/>
          <w:szCs w:val="24"/>
        </w:rPr>
        <w:t>разработку механизмов мониторинга, оценки и коррекции реализации промежуточных этапов разработанного графика (дорожной карты).</w:t>
      </w:r>
    </w:p>
    <w:p w:rsidR="00704273" w:rsidRDefault="00704273" w:rsidP="00704273">
      <w:pPr>
        <w:jc w:val="center"/>
        <w:rPr>
          <w:bCs/>
        </w:rPr>
      </w:pPr>
    </w:p>
    <w:p w:rsidR="00704273" w:rsidRPr="00C43BEE" w:rsidRDefault="00704273" w:rsidP="00704273">
      <w:pPr>
        <w:rPr>
          <w:bCs/>
        </w:rPr>
      </w:pPr>
      <w:r w:rsidRPr="00C43BEE">
        <w:rPr>
          <w:bCs/>
        </w:rPr>
        <w:t>В течение пяти лет (по  мере финансирования) необходимо приобрести:</w:t>
      </w:r>
    </w:p>
    <w:p w:rsidR="00704273" w:rsidRPr="00C43BEE" w:rsidRDefault="00704273" w:rsidP="00704273">
      <w:pPr>
        <w:rPr>
          <w:b/>
          <w:bCs/>
        </w:rPr>
      </w:pPr>
      <w:r w:rsidRPr="00C43BEE">
        <w:rPr>
          <w:bCs/>
        </w:rPr>
        <w:t>- графический планшет для графических сообщений с проведением рукой произвольных линий;</w:t>
      </w:r>
    </w:p>
    <w:p w:rsidR="00704273" w:rsidRDefault="00704273" w:rsidP="00704273">
      <w:pPr>
        <w:rPr>
          <w:bCs/>
        </w:rPr>
      </w:pPr>
      <w:r>
        <w:rPr>
          <w:bCs/>
        </w:rPr>
        <w:t>- интерактивную доску со средствами, обеспечивающими обратную связь;</w:t>
      </w:r>
    </w:p>
    <w:p w:rsidR="00704273" w:rsidRDefault="00704273" w:rsidP="00704273">
      <w:pPr>
        <w:rPr>
          <w:bCs/>
        </w:rPr>
      </w:pPr>
      <w:r>
        <w:rPr>
          <w:bCs/>
        </w:rPr>
        <w:t>-проектор,</w:t>
      </w:r>
    </w:p>
    <w:p w:rsidR="00704273" w:rsidRDefault="00704273" w:rsidP="00704273">
      <w:pPr>
        <w:rPr>
          <w:bCs/>
        </w:rPr>
      </w:pPr>
      <w:r>
        <w:rPr>
          <w:bCs/>
        </w:rPr>
        <w:t>- экран для демонстрации изображений;</w:t>
      </w:r>
    </w:p>
    <w:p w:rsidR="00704273" w:rsidRPr="00C43BEE" w:rsidRDefault="00704273" w:rsidP="00704273">
      <w:pPr>
        <w:rPr>
          <w:bCs/>
        </w:rPr>
      </w:pPr>
      <w:r>
        <w:rPr>
          <w:bCs/>
        </w:rPr>
        <w:t>-комплект мебели в кабинет биологии/ химии/географии, в кабинет немецкого языка;</w:t>
      </w:r>
    </w:p>
    <w:p w:rsidR="00704273" w:rsidRPr="00C43BEE" w:rsidRDefault="00704273" w:rsidP="00704273">
      <w:pPr>
        <w:rPr>
          <w:bCs/>
        </w:rPr>
      </w:pPr>
      <w:r w:rsidRPr="00C43BEE">
        <w:rPr>
          <w:bCs/>
        </w:rPr>
        <w:t>- ПОдля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704273" w:rsidRPr="00C43BEE" w:rsidRDefault="00704273" w:rsidP="00704273">
      <w:pPr>
        <w:rPr>
          <w:bCs/>
        </w:rPr>
      </w:pPr>
      <w:r w:rsidRPr="00C43BEE">
        <w:rPr>
          <w:bCs/>
        </w:rPr>
        <w:t>- конструкторы LEGO Education для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704273" w:rsidRPr="00C43BEE" w:rsidRDefault="00704273" w:rsidP="00704273">
      <w:pPr>
        <w:rPr>
          <w:b/>
          <w:bCs/>
        </w:rPr>
      </w:pPr>
      <w:r w:rsidRPr="00C43BEE">
        <w:rPr>
          <w:bCs/>
        </w:rPr>
        <w:t>- 3D-принтер для вывода информации в трёхмерную материальную среду (печать).</w:t>
      </w:r>
    </w:p>
    <w:p w:rsidR="00944FC0" w:rsidRDefault="00944FC0" w:rsidP="007E706A"/>
    <w:p w:rsidR="00944FC0" w:rsidRDefault="00944FC0" w:rsidP="007E706A"/>
    <w:p w:rsidR="00BD5C1E" w:rsidRPr="00A3238A" w:rsidRDefault="00BD5C1E" w:rsidP="00BD5C1E">
      <w:bookmarkStart w:id="129" w:name="_Toc453968224"/>
      <w:r w:rsidRPr="00BD5C1E">
        <w:rPr>
          <w:b/>
        </w:rPr>
        <w:t>III.</w:t>
      </w:r>
      <w:r w:rsidR="00704273">
        <w:rPr>
          <w:b/>
        </w:rPr>
        <w:t>3.6</w:t>
      </w:r>
      <w:r w:rsidRPr="00BD5C1E">
        <w:rPr>
          <w:b/>
        </w:rPr>
        <w:t> Механизмы достижения целевых ориентиров в системе условий</w:t>
      </w:r>
      <w:bookmarkEnd w:id="129"/>
    </w:p>
    <w:p w:rsidR="00BD5C1E" w:rsidRPr="00BD5C1E" w:rsidRDefault="00BD5C1E" w:rsidP="00BD5C1E"/>
    <w:p w:rsidR="00BD5C1E" w:rsidRPr="00BD5C1E" w:rsidRDefault="00704273" w:rsidP="00BD5C1E">
      <w:r>
        <w:tab/>
      </w:r>
      <w:r w:rsidR="00BD5C1E" w:rsidRPr="00BD5C1E">
        <w:t xml:space="preserve">Интегративным результатом выполнения требований к условиям реализации основной образовательной программы </w:t>
      </w:r>
      <w:r w:rsidR="00EF260C">
        <w:t>Середской с</w:t>
      </w:r>
      <w:r>
        <w:t xml:space="preserve">редней школы </w:t>
      </w:r>
      <w:r w:rsidR="00BD5C1E" w:rsidRPr="00BD5C1E">
        <w:t>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BD5C1E" w:rsidRPr="00BD5C1E" w:rsidRDefault="00704273" w:rsidP="00BD5C1E">
      <w:r>
        <w:tab/>
      </w:r>
      <w:r w:rsidR="00BD5C1E" w:rsidRPr="00BD5C1E">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BD5C1E" w:rsidRPr="00BD5C1E" w:rsidRDefault="00704273" w:rsidP="00BD5C1E">
      <w:r>
        <w:tab/>
      </w:r>
      <w:r w:rsidR="00BD5C1E" w:rsidRPr="00BD5C1E">
        <w:t xml:space="preserve">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привлечены различные участники образовательных отношений. </w:t>
      </w:r>
      <w:bookmarkStart w:id="130" w:name="_Toc414553292"/>
    </w:p>
    <w:p w:rsidR="00704273" w:rsidRDefault="00704273" w:rsidP="00704273">
      <w:pPr>
        <w:rPr>
          <w:szCs w:val="28"/>
          <w:shd w:val="clear" w:color="auto" w:fill="FFFFFF"/>
        </w:rPr>
      </w:pPr>
      <w:r>
        <w:rPr>
          <w:szCs w:val="28"/>
        </w:rPr>
        <w:tab/>
      </w:r>
      <w:r w:rsidRPr="002A75A7">
        <w:rPr>
          <w:szCs w:val="28"/>
        </w:rPr>
        <w:t xml:space="preserve">В современной образовательной среде значительно возросла актуальность проектного управления как метода организации и управления образовательными и другими организационными процессами. Это обусловлено объективными тенденциями в глобальной </w:t>
      </w:r>
      <w:r w:rsidRPr="002A75A7">
        <w:rPr>
          <w:szCs w:val="28"/>
        </w:rPr>
        <w:lastRenderedPageBreak/>
        <w:t>реструктуризации системы образования. </w:t>
      </w:r>
      <w:r>
        <w:rPr>
          <w:szCs w:val="28"/>
          <w:shd w:val="clear" w:color="auto" w:fill="FFFFFF"/>
        </w:rPr>
        <w:t xml:space="preserve"> В связи с этим н</w:t>
      </w:r>
      <w:r w:rsidRPr="002A75A7">
        <w:rPr>
          <w:szCs w:val="28"/>
          <w:shd w:val="clear" w:color="auto" w:fill="FFFFFF"/>
        </w:rPr>
        <w:t>еобходимо внедрение современных управленческих технологий, способных повысить эффективность деятельности на всех уровнях руководства (оперативном, тактическом и стратегическом) и</w:t>
      </w:r>
      <w:r>
        <w:rPr>
          <w:szCs w:val="28"/>
          <w:shd w:val="clear" w:color="auto" w:fill="FFFFFF"/>
        </w:rPr>
        <w:t xml:space="preserve"> повысить </w:t>
      </w:r>
      <w:r w:rsidRPr="002A75A7">
        <w:rPr>
          <w:szCs w:val="28"/>
          <w:shd w:val="clear" w:color="auto" w:fill="FFFFFF"/>
        </w:rPr>
        <w:t>качество образования.</w:t>
      </w:r>
    </w:p>
    <w:p w:rsidR="00704273" w:rsidRPr="0021275E" w:rsidRDefault="00704273" w:rsidP="00704273">
      <w:pPr>
        <w:rPr>
          <w:szCs w:val="28"/>
          <w:shd w:val="clear" w:color="auto" w:fill="FFFFFF"/>
        </w:rPr>
      </w:pPr>
      <w:r>
        <w:rPr>
          <w:szCs w:val="28"/>
          <w:shd w:val="clear" w:color="auto" w:fill="FFFFFF"/>
        </w:rPr>
        <w:tab/>
      </w:r>
      <w:r w:rsidRPr="002A75A7">
        <w:rPr>
          <w:szCs w:val="28"/>
          <w:shd w:val="clear" w:color="auto" w:fill="FFFFFF"/>
        </w:rPr>
        <w:t>При проектном подходе упор делается на задачи, заметно отличающиеся от традиционного управления: ориентация на достижение заранее определенной заданной цели; главное – не организация труда, а достигнутый результат; все действия жестко ограничены финансовыми возможностями и временными рамками; производится детальное планирование необходимых ресурсов, под которые подгоняются процессы; определяются достижимые цели на каждом этапе, процесс важен только в рамках достижения поставленной цели</w:t>
      </w:r>
      <w:r>
        <w:rPr>
          <w:szCs w:val="28"/>
          <w:shd w:val="clear" w:color="auto" w:fill="FFFFFF"/>
        </w:rPr>
        <w:t>;</w:t>
      </w:r>
      <w:r w:rsidRPr="002A75A7">
        <w:rPr>
          <w:szCs w:val="28"/>
          <w:shd w:val="clear" w:color="auto" w:fill="FFFFFF"/>
        </w:rPr>
        <w:t>выполняемые функции часто не нормированы, разнообразны и требуют нестандартного подхода; под каждую инициативу подбирается команда со специализациями и умениями в зависимости от направленности проекта</w:t>
      </w:r>
      <w:r>
        <w:rPr>
          <w:szCs w:val="28"/>
          <w:shd w:val="clear" w:color="auto" w:fill="FFFFFF"/>
        </w:rPr>
        <w:t>.</w:t>
      </w:r>
    </w:p>
    <w:p w:rsidR="00704273" w:rsidRDefault="00704273" w:rsidP="00704273">
      <w:pPr>
        <w:rPr>
          <w:szCs w:val="28"/>
        </w:rPr>
      </w:pPr>
      <w:r>
        <w:rPr>
          <w:bCs/>
          <w:szCs w:val="28"/>
        </w:rPr>
        <w:tab/>
        <w:t>П</w:t>
      </w:r>
      <w:r w:rsidRPr="00C0673A">
        <w:rPr>
          <w:bCs/>
          <w:szCs w:val="28"/>
        </w:rPr>
        <w:t>роектное управление</w:t>
      </w:r>
      <w:r>
        <w:rPr>
          <w:szCs w:val="28"/>
        </w:rPr>
        <w:t xml:space="preserve"> - </w:t>
      </w:r>
      <w:r w:rsidRPr="00C0673A">
        <w:rPr>
          <w:szCs w:val="28"/>
        </w:rPr>
        <w:t>управление по проек</w:t>
      </w:r>
      <w:r>
        <w:rPr>
          <w:szCs w:val="28"/>
        </w:rPr>
        <w:t xml:space="preserve">тным задачам, а не по вертикали. Проектное управление способствует формированию в педагогическом </w:t>
      </w:r>
      <w:r w:rsidRPr="00C0673A">
        <w:rPr>
          <w:szCs w:val="28"/>
        </w:rPr>
        <w:t>коллективе коллегиальности через команды, сообщества, неформальные объединения, делегирование полномочий</w:t>
      </w:r>
      <w:r>
        <w:rPr>
          <w:szCs w:val="28"/>
        </w:rPr>
        <w:t>.</w:t>
      </w:r>
    </w:p>
    <w:p w:rsidR="00704273" w:rsidRPr="00704273" w:rsidRDefault="00704273" w:rsidP="00704273">
      <w:pPr>
        <w:rPr>
          <w:szCs w:val="28"/>
          <w:u w:val="single"/>
        </w:rPr>
      </w:pPr>
      <w:r>
        <w:rPr>
          <w:szCs w:val="28"/>
        </w:rPr>
        <w:tab/>
      </w:r>
      <w:r w:rsidRPr="00704273">
        <w:rPr>
          <w:szCs w:val="28"/>
          <w:u w:val="single"/>
        </w:rPr>
        <w:t>Алгоритм внедрения проектного управления включает:</w:t>
      </w:r>
    </w:p>
    <w:p w:rsidR="00704273" w:rsidRPr="00704273" w:rsidRDefault="00704273" w:rsidP="00F57363">
      <w:pPr>
        <w:pStyle w:val="aa"/>
        <w:numPr>
          <w:ilvl w:val="0"/>
          <w:numId w:val="274"/>
        </w:numPr>
        <w:rPr>
          <w:szCs w:val="28"/>
        </w:rPr>
      </w:pPr>
      <w:r w:rsidRPr="00704273">
        <w:rPr>
          <w:szCs w:val="28"/>
        </w:rPr>
        <w:t xml:space="preserve">Анализ существующей организационной структуры и структуры управления </w:t>
      </w:r>
      <w:r>
        <w:rPr>
          <w:szCs w:val="28"/>
        </w:rPr>
        <w:t>ОО</w:t>
      </w:r>
      <w:r w:rsidRPr="00704273">
        <w:rPr>
          <w:szCs w:val="28"/>
        </w:rPr>
        <w:t xml:space="preserve">, </w:t>
      </w:r>
      <w:r>
        <w:t>иерархии</w:t>
      </w:r>
      <w:r w:rsidRPr="00F72E54">
        <w:t xml:space="preserve"> целевых ориентиров</w:t>
      </w:r>
      <w:r w:rsidRPr="00704273">
        <w:rPr>
          <w:szCs w:val="28"/>
        </w:rPr>
        <w:t>;</w:t>
      </w:r>
    </w:p>
    <w:p w:rsidR="00704273" w:rsidRDefault="00704273" w:rsidP="00F57363">
      <w:pPr>
        <w:pStyle w:val="aa"/>
        <w:numPr>
          <w:ilvl w:val="0"/>
          <w:numId w:val="274"/>
        </w:numPr>
        <w:rPr>
          <w:szCs w:val="28"/>
        </w:rPr>
      </w:pPr>
      <w:r w:rsidRPr="00704273">
        <w:rPr>
          <w:szCs w:val="28"/>
        </w:rPr>
        <w:t>Разработку и утверждение новой структуры управления;</w:t>
      </w:r>
    </w:p>
    <w:p w:rsidR="00704273" w:rsidRPr="00704273" w:rsidRDefault="00704273" w:rsidP="00F57363">
      <w:pPr>
        <w:pStyle w:val="aa"/>
        <w:numPr>
          <w:ilvl w:val="0"/>
          <w:numId w:val="274"/>
        </w:numPr>
        <w:rPr>
          <w:szCs w:val="28"/>
        </w:rPr>
      </w:pPr>
      <w:r>
        <w:t>Определение приоритетных направлений</w:t>
      </w:r>
      <w:r w:rsidRPr="000F7D64">
        <w:t xml:space="preserve"> работы </w:t>
      </w:r>
      <w:r>
        <w:t>ОО</w:t>
      </w:r>
      <w:r w:rsidRPr="000F7D64">
        <w:t xml:space="preserve"> (дефициты)</w:t>
      </w:r>
      <w:r>
        <w:t>;</w:t>
      </w:r>
    </w:p>
    <w:p w:rsidR="00704273" w:rsidRDefault="00704273" w:rsidP="00F57363">
      <w:pPr>
        <w:pStyle w:val="aa"/>
        <w:numPr>
          <w:ilvl w:val="0"/>
          <w:numId w:val="274"/>
        </w:numPr>
        <w:rPr>
          <w:szCs w:val="28"/>
        </w:rPr>
      </w:pPr>
      <w:r w:rsidRPr="000F7D64">
        <w:t>Соз</w:t>
      </w:r>
      <w:r>
        <w:t>дание групп</w:t>
      </w:r>
      <w:r w:rsidRPr="000F7D64">
        <w:t xml:space="preserve"> по разработке проектов</w:t>
      </w:r>
      <w:r>
        <w:t xml:space="preserve"> под выявленные дефициты;</w:t>
      </w:r>
    </w:p>
    <w:p w:rsidR="00704273" w:rsidRPr="00704273" w:rsidRDefault="00704273" w:rsidP="00F57363">
      <w:pPr>
        <w:pStyle w:val="aa"/>
        <w:numPr>
          <w:ilvl w:val="0"/>
          <w:numId w:val="274"/>
        </w:numPr>
        <w:rPr>
          <w:szCs w:val="28"/>
        </w:rPr>
      </w:pPr>
      <w:r>
        <w:t>Разработку проектов</w:t>
      </w:r>
      <w:r w:rsidRPr="000F7D64">
        <w:t xml:space="preserve"> по выделенным приоритетам</w:t>
      </w:r>
      <w:r>
        <w:t>;</w:t>
      </w:r>
    </w:p>
    <w:p w:rsidR="00704273" w:rsidRPr="00B635C4" w:rsidRDefault="00704273" w:rsidP="00F57363">
      <w:pPr>
        <w:pStyle w:val="aa"/>
        <w:numPr>
          <w:ilvl w:val="0"/>
          <w:numId w:val="274"/>
        </w:numPr>
      </w:pPr>
      <w:r>
        <w:t xml:space="preserve">Определениеи утверждение </w:t>
      </w:r>
      <w:r w:rsidRPr="00B635C4">
        <w:t>состав</w:t>
      </w:r>
      <w:r>
        <w:t>а</w:t>
      </w:r>
      <w:r w:rsidRPr="00B635C4">
        <w:t xml:space="preserve"> групп по реализации проектов</w:t>
      </w:r>
      <w:r>
        <w:t>;</w:t>
      </w:r>
    </w:p>
    <w:p w:rsidR="00704273" w:rsidRPr="00B635C4" w:rsidRDefault="00704273" w:rsidP="00F57363">
      <w:pPr>
        <w:pStyle w:val="aa"/>
        <w:numPr>
          <w:ilvl w:val="0"/>
          <w:numId w:val="274"/>
        </w:numPr>
      </w:pPr>
      <w:r>
        <w:t>Реализацию разработанных проектов.</w:t>
      </w:r>
    </w:p>
    <w:p w:rsidR="00BD5C1E" w:rsidRDefault="00704273" w:rsidP="00704273">
      <w:r>
        <w:t xml:space="preserve">Управление по проектным задачам обеспечивает возможность взаимодействиявсех участников </w:t>
      </w:r>
      <w:r w:rsidRPr="00F72E54">
        <w:t>образовательных отношений</w:t>
      </w:r>
      <w:r>
        <w:t>,  а также привлечения социальных партнеров и других институтов для решения вопросов образования.</w:t>
      </w:r>
    </w:p>
    <w:p w:rsidR="00704273" w:rsidRPr="00BD5C1E" w:rsidRDefault="00704273" w:rsidP="00704273"/>
    <w:p w:rsidR="00BD5C1E" w:rsidRPr="00EF3E65" w:rsidRDefault="00A3238A" w:rsidP="00BD5C1E">
      <w:bookmarkStart w:id="131" w:name="_Toc453968225"/>
      <w:bookmarkStart w:id="132" w:name="_Toc435412750"/>
      <w:r>
        <w:rPr>
          <w:b/>
        </w:rPr>
        <w:t>III.3</w:t>
      </w:r>
      <w:r w:rsidR="00BD5C1E" w:rsidRPr="00BD5C1E">
        <w:rPr>
          <w:b/>
        </w:rPr>
        <w:t>.</w:t>
      </w:r>
      <w:r w:rsidR="000D5B35">
        <w:rPr>
          <w:b/>
        </w:rPr>
        <w:t>7</w:t>
      </w:r>
      <w:r w:rsidR="00BD5C1E" w:rsidRPr="00BD5C1E">
        <w:rPr>
          <w:b/>
        </w:rPr>
        <w:t> Разработка сетевого графика (дорожной карты) по формированию необходимой системы условий</w:t>
      </w:r>
      <w:bookmarkEnd w:id="131"/>
      <w:r w:rsidR="00FB0A1B">
        <w:rPr>
          <w:b/>
        </w:rPr>
        <w:t xml:space="preserve"> введения и реализации ФГОС СОО.</w:t>
      </w:r>
    </w:p>
    <w:bookmarkEnd w:id="130"/>
    <w:bookmarkEnd w:id="132"/>
    <w:p w:rsidR="00BD5C1E" w:rsidRPr="00BD5C1E" w:rsidRDefault="00BD5C1E" w:rsidP="00BD5C1E"/>
    <w:tbl>
      <w:tblPr>
        <w:tblW w:w="9639" w:type="dxa"/>
        <w:tblInd w:w="85" w:type="dxa"/>
        <w:tblLayout w:type="fixed"/>
        <w:tblCellMar>
          <w:left w:w="0" w:type="dxa"/>
          <w:right w:w="0" w:type="dxa"/>
        </w:tblCellMar>
        <w:tblLook w:val="04A0" w:firstRow="1" w:lastRow="0" w:firstColumn="1" w:lastColumn="0" w:noHBand="0" w:noVBand="1"/>
      </w:tblPr>
      <w:tblGrid>
        <w:gridCol w:w="2694"/>
        <w:gridCol w:w="5103"/>
        <w:gridCol w:w="1842"/>
      </w:tblGrid>
      <w:tr w:rsidR="00BD5C1E" w:rsidRPr="00BD5C1E" w:rsidTr="00EF3E65">
        <w:trPr>
          <w:trHeight w:val="500"/>
        </w:trPr>
        <w:tc>
          <w:tcPr>
            <w:tcW w:w="2694"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BD5C1E" w:rsidRPr="00BD5C1E" w:rsidRDefault="00BD5C1E" w:rsidP="00BD5C1E">
            <w:pPr>
              <w:rPr>
                <w:b/>
              </w:rPr>
            </w:pPr>
            <w:r w:rsidRPr="00BD5C1E">
              <w:rPr>
                <w:b/>
              </w:rPr>
              <w:t>Направление мероприятий</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BD5C1E" w:rsidRPr="00BD5C1E" w:rsidRDefault="00BD5C1E" w:rsidP="00BD5C1E">
            <w:pPr>
              <w:rPr>
                <w:b/>
              </w:rPr>
            </w:pPr>
            <w:r w:rsidRPr="00BD5C1E">
              <w:rPr>
                <w:b/>
              </w:rPr>
              <w:t>Мероприят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BD5C1E" w:rsidRPr="00BD5C1E" w:rsidRDefault="00BD5C1E" w:rsidP="00BD5C1E">
            <w:pPr>
              <w:rPr>
                <w:b/>
              </w:rPr>
            </w:pPr>
            <w:r w:rsidRPr="00BD5C1E">
              <w:rPr>
                <w:b/>
              </w:rPr>
              <w:t>Сроки реализации</w:t>
            </w:r>
          </w:p>
        </w:tc>
      </w:tr>
      <w:tr w:rsidR="00BD5C1E" w:rsidRPr="00BD5C1E" w:rsidTr="00286AA1">
        <w:trPr>
          <w:trHeight w:val="1359"/>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BD5C1E" w:rsidP="00BD5C1E">
            <w:r w:rsidRPr="00BD5C1E">
              <w:t>I.</w:t>
            </w:r>
            <w:r w:rsidRPr="00BD5C1E">
              <w:t> </w:t>
            </w:r>
            <w:r w:rsidRPr="00BD5C1E">
              <w:t>Нормативное обеспечение введения ФГОС СОО</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BD5C1E" w:rsidP="00BD5C1E">
            <w:r w:rsidRPr="00BD5C1E">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286AA1" w:rsidP="00BD5C1E">
            <w:r>
              <w:t>Август 2018 г</w:t>
            </w:r>
          </w:p>
        </w:tc>
      </w:tr>
      <w:tr w:rsidR="00BD5C1E" w:rsidRPr="00BD5C1E" w:rsidTr="00286AA1">
        <w:trPr>
          <w:trHeight w:val="2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BD5C1E" w:rsidP="00BD5C1E">
            <w:r w:rsidRPr="00BD5C1E">
              <w:t>2. Разработка и утверждение плана-графика введения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286AA1" w:rsidP="00BD5C1E">
            <w:r w:rsidRPr="00286AA1">
              <w:t>Август 2018 г</w:t>
            </w:r>
          </w:p>
        </w:tc>
      </w:tr>
      <w:tr w:rsidR="00BD5C1E" w:rsidRPr="00BD5C1E" w:rsidTr="00EF3E65">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BD5C1E" w:rsidP="00BD5C1E">
            <w:r w:rsidRPr="00BD5C1E">
              <w:t>3. Обеспечение соответствия нормативной базы школы требованиям ФГОС СОО (цели образовательной деятельности, режим занятий, финансирование, материально-техническое обеспечение и др.)</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286AA1" w:rsidP="00BD5C1E">
            <w:r w:rsidRPr="00286AA1">
              <w:t>Август 2018 г</w:t>
            </w:r>
          </w:p>
        </w:tc>
      </w:tr>
      <w:tr w:rsidR="00BD5C1E" w:rsidRPr="00BD5C1E" w:rsidTr="00EF3E65">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BD5C1E" w:rsidP="00BD5C1E">
            <w:r w:rsidRPr="00BD5C1E">
              <w:t>4.</w:t>
            </w:r>
            <w:r w:rsidRPr="00BD5C1E">
              <w:t> </w:t>
            </w:r>
            <w:r w:rsidRPr="00BD5C1E">
              <w:t xml:space="preserve"> Разработка на основе примерной основной образовательной программы среднего общего </w:t>
            </w:r>
            <w:r w:rsidRPr="00BD5C1E">
              <w:lastRenderedPageBreak/>
              <w:t>образования основной образовательной программы среднего общего образования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286AA1" w:rsidP="00BD5C1E">
            <w:r w:rsidRPr="00286AA1">
              <w:lastRenderedPageBreak/>
              <w:t>Август 2018 г</w:t>
            </w:r>
          </w:p>
        </w:tc>
      </w:tr>
      <w:tr w:rsidR="00BD5C1E" w:rsidRPr="00BD5C1E" w:rsidTr="00EF3E65">
        <w:trPr>
          <w:trHeight w:val="60"/>
        </w:trPr>
        <w:tc>
          <w:tcPr>
            <w:tcW w:w="2694" w:type="dxa"/>
            <w:vMerge/>
            <w:tcBorders>
              <w:top w:val="single" w:sz="4" w:space="0" w:color="000000"/>
              <w:left w:val="single" w:sz="4" w:space="0" w:color="000000"/>
              <w:bottom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BD5C1E" w:rsidP="00BD5C1E">
            <w:r w:rsidRPr="00BD5C1E">
              <w:t>5.</w:t>
            </w:r>
            <w:r w:rsidRPr="00BD5C1E">
              <w:t> </w:t>
            </w:r>
            <w:r w:rsidRPr="00BD5C1E">
              <w:t xml:space="preserve"> Утверждение основной образовательной программы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286AA1" w:rsidP="00BD5C1E">
            <w:r w:rsidRPr="00286AA1">
              <w:t>Август 2018 г</w:t>
            </w:r>
          </w:p>
        </w:tc>
      </w:tr>
      <w:tr w:rsidR="00BD5C1E" w:rsidRPr="00BD5C1E" w:rsidTr="00EF3E65">
        <w:trPr>
          <w:trHeight w:val="1245"/>
        </w:trPr>
        <w:tc>
          <w:tcPr>
            <w:tcW w:w="2694" w:type="dxa"/>
            <w:vMerge w:val="restart"/>
            <w:tcBorders>
              <w:top w:val="single" w:sz="4" w:space="0" w:color="000000"/>
              <w:left w:val="single" w:sz="4" w:space="0" w:color="000000"/>
              <w:right w:val="single" w:sz="4" w:space="0" w:color="000000"/>
            </w:tcBorders>
            <w:tcMar>
              <w:top w:w="71" w:type="dxa"/>
              <w:left w:w="85" w:type="dxa"/>
              <w:bottom w:w="85" w:type="dxa"/>
              <w:right w:w="85" w:type="dxa"/>
            </w:tcMar>
          </w:tcPr>
          <w:p w:rsidR="00BD5C1E" w:rsidRPr="00BD5C1E" w:rsidRDefault="00BD5C1E" w:rsidP="00BD5C1E"/>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BD5C1E" w:rsidRPr="00BD5C1E" w:rsidRDefault="00BD5C1E" w:rsidP="00BD5C1E">
            <w:r w:rsidRPr="00BD5C1E">
              <w:t>6.</w:t>
            </w:r>
            <w:r w:rsidRPr="00BD5C1E">
              <w:t> </w:t>
            </w:r>
            <w:r w:rsidRPr="00BD5C1E">
              <w:t xml:space="preserve"> Приведение должностных инструкций работников образовательной организации в соответствие с требованиями ФГОС СОО и тарифно-</w:t>
            </w:r>
            <w:r w:rsidRPr="00BD5C1E">
              <w:softHyphen/>
              <w:t>квалификационными характеристиками и профессиональным стандартом педагога</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BD5C1E" w:rsidRPr="00BD5C1E" w:rsidRDefault="00286AA1" w:rsidP="00BD5C1E">
            <w:r w:rsidRPr="00286AA1">
              <w:t>Август 2018 г</w:t>
            </w:r>
          </w:p>
        </w:tc>
      </w:tr>
      <w:tr w:rsidR="00BD5C1E" w:rsidRPr="00BD5C1E" w:rsidTr="00286AA1">
        <w:trPr>
          <w:trHeight w:val="987"/>
        </w:trPr>
        <w:tc>
          <w:tcPr>
            <w:tcW w:w="2694" w:type="dxa"/>
            <w:vMerge/>
            <w:tcBorders>
              <w:left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BD5C1E" w:rsidRPr="00BD5C1E" w:rsidRDefault="00BD5C1E" w:rsidP="00BD5C1E">
            <w:r w:rsidRPr="00BD5C1E">
              <w:t>7.</w:t>
            </w:r>
            <w:r w:rsidRPr="00BD5C1E">
              <w:t> </w:t>
            </w:r>
            <w:r w:rsidRPr="00BD5C1E">
              <w:t xml:space="preserve"> Определение списка учебников и учебных пособий, используемых в образовательной деятельности в соответствии с ФГОС СОО и входящих в федеральный перечень учебников</w:t>
            </w:r>
          </w:p>
        </w:tc>
        <w:tc>
          <w:tcPr>
            <w:tcW w:w="1842" w:type="dxa"/>
            <w:tcBorders>
              <w:top w:val="single" w:sz="4" w:space="0" w:color="000000"/>
              <w:left w:val="single" w:sz="4" w:space="0" w:color="000000"/>
              <w:bottom w:val="nil"/>
              <w:right w:val="single" w:sz="4" w:space="0" w:color="000000"/>
            </w:tcBorders>
            <w:tcMar>
              <w:top w:w="71" w:type="dxa"/>
              <w:left w:w="85" w:type="dxa"/>
              <w:bottom w:w="85" w:type="dxa"/>
              <w:right w:w="85" w:type="dxa"/>
            </w:tcMar>
          </w:tcPr>
          <w:p w:rsidR="00BD5C1E" w:rsidRPr="00BD5C1E" w:rsidRDefault="00286AA1" w:rsidP="00BD5C1E">
            <w:r w:rsidRPr="00286AA1">
              <w:t>Август 2018 г</w:t>
            </w:r>
          </w:p>
        </w:tc>
      </w:tr>
      <w:tr w:rsidR="00BD5C1E" w:rsidRPr="00BD5C1E" w:rsidTr="00EF3E65">
        <w:trPr>
          <w:trHeight w:val="688"/>
        </w:trPr>
        <w:tc>
          <w:tcPr>
            <w:tcW w:w="2694" w:type="dxa"/>
            <w:vMerge/>
            <w:tcBorders>
              <w:left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D5C1E" w:rsidRPr="00BD5C1E" w:rsidRDefault="00BD5C1E" w:rsidP="00BD5C1E">
            <w:r w:rsidRPr="00BD5C1E">
              <w:t>8.</w:t>
            </w:r>
            <w:r w:rsidRPr="00BD5C1E">
              <w:t> </w:t>
            </w:r>
            <w:r w:rsidRPr="00BD5C1E">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D5C1E" w:rsidRPr="00BD5C1E" w:rsidRDefault="00286AA1" w:rsidP="00BD5C1E">
            <w:r w:rsidRPr="00286AA1">
              <w:t>Август 2018 г</w:t>
            </w:r>
          </w:p>
        </w:tc>
      </w:tr>
      <w:tr w:rsidR="00BD5C1E" w:rsidRPr="00BD5C1E" w:rsidTr="00286AA1">
        <w:trPr>
          <w:trHeight w:val="4313"/>
        </w:trPr>
        <w:tc>
          <w:tcPr>
            <w:tcW w:w="2694" w:type="dxa"/>
            <w:vMerge/>
            <w:tcBorders>
              <w:left w:val="single" w:sz="4" w:space="0" w:color="000000"/>
              <w:bottom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D5C1E" w:rsidRPr="00BD5C1E" w:rsidRDefault="00BD5C1E" w:rsidP="00BD5C1E">
            <w:r w:rsidRPr="00BD5C1E">
              <w:t>9.</w:t>
            </w:r>
            <w:r w:rsidRPr="00BD5C1E">
              <w:t> </w:t>
            </w:r>
            <w:r w:rsidRPr="00BD5C1E">
              <w:t>Доработка:</w:t>
            </w:r>
          </w:p>
          <w:p w:rsidR="00BD5C1E" w:rsidRPr="00BD5C1E" w:rsidRDefault="00BD5C1E" w:rsidP="00BD5C1E">
            <w:r w:rsidRPr="00BD5C1E">
              <w:t>–</w:t>
            </w:r>
            <w:r w:rsidRPr="00BD5C1E">
              <w:t> </w:t>
            </w:r>
            <w:r w:rsidRPr="00BD5C1E">
              <w:t>образовательных программ (индивидуальных и</w:t>
            </w:r>
            <w:r w:rsidRPr="00BD5C1E">
              <w:t> </w:t>
            </w:r>
            <w:r w:rsidRPr="00BD5C1E">
              <w:t>др.);</w:t>
            </w:r>
          </w:p>
          <w:p w:rsidR="00BD5C1E" w:rsidRPr="00BD5C1E" w:rsidRDefault="00BD5C1E" w:rsidP="00BD5C1E">
            <w:r w:rsidRPr="00BD5C1E">
              <w:t>–</w:t>
            </w:r>
            <w:r w:rsidRPr="00BD5C1E">
              <w:t> </w:t>
            </w:r>
            <w:r w:rsidRPr="00BD5C1E">
              <w:t>учебного плана;</w:t>
            </w:r>
          </w:p>
          <w:p w:rsidR="00BD5C1E" w:rsidRPr="00BD5C1E" w:rsidRDefault="00BD5C1E" w:rsidP="00BD5C1E">
            <w:r w:rsidRPr="00BD5C1E">
              <w:t>–</w:t>
            </w:r>
            <w:r w:rsidRPr="00BD5C1E">
              <w:t> </w:t>
            </w:r>
            <w:r w:rsidRPr="00BD5C1E">
              <w:t>рабочих программ учебных предметов, курсов, дисциплин, модулей;</w:t>
            </w:r>
          </w:p>
          <w:p w:rsidR="00BD5C1E" w:rsidRPr="00BD5C1E" w:rsidRDefault="00BD5C1E" w:rsidP="00BD5C1E">
            <w:r w:rsidRPr="00BD5C1E">
              <w:t>–</w:t>
            </w:r>
            <w:r w:rsidRPr="00BD5C1E">
              <w:t> </w:t>
            </w:r>
            <w:r w:rsidRPr="00BD5C1E">
              <w:t xml:space="preserve">годового календарного учебного графика; </w:t>
            </w:r>
          </w:p>
          <w:p w:rsidR="00BD5C1E" w:rsidRPr="00BD5C1E" w:rsidRDefault="00BD5C1E" w:rsidP="00BD5C1E">
            <w:r w:rsidRPr="00BD5C1E">
              <w:t>– положений о внеурочной деятельности обучающихся;</w:t>
            </w:r>
          </w:p>
          <w:p w:rsidR="00BD5C1E" w:rsidRPr="00BD5C1E" w:rsidRDefault="00BD5C1E" w:rsidP="00BD5C1E">
            <w:r w:rsidRPr="00BD5C1E">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BD5C1E" w:rsidRPr="00BD5C1E" w:rsidRDefault="00BD5C1E" w:rsidP="00BD5C1E">
            <w:r w:rsidRPr="00BD5C1E">
              <w:t>– положения об организации домашней работы обучающихся;</w:t>
            </w:r>
          </w:p>
          <w:p w:rsidR="00BD5C1E" w:rsidRPr="00BD5C1E" w:rsidRDefault="00BD5C1E" w:rsidP="00BD5C1E">
            <w:r w:rsidRPr="00BD5C1E">
              <w:t>– положения о формах получения образования.</w:t>
            </w:r>
          </w:p>
        </w:tc>
        <w:tc>
          <w:tcPr>
            <w:tcW w:w="1842"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D5C1E" w:rsidRPr="00BD5C1E" w:rsidRDefault="00286AA1" w:rsidP="00BD5C1E">
            <w:r>
              <w:t>Сентябрь 2018 г</w:t>
            </w:r>
          </w:p>
        </w:tc>
      </w:tr>
      <w:tr w:rsidR="00BD5C1E" w:rsidRPr="00BD5C1E" w:rsidTr="00EF3E65">
        <w:trPr>
          <w:trHeight w:val="882"/>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C1E" w:rsidRPr="00BD5C1E" w:rsidRDefault="00BD5C1E" w:rsidP="00BD5C1E">
            <w:r w:rsidRPr="00BD5C1E">
              <w:t>II. Финанс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C1E" w:rsidRPr="00BD5C1E" w:rsidRDefault="00BD5C1E" w:rsidP="00BD5C1E">
            <w:r w:rsidRPr="00BD5C1E">
              <w:t>1.</w:t>
            </w:r>
            <w:r w:rsidRPr="00BD5C1E">
              <w:t> </w:t>
            </w:r>
            <w:r w:rsidRPr="00BD5C1E">
              <w:t>Определение объема расходов, необходимых для реализации ООП и достижения планируемых результатов</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C1E" w:rsidRPr="00BD5C1E" w:rsidRDefault="000D5B35" w:rsidP="00BD5C1E">
            <w:r>
              <w:t xml:space="preserve">Апрель - </w:t>
            </w:r>
            <w:r w:rsidR="00286AA1" w:rsidRPr="00286AA1">
              <w:t>Август 2018 г</w:t>
            </w:r>
          </w:p>
        </w:tc>
      </w:tr>
      <w:tr w:rsidR="00BD5C1E" w:rsidRPr="00BD5C1E" w:rsidTr="00EF3E65">
        <w:trPr>
          <w:trHeight w:val="347"/>
        </w:trPr>
        <w:tc>
          <w:tcPr>
            <w:tcW w:w="2694" w:type="dxa"/>
            <w:vMerge/>
            <w:tcBorders>
              <w:top w:val="single" w:sz="4" w:space="0" w:color="000000"/>
              <w:left w:val="single" w:sz="4" w:space="0" w:color="000000"/>
              <w:bottom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BD5C1E" w:rsidRPr="00BD5C1E" w:rsidRDefault="00BD5C1E" w:rsidP="00BD5C1E">
            <w:r w:rsidRPr="00BD5C1E">
              <w:t>2.</w:t>
            </w:r>
            <w:r w:rsidRPr="00BD5C1E">
              <w:t> </w:t>
            </w:r>
            <w:r w:rsidRPr="00BD5C1E">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1842" w:type="dxa"/>
            <w:tcBorders>
              <w:top w:val="single" w:sz="4" w:space="0" w:color="000000"/>
              <w:left w:val="single" w:sz="4" w:space="0" w:color="000000"/>
              <w:bottom w:val="single" w:sz="4" w:space="0" w:color="auto"/>
              <w:right w:val="single" w:sz="4" w:space="0" w:color="000000"/>
            </w:tcBorders>
            <w:tcMar>
              <w:top w:w="68" w:type="dxa"/>
              <w:left w:w="85" w:type="dxa"/>
              <w:bottom w:w="82" w:type="dxa"/>
              <w:right w:w="85" w:type="dxa"/>
            </w:tcMar>
          </w:tcPr>
          <w:p w:rsidR="00BD5C1E" w:rsidRPr="00BD5C1E" w:rsidRDefault="00286AA1" w:rsidP="00BD5C1E">
            <w:r w:rsidRPr="00286AA1">
              <w:t>Август 2018 г</w:t>
            </w:r>
          </w:p>
        </w:tc>
      </w:tr>
      <w:tr w:rsidR="00BD5C1E" w:rsidRPr="00BD5C1E" w:rsidTr="00286AA1">
        <w:trPr>
          <w:trHeight w:val="693"/>
        </w:trPr>
        <w:tc>
          <w:tcPr>
            <w:tcW w:w="2694" w:type="dxa"/>
            <w:vMerge/>
            <w:tcBorders>
              <w:top w:val="single" w:sz="4" w:space="0" w:color="000000"/>
              <w:left w:val="single" w:sz="4" w:space="0" w:color="000000"/>
              <w:bottom w:val="single" w:sz="4" w:space="0" w:color="000000"/>
              <w:right w:val="single" w:sz="4" w:space="0" w:color="auto"/>
            </w:tcBorders>
            <w:vAlign w:val="center"/>
          </w:tcPr>
          <w:p w:rsidR="00BD5C1E" w:rsidRPr="00BD5C1E" w:rsidRDefault="00BD5C1E" w:rsidP="00BD5C1E"/>
        </w:tc>
        <w:tc>
          <w:tcPr>
            <w:tcW w:w="5103"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BD5C1E" w:rsidRPr="00BD5C1E" w:rsidRDefault="00BD5C1E" w:rsidP="00BD5C1E">
            <w:r w:rsidRPr="00BD5C1E">
              <w:t>3.</w:t>
            </w:r>
            <w:r w:rsidRPr="00BD5C1E">
              <w:t> </w:t>
            </w:r>
            <w:r w:rsidRPr="00BD5C1E">
              <w:t>Заключение дополнительных соглашений к трудовому договору с педагогическими работниками</w:t>
            </w:r>
          </w:p>
        </w:tc>
        <w:tc>
          <w:tcPr>
            <w:tcW w:w="1842" w:type="dxa"/>
            <w:tcBorders>
              <w:top w:val="single" w:sz="4" w:space="0" w:color="auto"/>
              <w:left w:val="single" w:sz="4" w:space="0" w:color="auto"/>
              <w:bottom w:val="single" w:sz="4" w:space="0" w:color="auto"/>
              <w:right w:val="single" w:sz="4" w:space="0" w:color="auto"/>
            </w:tcBorders>
            <w:tcMar>
              <w:top w:w="68" w:type="dxa"/>
              <w:left w:w="85" w:type="dxa"/>
              <w:bottom w:w="82" w:type="dxa"/>
              <w:right w:w="85" w:type="dxa"/>
            </w:tcMar>
          </w:tcPr>
          <w:p w:rsidR="00BD5C1E" w:rsidRPr="00BD5C1E" w:rsidRDefault="000D5B35" w:rsidP="00BD5C1E">
            <w:r>
              <w:t xml:space="preserve">Май - </w:t>
            </w:r>
            <w:r w:rsidR="00286AA1" w:rsidRPr="00286AA1">
              <w:t>Август 2018 г</w:t>
            </w:r>
          </w:p>
        </w:tc>
      </w:tr>
      <w:tr w:rsidR="00BD5C1E" w:rsidRPr="00BD5C1E" w:rsidTr="00286AA1">
        <w:trPr>
          <w:trHeight w:val="720"/>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C1E" w:rsidRPr="00BD5C1E" w:rsidRDefault="00BD5C1E" w:rsidP="00BD5C1E">
            <w:r w:rsidRPr="00BD5C1E">
              <w:t>III.</w:t>
            </w:r>
            <w:r w:rsidRPr="00BD5C1E">
              <w:t> </w:t>
            </w:r>
            <w:r w:rsidRPr="00BD5C1E">
              <w:t>Организационное обеспечение введения ФГОС среднего общего образования</w:t>
            </w:r>
          </w:p>
        </w:tc>
        <w:tc>
          <w:tcPr>
            <w:tcW w:w="5103"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BD5C1E" w:rsidRPr="00BD5C1E" w:rsidRDefault="00BD5C1E" w:rsidP="00BD5C1E">
            <w:r w:rsidRPr="00BD5C1E">
              <w:t>1.</w:t>
            </w:r>
            <w:r w:rsidRPr="00BD5C1E">
              <w:t> </w:t>
            </w:r>
            <w:r w:rsidRPr="00BD5C1E">
              <w:t>Обеспечение координации взаимодействия участников образовательных отношений по организации введения ФГОС СОО</w:t>
            </w:r>
          </w:p>
        </w:tc>
        <w:tc>
          <w:tcPr>
            <w:tcW w:w="1842" w:type="dxa"/>
            <w:tcBorders>
              <w:top w:val="single" w:sz="4" w:space="0" w:color="auto"/>
              <w:left w:val="single" w:sz="4" w:space="0" w:color="000000"/>
              <w:bottom w:val="nil"/>
              <w:right w:val="single" w:sz="4" w:space="0" w:color="000000"/>
            </w:tcBorders>
            <w:tcMar>
              <w:top w:w="68" w:type="dxa"/>
              <w:left w:w="85" w:type="dxa"/>
              <w:bottom w:w="82" w:type="dxa"/>
              <w:right w:w="85" w:type="dxa"/>
            </w:tcMar>
          </w:tcPr>
          <w:p w:rsidR="00BD5C1E" w:rsidRPr="00BD5C1E" w:rsidRDefault="00286AA1" w:rsidP="00BD5C1E">
            <w:r w:rsidRPr="00286AA1">
              <w:t>Август</w:t>
            </w:r>
            <w:r w:rsidR="000D5B35">
              <w:t xml:space="preserve"> - Сентябрь</w:t>
            </w:r>
            <w:r w:rsidRPr="00286AA1">
              <w:t xml:space="preserve"> 2018 г</w:t>
            </w:r>
          </w:p>
        </w:tc>
      </w:tr>
      <w:tr w:rsidR="00BD5C1E" w:rsidRPr="00BD5C1E" w:rsidTr="00EF3E65">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C1E" w:rsidRPr="00BD5C1E" w:rsidRDefault="00BD5C1E" w:rsidP="00BD5C1E">
            <w:r w:rsidRPr="00BD5C1E">
              <w:t>2.</w:t>
            </w:r>
            <w:r w:rsidRPr="00BD5C1E">
              <w:t> </w:t>
            </w:r>
            <w:r w:rsidRPr="00BD5C1E">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C1E" w:rsidRPr="00BD5C1E" w:rsidRDefault="00286AA1" w:rsidP="00BD5C1E">
            <w:r w:rsidRPr="00286AA1">
              <w:t>2018</w:t>
            </w:r>
            <w:r w:rsidR="000D5B35">
              <w:t xml:space="preserve"> – 2019 уч.</w:t>
            </w:r>
            <w:r w:rsidRPr="00286AA1">
              <w:t>г</w:t>
            </w:r>
          </w:p>
        </w:tc>
      </w:tr>
      <w:tr w:rsidR="00BD5C1E" w:rsidRPr="00BD5C1E" w:rsidTr="00EF3E65">
        <w:trPr>
          <w:trHeight w:val="402"/>
        </w:trPr>
        <w:tc>
          <w:tcPr>
            <w:tcW w:w="2694" w:type="dxa"/>
            <w:vMerge/>
            <w:tcBorders>
              <w:top w:val="single" w:sz="4" w:space="0" w:color="000000"/>
              <w:left w:val="single" w:sz="4" w:space="0" w:color="000000"/>
              <w:bottom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C1E" w:rsidRPr="00BD5C1E" w:rsidRDefault="00BD5C1E" w:rsidP="00BD5C1E">
            <w:r w:rsidRPr="00BD5C1E">
              <w:t>3.</w:t>
            </w:r>
            <w:r w:rsidRPr="00BD5C1E">
              <w:t> </w:t>
            </w:r>
            <w:r w:rsidRPr="00BD5C1E">
              <w:t>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 плана в части, формируемой участниками образовательных отношений, и внеурочной деятельност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C1E" w:rsidRPr="00BD5C1E" w:rsidRDefault="00286AA1" w:rsidP="00BD5C1E">
            <w:r w:rsidRPr="00286AA1">
              <w:t>Август 2018 г</w:t>
            </w:r>
          </w:p>
        </w:tc>
      </w:tr>
      <w:tr w:rsidR="00BD5C1E" w:rsidRPr="00BD5C1E" w:rsidTr="00EF3E65">
        <w:trPr>
          <w:trHeight w:val="1076"/>
        </w:trPr>
        <w:tc>
          <w:tcPr>
            <w:tcW w:w="2694" w:type="dxa"/>
            <w:vMerge/>
            <w:tcBorders>
              <w:top w:val="single" w:sz="4" w:space="0" w:color="000000"/>
              <w:left w:val="single" w:sz="4" w:space="0" w:color="000000"/>
              <w:bottom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C1E" w:rsidRPr="00BD5C1E" w:rsidRDefault="00BD5C1E" w:rsidP="00BD5C1E">
            <w:r w:rsidRPr="00BD5C1E">
              <w:t>4.</w:t>
            </w:r>
            <w:r w:rsidRPr="00BD5C1E">
              <w:t> </w:t>
            </w:r>
            <w:r w:rsidRPr="00BD5C1E">
              <w:t>Привлечение органов государственно-общественного управления образовательной организацией к проектированию основной образовательной программы среднего общего образования</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C1E" w:rsidRPr="00BD5C1E" w:rsidRDefault="00EF3E65" w:rsidP="00BD5C1E">
            <w:r w:rsidRPr="00EF3E65">
              <w:t>Август 2018 г</w:t>
            </w:r>
          </w:p>
        </w:tc>
      </w:tr>
      <w:tr w:rsidR="00BD5C1E" w:rsidRPr="00BD5C1E" w:rsidTr="00EF3E65">
        <w:trPr>
          <w:trHeight w:val="494"/>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C1E" w:rsidRPr="00BD5C1E" w:rsidRDefault="00BD5C1E" w:rsidP="00BD5C1E">
            <w:r w:rsidRPr="00BD5C1E">
              <w:t>IV.</w:t>
            </w:r>
            <w:r w:rsidRPr="00BD5C1E">
              <w:t> </w:t>
            </w:r>
            <w:r w:rsidRPr="00BD5C1E">
              <w:t>Кадров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C1E" w:rsidRPr="00BD5C1E" w:rsidRDefault="00BD5C1E" w:rsidP="00BD5C1E">
            <w:r w:rsidRPr="00BD5C1E">
              <w:t xml:space="preserve">1.Анализ кадрового обеспечения введения и реализации ФГОС СОО </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C1E" w:rsidRPr="00BD5C1E" w:rsidRDefault="00EF3E65" w:rsidP="00BD5C1E">
            <w:r>
              <w:t>Июнь 2018 г</w:t>
            </w:r>
          </w:p>
        </w:tc>
      </w:tr>
      <w:tr w:rsidR="00BD5C1E" w:rsidRPr="00BD5C1E" w:rsidTr="00EF3E65">
        <w:trPr>
          <w:trHeight w:val="691"/>
        </w:trPr>
        <w:tc>
          <w:tcPr>
            <w:tcW w:w="2694" w:type="dxa"/>
            <w:vMerge/>
            <w:tcBorders>
              <w:top w:val="single" w:sz="4" w:space="0" w:color="000000"/>
              <w:left w:val="single" w:sz="4" w:space="0" w:color="000000"/>
              <w:bottom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C1E" w:rsidRPr="00BD5C1E" w:rsidRDefault="00BD5C1E" w:rsidP="00BD5C1E">
            <w:r w:rsidRPr="00BD5C1E">
              <w:t>2.</w:t>
            </w:r>
            <w:r w:rsidRPr="00BD5C1E">
              <w:t> </w:t>
            </w:r>
            <w:r w:rsidRPr="00BD5C1E">
              <w:t>Создание (корректировка) плана</w:t>
            </w:r>
            <w:r w:rsidRPr="00BD5C1E">
              <w:softHyphen/>
            </w:r>
            <w:r w:rsidR="00EF3E65">
              <w:t>-</w:t>
            </w:r>
            <w:r w:rsidRPr="00BD5C1E">
              <w:t>графика повышения квалификации педагогических и руководящих работников образовательной организации в связи с введение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D5C1E" w:rsidRPr="00BD5C1E" w:rsidRDefault="00EF3E65" w:rsidP="00BD5C1E">
            <w:r>
              <w:t>Сентябрь 2017 г</w:t>
            </w:r>
          </w:p>
        </w:tc>
      </w:tr>
      <w:tr w:rsidR="00BD5C1E" w:rsidRPr="00BD5C1E" w:rsidTr="00EF3E65">
        <w:trPr>
          <w:trHeight w:val="1090"/>
        </w:trPr>
        <w:tc>
          <w:tcPr>
            <w:tcW w:w="2694" w:type="dxa"/>
            <w:vMerge/>
            <w:tcBorders>
              <w:top w:val="single" w:sz="4" w:space="0" w:color="000000"/>
              <w:left w:val="single" w:sz="4" w:space="0" w:color="000000"/>
              <w:bottom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BD5C1E" w:rsidRPr="00BD5C1E" w:rsidRDefault="00BD5C1E" w:rsidP="00BD5C1E">
            <w:r w:rsidRPr="00BD5C1E">
              <w:t>3.</w:t>
            </w:r>
            <w:r w:rsidRPr="00BD5C1E">
              <w:t> </w:t>
            </w:r>
            <w:r w:rsidRPr="00BD5C1E">
              <w:t>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BD5C1E" w:rsidRPr="00BD5C1E" w:rsidRDefault="00EF3E65" w:rsidP="00BD5C1E">
            <w:r w:rsidRPr="00EF3E65">
              <w:t>Май 2018</w:t>
            </w:r>
          </w:p>
        </w:tc>
      </w:tr>
      <w:tr w:rsidR="00BD5C1E" w:rsidRPr="00BD5C1E" w:rsidTr="00EF3E65">
        <w:trPr>
          <w:trHeight w:val="306"/>
        </w:trPr>
        <w:tc>
          <w:tcPr>
            <w:tcW w:w="2694"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C1E" w:rsidRPr="00BD5C1E" w:rsidRDefault="00BD5C1E" w:rsidP="00BD5C1E">
            <w:r w:rsidRPr="00BD5C1E">
              <w:t>V.</w:t>
            </w:r>
            <w:r w:rsidRPr="00BD5C1E">
              <w:t> </w:t>
            </w:r>
            <w:r w:rsidRPr="00BD5C1E">
              <w:t>Информационн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C1E" w:rsidRPr="00BD5C1E" w:rsidRDefault="00BD5C1E" w:rsidP="00BD5C1E">
            <w:r w:rsidRPr="00BD5C1E">
              <w:t>1.</w:t>
            </w:r>
            <w:r w:rsidRPr="00BD5C1E">
              <w:t> </w:t>
            </w:r>
            <w:r w:rsidRPr="00BD5C1E">
              <w:t>Размещение на сайте образовательной организации информационных материалов о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C1E" w:rsidRPr="00BD5C1E" w:rsidRDefault="00EF3E65" w:rsidP="00BD5C1E">
            <w:r>
              <w:t>Май 2018</w:t>
            </w:r>
          </w:p>
        </w:tc>
      </w:tr>
      <w:tr w:rsidR="00BD5C1E" w:rsidRPr="00BD5C1E" w:rsidTr="00EF3E65">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C1E" w:rsidRPr="00BD5C1E" w:rsidRDefault="00BD5C1E" w:rsidP="00BD5C1E">
            <w:r w:rsidRPr="00BD5C1E">
              <w:t>2.</w:t>
            </w:r>
            <w:r w:rsidRPr="00BD5C1E">
              <w:t> </w:t>
            </w:r>
            <w:r w:rsidRPr="00BD5C1E">
              <w:t>Широкое информирование родительской общественности о введении ФГОС СОО и порядке перехода на ни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C1E" w:rsidRPr="00BD5C1E" w:rsidRDefault="00EF3E65" w:rsidP="00BD5C1E">
            <w:r w:rsidRPr="00EF3E65">
              <w:t>Май 2018</w:t>
            </w:r>
          </w:p>
        </w:tc>
      </w:tr>
      <w:tr w:rsidR="00BD5C1E" w:rsidRPr="00BD5C1E" w:rsidTr="00EF3E65">
        <w:trPr>
          <w:trHeight w:val="914"/>
        </w:trPr>
        <w:tc>
          <w:tcPr>
            <w:tcW w:w="2694" w:type="dxa"/>
            <w:vMerge/>
            <w:tcBorders>
              <w:top w:val="single" w:sz="4" w:space="0" w:color="000000"/>
              <w:left w:val="single" w:sz="4" w:space="0" w:color="000000"/>
              <w:bottom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BD5C1E" w:rsidRPr="00BD5C1E" w:rsidRDefault="00BD5C1E" w:rsidP="00BD5C1E">
            <w:r w:rsidRPr="00BD5C1E">
              <w:t>3.</w:t>
            </w:r>
            <w:r w:rsidRPr="00BD5C1E">
              <w:t> </w:t>
            </w:r>
            <w:r w:rsidRPr="00BD5C1E">
              <w:t>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842" w:type="dxa"/>
            <w:tcBorders>
              <w:top w:val="single" w:sz="4" w:space="0" w:color="000000"/>
              <w:left w:val="single" w:sz="4" w:space="0" w:color="000000"/>
              <w:bottom w:val="nil"/>
              <w:right w:val="single" w:sz="4" w:space="0" w:color="000000"/>
            </w:tcBorders>
            <w:tcMar>
              <w:top w:w="68" w:type="dxa"/>
              <w:left w:w="85" w:type="dxa"/>
              <w:bottom w:w="79" w:type="dxa"/>
              <w:right w:w="85" w:type="dxa"/>
            </w:tcMar>
          </w:tcPr>
          <w:p w:rsidR="00BD5C1E" w:rsidRPr="00BD5C1E" w:rsidRDefault="00EF3E65" w:rsidP="00BD5C1E">
            <w:r w:rsidRPr="00EF3E65">
              <w:t>Май 2018</w:t>
            </w:r>
          </w:p>
        </w:tc>
      </w:tr>
      <w:tr w:rsidR="00BD5C1E" w:rsidRPr="00BD5C1E" w:rsidTr="00EF3E65">
        <w:trPr>
          <w:trHeight w:val="306"/>
        </w:trPr>
        <w:tc>
          <w:tcPr>
            <w:tcW w:w="2694" w:type="dxa"/>
            <w:vMerge/>
            <w:tcBorders>
              <w:top w:val="single" w:sz="4" w:space="0" w:color="000000"/>
              <w:left w:val="single" w:sz="4" w:space="0" w:color="000000"/>
              <w:bottom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C1E" w:rsidRPr="00BD5C1E" w:rsidRDefault="00BD5C1E" w:rsidP="00BD5C1E">
            <w:r w:rsidRPr="00BD5C1E">
              <w:t>4.</w:t>
            </w:r>
            <w:r w:rsidRPr="00BD5C1E">
              <w:t> </w:t>
            </w:r>
            <w:r w:rsidRPr="00BD5C1E">
              <w:t xml:space="preserve">Разработка и утверждение локальных актов, </w:t>
            </w:r>
            <w:r w:rsidRPr="00BD5C1E">
              <w:lastRenderedPageBreak/>
              <w:t>регламентирующих: организацию и проведение публичного отчета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C1E" w:rsidRPr="00BD5C1E" w:rsidRDefault="00EF3E65" w:rsidP="00BD5C1E">
            <w:r w:rsidRPr="00EF3E65">
              <w:lastRenderedPageBreak/>
              <w:t>Май 2018</w:t>
            </w:r>
          </w:p>
        </w:tc>
      </w:tr>
      <w:tr w:rsidR="00BD5C1E" w:rsidRPr="00BD5C1E" w:rsidTr="00EF3E65">
        <w:trPr>
          <w:trHeight w:val="306"/>
        </w:trPr>
        <w:tc>
          <w:tcPr>
            <w:tcW w:w="2694"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BD5C1E" w:rsidRPr="00BD5C1E" w:rsidRDefault="00BD5C1E" w:rsidP="00BD5C1E">
            <w:r w:rsidRPr="00BD5C1E">
              <w:lastRenderedPageBreak/>
              <w:t>VI.</w:t>
            </w:r>
            <w:r w:rsidRPr="00BD5C1E">
              <w:t> </w:t>
            </w:r>
            <w:r w:rsidRPr="00BD5C1E">
              <w:t>Материально-</w:t>
            </w:r>
          </w:p>
          <w:p w:rsidR="00BD5C1E" w:rsidRPr="00BD5C1E" w:rsidRDefault="00BD5C1E" w:rsidP="00BD5C1E">
            <w:r w:rsidRPr="00BD5C1E">
              <w:t>техническое обеспечение введения ФГОС среднего общего образования</w:t>
            </w:r>
          </w:p>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C1E" w:rsidRPr="00BD5C1E" w:rsidRDefault="00BD5C1E" w:rsidP="00BD5C1E">
            <w:r w:rsidRPr="00BD5C1E">
              <w:t>1.</w:t>
            </w:r>
            <w:r w:rsidRPr="00BD5C1E">
              <w:t> </w:t>
            </w:r>
            <w:r w:rsidRPr="00BD5C1E">
              <w:t>Анализ материально-</w:t>
            </w:r>
            <w:r w:rsidRPr="00BD5C1E">
              <w:softHyphen/>
              <w:t>технического обеспечения реализации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C1E" w:rsidRPr="00BD5C1E" w:rsidRDefault="00EF3E65" w:rsidP="00BD5C1E">
            <w:r w:rsidRPr="00EF3E65">
              <w:t>Сентябрь 2017 г</w:t>
            </w:r>
          </w:p>
        </w:tc>
      </w:tr>
      <w:tr w:rsidR="00BD5C1E" w:rsidRPr="00BD5C1E" w:rsidTr="00EF3E65">
        <w:trPr>
          <w:trHeight w:val="306"/>
        </w:trPr>
        <w:tc>
          <w:tcPr>
            <w:tcW w:w="2694" w:type="dxa"/>
            <w:vMerge/>
            <w:tcBorders>
              <w:left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C1E" w:rsidRPr="00BD5C1E" w:rsidRDefault="00BD5C1E" w:rsidP="00BD5C1E">
            <w:r w:rsidRPr="00BD5C1E">
              <w:t>2.</w:t>
            </w:r>
            <w:r w:rsidRPr="00BD5C1E">
              <w:t> </w:t>
            </w:r>
            <w:r w:rsidRPr="00BD5C1E">
              <w:t>Обеспечение соответствия материально-технической базы образовательной организации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D5C1E" w:rsidRPr="00BD5C1E" w:rsidRDefault="000D5B35" w:rsidP="00BD5C1E">
            <w:r>
              <w:t>2018 - 2020</w:t>
            </w:r>
            <w:r w:rsidR="00EF3E65" w:rsidRPr="00EF3E65">
              <w:t>г</w:t>
            </w:r>
          </w:p>
        </w:tc>
      </w:tr>
      <w:tr w:rsidR="00BD5C1E" w:rsidRPr="00BD5C1E" w:rsidTr="00EF3E65">
        <w:trPr>
          <w:trHeight w:val="1034"/>
        </w:trPr>
        <w:tc>
          <w:tcPr>
            <w:tcW w:w="2694" w:type="dxa"/>
            <w:vMerge/>
            <w:tcBorders>
              <w:left w:val="single" w:sz="4" w:space="0" w:color="000000"/>
              <w:right w:val="single" w:sz="4" w:space="0" w:color="000000"/>
            </w:tcBorders>
            <w:tcMar>
              <w:top w:w="68" w:type="dxa"/>
              <w:left w:w="85" w:type="dxa"/>
              <w:bottom w:w="85" w:type="dxa"/>
              <w:right w:w="85" w:type="dxa"/>
            </w:tcMa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BD5C1E" w:rsidP="00BD5C1E">
            <w:r w:rsidRPr="00BD5C1E">
              <w:t>3.</w:t>
            </w:r>
            <w:r w:rsidRPr="00BD5C1E">
              <w:t> </w:t>
            </w:r>
            <w:r w:rsidRPr="00BD5C1E">
              <w:t>Обеспечение соответствия санитарно-гигиенических условий требованиям ФГОС и СанПиН</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0D5B35" w:rsidP="000D5B35">
            <w:r>
              <w:t xml:space="preserve">Регулярно </w:t>
            </w:r>
          </w:p>
        </w:tc>
      </w:tr>
      <w:tr w:rsidR="00BD5C1E" w:rsidRPr="00BD5C1E" w:rsidTr="00EF3E65">
        <w:trPr>
          <w:trHeight w:val="888"/>
        </w:trPr>
        <w:tc>
          <w:tcPr>
            <w:tcW w:w="2694" w:type="dxa"/>
            <w:vMerge/>
            <w:tcBorders>
              <w:left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BD5C1E" w:rsidP="00BD5C1E">
            <w:r w:rsidRPr="00BD5C1E">
              <w:t>4.</w:t>
            </w:r>
            <w:r w:rsidRPr="00BD5C1E">
              <w:t> </w:t>
            </w:r>
            <w:r w:rsidRPr="00BD5C1E">
              <w:t>Обеспечение соответствия условий реализации ООП противопожарным нормам, нормам охраны труда работников образовательной организаци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0D5B35" w:rsidP="00BD5C1E">
            <w:r>
              <w:t>Регулярно</w:t>
            </w:r>
          </w:p>
        </w:tc>
      </w:tr>
      <w:tr w:rsidR="00BD5C1E" w:rsidRPr="00BD5C1E" w:rsidTr="00EF3E65">
        <w:trPr>
          <w:trHeight w:val="694"/>
        </w:trPr>
        <w:tc>
          <w:tcPr>
            <w:tcW w:w="2694" w:type="dxa"/>
            <w:vMerge/>
            <w:tcBorders>
              <w:left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BD5C1E" w:rsidP="00BD5C1E">
            <w:r w:rsidRPr="00BD5C1E">
              <w:t>5.</w:t>
            </w:r>
            <w:r w:rsidRPr="00BD5C1E">
              <w:t> </w:t>
            </w:r>
            <w:r w:rsidRPr="00BD5C1E">
              <w:t>Обеспечение соответствия информационно-образовательной среды требованиям ФГОС СОО</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0D5B35" w:rsidP="00BD5C1E">
            <w:r>
              <w:t>Регулярно</w:t>
            </w:r>
          </w:p>
        </w:tc>
      </w:tr>
      <w:tr w:rsidR="00BD5C1E" w:rsidRPr="00BD5C1E" w:rsidTr="00EF3E65">
        <w:trPr>
          <w:trHeight w:val="306"/>
        </w:trPr>
        <w:tc>
          <w:tcPr>
            <w:tcW w:w="2694" w:type="dxa"/>
            <w:vMerge/>
            <w:tcBorders>
              <w:left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BD5C1E" w:rsidP="00BD5C1E">
            <w:r w:rsidRPr="00BD5C1E">
              <w:t>6.</w:t>
            </w:r>
            <w:r w:rsidRPr="00BD5C1E">
              <w:t> </w:t>
            </w:r>
            <w:r w:rsidRPr="00BD5C1E">
              <w:t>Обеспечение укомплектованности библиотечно-информационного центра печатными и электронными образовательными ресурсами</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0D5B35" w:rsidP="00BD5C1E">
            <w:r>
              <w:t>Регулярно</w:t>
            </w:r>
          </w:p>
        </w:tc>
      </w:tr>
      <w:tr w:rsidR="00BD5C1E" w:rsidRPr="00BD5C1E" w:rsidTr="00EF3E65">
        <w:trPr>
          <w:trHeight w:val="888"/>
        </w:trPr>
        <w:tc>
          <w:tcPr>
            <w:tcW w:w="2694" w:type="dxa"/>
            <w:vMerge/>
            <w:tcBorders>
              <w:left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BD5C1E" w:rsidP="00BD5C1E">
            <w:r w:rsidRPr="00BD5C1E">
              <w:t>7.</w:t>
            </w:r>
            <w:r w:rsidRPr="00BD5C1E">
              <w:t> </w:t>
            </w:r>
            <w:r w:rsidRPr="00BD5C1E">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0D5B35" w:rsidP="00BD5C1E">
            <w:r>
              <w:t>Регулярно</w:t>
            </w:r>
          </w:p>
        </w:tc>
      </w:tr>
      <w:tr w:rsidR="00BD5C1E" w:rsidRPr="00BD5C1E" w:rsidTr="00EF3E65">
        <w:trPr>
          <w:trHeight w:val="306"/>
        </w:trPr>
        <w:tc>
          <w:tcPr>
            <w:tcW w:w="2694" w:type="dxa"/>
            <w:vMerge/>
            <w:tcBorders>
              <w:left w:val="single" w:sz="4" w:space="0" w:color="000000"/>
              <w:bottom w:val="single" w:sz="4" w:space="0" w:color="000000"/>
              <w:right w:val="single" w:sz="4" w:space="0" w:color="000000"/>
            </w:tcBorders>
            <w:vAlign w:val="center"/>
          </w:tcPr>
          <w:p w:rsidR="00BD5C1E" w:rsidRPr="00BD5C1E" w:rsidRDefault="00BD5C1E" w:rsidP="00BD5C1E"/>
        </w:tc>
        <w:tc>
          <w:tcPr>
            <w:tcW w:w="510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BD5C1E" w:rsidP="000D5B35">
            <w:r w:rsidRPr="00BD5C1E">
              <w:t>8.</w:t>
            </w:r>
            <w:r w:rsidRPr="00BD5C1E">
              <w:t> </w:t>
            </w:r>
            <w:r w:rsidRPr="00BD5C1E">
              <w:t>Обеспечение контролируемого дос</w:t>
            </w:r>
            <w:r w:rsidR="000D5B35">
              <w:t xml:space="preserve">тупа участников образовательных отношений </w:t>
            </w:r>
            <w:r w:rsidRPr="00BD5C1E">
              <w:t>к информационным образовательным ресурсам в сети Интернет</w:t>
            </w:r>
          </w:p>
        </w:tc>
        <w:tc>
          <w:tcPr>
            <w:tcW w:w="184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D5C1E" w:rsidRPr="00BD5C1E" w:rsidRDefault="000D5B35" w:rsidP="00BD5C1E">
            <w:r>
              <w:t>Регулярно</w:t>
            </w:r>
          </w:p>
        </w:tc>
      </w:tr>
    </w:tbl>
    <w:p w:rsidR="00BD5C1E" w:rsidRPr="00BD5C1E" w:rsidRDefault="00BD5C1E" w:rsidP="00BD5C1E"/>
    <w:p w:rsidR="00BD5C1E" w:rsidRPr="00BD5C1E" w:rsidRDefault="00BD5C1E" w:rsidP="00BD5C1E">
      <w:r w:rsidRPr="00BD5C1E">
        <w:br w:type="page"/>
      </w:r>
    </w:p>
    <w:p w:rsidR="00BD5C1E" w:rsidRPr="00BD5C1E" w:rsidRDefault="00BD5C1E" w:rsidP="00BD5C1E">
      <w:pPr>
        <w:rPr>
          <w:b/>
        </w:rPr>
      </w:pPr>
      <w:bookmarkStart w:id="133" w:name="_Toc453968226"/>
      <w:r w:rsidRPr="00BD5C1E">
        <w:rPr>
          <w:b/>
        </w:rPr>
        <w:lastRenderedPageBreak/>
        <w:t>III.</w:t>
      </w:r>
      <w:r w:rsidR="00A3238A">
        <w:rPr>
          <w:b/>
        </w:rPr>
        <w:t>4</w:t>
      </w:r>
      <w:r w:rsidRPr="00BD5C1E">
        <w:rPr>
          <w:b/>
        </w:rPr>
        <w:t>. Контроль за состоянием системы условий</w:t>
      </w:r>
      <w:bookmarkEnd w:id="133"/>
    </w:p>
    <w:p w:rsidR="00BD5C1E" w:rsidRPr="00BD5C1E" w:rsidRDefault="00BD5C1E" w:rsidP="00BD5C1E"/>
    <w:p w:rsidR="00F57363" w:rsidRDefault="00BD5C1E" w:rsidP="00BD5C1E">
      <w:r w:rsidRPr="00BD5C1E">
        <w:t xml:space="preserve">Контроль за состоянием системы условий реализации ООП СОО проводится путем мониторинга с целью эффективного управления процессом ее реализации. </w:t>
      </w:r>
    </w:p>
    <w:p w:rsidR="00A3238A" w:rsidRDefault="00BD5C1E" w:rsidP="00BD5C1E">
      <w:r w:rsidRPr="00BD5C1E">
        <w:t xml:space="preserve">Оценке обязательно подлежат: </w:t>
      </w:r>
    </w:p>
    <w:p w:rsidR="00A3238A" w:rsidRDefault="00BD5C1E" w:rsidP="00F57363">
      <w:pPr>
        <w:pStyle w:val="aa"/>
        <w:numPr>
          <w:ilvl w:val="0"/>
          <w:numId w:val="275"/>
        </w:numPr>
      </w:pPr>
      <w:r w:rsidRPr="00BD5C1E">
        <w:t xml:space="preserve">кадровые, </w:t>
      </w:r>
    </w:p>
    <w:p w:rsidR="00A3238A" w:rsidRDefault="00BD5C1E" w:rsidP="00F57363">
      <w:pPr>
        <w:pStyle w:val="aa"/>
        <w:numPr>
          <w:ilvl w:val="0"/>
          <w:numId w:val="275"/>
        </w:numPr>
      </w:pPr>
      <w:r w:rsidRPr="00BD5C1E">
        <w:t xml:space="preserve">психолого-педагогические, </w:t>
      </w:r>
    </w:p>
    <w:p w:rsidR="00A3238A" w:rsidRDefault="00BD5C1E" w:rsidP="00F57363">
      <w:pPr>
        <w:pStyle w:val="aa"/>
        <w:numPr>
          <w:ilvl w:val="0"/>
          <w:numId w:val="275"/>
        </w:numPr>
      </w:pPr>
      <w:r w:rsidRPr="00BD5C1E">
        <w:t xml:space="preserve">финансовые, </w:t>
      </w:r>
    </w:p>
    <w:p w:rsidR="00A3238A" w:rsidRDefault="00BD5C1E" w:rsidP="00F57363">
      <w:pPr>
        <w:pStyle w:val="aa"/>
        <w:numPr>
          <w:ilvl w:val="0"/>
          <w:numId w:val="275"/>
        </w:numPr>
      </w:pPr>
      <w:r w:rsidRPr="00BD5C1E">
        <w:t xml:space="preserve">материально-технические условия, </w:t>
      </w:r>
    </w:p>
    <w:p w:rsidR="00F57363" w:rsidRDefault="00BD5C1E" w:rsidP="00F57363">
      <w:pPr>
        <w:pStyle w:val="aa"/>
        <w:numPr>
          <w:ilvl w:val="0"/>
          <w:numId w:val="275"/>
        </w:numPr>
      </w:pPr>
      <w:r w:rsidRPr="00BD5C1E">
        <w:t xml:space="preserve">учебно-методическое и информационное обеспечение; </w:t>
      </w:r>
    </w:p>
    <w:p w:rsidR="00A3238A" w:rsidRDefault="00BD5C1E" w:rsidP="00F57363">
      <w:pPr>
        <w:pStyle w:val="aa"/>
        <w:numPr>
          <w:ilvl w:val="0"/>
          <w:numId w:val="275"/>
        </w:numPr>
      </w:pPr>
      <w:r w:rsidRPr="00BD5C1E">
        <w:t xml:space="preserve">деятельность педагогов в реализации психолого-педагогических условий; </w:t>
      </w:r>
    </w:p>
    <w:p w:rsidR="00BD5C1E" w:rsidRPr="00BD5C1E" w:rsidRDefault="00BD5C1E" w:rsidP="00F57363">
      <w:pPr>
        <w:pStyle w:val="aa"/>
        <w:numPr>
          <w:ilvl w:val="0"/>
          <w:numId w:val="275"/>
        </w:numPr>
      </w:pPr>
      <w:r w:rsidRPr="00BD5C1E">
        <w:t xml:space="preserve">условий (ресурсов) образовательной организации. </w:t>
      </w:r>
    </w:p>
    <w:p w:rsidR="00F01A47" w:rsidRPr="00F01A47" w:rsidRDefault="00F01A47" w:rsidP="00F01A47">
      <w:r w:rsidRPr="00F01A47">
        <w:t xml:space="preserve">Административное управление  </w:t>
      </w:r>
      <w:r w:rsidR="00F57363" w:rsidRPr="00F01A47">
        <w:t xml:space="preserve">образовательной </w:t>
      </w:r>
      <w:r w:rsidRPr="00F01A47">
        <w:t>программой осуществляет директор и его заместители, которые обеспечивают координацию всего образовательно-воспитательного процесса, его оперативное управление, реализуют основные управленческие функции: анализ, планирование, организацию контроля и самоконтроля, регулирования деятельности педагогического коллектива.</w:t>
      </w:r>
    </w:p>
    <w:p w:rsidR="00F01A47" w:rsidRPr="00F01A47" w:rsidRDefault="00F01A47" w:rsidP="00F01A47">
      <w:r w:rsidRPr="00F01A47">
        <w:t>Главные направления диагностического отслеживания:</w:t>
      </w:r>
    </w:p>
    <w:p w:rsidR="00F01A47" w:rsidRDefault="009425F5" w:rsidP="009425F5">
      <w:r>
        <w:t xml:space="preserve">1. </w:t>
      </w:r>
      <w:r w:rsidR="00F01A47" w:rsidRPr="00F01A47">
        <w:t xml:space="preserve"> Мониторинг обученности по предметам. </w:t>
      </w:r>
    </w:p>
    <w:p w:rsidR="00F01A47" w:rsidRPr="00F01A47" w:rsidRDefault="00F01A47" w:rsidP="00F01A47">
      <w:r w:rsidRPr="00F01A47">
        <w:t>Посредством исследований проводится анализ академической успеваемости обучающихся (в том числе результатов ЕГЭ), уровень сформированностиобщеучебных умений и навыков (метапредметных компетентностей, универсальных учебных действий), необходимых для продолжения обучения в системе непрерывного образования. Диагностика дает возможность отслеживать уровень освоения стандарта образования.</w:t>
      </w:r>
    </w:p>
    <w:p w:rsidR="00F01A47" w:rsidRDefault="009425F5" w:rsidP="009425F5">
      <w:r>
        <w:t xml:space="preserve"> 2. </w:t>
      </w:r>
      <w:r w:rsidR="00F01A47" w:rsidRPr="009425F5">
        <w:t>Психологические исследования включают в себя диагностику профессиональной ориентации, мотивации обучения, динамики личностных характеристик.</w:t>
      </w:r>
    </w:p>
    <w:p w:rsidR="009425F5" w:rsidRDefault="00F01A47" w:rsidP="00F01A47">
      <w:r w:rsidRPr="00F01A47">
        <w:t xml:space="preserve">    Изучение социального развития направлено на выявление мотивации учения, интереса обучающегося к изучению тех или иных предметов, отношения к процессу познания, проблем взаимоотношений. </w:t>
      </w:r>
    </w:p>
    <w:p w:rsidR="009425F5" w:rsidRDefault="009425F5" w:rsidP="00F01A47">
      <w:r>
        <w:t xml:space="preserve">3. </w:t>
      </w:r>
      <w:r w:rsidR="00F01A47" w:rsidRPr="00F01A47">
        <w:t>Комплексная диагностика позволяет определить уровень сформированности и проявления трех специфических осо</w:t>
      </w:r>
      <w:r>
        <w:t>бенностей личности:</w:t>
      </w:r>
    </w:p>
    <w:p w:rsidR="009425F5" w:rsidRPr="009425F5" w:rsidRDefault="009425F5" w:rsidP="001568B3">
      <w:pPr>
        <w:pStyle w:val="aa"/>
        <w:numPr>
          <w:ilvl w:val="0"/>
          <w:numId w:val="137"/>
        </w:numPr>
      </w:pPr>
      <w:r w:rsidRPr="009425F5">
        <w:t>активности</w:t>
      </w:r>
      <w:r>
        <w:t>,</w:t>
      </w:r>
    </w:p>
    <w:p w:rsidR="009425F5" w:rsidRDefault="009425F5" w:rsidP="001568B3">
      <w:pPr>
        <w:pStyle w:val="aa"/>
        <w:numPr>
          <w:ilvl w:val="0"/>
          <w:numId w:val="137"/>
        </w:numPr>
      </w:pPr>
      <w:r w:rsidRPr="009425F5">
        <w:t>адаптивност</w:t>
      </w:r>
      <w:r>
        <w:t xml:space="preserve">и, </w:t>
      </w:r>
    </w:p>
    <w:p w:rsidR="00F01A47" w:rsidRPr="009425F5" w:rsidRDefault="009425F5" w:rsidP="001568B3">
      <w:pPr>
        <w:pStyle w:val="aa"/>
        <w:numPr>
          <w:ilvl w:val="0"/>
          <w:numId w:val="137"/>
        </w:numPr>
      </w:pPr>
      <w:r w:rsidRPr="009425F5">
        <w:t>автономности</w:t>
      </w:r>
      <w:r w:rsidR="00F01A47" w:rsidRPr="009425F5">
        <w:t>.</w:t>
      </w:r>
    </w:p>
    <w:p w:rsidR="009425F5" w:rsidRDefault="00F01A47" w:rsidP="009425F5">
      <w:r w:rsidRPr="009425F5">
        <w:t xml:space="preserve">Изучение эффективности работы  </w:t>
      </w:r>
      <w:r w:rsidR="00EF260C">
        <w:t>Середской с</w:t>
      </w:r>
      <w:r w:rsidR="00F57363">
        <w:t>редней школы</w:t>
      </w:r>
      <w:r>
        <w:t xml:space="preserve"> </w:t>
      </w:r>
      <w:r w:rsidRPr="009425F5">
        <w:t xml:space="preserve">проводится на основании анкетирования обучающихся, родителей и учителей. Основные вопросы исследования: </w:t>
      </w:r>
    </w:p>
    <w:p w:rsidR="00F01A47" w:rsidRDefault="00F01A47" w:rsidP="001568B3">
      <w:pPr>
        <w:pStyle w:val="aa"/>
        <w:numPr>
          <w:ilvl w:val="0"/>
          <w:numId w:val="138"/>
        </w:numPr>
      </w:pPr>
      <w:r w:rsidRPr="009425F5">
        <w:t xml:space="preserve">отношение обучающихся к школе, </w:t>
      </w:r>
    </w:p>
    <w:p w:rsidR="009425F5" w:rsidRPr="009425F5" w:rsidRDefault="00F01A47" w:rsidP="001568B3">
      <w:pPr>
        <w:pStyle w:val="aa"/>
        <w:numPr>
          <w:ilvl w:val="0"/>
          <w:numId w:val="138"/>
        </w:numPr>
      </w:pPr>
      <w:r w:rsidRPr="009425F5">
        <w:t>удовлетворенность учителей работой, социально-психологическим климатом в школе,</w:t>
      </w:r>
    </w:p>
    <w:p w:rsidR="00BD5C1E" w:rsidRPr="00035126" w:rsidRDefault="00F01A47" w:rsidP="001568B3">
      <w:pPr>
        <w:pStyle w:val="aa"/>
        <w:numPr>
          <w:ilvl w:val="0"/>
          <w:numId w:val="138"/>
        </w:numPr>
      </w:pPr>
      <w:r w:rsidRPr="009425F5">
        <w:t xml:space="preserve"> удовлетворенность родителей работой школы.</w:t>
      </w:r>
    </w:p>
    <w:p w:rsidR="00035126" w:rsidRPr="00035126" w:rsidRDefault="00035126" w:rsidP="00035126">
      <w:pPr>
        <w:ind w:firstLine="539"/>
        <w:jc w:val="center"/>
        <w:rPr>
          <w:rFonts w:eastAsia="SimSun"/>
          <w:b/>
          <w:lang w:eastAsia="zh-CN"/>
        </w:rPr>
      </w:pPr>
      <w:r>
        <w:rPr>
          <w:rFonts w:eastAsia="SimSun"/>
          <w:b/>
          <w:lang w:eastAsia="zh-CN"/>
        </w:rPr>
        <w:t xml:space="preserve">Мониторинговую деятельность </w:t>
      </w:r>
      <w:r w:rsidRPr="00035126">
        <w:rPr>
          <w:rFonts w:eastAsia="SimSun"/>
          <w:b/>
          <w:lang w:eastAsia="zh-CN"/>
        </w:rPr>
        <w:t xml:space="preserve">  можно представить в виде следующей таблицы:</w:t>
      </w:r>
    </w:p>
    <w:tbl>
      <w:tblPr>
        <w:tblW w:w="10330"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10"/>
        <w:gridCol w:w="2126"/>
        <w:gridCol w:w="3009"/>
        <w:gridCol w:w="2519"/>
        <w:gridCol w:w="1966"/>
      </w:tblGrid>
      <w:tr w:rsidR="00035126" w:rsidRPr="00035126" w:rsidTr="00035126">
        <w:tc>
          <w:tcPr>
            <w:tcW w:w="710" w:type="dxa"/>
            <w:shd w:val="clear" w:color="auto" w:fill="auto"/>
          </w:tcPr>
          <w:p w:rsidR="00035126" w:rsidRPr="00035126" w:rsidRDefault="00035126" w:rsidP="00035126">
            <w:pPr>
              <w:jc w:val="center"/>
              <w:rPr>
                <w:rFonts w:eastAsia="SimSun"/>
                <w:b/>
                <w:lang w:eastAsia="zh-CN"/>
              </w:rPr>
            </w:pPr>
            <w:r w:rsidRPr="00035126">
              <w:rPr>
                <w:rFonts w:eastAsia="SimSun"/>
                <w:b/>
                <w:lang w:eastAsia="zh-CN"/>
              </w:rPr>
              <w:t>№</w:t>
            </w:r>
          </w:p>
        </w:tc>
        <w:tc>
          <w:tcPr>
            <w:tcW w:w="2126" w:type="dxa"/>
            <w:shd w:val="clear" w:color="auto" w:fill="auto"/>
            <w:vAlign w:val="center"/>
          </w:tcPr>
          <w:p w:rsidR="00035126" w:rsidRPr="00035126" w:rsidRDefault="00035126" w:rsidP="00035126">
            <w:pPr>
              <w:jc w:val="center"/>
              <w:rPr>
                <w:rFonts w:eastAsia="SimSun"/>
                <w:b/>
                <w:lang w:eastAsia="zh-CN"/>
              </w:rPr>
            </w:pPr>
            <w:r w:rsidRPr="00035126">
              <w:rPr>
                <w:rFonts w:eastAsia="SimSun"/>
                <w:b/>
                <w:lang w:eastAsia="zh-CN"/>
              </w:rPr>
              <w:t>Предмет мониторинга</w:t>
            </w:r>
          </w:p>
        </w:tc>
        <w:tc>
          <w:tcPr>
            <w:tcW w:w="3009" w:type="dxa"/>
            <w:shd w:val="clear" w:color="auto" w:fill="auto"/>
            <w:vAlign w:val="center"/>
          </w:tcPr>
          <w:p w:rsidR="00035126" w:rsidRPr="00035126" w:rsidRDefault="00035126" w:rsidP="00035126">
            <w:pPr>
              <w:jc w:val="center"/>
              <w:rPr>
                <w:rFonts w:eastAsia="SimSun"/>
                <w:b/>
                <w:lang w:eastAsia="zh-CN"/>
              </w:rPr>
            </w:pPr>
            <w:r w:rsidRPr="00035126">
              <w:rPr>
                <w:rFonts w:eastAsia="SimSun"/>
                <w:b/>
                <w:lang w:eastAsia="zh-CN"/>
              </w:rPr>
              <w:t>Критерии и показатели</w:t>
            </w:r>
          </w:p>
        </w:tc>
        <w:tc>
          <w:tcPr>
            <w:tcW w:w="2519" w:type="dxa"/>
            <w:shd w:val="clear" w:color="auto" w:fill="auto"/>
            <w:vAlign w:val="center"/>
          </w:tcPr>
          <w:p w:rsidR="00035126" w:rsidRPr="00035126" w:rsidRDefault="00035126" w:rsidP="00035126">
            <w:pPr>
              <w:tabs>
                <w:tab w:val="center" w:pos="4677"/>
                <w:tab w:val="right" w:pos="9355"/>
              </w:tabs>
              <w:jc w:val="center"/>
              <w:rPr>
                <w:rFonts w:eastAsia="SimSun"/>
                <w:b/>
                <w:lang w:eastAsia="zh-CN"/>
              </w:rPr>
            </w:pPr>
            <w:r w:rsidRPr="00035126">
              <w:rPr>
                <w:rFonts w:eastAsia="SimSun"/>
                <w:b/>
                <w:lang w:eastAsia="zh-CN"/>
              </w:rPr>
              <w:t>Методы и</w:t>
            </w:r>
          </w:p>
          <w:p w:rsidR="00035126" w:rsidRPr="00035126" w:rsidRDefault="00035126" w:rsidP="00035126">
            <w:pPr>
              <w:jc w:val="center"/>
              <w:rPr>
                <w:rFonts w:eastAsia="SimSun"/>
                <w:b/>
                <w:lang w:eastAsia="zh-CN"/>
              </w:rPr>
            </w:pPr>
            <w:r w:rsidRPr="00035126">
              <w:rPr>
                <w:rFonts w:eastAsia="SimSun"/>
                <w:b/>
                <w:lang w:eastAsia="zh-CN"/>
              </w:rPr>
              <w:t>инструментарий</w:t>
            </w:r>
          </w:p>
        </w:tc>
        <w:tc>
          <w:tcPr>
            <w:tcW w:w="1966" w:type="dxa"/>
            <w:shd w:val="clear" w:color="auto" w:fill="auto"/>
            <w:vAlign w:val="center"/>
          </w:tcPr>
          <w:p w:rsidR="00035126" w:rsidRPr="00035126" w:rsidRDefault="00035126" w:rsidP="00035126">
            <w:pPr>
              <w:jc w:val="center"/>
              <w:rPr>
                <w:rFonts w:eastAsia="SimSun"/>
                <w:b/>
                <w:lang w:eastAsia="zh-CN"/>
              </w:rPr>
            </w:pPr>
            <w:r w:rsidRPr="00035126">
              <w:rPr>
                <w:rFonts w:eastAsia="SimSun"/>
                <w:b/>
                <w:lang w:eastAsia="zh-CN"/>
              </w:rPr>
              <w:t>Периодичность</w:t>
            </w:r>
          </w:p>
        </w:tc>
      </w:tr>
      <w:tr w:rsidR="00035126" w:rsidRPr="00035126" w:rsidTr="00035126">
        <w:tc>
          <w:tcPr>
            <w:tcW w:w="710" w:type="dxa"/>
            <w:shd w:val="clear" w:color="auto" w:fill="auto"/>
          </w:tcPr>
          <w:p w:rsidR="00035126" w:rsidRPr="00035126" w:rsidRDefault="00035126" w:rsidP="00035126">
            <w:pPr>
              <w:tabs>
                <w:tab w:val="center" w:pos="4677"/>
                <w:tab w:val="right" w:pos="9355"/>
              </w:tabs>
              <w:jc w:val="center"/>
              <w:rPr>
                <w:rFonts w:eastAsia="SimSun"/>
                <w:lang w:eastAsia="zh-CN"/>
              </w:rPr>
            </w:pPr>
            <w:r w:rsidRPr="00035126">
              <w:rPr>
                <w:rFonts w:eastAsia="SimSun"/>
                <w:lang w:eastAsia="zh-CN"/>
              </w:rPr>
              <w:t>1.</w:t>
            </w:r>
          </w:p>
        </w:tc>
        <w:tc>
          <w:tcPr>
            <w:tcW w:w="2126" w:type="dxa"/>
            <w:shd w:val="clear" w:color="auto" w:fill="auto"/>
          </w:tcPr>
          <w:p w:rsidR="00035126" w:rsidRPr="00035126" w:rsidRDefault="00035126" w:rsidP="00035126">
            <w:pPr>
              <w:tabs>
                <w:tab w:val="center" w:pos="4677"/>
                <w:tab w:val="right" w:pos="9355"/>
              </w:tabs>
              <w:rPr>
                <w:rFonts w:eastAsia="SimSun"/>
                <w:lang w:eastAsia="zh-CN"/>
              </w:rPr>
            </w:pPr>
            <w:r w:rsidRPr="00035126">
              <w:rPr>
                <w:rFonts w:eastAsia="SimSun"/>
                <w:lang w:eastAsia="zh-CN"/>
              </w:rPr>
              <w:t>Качество учебных достижений учащихся.</w:t>
            </w:r>
          </w:p>
        </w:tc>
        <w:tc>
          <w:tcPr>
            <w:tcW w:w="3009" w:type="dxa"/>
            <w:shd w:val="clear" w:color="auto" w:fill="auto"/>
          </w:tcPr>
          <w:p w:rsidR="00035126" w:rsidRPr="00035126" w:rsidRDefault="00035126" w:rsidP="00035126">
            <w:pPr>
              <w:tabs>
                <w:tab w:val="center" w:pos="4677"/>
                <w:tab w:val="right" w:pos="9355"/>
              </w:tabs>
              <w:overflowPunct w:val="0"/>
              <w:autoSpaceDE w:val="0"/>
              <w:autoSpaceDN w:val="0"/>
              <w:adjustRightInd w:val="0"/>
              <w:rPr>
                <w:rFonts w:eastAsia="SimSun"/>
                <w:lang w:eastAsia="zh-CN"/>
              </w:rPr>
            </w:pPr>
            <w:r w:rsidRPr="00035126">
              <w:rPr>
                <w:rFonts w:eastAsia="SimSun"/>
                <w:lang w:eastAsia="zh-CN"/>
              </w:rPr>
              <w:t>- уровень сформирован</w:t>
            </w:r>
            <w:r>
              <w:rPr>
                <w:rFonts w:eastAsia="SimSun"/>
                <w:lang w:eastAsia="zh-CN"/>
              </w:rPr>
              <w:t>-</w:t>
            </w:r>
            <w:r w:rsidRPr="00035126">
              <w:rPr>
                <w:rFonts w:eastAsia="SimSun"/>
                <w:lang w:eastAsia="zh-CN"/>
              </w:rPr>
              <w:t>ности предметно-инфор</w:t>
            </w:r>
            <w:r>
              <w:rPr>
                <w:rFonts w:eastAsia="SimSun"/>
                <w:lang w:eastAsia="zh-CN"/>
              </w:rPr>
              <w:t>-</w:t>
            </w:r>
            <w:r w:rsidRPr="00035126">
              <w:rPr>
                <w:rFonts w:eastAsia="SimSun"/>
                <w:lang w:eastAsia="zh-CN"/>
              </w:rPr>
              <w:t>мационной составляющей (объем и прочность знаний);</w:t>
            </w:r>
          </w:p>
          <w:p w:rsidR="00035126" w:rsidRPr="00035126" w:rsidRDefault="00035126" w:rsidP="00035126">
            <w:pPr>
              <w:tabs>
                <w:tab w:val="center" w:pos="4677"/>
                <w:tab w:val="right" w:pos="9355"/>
              </w:tabs>
              <w:rPr>
                <w:rFonts w:eastAsia="SimSun"/>
                <w:lang w:eastAsia="zh-CN"/>
              </w:rPr>
            </w:pPr>
            <w:r w:rsidRPr="00035126">
              <w:rPr>
                <w:rFonts w:eastAsia="SimSun"/>
                <w:lang w:eastAsia="zh-CN"/>
              </w:rPr>
              <w:t>- уровень сформирован</w:t>
            </w:r>
            <w:r>
              <w:rPr>
                <w:rFonts w:eastAsia="SimSun"/>
                <w:lang w:eastAsia="zh-CN"/>
              </w:rPr>
              <w:t>-</w:t>
            </w:r>
            <w:r w:rsidRPr="00035126">
              <w:rPr>
                <w:rFonts w:eastAsia="SimSun"/>
                <w:lang w:eastAsia="zh-CN"/>
              </w:rPr>
              <w:t>ностиобщеучебныхумений и способов деятельности.</w:t>
            </w:r>
          </w:p>
          <w:p w:rsidR="00035126" w:rsidRPr="00035126" w:rsidRDefault="00035126" w:rsidP="00035126">
            <w:pPr>
              <w:tabs>
                <w:tab w:val="center" w:pos="4677"/>
                <w:tab w:val="right" w:pos="9355"/>
              </w:tabs>
              <w:overflowPunct w:val="0"/>
              <w:autoSpaceDE w:val="0"/>
              <w:autoSpaceDN w:val="0"/>
              <w:adjustRightInd w:val="0"/>
              <w:rPr>
                <w:rFonts w:eastAsia="SimSun"/>
                <w:lang w:eastAsia="zh-CN"/>
              </w:rPr>
            </w:pPr>
          </w:p>
        </w:tc>
        <w:tc>
          <w:tcPr>
            <w:tcW w:w="2519" w:type="dxa"/>
            <w:shd w:val="clear" w:color="auto" w:fill="auto"/>
          </w:tcPr>
          <w:p w:rsidR="00035126" w:rsidRPr="00035126" w:rsidRDefault="00035126" w:rsidP="00035126">
            <w:pPr>
              <w:tabs>
                <w:tab w:val="center" w:pos="4677"/>
                <w:tab w:val="right" w:pos="9355"/>
              </w:tabs>
              <w:rPr>
                <w:rFonts w:eastAsia="SimSun"/>
                <w:lang w:eastAsia="zh-CN"/>
              </w:rPr>
            </w:pPr>
            <w:r w:rsidRPr="00035126">
              <w:rPr>
                <w:rFonts w:eastAsia="SimSun"/>
                <w:lang w:eastAsia="zh-CN"/>
              </w:rPr>
              <w:t>- входная и итоговая диагностика;</w:t>
            </w:r>
          </w:p>
          <w:p w:rsidR="00035126" w:rsidRPr="00035126" w:rsidRDefault="00035126" w:rsidP="00035126">
            <w:pPr>
              <w:tabs>
                <w:tab w:val="center" w:pos="4677"/>
                <w:tab w:val="right" w:pos="9355"/>
              </w:tabs>
              <w:rPr>
                <w:rFonts w:eastAsia="SimSun"/>
                <w:lang w:eastAsia="zh-CN"/>
              </w:rPr>
            </w:pPr>
            <w:r w:rsidRPr="00035126">
              <w:rPr>
                <w:rFonts w:eastAsia="SimSun"/>
                <w:lang w:eastAsia="zh-CN"/>
              </w:rPr>
              <w:t>- тематический, промежуточный и итоговый контроль;</w:t>
            </w:r>
          </w:p>
          <w:p w:rsidR="00035126" w:rsidRPr="00035126" w:rsidRDefault="00035126" w:rsidP="00035126">
            <w:pPr>
              <w:tabs>
                <w:tab w:val="center" w:pos="4677"/>
                <w:tab w:val="right" w:pos="9355"/>
              </w:tabs>
              <w:rPr>
                <w:rFonts w:eastAsia="SimSun"/>
                <w:lang w:eastAsia="zh-CN"/>
              </w:rPr>
            </w:pPr>
            <w:r w:rsidRPr="00035126">
              <w:rPr>
                <w:rFonts w:eastAsia="SimSun"/>
                <w:lang w:eastAsia="zh-CN"/>
              </w:rPr>
              <w:t>- итоговая аттестация;</w:t>
            </w:r>
          </w:p>
          <w:p w:rsidR="00035126" w:rsidRPr="00035126" w:rsidRDefault="00035126" w:rsidP="00035126">
            <w:pPr>
              <w:tabs>
                <w:tab w:val="center" w:pos="4677"/>
                <w:tab w:val="right" w:pos="9355"/>
              </w:tabs>
              <w:rPr>
                <w:rFonts w:eastAsia="SimSun"/>
                <w:lang w:eastAsia="zh-CN"/>
              </w:rPr>
            </w:pPr>
            <w:r w:rsidRPr="00035126">
              <w:rPr>
                <w:rFonts w:eastAsia="SimSun"/>
                <w:lang w:eastAsia="zh-CN"/>
              </w:rPr>
              <w:t>-  тестирование, срезы;</w:t>
            </w:r>
          </w:p>
          <w:p w:rsidR="00035126" w:rsidRPr="00035126" w:rsidRDefault="00035126" w:rsidP="00035126">
            <w:pPr>
              <w:tabs>
                <w:tab w:val="center" w:pos="4677"/>
                <w:tab w:val="right" w:pos="9355"/>
              </w:tabs>
              <w:rPr>
                <w:rFonts w:eastAsia="SimSun"/>
                <w:lang w:eastAsia="zh-CN"/>
              </w:rPr>
            </w:pPr>
            <w:r w:rsidRPr="00035126">
              <w:rPr>
                <w:rFonts w:eastAsia="SimSun"/>
                <w:lang w:eastAsia="zh-CN"/>
              </w:rPr>
              <w:t xml:space="preserve">- результаты участия </w:t>
            </w:r>
            <w:r w:rsidRPr="00035126">
              <w:rPr>
                <w:rFonts w:eastAsia="SimSun"/>
                <w:lang w:eastAsia="zh-CN"/>
              </w:rPr>
              <w:lastRenderedPageBreak/>
              <w:t>в олимпиадном движении, научно-практических конференциях и конкурсах.</w:t>
            </w:r>
          </w:p>
        </w:tc>
        <w:tc>
          <w:tcPr>
            <w:tcW w:w="1966" w:type="dxa"/>
            <w:shd w:val="clear" w:color="auto" w:fill="auto"/>
          </w:tcPr>
          <w:p w:rsidR="00035126" w:rsidRPr="00035126" w:rsidRDefault="00035126" w:rsidP="00035126">
            <w:pPr>
              <w:tabs>
                <w:tab w:val="center" w:pos="4677"/>
                <w:tab w:val="right" w:pos="9355"/>
              </w:tabs>
              <w:rPr>
                <w:rFonts w:eastAsia="SimSun"/>
                <w:lang w:eastAsia="zh-CN"/>
              </w:rPr>
            </w:pPr>
            <w:r w:rsidRPr="00035126">
              <w:rPr>
                <w:rFonts w:eastAsia="SimSun"/>
                <w:lang w:eastAsia="zh-CN"/>
              </w:rPr>
              <w:lastRenderedPageBreak/>
              <w:t>В течение года</w:t>
            </w:r>
          </w:p>
          <w:p w:rsidR="00035126" w:rsidRPr="00035126" w:rsidRDefault="00035126" w:rsidP="00035126">
            <w:pPr>
              <w:tabs>
                <w:tab w:val="center" w:pos="4677"/>
                <w:tab w:val="right" w:pos="9355"/>
              </w:tabs>
              <w:rPr>
                <w:rFonts w:eastAsia="SimSun"/>
                <w:lang w:eastAsia="zh-CN"/>
              </w:rPr>
            </w:pPr>
          </w:p>
          <w:p w:rsidR="00035126" w:rsidRPr="00035126" w:rsidRDefault="00035126" w:rsidP="00035126">
            <w:pPr>
              <w:tabs>
                <w:tab w:val="center" w:pos="4677"/>
                <w:tab w:val="right" w:pos="9355"/>
              </w:tabs>
              <w:rPr>
                <w:rFonts w:eastAsia="SimSun"/>
                <w:lang w:eastAsia="zh-CN"/>
              </w:rPr>
            </w:pPr>
          </w:p>
          <w:p w:rsidR="00035126" w:rsidRPr="00035126" w:rsidRDefault="00035126" w:rsidP="00035126">
            <w:pPr>
              <w:tabs>
                <w:tab w:val="center" w:pos="4677"/>
                <w:tab w:val="right" w:pos="9355"/>
              </w:tabs>
              <w:rPr>
                <w:rFonts w:eastAsia="SimSun"/>
                <w:lang w:eastAsia="zh-CN"/>
              </w:rPr>
            </w:pPr>
          </w:p>
        </w:tc>
      </w:tr>
      <w:tr w:rsidR="00035126" w:rsidRPr="00035126" w:rsidTr="00035126">
        <w:tc>
          <w:tcPr>
            <w:tcW w:w="710" w:type="dxa"/>
            <w:shd w:val="clear" w:color="auto" w:fill="auto"/>
          </w:tcPr>
          <w:p w:rsidR="00035126" w:rsidRPr="00035126" w:rsidRDefault="00035126" w:rsidP="00035126">
            <w:pPr>
              <w:tabs>
                <w:tab w:val="center" w:pos="4677"/>
                <w:tab w:val="right" w:pos="9355"/>
              </w:tabs>
              <w:jc w:val="center"/>
              <w:rPr>
                <w:rFonts w:eastAsia="SimSun"/>
                <w:lang w:eastAsia="zh-CN"/>
              </w:rPr>
            </w:pPr>
            <w:r w:rsidRPr="00035126">
              <w:rPr>
                <w:rFonts w:eastAsia="SimSun"/>
                <w:lang w:eastAsia="zh-CN"/>
              </w:rPr>
              <w:lastRenderedPageBreak/>
              <w:t>2.</w:t>
            </w:r>
          </w:p>
        </w:tc>
        <w:tc>
          <w:tcPr>
            <w:tcW w:w="2126" w:type="dxa"/>
            <w:shd w:val="clear" w:color="auto" w:fill="auto"/>
          </w:tcPr>
          <w:p w:rsidR="00035126" w:rsidRPr="00035126" w:rsidRDefault="00035126" w:rsidP="00035126">
            <w:pPr>
              <w:tabs>
                <w:tab w:val="center" w:pos="4677"/>
                <w:tab w:val="right" w:pos="9355"/>
              </w:tabs>
              <w:rPr>
                <w:rFonts w:eastAsia="SimSun"/>
                <w:lang w:eastAsia="zh-CN"/>
              </w:rPr>
            </w:pPr>
            <w:r w:rsidRPr="00035126">
              <w:rPr>
                <w:rFonts w:eastAsia="SimSun"/>
                <w:lang w:eastAsia="zh-CN"/>
              </w:rPr>
              <w:t>Познавательная мотивация</w:t>
            </w:r>
          </w:p>
        </w:tc>
        <w:tc>
          <w:tcPr>
            <w:tcW w:w="3009" w:type="dxa"/>
            <w:shd w:val="clear" w:color="auto" w:fill="auto"/>
          </w:tcPr>
          <w:p w:rsidR="00035126" w:rsidRPr="00035126" w:rsidRDefault="00035126" w:rsidP="00035126">
            <w:pPr>
              <w:tabs>
                <w:tab w:val="center" w:pos="4677"/>
                <w:tab w:val="right" w:pos="9355"/>
              </w:tabs>
              <w:overflowPunct w:val="0"/>
              <w:autoSpaceDE w:val="0"/>
              <w:autoSpaceDN w:val="0"/>
              <w:adjustRightInd w:val="0"/>
              <w:rPr>
                <w:rFonts w:eastAsia="SimSun"/>
                <w:lang w:eastAsia="zh-CN"/>
              </w:rPr>
            </w:pPr>
            <w:r w:rsidRPr="00035126">
              <w:rPr>
                <w:rFonts w:eastAsia="SimSun"/>
                <w:lang w:eastAsia="zh-CN"/>
              </w:rPr>
              <w:t>- характер мотивации</w:t>
            </w:r>
          </w:p>
          <w:p w:rsidR="00035126" w:rsidRPr="00035126" w:rsidRDefault="00035126" w:rsidP="00035126">
            <w:pPr>
              <w:tabs>
                <w:tab w:val="center" w:pos="4677"/>
                <w:tab w:val="right" w:pos="9355"/>
              </w:tabs>
              <w:overflowPunct w:val="0"/>
              <w:autoSpaceDE w:val="0"/>
              <w:autoSpaceDN w:val="0"/>
              <w:adjustRightInd w:val="0"/>
              <w:rPr>
                <w:rFonts w:eastAsia="SimSun"/>
                <w:lang w:eastAsia="zh-CN"/>
              </w:rPr>
            </w:pPr>
            <w:r w:rsidRPr="00035126">
              <w:rPr>
                <w:rFonts w:eastAsia="SimSun"/>
                <w:lang w:eastAsia="zh-CN"/>
              </w:rPr>
              <w:t>- уровень мотивации</w:t>
            </w:r>
          </w:p>
          <w:p w:rsidR="00035126" w:rsidRPr="00035126" w:rsidRDefault="00035126" w:rsidP="00035126">
            <w:pPr>
              <w:tabs>
                <w:tab w:val="center" w:pos="4677"/>
                <w:tab w:val="right" w:pos="9355"/>
              </w:tabs>
              <w:overflowPunct w:val="0"/>
              <w:autoSpaceDE w:val="0"/>
              <w:autoSpaceDN w:val="0"/>
              <w:adjustRightInd w:val="0"/>
              <w:rPr>
                <w:rFonts w:eastAsia="SimSun"/>
                <w:lang w:eastAsia="zh-CN"/>
              </w:rPr>
            </w:pPr>
            <w:r w:rsidRPr="00035126">
              <w:rPr>
                <w:rFonts w:eastAsia="SimSun"/>
                <w:lang w:eastAsia="zh-CN"/>
              </w:rPr>
              <w:t>- устойчивость познавательной мотивации</w:t>
            </w:r>
          </w:p>
        </w:tc>
        <w:tc>
          <w:tcPr>
            <w:tcW w:w="2519" w:type="dxa"/>
            <w:shd w:val="clear" w:color="auto" w:fill="auto"/>
          </w:tcPr>
          <w:p w:rsidR="00035126" w:rsidRPr="00035126" w:rsidRDefault="00035126" w:rsidP="00035126">
            <w:pPr>
              <w:tabs>
                <w:tab w:val="center" w:pos="4677"/>
                <w:tab w:val="right" w:pos="9355"/>
              </w:tabs>
              <w:rPr>
                <w:rFonts w:eastAsia="SimSun"/>
                <w:lang w:eastAsia="zh-CN"/>
              </w:rPr>
            </w:pPr>
            <w:r w:rsidRPr="00035126">
              <w:rPr>
                <w:rFonts w:eastAsia="SimSun"/>
                <w:lang w:eastAsia="zh-CN"/>
              </w:rPr>
              <w:t>- анкетирование;</w:t>
            </w:r>
          </w:p>
          <w:p w:rsidR="00035126" w:rsidRPr="00035126" w:rsidRDefault="00035126" w:rsidP="00035126">
            <w:pPr>
              <w:tabs>
                <w:tab w:val="center" w:pos="4677"/>
                <w:tab w:val="right" w:pos="9355"/>
              </w:tabs>
              <w:rPr>
                <w:rFonts w:eastAsia="SimSun"/>
                <w:lang w:eastAsia="zh-CN"/>
              </w:rPr>
            </w:pPr>
            <w:r w:rsidRPr="00035126">
              <w:rPr>
                <w:rFonts w:eastAsia="SimSun"/>
                <w:lang w:eastAsia="zh-CN"/>
              </w:rPr>
              <w:t>- налюдение.</w:t>
            </w:r>
          </w:p>
        </w:tc>
        <w:tc>
          <w:tcPr>
            <w:tcW w:w="1966" w:type="dxa"/>
            <w:shd w:val="clear" w:color="auto" w:fill="auto"/>
          </w:tcPr>
          <w:p w:rsidR="00035126" w:rsidRPr="00035126" w:rsidRDefault="00035126" w:rsidP="00035126">
            <w:pPr>
              <w:tabs>
                <w:tab w:val="center" w:pos="4677"/>
                <w:tab w:val="right" w:pos="9355"/>
              </w:tabs>
              <w:rPr>
                <w:rFonts w:eastAsia="SimSun"/>
                <w:lang w:eastAsia="zh-CN"/>
              </w:rPr>
            </w:pPr>
            <w:r w:rsidRPr="00035126">
              <w:rPr>
                <w:rFonts w:eastAsia="SimSun"/>
                <w:lang w:eastAsia="zh-CN"/>
              </w:rPr>
              <w:t>Октябрь, апрель</w:t>
            </w:r>
          </w:p>
        </w:tc>
      </w:tr>
      <w:tr w:rsidR="00035126" w:rsidRPr="00035126" w:rsidTr="00035126">
        <w:tc>
          <w:tcPr>
            <w:tcW w:w="710" w:type="dxa"/>
            <w:shd w:val="clear" w:color="auto" w:fill="auto"/>
          </w:tcPr>
          <w:p w:rsidR="00035126" w:rsidRPr="00035126" w:rsidRDefault="00035126" w:rsidP="00035126">
            <w:pPr>
              <w:tabs>
                <w:tab w:val="center" w:pos="4677"/>
                <w:tab w:val="right" w:pos="9355"/>
              </w:tabs>
              <w:jc w:val="center"/>
              <w:rPr>
                <w:rFonts w:eastAsia="SimSun"/>
                <w:lang w:eastAsia="zh-CN"/>
              </w:rPr>
            </w:pPr>
            <w:r w:rsidRPr="00035126">
              <w:rPr>
                <w:rFonts w:eastAsia="SimSun"/>
                <w:lang w:eastAsia="zh-CN"/>
              </w:rPr>
              <w:t>3.</w:t>
            </w:r>
          </w:p>
        </w:tc>
        <w:tc>
          <w:tcPr>
            <w:tcW w:w="2126" w:type="dxa"/>
            <w:shd w:val="clear" w:color="auto" w:fill="auto"/>
          </w:tcPr>
          <w:p w:rsidR="00035126" w:rsidRPr="00035126" w:rsidRDefault="00035126" w:rsidP="00035126">
            <w:pPr>
              <w:tabs>
                <w:tab w:val="center" w:pos="4677"/>
                <w:tab w:val="right" w:pos="9355"/>
              </w:tabs>
              <w:rPr>
                <w:rFonts w:eastAsia="SimSun"/>
                <w:lang w:eastAsia="zh-CN"/>
              </w:rPr>
            </w:pPr>
            <w:r w:rsidRPr="00035126">
              <w:rPr>
                <w:rFonts w:eastAsia="SimSun"/>
                <w:lang w:eastAsia="zh-CN"/>
              </w:rPr>
              <w:t>Динамика личностного роста  обучающихся</w:t>
            </w:r>
          </w:p>
          <w:p w:rsidR="00035126" w:rsidRPr="00035126" w:rsidRDefault="00035126" w:rsidP="00035126">
            <w:pPr>
              <w:tabs>
                <w:tab w:val="center" w:pos="4677"/>
                <w:tab w:val="right" w:pos="9355"/>
              </w:tabs>
              <w:rPr>
                <w:rFonts w:eastAsia="SimSun"/>
                <w:lang w:eastAsia="zh-CN"/>
              </w:rPr>
            </w:pPr>
          </w:p>
        </w:tc>
        <w:tc>
          <w:tcPr>
            <w:tcW w:w="3009" w:type="dxa"/>
            <w:shd w:val="clear" w:color="auto" w:fill="auto"/>
          </w:tcPr>
          <w:p w:rsidR="00035126" w:rsidRPr="00035126" w:rsidRDefault="00035126" w:rsidP="00035126">
            <w:pPr>
              <w:tabs>
                <w:tab w:val="center" w:pos="4677"/>
                <w:tab w:val="right" w:pos="9355"/>
              </w:tabs>
              <w:overflowPunct w:val="0"/>
              <w:autoSpaceDE w:val="0"/>
              <w:autoSpaceDN w:val="0"/>
              <w:adjustRightInd w:val="0"/>
              <w:rPr>
                <w:rFonts w:eastAsia="SimSun"/>
                <w:lang w:eastAsia="zh-CN"/>
              </w:rPr>
            </w:pPr>
            <w:r w:rsidRPr="00035126">
              <w:rPr>
                <w:rFonts w:eastAsia="SimSun"/>
                <w:lang w:eastAsia="zh-CN"/>
              </w:rPr>
              <w:t>- уровень сформированности личностного, гражданского и профессионального  самоопределения.</w:t>
            </w:r>
          </w:p>
        </w:tc>
        <w:tc>
          <w:tcPr>
            <w:tcW w:w="2519" w:type="dxa"/>
            <w:shd w:val="clear" w:color="auto" w:fill="auto"/>
          </w:tcPr>
          <w:p w:rsidR="00035126" w:rsidRPr="00035126" w:rsidRDefault="00035126" w:rsidP="00035126">
            <w:pPr>
              <w:tabs>
                <w:tab w:val="center" w:pos="4677"/>
                <w:tab w:val="right" w:pos="9355"/>
              </w:tabs>
              <w:rPr>
                <w:rFonts w:eastAsia="SimSun"/>
                <w:lang w:eastAsia="zh-CN"/>
              </w:rPr>
            </w:pPr>
            <w:r>
              <w:rPr>
                <w:rFonts w:eastAsia="SimSun"/>
                <w:lang w:eastAsia="zh-CN"/>
              </w:rPr>
              <w:t>- анкетирование учащихся/;</w:t>
            </w:r>
          </w:p>
          <w:p w:rsidR="00035126" w:rsidRPr="00035126" w:rsidRDefault="00035126" w:rsidP="00035126">
            <w:pPr>
              <w:tabs>
                <w:tab w:val="center" w:pos="4677"/>
                <w:tab w:val="right" w:pos="9355"/>
              </w:tabs>
              <w:rPr>
                <w:rFonts w:eastAsia="SimSun"/>
                <w:lang w:eastAsia="zh-CN"/>
              </w:rPr>
            </w:pPr>
            <w:r w:rsidRPr="00035126">
              <w:rPr>
                <w:rFonts w:eastAsia="SimSun"/>
                <w:lang w:eastAsia="zh-CN"/>
              </w:rPr>
              <w:t>- данные социометрии;</w:t>
            </w:r>
          </w:p>
          <w:p w:rsidR="00035126" w:rsidRPr="00035126" w:rsidRDefault="00035126" w:rsidP="00035126">
            <w:pPr>
              <w:tabs>
                <w:tab w:val="center" w:pos="4677"/>
                <w:tab w:val="right" w:pos="9355"/>
              </w:tabs>
              <w:rPr>
                <w:rFonts w:eastAsia="SimSun"/>
                <w:lang w:eastAsia="zh-CN"/>
              </w:rPr>
            </w:pPr>
            <w:r w:rsidRPr="00035126">
              <w:rPr>
                <w:rFonts w:eastAsia="SimSun"/>
                <w:lang w:eastAsia="zh-CN"/>
              </w:rPr>
              <w:t>- выводы</w:t>
            </w:r>
            <w:r>
              <w:rPr>
                <w:rFonts w:eastAsia="SimSun"/>
                <w:lang w:eastAsia="zh-CN"/>
              </w:rPr>
              <w:t xml:space="preserve"> классного руководителя</w:t>
            </w:r>
            <w:r w:rsidRPr="00035126">
              <w:rPr>
                <w:rFonts w:eastAsia="SimSun"/>
                <w:lang w:eastAsia="zh-CN"/>
              </w:rPr>
              <w:t>.</w:t>
            </w:r>
          </w:p>
        </w:tc>
        <w:tc>
          <w:tcPr>
            <w:tcW w:w="1966" w:type="dxa"/>
            <w:shd w:val="clear" w:color="auto" w:fill="auto"/>
          </w:tcPr>
          <w:p w:rsidR="00035126" w:rsidRPr="00035126" w:rsidRDefault="00035126" w:rsidP="00035126">
            <w:pPr>
              <w:tabs>
                <w:tab w:val="center" w:pos="4677"/>
                <w:tab w:val="right" w:pos="9355"/>
              </w:tabs>
              <w:rPr>
                <w:rFonts w:eastAsia="SimSun"/>
                <w:lang w:eastAsia="zh-CN"/>
              </w:rPr>
            </w:pPr>
            <w:r w:rsidRPr="00035126">
              <w:rPr>
                <w:rFonts w:eastAsia="SimSun"/>
                <w:lang w:eastAsia="zh-CN"/>
              </w:rPr>
              <w:t>Октябрь, май</w:t>
            </w:r>
          </w:p>
        </w:tc>
      </w:tr>
      <w:tr w:rsidR="00035126" w:rsidRPr="00035126" w:rsidTr="00035126">
        <w:tc>
          <w:tcPr>
            <w:tcW w:w="710" w:type="dxa"/>
            <w:shd w:val="clear" w:color="auto" w:fill="auto"/>
          </w:tcPr>
          <w:p w:rsidR="00035126" w:rsidRPr="00035126" w:rsidRDefault="00035126" w:rsidP="00035126">
            <w:pPr>
              <w:tabs>
                <w:tab w:val="center" w:pos="4677"/>
                <w:tab w:val="right" w:pos="9355"/>
              </w:tabs>
              <w:jc w:val="center"/>
              <w:rPr>
                <w:rFonts w:eastAsia="SimSun"/>
                <w:lang w:eastAsia="zh-CN"/>
              </w:rPr>
            </w:pPr>
            <w:r>
              <w:rPr>
                <w:rFonts w:eastAsia="SimSun"/>
                <w:lang w:eastAsia="zh-CN"/>
              </w:rPr>
              <w:t>4</w:t>
            </w:r>
            <w:r w:rsidRPr="00035126">
              <w:rPr>
                <w:rFonts w:eastAsia="SimSun"/>
                <w:lang w:eastAsia="zh-CN"/>
              </w:rPr>
              <w:t>.</w:t>
            </w:r>
          </w:p>
        </w:tc>
        <w:tc>
          <w:tcPr>
            <w:tcW w:w="2126" w:type="dxa"/>
            <w:shd w:val="clear" w:color="auto" w:fill="auto"/>
          </w:tcPr>
          <w:p w:rsidR="00035126" w:rsidRPr="00035126" w:rsidRDefault="00035126" w:rsidP="00F57363">
            <w:pPr>
              <w:tabs>
                <w:tab w:val="center" w:pos="4677"/>
                <w:tab w:val="right" w:pos="9355"/>
              </w:tabs>
              <w:rPr>
                <w:rFonts w:eastAsia="SimSun"/>
                <w:lang w:eastAsia="zh-CN"/>
              </w:rPr>
            </w:pPr>
            <w:r w:rsidRPr="00035126">
              <w:rPr>
                <w:rFonts w:eastAsia="SimSun"/>
                <w:lang w:eastAsia="zh-CN"/>
              </w:rPr>
              <w:t>Самоо</w:t>
            </w:r>
            <w:r w:rsidR="00F57363">
              <w:rPr>
                <w:rFonts w:eastAsia="SimSun"/>
                <w:lang w:eastAsia="zh-CN"/>
              </w:rPr>
              <w:t xml:space="preserve">пределение выпускников средней </w:t>
            </w:r>
            <w:r w:rsidRPr="00035126">
              <w:rPr>
                <w:rFonts w:eastAsia="SimSun"/>
                <w:lang w:eastAsia="zh-CN"/>
              </w:rPr>
              <w:t>школы</w:t>
            </w:r>
          </w:p>
        </w:tc>
        <w:tc>
          <w:tcPr>
            <w:tcW w:w="3009" w:type="dxa"/>
            <w:shd w:val="clear" w:color="auto" w:fill="auto"/>
          </w:tcPr>
          <w:p w:rsidR="00035126" w:rsidRPr="00035126" w:rsidRDefault="00035126" w:rsidP="00035126">
            <w:pPr>
              <w:tabs>
                <w:tab w:val="center" w:pos="4677"/>
                <w:tab w:val="right" w:pos="9355"/>
              </w:tabs>
              <w:overflowPunct w:val="0"/>
              <w:autoSpaceDE w:val="0"/>
              <w:autoSpaceDN w:val="0"/>
              <w:adjustRightInd w:val="0"/>
              <w:rPr>
                <w:rFonts w:eastAsia="SimSun"/>
                <w:lang w:eastAsia="zh-CN"/>
              </w:rPr>
            </w:pPr>
            <w:r w:rsidRPr="00035126">
              <w:rPr>
                <w:rFonts w:eastAsia="SimSun"/>
                <w:lang w:eastAsia="zh-CN"/>
              </w:rPr>
              <w:t>- продолжают обучение в  системе НПО</w:t>
            </w:r>
          </w:p>
          <w:p w:rsidR="00035126" w:rsidRPr="00035126" w:rsidRDefault="00035126" w:rsidP="00035126">
            <w:pPr>
              <w:tabs>
                <w:tab w:val="center" w:pos="4677"/>
                <w:tab w:val="right" w:pos="9355"/>
              </w:tabs>
              <w:overflowPunct w:val="0"/>
              <w:autoSpaceDE w:val="0"/>
              <w:autoSpaceDN w:val="0"/>
              <w:adjustRightInd w:val="0"/>
              <w:rPr>
                <w:rFonts w:eastAsia="SimSun"/>
                <w:lang w:eastAsia="zh-CN"/>
              </w:rPr>
            </w:pPr>
            <w:r w:rsidRPr="00035126">
              <w:rPr>
                <w:rFonts w:eastAsia="SimSun"/>
                <w:lang w:eastAsia="zh-CN"/>
              </w:rPr>
              <w:t>- в системе СПО</w:t>
            </w:r>
          </w:p>
          <w:p w:rsidR="00035126" w:rsidRPr="00035126" w:rsidRDefault="00035126" w:rsidP="00035126">
            <w:pPr>
              <w:tabs>
                <w:tab w:val="center" w:pos="4677"/>
                <w:tab w:val="right" w:pos="9355"/>
              </w:tabs>
              <w:overflowPunct w:val="0"/>
              <w:autoSpaceDE w:val="0"/>
              <w:autoSpaceDN w:val="0"/>
              <w:adjustRightInd w:val="0"/>
              <w:rPr>
                <w:rFonts w:eastAsia="SimSun"/>
                <w:lang w:eastAsia="zh-CN"/>
              </w:rPr>
            </w:pPr>
            <w:r w:rsidRPr="00035126">
              <w:rPr>
                <w:rFonts w:eastAsia="SimSun"/>
                <w:lang w:eastAsia="zh-CN"/>
              </w:rPr>
              <w:t>- в системе ВПО</w:t>
            </w:r>
          </w:p>
          <w:p w:rsidR="00035126" w:rsidRPr="00035126" w:rsidRDefault="00035126" w:rsidP="00035126">
            <w:pPr>
              <w:tabs>
                <w:tab w:val="center" w:pos="4677"/>
                <w:tab w:val="right" w:pos="9355"/>
              </w:tabs>
              <w:overflowPunct w:val="0"/>
              <w:autoSpaceDE w:val="0"/>
              <w:autoSpaceDN w:val="0"/>
              <w:adjustRightInd w:val="0"/>
              <w:rPr>
                <w:rFonts w:eastAsia="SimSun"/>
                <w:lang w:eastAsia="zh-CN"/>
              </w:rPr>
            </w:pPr>
            <w:r w:rsidRPr="00035126">
              <w:rPr>
                <w:rFonts w:eastAsia="SimSun"/>
                <w:lang w:eastAsia="zh-CN"/>
              </w:rPr>
              <w:t>- трудоустроились</w:t>
            </w:r>
          </w:p>
          <w:p w:rsidR="00035126" w:rsidRPr="00035126" w:rsidRDefault="00035126" w:rsidP="00035126">
            <w:pPr>
              <w:tabs>
                <w:tab w:val="center" w:pos="4677"/>
                <w:tab w:val="right" w:pos="9355"/>
              </w:tabs>
              <w:overflowPunct w:val="0"/>
              <w:autoSpaceDE w:val="0"/>
              <w:autoSpaceDN w:val="0"/>
              <w:adjustRightInd w:val="0"/>
              <w:rPr>
                <w:rFonts w:eastAsia="SimSun"/>
                <w:lang w:eastAsia="zh-CN"/>
              </w:rPr>
            </w:pPr>
            <w:r w:rsidRPr="00035126">
              <w:rPr>
                <w:rFonts w:eastAsia="SimSun"/>
                <w:lang w:eastAsia="zh-CN"/>
              </w:rPr>
              <w:t>- не самоопределились</w:t>
            </w:r>
          </w:p>
        </w:tc>
        <w:tc>
          <w:tcPr>
            <w:tcW w:w="2519" w:type="dxa"/>
            <w:shd w:val="clear" w:color="auto" w:fill="auto"/>
          </w:tcPr>
          <w:p w:rsidR="00035126" w:rsidRPr="00035126" w:rsidRDefault="00035126" w:rsidP="00035126">
            <w:pPr>
              <w:tabs>
                <w:tab w:val="center" w:pos="4677"/>
                <w:tab w:val="right" w:pos="9355"/>
              </w:tabs>
              <w:rPr>
                <w:rFonts w:eastAsia="SimSun"/>
                <w:lang w:eastAsia="zh-CN"/>
              </w:rPr>
            </w:pPr>
            <w:r w:rsidRPr="00035126">
              <w:rPr>
                <w:rFonts w:eastAsia="SimSun"/>
                <w:lang w:eastAsia="zh-CN"/>
              </w:rPr>
              <w:t>- анкетирование,</w:t>
            </w:r>
          </w:p>
          <w:p w:rsidR="00035126" w:rsidRPr="00035126" w:rsidRDefault="00035126" w:rsidP="00035126">
            <w:pPr>
              <w:tabs>
                <w:tab w:val="center" w:pos="4677"/>
                <w:tab w:val="right" w:pos="9355"/>
              </w:tabs>
              <w:rPr>
                <w:rFonts w:eastAsia="SimSun"/>
                <w:lang w:eastAsia="zh-CN"/>
              </w:rPr>
            </w:pPr>
            <w:r w:rsidRPr="00035126">
              <w:rPr>
                <w:rFonts w:eastAsia="SimSun"/>
                <w:lang w:eastAsia="zh-CN"/>
              </w:rPr>
              <w:t>-  данные результатов поступления в средние и высшие учебные заведения</w:t>
            </w:r>
          </w:p>
        </w:tc>
        <w:tc>
          <w:tcPr>
            <w:tcW w:w="1966" w:type="dxa"/>
            <w:shd w:val="clear" w:color="auto" w:fill="auto"/>
          </w:tcPr>
          <w:p w:rsidR="00035126" w:rsidRPr="00035126" w:rsidRDefault="00035126" w:rsidP="00035126">
            <w:pPr>
              <w:tabs>
                <w:tab w:val="center" w:pos="4677"/>
                <w:tab w:val="right" w:pos="9355"/>
              </w:tabs>
              <w:rPr>
                <w:rFonts w:eastAsia="SimSun"/>
                <w:lang w:eastAsia="zh-CN"/>
              </w:rPr>
            </w:pPr>
            <w:r w:rsidRPr="00035126">
              <w:rPr>
                <w:rFonts w:eastAsia="SimSun"/>
                <w:lang w:eastAsia="zh-CN"/>
              </w:rPr>
              <w:t>Сентябрь, май</w:t>
            </w:r>
          </w:p>
        </w:tc>
      </w:tr>
      <w:tr w:rsidR="00035126" w:rsidRPr="00035126" w:rsidTr="00035126">
        <w:tc>
          <w:tcPr>
            <w:tcW w:w="710" w:type="dxa"/>
            <w:shd w:val="clear" w:color="auto" w:fill="auto"/>
          </w:tcPr>
          <w:p w:rsidR="00035126" w:rsidRPr="00035126" w:rsidRDefault="00035126" w:rsidP="00035126">
            <w:pPr>
              <w:tabs>
                <w:tab w:val="center" w:pos="4677"/>
                <w:tab w:val="right" w:pos="9355"/>
              </w:tabs>
              <w:jc w:val="center"/>
              <w:rPr>
                <w:rFonts w:eastAsia="SimSun"/>
                <w:lang w:eastAsia="zh-CN"/>
              </w:rPr>
            </w:pPr>
            <w:r>
              <w:rPr>
                <w:rFonts w:eastAsia="SimSun"/>
                <w:lang w:eastAsia="zh-CN"/>
              </w:rPr>
              <w:t>5</w:t>
            </w:r>
            <w:r w:rsidRPr="00035126">
              <w:rPr>
                <w:rFonts w:eastAsia="SimSun"/>
                <w:lang w:eastAsia="zh-CN"/>
              </w:rPr>
              <w:t>.</w:t>
            </w:r>
          </w:p>
        </w:tc>
        <w:tc>
          <w:tcPr>
            <w:tcW w:w="2126" w:type="dxa"/>
            <w:shd w:val="clear" w:color="auto" w:fill="auto"/>
          </w:tcPr>
          <w:p w:rsidR="00035126" w:rsidRPr="00035126" w:rsidRDefault="00035126" w:rsidP="00F57363">
            <w:pPr>
              <w:tabs>
                <w:tab w:val="center" w:pos="4677"/>
                <w:tab w:val="right" w:pos="9355"/>
              </w:tabs>
              <w:rPr>
                <w:rFonts w:eastAsia="SimSun"/>
                <w:lang w:eastAsia="zh-CN"/>
              </w:rPr>
            </w:pPr>
            <w:r w:rsidRPr="00035126">
              <w:rPr>
                <w:rFonts w:eastAsia="SimSun"/>
                <w:lang w:eastAsia="zh-CN"/>
              </w:rPr>
              <w:t>Качество образования и организация образовательно</w:t>
            </w:r>
            <w:r w:rsidR="00F57363">
              <w:rPr>
                <w:rFonts w:eastAsia="SimSun"/>
                <w:lang w:eastAsia="zh-CN"/>
              </w:rPr>
              <w:t>й деятельности</w:t>
            </w:r>
          </w:p>
        </w:tc>
        <w:tc>
          <w:tcPr>
            <w:tcW w:w="3009" w:type="dxa"/>
            <w:shd w:val="clear" w:color="auto" w:fill="auto"/>
          </w:tcPr>
          <w:p w:rsidR="00035126" w:rsidRPr="00035126" w:rsidRDefault="00035126" w:rsidP="00035126">
            <w:pPr>
              <w:tabs>
                <w:tab w:val="center" w:pos="4677"/>
                <w:tab w:val="right" w:pos="9355"/>
              </w:tabs>
              <w:overflowPunct w:val="0"/>
              <w:autoSpaceDE w:val="0"/>
              <w:autoSpaceDN w:val="0"/>
              <w:adjustRightInd w:val="0"/>
              <w:rPr>
                <w:rFonts w:eastAsia="SimSun"/>
                <w:lang w:eastAsia="zh-CN"/>
              </w:rPr>
            </w:pPr>
            <w:r w:rsidRPr="00035126">
              <w:rPr>
                <w:rFonts w:eastAsia="SimSun"/>
                <w:lang w:eastAsia="zh-CN"/>
              </w:rPr>
              <w:t>Прозрачность и демократичность организационно-педагогических условий деятельности ОУ.</w:t>
            </w:r>
          </w:p>
        </w:tc>
        <w:tc>
          <w:tcPr>
            <w:tcW w:w="2519" w:type="dxa"/>
            <w:shd w:val="clear" w:color="auto" w:fill="auto"/>
          </w:tcPr>
          <w:p w:rsidR="00035126" w:rsidRDefault="00035126" w:rsidP="00035126">
            <w:pPr>
              <w:tabs>
                <w:tab w:val="center" w:pos="4677"/>
                <w:tab w:val="right" w:pos="9355"/>
              </w:tabs>
              <w:rPr>
                <w:rFonts w:eastAsia="SimSun"/>
                <w:lang w:eastAsia="zh-CN"/>
              </w:rPr>
            </w:pPr>
            <w:r w:rsidRPr="00035126">
              <w:rPr>
                <w:rFonts w:eastAsia="SimSun"/>
                <w:lang w:eastAsia="zh-CN"/>
              </w:rPr>
              <w:t>- анкетирование</w:t>
            </w:r>
          </w:p>
          <w:p w:rsidR="00035126" w:rsidRPr="00035126" w:rsidRDefault="00035126" w:rsidP="00035126">
            <w:pPr>
              <w:tabs>
                <w:tab w:val="center" w:pos="4677"/>
                <w:tab w:val="right" w:pos="9355"/>
              </w:tabs>
              <w:rPr>
                <w:rFonts w:eastAsia="SimSun"/>
                <w:lang w:eastAsia="zh-CN"/>
              </w:rPr>
            </w:pPr>
            <w:r>
              <w:rPr>
                <w:rFonts w:eastAsia="SimSun"/>
                <w:lang w:eastAsia="zh-CN"/>
              </w:rPr>
              <w:t>- результаты ЕГЭ</w:t>
            </w:r>
          </w:p>
          <w:p w:rsidR="00035126" w:rsidRPr="00035126" w:rsidRDefault="00035126" w:rsidP="00035126">
            <w:pPr>
              <w:tabs>
                <w:tab w:val="center" w:pos="4677"/>
                <w:tab w:val="right" w:pos="9355"/>
              </w:tabs>
              <w:rPr>
                <w:rFonts w:eastAsia="SimSun"/>
                <w:lang w:eastAsia="zh-CN"/>
              </w:rPr>
            </w:pPr>
          </w:p>
        </w:tc>
        <w:tc>
          <w:tcPr>
            <w:tcW w:w="1966" w:type="dxa"/>
            <w:shd w:val="clear" w:color="auto" w:fill="auto"/>
          </w:tcPr>
          <w:p w:rsidR="00035126" w:rsidRPr="00035126" w:rsidRDefault="00035126" w:rsidP="00035126">
            <w:pPr>
              <w:tabs>
                <w:tab w:val="center" w:pos="4677"/>
                <w:tab w:val="right" w:pos="9355"/>
              </w:tabs>
              <w:rPr>
                <w:rFonts w:eastAsia="SimSun"/>
                <w:lang w:eastAsia="zh-CN"/>
              </w:rPr>
            </w:pPr>
            <w:r w:rsidRPr="00035126">
              <w:rPr>
                <w:rFonts w:eastAsia="SimSun"/>
                <w:lang w:eastAsia="zh-CN"/>
              </w:rPr>
              <w:t>Декабрь, май</w:t>
            </w:r>
          </w:p>
        </w:tc>
      </w:tr>
      <w:tr w:rsidR="00035126" w:rsidRPr="00035126" w:rsidTr="00035126">
        <w:tc>
          <w:tcPr>
            <w:tcW w:w="710" w:type="dxa"/>
            <w:shd w:val="clear" w:color="auto" w:fill="auto"/>
          </w:tcPr>
          <w:p w:rsidR="00035126" w:rsidRPr="00035126" w:rsidRDefault="00035126" w:rsidP="00035126">
            <w:pPr>
              <w:tabs>
                <w:tab w:val="center" w:pos="4677"/>
                <w:tab w:val="right" w:pos="9355"/>
              </w:tabs>
              <w:jc w:val="center"/>
              <w:rPr>
                <w:rFonts w:eastAsia="SimSun"/>
                <w:lang w:eastAsia="zh-CN"/>
              </w:rPr>
            </w:pPr>
            <w:r>
              <w:rPr>
                <w:rFonts w:eastAsia="SimSun"/>
                <w:lang w:eastAsia="zh-CN"/>
              </w:rPr>
              <w:t>6</w:t>
            </w:r>
            <w:r w:rsidRPr="00035126">
              <w:rPr>
                <w:rFonts w:eastAsia="SimSun"/>
                <w:lang w:eastAsia="zh-CN"/>
              </w:rPr>
              <w:t>.</w:t>
            </w:r>
          </w:p>
        </w:tc>
        <w:tc>
          <w:tcPr>
            <w:tcW w:w="2126" w:type="dxa"/>
            <w:shd w:val="clear" w:color="auto" w:fill="auto"/>
          </w:tcPr>
          <w:p w:rsidR="00035126" w:rsidRPr="00035126" w:rsidRDefault="00035126" w:rsidP="00035126">
            <w:pPr>
              <w:tabs>
                <w:tab w:val="center" w:pos="4677"/>
                <w:tab w:val="right" w:pos="9355"/>
              </w:tabs>
              <w:rPr>
                <w:rFonts w:eastAsia="SimSun"/>
                <w:lang w:eastAsia="zh-CN"/>
              </w:rPr>
            </w:pPr>
            <w:r w:rsidRPr="00035126">
              <w:rPr>
                <w:rFonts w:eastAsia="SimSun"/>
                <w:lang w:eastAsia="zh-CN"/>
              </w:rPr>
              <w:t>Организация</w:t>
            </w:r>
          </w:p>
          <w:p w:rsidR="00035126" w:rsidRPr="00035126" w:rsidRDefault="00035126" w:rsidP="00035126">
            <w:pPr>
              <w:tabs>
                <w:tab w:val="center" w:pos="4677"/>
                <w:tab w:val="right" w:pos="9355"/>
              </w:tabs>
              <w:rPr>
                <w:rFonts w:eastAsia="SimSun"/>
                <w:lang w:eastAsia="zh-CN"/>
              </w:rPr>
            </w:pPr>
            <w:r w:rsidRPr="00035126">
              <w:rPr>
                <w:rFonts w:eastAsia="SimSun"/>
                <w:lang w:eastAsia="zh-CN"/>
              </w:rPr>
              <w:t>дополнительного образования</w:t>
            </w:r>
          </w:p>
        </w:tc>
        <w:tc>
          <w:tcPr>
            <w:tcW w:w="3009" w:type="dxa"/>
            <w:shd w:val="clear" w:color="auto" w:fill="auto"/>
          </w:tcPr>
          <w:p w:rsidR="00035126" w:rsidRPr="00035126" w:rsidRDefault="00035126" w:rsidP="00035126">
            <w:pPr>
              <w:tabs>
                <w:tab w:val="center" w:pos="4677"/>
                <w:tab w:val="right" w:pos="9355"/>
              </w:tabs>
              <w:overflowPunct w:val="0"/>
              <w:autoSpaceDE w:val="0"/>
              <w:autoSpaceDN w:val="0"/>
              <w:adjustRightInd w:val="0"/>
              <w:rPr>
                <w:rFonts w:eastAsia="SimSun"/>
                <w:lang w:eastAsia="zh-CN"/>
              </w:rPr>
            </w:pPr>
            <w:r w:rsidRPr="00035126">
              <w:rPr>
                <w:rFonts w:eastAsia="SimSun"/>
                <w:lang w:eastAsia="zh-CN"/>
              </w:rPr>
              <w:t>Результативность индивидуальных достижений учащихся в системе дополнительного образования</w:t>
            </w:r>
          </w:p>
        </w:tc>
        <w:tc>
          <w:tcPr>
            <w:tcW w:w="2519" w:type="dxa"/>
            <w:shd w:val="clear" w:color="auto" w:fill="auto"/>
          </w:tcPr>
          <w:p w:rsidR="00035126" w:rsidRPr="00035126" w:rsidRDefault="00035126" w:rsidP="00035126">
            <w:pPr>
              <w:tabs>
                <w:tab w:val="center" w:pos="4677"/>
                <w:tab w:val="right" w:pos="9355"/>
              </w:tabs>
              <w:rPr>
                <w:rFonts w:eastAsia="SimSun"/>
                <w:lang w:eastAsia="zh-CN"/>
              </w:rPr>
            </w:pPr>
            <w:r w:rsidRPr="00035126">
              <w:rPr>
                <w:rFonts w:eastAsia="SimSun"/>
                <w:lang w:eastAsia="zh-CN"/>
              </w:rPr>
              <w:t>- наблюдение,</w:t>
            </w:r>
          </w:p>
          <w:p w:rsidR="00035126" w:rsidRPr="00035126" w:rsidRDefault="00035126" w:rsidP="00035126">
            <w:pPr>
              <w:tabs>
                <w:tab w:val="center" w:pos="4677"/>
                <w:tab w:val="right" w:pos="9355"/>
              </w:tabs>
              <w:rPr>
                <w:rFonts w:eastAsia="SimSun"/>
                <w:lang w:eastAsia="zh-CN"/>
              </w:rPr>
            </w:pPr>
            <w:r w:rsidRPr="00035126">
              <w:rPr>
                <w:rFonts w:eastAsia="SimSun"/>
                <w:lang w:eastAsia="zh-CN"/>
              </w:rPr>
              <w:t>- анкетирование,</w:t>
            </w:r>
          </w:p>
          <w:p w:rsidR="00035126" w:rsidRPr="00035126" w:rsidRDefault="00035126" w:rsidP="00035126">
            <w:pPr>
              <w:tabs>
                <w:tab w:val="center" w:pos="4677"/>
                <w:tab w:val="right" w:pos="9355"/>
              </w:tabs>
              <w:rPr>
                <w:rFonts w:eastAsia="SimSun"/>
                <w:lang w:eastAsia="zh-CN"/>
              </w:rPr>
            </w:pPr>
            <w:r w:rsidRPr="00035126">
              <w:rPr>
                <w:rFonts w:eastAsia="SimSun"/>
                <w:lang w:eastAsia="zh-CN"/>
              </w:rPr>
              <w:t>- анализ продуктов деятельности.</w:t>
            </w:r>
          </w:p>
        </w:tc>
        <w:tc>
          <w:tcPr>
            <w:tcW w:w="1966" w:type="dxa"/>
            <w:shd w:val="clear" w:color="auto" w:fill="auto"/>
          </w:tcPr>
          <w:p w:rsidR="00035126" w:rsidRPr="00035126" w:rsidRDefault="00035126" w:rsidP="00035126">
            <w:pPr>
              <w:tabs>
                <w:tab w:val="center" w:pos="4677"/>
                <w:tab w:val="right" w:pos="9355"/>
              </w:tabs>
              <w:rPr>
                <w:rFonts w:eastAsia="SimSun"/>
                <w:lang w:eastAsia="zh-CN"/>
              </w:rPr>
            </w:pPr>
            <w:r w:rsidRPr="00035126">
              <w:rPr>
                <w:rFonts w:eastAsia="SimSun"/>
                <w:lang w:eastAsia="zh-CN"/>
              </w:rPr>
              <w:t>В течение года</w:t>
            </w:r>
          </w:p>
        </w:tc>
      </w:tr>
      <w:tr w:rsidR="00035126" w:rsidRPr="00035126" w:rsidTr="00035126">
        <w:tc>
          <w:tcPr>
            <w:tcW w:w="710" w:type="dxa"/>
            <w:shd w:val="clear" w:color="auto" w:fill="auto"/>
          </w:tcPr>
          <w:p w:rsidR="00035126" w:rsidRPr="00035126" w:rsidRDefault="00035126" w:rsidP="00035126">
            <w:pPr>
              <w:jc w:val="center"/>
              <w:rPr>
                <w:rFonts w:eastAsia="SimSun"/>
                <w:lang w:eastAsia="zh-CN"/>
              </w:rPr>
            </w:pPr>
            <w:r>
              <w:rPr>
                <w:rFonts w:eastAsia="SimSun"/>
                <w:lang w:eastAsia="zh-CN"/>
              </w:rPr>
              <w:t>7</w:t>
            </w:r>
            <w:r w:rsidRPr="00035126">
              <w:rPr>
                <w:rFonts w:eastAsia="SimSun"/>
                <w:lang w:eastAsia="zh-CN"/>
              </w:rPr>
              <w:t>.</w:t>
            </w:r>
          </w:p>
        </w:tc>
        <w:tc>
          <w:tcPr>
            <w:tcW w:w="2126" w:type="dxa"/>
            <w:shd w:val="clear" w:color="auto" w:fill="auto"/>
          </w:tcPr>
          <w:p w:rsidR="00035126" w:rsidRPr="00035126" w:rsidRDefault="00F57363" w:rsidP="00F57363">
            <w:pPr>
              <w:rPr>
                <w:rFonts w:eastAsia="SimSun"/>
                <w:lang w:eastAsia="zh-CN"/>
              </w:rPr>
            </w:pPr>
            <w:r>
              <w:rPr>
                <w:rFonts w:eastAsia="SimSun"/>
                <w:lang w:eastAsia="zh-CN"/>
              </w:rPr>
              <w:t xml:space="preserve">Качество образовательной деятельности </w:t>
            </w:r>
            <w:r w:rsidR="00035126" w:rsidRPr="00035126">
              <w:rPr>
                <w:rFonts w:eastAsia="SimSun"/>
                <w:lang w:eastAsia="zh-CN"/>
              </w:rPr>
              <w:t>с точки зрения обеспечения условий для сохранения  физического и психо-эмоционального здоровья обучающихся</w:t>
            </w:r>
          </w:p>
        </w:tc>
        <w:tc>
          <w:tcPr>
            <w:tcW w:w="3009" w:type="dxa"/>
            <w:shd w:val="clear" w:color="auto" w:fill="auto"/>
          </w:tcPr>
          <w:p w:rsidR="00035126" w:rsidRPr="00035126" w:rsidRDefault="00035126" w:rsidP="00035126">
            <w:pPr>
              <w:tabs>
                <w:tab w:val="center" w:pos="4677"/>
                <w:tab w:val="right" w:pos="9355"/>
              </w:tabs>
              <w:overflowPunct w:val="0"/>
              <w:autoSpaceDE w:val="0"/>
              <w:autoSpaceDN w:val="0"/>
              <w:adjustRightInd w:val="0"/>
              <w:rPr>
                <w:rFonts w:eastAsia="SimSun"/>
                <w:lang w:eastAsia="zh-CN"/>
              </w:rPr>
            </w:pPr>
            <w:r w:rsidRPr="00035126">
              <w:rPr>
                <w:rFonts w:eastAsia="SimSun"/>
                <w:lang w:eastAsia="zh-CN"/>
              </w:rPr>
              <w:t>благоприятная психологическая атмосфера на занятиях;</w:t>
            </w:r>
          </w:p>
          <w:p w:rsidR="00035126" w:rsidRPr="00035126" w:rsidRDefault="00035126" w:rsidP="00035126">
            <w:pPr>
              <w:tabs>
                <w:tab w:val="center" w:pos="4677"/>
                <w:tab w:val="right" w:pos="9355"/>
              </w:tabs>
              <w:overflowPunct w:val="0"/>
              <w:autoSpaceDE w:val="0"/>
              <w:autoSpaceDN w:val="0"/>
              <w:adjustRightInd w:val="0"/>
              <w:rPr>
                <w:rFonts w:eastAsia="SimSun"/>
                <w:lang w:eastAsia="zh-CN"/>
              </w:rPr>
            </w:pPr>
            <w:r w:rsidRPr="00035126">
              <w:rPr>
                <w:rFonts w:eastAsia="SimSun"/>
                <w:lang w:eastAsia="zh-CN"/>
              </w:rPr>
              <w:t>разнообразие форм и методов работы в течение занятия;</w:t>
            </w:r>
          </w:p>
          <w:p w:rsidR="00035126" w:rsidRPr="00035126" w:rsidRDefault="00035126" w:rsidP="00035126">
            <w:pPr>
              <w:tabs>
                <w:tab w:val="center" w:pos="4677"/>
                <w:tab w:val="right" w:pos="9355"/>
              </w:tabs>
              <w:overflowPunct w:val="0"/>
              <w:autoSpaceDE w:val="0"/>
              <w:autoSpaceDN w:val="0"/>
              <w:adjustRightInd w:val="0"/>
              <w:rPr>
                <w:rFonts w:eastAsia="SimSun"/>
                <w:lang w:eastAsia="zh-CN"/>
              </w:rPr>
            </w:pPr>
            <w:r w:rsidRPr="00035126">
              <w:rPr>
                <w:rFonts w:eastAsia="SimSun"/>
                <w:lang w:eastAsia="zh-CN"/>
              </w:rPr>
              <w:t>дифференцированный подход в обучении</w:t>
            </w:r>
          </w:p>
          <w:p w:rsidR="00035126" w:rsidRPr="00035126" w:rsidRDefault="00035126" w:rsidP="00035126">
            <w:pPr>
              <w:tabs>
                <w:tab w:val="center" w:pos="4677"/>
                <w:tab w:val="right" w:pos="9355"/>
              </w:tabs>
              <w:overflowPunct w:val="0"/>
              <w:autoSpaceDE w:val="0"/>
              <w:autoSpaceDN w:val="0"/>
              <w:adjustRightInd w:val="0"/>
              <w:rPr>
                <w:rFonts w:eastAsia="SimSun"/>
                <w:lang w:eastAsia="zh-CN"/>
              </w:rPr>
            </w:pPr>
            <w:r w:rsidRPr="00035126">
              <w:rPr>
                <w:rFonts w:eastAsia="SimSun"/>
                <w:lang w:eastAsia="zh-CN"/>
              </w:rPr>
              <w:t>применение активных средств обучения</w:t>
            </w:r>
          </w:p>
        </w:tc>
        <w:tc>
          <w:tcPr>
            <w:tcW w:w="2519" w:type="dxa"/>
            <w:shd w:val="clear" w:color="auto" w:fill="auto"/>
          </w:tcPr>
          <w:p w:rsidR="00035126" w:rsidRPr="00035126" w:rsidRDefault="00035126" w:rsidP="00035126">
            <w:pPr>
              <w:tabs>
                <w:tab w:val="center" w:pos="4677"/>
                <w:tab w:val="right" w:pos="9355"/>
              </w:tabs>
              <w:rPr>
                <w:rFonts w:eastAsia="SimSun"/>
                <w:lang w:eastAsia="zh-CN"/>
              </w:rPr>
            </w:pPr>
            <w:r w:rsidRPr="00035126">
              <w:rPr>
                <w:rFonts w:eastAsia="SimSun"/>
                <w:lang w:eastAsia="zh-CN"/>
              </w:rPr>
              <w:t>- данные углубленного медицинского осмотра,</w:t>
            </w:r>
          </w:p>
          <w:p w:rsidR="00035126" w:rsidRPr="00035126" w:rsidRDefault="00035126" w:rsidP="00035126">
            <w:pPr>
              <w:tabs>
                <w:tab w:val="center" w:pos="4677"/>
                <w:tab w:val="right" w:pos="9355"/>
              </w:tabs>
              <w:rPr>
                <w:rFonts w:eastAsia="SimSun"/>
                <w:lang w:eastAsia="zh-CN"/>
              </w:rPr>
            </w:pPr>
            <w:r w:rsidRPr="00035126">
              <w:rPr>
                <w:rFonts w:eastAsia="SimSun"/>
                <w:lang w:eastAsia="zh-CN"/>
              </w:rPr>
              <w:t>- данные  о пропусках уроков по болезни,</w:t>
            </w:r>
          </w:p>
          <w:p w:rsidR="00035126" w:rsidRPr="00035126" w:rsidRDefault="00035126" w:rsidP="00035126">
            <w:pPr>
              <w:tabs>
                <w:tab w:val="center" w:pos="4677"/>
                <w:tab w:val="right" w:pos="9355"/>
              </w:tabs>
              <w:rPr>
                <w:rFonts w:eastAsia="SimSun"/>
                <w:lang w:eastAsia="zh-CN"/>
              </w:rPr>
            </w:pPr>
            <w:r w:rsidRPr="00035126">
              <w:rPr>
                <w:rFonts w:eastAsia="SimSun"/>
                <w:lang w:eastAsia="zh-CN"/>
              </w:rPr>
              <w:t>- соблюдение санитарно-гигиенических норм,</w:t>
            </w:r>
          </w:p>
          <w:p w:rsidR="00035126" w:rsidRPr="00035126" w:rsidRDefault="00035126" w:rsidP="00035126">
            <w:pPr>
              <w:tabs>
                <w:tab w:val="center" w:pos="4677"/>
                <w:tab w:val="right" w:pos="9355"/>
              </w:tabs>
              <w:rPr>
                <w:rFonts w:eastAsia="SimSun"/>
                <w:lang w:eastAsia="zh-CN"/>
              </w:rPr>
            </w:pPr>
            <w:r w:rsidRPr="00035126">
              <w:rPr>
                <w:rFonts w:eastAsia="SimSun"/>
                <w:lang w:eastAsia="zh-CN"/>
              </w:rPr>
              <w:t>- оптимизация психолого-педагогических условий организации учебного занятия.</w:t>
            </w:r>
          </w:p>
          <w:p w:rsidR="00035126" w:rsidRPr="00035126" w:rsidRDefault="00035126" w:rsidP="00035126">
            <w:pPr>
              <w:tabs>
                <w:tab w:val="center" w:pos="4677"/>
                <w:tab w:val="right" w:pos="9355"/>
              </w:tabs>
              <w:rPr>
                <w:rFonts w:eastAsia="SimSun"/>
                <w:lang w:eastAsia="zh-CN"/>
              </w:rPr>
            </w:pPr>
          </w:p>
          <w:p w:rsidR="00035126" w:rsidRPr="00035126" w:rsidRDefault="00035126" w:rsidP="00035126">
            <w:pPr>
              <w:tabs>
                <w:tab w:val="center" w:pos="4677"/>
                <w:tab w:val="right" w:pos="9355"/>
              </w:tabs>
              <w:rPr>
                <w:rFonts w:eastAsia="SimSun"/>
                <w:lang w:eastAsia="zh-CN"/>
              </w:rPr>
            </w:pPr>
          </w:p>
        </w:tc>
        <w:tc>
          <w:tcPr>
            <w:tcW w:w="1966" w:type="dxa"/>
            <w:shd w:val="clear" w:color="auto" w:fill="auto"/>
          </w:tcPr>
          <w:p w:rsidR="00035126" w:rsidRPr="00035126" w:rsidRDefault="00035126" w:rsidP="00035126">
            <w:pPr>
              <w:tabs>
                <w:tab w:val="center" w:pos="4677"/>
                <w:tab w:val="right" w:pos="9355"/>
              </w:tabs>
              <w:rPr>
                <w:rFonts w:eastAsia="SimSun"/>
                <w:lang w:eastAsia="zh-CN"/>
              </w:rPr>
            </w:pPr>
            <w:r w:rsidRPr="00035126">
              <w:rPr>
                <w:rFonts w:eastAsia="SimSun"/>
                <w:lang w:eastAsia="zh-CN"/>
              </w:rPr>
              <w:t>В течение года</w:t>
            </w:r>
          </w:p>
        </w:tc>
      </w:tr>
    </w:tbl>
    <w:p w:rsidR="00035126" w:rsidRPr="00035126" w:rsidRDefault="00035126" w:rsidP="00035126">
      <w:pPr>
        <w:ind w:firstLine="540"/>
        <w:jc w:val="both"/>
        <w:rPr>
          <w:rFonts w:eastAsia="SimSun"/>
          <w:lang w:eastAsia="zh-CN"/>
        </w:rPr>
      </w:pPr>
    </w:p>
    <w:p w:rsidR="00BD5C1E" w:rsidRPr="00BD5C1E" w:rsidRDefault="00BD5C1E" w:rsidP="00BD5C1E"/>
    <w:p w:rsidR="007E706A" w:rsidRDefault="007E706A" w:rsidP="007E706A"/>
    <w:p w:rsidR="007E706A" w:rsidRDefault="007E706A" w:rsidP="007E706A"/>
    <w:p w:rsidR="002861B6" w:rsidRPr="00365455" w:rsidRDefault="00F32BF0" w:rsidP="00F32BF0">
      <w:pPr>
        <w:rPr>
          <w:b/>
          <w:color w:val="FF0000"/>
        </w:rPr>
      </w:pPr>
      <w:r w:rsidRPr="00365455">
        <w:rPr>
          <w:b/>
          <w:color w:val="FF0000"/>
          <w:lang w:val="en-US"/>
        </w:rPr>
        <w:t>III</w:t>
      </w:r>
      <w:r w:rsidRPr="00365455">
        <w:rPr>
          <w:b/>
          <w:color w:val="FF0000"/>
        </w:rPr>
        <w:t>.5.  Оценочные и методические материалы, обеспечивающие реализацию ООП СОО.</w:t>
      </w:r>
      <w:r w:rsidR="002861B6" w:rsidRPr="00365455">
        <w:rPr>
          <w:b/>
          <w:color w:val="FF0000"/>
        </w:rPr>
        <w:br w:type="page"/>
      </w:r>
    </w:p>
    <w:p w:rsidR="00A14927" w:rsidRPr="0071485A" w:rsidRDefault="002861B6" w:rsidP="002861B6">
      <w:pPr>
        <w:suppressAutoHyphens/>
        <w:ind w:firstLine="709"/>
        <w:jc w:val="both"/>
        <w:rPr>
          <w:rFonts w:eastAsia="Calibri"/>
          <w:b/>
        </w:rPr>
      </w:pPr>
      <w:r>
        <w:lastRenderedPageBreak/>
        <w:br w:type="page"/>
      </w:r>
    </w:p>
    <w:p w:rsidR="00326131" w:rsidRPr="0071485A" w:rsidRDefault="00326131" w:rsidP="0071485A">
      <w:pPr>
        <w:jc w:val="both"/>
        <w:rPr>
          <w:b/>
        </w:rPr>
      </w:pPr>
    </w:p>
    <w:sectPr w:rsidR="00326131" w:rsidRPr="0071485A" w:rsidSect="00E96992">
      <w:footerReference w:type="default" r:id="rId58"/>
      <w:pgSz w:w="11906" w:h="16838"/>
      <w:pgMar w:top="1134" w:right="850" w:bottom="1134" w:left="1276"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84DFB" w:rsidRDefault="00084DFB" w:rsidP="00A14927">
      <w:r>
        <w:separator/>
      </w:r>
    </w:p>
  </w:endnote>
  <w:endnote w:type="continuationSeparator" w:id="0">
    <w:p w:rsidR="00084DFB" w:rsidRDefault="00084DFB" w:rsidP="00A1492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Times">
    <w:panose1 w:val="02020603050405020304"/>
    <w:charset w:val="CC"/>
    <w:family w:val="roman"/>
    <w:pitch w:val="variable"/>
    <w:sig w:usb0="E0002EFF" w:usb1="C0007843" w:usb2="00000009" w:usb3="00000000" w:csb0="000001FF" w:csb1="00000000"/>
  </w:font>
  <w:font w:name="Vrinda">
    <w:panose1 w:val="020B0502040204020203"/>
    <w:charset w:val="00"/>
    <w:family w:val="swiss"/>
    <w:pitch w:val="variable"/>
    <w:sig w:usb0="0001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 w:name="OpenSymbol">
    <w:altName w:val="MS Mincho"/>
    <w:charset w:val="80"/>
    <w:family w:val="auto"/>
    <w:pitch w:val="default"/>
  </w:font>
  <w:font w:name="Liberation Sans">
    <w:altName w:val="Arial"/>
    <w:charset w:val="CC"/>
    <w:family w:val="swiss"/>
    <w:pitch w:val="variable"/>
  </w:font>
  <w:font w:name="Droid Sans Fallback">
    <w:charset w:val="80"/>
    <w:family w:val="swiss"/>
    <w:pitch w:val="variable"/>
    <w:sig w:usb0="B1002AFF" w:usb1="2BDFFCFB" w:usb2="00000036" w:usb3="00000000" w:csb0="003F01FF"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8000012" w:usb3="00000000" w:csb0="0002009F" w:csb1="00000000"/>
  </w:font>
  <w:font w:name="Times New Roman CYR">
    <w:panose1 w:val="02020603050405020304"/>
    <w:charset w:val="CC"/>
    <w:family w:val="roman"/>
    <w:pitch w:val="variable"/>
    <w:sig w:usb0="E0002EFF" w:usb1="C0007843" w:usb2="00000009" w:usb3="00000000" w:csb0="000001FF" w:csb1="00000000"/>
  </w:font>
  <w:font w:name="TimesNewRomanPSMT">
    <w:altName w:val="Times New Roman"/>
    <w:panose1 w:val="00000000000000000000"/>
    <w:charset w:val="CC"/>
    <w:family w:val="auto"/>
    <w:notTrueType/>
    <w:pitch w:val="default"/>
    <w:sig w:usb0="00000203" w:usb1="08070000" w:usb2="00000010" w:usb3="00000000" w:csb0="00020005" w:csb1="00000000"/>
  </w:font>
  <w:font w:name="+mn-ea">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F42F5" w:rsidRDefault="00FF42F5">
    <w:pPr>
      <w:pStyle w:val="afe"/>
      <w:jc w:val="center"/>
    </w:pPr>
    <w:r>
      <w:fldChar w:fldCharType="begin"/>
    </w:r>
    <w:r>
      <w:instrText>PAGE   \* MERGEFORMAT</w:instrText>
    </w:r>
    <w:r>
      <w:fldChar w:fldCharType="separate"/>
    </w:r>
    <w:r w:rsidR="00EF260C">
      <w:rPr>
        <w:noProof/>
      </w:rPr>
      <w:t>5</w:t>
    </w:r>
    <w:r>
      <w:rPr>
        <w:noProof/>
      </w:rPr>
      <w:fldChar w:fldCharType="end"/>
    </w:r>
  </w:p>
  <w:p w:rsidR="00FF42F5" w:rsidRDefault="00FF42F5">
    <w:pPr>
      <w:pStyle w:val="afe"/>
      <w:tabs>
        <w:tab w:val="clear" w:pos="9355"/>
        <w:tab w:val="right" w:pos="9329"/>
      </w:tabs>
      <w:jc w:val="right"/>
    </w:pPr>
  </w:p>
  <w:p w:rsidR="00FF42F5" w:rsidRDefault="00FF42F5" w:rsidP="00FF5AD1"/>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712538054"/>
      <w:docPartObj>
        <w:docPartGallery w:val="Page Numbers (Bottom of Page)"/>
        <w:docPartUnique/>
      </w:docPartObj>
    </w:sdtPr>
    <w:sdtEndPr/>
    <w:sdtContent>
      <w:p w:rsidR="00FF42F5" w:rsidRDefault="00FF42F5">
        <w:pPr>
          <w:pStyle w:val="afe"/>
          <w:jc w:val="center"/>
        </w:pPr>
        <w:r>
          <w:fldChar w:fldCharType="begin"/>
        </w:r>
        <w:r>
          <w:instrText>PAGE   \* MERGEFORMAT</w:instrText>
        </w:r>
        <w:r>
          <w:fldChar w:fldCharType="separate"/>
        </w:r>
        <w:r w:rsidR="00EF260C">
          <w:rPr>
            <w:noProof/>
          </w:rPr>
          <w:t>343</w:t>
        </w:r>
        <w:r>
          <w:rPr>
            <w:noProof/>
          </w:rPr>
          <w:fldChar w:fldCharType="end"/>
        </w:r>
      </w:p>
    </w:sdtContent>
  </w:sdt>
  <w:p w:rsidR="00FF42F5" w:rsidRDefault="00FF42F5">
    <w:pPr>
      <w:pStyle w:val="af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84DFB" w:rsidRDefault="00084DFB" w:rsidP="00A14927">
      <w:r>
        <w:separator/>
      </w:r>
    </w:p>
  </w:footnote>
  <w:footnote w:type="continuationSeparator" w:id="0">
    <w:p w:rsidR="00084DFB" w:rsidRDefault="00084DFB" w:rsidP="00A14927">
      <w:r>
        <w:continuationSeparator/>
      </w:r>
    </w:p>
  </w:footnote>
  <w:footnote w:id="1">
    <w:p w:rsidR="00FF42F5" w:rsidRDefault="00FF42F5" w:rsidP="009454D4">
      <w:pPr>
        <w:pStyle w:val="aff0"/>
      </w:pPr>
      <w:r>
        <w:rPr>
          <w:rStyle w:val="aff2"/>
          <w:rFonts w:eastAsiaTheme="majorEastAsia"/>
        </w:rPr>
        <w:footnoteRef/>
      </w:r>
      <w:r w:rsidRPr="00924C7C">
        <w:t>ОДОБРЕНАрешением федеральногоучебно-методического объединенияпо общему образованию</w:t>
      </w:r>
      <w:r>
        <w:t>(</w:t>
      </w:r>
      <w:r w:rsidRPr="00A228C4">
        <w:t>от 12 мая 2016 года. Протокол №2/16</w:t>
      </w:r>
      <w:r>
        <w:t xml:space="preserve"> )</w:t>
      </w:r>
    </w:p>
  </w:footnote>
  <w:footnote w:id="2">
    <w:p w:rsidR="00FF42F5" w:rsidRDefault="00FF42F5" w:rsidP="008D5E25">
      <w:pPr>
        <w:pStyle w:val="aff0"/>
      </w:pPr>
      <w:r>
        <w:rPr>
          <w:rStyle w:val="aff2"/>
          <w:rFonts w:eastAsia="Calibri"/>
        </w:rPr>
        <w:footnoteRef/>
      </w:r>
      <w:r w:rsidRPr="00EB06C4">
        <w:t>Здесь и далее</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FF42F5" w:rsidRDefault="00FF42F5" w:rsidP="008D5E25">
      <w:pPr>
        <w:pStyle w:val="aff0"/>
      </w:pPr>
      <w:r>
        <w:rPr>
          <w:rStyle w:val="aff2"/>
          <w:rFonts w:eastAsia="Calibri"/>
        </w:rPr>
        <w:footnoteRef/>
      </w:r>
      <w:r>
        <w:t xml:space="preserve"> Здесь и далее;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решени</w:t>
      </w:r>
      <w:r>
        <w:t>и</w:t>
      </w:r>
      <w:r w:rsidRPr="007B5F28">
        <w:t xml:space="preserve"> задач</w:t>
      </w:r>
      <w:r>
        <w:t>.</w:t>
      </w:r>
    </w:p>
  </w:footnote>
  <w:footnote w:id="4">
    <w:p w:rsidR="00FF42F5" w:rsidRDefault="00FF42F5" w:rsidP="008D5E25">
      <w:pPr>
        <w:pStyle w:val="aff0"/>
      </w:pPr>
      <w:r>
        <w:rPr>
          <w:rStyle w:val="aff2"/>
          <w:rFonts w:eastAsia="Calibri"/>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5">
    <w:p w:rsidR="00FF42F5" w:rsidRDefault="00FF42F5" w:rsidP="0026188C">
      <w:pPr>
        <w:pStyle w:val="aff0"/>
      </w:pPr>
      <w:r>
        <w:rPr>
          <w:rStyle w:val="aff2"/>
          <w:rFonts w:eastAsia="Calibri"/>
        </w:rPr>
        <w:footnoteRef/>
      </w:r>
      <w:r>
        <w:t xml:space="preserve"> Федеральный государственный образовательный стандарт среднего общего образования:</w:t>
      </w:r>
      <w:r w:rsidRPr="00A96B40">
        <w:t xml:space="preserve"> пунк</w:t>
      </w:r>
      <w:r>
        <w:t>т 18.2.4</w:t>
      </w:r>
      <w:r w:rsidRPr="00A96B40">
        <w:t>.</w:t>
      </w:r>
    </w:p>
  </w:footnote>
  <w:footnote w:id="6">
    <w:p w:rsidR="00FF42F5" w:rsidRPr="001E4EAC" w:rsidRDefault="00FF42F5" w:rsidP="00612FB1">
      <w:pPr>
        <w:rPr>
          <w:sz w:val="20"/>
          <w:szCs w:val="20"/>
        </w:rPr>
      </w:pPr>
      <w:r w:rsidRPr="00247CAE">
        <w:rPr>
          <w:rStyle w:val="aff2"/>
          <w:rFonts w:eastAsia="Calibri"/>
          <w:sz w:val="20"/>
        </w:rPr>
        <w:footnoteRef/>
      </w:r>
      <w:r w:rsidRPr="00547142">
        <w:rPr>
          <w:sz w:val="20"/>
          <w:szCs w:val="20"/>
        </w:rPr>
        <w:t xml:space="preserve">Увеличивается продолжительность основного государственного экзамена; образовательная организация оборудуется с учетом индивидуальных особенностей </w:t>
      </w:r>
      <w:r>
        <w:rPr>
          <w:sz w:val="20"/>
          <w:szCs w:val="20"/>
        </w:rPr>
        <w:t>об</w:t>
      </w:r>
      <w:r w:rsidRPr="00547142">
        <w:rPr>
          <w:sz w:val="20"/>
          <w:szCs w:val="20"/>
        </w:rPr>
        <w:t>уча</w:t>
      </w:r>
      <w:r>
        <w:rPr>
          <w:sz w:val="20"/>
          <w:szCs w:val="20"/>
        </w:rPr>
        <w:t>ю</w:t>
      </w:r>
      <w:r w:rsidRPr="00547142">
        <w:rPr>
          <w:sz w:val="20"/>
          <w:szCs w:val="20"/>
        </w:rPr>
        <w:t xml:space="preserve">щихся с ОВЗ и инвалидов; условия проведения экзамена обеспечивают возможность беспрепятственного доступа таких </w:t>
      </w:r>
      <w:r>
        <w:rPr>
          <w:sz w:val="20"/>
          <w:szCs w:val="20"/>
        </w:rPr>
        <w:t>об</w:t>
      </w:r>
      <w:r w:rsidRPr="00547142">
        <w:rPr>
          <w:sz w:val="20"/>
          <w:szCs w:val="20"/>
        </w:rPr>
        <w:t>уча</w:t>
      </w:r>
      <w:r>
        <w:rPr>
          <w:sz w:val="20"/>
          <w:szCs w:val="20"/>
        </w:rPr>
        <w:t>ю</w:t>
      </w:r>
      <w:r w:rsidRPr="00547142">
        <w:rPr>
          <w:sz w:val="20"/>
          <w:szCs w:val="20"/>
        </w:rPr>
        <w:t>щихся в помещения и их пре</w:t>
      </w:r>
      <w:r>
        <w:rPr>
          <w:sz w:val="20"/>
          <w:szCs w:val="20"/>
        </w:rPr>
        <w:t>бывания в указанных помещениях.</w:t>
      </w:r>
    </w:p>
  </w:footnote>
  <w:footnote w:id="7">
    <w:p w:rsidR="00FF42F5" w:rsidRPr="00237E8B" w:rsidRDefault="00FF42F5" w:rsidP="00E3043B">
      <w:pPr>
        <w:pStyle w:val="afff5"/>
        <w:spacing w:line="240" w:lineRule="auto"/>
        <w:rPr>
          <w:sz w:val="20"/>
          <w:szCs w:val="20"/>
        </w:rPr>
      </w:pPr>
      <w:r w:rsidRPr="00560A75">
        <w:rPr>
          <w:rStyle w:val="aff2"/>
          <w:rFonts w:eastAsia="Calibri"/>
        </w:rPr>
        <w:sym w:font="Symbol" w:char="F02A"/>
      </w:r>
      <w:r w:rsidRPr="00237E8B">
        <w:rPr>
          <w:sz w:val="20"/>
          <w:szCs w:val="20"/>
        </w:rPr>
        <w:t>Расчет приведен на два года обучения для 35 учебных недель (образовательная организация составляет учебный план исходя из своего календарного графика на текущий учебный год)</w:t>
      </w:r>
      <w:r>
        <w:rPr>
          <w:sz w:val="20"/>
          <w:szCs w:val="20"/>
        </w:rPr>
        <w:t>.</w:t>
      </w:r>
    </w:p>
  </w:footnote>
  <w:footnote w:id="8">
    <w:p w:rsidR="00FF42F5" w:rsidRDefault="00FF42F5">
      <w:pPr>
        <w:pStyle w:val="aff0"/>
      </w:pPr>
      <w:r>
        <w:rPr>
          <w:rStyle w:val="aff2"/>
        </w:rPr>
        <w:footnoteRef/>
      </w:r>
      <w:r>
        <w:t xml:space="preserve"> Расчет приведен по годам обучения для 34 учебных недель </w:t>
      </w:r>
    </w:p>
  </w:footnote>
  <w:footnote w:id="9">
    <w:p w:rsidR="00FF42F5" w:rsidRDefault="00FF42F5">
      <w:pPr>
        <w:pStyle w:val="aff0"/>
      </w:pPr>
      <w:r>
        <w:rPr>
          <w:rStyle w:val="aff2"/>
        </w:rPr>
        <w:footnoteRef/>
      </w:r>
      <w:r>
        <w:t xml:space="preserve"> Расчеты приведение на 2 года для 34 учебных недель.</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12200854"/>
    <w:lvl w:ilvl="0" w:tplc="FFFFFFFF">
      <w:start w:val="1"/>
      <w:numFmt w:val="bullet"/>
      <w:lvlText w:val="-"/>
      <w:lvlJc w:val="left"/>
    </w:lvl>
    <w:lvl w:ilvl="1" w:tplc="FFFFFFFF">
      <w:start w:val="1"/>
      <w:numFmt w:val="bullet"/>
      <w:lvlText w:val="В"/>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
    <w:nsid w:val="00000002"/>
    <w:multiLevelType w:val="hybridMultilevel"/>
    <w:tmpl w:val="4DB127F8"/>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
    <w:nsid w:val="00000003"/>
    <w:multiLevelType w:val="hybridMultilevel"/>
    <w:tmpl w:val="0216231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
    <w:nsid w:val="00000004"/>
    <w:multiLevelType w:val="hybridMultilevel"/>
    <w:tmpl w:val="1F16E9E8"/>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4">
    <w:nsid w:val="00000006"/>
    <w:multiLevelType w:val="hybridMultilevel"/>
    <w:tmpl w:val="66EF438C"/>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5">
    <w:nsid w:val="00000007"/>
    <w:multiLevelType w:val="hybridMultilevel"/>
    <w:tmpl w:val="34BA2474"/>
    <w:lvl w:ilvl="0" w:tplc="0419000B">
      <w:start w:val="1"/>
      <w:numFmt w:val="bullet"/>
      <w:lvlText w:val=""/>
      <w:lvlJc w:val="left"/>
      <w:rPr>
        <w:rFonts w:ascii="Wingdings" w:hAnsi="Wingdings" w:hint="default"/>
      </w:rPr>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6">
    <w:nsid w:val="00000008"/>
    <w:multiLevelType w:val="hybridMultilevel"/>
    <w:tmpl w:val="3352255A"/>
    <w:lvl w:ilvl="0" w:tplc="FFFFFFFF">
      <w:start w:val="2"/>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7">
    <w:nsid w:val="00000009"/>
    <w:multiLevelType w:val="hybridMultilevel"/>
    <w:tmpl w:val="109CF92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8">
    <w:nsid w:val="0000000A"/>
    <w:multiLevelType w:val="hybridMultilevel"/>
    <w:tmpl w:val="0DED7262"/>
    <w:lvl w:ilvl="0" w:tplc="FFFFFFFF">
      <w:start w:val="4"/>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9">
    <w:nsid w:val="0000000B"/>
    <w:multiLevelType w:val="hybridMultilevel"/>
    <w:tmpl w:val="7FDCC232"/>
    <w:lvl w:ilvl="0" w:tplc="FFFFFFFF">
      <w:start w:val="5"/>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0">
    <w:nsid w:val="0000000C"/>
    <w:multiLevelType w:val="hybridMultilevel"/>
    <w:tmpl w:val="1BEFD79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1">
    <w:nsid w:val="0000000D"/>
    <w:multiLevelType w:val="hybridMultilevel"/>
    <w:tmpl w:val="41A7C4C8"/>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2">
    <w:nsid w:val="0000000E"/>
    <w:multiLevelType w:val="hybridMultilevel"/>
    <w:tmpl w:val="6B68079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3">
    <w:nsid w:val="00000010"/>
    <w:multiLevelType w:val="hybridMultilevel"/>
    <w:tmpl w:val="25E45D3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4">
    <w:nsid w:val="00000011"/>
    <w:multiLevelType w:val="hybridMultilevel"/>
    <w:tmpl w:val="519B500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5">
    <w:nsid w:val="0000001A"/>
    <w:multiLevelType w:val="hybridMultilevel"/>
    <w:tmpl w:val="3804823E"/>
    <w:lvl w:ilvl="0" w:tplc="FFFFFFFF">
      <w:start w:val="1"/>
      <w:numFmt w:val="bullet"/>
      <w:lvlText w:val="к"/>
      <w:lvlJc w:val="left"/>
    </w:lvl>
    <w:lvl w:ilvl="1" w:tplc="FFFFFFFF">
      <w:start w:val="1"/>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6">
    <w:nsid w:val="0000001B"/>
    <w:multiLevelType w:val="hybridMultilevel"/>
    <w:tmpl w:val="77465F00"/>
    <w:lvl w:ilvl="0" w:tplc="FFFFFFFF">
      <w:start w:val="35"/>
      <w:numFmt w:val="upperLetter"/>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7">
    <w:nsid w:val="0000001C"/>
    <w:multiLevelType w:val="hybridMultilevel"/>
    <w:tmpl w:val="7724C67E"/>
    <w:lvl w:ilvl="0" w:tplc="FFFFFFFF">
      <w:start w:val="1"/>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8">
    <w:nsid w:val="0000001D"/>
    <w:multiLevelType w:val="hybridMultilevel"/>
    <w:tmpl w:val="5C482A96"/>
    <w:lvl w:ilvl="0" w:tplc="FFFFFFFF">
      <w:start w:val="1"/>
      <w:numFmt w:val="decimal"/>
      <w:lvlText w:val="%1"/>
      <w:lvlJc w:val="left"/>
    </w:lvl>
    <w:lvl w:ilvl="1" w:tplc="FFFFFFFF">
      <w:start w:val="6"/>
      <w:numFmt w:val="decimal"/>
      <w:lvlText w:val="%2."/>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19">
    <w:nsid w:val="0000001F"/>
    <w:multiLevelType w:val="hybridMultilevel"/>
    <w:tmpl w:val="5E884AD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0">
    <w:nsid w:val="00000021"/>
    <w:multiLevelType w:val="hybridMultilevel"/>
    <w:tmpl w:val="2D517796"/>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1">
    <w:nsid w:val="00000022"/>
    <w:multiLevelType w:val="hybridMultilevel"/>
    <w:tmpl w:val="580BD78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2">
    <w:nsid w:val="00000024"/>
    <w:multiLevelType w:val="hybridMultilevel"/>
    <w:tmpl w:val="3855585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3">
    <w:nsid w:val="00000025"/>
    <w:multiLevelType w:val="hybridMultilevel"/>
    <w:tmpl w:val="70A64E2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4">
    <w:nsid w:val="00000026"/>
    <w:multiLevelType w:val="hybridMultilevel"/>
    <w:tmpl w:val="6A2342E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5">
    <w:nsid w:val="00000027"/>
    <w:multiLevelType w:val="hybridMultilevel"/>
    <w:tmpl w:val="2A487CB0"/>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6">
    <w:nsid w:val="00000028"/>
    <w:multiLevelType w:val="hybridMultilevel"/>
    <w:tmpl w:val="1D4ED43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7">
    <w:nsid w:val="00000029"/>
    <w:multiLevelType w:val="hybridMultilevel"/>
    <w:tmpl w:val="725A06FA"/>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8">
    <w:nsid w:val="0000002A"/>
    <w:multiLevelType w:val="hybridMultilevel"/>
    <w:tmpl w:val="2CD89A32"/>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29">
    <w:nsid w:val="0000002B"/>
    <w:multiLevelType w:val="hybridMultilevel"/>
    <w:tmpl w:val="57E4CCAE"/>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0">
    <w:nsid w:val="0000002C"/>
    <w:multiLevelType w:val="hybridMultilevel"/>
    <w:tmpl w:val="7A6D8D3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1">
    <w:nsid w:val="0000002D"/>
    <w:multiLevelType w:val="hybridMultilevel"/>
    <w:tmpl w:val="4B588F54"/>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2">
    <w:nsid w:val="0000002E"/>
    <w:multiLevelType w:val="hybridMultilevel"/>
    <w:tmpl w:val="542289EC"/>
    <w:lvl w:ilvl="0" w:tplc="FFFFFFFF">
      <w:start w:val="1"/>
      <w:numFmt w:val="bullet"/>
      <w:lvlText w:val="-"/>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3">
    <w:nsid w:val="0000002F"/>
    <w:multiLevelType w:val="hybridMultilevel"/>
    <w:tmpl w:val="6DE91B18"/>
    <w:lvl w:ilvl="0" w:tplc="FFFFFFFF">
      <w:start w:val="2"/>
      <w:numFmt w:val="decimal"/>
      <w:lvlText w:val="%1."/>
      <w:lvlJc w:val="left"/>
    </w:lvl>
    <w:lvl w:ilvl="1" w:tplc="FFFFFFFF">
      <w:start w:val="1"/>
      <w:numFmt w:val="bullet"/>
      <w:lvlText w:val=""/>
      <w:lvlJc w:val="left"/>
    </w:lvl>
    <w:lvl w:ilvl="2" w:tplc="FFFFFFFF">
      <w:start w:val="1"/>
      <w:numFmt w:val="bullet"/>
      <w:lvlText w:val=""/>
      <w:lvlJc w:val="left"/>
    </w:lvl>
    <w:lvl w:ilvl="3" w:tplc="FFFFFFFF">
      <w:start w:val="1"/>
      <w:numFmt w:val="bullet"/>
      <w:lvlText w:val=""/>
      <w:lvlJc w:val="left"/>
    </w:lvl>
    <w:lvl w:ilvl="4" w:tplc="FFFFFFFF">
      <w:start w:val="1"/>
      <w:numFmt w:val="bullet"/>
      <w:lvlText w:val=""/>
      <w:lvlJc w:val="left"/>
    </w:lvl>
    <w:lvl w:ilvl="5" w:tplc="FFFFFFFF">
      <w:start w:val="1"/>
      <w:numFmt w:val="bullet"/>
      <w:lvlText w:val=""/>
      <w:lvlJc w:val="left"/>
    </w:lvl>
    <w:lvl w:ilvl="6" w:tplc="FFFFFFFF">
      <w:start w:val="1"/>
      <w:numFmt w:val="bullet"/>
      <w:lvlText w:val=""/>
      <w:lvlJc w:val="left"/>
    </w:lvl>
    <w:lvl w:ilvl="7" w:tplc="FFFFFFFF">
      <w:start w:val="1"/>
      <w:numFmt w:val="bullet"/>
      <w:lvlText w:val=""/>
      <w:lvlJc w:val="left"/>
    </w:lvl>
    <w:lvl w:ilvl="8" w:tplc="FFFFFFFF">
      <w:start w:val="1"/>
      <w:numFmt w:val="bullet"/>
      <w:lvlText w:val=""/>
      <w:lvlJc w:val="left"/>
    </w:lvl>
  </w:abstractNum>
  <w:abstractNum w:abstractNumId="34">
    <w:nsid w:val="000022EE"/>
    <w:multiLevelType w:val="hybridMultilevel"/>
    <w:tmpl w:val="1124F6F2"/>
    <w:lvl w:ilvl="0" w:tplc="4C6E65EC">
      <w:start w:val="1"/>
      <w:numFmt w:val="bullet"/>
      <w:lvlText w:val="-"/>
      <w:lvlJc w:val="left"/>
    </w:lvl>
    <w:lvl w:ilvl="1" w:tplc="A6464CCE">
      <w:numFmt w:val="decimal"/>
      <w:lvlText w:val=""/>
      <w:lvlJc w:val="left"/>
    </w:lvl>
    <w:lvl w:ilvl="2" w:tplc="E52C49B8">
      <w:numFmt w:val="decimal"/>
      <w:lvlText w:val=""/>
      <w:lvlJc w:val="left"/>
    </w:lvl>
    <w:lvl w:ilvl="3" w:tplc="9ED0433A">
      <w:numFmt w:val="decimal"/>
      <w:lvlText w:val=""/>
      <w:lvlJc w:val="left"/>
    </w:lvl>
    <w:lvl w:ilvl="4" w:tplc="7BFABC3C">
      <w:numFmt w:val="decimal"/>
      <w:lvlText w:val=""/>
      <w:lvlJc w:val="left"/>
    </w:lvl>
    <w:lvl w:ilvl="5" w:tplc="FA6CC9F4">
      <w:numFmt w:val="decimal"/>
      <w:lvlText w:val=""/>
      <w:lvlJc w:val="left"/>
    </w:lvl>
    <w:lvl w:ilvl="6" w:tplc="544C507C">
      <w:numFmt w:val="decimal"/>
      <w:lvlText w:val=""/>
      <w:lvlJc w:val="left"/>
    </w:lvl>
    <w:lvl w:ilvl="7" w:tplc="1868B328">
      <w:numFmt w:val="decimal"/>
      <w:lvlText w:val=""/>
      <w:lvlJc w:val="left"/>
    </w:lvl>
    <w:lvl w:ilvl="8" w:tplc="76B68CF0">
      <w:numFmt w:val="decimal"/>
      <w:lvlText w:val=""/>
      <w:lvlJc w:val="left"/>
    </w:lvl>
  </w:abstractNum>
  <w:abstractNum w:abstractNumId="35">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6">
    <w:nsid w:val="01CD45A7"/>
    <w:multiLevelType w:val="hybridMultilevel"/>
    <w:tmpl w:val="B9E8B142"/>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7">
    <w:nsid w:val="023605D9"/>
    <w:multiLevelType w:val="hybridMultilevel"/>
    <w:tmpl w:val="E918E1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9">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4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1">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3">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4">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5">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6">
    <w:nsid w:val="061B79F0"/>
    <w:multiLevelType w:val="hybridMultilevel"/>
    <w:tmpl w:val="6602F06C"/>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6E22BD9"/>
    <w:multiLevelType w:val="hybridMultilevel"/>
    <w:tmpl w:val="DAFA34D0"/>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8">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07881F34"/>
    <w:multiLevelType w:val="hybridMultilevel"/>
    <w:tmpl w:val="71D0B714"/>
    <w:lvl w:ilvl="0" w:tplc="4C6E65EC">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3">
    <w:nsid w:val="09692825"/>
    <w:multiLevelType w:val="hybridMultilevel"/>
    <w:tmpl w:val="C0F61064"/>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54">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6">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57">
    <w:nsid w:val="0B2B2F10"/>
    <w:multiLevelType w:val="hybridMultilevel"/>
    <w:tmpl w:val="789EE6F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9">
    <w:nsid w:val="0B556CAA"/>
    <w:multiLevelType w:val="hybridMultilevel"/>
    <w:tmpl w:val="E98640E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61">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62">
    <w:nsid w:val="0DEE1014"/>
    <w:multiLevelType w:val="hybridMultilevel"/>
    <w:tmpl w:val="5D947688"/>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0ED946A5"/>
    <w:multiLevelType w:val="hybridMultilevel"/>
    <w:tmpl w:val="BF0CE8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5">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6">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9">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70">
    <w:nsid w:val="14BD4F23"/>
    <w:multiLevelType w:val="hybridMultilevel"/>
    <w:tmpl w:val="525E65C4"/>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71">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73">
    <w:nsid w:val="173169E5"/>
    <w:multiLevelType w:val="hybridMultilevel"/>
    <w:tmpl w:val="4BFC806E"/>
    <w:lvl w:ilvl="0" w:tplc="E36A0D9A">
      <w:start w:val="1"/>
      <w:numFmt w:val="bullet"/>
      <w:lvlText w:val="–"/>
      <w:lvlJc w:val="left"/>
      <w:pPr>
        <w:ind w:left="720" w:hanging="360"/>
      </w:pPr>
      <w:rPr>
        <w:rFonts w:ascii="Times New Roman" w:hAnsi="Times New Roman" w:cs="Times New Roman" w:hint="default"/>
      </w:rPr>
    </w:lvl>
    <w:lvl w:ilvl="1" w:tplc="5D66A878">
      <w:numFmt w:val="bullet"/>
      <w:lvlText w:val="•"/>
      <w:lvlJc w:val="left"/>
      <w:pPr>
        <w:ind w:left="1440" w:hanging="36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75">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76">
    <w:nsid w:val="17EA1EB7"/>
    <w:multiLevelType w:val="multilevel"/>
    <w:tmpl w:val="14B4A84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1"/>
      <w:numFmt w:val="decimal"/>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2">
      <w:start w:val="2"/>
      <w:numFmt w:val="decimal"/>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7">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8">
    <w:nsid w:val="1A9B74E1"/>
    <w:multiLevelType w:val="multilevel"/>
    <w:tmpl w:val="C210731A"/>
    <w:lvl w:ilvl="0">
      <w:start w:val="1"/>
      <w:numFmt w:val="decimal"/>
      <w:lvlText w:val="%1."/>
      <w:lvlJc w:val="left"/>
      <w:pPr>
        <w:ind w:left="1429" w:hanging="360"/>
      </w:pPr>
    </w:lvl>
    <w:lvl w:ilvl="1">
      <w:start w:val="2"/>
      <w:numFmt w:val="decimal"/>
      <w:isLgl/>
      <w:lvlText w:val="%1.%2."/>
      <w:lvlJc w:val="left"/>
      <w:pPr>
        <w:ind w:left="1789" w:hanging="720"/>
      </w:pPr>
      <w:rPr>
        <w:rFonts w:hint="default"/>
      </w:rPr>
    </w:lvl>
    <w:lvl w:ilvl="2">
      <w:start w:val="3"/>
      <w:numFmt w:val="decimal"/>
      <w:isLgl/>
      <w:lvlText w:val="%1.%2.%3."/>
      <w:lvlJc w:val="left"/>
      <w:pPr>
        <w:ind w:left="1789" w:hanging="720"/>
      </w:pPr>
      <w:rPr>
        <w:rFonts w:hint="default"/>
      </w:rPr>
    </w:lvl>
    <w:lvl w:ilvl="3">
      <w:start w:val="1"/>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79">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80">
    <w:nsid w:val="1B9D1767"/>
    <w:multiLevelType w:val="hybridMultilevel"/>
    <w:tmpl w:val="126AA9A8"/>
    <w:lvl w:ilvl="0" w:tplc="9312A4BA">
      <w:start w:val="1"/>
      <w:numFmt w:val="bullet"/>
      <w:lvlText w:val=""/>
      <w:lvlJc w:val="left"/>
      <w:pPr>
        <w:ind w:left="1428" w:hanging="360"/>
      </w:pPr>
      <w:rPr>
        <w:rFonts w:ascii="Symbol" w:hAnsi="Symbol" w:hint="default"/>
        <w:color w:val="auto"/>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81">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82">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83">
    <w:nsid w:val="1D9053E3"/>
    <w:multiLevelType w:val="hybridMultilevel"/>
    <w:tmpl w:val="F6B2A07E"/>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5">
    <w:nsid w:val="1E816D09"/>
    <w:multiLevelType w:val="hybridMultilevel"/>
    <w:tmpl w:val="9CD2A87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86">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nsid w:val="1F1B1903"/>
    <w:multiLevelType w:val="hybridMultilevel"/>
    <w:tmpl w:val="89D2C814"/>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1F86143B"/>
    <w:multiLevelType w:val="hybridMultilevel"/>
    <w:tmpl w:val="8B48BC4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073154F"/>
    <w:multiLevelType w:val="hybridMultilevel"/>
    <w:tmpl w:val="51AC93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2">
    <w:nsid w:val="22181E1F"/>
    <w:multiLevelType w:val="hybridMultilevel"/>
    <w:tmpl w:val="A87415A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2A30BA6"/>
    <w:multiLevelType w:val="hybridMultilevel"/>
    <w:tmpl w:val="1398F68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94">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95">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235369B0"/>
    <w:multiLevelType w:val="multilevel"/>
    <w:tmpl w:val="8FD670FA"/>
    <w:lvl w:ilvl="0">
      <w:start w:val="1"/>
      <w:numFmt w:val="bullet"/>
      <w:lvlText w:val="-"/>
      <w:lvlJc w:val="left"/>
      <w:pPr>
        <w:ind w:left="0" w:firstLine="0"/>
      </w:pPr>
      <w:rPr>
        <w:rFonts w:ascii="Vrinda" w:hAnsi="Vrinda" w:hint="default"/>
        <w:b w:val="0"/>
        <w:bCs w:val="0"/>
        <w:i w:val="0"/>
        <w:iCs w:val="0"/>
        <w:smallCaps w:val="0"/>
        <w:strike w:val="0"/>
        <w:dstrike w:val="0"/>
        <w:color w:val="000000"/>
        <w:spacing w:val="0"/>
        <w:w w:val="100"/>
        <w:position w:val="0"/>
        <w:sz w:val="23"/>
        <w:szCs w:val="23"/>
        <w:u w:val="none"/>
        <w:effect w:val="none"/>
      </w:rPr>
    </w:lvl>
    <w:lvl w:ilvl="1">
      <w:start w:val="1"/>
      <w:numFmt w:val="decimal"/>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2">
      <w:start w:val="1"/>
      <w:numFmt w:val="decimal"/>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7">
    <w:nsid w:val="23650027"/>
    <w:multiLevelType w:val="multilevel"/>
    <w:tmpl w:val="37EA8FFC"/>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start w:val="1"/>
      <w:numFmt w:val="decimal"/>
      <w:lvlText w:val="%2."/>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rPr>
    </w:lvl>
    <w:lvl w:ilvl="2">
      <w:start w:val="1"/>
      <w:numFmt w:val="decimal"/>
      <w:lvlText w:val="%3."/>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8">
    <w:nsid w:val="23FE05C0"/>
    <w:multiLevelType w:val="hybridMultilevel"/>
    <w:tmpl w:val="8B2A5A3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nsid w:val="24F91286"/>
    <w:multiLevelType w:val="hybridMultilevel"/>
    <w:tmpl w:val="8CECC7A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02">
    <w:nsid w:val="2653661F"/>
    <w:multiLevelType w:val="hybridMultilevel"/>
    <w:tmpl w:val="95C078F0"/>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03">
    <w:nsid w:val="265835D4"/>
    <w:multiLevelType w:val="hybridMultilevel"/>
    <w:tmpl w:val="88603614"/>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274C3C08"/>
    <w:multiLevelType w:val="hybridMultilevel"/>
    <w:tmpl w:val="10E452CC"/>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06">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107">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108">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109">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10">
    <w:nsid w:val="29671E05"/>
    <w:multiLevelType w:val="hybridMultilevel"/>
    <w:tmpl w:val="BE30D258"/>
    <w:lvl w:ilvl="0" w:tplc="04190001">
      <w:start w:val="1"/>
      <w:numFmt w:val="bullet"/>
      <w:lvlText w:val=""/>
      <w:lvlJc w:val="left"/>
      <w:pPr>
        <w:ind w:left="1236" w:hanging="360"/>
      </w:pPr>
      <w:rPr>
        <w:rFonts w:ascii="Symbol" w:hAnsi="Symbol" w:hint="default"/>
      </w:rPr>
    </w:lvl>
    <w:lvl w:ilvl="1" w:tplc="04190003" w:tentative="1">
      <w:start w:val="1"/>
      <w:numFmt w:val="bullet"/>
      <w:lvlText w:val="o"/>
      <w:lvlJc w:val="left"/>
      <w:pPr>
        <w:ind w:left="1956" w:hanging="360"/>
      </w:pPr>
      <w:rPr>
        <w:rFonts w:ascii="Courier New" w:hAnsi="Courier New" w:cs="Courier New" w:hint="default"/>
      </w:rPr>
    </w:lvl>
    <w:lvl w:ilvl="2" w:tplc="04190005" w:tentative="1">
      <w:start w:val="1"/>
      <w:numFmt w:val="bullet"/>
      <w:lvlText w:val=""/>
      <w:lvlJc w:val="left"/>
      <w:pPr>
        <w:ind w:left="2676" w:hanging="360"/>
      </w:pPr>
      <w:rPr>
        <w:rFonts w:ascii="Wingdings" w:hAnsi="Wingdings" w:hint="default"/>
      </w:rPr>
    </w:lvl>
    <w:lvl w:ilvl="3" w:tplc="04190001" w:tentative="1">
      <w:start w:val="1"/>
      <w:numFmt w:val="bullet"/>
      <w:lvlText w:val=""/>
      <w:lvlJc w:val="left"/>
      <w:pPr>
        <w:ind w:left="3396" w:hanging="360"/>
      </w:pPr>
      <w:rPr>
        <w:rFonts w:ascii="Symbol" w:hAnsi="Symbol" w:hint="default"/>
      </w:rPr>
    </w:lvl>
    <w:lvl w:ilvl="4" w:tplc="04190003" w:tentative="1">
      <w:start w:val="1"/>
      <w:numFmt w:val="bullet"/>
      <w:lvlText w:val="o"/>
      <w:lvlJc w:val="left"/>
      <w:pPr>
        <w:ind w:left="4116" w:hanging="360"/>
      </w:pPr>
      <w:rPr>
        <w:rFonts w:ascii="Courier New" w:hAnsi="Courier New" w:cs="Courier New" w:hint="default"/>
      </w:rPr>
    </w:lvl>
    <w:lvl w:ilvl="5" w:tplc="04190005" w:tentative="1">
      <w:start w:val="1"/>
      <w:numFmt w:val="bullet"/>
      <w:lvlText w:val=""/>
      <w:lvlJc w:val="left"/>
      <w:pPr>
        <w:ind w:left="4836" w:hanging="360"/>
      </w:pPr>
      <w:rPr>
        <w:rFonts w:ascii="Wingdings" w:hAnsi="Wingdings" w:hint="default"/>
      </w:rPr>
    </w:lvl>
    <w:lvl w:ilvl="6" w:tplc="04190001" w:tentative="1">
      <w:start w:val="1"/>
      <w:numFmt w:val="bullet"/>
      <w:lvlText w:val=""/>
      <w:lvlJc w:val="left"/>
      <w:pPr>
        <w:ind w:left="5556" w:hanging="360"/>
      </w:pPr>
      <w:rPr>
        <w:rFonts w:ascii="Symbol" w:hAnsi="Symbol" w:hint="default"/>
      </w:rPr>
    </w:lvl>
    <w:lvl w:ilvl="7" w:tplc="04190003" w:tentative="1">
      <w:start w:val="1"/>
      <w:numFmt w:val="bullet"/>
      <w:lvlText w:val="o"/>
      <w:lvlJc w:val="left"/>
      <w:pPr>
        <w:ind w:left="6276" w:hanging="360"/>
      </w:pPr>
      <w:rPr>
        <w:rFonts w:ascii="Courier New" w:hAnsi="Courier New" w:cs="Courier New" w:hint="default"/>
      </w:rPr>
    </w:lvl>
    <w:lvl w:ilvl="8" w:tplc="04190005" w:tentative="1">
      <w:start w:val="1"/>
      <w:numFmt w:val="bullet"/>
      <w:lvlText w:val=""/>
      <w:lvlJc w:val="left"/>
      <w:pPr>
        <w:ind w:left="6996" w:hanging="360"/>
      </w:pPr>
      <w:rPr>
        <w:rFonts w:ascii="Wingdings" w:hAnsi="Wingdings" w:hint="default"/>
      </w:rPr>
    </w:lvl>
  </w:abstractNum>
  <w:abstractNum w:abstractNumId="111">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12">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4">
    <w:nsid w:val="2B771CF0"/>
    <w:multiLevelType w:val="hybridMultilevel"/>
    <w:tmpl w:val="BEC29E86"/>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5">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6">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7">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18">
    <w:nsid w:val="2E443506"/>
    <w:multiLevelType w:val="hybridMultilevel"/>
    <w:tmpl w:val="A67448CA"/>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19">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122">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123">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124">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5">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6">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7">
    <w:nsid w:val="34F313CC"/>
    <w:multiLevelType w:val="hybridMultilevel"/>
    <w:tmpl w:val="186655CE"/>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28">
    <w:nsid w:val="356C29D4"/>
    <w:multiLevelType w:val="multilevel"/>
    <w:tmpl w:val="76064980"/>
    <w:numStyleLink w:val="5"/>
  </w:abstractNum>
  <w:abstractNum w:abstractNumId="129">
    <w:nsid w:val="35BF1B70"/>
    <w:multiLevelType w:val="hybridMultilevel"/>
    <w:tmpl w:val="4CFE2408"/>
    <w:lvl w:ilvl="0" w:tplc="526A226C">
      <w:start w:val="1"/>
      <w:numFmt w:val="decimal"/>
      <w:lvlText w:val="%1."/>
      <w:lvlJc w:val="left"/>
      <w:pPr>
        <w:ind w:left="797" w:hanging="360"/>
      </w:pPr>
      <w:rPr>
        <w:rFonts w:hint="default"/>
        <w:b/>
      </w:rPr>
    </w:lvl>
    <w:lvl w:ilvl="1" w:tplc="04190019" w:tentative="1">
      <w:start w:val="1"/>
      <w:numFmt w:val="lowerLetter"/>
      <w:lvlText w:val="%2."/>
      <w:lvlJc w:val="left"/>
      <w:pPr>
        <w:ind w:left="1517" w:hanging="360"/>
      </w:pPr>
    </w:lvl>
    <w:lvl w:ilvl="2" w:tplc="0419001B">
      <w:start w:val="1"/>
      <w:numFmt w:val="lowerRoman"/>
      <w:lvlText w:val="%3."/>
      <w:lvlJc w:val="right"/>
      <w:pPr>
        <w:ind w:left="2237" w:hanging="180"/>
      </w:pPr>
    </w:lvl>
    <w:lvl w:ilvl="3" w:tplc="0419000F" w:tentative="1">
      <w:start w:val="1"/>
      <w:numFmt w:val="decimal"/>
      <w:lvlText w:val="%4."/>
      <w:lvlJc w:val="left"/>
      <w:pPr>
        <w:ind w:left="2957" w:hanging="360"/>
      </w:pPr>
    </w:lvl>
    <w:lvl w:ilvl="4" w:tplc="04190019" w:tentative="1">
      <w:start w:val="1"/>
      <w:numFmt w:val="lowerLetter"/>
      <w:lvlText w:val="%5."/>
      <w:lvlJc w:val="left"/>
      <w:pPr>
        <w:ind w:left="3677" w:hanging="360"/>
      </w:pPr>
    </w:lvl>
    <w:lvl w:ilvl="5" w:tplc="0419001B" w:tentative="1">
      <w:start w:val="1"/>
      <w:numFmt w:val="lowerRoman"/>
      <w:lvlText w:val="%6."/>
      <w:lvlJc w:val="right"/>
      <w:pPr>
        <w:ind w:left="4397" w:hanging="180"/>
      </w:pPr>
    </w:lvl>
    <w:lvl w:ilvl="6" w:tplc="0419000F" w:tentative="1">
      <w:start w:val="1"/>
      <w:numFmt w:val="decimal"/>
      <w:lvlText w:val="%7."/>
      <w:lvlJc w:val="left"/>
      <w:pPr>
        <w:ind w:left="5117" w:hanging="360"/>
      </w:pPr>
    </w:lvl>
    <w:lvl w:ilvl="7" w:tplc="04190019" w:tentative="1">
      <w:start w:val="1"/>
      <w:numFmt w:val="lowerLetter"/>
      <w:lvlText w:val="%8."/>
      <w:lvlJc w:val="left"/>
      <w:pPr>
        <w:ind w:left="5837" w:hanging="360"/>
      </w:pPr>
    </w:lvl>
    <w:lvl w:ilvl="8" w:tplc="0419001B" w:tentative="1">
      <w:start w:val="1"/>
      <w:numFmt w:val="lowerRoman"/>
      <w:lvlText w:val="%9."/>
      <w:lvlJc w:val="right"/>
      <w:pPr>
        <w:ind w:left="6557" w:hanging="180"/>
      </w:pPr>
    </w:lvl>
  </w:abstractNum>
  <w:abstractNum w:abstractNumId="130">
    <w:nsid w:val="373F3640"/>
    <w:multiLevelType w:val="hybridMultilevel"/>
    <w:tmpl w:val="D7CC4268"/>
    <w:lvl w:ilvl="0" w:tplc="348C49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37531724"/>
    <w:multiLevelType w:val="hybridMultilevel"/>
    <w:tmpl w:val="EB92F2A0"/>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377364F3"/>
    <w:multiLevelType w:val="hybridMultilevel"/>
    <w:tmpl w:val="1C507B1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nsid w:val="39A64DCC"/>
    <w:multiLevelType w:val="hybridMultilevel"/>
    <w:tmpl w:val="BE92673E"/>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3B9B6279"/>
    <w:multiLevelType w:val="multilevel"/>
    <w:tmpl w:val="1DA827DC"/>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6">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7">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8">
    <w:nsid w:val="3D367978"/>
    <w:multiLevelType w:val="hybridMultilevel"/>
    <w:tmpl w:val="A28C7D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3D3736F3"/>
    <w:multiLevelType w:val="multilevel"/>
    <w:tmpl w:val="9ACE81D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start w:val="1"/>
      <w:numFmt w:val="upperRoman"/>
      <w:lvlText w:val="%3."/>
      <w:lvlJc w:val="left"/>
      <w:pPr>
        <w:ind w:left="4973" w:hanging="720"/>
      </w:pPr>
      <w:rPr>
        <w:rFonts w:hint="default"/>
        <w:b/>
        <w:sz w:val="28"/>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3D7F6983"/>
    <w:multiLevelType w:val="multilevel"/>
    <w:tmpl w:val="1DA827DC"/>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1">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2">
    <w:nsid w:val="3E045A59"/>
    <w:multiLevelType w:val="hybridMultilevel"/>
    <w:tmpl w:val="B53C6348"/>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1080"/>
        </w:tabs>
        <w:ind w:left="1080" w:hanging="360"/>
      </w:pPr>
      <w:rPr>
        <w:rFonts w:ascii="Courier New" w:hAnsi="Courier New" w:cs="Courier New" w:hint="default"/>
      </w:rPr>
    </w:lvl>
    <w:lvl w:ilvl="2" w:tplc="04190005" w:tentative="1">
      <w:start w:val="1"/>
      <w:numFmt w:val="bullet"/>
      <w:lvlText w:val=""/>
      <w:lvlJc w:val="left"/>
      <w:pPr>
        <w:tabs>
          <w:tab w:val="num" w:pos="1800"/>
        </w:tabs>
        <w:ind w:left="1800" w:hanging="360"/>
      </w:pPr>
      <w:rPr>
        <w:rFonts w:ascii="Wingdings" w:hAnsi="Wingdings" w:hint="default"/>
      </w:rPr>
    </w:lvl>
    <w:lvl w:ilvl="3" w:tplc="04190001" w:tentative="1">
      <w:start w:val="1"/>
      <w:numFmt w:val="bullet"/>
      <w:lvlText w:val=""/>
      <w:lvlJc w:val="left"/>
      <w:pPr>
        <w:tabs>
          <w:tab w:val="num" w:pos="2520"/>
        </w:tabs>
        <w:ind w:left="2520" w:hanging="360"/>
      </w:pPr>
      <w:rPr>
        <w:rFonts w:ascii="Symbol" w:hAnsi="Symbol" w:hint="default"/>
      </w:rPr>
    </w:lvl>
    <w:lvl w:ilvl="4" w:tplc="04190003" w:tentative="1">
      <w:start w:val="1"/>
      <w:numFmt w:val="bullet"/>
      <w:lvlText w:val="o"/>
      <w:lvlJc w:val="left"/>
      <w:pPr>
        <w:tabs>
          <w:tab w:val="num" w:pos="3240"/>
        </w:tabs>
        <w:ind w:left="3240" w:hanging="360"/>
      </w:pPr>
      <w:rPr>
        <w:rFonts w:ascii="Courier New" w:hAnsi="Courier New" w:cs="Courier New" w:hint="default"/>
      </w:rPr>
    </w:lvl>
    <w:lvl w:ilvl="5" w:tplc="04190005" w:tentative="1">
      <w:start w:val="1"/>
      <w:numFmt w:val="bullet"/>
      <w:lvlText w:val=""/>
      <w:lvlJc w:val="left"/>
      <w:pPr>
        <w:tabs>
          <w:tab w:val="num" w:pos="3960"/>
        </w:tabs>
        <w:ind w:left="3960" w:hanging="360"/>
      </w:pPr>
      <w:rPr>
        <w:rFonts w:ascii="Wingdings" w:hAnsi="Wingdings" w:hint="default"/>
      </w:rPr>
    </w:lvl>
    <w:lvl w:ilvl="6" w:tplc="04190001" w:tentative="1">
      <w:start w:val="1"/>
      <w:numFmt w:val="bullet"/>
      <w:lvlText w:val=""/>
      <w:lvlJc w:val="left"/>
      <w:pPr>
        <w:tabs>
          <w:tab w:val="num" w:pos="4680"/>
        </w:tabs>
        <w:ind w:left="4680" w:hanging="360"/>
      </w:pPr>
      <w:rPr>
        <w:rFonts w:ascii="Symbol" w:hAnsi="Symbol" w:hint="default"/>
      </w:rPr>
    </w:lvl>
    <w:lvl w:ilvl="7" w:tplc="04190003" w:tentative="1">
      <w:start w:val="1"/>
      <w:numFmt w:val="bullet"/>
      <w:lvlText w:val="o"/>
      <w:lvlJc w:val="left"/>
      <w:pPr>
        <w:tabs>
          <w:tab w:val="num" w:pos="5400"/>
        </w:tabs>
        <w:ind w:left="5400" w:hanging="360"/>
      </w:pPr>
      <w:rPr>
        <w:rFonts w:ascii="Courier New" w:hAnsi="Courier New" w:cs="Courier New" w:hint="default"/>
      </w:rPr>
    </w:lvl>
    <w:lvl w:ilvl="8" w:tplc="04190005" w:tentative="1">
      <w:start w:val="1"/>
      <w:numFmt w:val="bullet"/>
      <w:lvlText w:val=""/>
      <w:lvlJc w:val="left"/>
      <w:pPr>
        <w:tabs>
          <w:tab w:val="num" w:pos="6120"/>
        </w:tabs>
        <w:ind w:left="6120" w:hanging="360"/>
      </w:pPr>
      <w:rPr>
        <w:rFonts w:ascii="Wingdings" w:hAnsi="Wingdings" w:hint="default"/>
      </w:rPr>
    </w:lvl>
  </w:abstractNum>
  <w:abstractNum w:abstractNumId="143">
    <w:nsid w:val="3E871330"/>
    <w:multiLevelType w:val="hybridMultilevel"/>
    <w:tmpl w:val="A36867CC"/>
    <w:lvl w:ilvl="0" w:tplc="4C6E65EC">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45">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46">
    <w:nsid w:val="3EEA5E48"/>
    <w:multiLevelType w:val="hybridMultilevel"/>
    <w:tmpl w:val="095C8F4E"/>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3F5B41DB"/>
    <w:multiLevelType w:val="hybridMultilevel"/>
    <w:tmpl w:val="532C14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50">
    <w:nsid w:val="42BE228E"/>
    <w:multiLevelType w:val="hybridMultilevel"/>
    <w:tmpl w:val="AAA050E8"/>
    <w:lvl w:ilvl="0" w:tplc="E02E0812">
      <w:start w:val="1"/>
      <w:numFmt w:val="bullet"/>
      <w:lvlText w:val=""/>
      <w:lvlJc w:val="left"/>
      <w:pPr>
        <w:ind w:left="740" w:hanging="360"/>
      </w:pPr>
      <w:rPr>
        <w:rFonts w:ascii="Symbol" w:hAnsi="Symbol" w:hint="default"/>
        <w:sz w:val="18"/>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2">
    <w:nsid w:val="437C2B13"/>
    <w:multiLevelType w:val="hybridMultilevel"/>
    <w:tmpl w:val="502E75D0"/>
    <w:lvl w:ilvl="0" w:tplc="04190011">
      <w:start w:val="1"/>
      <w:numFmt w:val="decimal"/>
      <w:lvlText w:val="%1)"/>
      <w:lvlJc w:val="left"/>
      <w:pPr>
        <w:ind w:left="1429" w:hanging="360"/>
      </w:pPr>
    </w:lvl>
    <w:lvl w:ilvl="1" w:tplc="04190019">
      <w:start w:val="1"/>
      <w:numFmt w:val="lowerLetter"/>
      <w:lvlText w:val="%2."/>
      <w:lvlJc w:val="left"/>
      <w:pPr>
        <w:ind w:left="2149" w:hanging="360"/>
      </w:pPr>
      <w:rPr>
        <w:rFonts w:cs="Times New Roman"/>
      </w:rPr>
    </w:lvl>
    <w:lvl w:ilvl="2" w:tplc="0419001B">
      <w:start w:val="1"/>
      <w:numFmt w:val="lowerRoman"/>
      <w:lvlText w:val="%3."/>
      <w:lvlJc w:val="right"/>
      <w:pPr>
        <w:ind w:left="2869" w:hanging="180"/>
      </w:pPr>
      <w:rPr>
        <w:rFonts w:cs="Times New Roman"/>
      </w:rPr>
    </w:lvl>
    <w:lvl w:ilvl="3" w:tplc="0419000F">
      <w:start w:val="1"/>
      <w:numFmt w:val="decimal"/>
      <w:lvlText w:val="%4."/>
      <w:lvlJc w:val="left"/>
      <w:pPr>
        <w:ind w:left="3589" w:hanging="360"/>
      </w:pPr>
    </w:lvl>
    <w:lvl w:ilvl="4" w:tplc="04190019">
      <w:start w:val="1"/>
      <w:numFmt w:val="lowerLetter"/>
      <w:lvlText w:val="%5."/>
      <w:lvlJc w:val="left"/>
      <w:pPr>
        <w:ind w:left="4309" w:hanging="360"/>
      </w:pPr>
      <w:rPr>
        <w:rFonts w:cs="Times New Roman"/>
      </w:rPr>
    </w:lvl>
    <w:lvl w:ilvl="5" w:tplc="0419001B">
      <w:start w:val="1"/>
      <w:numFmt w:val="lowerRoman"/>
      <w:lvlText w:val="%6."/>
      <w:lvlJc w:val="right"/>
      <w:pPr>
        <w:ind w:left="5029" w:hanging="180"/>
      </w:pPr>
      <w:rPr>
        <w:rFonts w:cs="Times New Roman"/>
      </w:rPr>
    </w:lvl>
    <w:lvl w:ilvl="6" w:tplc="0419000F">
      <w:start w:val="1"/>
      <w:numFmt w:val="decimal"/>
      <w:lvlText w:val="%7."/>
      <w:lvlJc w:val="left"/>
      <w:pPr>
        <w:ind w:left="5749" w:hanging="360"/>
      </w:pPr>
      <w:rPr>
        <w:rFonts w:cs="Times New Roman"/>
      </w:rPr>
    </w:lvl>
    <w:lvl w:ilvl="7" w:tplc="04190019">
      <w:start w:val="1"/>
      <w:numFmt w:val="lowerLetter"/>
      <w:lvlText w:val="%8."/>
      <w:lvlJc w:val="left"/>
      <w:pPr>
        <w:ind w:left="6469" w:hanging="360"/>
      </w:pPr>
      <w:rPr>
        <w:rFonts w:cs="Times New Roman"/>
      </w:rPr>
    </w:lvl>
    <w:lvl w:ilvl="8" w:tplc="0419001B">
      <w:start w:val="1"/>
      <w:numFmt w:val="lowerRoman"/>
      <w:lvlText w:val="%9."/>
      <w:lvlJc w:val="right"/>
      <w:pPr>
        <w:ind w:left="7189" w:hanging="180"/>
      </w:pPr>
      <w:rPr>
        <w:rFonts w:cs="Times New Roman"/>
      </w:rPr>
    </w:lvl>
  </w:abstractNum>
  <w:abstractNum w:abstractNumId="153">
    <w:nsid w:val="43B06865"/>
    <w:multiLevelType w:val="hybridMultilevel"/>
    <w:tmpl w:val="942CF05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6">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57">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58">
    <w:nsid w:val="45150644"/>
    <w:multiLevelType w:val="hybridMultilevel"/>
    <w:tmpl w:val="1D30051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9">
    <w:nsid w:val="457C7360"/>
    <w:multiLevelType w:val="hybridMultilevel"/>
    <w:tmpl w:val="13D0802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1">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2">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3">
    <w:nsid w:val="482331FB"/>
    <w:multiLevelType w:val="hybridMultilevel"/>
    <w:tmpl w:val="52469D2A"/>
    <w:lvl w:ilvl="0" w:tplc="04190001">
      <w:start w:val="1"/>
      <w:numFmt w:val="bullet"/>
      <w:lvlText w:val=""/>
      <w:lvlJc w:val="left"/>
      <w:pPr>
        <w:tabs>
          <w:tab w:val="num" w:pos="1778"/>
        </w:tabs>
        <w:ind w:left="1778"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64">
    <w:nsid w:val="487D2754"/>
    <w:multiLevelType w:val="hybridMultilevel"/>
    <w:tmpl w:val="192060CA"/>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7">
    <w:nsid w:val="48AD5F50"/>
    <w:multiLevelType w:val="multilevel"/>
    <w:tmpl w:val="A2AE6010"/>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8">
    <w:nsid w:val="48FA69E1"/>
    <w:multiLevelType w:val="hybridMultilevel"/>
    <w:tmpl w:val="3C34128C"/>
    <w:lvl w:ilvl="0" w:tplc="1DB02F6E">
      <w:start w:val="1"/>
      <w:numFmt w:val="bullet"/>
      <w:lvlText w:val="-"/>
      <w:lvlJc w:val="left"/>
      <w:pPr>
        <w:ind w:left="1429" w:hanging="360"/>
      </w:pPr>
      <w:rPr>
        <w:rFonts w:ascii="Vrinda" w:hAnsi="Vrinda"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1">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72">
    <w:nsid w:val="4ADC17A1"/>
    <w:multiLevelType w:val="hybridMultilevel"/>
    <w:tmpl w:val="4544BDDC"/>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4">
    <w:nsid w:val="4B5420F3"/>
    <w:multiLevelType w:val="hybridMultilevel"/>
    <w:tmpl w:val="9D487894"/>
    <w:lvl w:ilvl="0" w:tplc="31B6A010">
      <w:start w:val="1"/>
      <w:numFmt w:val="bullet"/>
      <w:lvlText w:val=""/>
      <w:lvlJc w:val="left"/>
      <w:pPr>
        <w:ind w:left="1428" w:hanging="360"/>
      </w:pPr>
      <w:rPr>
        <w:rFonts w:ascii="Symbol" w:hAnsi="Symbol" w:hint="default"/>
        <w:sz w:val="18"/>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75">
    <w:nsid w:val="4B86168F"/>
    <w:multiLevelType w:val="hybridMultilevel"/>
    <w:tmpl w:val="2FA071E2"/>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76">
    <w:nsid w:val="4BC46FC4"/>
    <w:multiLevelType w:val="multilevel"/>
    <w:tmpl w:val="F4D08770"/>
    <w:lvl w:ilvl="0">
      <w:start w:val="1"/>
      <w:numFmt w:val="bullet"/>
      <w:lvlText w:val="-"/>
      <w:lvlJc w:val="left"/>
      <w:pPr>
        <w:ind w:left="0" w:firstLine="0"/>
      </w:pPr>
      <w:rPr>
        <w:rFonts w:ascii="Vrinda" w:hAnsi="Vrinda" w:hint="default"/>
        <w:b w:val="0"/>
        <w:bCs w:val="0"/>
        <w:i w:val="0"/>
        <w:iCs w:val="0"/>
        <w:smallCaps w:val="0"/>
        <w:strike w:val="0"/>
        <w:dstrike w:val="0"/>
        <w:color w:val="000000"/>
        <w:spacing w:val="0"/>
        <w:w w:val="100"/>
        <w:position w:val="0"/>
        <w:sz w:val="23"/>
        <w:szCs w:val="23"/>
        <w:u w:val="none"/>
        <w:effect w:val="none"/>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7">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8">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79">
    <w:nsid w:val="4C4E0BF1"/>
    <w:multiLevelType w:val="hybridMultilevel"/>
    <w:tmpl w:val="AFD65158"/>
    <w:lvl w:ilvl="0" w:tplc="E36A0D9A">
      <w:start w:val="1"/>
      <w:numFmt w:val="bullet"/>
      <w:lvlText w:val="–"/>
      <w:lvlJc w:val="left"/>
      <w:pPr>
        <w:ind w:left="1500" w:hanging="360"/>
      </w:pPr>
      <w:rPr>
        <w:rFonts w:ascii="Times New Roman" w:hAnsi="Times New Roman" w:cs="Times New Roman" w:hint="default"/>
      </w:rPr>
    </w:lvl>
    <w:lvl w:ilvl="1" w:tplc="04190003" w:tentative="1">
      <w:start w:val="1"/>
      <w:numFmt w:val="bullet"/>
      <w:lvlText w:val="o"/>
      <w:lvlJc w:val="left"/>
      <w:pPr>
        <w:ind w:left="2220" w:hanging="360"/>
      </w:pPr>
      <w:rPr>
        <w:rFonts w:ascii="Courier New" w:hAnsi="Courier New" w:cs="Courier New" w:hint="default"/>
      </w:rPr>
    </w:lvl>
    <w:lvl w:ilvl="2" w:tplc="04190005" w:tentative="1">
      <w:start w:val="1"/>
      <w:numFmt w:val="bullet"/>
      <w:lvlText w:val=""/>
      <w:lvlJc w:val="left"/>
      <w:pPr>
        <w:ind w:left="2940" w:hanging="360"/>
      </w:pPr>
      <w:rPr>
        <w:rFonts w:ascii="Wingdings" w:hAnsi="Wingdings" w:hint="default"/>
      </w:rPr>
    </w:lvl>
    <w:lvl w:ilvl="3" w:tplc="04190001" w:tentative="1">
      <w:start w:val="1"/>
      <w:numFmt w:val="bullet"/>
      <w:lvlText w:val=""/>
      <w:lvlJc w:val="left"/>
      <w:pPr>
        <w:ind w:left="3660" w:hanging="360"/>
      </w:pPr>
      <w:rPr>
        <w:rFonts w:ascii="Symbol" w:hAnsi="Symbol" w:hint="default"/>
      </w:rPr>
    </w:lvl>
    <w:lvl w:ilvl="4" w:tplc="04190003" w:tentative="1">
      <w:start w:val="1"/>
      <w:numFmt w:val="bullet"/>
      <w:lvlText w:val="o"/>
      <w:lvlJc w:val="left"/>
      <w:pPr>
        <w:ind w:left="4380" w:hanging="360"/>
      </w:pPr>
      <w:rPr>
        <w:rFonts w:ascii="Courier New" w:hAnsi="Courier New" w:cs="Courier New" w:hint="default"/>
      </w:rPr>
    </w:lvl>
    <w:lvl w:ilvl="5" w:tplc="04190005" w:tentative="1">
      <w:start w:val="1"/>
      <w:numFmt w:val="bullet"/>
      <w:lvlText w:val=""/>
      <w:lvlJc w:val="left"/>
      <w:pPr>
        <w:ind w:left="5100" w:hanging="360"/>
      </w:pPr>
      <w:rPr>
        <w:rFonts w:ascii="Wingdings" w:hAnsi="Wingdings" w:hint="default"/>
      </w:rPr>
    </w:lvl>
    <w:lvl w:ilvl="6" w:tplc="04190001" w:tentative="1">
      <w:start w:val="1"/>
      <w:numFmt w:val="bullet"/>
      <w:lvlText w:val=""/>
      <w:lvlJc w:val="left"/>
      <w:pPr>
        <w:ind w:left="5820" w:hanging="360"/>
      </w:pPr>
      <w:rPr>
        <w:rFonts w:ascii="Symbol" w:hAnsi="Symbol" w:hint="default"/>
      </w:rPr>
    </w:lvl>
    <w:lvl w:ilvl="7" w:tplc="04190003" w:tentative="1">
      <w:start w:val="1"/>
      <w:numFmt w:val="bullet"/>
      <w:lvlText w:val="o"/>
      <w:lvlJc w:val="left"/>
      <w:pPr>
        <w:ind w:left="6540" w:hanging="360"/>
      </w:pPr>
      <w:rPr>
        <w:rFonts w:ascii="Courier New" w:hAnsi="Courier New" w:cs="Courier New" w:hint="default"/>
      </w:rPr>
    </w:lvl>
    <w:lvl w:ilvl="8" w:tplc="04190005" w:tentative="1">
      <w:start w:val="1"/>
      <w:numFmt w:val="bullet"/>
      <w:lvlText w:val=""/>
      <w:lvlJc w:val="left"/>
      <w:pPr>
        <w:ind w:left="7260" w:hanging="360"/>
      </w:pPr>
      <w:rPr>
        <w:rFonts w:ascii="Wingdings" w:hAnsi="Wingdings" w:hint="default"/>
      </w:rPr>
    </w:lvl>
  </w:abstractNum>
  <w:abstractNum w:abstractNumId="18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1">
    <w:nsid w:val="4ED9110E"/>
    <w:multiLevelType w:val="hybridMultilevel"/>
    <w:tmpl w:val="DF960488"/>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82">
    <w:nsid w:val="4EE327AD"/>
    <w:multiLevelType w:val="hybridMultilevel"/>
    <w:tmpl w:val="C8F29ECA"/>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183">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84">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85">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6">
    <w:nsid w:val="503123D1"/>
    <w:multiLevelType w:val="hybridMultilevel"/>
    <w:tmpl w:val="861E8C6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503B3EEF"/>
    <w:multiLevelType w:val="hybridMultilevel"/>
    <w:tmpl w:val="0A3E59D0"/>
    <w:lvl w:ilvl="0" w:tplc="4C6E65EC">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89">
    <w:nsid w:val="51903959"/>
    <w:multiLevelType w:val="hybridMultilevel"/>
    <w:tmpl w:val="965A7976"/>
    <w:lvl w:ilvl="0" w:tplc="4C6E65EC">
      <w:start w:val="1"/>
      <w:numFmt w:val="bullet"/>
      <w:lvlText w:val="-"/>
      <w:lvlJc w:val="left"/>
      <w:pPr>
        <w:ind w:left="1080" w:hanging="360"/>
      </w:p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9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91">
    <w:nsid w:val="519D35CD"/>
    <w:multiLevelType w:val="hybridMultilevel"/>
    <w:tmpl w:val="613EF7DA"/>
    <w:lvl w:ilvl="0" w:tplc="348C49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93">
    <w:nsid w:val="51B01F5A"/>
    <w:multiLevelType w:val="hybridMultilevel"/>
    <w:tmpl w:val="126AC844"/>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95">
    <w:nsid w:val="53C024DB"/>
    <w:multiLevelType w:val="hybridMultilevel"/>
    <w:tmpl w:val="9CFABB9E"/>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196">
    <w:nsid w:val="54410E2A"/>
    <w:multiLevelType w:val="hybridMultilevel"/>
    <w:tmpl w:val="896EE664"/>
    <w:lvl w:ilvl="0" w:tplc="3280BDAA">
      <w:start w:val="1"/>
      <w:numFmt w:val="decimal"/>
      <w:lvlText w:val="%1."/>
      <w:lvlJc w:val="left"/>
      <w:pPr>
        <w:ind w:left="720" w:hanging="360"/>
      </w:pPr>
      <w:rPr>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7">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98">
    <w:nsid w:val="55BD7BAE"/>
    <w:multiLevelType w:val="multilevel"/>
    <w:tmpl w:val="C17899FA"/>
    <w:lvl w:ilvl="0">
      <w:start w:val="1"/>
      <w:numFmt w:val="decimal"/>
      <w:lvlText w:val="%1."/>
      <w:lvlJc w:val="left"/>
      <w:pPr>
        <w:ind w:left="1429" w:hanging="360"/>
      </w:pPr>
      <w:rPr>
        <w:rFonts w:hint="default"/>
      </w:rPr>
    </w:lvl>
    <w:lvl w:ilvl="1">
      <w:start w:val="2"/>
      <w:numFmt w:val="decimal"/>
      <w:isLgl/>
      <w:lvlText w:val="%1.%2."/>
      <w:lvlJc w:val="left"/>
      <w:pPr>
        <w:ind w:left="1789" w:hanging="720"/>
      </w:pPr>
      <w:rPr>
        <w:rFonts w:hint="default"/>
      </w:rPr>
    </w:lvl>
    <w:lvl w:ilvl="2">
      <w:start w:val="3"/>
      <w:numFmt w:val="decimal"/>
      <w:isLgl/>
      <w:lvlText w:val="%1.%2.%3."/>
      <w:lvlJc w:val="left"/>
      <w:pPr>
        <w:ind w:left="1789" w:hanging="720"/>
      </w:pPr>
      <w:rPr>
        <w:rFonts w:hint="default"/>
      </w:rPr>
    </w:lvl>
    <w:lvl w:ilvl="3">
      <w:start w:val="2"/>
      <w:numFmt w:val="decimal"/>
      <w:isLgl/>
      <w:lvlText w:val="%1.%2.%3.%4."/>
      <w:lvlJc w:val="left"/>
      <w:pPr>
        <w:ind w:left="1789" w:hanging="72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149" w:hanging="1080"/>
      </w:pPr>
      <w:rPr>
        <w:rFonts w:hint="default"/>
      </w:rPr>
    </w:lvl>
    <w:lvl w:ilvl="6">
      <w:start w:val="1"/>
      <w:numFmt w:val="decimal"/>
      <w:isLgl/>
      <w:lvlText w:val="%1.%2.%3.%4.%5.%6.%7."/>
      <w:lvlJc w:val="left"/>
      <w:pPr>
        <w:ind w:left="2509" w:hanging="1440"/>
      </w:pPr>
      <w:rPr>
        <w:rFonts w:hint="default"/>
      </w:rPr>
    </w:lvl>
    <w:lvl w:ilvl="7">
      <w:start w:val="1"/>
      <w:numFmt w:val="decimal"/>
      <w:isLgl/>
      <w:lvlText w:val="%1.%2.%3.%4.%5.%6.%7.%8."/>
      <w:lvlJc w:val="left"/>
      <w:pPr>
        <w:ind w:left="2509" w:hanging="1440"/>
      </w:pPr>
      <w:rPr>
        <w:rFonts w:hint="default"/>
      </w:rPr>
    </w:lvl>
    <w:lvl w:ilvl="8">
      <w:start w:val="1"/>
      <w:numFmt w:val="decimal"/>
      <w:isLgl/>
      <w:lvlText w:val="%1.%2.%3.%4.%5.%6.%7.%8.%9."/>
      <w:lvlJc w:val="left"/>
      <w:pPr>
        <w:ind w:left="2869" w:hanging="1800"/>
      </w:pPr>
      <w:rPr>
        <w:rFonts w:hint="default"/>
      </w:rPr>
    </w:lvl>
  </w:abstractNum>
  <w:abstractNum w:abstractNumId="199">
    <w:nsid w:val="55FE2C9F"/>
    <w:multiLevelType w:val="hybridMultilevel"/>
    <w:tmpl w:val="359AB53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00">
    <w:nsid w:val="5610748B"/>
    <w:multiLevelType w:val="hybridMultilevel"/>
    <w:tmpl w:val="9148DB02"/>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202">
    <w:nsid w:val="57F173B7"/>
    <w:multiLevelType w:val="hybridMultilevel"/>
    <w:tmpl w:val="D5E67892"/>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203">
    <w:nsid w:val="5895204E"/>
    <w:multiLevelType w:val="hybridMultilevel"/>
    <w:tmpl w:val="137A7BCE"/>
    <w:lvl w:ilvl="0" w:tplc="4C6E65EC">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206">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07">
    <w:nsid w:val="5A314DB6"/>
    <w:multiLevelType w:val="hybridMultilevel"/>
    <w:tmpl w:val="115AF1C6"/>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08">
    <w:nsid w:val="5A680EEF"/>
    <w:multiLevelType w:val="hybridMultilevel"/>
    <w:tmpl w:val="236E759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0">
    <w:nsid w:val="5B53469A"/>
    <w:multiLevelType w:val="hybridMultilevel"/>
    <w:tmpl w:val="8A402A64"/>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12">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3">
    <w:nsid w:val="5E4C5969"/>
    <w:multiLevelType w:val="hybridMultilevel"/>
    <w:tmpl w:val="BFE08FA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5F324AC0"/>
    <w:multiLevelType w:val="hybridMultilevel"/>
    <w:tmpl w:val="E3583AC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17">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18">
    <w:nsid w:val="61C04E82"/>
    <w:multiLevelType w:val="hybridMultilevel"/>
    <w:tmpl w:val="522CE9E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9">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0">
    <w:nsid w:val="61F70A76"/>
    <w:multiLevelType w:val="hybridMultilevel"/>
    <w:tmpl w:val="29F28EB4"/>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21">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222">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223">
    <w:nsid w:val="62F0671D"/>
    <w:multiLevelType w:val="hybridMultilevel"/>
    <w:tmpl w:val="2BD264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25">
    <w:nsid w:val="63EC16C7"/>
    <w:multiLevelType w:val="hybridMultilevel"/>
    <w:tmpl w:val="EBACD8AA"/>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26">
    <w:nsid w:val="64514621"/>
    <w:multiLevelType w:val="hybridMultilevel"/>
    <w:tmpl w:val="28E66FD8"/>
    <w:lvl w:ilvl="0" w:tplc="4C6E65EC">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459782D"/>
    <w:multiLevelType w:val="hybridMultilevel"/>
    <w:tmpl w:val="38ACA634"/>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9">
    <w:nsid w:val="65D605ED"/>
    <w:multiLevelType w:val="hybridMultilevel"/>
    <w:tmpl w:val="E8909C92"/>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66324EDC"/>
    <w:multiLevelType w:val="hybridMultilevel"/>
    <w:tmpl w:val="03B44F78"/>
    <w:lvl w:ilvl="0" w:tplc="4C6E65EC">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667C7933"/>
    <w:multiLevelType w:val="hybridMultilevel"/>
    <w:tmpl w:val="F446D7F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3">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34">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235">
    <w:nsid w:val="69A3508E"/>
    <w:multiLevelType w:val="hybridMultilevel"/>
    <w:tmpl w:val="CFA45C70"/>
    <w:lvl w:ilvl="0" w:tplc="1DB02F6E">
      <w:start w:val="1"/>
      <w:numFmt w:val="bullet"/>
      <w:lvlText w:val="-"/>
      <w:lvlJc w:val="left"/>
      <w:pPr>
        <w:ind w:left="720" w:hanging="360"/>
      </w:pPr>
      <w:rPr>
        <w:rFonts w:ascii="Vrinda" w:hAnsi="Vrinda"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6A534C58"/>
    <w:multiLevelType w:val="hybridMultilevel"/>
    <w:tmpl w:val="3CA61CD0"/>
    <w:lvl w:ilvl="0" w:tplc="04190005">
      <w:start w:val="1"/>
      <w:numFmt w:val="bullet"/>
      <w:lvlText w:val=""/>
      <w:lvlJc w:val="left"/>
      <w:pPr>
        <w:ind w:left="1004" w:hanging="360"/>
      </w:pPr>
      <w:rPr>
        <w:rFonts w:ascii="Wingdings" w:hAnsi="Wingdings"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37">
    <w:nsid w:val="6AA336F4"/>
    <w:multiLevelType w:val="hybridMultilevel"/>
    <w:tmpl w:val="DFF2D3A0"/>
    <w:lvl w:ilvl="0" w:tplc="E36A0D9A">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6AB628F4"/>
    <w:multiLevelType w:val="hybridMultilevel"/>
    <w:tmpl w:val="BC221AF4"/>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39">
    <w:nsid w:val="6AF76598"/>
    <w:multiLevelType w:val="hybridMultilevel"/>
    <w:tmpl w:val="0F8E0ECC"/>
    <w:lvl w:ilvl="0" w:tplc="348C49F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241">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2">
    <w:nsid w:val="6C4E42B7"/>
    <w:multiLevelType w:val="hybridMultilevel"/>
    <w:tmpl w:val="FDBE2F7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3">
    <w:nsid w:val="6C53077B"/>
    <w:multiLevelType w:val="hybridMultilevel"/>
    <w:tmpl w:val="5A943314"/>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5">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6">
    <w:nsid w:val="6D982674"/>
    <w:multiLevelType w:val="hybridMultilevel"/>
    <w:tmpl w:val="EDFEE6B2"/>
    <w:lvl w:ilvl="0" w:tplc="E36A0D9A">
      <w:start w:val="1"/>
      <w:numFmt w:val="bullet"/>
      <w:lvlText w:val="–"/>
      <w:lvlJc w:val="left"/>
      <w:pPr>
        <w:ind w:left="1004" w:hanging="360"/>
      </w:pPr>
      <w:rPr>
        <w:rFonts w:ascii="Times New Roman" w:hAnsi="Times New Roman" w:cs="Times New Roman"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47">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48">
    <w:nsid w:val="6ED41ABA"/>
    <w:multiLevelType w:val="hybridMultilevel"/>
    <w:tmpl w:val="250A4A4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6FD63AA3"/>
    <w:multiLevelType w:val="hybridMultilevel"/>
    <w:tmpl w:val="C8E24348"/>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25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251">
    <w:nsid w:val="71CC7962"/>
    <w:multiLevelType w:val="hybridMultilevel"/>
    <w:tmpl w:val="DAEC17C4"/>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52">
    <w:nsid w:val="737E7CC2"/>
    <w:multiLevelType w:val="hybridMultilevel"/>
    <w:tmpl w:val="C2A0FC02"/>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53">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4">
    <w:nsid w:val="755C24EF"/>
    <w:multiLevelType w:val="multilevel"/>
    <w:tmpl w:val="5B94C1B0"/>
    <w:lvl w:ilvl="0">
      <w:start w:val="1"/>
      <w:numFmt w:val="bullet"/>
      <w:lvlText w:val="–"/>
      <w:lvlJc w:val="left"/>
      <w:pPr>
        <w:ind w:left="644" w:hanging="360"/>
      </w:pPr>
      <w:rPr>
        <w:rFonts w:ascii="Times New Roman" w:hAnsi="Times New Roman" w:cs="Times New Roman" w:hint="default"/>
        <w:b/>
      </w:rPr>
    </w:lvl>
    <w:lvl w:ilvl="1">
      <w:start w:val="1"/>
      <w:numFmt w:val="bullet"/>
      <w:lvlText w:val="o"/>
      <w:lvlJc w:val="left"/>
      <w:pPr>
        <w:ind w:left="1364" w:hanging="360"/>
      </w:pPr>
      <w:rPr>
        <w:rFonts w:ascii="Courier New" w:hAnsi="Courier New" w:cs="Courier New" w:hint="default"/>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255">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256">
    <w:nsid w:val="76BC5F94"/>
    <w:multiLevelType w:val="hybridMultilevel"/>
    <w:tmpl w:val="0D9A2D0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7">
    <w:nsid w:val="77A72394"/>
    <w:multiLevelType w:val="hybridMultilevel"/>
    <w:tmpl w:val="440AA4B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258">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259">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1">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2">
    <w:nsid w:val="79D07DDC"/>
    <w:multiLevelType w:val="hybridMultilevel"/>
    <w:tmpl w:val="EC0E872C"/>
    <w:lvl w:ilvl="0" w:tplc="04190001">
      <w:start w:val="1"/>
      <w:numFmt w:val="bullet"/>
      <w:lvlText w:val=""/>
      <w:lvlJc w:val="left"/>
      <w:pPr>
        <w:ind w:left="765" w:hanging="360"/>
      </w:pPr>
      <w:rPr>
        <w:rFonts w:ascii="Symbol" w:hAnsi="Symbol" w:hint="default"/>
      </w:rPr>
    </w:lvl>
    <w:lvl w:ilvl="1" w:tplc="04190003" w:tentative="1">
      <w:start w:val="1"/>
      <w:numFmt w:val="bullet"/>
      <w:lvlText w:val="o"/>
      <w:lvlJc w:val="left"/>
      <w:pPr>
        <w:ind w:left="1485" w:hanging="360"/>
      </w:pPr>
      <w:rPr>
        <w:rFonts w:ascii="Courier New" w:hAnsi="Courier New" w:cs="Courier New" w:hint="default"/>
      </w:rPr>
    </w:lvl>
    <w:lvl w:ilvl="2" w:tplc="04190005" w:tentative="1">
      <w:start w:val="1"/>
      <w:numFmt w:val="bullet"/>
      <w:lvlText w:val=""/>
      <w:lvlJc w:val="left"/>
      <w:pPr>
        <w:ind w:left="2205" w:hanging="360"/>
      </w:pPr>
      <w:rPr>
        <w:rFonts w:ascii="Wingdings" w:hAnsi="Wingdings" w:hint="default"/>
      </w:rPr>
    </w:lvl>
    <w:lvl w:ilvl="3" w:tplc="04190001" w:tentative="1">
      <w:start w:val="1"/>
      <w:numFmt w:val="bullet"/>
      <w:lvlText w:val=""/>
      <w:lvlJc w:val="left"/>
      <w:pPr>
        <w:ind w:left="2925" w:hanging="360"/>
      </w:pPr>
      <w:rPr>
        <w:rFonts w:ascii="Symbol" w:hAnsi="Symbol" w:hint="default"/>
      </w:rPr>
    </w:lvl>
    <w:lvl w:ilvl="4" w:tplc="04190003" w:tentative="1">
      <w:start w:val="1"/>
      <w:numFmt w:val="bullet"/>
      <w:lvlText w:val="o"/>
      <w:lvlJc w:val="left"/>
      <w:pPr>
        <w:ind w:left="3645" w:hanging="360"/>
      </w:pPr>
      <w:rPr>
        <w:rFonts w:ascii="Courier New" w:hAnsi="Courier New" w:cs="Courier New" w:hint="default"/>
      </w:rPr>
    </w:lvl>
    <w:lvl w:ilvl="5" w:tplc="04190005" w:tentative="1">
      <w:start w:val="1"/>
      <w:numFmt w:val="bullet"/>
      <w:lvlText w:val=""/>
      <w:lvlJc w:val="left"/>
      <w:pPr>
        <w:ind w:left="4365" w:hanging="360"/>
      </w:pPr>
      <w:rPr>
        <w:rFonts w:ascii="Wingdings" w:hAnsi="Wingdings" w:hint="default"/>
      </w:rPr>
    </w:lvl>
    <w:lvl w:ilvl="6" w:tplc="04190001" w:tentative="1">
      <w:start w:val="1"/>
      <w:numFmt w:val="bullet"/>
      <w:lvlText w:val=""/>
      <w:lvlJc w:val="left"/>
      <w:pPr>
        <w:ind w:left="5085" w:hanging="360"/>
      </w:pPr>
      <w:rPr>
        <w:rFonts w:ascii="Symbol" w:hAnsi="Symbol" w:hint="default"/>
      </w:rPr>
    </w:lvl>
    <w:lvl w:ilvl="7" w:tplc="04190003" w:tentative="1">
      <w:start w:val="1"/>
      <w:numFmt w:val="bullet"/>
      <w:lvlText w:val="o"/>
      <w:lvlJc w:val="left"/>
      <w:pPr>
        <w:ind w:left="5805" w:hanging="360"/>
      </w:pPr>
      <w:rPr>
        <w:rFonts w:ascii="Courier New" w:hAnsi="Courier New" w:cs="Courier New" w:hint="default"/>
      </w:rPr>
    </w:lvl>
    <w:lvl w:ilvl="8" w:tplc="04190005" w:tentative="1">
      <w:start w:val="1"/>
      <w:numFmt w:val="bullet"/>
      <w:lvlText w:val=""/>
      <w:lvlJc w:val="left"/>
      <w:pPr>
        <w:ind w:left="6525" w:hanging="360"/>
      </w:pPr>
      <w:rPr>
        <w:rFonts w:ascii="Wingdings" w:hAnsi="Wingdings" w:hint="default"/>
      </w:rPr>
    </w:lvl>
  </w:abstractNum>
  <w:abstractNum w:abstractNumId="263">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4">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265">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266">
    <w:nsid w:val="7BB23AAC"/>
    <w:multiLevelType w:val="multilevel"/>
    <w:tmpl w:val="1076FB4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67">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8">
    <w:nsid w:val="7CF04B19"/>
    <w:multiLevelType w:val="hybridMultilevel"/>
    <w:tmpl w:val="9FAC24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9">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27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1">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272">
    <w:nsid w:val="7E217F4A"/>
    <w:multiLevelType w:val="hybridMultilevel"/>
    <w:tmpl w:val="162CF0A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3">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4">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265"/>
  </w:num>
  <w:num w:numId="2">
    <w:abstractNumId w:val="269"/>
  </w:num>
  <w:num w:numId="3">
    <w:abstractNumId w:val="94"/>
  </w:num>
  <w:num w:numId="4">
    <w:abstractNumId w:val="234"/>
  </w:num>
  <w:num w:numId="5">
    <w:abstractNumId w:val="255"/>
  </w:num>
  <w:num w:numId="6">
    <w:abstractNumId w:val="122"/>
  </w:num>
  <w:num w:numId="7">
    <w:abstractNumId w:val="149"/>
  </w:num>
  <w:num w:numId="8">
    <w:abstractNumId w:val="222"/>
  </w:num>
  <w:num w:numId="9">
    <w:abstractNumId w:val="108"/>
  </w:num>
  <w:num w:numId="10">
    <w:abstractNumId w:val="188"/>
  </w:num>
  <w:num w:numId="11">
    <w:abstractNumId w:val="106"/>
  </w:num>
  <w:num w:numId="12">
    <w:abstractNumId w:val="156"/>
  </w:num>
  <w:num w:numId="13">
    <w:abstractNumId w:val="79"/>
  </w:num>
  <w:num w:numId="14">
    <w:abstractNumId w:val="240"/>
  </w:num>
  <w:num w:numId="15">
    <w:abstractNumId w:val="104"/>
  </w:num>
  <w:num w:numId="16">
    <w:abstractNumId w:val="178"/>
  </w:num>
  <w:num w:numId="17">
    <w:abstractNumId w:val="69"/>
  </w:num>
  <w:num w:numId="18">
    <w:abstractNumId w:val="119"/>
  </w:num>
  <w:num w:numId="19">
    <w:abstractNumId w:val="67"/>
  </w:num>
  <w:num w:numId="20">
    <w:abstractNumId w:val="216"/>
  </w:num>
  <w:num w:numId="21">
    <w:abstractNumId w:val="86"/>
  </w:num>
  <w:num w:numId="22">
    <w:abstractNumId w:val="157"/>
  </w:num>
  <w:num w:numId="23">
    <w:abstractNumId w:val="128"/>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4">
    <w:abstractNumId w:val="217"/>
  </w:num>
  <w:num w:numId="25">
    <w:abstractNumId w:val="211"/>
  </w:num>
  <w:num w:numId="26">
    <w:abstractNumId w:val="145"/>
  </w:num>
  <w:num w:numId="27">
    <w:abstractNumId w:val="184"/>
  </w:num>
  <w:num w:numId="28">
    <w:abstractNumId w:val="148"/>
  </w:num>
  <w:num w:numId="29">
    <w:abstractNumId w:val="136"/>
  </w:num>
  <w:num w:numId="30">
    <w:abstractNumId w:val="65"/>
  </w:num>
  <w:num w:numId="31">
    <w:abstractNumId w:val="66"/>
  </w:num>
  <w:num w:numId="32">
    <w:abstractNumId w:val="43"/>
  </w:num>
  <w:num w:numId="33">
    <w:abstractNumId w:val="219"/>
  </w:num>
  <w:num w:numId="34">
    <w:abstractNumId w:val="116"/>
  </w:num>
  <w:num w:numId="35">
    <w:abstractNumId w:val="84"/>
  </w:num>
  <w:num w:numId="36">
    <w:abstractNumId w:val="99"/>
  </w:num>
  <w:num w:numId="37">
    <w:abstractNumId w:val="55"/>
  </w:num>
  <w:num w:numId="38">
    <w:abstractNumId w:val="247"/>
  </w:num>
  <w:num w:numId="39">
    <w:abstractNumId w:val="60"/>
  </w:num>
  <w:num w:numId="40">
    <w:abstractNumId w:val="133"/>
  </w:num>
  <w:num w:numId="41">
    <w:abstractNumId w:val="273"/>
  </w:num>
  <w:num w:numId="42">
    <w:abstractNumId w:val="212"/>
  </w:num>
  <w:num w:numId="43">
    <w:abstractNumId w:val="40"/>
  </w:num>
  <w:num w:numId="44">
    <w:abstractNumId w:val="206"/>
  </w:num>
  <w:num w:numId="45">
    <w:abstractNumId w:val="253"/>
  </w:num>
  <w:num w:numId="46">
    <w:abstractNumId w:val="173"/>
  </w:num>
  <w:num w:numId="47">
    <w:abstractNumId w:val="120"/>
  </w:num>
  <w:num w:numId="48">
    <w:abstractNumId w:val="77"/>
  </w:num>
  <w:num w:numId="49">
    <w:abstractNumId w:val="166"/>
  </w:num>
  <w:num w:numId="50">
    <w:abstractNumId w:val="126"/>
  </w:num>
  <w:num w:numId="51">
    <w:abstractNumId w:val="270"/>
  </w:num>
  <w:num w:numId="52">
    <w:abstractNumId w:val="263"/>
  </w:num>
  <w:num w:numId="53">
    <w:abstractNumId w:val="274"/>
  </w:num>
  <w:num w:numId="54">
    <w:abstractNumId w:val="221"/>
  </w:num>
  <w:num w:numId="55">
    <w:abstractNumId w:val="169"/>
  </w:num>
  <w:num w:numId="56">
    <w:abstractNumId w:val="125"/>
  </w:num>
  <w:num w:numId="57">
    <w:abstractNumId w:val="267"/>
  </w:num>
  <w:num w:numId="58">
    <w:abstractNumId w:val="44"/>
  </w:num>
  <w:num w:numId="59">
    <w:abstractNumId w:val="141"/>
  </w:num>
  <w:num w:numId="60">
    <w:abstractNumId w:val="42"/>
  </w:num>
  <w:num w:numId="61">
    <w:abstractNumId w:val="224"/>
  </w:num>
  <w:num w:numId="62">
    <w:abstractNumId w:val="117"/>
  </w:num>
  <w:num w:numId="63">
    <w:abstractNumId w:val="82"/>
  </w:num>
  <w:num w:numId="64">
    <w:abstractNumId w:val="121"/>
  </w:num>
  <w:num w:numId="65">
    <w:abstractNumId w:val="101"/>
  </w:num>
  <w:num w:numId="66">
    <w:abstractNumId w:val="56"/>
  </w:num>
  <w:num w:numId="67">
    <w:abstractNumId w:val="109"/>
  </w:num>
  <w:num w:numId="68">
    <w:abstractNumId w:val="72"/>
  </w:num>
  <w:num w:numId="69">
    <w:abstractNumId w:val="52"/>
  </w:num>
  <w:num w:numId="70">
    <w:abstractNumId w:val="107"/>
  </w:num>
  <w:num w:numId="71">
    <w:abstractNumId w:val="271"/>
  </w:num>
  <w:num w:numId="72">
    <w:abstractNumId w:val="39"/>
  </w:num>
  <w:num w:numId="73">
    <w:abstractNumId w:val="123"/>
  </w:num>
  <w:num w:numId="74">
    <w:abstractNumId w:val="115"/>
  </w:num>
  <w:num w:numId="75">
    <w:abstractNumId w:val="155"/>
  </w:num>
  <w:num w:numId="76">
    <w:abstractNumId w:val="162"/>
  </w:num>
  <w:num w:numId="77">
    <w:abstractNumId w:val="38"/>
  </w:num>
  <w:num w:numId="78">
    <w:abstractNumId w:val="50"/>
  </w:num>
  <w:num w:numId="79">
    <w:abstractNumId w:val="45"/>
  </w:num>
  <w:num w:numId="80">
    <w:abstractNumId w:val="154"/>
  </w:num>
  <w:num w:numId="81">
    <w:abstractNumId w:val="151"/>
  </w:num>
  <w:num w:numId="82">
    <w:abstractNumId w:val="260"/>
  </w:num>
  <w:num w:numId="83">
    <w:abstractNumId w:val="75"/>
  </w:num>
  <w:num w:numId="84">
    <w:abstractNumId w:val="197"/>
  </w:num>
  <w:num w:numId="85">
    <w:abstractNumId w:val="209"/>
  </w:num>
  <w:num w:numId="86">
    <w:abstractNumId w:val="113"/>
  </w:num>
  <w:num w:numId="87">
    <w:abstractNumId w:val="233"/>
  </w:num>
  <w:num w:numId="88">
    <w:abstractNumId w:val="35"/>
  </w:num>
  <w:num w:numId="89">
    <w:abstractNumId w:val="183"/>
  </w:num>
  <w:num w:numId="90">
    <w:abstractNumId w:val="190"/>
  </w:num>
  <w:num w:numId="91">
    <w:abstractNumId w:val="264"/>
  </w:num>
  <w:num w:numId="92">
    <w:abstractNumId w:val="250"/>
  </w:num>
  <w:num w:numId="93">
    <w:abstractNumId w:val="161"/>
  </w:num>
  <w:num w:numId="94">
    <w:abstractNumId w:val="170"/>
  </w:num>
  <w:num w:numId="95">
    <w:abstractNumId w:val="91"/>
  </w:num>
  <w:num w:numId="96">
    <w:abstractNumId w:val="41"/>
  </w:num>
  <w:num w:numId="97">
    <w:abstractNumId w:val="259"/>
  </w:num>
  <w:num w:numId="98">
    <w:abstractNumId w:val="61"/>
  </w:num>
  <w:num w:numId="99">
    <w:abstractNumId w:val="177"/>
  </w:num>
  <w:num w:numId="100">
    <w:abstractNumId w:val="64"/>
  </w:num>
  <w:num w:numId="101">
    <w:abstractNumId w:val="68"/>
  </w:num>
  <w:num w:numId="102">
    <w:abstractNumId w:val="244"/>
  </w:num>
  <w:num w:numId="103">
    <w:abstractNumId w:val="180"/>
  </w:num>
  <w:num w:numId="104">
    <w:abstractNumId w:val="241"/>
  </w:num>
  <w:num w:numId="105">
    <w:abstractNumId w:val="124"/>
  </w:num>
  <w:num w:numId="106">
    <w:abstractNumId w:val="258"/>
  </w:num>
  <w:num w:numId="107">
    <w:abstractNumId w:val="112"/>
  </w:num>
  <w:num w:numId="108">
    <w:abstractNumId w:val="192"/>
  </w:num>
  <w:num w:numId="109">
    <w:abstractNumId w:val="205"/>
  </w:num>
  <w:num w:numId="110">
    <w:abstractNumId w:val="20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1">
    <w:abstractNumId w:val="228"/>
  </w:num>
  <w:num w:numId="112">
    <w:abstractNumId w:val="171"/>
  </w:num>
  <w:num w:numId="113">
    <w:abstractNumId w:val="111"/>
  </w:num>
  <w:num w:numId="114">
    <w:abstractNumId w:val="81"/>
  </w:num>
  <w:num w:numId="115">
    <w:abstractNumId w:val="165"/>
  </w:num>
  <w:num w:numId="116">
    <w:abstractNumId w:val="137"/>
    <w:lvlOverride w:ilvl="0">
      <w:startOverride w:val="1"/>
    </w:lvlOverride>
  </w:num>
  <w:num w:numId="117">
    <w:abstractNumId w:val="78"/>
  </w:num>
  <w:num w:numId="118">
    <w:abstractNumId w:val="194"/>
  </w:num>
  <w:num w:numId="119">
    <w:abstractNumId w:val="214"/>
  </w:num>
  <w:num w:numId="120">
    <w:abstractNumId w:val="232"/>
  </w:num>
  <w:num w:numId="121">
    <w:abstractNumId w:val="185"/>
  </w:num>
  <w:num w:numId="122">
    <w:abstractNumId w:val="160"/>
  </w:num>
  <w:num w:numId="123">
    <w:abstractNumId w:val="54"/>
  </w:num>
  <w:num w:numId="124">
    <w:abstractNumId w:val="144"/>
  </w:num>
  <w:num w:numId="125">
    <w:abstractNumId w:val="51"/>
  </w:num>
  <w:num w:numId="126">
    <w:abstractNumId w:val="71"/>
  </w:num>
  <w:num w:numId="127">
    <w:abstractNumId w:val="88"/>
  </w:num>
  <w:num w:numId="128">
    <w:abstractNumId w:val="261"/>
  </w:num>
  <w:num w:numId="129">
    <w:abstractNumId w:val="204"/>
  </w:num>
  <w:num w:numId="130">
    <w:abstractNumId w:val="48"/>
  </w:num>
  <w:num w:numId="131">
    <w:abstractNumId w:val="227"/>
  </w:num>
  <w:num w:numId="132">
    <w:abstractNumId w:val="237"/>
  </w:num>
  <w:num w:numId="133">
    <w:abstractNumId w:val="74"/>
  </w:num>
  <w:num w:numId="134">
    <w:abstractNumId w:val="254"/>
  </w:num>
  <w:num w:numId="135">
    <w:abstractNumId w:val="218"/>
  </w:num>
  <w:num w:numId="136">
    <w:abstractNumId w:val="179"/>
  </w:num>
  <w:num w:numId="137">
    <w:abstractNumId w:val="147"/>
  </w:num>
  <w:num w:numId="138">
    <w:abstractNumId w:val="268"/>
  </w:num>
  <w:num w:numId="139">
    <w:abstractNumId w:val="118"/>
  </w:num>
  <w:num w:numId="140">
    <w:abstractNumId w:val="236"/>
  </w:num>
  <w:num w:numId="141">
    <w:abstractNumId w:val="175"/>
  </w:num>
  <w:num w:numId="142">
    <w:abstractNumId w:val="238"/>
  </w:num>
  <w:num w:numId="143">
    <w:abstractNumId w:val="85"/>
  </w:num>
  <w:num w:numId="144">
    <w:abstractNumId w:val="251"/>
  </w:num>
  <w:num w:numId="145">
    <w:abstractNumId w:val="114"/>
  </w:num>
  <w:num w:numId="146">
    <w:abstractNumId w:val="70"/>
  </w:num>
  <w:num w:numId="147">
    <w:abstractNumId w:val="220"/>
  </w:num>
  <w:num w:numId="148">
    <w:abstractNumId w:val="252"/>
  </w:num>
  <w:num w:numId="149">
    <w:abstractNumId w:val="257"/>
  </w:num>
  <w:num w:numId="150">
    <w:abstractNumId w:val="199"/>
  </w:num>
  <w:num w:numId="151">
    <w:abstractNumId w:val="73"/>
  </w:num>
  <w:num w:numId="152">
    <w:abstractNumId w:val="246"/>
  </w:num>
  <w:num w:numId="153">
    <w:abstractNumId w:val="182"/>
  </w:num>
  <w:num w:numId="154">
    <w:abstractNumId w:val="181"/>
  </w:num>
  <w:num w:numId="155">
    <w:abstractNumId w:val="207"/>
  </w:num>
  <w:num w:numId="156">
    <w:abstractNumId w:val="53"/>
  </w:num>
  <w:num w:numId="157">
    <w:abstractNumId w:val="225"/>
  </w:num>
  <w:num w:numId="158">
    <w:abstractNumId w:val="62"/>
  </w:num>
  <w:num w:numId="159">
    <w:abstractNumId w:val="249"/>
  </w:num>
  <w:num w:numId="160">
    <w:abstractNumId w:val="202"/>
  </w:num>
  <w:num w:numId="161">
    <w:abstractNumId w:val="195"/>
  </w:num>
  <w:num w:numId="162">
    <w:abstractNumId w:val="127"/>
  </w:num>
  <w:num w:numId="163">
    <w:abstractNumId w:val="262"/>
  </w:num>
  <w:num w:numId="164">
    <w:abstractNumId w:val="138"/>
  </w:num>
  <w:num w:numId="165">
    <w:abstractNumId w:val="102"/>
  </w:num>
  <w:num w:numId="166">
    <w:abstractNumId w:val="163"/>
  </w:num>
  <w:num w:numId="167">
    <w:abstractNumId w:val="143"/>
  </w:num>
  <w:num w:numId="168">
    <w:abstractNumId w:val="58"/>
  </w:num>
  <w:num w:numId="169">
    <w:abstractNumId w:val="226"/>
  </w:num>
  <w:num w:numId="170">
    <w:abstractNumId w:val="158"/>
  </w:num>
  <w:num w:numId="171">
    <w:abstractNumId w:val="80"/>
  </w:num>
  <w:num w:numId="172">
    <w:abstractNumId w:val="129"/>
  </w:num>
  <w:num w:numId="173">
    <w:abstractNumId w:val="139"/>
  </w:num>
  <w:num w:numId="174">
    <w:abstractNumId w:val="146"/>
  </w:num>
  <w:num w:numId="175">
    <w:abstractNumId w:val="152"/>
  </w:num>
  <w:num w:numId="176">
    <w:abstractNumId w:val="164"/>
  </w:num>
  <w:num w:numId="177">
    <w:abstractNumId w:val="135"/>
  </w:num>
  <w:num w:numId="178">
    <w:abstractNumId w:val="134"/>
  </w:num>
  <w:num w:numId="179">
    <w:abstractNumId w:val="235"/>
  </w:num>
  <w:num w:numId="180">
    <w:abstractNumId w:val="172"/>
  </w:num>
  <w:num w:numId="181">
    <w:abstractNumId w:val="37"/>
  </w:num>
  <w:num w:numId="182">
    <w:abstractNumId w:val="229"/>
  </w:num>
  <w:num w:numId="183">
    <w:abstractNumId w:val="193"/>
  </w:num>
  <w:num w:numId="184">
    <w:abstractNumId w:val="150"/>
  </w:num>
  <w:num w:numId="185">
    <w:abstractNumId w:val="140"/>
  </w:num>
  <w:num w:numId="186">
    <w:abstractNumId w:val="176"/>
  </w:num>
  <w:num w:numId="187">
    <w:abstractNumId w:val="131"/>
  </w:num>
  <w:num w:numId="188">
    <w:abstractNumId w:val="87"/>
  </w:num>
  <w:num w:numId="189">
    <w:abstractNumId w:val="168"/>
  </w:num>
  <w:num w:numId="190">
    <w:abstractNumId w:val="210"/>
  </w:num>
  <w:num w:numId="191">
    <w:abstractNumId w:val="95"/>
  </w:num>
  <w:num w:numId="192">
    <w:abstractNumId w:val="97"/>
  </w:num>
  <w:num w:numId="193">
    <w:abstractNumId w:val="57"/>
  </w:num>
  <w:num w:numId="194">
    <w:abstractNumId w:val="153"/>
  </w:num>
  <w:num w:numId="195">
    <w:abstractNumId w:val="174"/>
  </w:num>
  <w:num w:numId="196">
    <w:abstractNumId w:val="96"/>
  </w:num>
  <w:num w:numId="197">
    <w:abstractNumId w:val="47"/>
  </w:num>
  <w:num w:numId="198">
    <w:abstractNumId w:val="130"/>
  </w:num>
  <w:num w:numId="199">
    <w:abstractNumId w:val="191"/>
  </w:num>
  <w:num w:numId="200">
    <w:abstractNumId w:val="239"/>
  </w:num>
  <w:num w:numId="201">
    <w:abstractNumId w:val="245"/>
  </w:num>
  <w:num w:numId="202">
    <w:abstractNumId w:val="76"/>
    <w:lvlOverride w:ilvl="0"/>
    <w:lvlOverride w:ilvl="1">
      <w:startOverride w:val="1"/>
    </w:lvlOverride>
    <w:lvlOverride w:ilvl="2">
      <w:startOverride w:val="2"/>
    </w:lvlOverride>
    <w:lvlOverride w:ilvl="3"/>
    <w:lvlOverride w:ilvl="4"/>
    <w:lvlOverride w:ilvl="5"/>
    <w:lvlOverride w:ilvl="6"/>
    <w:lvlOverride w:ilvl="7"/>
    <w:lvlOverride w:ilvl="8"/>
  </w:num>
  <w:num w:numId="203">
    <w:abstractNumId w:val="63"/>
  </w:num>
  <w:num w:numId="204">
    <w:abstractNumId w:val="34"/>
  </w:num>
  <w:num w:numId="205">
    <w:abstractNumId w:val="100"/>
  </w:num>
  <w:num w:numId="206">
    <w:abstractNumId w:val="213"/>
  </w:num>
  <w:num w:numId="207">
    <w:abstractNumId w:val="223"/>
  </w:num>
  <w:num w:numId="208">
    <w:abstractNumId w:val="83"/>
  </w:num>
  <w:num w:numId="209">
    <w:abstractNumId w:val="103"/>
  </w:num>
  <w:num w:numId="210">
    <w:abstractNumId w:val="215"/>
  </w:num>
  <w:num w:numId="211">
    <w:abstractNumId w:val="92"/>
  </w:num>
  <w:num w:numId="212">
    <w:abstractNumId w:val="186"/>
  </w:num>
  <w:num w:numId="213">
    <w:abstractNumId w:val="231"/>
  </w:num>
  <w:num w:numId="214">
    <w:abstractNumId w:val="196"/>
  </w:num>
  <w:num w:numId="215">
    <w:abstractNumId w:val="243"/>
  </w:num>
  <w:num w:numId="216">
    <w:abstractNumId w:val="132"/>
  </w:num>
  <w:num w:numId="217">
    <w:abstractNumId w:val="272"/>
  </w:num>
  <w:num w:numId="218">
    <w:abstractNumId w:val="59"/>
  </w:num>
  <w:num w:numId="219">
    <w:abstractNumId w:val="248"/>
  </w:num>
  <w:num w:numId="220">
    <w:abstractNumId w:val="159"/>
  </w:num>
  <w:num w:numId="221">
    <w:abstractNumId w:val="0"/>
  </w:num>
  <w:num w:numId="222">
    <w:abstractNumId w:val="1"/>
  </w:num>
  <w:num w:numId="223">
    <w:abstractNumId w:val="2"/>
  </w:num>
  <w:num w:numId="224">
    <w:abstractNumId w:val="3"/>
  </w:num>
  <w:num w:numId="225">
    <w:abstractNumId w:val="4"/>
  </w:num>
  <w:num w:numId="226">
    <w:abstractNumId w:val="5"/>
  </w:num>
  <w:num w:numId="227">
    <w:abstractNumId w:val="6"/>
  </w:num>
  <w:num w:numId="228">
    <w:abstractNumId w:val="7"/>
  </w:num>
  <w:num w:numId="229">
    <w:abstractNumId w:val="8"/>
  </w:num>
  <w:num w:numId="230">
    <w:abstractNumId w:val="9"/>
  </w:num>
  <w:num w:numId="231">
    <w:abstractNumId w:val="10"/>
  </w:num>
  <w:num w:numId="232">
    <w:abstractNumId w:val="11"/>
  </w:num>
  <w:num w:numId="233">
    <w:abstractNumId w:val="12"/>
  </w:num>
  <w:num w:numId="234">
    <w:abstractNumId w:val="13"/>
  </w:num>
  <w:num w:numId="235">
    <w:abstractNumId w:val="14"/>
  </w:num>
  <w:num w:numId="236">
    <w:abstractNumId w:val="98"/>
  </w:num>
  <w:num w:numId="237">
    <w:abstractNumId w:val="15"/>
  </w:num>
  <w:num w:numId="238">
    <w:abstractNumId w:val="16"/>
  </w:num>
  <w:num w:numId="239">
    <w:abstractNumId w:val="17"/>
  </w:num>
  <w:num w:numId="240">
    <w:abstractNumId w:val="18"/>
  </w:num>
  <w:num w:numId="241">
    <w:abstractNumId w:val="19"/>
  </w:num>
  <w:num w:numId="242">
    <w:abstractNumId w:val="20"/>
  </w:num>
  <w:num w:numId="243">
    <w:abstractNumId w:val="21"/>
  </w:num>
  <w:num w:numId="244">
    <w:abstractNumId w:val="22"/>
  </w:num>
  <w:num w:numId="245">
    <w:abstractNumId w:val="23"/>
  </w:num>
  <w:num w:numId="246">
    <w:abstractNumId w:val="24"/>
  </w:num>
  <w:num w:numId="247">
    <w:abstractNumId w:val="25"/>
  </w:num>
  <w:num w:numId="248">
    <w:abstractNumId w:val="26"/>
  </w:num>
  <w:num w:numId="249">
    <w:abstractNumId w:val="27"/>
  </w:num>
  <w:num w:numId="250">
    <w:abstractNumId w:val="28"/>
  </w:num>
  <w:num w:numId="251">
    <w:abstractNumId w:val="29"/>
  </w:num>
  <w:num w:numId="252">
    <w:abstractNumId w:val="30"/>
  </w:num>
  <w:num w:numId="253">
    <w:abstractNumId w:val="31"/>
  </w:num>
  <w:num w:numId="254">
    <w:abstractNumId w:val="32"/>
  </w:num>
  <w:num w:numId="255">
    <w:abstractNumId w:val="33"/>
  </w:num>
  <w:num w:numId="256">
    <w:abstractNumId w:val="187"/>
  </w:num>
  <w:num w:numId="257">
    <w:abstractNumId w:val="167"/>
  </w:num>
  <w:num w:numId="258">
    <w:abstractNumId w:val="242"/>
  </w:num>
  <w:num w:numId="259">
    <w:abstractNumId w:val="110"/>
  </w:num>
  <w:num w:numId="260">
    <w:abstractNumId w:val="203"/>
  </w:num>
  <w:num w:numId="261">
    <w:abstractNumId w:val="49"/>
  </w:num>
  <w:num w:numId="262">
    <w:abstractNumId w:val="230"/>
  </w:num>
  <w:num w:numId="263">
    <w:abstractNumId w:val="266"/>
  </w:num>
  <w:num w:numId="264">
    <w:abstractNumId w:val="36"/>
  </w:num>
  <w:num w:numId="265">
    <w:abstractNumId w:val="189"/>
  </w:num>
  <w:num w:numId="266">
    <w:abstractNumId w:val="208"/>
  </w:num>
  <w:num w:numId="267">
    <w:abstractNumId w:val="90"/>
  </w:num>
  <w:num w:numId="268">
    <w:abstractNumId w:val="89"/>
  </w:num>
  <w:num w:numId="269">
    <w:abstractNumId w:val="46"/>
  </w:num>
  <w:num w:numId="270">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1">
    <w:abstractNumId w:val="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2">
    <w:abstractNumId w:val="1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3">
    <w:abstractNumId w:val="105"/>
  </w:num>
  <w:num w:numId="274">
    <w:abstractNumId w:val="200"/>
  </w:num>
  <w:num w:numId="275">
    <w:abstractNumId w:val="256"/>
  </w:num>
  <w:num w:numId="276">
    <w:abstractNumId w:val="198"/>
  </w:num>
  <w:numIdMacAtCleanup w:val="27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A14927"/>
    <w:rsid w:val="00013739"/>
    <w:rsid w:val="00024943"/>
    <w:rsid w:val="000252A5"/>
    <w:rsid w:val="0002760D"/>
    <w:rsid w:val="00030CEC"/>
    <w:rsid w:val="00033ECD"/>
    <w:rsid w:val="00035126"/>
    <w:rsid w:val="000503CF"/>
    <w:rsid w:val="0005093B"/>
    <w:rsid w:val="00065338"/>
    <w:rsid w:val="000738CE"/>
    <w:rsid w:val="00084DFB"/>
    <w:rsid w:val="000A121E"/>
    <w:rsid w:val="000A6917"/>
    <w:rsid w:val="000B0117"/>
    <w:rsid w:val="000D5B35"/>
    <w:rsid w:val="000D7721"/>
    <w:rsid w:val="000F3236"/>
    <w:rsid w:val="001027F0"/>
    <w:rsid w:val="00115D81"/>
    <w:rsid w:val="00123EDC"/>
    <w:rsid w:val="001314A7"/>
    <w:rsid w:val="001568B3"/>
    <w:rsid w:val="001B6E8B"/>
    <w:rsid w:val="001B7591"/>
    <w:rsid w:val="001D7C7E"/>
    <w:rsid w:val="001E0F3C"/>
    <w:rsid w:val="001F4EE2"/>
    <w:rsid w:val="0022662C"/>
    <w:rsid w:val="002328E8"/>
    <w:rsid w:val="0023401E"/>
    <w:rsid w:val="00234783"/>
    <w:rsid w:val="00253103"/>
    <w:rsid w:val="0026188C"/>
    <w:rsid w:val="00271D55"/>
    <w:rsid w:val="00272D21"/>
    <w:rsid w:val="00277D15"/>
    <w:rsid w:val="00283540"/>
    <w:rsid w:val="002861B6"/>
    <w:rsid w:val="00286AA1"/>
    <w:rsid w:val="002A2764"/>
    <w:rsid w:val="002A47FF"/>
    <w:rsid w:val="002B0592"/>
    <w:rsid w:val="002B24FA"/>
    <w:rsid w:val="002C5CB1"/>
    <w:rsid w:val="002D3595"/>
    <w:rsid w:val="002D389E"/>
    <w:rsid w:val="002D5F5E"/>
    <w:rsid w:val="002F1EED"/>
    <w:rsid w:val="002F308A"/>
    <w:rsid w:val="00315074"/>
    <w:rsid w:val="00326131"/>
    <w:rsid w:val="00327349"/>
    <w:rsid w:val="00341638"/>
    <w:rsid w:val="00342D1D"/>
    <w:rsid w:val="00365455"/>
    <w:rsid w:val="00377D8F"/>
    <w:rsid w:val="00385492"/>
    <w:rsid w:val="003A5966"/>
    <w:rsid w:val="003B0B0C"/>
    <w:rsid w:val="003B183C"/>
    <w:rsid w:val="003B5E0E"/>
    <w:rsid w:val="003C621C"/>
    <w:rsid w:val="003D21A2"/>
    <w:rsid w:val="003D2521"/>
    <w:rsid w:val="003D3242"/>
    <w:rsid w:val="003E4D52"/>
    <w:rsid w:val="003F78FD"/>
    <w:rsid w:val="00403CAB"/>
    <w:rsid w:val="00404541"/>
    <w:rsid w:val="004268AA"/>
    <w:rsid w:val="0043716E"/>
    <w:rsid w:val="00444EE0"/>
    <w:rsid w:val="004459A7"/>
    <w:rsid w:val="00474B91"/>
    <w:rsid w:val="004A2F70"/>
    <w:rsid w:val="004B4908"/>
    <w:rsid w:val="004C38A1"/>
    <w:rsid w:val="004E6303"/>
    <w:rsid w:val="004F202D"/>
    <w:rsid w:val="00500863"/>
    <w:rsid w:val="00501601"/>
    <w:rsid w:val="005036D3"/>
    <w:rsid w:val="00517708"/>
    <w:rsid w:val="00526E88"/>
    <w:rsid w:val="00541740"/>
    <w:rsid w:val="00554C71"/>
    <w:rsid w:val="00565464"/>
    <w:rsid w:val="00576FBB"/>
    <w:rsid w:val="005A0FAE"/>
    <w:rsid w:val="005B090D"/>
    <w:rsid w:val="005B3E57"/>
    <w:rsid w:val="005B6B99"/>
    <w:rsid w:val="005D256A"/>
    <w:rsid w:val="005D3DE0"/>
    <w:rsid w:val="005E1143"/>
    <w:rsid w:val="005F4C01"/>
    <w:rsid w:val="005F65DE"/>
    <w:rsid w:val="005F6F4A"/>
    <w:rsid w:val="00612A5E"/>
    <w:rsid w:val="00612FB1"/>
    <w:rsid w:val="00623251"/>
    <w:rsid w:val="00624947"/>
    <w:rsid w:val="00634007"/>
    <w:rsid w:val="006421D5"/>
    <w:rsid w:val="006620F2"/>
    <w:rsid w:val="00673B9D"/>
    <w:rsid w:val="006772F2"/>
    <w:rsid w:val="00682F5D"/>
    <w:rsid w:val="00694347"/>
    <w:rsid w:val="006A197B"/>
    <w:rsid w:val="006A343A"/>
    <w:rsid w:val="006A776C"/>
    <w:rsid w:val="006B0C21"/>
    <w:rsid w:val="006B38D3"/>
    <w:rsid w:val="006C1C37"/>
    <w:rsid w:val="006D3E5E"/>
    <w:rsid w:val="006E1674"/>
    <w:rsid w:val="006F5DD9"/>
    <w:rsid w:val="00704273"/>
    <w:rsid w:val="00713074"/>
    <w:rsid w:val="00713985"/>
    <w:rsid w:val="007139D1"/>
    <w:rsid w:val="0071485A"/>
    <w:rsid w:val="00733F6E"/>
    <w:rsid w:val="007576C9"/>
    <w:rsid w:val="007577F6"/>
    <w:rsid w:val="007753C6"/>
    <w:rsid w:val="0079152D"/>
    <w:rsid w:val="00793970"/>
    <w:rsid w:val="007B1322"/>
    <w:rsid w:val="007B7DB4"/>
    <w:rsid w:val="007C0685"/>
    <w:rsid w:val="007C52AA"/>
    <w:rsid w:val="007D4859"/>
    <w:rsid w:val="007E706A"/>
    <w:rsid w:val="007F2D0F"/>
    <w:rsid w:val="007F32BF"/>
    <w:rsid w:val="007F792E"/>
    <w:rsid w:val="00807E96"/>
    <w:rsid w:val="00820CAC"/>
    <w:rsid w:val="00833102"/>
    <w:rsid w:val="00840A96"/>
    <w:rsid w:val="008445EB"/>
    <w:rsid w:val="0084739C"/>
    <w:rsid w:val="00871575"/>
    <w:rsid w:val="00891135"/>
    <w:rsid w:val="008A0EAC"/>
    <w:rsid w:val="008A3977"/>
    <w:rsid w:val="008A6658"/>
    <w:rsid w:val="008B3623"/>
    <w:rsid w:val="008B5E8C"/>
    <w:rsid w:val="008C7F44"/>
    <w:rsid w:val="008D14F6"/>
    <w:rsid w:val="008D1973"/>
    <w:rsid w:val="008D2E7C"/>
    <w:rsid w:val="008D4774"/>
    <w:rsid w:val="008D5E25"/>
    <w:rsid w:val="008E3B03"/>
    <w:rsid w:val="008E414A"/>
    <w:rsid w:val="00904B66"/>
    <w:rsid w:val="00907BDD"/>
    <w:rsid w:val="00911BD4"/>
    <w:rsid w:val="00930736"/>
    <w:rsid w:val="00935A2D"/>
    <w:rsid w:val="009425F5"/>
    <w:rsid w:val="00944FC0"/>
    <w:rsid w:val="009454D4"/>
    <w:rsid w:val="00954BB3"/>
    <w:rsid w:val="00974F33"/>
    <w:rsid w:val="00991693"/>
    <w:rsid w:val="00994F3D"/>
    <w:rsid w:val="009A2526"/>
    <w:rsid w:val="009C394C"/>
    <w:rsid w:val="009E5EA9"/>
    <w:rsid w:val="009F42B9"/>
    <w:rsid w:val="00A10AE3"/>
    <w:rsid w:val="00A14927"/>
    <w:rsid w:val="00A16074"/>
    <w:rsid w:val="00A228C4"/>
    <w:rsid w:val="00A3238A"/>
    <w:rsid w:val="00A3239A"/>
    <w:rsid w:val="00A46223"/>
    <w:rsid w:val="00A47AA7"/>
    <w:rsid w:val="00A53A4E"/>
    <w:rsid w:val="00A64E40"/>
    <w:rsid w:val="00A64F0E"/>
    <w:rsid w:val="00A70DA8"/>
    <w:rsid w:val="00A73F1F"/>
    <w:rsid w:val="00A84CC8"/>
    <w:rsid w:val="00AB2517"/>
    <w:rsid w:val="00AB7511"/>
    <w:rsid w:val="00AC56DD"/>
    <w:rsid w:val="00AD53AC"/>
    <w:rsid w:val="00AE0960"/>
    <w:rsid w:val="00AE26EA"/>
    <w:rsid w:val="00AE56E1"/>
    <w:rsid w:val="00AF1E7C"/>
    <w:rsid w:val="00AF74C2"/>
    <w:rsid w:val="00B1359F"/>
    <w:rsid w:val="00B337D1"/>
    <w:rsid w:val="00B347AC"/>
    <w:rsid w:val="00B349C7"/>
    <w:rsid w:val="00B43C5D"/>
    <w:rsid w:val="00B443C0"/>
    <w:rsid w:val="00B45D21"/>
    <w:rsid w:val="00BA2B0A"/>
    <w:rsid w:val="00BB600A"/>
    <w:rsid w:val="00BC575A"/>
    <w:rsid w:val="00BC7D1D"/>
    <w:rsid w:val="00BD5C1E"/>
    <w:rsid w:val="00BE3653"/>
    <w:rsid w:val="00BF0F6A"/>
    <w:rsid w:val="00BF452F"/>
    <w:rsid w:val="00C17EE4"/>
    <w:rsid w:val="00C2224B"/>
    <w:rsid w:val="00C30728"/>
    <w:rsid w:val="00C30884"/>
    <w:rsid w:val="00C3218A"/>
    <w:rsid w:val="00C36742"/>
    <w:rsid w:val="00C37877"/>
    <w:rsid w:val="00C43BEE"/>
    <w:rsid w:val="00C44A80"/>
    <w:rsid w:val="00C659E3"/>
    <w:rsid w:val="00C65FA1"/>
    <w:rsid w:val="00C73271"/>
    <w:rsid w:val="00C73D76"/>
    <w:rsid w:val="00C85CD2"/>
    <w:rsid w:val="00C9448B"/>
    <w:rsid w:val="00C96B7D"/>
    <w:rsid w:val="00C97277"/>
    <w:rsid w:val="00CB15F2"/>
    <w:rsid w:val="00CB167A"/>
    <w:rsid w:val="00CB6041"/>
    <w:rsid w:val="00CC170A"/>
    <w:rsid w:val="00CD1CBD"/>
    <w:rsid w:val="00CD6EED"/>
    <w:rsid w:val="00CE011D"/>
    <w:rsid w:val="00CE076D"/>
    <w:rsid w:val="00CF1D04"/>
    <w:rsid w:val="00D11E06"/>
    <w:rsid w:val="00D15D8F"/>
    <w:rsid w:val="00D16399"/>
    <w:rsid w:val="00D41400"/>
    <w:rsid w:val="00D5203F"/>
    <w:rsid w:val="00D66A03"/>
    <w:rsid w:val="00D71910"/>
    <w:rsid w:val="00D84C00"/>
    <w:rsid w:val="00D86E87"/>
    <w:rsid w:val="00D93336"/>
    <w:rsid w:val="00D974A9"/>
    <w:rsid w:val="00DB6553"/>
    <w:rsid w:val="00DC6066"/>
    <w:rsid w:val="00DD7B0D"/>
    <w:rsid w:val="00DE00F0"/>
    <w:rsid w:val="00DE66AC"/>
    <w:rsid w:val="00DE6F45"/>
    <w:rsid w:val="00DF58C1"/>
    <w:rsid w:val="00E167F6"/>
    <w:rsid w:val="00E3043B"/>
    <w:rsid w:val="00E30FC6"/>
    <w:rsid w:val="00E6479F"/>
    <w:rsid w:val="00E6676A"/>
    <w:rsid w:val="00E70E0E"/>
    <w:rsid w:val="00E71976"/>
    <w:rsid w:val="00E96992"/>
    <w:rsid w:val="00EC22EF"/>
    <w:rsid w:val="00ED25FE"/>
    <w:rsid w:val="00EF260C"/>
    <w:rsid w:val="00EF3E65"/>
    <w:rsid w:val="00EF6147"/>
    <w:rsid w:val="00F01A47"/>
    <w:rsid w:val="00F06D07"/>
    <w:rsid w:val="00F15087"/>
    <w:rsid w:val="00F23982"/>
    <w:rsid w:val="00F32BF0"/>
    <w:rsid w:val="00F57363"/>
    <w:rsid w:val="00F7018C"/>
    <w:rsid w:val="00F76315"/>
    <w:rsid w:val="00FB0A1B"/>
    <w:rsid w:val="00FB1C42"/>
    <w:rsid w:val="00FD5A24"/>
    <w:rsid w:val="00FF10E9"/>
    <w:rsid w:val="00FF42F5"/>
    <w:rsid w:val="00FF5AD1"/>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5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en-US"/>
      </w:rPr>
    </w:rPrDefault>
    <w:pPrDefault>
      <w:pPr>
        <w:spacing w:after="200" w:line="288" w:lineRule="auto"/>
      </w:pPr>
    </w:pPrDefault>
  </w:docDefaults>
  <w:latentStyles w:defLockedState="0" w:defUIPriority="99" w:defSemiHidden="1" w:defUnhideWhenUsed="1" w:defQFormat="0" w:count="267">
    <w:lsdException w:name="Normal" w:semiHidden="0" w:uiPriority="0" w:unhideWhenUsed="0" w:qFormat="1"/>
    <w:lsdException w:name="heading 1" w:locked="1" w:semiHidden="0" w:uiPriority="9" w:unhideWhenUsed="0"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locked="1" w:uiPriority="35" w:qFormat="1"/>
    <w:lsdException w:name="page number" w:uiPriority="0"/>
    <w:lsdException w:name="endnote text" w:uiPriority="0"/>
    <w:lsdException w:name="List" w:uiPriority="0"/>
    <w:lsdException w:name="Title" w:locked="1" w:semiHidden="0" w:uiPriority="0" w:unhideWhenUsed="0" w:qFormat="1"/>
    <w:lsdException w:name="Default Paragraph Font" w:uiPriority="1"/>
    <w:lsdException w:name="Subtitle" w:locked="1" w:semiHidden="0" w:uiPriority="11" w:unhideWhenUsed="0" w:qFormat="1"/>
    <w:lsdException w:name="Body Text 2" w:uiPriority="0"/>
    <w:lsdException w:name="Strong" w:locked="1" w:semiHidden="0" w:uiPriority="22" w:unhideWhenUsed="0" w:qFormat="1"/>
    <w:lsdException w:name="Emphasis" w:locked="1" w:semiHidden="0" w:uiPriority="20" w:unhideWhenUsed="0" w:qFormat="1"/>
    <w:lsdException w:name="Plain Text" w:uiPriority="0"/>
    <w:lsdException w:name="Normal (Web)" w:qFormat="1"/>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rsid w:val="00A14927"/>
    <w:pPr>
      <w:spacing w:after="0" w:line="240" w:lineRule="auto"/>
    </w:pPr>
    <w:rPr>
      <w:rFonts w:ascii="Times New Roman" w:eastAsia="Times New Roman" w:hAnsi="Times New Roman" w:cs="Times New Roman"/>
      <w:sz w:val="24"/>
      <w:szCs w:val="24"/>
      <w:lang w:val="ru-RU" w:eastAsia="ru-RU" w:bidi="ar-SA"/>
    </w:rPr>
  </w:style>
  <w:style w:type="paragraph" w:styleId="1a">
    <w:name w:val="heading 1"/>
    <w:basedOn w:val="a6"/>
    <w:next w:val="a6"/>
    <w:link w:val="1b"/>
    <w:uiPriority w:val="9"/>
    <w:qFormat/>
    <w:locked/>
    <w:rsid w:val="00930736"/>
    <w:pPr>
      <w:pBdr>
        <w:top w:val="single" w:sz="8" w:space="0" w:color="C0504D" w:themeColor="accent2"/>
        <w:left w:val="single" w:sz="8" w:space="0" w:color="C0504D" w:themeColor="accent2"/>
        <w:bottom w:val="single" w:sz="8" w:space="0" w:color="C0504D" w:themeColor="accent2"/>
        <w:right w:val="single" w:sz="8" w:space="0" w:color="C0504D" w:themeColor="accent2"/>
      </w:pBdr>
      <w:shd w:val="clear" w:color="auto" w:fill="F2DBDB" w:themeFill="accent2" w:themeFillTint="33"/>
      <w:spacing w:before="480" w:after="100" w:line="269" w:lineRule="auto"/>
      <w:contextualSpacing/>
      <w:outlineLvl w:val="0"/>
    </w:pPr>
    <w:rPr>
      <w:rFonts w:asciiTheme="majorHAnsi" w:eastAsiaTheme="majorEastAsia" w:hAnsiTheme="majorHAnsi" w:cstheme="majorBidi"/>
      <w:b/>
      <w:bCs/>
      <w:color w:val="622423" w:themeColor="accent2" w:themeShade="7F"/>
      <w:sz w:val="22"/>
      <w:szCs w:val="22"/>
    </w:rPr>
  </w:style>
  <w:style w:type="paragraph" w:styleId="2a">
    <w:name w:val="heading 2"/>
    <w:aliases w:val="h2,H2,Numbered text 3"/>
    <w:basedOn w:val="a6"/>
    <w:next w:val="a6"/>
    <w:link w:val="2b"/>
    <w:uiPriority w:val="9"/>
    <w:unhideWhenUsed/>
    <w:qFormat/>
    <w:locked/>
    <w:rsid w:val="00930736"/>
    <w:pPr>
      <w:pBdr>
        <w:top w:val="single" w:sz="4" w:space="0" w:color="C0504D" w:themeColor="accent2"/>
        <w:left w:val="single" w:sz="48" w:space="2" w:color="C0504D" w:themeColor="accent2"/>
        <w:bottom w:val="single" w:sz="4" w:space="0" w:color="C0504D" w:themeColor="accent2"/>
        <w:right w:val="single" w:sz="4" w:space="4" w:color="C0504D" w:themeColor="accent2"/>
      </w:pBdr>
      <w:spacing w:before="200" w:after="100" w:line="269" w:lineRule="auto"/>
      <w:ind w:left="144"/>
      <w:contextualSpacing/>
      <w:outlineLvl w:val="1"/>
    </w:pPr>
    <w:rPr>
      <w:rFonts w:asciiTheme="majorHAnsi" w:eastAsiaTheme="majorEastAsia" w:hAnsiTheme="majorHAnsi" w:cstheme="majorBidi"/>
      <w:b/>
      <w:bCs/>
      <w:color w:val="943634" w:themeColor="accent2" w:themeShade="BF"/>
      <w:sz w:val="22"/>
      <w:szCs w:val="22"/>
    </w:rPr>
  </w:style>
  <w:style w:type="paragraph" w:styleId="3a">
    <w:name w:val="heading 3"/>
    <w:basedOn w:val="a6"/>
    <w:next w:val="a6"/>
    <w:link w:val="3b"/>
    <w:uiPriority w:val="9"/>
    <w:unhideWhenUsed/>
    <w:qFormat/>
    <w:locked/>
    <w:rsid w:val="00930736"/>
    <w:pPr>
      <w:pBdr>
        <w:left w:val="single" w:sz="48" w:space="2" w:color="C0504D" w:themeColor="accent2"/>
        <w:bottom w:val="single" w:sz="4" w:space="0" w:color="C0504D" w:themeColor="accent2"/>
      </w:pBdr>
      <w:spacing w:before="200" w:after="100"/>
      <w:ind w:left="144"/>
      <w:contextualSpacing/>
      <w:outlineLvl w:val="2"/>
    </w:pPr>
    <w:rPr>
      <w:rFonts w:asciiTheme="majorHAnsi" w:eastAsiaTheme="majorEastAsia" w:hAnsiTheme="majorHAnsi" w:cstheme="majorBidi"/>
      <w:b/>
      <w:bCs/>
      <w:color w:val="943634" w:themeColor="accent2" w:themeShade="BF"/>
      <w:sz w:val="22"/>
      <w:szCs w:val="22"/>
    </w:rPr>
  </w:style>
  <w:style w:type="paragraph" w:styleId="4a">
    <w:name w:val="heading 4"/>
    <w:basedOn w:val="a6"/>
    <w:next w:val="a6"/>
    <w:link w:val="4b"/>
    <w:uiPriority w:val="9"/>
    <w:unhideWhenUsed/>
    <w:qFormat/>
    <w:locked/>
    <w:rsid w:val="00930736"/>
    <w:pPr>
      <w:pBdr>
        <w:left w:val="single" w:sz="4" w:space="2" w:color="C0504D" w:themeColor="accent2"/>
        <w:bottom w:val="single" w:sz="4" w:space="2" w:color="C0504D" w:themeColor="accent2"/>
      </w:pBdr>
      <w:spacing w:before="200" w:after="100"/>
      <w:ind w:left="86"/>
      <w:contextualSpacing/>
      <w:outlineLvl w:val="3"/>
    </w:pPr>
    <w:rPr>
      <w:rFonts w:asciiTheme="majorHAnsi" w:eastAsiaTheme="majorEastAsia" w:hAnsiTheme="majorHAnsi" w:cstheme="majorBidi"/>
      <w:b/>
      <w:bCs/>
      <w:color w:val="943634" w:themeColor="accent2" w:themeShade="BF"/>
      <w:sz w:val="22"/>
      <w:szCs w:val="22"/>
    </w:rPr>
  </w:style>
  <w:style w:type="paragraph" w:styleId="5a">
    <w:name w:val="heading 5"/>
    <w:basedOn w:val="a6"/>
    <w:next w:val="a6"/>
    <w:link w:val="5b"/>
    <w:uiPriority w:val="9"/>
    <w:unhideWhenUsed/>
    <w:qFormat/>
    <w:locked/>
    <w:rsid w:val="00930736"/>
    <w:pPr>
      <w:pBdr>
        <w:left w:val="dotted" w:sz="4" w:space="2" w:color="C0504D" w:themeColor="accent2"/>
        <w:bottom w:val="dotted" w:sz="4" w:space="2" w:color="C0504D" w:themeColor="accent2"/>
      </w:pBdr>
      <w:spacing w:before="200" w:after="100"/>
      <w:ind w:left="86"/>
      <w:contextualSpacing/>
      <w:outlineLvl w:val="4"/>
    </w:pPr>
    <w:rPr>
      <w:rFonts w:asciiTheme="majorHAnsi" w:eastAsiaTheme="majorEastAsia" w:hAnsiTheme="majorHAnsi" w:cstheme="majorBidi"/>
      <w:b/>
      <w:bCs/>
      <w:color w:val="943634" w:themeColor="accent2" w:themeShade="BF"/>
      <w:sz w:val="22"/>
      <w:szCs w:val="22"/>
    </w:rPr>
  </w:style>
  <w:style w:type="paragraph" w:styleId="6a">
    <w:name w:val="heading 6"/>
    <w:basedOn w:val="a6"/>
    <w:next w:val="a6"/>
    <w:link w:val="6b"/>
    <w:uiPriority w:val="9"/>
    <w:unhideWhenUsed/>
    <w:qFormat/>
    <w:locked/>
    <w:rsid w:val="00930736"/>
    <w:pPr>
      <w:pBdr>
        <w:bottom w:val="single" w:sz="4" w:space="2" w:color="E5B8B7" w:themeColor="accent2" w:themeTint="66"/>
      </w:pBdr>
      <w:spacing w:before="200" w:after="100"/>
      <w:contextualSpacing/>
      <w:outlineLvl w:val="5"/>
    </w:pPr>
    <w:rPr>
      <w:rFonts w:asciiTheme="majorHAnsi" w:eastAsiaTheme="majorEastAsia" w:hAnsiTheme="majorHAnsi" w:cstheme="majorBidi"/>
      <w:color w:val="943634" w:themeColor="accent2" w:themeShade="BF"/>
      <w:sz w:val="22"/>
      <w:szCs w:val="22"/>
    </w:rPr>
  </w:style>
  <w:style w:type="paragraph" w:styleId="7a">
    <w:name w:val="heading 7"/>
    <w:basedOn w:val="a6"/>
    <w:next w:val="a6"/>
    <w:link w:val="7b"/>
    <w:uiPriority w:val="9"/>
    <w:unhideWhenUsed/>
    <w:qFormat/>
    <w:locked/>
    <w:rsid w:val="00930736"/>
    <w:pPr>
      <w:pBdr>
        <w:bottom w:val="dotted" w:sz="4" w:space="2" w:color="D99594" w:themeColor="accent2" w:themeTint="99"/>
      </w:pBdr>
      <w:spacing w:before="200" w:after="100"/>
      <w:contextualSpacing/>
      <w:outlineLvl w:val="6"/>
    </w:pPr>
    <w:rPr>
      <w:rFonts w:asciiTheme="majorHAnsi" w:eastAsiaTheme="majorEastAsia" w:hAnsiTheme="majorHAnsi" w:cstheme="majorBidi"/>
      <w:color w:val="943634" w:themeColor="accent2" w:themeShade="BF"/>
      <w:sz w:val="22"/>
      <w:szCs w:val="22"/>
    </w:rPr>
  </w:style>
  <w:style w:type="paragraph" w:styleId="8a">
    <w:name w:val="heading 8"/>
    <w:basedOn w:val="a6"/>
    <w:next w:val="a6"/>
    <w:link w:val="8b"/>
    <w:uiPriority w:val="9"/>
    <w:unhideWhenUsed/>
    <w:qFormat/>
    <w:locked/>
    <w:rsid w:val="00930736"/>
    <w:pPr>
      <w:spacing w:before="200" w:after="100"/>
      <w:contextualSpacing/>
      <w:outlineLvl w:val="7"/>
    </w:pPr>
    <w:rPr>
      <w:rFonts w:asciiTheme="majorHAnsi" w:eastAsiaTheme="majorEastAsia" w:hAnsiTheme="majorHAnsi" w:cstheme="majorBidi"/>
      <w:color w:val="C0504D" w:themeColor="accent2"/>
      <w:sz w:val="22"/>
      <w:szCs w:val="22"/>
    </w:rPr>
  </w:style>
  <w:style w:type="paragraph" w:styleId="91">
    <w:name w:val="heading 9"/>
    <w:basedOn w:val="a6"/>
    <w:next w:val="a6"/>
    <w:link w:val="92"/>
    <w:uiPriority w:val="9"/>
    <w:unhideWhenUsed/>
    <w:qFormat/>
    <w:locked/>
    <w:rsid w:val="00930736"/>
    <w:pPr>
      <w:spacing w:before="200" w:after="100"/>
      <w:contextualSpacing/>
      <w:outlineLvl w:val="8"/>
    </w:pPr>
    <w:rPr>
      <w:rFonts w:asciiTheme="majorHAnsi" w:eastAsiaTheme="majorEastAsia" w:hAnsiTheme="majorHAnsi" w:cstheme="majorBidi"/>
      <w:color w:val="C0504D" w:themeColor="accent2"/>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paragraph" w:styleId="aa">
    <w:name w:val="List Paragraph"/>
    <w:basedOn w:val="a6"/>
    <w:uiPriority w:val="99"/>
    <w:qFormat/>
    <w:rsid w:val="00930736"/>
    <w:pPr>
      <w:ind w:left="720"/>
      <w:contextualSpacing/>
    </w:pPr>
  </w:style>
  <w:style w:type="character" w:customStyle="1" w:styleId="1b">
    <w:name w:val="Заголовок 1 Знак"/>
    <w:basedOn w:val="a7"/>
    <w:link w:val="1a"/>
    <w:uiPriority w:val="9"/>
    <w:rsid w:val="00930736"/>
    <w:rPr>
      <w:rFonts w:asciiTheme="majorHAnsi" w:eastAsiaTheme="majorEastAsia" w:hAnsiTheme="majorHAnsi" w:cstheme="majorBidi"/>
      <w:b/>
      <w:bCs/>
      <w:i/>
      <w:iCs/>
      <w:color w:val="622423" w:themeColor="accent2" w:themeShade="7F"/>
      <w:shd w:val="clear" w:color="auto" w:fill="F2DBDB" w:themeFill="accent2" w:themeFillTint="33"/>
    </w:rPr>
  </w:style>
  <w:style w:type="character" w:customStyle="1" w:styleId="2b">
    <w:name w:val="Заголовок 2 Знак"/>
    <w:aliases w:val="h2 Знак,H2 Знак,Numbered text 3 Знак"/>
    <w:basedOn w:val="a7"/>
    <w:link w:val="2a"/>
    <w:uiPriority w:val="9"/>
    <w:rsid w:val="00930736"/>
    <w:rPr>
      <w:rFonts w:asciiTheme="majorHAnsi" w:eastAsiaTheme="majorEastAsia" w:hAnsiTheme="majorHAnsi" w:cstheme="majorBidi"/>
      <w:b/>
      <w:bCs/>
      <w:i/>
      <w:iCs/>
      <w:color w:val="943634" w:themeColor="accent2" w:themeShade="BF"/>
    </w:rPr>
  </w:style>
  <w:style w:type="character" w:customStyle="1" w:styleId="3b">
    <w:name w:val="Заголовок 3 Знак"/>
    <w:basedOn w:val="a7"/>
    <w:link w:val="3a"/>
    <w:uiPriority w:val="9"/>
    <w:rsid w:val="00930736"/>
    <w:rPr>
      <w:rFonts w:asciiTheme="majorHAnsi" w:eastAsiaTheme="majorEastAsia" w:hAnsiTheme="majorHAnsi" w:cstheme="majorBidi"/>
      <w:b/>
      <w:bCs/>
      <w:i/>
      <w:iCs/>
      <w:color w:val="943634" w:themeColor="accent2" w:themeShade="BF"/>
    </w:rPr>
  </w:style>
  <w:style w:type="character" w:customStyle="1" w:styleId="4b">
    <w:name w:val="Заголовок 4 Знак"/>
    <w:basedOn w:val="a7"/>
    <w:link w:val="4a"/>
    <w:uiPriority w:val="9"/>
    <w:rsid w:val="00930736"/>
    <w:rPr>
      <w:rFonts w:asciiTheme="majorHAnsi" w:eastAsiaTheme="majorEastAsia" w:hAnsiTheme="majorHAnsi" w:cstheme="majorBidi"/>
      <w:b/>
      <w:bCs/>
      <w:i/>
      <w:iCs/>
      <w:color w:val="943634" w:themeColor="accent2" w:themeShade="BF"/>
    </w:rPr>
  </w:style>
  <w:style w:type="character" w:customStyle="1" w:styleId="5b">
    <w:name w:val="Заголовок 5 Знак"/>
    <w:basedOn w:val="a7"/>
    <w:link w:val="5a"/>
    <w:uiPriority w:val="9"/>
    <w:rsid w:val="00930736"/>
    <w:rPr>
      <w:rFonts w:asciiTheme="majorHAnsi" w:eastAsiaTheme="majorEastAsia" w:hAnsiTheme="majorHAnsi" w:cstheme="majorBidi"/>
      <w:b/>
      <w:bCs/>
      <w:i/>
      <w:iCs/>
      <w:color w:val="943634" w:themeColor="accent2" w:themeShade="BF"/>
    </w:rPr>
  </w:style>
  <w:style w:type="character" w:customStyle="1" w:styleId="6b">
    <w:name w:val="Заголовок 6 Знак"/>
    <w:basedOn w:val="a7"/>
    <w:link w:val="6a"/>
    <w:uiPriority w:val="9"/>
    <w:rsid w:val="00930736"/>
    <w:rPr>
      <w:rFonts w:asciiTheme="majorHAnsi" w:eastAsiaTheme="majorEastAsia" w:hAnsiTheme="majorHAnsi" w:cstheme="majorBidi"/>
      <w:i/>
      <w:iCs/>
      <w:color w:val="943634" w:themeColor="accent2" w:themeShade="BF"/>
    </w:rPr>
  </w:style>
  <w:style w:type="character" w:customStyle="1" w:styleId="7b">
    <w:name w:val="Заголовок 7 Знак"/>
    <w:basedOn w:val="a7"/>
    <w:link w:val="7a"/>
    <w:uiPriority w:val="9"/>
    <w:rsid w:val="00930736"/>
    <w:rPr>
      <w:rFonts w:asciiTheme="majorHAnsi" w:eastAsiaTheme="majorEastAsia" w:hAnsiTheme="majorHAnsi" w:cstheme="majorBidi"/>
      <w:i/>
      <w:iCs/>
      <w:color w:val="943634" w:themeColor="accent2" w:themeShade="BF"/>
    </w:rPr>
  </w:style>
  <w:style w:type="character" w:customStyle="1" w:styleId="8b">
    <w:name w:val="Заголовок 8 Знак"/>
    <w:basedOn w:val="a7"/>
    <w:link w:val="8a"/>
    <w:uiPriority w:val="9"/>
    <w:rsid w:val="00930736"/>
    <w:rPr>
      <w:rFonts w:asciiTheme="majorHAnsi" w:eastAsiaTheme="majorEastAsia" w:hAnsiTheme="majorHAnsi" w:cstheme="majorBidi"/>
      <w:i/>
      <w:iCs/>
      <w:color w:val="C0504D" w:themeColor="accent2"/>
    </w:rPr>
  </w:style>
  <w:style w:type="character" w:customStyle="1" w:styleId="92">
    <w:name w:val="Заголовок 9 Знак"/>
    <w:basedOn w:val="a7"/>
    <w:link w:val="91"/>
    <w:uiPriority w:val="9"/>
    <w:rsid w:val="00930736"/>
    <w:rPr>
      <w:rFonts w:asciiTheme="majorHAnsi" w:eastAsiaTheme="majorEastAsia" w:hAnsiTheme="majorHAnsi" w:cstheme="majorBidi"/>
      <w:i/>
      <w:iCs/>
      <w:color w:val="C0504D" w:themeColor="accent2"/>
      <w:sz w:val="20"/>
      <w:szCs w:val="20"/>
    </w:rPr>
  </w:style>
  <w:style w:type="paragraph" w:styleId="ab">
    <w:name w:val="caption"/>
    <w:basedOn w:val="a6"/>
    <w:next w:val="a6"/>
    <w:uiPriority w:val="35"/>
    <w:unhideWhenUsed/>
    <w:qFormat/>
    <w:locked/>
    <w:rsid w:val="00930736"/>
    <w:rPr>
      <w:b/>
      <w:bCs/>
      <w:color w:val="943634" w:themeColor="accent2" w:themeShade="BF"/>
      <w:sz w:val="18"/>
      <w:szCs w:val="18"/>
    </w:rPr>
  </w:style>
  <w:style w:type="paragraph" w:styleId="ac">
    <w:name w:val="Title"/>
    <w:basedOn w:val="a6"/>
    <w:next w:val="a6"/>
    <w:link w:val="ad"/>
    <w:qFormat/>
    <w:locked/>
    <w:rsid w:val="00930736"/>
    <w:pPr>
      <w:pBdr>
        <w:top w:val="single" w:sz="48" w:space="0" w:color="C0504D" w:themeColor="accent2"/>
        <w:bottom w:val="single" w:sz="48" w:space="0" w:color="C0504D" w:themeColor="accent2"/>
      </w:pBdr>
      <w:shd w:val="clear" w:color="auto" w:fill="C0504D" w:themeFill="accent2"/>
      <w:jc w:val="center"/>
    </w:pPr>
    <w:rPr>
      <w:rFonts w:asciiTheme="majorHAnsi" w:eastAsiaTheme="majorEastAsia" w:hAnsiTheme="majorHAnsi" w:cstheme="majorBidi"/>
      <w:color w:val="FFFFFF" w:themeColor="background1"/>
      <w:spacing w:val="10"/>
      <w:sz w:val="48"/>
      <w:szCs w:val="48"/>
    </w:rPr>
  </w:style>
  <w:style w:type="character" w:customStyle="1" w:styleId="ad">
    <w:name w:val="Название Знак"/>
    <w:basedOn w:val="a7"/>
    <w:link w:val="ac"/>
    <w:rsid w:val="00930736"/>
    <w:rPr>
      <w:rFonts w:asciiTheme="majorHAnsi" w:eastAsiaTheme="majorEastAsia" w:hAnsiTheme="majorHAnsi" w:cstheme="majorBidi"/>
      <w:i/>
      <w:iCs/>
      <w:color w:val="FFFFFF" w:themeColor="background1"/>
      <w:spacing w:val="10"/>
      <w:sz w:val="48"/>
      <w:szCs w:val="48"/>
      <w:shd w:val="clear" w:color="auto" w:fill="C0504D" w:themeFill="accent2"/>
    </w:rPr>
  </w:style>
  <w:style w:type="paragraph" w:styleId="ae">
    <w:name w:val="Subtitle"/>
    <w:basedOn w:val="a6"/>
    <w:next w:val="a6"/>
    <w:link w:val="af"/>
    <w:uiPriority w:val="11"/>
    <w:qFormat/>
    <w:locked/>
    <w:rsid w:val="00930736"/>
    <w:pPr>
      <w:pBdr>
        <w:bottom w:val="dotted" w:sz="8" w:space="10" w:color="C0504D" w:themeColor="accent2"/>
      </w:pBdr>
      <w:spacing w:before="200" w:after="900"/>
      <w:jc w:val="center"/>
    </w:pPr>
    <w:rPr>
      <w:rFonts w:asciiTheme="majorHAnsi" w:eastAsiaTheme="majorEastAsia" w:hAnsiTheme="majorHAnsi" w:cstheme="majorBidi"/>
      <w:color w:val="622423" w:themeColor="accent2" w:themeShade="7F"/>
    </w:rPr>
  </w:style>
  <w:style w:type="character" w:customStyle="1" w:styleId="af">
    <w:name w:val="Подзаголовок Знак"/>
    <w:basedOn w:val="a7"/>
    <w:link w:val="ae"/>
    <w:uiPriority w:val="11"/>
    <w:rsid w:val="00930736"/>
    <w:rPr>
      <w:rFonts w:asciiTheme="majorHAnsi" w:eastAsiaTheme="majorEastAsia" w:hAnsiTheme="majorHAnsi" w:cstheme="majorBidi"/>
      <w:i/>
      <w:iCs/>
      <w:color w:val="622423" w:themeColor="accent2" w:themeShade="7F"/>
      <w:sz w:val="24"/>
      <w:szCs w:val="24"/>
    </w:rPr>
  </w:style>
  <w:style w:type="character" w:styleId="af0">
    <w:name w:val="Strong"/>
    <w:uiPriority w:val="22"/>
    <w:qFormat/>
    <w:locked/>
    <w:rsid w:val="00930736"/>
    <w:rPr>
      <w:b/>
      <w:bCs/>
      <w:spacing w:val="0"/>
    </w:rPr>
  </w:style>
  <w:style w:type="character" w:styleId="af1">
    <w:name w:val="Emphasis"/>
    <w:uiPriority w:val="20"/>
    <w:qFormat/>
    <w:locked/>
    <w:rsid w:val="00930736"/>
    <w:rPr>
      <w:rFonts w:asciiTheme="majorHAnsi" w:eastAsiaTheme="majorEastAsia" w:hAnsiTheme="majorHAnsi" w:cstheme="majorBidi"/>
      <w:b/>
      <w:bCs/>
      <w:i/>
      <w:iCs/>
      <w:color w:val="C0504D" w:themeColor="accent2"/>
      <w:bdr w:val="single" w:sz="18" w:space="0" w:color="F2DBDB" w:themeColor="accent2" w:themeTint="33"/>
      <w:shd w:val="clear" w:color="auto" w:fill="F2DBDB" w:themeFill="accent2" w:themeFillTint="33"/>
    </w:rPr>
  </w:style>
  <w:style w:type="paragraph" w:styleId="af2">
    <w:name w:val="No Spacing"/>
    <w:basedOn w:val="a6"/>
    <w:link w:val="af3"/>
    <w:qFormat/>
    <w:rsid w:val="00930736"/>
  </w:style>
  <w:style w:type="paragraph" w:styleId="2c">
    <w:name w:val="Quote"/>
    <w:basedOn w:val="a6"/>
    <w:next w:val="a6"/>
    <w:link w:val="2d"/>
    <w:uiPriority w:val="29"/>
    <w:qFormat/>
    <w:rsid w:val="00930736"/>
    <w:rPr>
      <w:color w:val="943634" w:themeColor="accent2" w:themeShade="BF"/>
    </w:rPr>
  </w:style>
  <w:style w:type="character" w:customStyle="1" w:styleId="2d">
    <w:name w:val="Цитата 2 Знак"/>
    <w:basedOn w:val="a7"/>
    <w:link w:val="2c"/>
    <w:uiPriority w:val="29"/>
    <w:rsid w:val="00930736"/>
    <w:rPr>
      <w:color w:val="943634" w:themeColor="accent2" w:themeShade="BF"/>
      <w:sz w:val="20"/>
      <w:szCs w:val="20"/>
    </w:rPr>
  </w:style>
  <w:style w:type="paragraph" w:styleId="af4">
    <w:name w:val="Intense Quote"/>
    <w:basedOn w:val="a6"/>
    <w:next w:val="a6"/>
    <w:link w:val="af5"/>
    <w:uiPriority w:val="30"/>
    <w:qFormat/>
    <w:rsid w:val="00930736"/>
    <w:pPr>
      <w:pBdr>
        <w:top w:val="dotted" w:sz="8" w:space="10" w:color="C0504D" w:themeColor="accent2"/>
        <w:bottom w:val="dotted" w:sz="8" w:space="10" w:color="C0504D" w:themeColor="accent2"/>
      </w:pBdr>
      <w:spacing w:line="300" w:lineRule="auto"/>
      <w:ind w:left="2160" w:right="2160"/>
      <w:jc w:val="center"/>
    </w:pPr>
    <w:rPr>
      <w:rFonts w:asciiTheme="majorHAnsi" w:eastAsiaTheme="majorEastAsia" w:hAnsiTheme="majorHAnsi" w:cstheme="majorBidi"/>
      <w:b/>
      <w:bCs/>
      <w:color w:val="C0504D" w:themeColor="accent2"/>
    </w:rPr>
  </w:style>
  <w:style w:type="character" w:customStyle="1" w:styleId="af5">
    <w:name w:val="Выделенная цитата Знак"/>
    <w:basedOn w:val="a7"/>
    <w:link w:val="af4"/>
    <w:uiPriority w:val="30"/>
    <w:rsid w:val="00930736"/>
    <w:rPr>
      <w:rFonts w:asciiTheme="majorHAnsi" w:eastAsiaTheme="majorEastAsia" w:hAnsiTheme="majorHAnsi" w:cstheme="majorBidi"/>
      <w:b/>
      <w:bCs/>
      <w:i/>
      <w:iCs/>
      <w:color w:val="C0504D" w:themeColor="accent2"/>
      <w:sz w:val="20"/>
      <w:szCs w:val="20"/>
    </w:rPr>
  </w:style>
  <w:style w:type="character" w:styleId="af6">
    <w:name w:val="Subtle Emphasis"/>
    <w:uiPriority w:val="19"/>
    <w:qFormat/>
    <w:rsid w:val="00930736"/>
    <w:rPr>
      <w:rFonts w:asciiTheme="majorHAnsi" w:eastAsiaTheme="majorEastAsia" w:hAnsiTheme="majorHAnsi" w:cstheme="majorBidi"/>
      <w:i/>
      <w:iCs/>
      <w:color w:val="C0504D" w:themeColor="accent2"/>
    </w:rPr>
  </w:style>
  <w:style w:type="character" w:styleId="af7">
    <w:name w:val="Intense Emphasis"/>
    <w:uiPriority w:val="21"/>
    <w:qFormat/>
    <w:rsid w:val="00930736"/>
    <w:rPr>
      <w:rFonts w:asciiTheme="majorHAnsi" w:eastAsiaTheme="majorEastAsia" w:hAnsiTheme="majorHAnsi" w:cstheme="majorBidi"/>
      <w:b/>
      <w:bCs/>
      <w:i/>
      <w:iCs/>
      <w:dstrike w:val="0"/>
      <w:color w:val="FFFFFF" w:themeColor="background1"/>
      <w:bdr w:val="single" w:sz="18" w:space="0" w:color="C0504D" w:themeColor="accent2"/>
      <w:shd w:val="clear" w:color="auto" w:fill="C0504D" w:themeFill="accent2"/>
      <w:vertAlign w:val="baseline"/>
    </w:rPr>
  </w:style>
  <w:style w:type="character" w:styleId="af8">
    <w:name w:val="Subtle Reference"/>
    <w:uiPriority w:val="31"/>
    <w:qFormat/>
    <w:rsid w:val="00930736"/>
    <w:rPr>
      <w:i/>
      <w:iCs/>
      <w:smallCaps/>
      <w:color w:val="C0504D" w:themeColor="accent2"/>
      <w:u w:color="C0504D" w:themeColor="accent2"/>
    </w:rPr>
  </w:style>
  <w:style w:type="character" w:styleId="af9">
    <w:name w:val="Intense Reference"/>
    <w:uiPriority w:val="32"/>
    <w:qFormat/>
    <w:rsid w:val="00930736"/>
    <w:rPr>
      <w:b/>
      <w:bCs/>
      <w:i/>
      <w:iCs/>
      <w:smallCaps/>
      <w:color w:val="C0504D" w:themeColor="accent2"/>
      <w:u w:color="C0504D" w:themeColor="accent2"/>
    </w:rPr>
  </w:style>
  <w:style w:type="character" w:styleId="afa">
    <w:name w:val="Book Title"/>
    <w:uiPriority w:val="33"/>
    <w:qFormat/>
    <w:rsid w:val="00930736"/>
    <w:rPr>
      <w:rFonts w:asciiTheme="majorHAnsi" w:eastAsiaTheme="majorEastAsia" w:hAnsiTheme="majorHAnsi" w:cstheme="majorBidi"/>
      <w:b/>
      <w:bCs/>
      <w:i/>
      <w:iCs/>
      <w:smallCaps/>
      <w:color w:val="943634" w:themeColor="accent2" w:themeShade="BF"/>
      <w:u w:val="single"/>
    </w:rPr>
  </w:style>
  <w:style w:type="paragraph" w:styleId="afb">
    <w:name w:val="TOC Heading"/>
    <w:basedOn w:val="1a"/>
    <w:next w:val="a6"/>
    <w:uiPriority w:val="39"/>
    <w:semiHidden/>
    <w:unhideWhenUsed/>
    <w:qFormat/>
    <w:rsid w:val="00930736"/>
    <w:pPr>
      <w:outlineLvl w:val="9"/>
    </w:pPr>
  </w:style>
  <w:style w:type="paragraph" w:styleId="afc">
    <w:name w:val="header"/>
    <w:basedOn w:val="a6"/>
    <w:link w:val="afd"/>
    <w:uiPriority w:val="99"/>
    <w:unhideWhenUsed/>
    <w:rsid w:val="00A14927"/>
    <w:pPr>
      <w:tabs>
        <w:tab w:val="center" w:pos="4677"/>
        <w:tab w:val="right" w:pos="9355"/>
      </w:tabs>
    </w:pPr>
  </w:style>
  <w:style w:type="character" w:customStyle="1" w:styleId="afd">
    <w:name w:val="Верхний колонтитул Знак"/>
    <w:basedOn w:val="a7"/>
    <w:link w:val="afc"/>
    <w:uiPriority w:val="99"/>
    <w:rsid w:val="00A14927"/>
    <w:rPr>
      <w:rFonts w:ascii="Times New Roman" w:eastAsia="Times New Roman" w:hAnsi="Times New Roman" w:cs="Times New Roman"/>
      <w:sz w:val="24"/>
      <w:szCs w:val="24"/>
      <w:lang w:val="ru-RU" w:eastAsia="ru-RU" w:bidi="ar-SA"/>
    </w:rPr>
  </w:style>
  <w:style w:type="paragraph" w:styleId="afe">
    <w:name w:val="footer"/>
    <w:basedOn w:val="a6"/>
    <w:link w:val="aff"/>
    <w:uiPriority w:val="99"/>
    <w:unhideWhenUsed/>
    <w:rsid w:val="00A14927"/>
    <w:pPr>
      <w:tabs>
        <w:tab w:val="center" w:pos="4677"/>
        <w:tab w:val="right" w:pos="9355"/>
      </w:tabs>
    </w:pPr>
  </w:style>
  <w:style w:type="character" w:customStyle="1" w:styleId="aff">
    <w:name w:val="Нижний колонтитул Знак"/>
    <w:basedOn w:val="a7"/>
    <w:link w:val="afe"/>
    <w:uiPriority w:val="99"/>
    <w:rsid w:val="00A14927"/>
    <w:rPr>
      <w:rFonts w:ascii="Times New Roman" w:eastAsia="Times New Roman" w:hAnsi="Times New Roman" w:cs="Times New Roman"/>
      <w:sz w:val="24"/>
      <w:szCs w:val="24"/>
      <w:lang w:val="ru-RU" w:eastAsia="ru-RU" w:bidi="ar-SA"/>
    </w:rPr>
  </w:style>
  <w:style w:type="paragraph" w:styleId="aff0">
    <w:name w:val="footnote text"/>
    <w:aliases w:val="Знак6,F1"/>
    <w:basedOn w:val="a6"/>
    <w:link w:val="aff1"/>
    <w:unhideWhenUsed/>
    <w:rsid w:val="00A14927"/>
    <w:rPr>
      <w:sz w:val="20"/>
      <w:szCs w:val="20"/>
    </w:rPr>
  </w:style>
  <w:style w:type="character" w:customStyle="1" w:styleId="aff1">
    <w:name w:val="Текст сноски Знак"/>
    <w:aliases w:val="Знак6 Знак,F1 Знак"/>
    <w:basedOn w:val="a7"/>
    <w:link w:val="aff0"/>
    <w:rsid w:val="00A14927"/>
    <w:rPr>
      <w:rFonts w:ascii="Times New Roman" w:eastAsia="Times New Roman" w:hAnsi="Times New Roman" w:cs="Times New Roman"/>
      <w:sz w:val="20"/>
      <w:szCs w:val="20"/>
      <w:lang w:val="ru-RU" w:eastAsia="ru-RU" w:bidi="ar-SA"/>
    </w:rPr>
  </w:style>
  <w:style w:type="character" w:styleId="aff2">
    <w:name w:val="footnote reference"/>
    <w:uiPriority w:val="99"/>
    <w:rsid w:val="00A14927"/>
    <w:rPr>
      <w:rFonts w:cs="Times New Roman"/>
      <w:vertAlign w:val="superscript"/>
    </w:rPr>
  </w:style>
  <w:style w:type="numbering" w:customStyle="1" w:styleId="1c">
    <w:name w:val="Нет списка1"/>
    <w:next w:val="a9"/>
    <w:uiPriority w:val="99"/>
    <w:semiHidden/>
    <w:unhideWhenUsed/>
    <w:rsid w:val="00341638"/>
  </w:style>
  <w:style w:type="paragraph" w:customStyle="1" w:styleId="-31">
    <w:name w:val="Таблица-сетка 31"/>
    <w:basedOn w:val="1a"/>
    <w:next w:val="a6"/>
    <w:uiPriority w:val="39"/>
    <w:qFormat/>
    <w:rsid w:val="00341638"/>
    <w:pPr>
      <w:keepNext/>
      <w:keepLines/>
      <w:pBdr>
        <w:top w:val="none" w:sz="0" w:space="0" w:color="auto"/>
        <w:left w:val="none" w:sz="0" w:space="0" w:color="auto"/>
        <w:bottom w:val="none" w:sz="0" w:space="0" w:color="auto"/>
        <w:right w:val="none" w:sz="0" w:space="0" w:color="auto"/>
      </w:pBdr>
      <w:shd w:val="clear" w:color="auto" w:fill="auto"/>
      <w:spacing w:before="240" w:after="0" w:line="259" w:lineRule="auto"/>
      <w:contextualSpacing w:val="0"/>
      <w:jc w:val="center"/>
      <w:outlineLvl w:val="9"/>
    </w:pPr>
    <w:rPr>
      <w:rFonts w:ascii="Times New Roman" w:eastAsia="Times New Roman" w:hAnsi="Times New Roman" w:cs="Times New Roman"/>
      <w:b w:val="0"/>
      <w:bCs w:val="0"/>
      <w:color w:val="auto"/>
      <w:sz w:val="32"/>
      <w:szCs w:val="32"/>
    </w:rPr>
  </w:style>
  <w:style w:type="paragraph" w:styleId="1d">
    <w:name w:val="toc 1"/>
    <w:basedOn w:val="a6"/>
    <w:next w:val="a6"/>
    <w:autoRedefine/>
    <w:uiPriority w:val="39"/>
    <w:unhideWhenUsed/>
    <w:qFormat/>
    <w:rsid w:val="00341638"/>
    <w:pPr>
      <w:tabs>
        <w:tab w:val="right" w:leader="dot" w:pos="9628"/>
      </w:tabs>
      <w:suppressAutoHyphens/>
      <w:spacing w:after="100" w:line="360" w:lineRule="auto"/>
      <w:jc w:val="both"/>
    </w:pPr>
    <w:rPr>
      <w:rFonts w:eastAsia="Calibri"/>
      <w:sz w:val="28"/>
      <w:szCs w:val="22"/>
      <w:lang w:eastAsia="en-US"/>
    </w:rPr>
  </w:style>
  <w:style w:type="paragraph" w:styleId="2e">
    <w:name w:val="toc 2"/>
    <w:basedOn w:val="a6"/>
    <w:next w:val="a6"/>
    <w:autoRedefine/>
    <w:uiPriority w:val="39"/>
    <w:unhideWhenUsed/>
    <w:qFormat/>
    <w:rsid w:val="00341638"/>
    <w:pPr>
      <w:tabs>
        <w:tab w:val="right" w:leader="dot" w:pos="9628"/>
      </w:tabs>
      <w:suppressAutoHyphens/>
      <w:spacing w:after="100" w:line="360" w:lineRule="auto"/>
      <w:ind w:left="425"/>
      <w:jc w:val="both"/>
    </w:pPr>
    <w:rPr>
      <w:rFonts w:eastAsia="Calibri"/>
      <w:sz w:val="28"/>
      <w:szCs w:val="22"/>
      <w:lang w:eastAsia="en-US"/>
    </w:rPr>
  </w:style>
  <w:style w:type="paragraph" w:styleId="3c">
    <w:name w:val="toc 3"/>
    <w:basedOn w:val="a6"/>
    <w:next w:val="a6"/>
    <w:autoRedefine/>
    <w:uiPriority w:val="39"/>
    <w:unhideWhenUsed/>
    <w:qFormat/>
    <w:rsid w:val="00341638"/>
    <w:pPr>
      <w:tabs>
        <w:tab w:val="right" w:leader="dot" w:pos="9628"/>
      </w:tabs>
      <w:suppressAutoHyphens/>
      <w:spacing w:after="100" w:line="360" w:lineRule="auto"/>
      <w:ind w:left="851"/>
      <w:jc w:val="both"/>
    </w:pPr>
    <w:rPr>
      <w:rFonts w:eastAsia="Calibri"/>
      <w:sz w:val="28"/>
      <w:szCs w:val="22"/>
      <w:lang w:eastAsia="en-US"/>
    </w:rPr>
  </w:style>
  <w:style w:type="character" w:styleId="aff3">
    <w:name w:val="Hyperlink"/>
    <w:uiPriority w:val="99"/>
    <w:unhideWhenUsed/>
    <w:rsid w:val="00341638"/>
    <w:rPr>
      <w:color w:val="0563C1"/>
      <w:u w:val="single"/>
    </w:rPr>
  </w:style>
  <w:style w:type="paragraph" w:styleId="4c">
    <w:name w:val="toc 4"/>
    <w:basedOn w:val="a6"/>
    <w:next w:val="a6"/>
    <w:autoRedefine/>
    <w:uiPriority w:val="39"/>
    <w:unhideWhenUsed/>
    <w:rsid w:val="00341638"/>
    <w:pPr>
      <w:tabs>
        <w:tab w:val="right" w:leader="dot" w:pos="9628"/>
      </w:tabs>
      <w:suppressAutoHyphens/>
      <w:spacing w:after="100" w:line="360" w:lineRule="auto"/>
      <w:ind w:left="839" w:firstLine="454"/>
      <w:jc w:val="both"/>
    </w:pPr>
    <w:rPr>
      <w:rFonts w:eastAsia="Calibri"/>
      <w:sz w:val="28"/>
      <w:szCs w:val="22"/>
      <w:lang w:eastAsia="en-US"/>
    </w:rPr>
  </w:style>
  <w:style w:type="character" w:customStyle="1" w:styleId="310">
    <w:name w:val="Таблица простая 31"/>
    <w:uiPriority w:val="19"/>
    <w:qFormat/>
    <w:rsid w:val="00341638"/>
    <w:rPr>
      <w:i/>
      <w:iCs/>
      <w:color w:val="404040"/>
    </w:rPr>
  </w:style>
  <w:style w:type="numbering" w:customStyle="1" w:styleId="List0">
    <w:name w:val="List 0"/>
    <w:basedOn w:val="a9"/>
    <w:rsid w:val="00341638"/>
    <w:pPr>
      <w:numPr>
        <w:numId w:val="1"/>
      </w:numPr>
    </w:pPr>
  </w:style>
  <w:style w:type="numbering" w:customStyle="1" w:styleId="List8">
    <w:name w:val="List 8"/>
    <w:basedOn w:val="a9"/>
    <w:rsid w:val="00341638"/>
    <w:pPr>
      <w:numPr>
        <w:numId w:val="2"/>
      </w:numPr>
    </w:pPr>
  </w:style>
  <w:style w:type="numbering" w:customStyle="1" w:styleId="List9">
    <w:name w:val="List 9"/>
    <w:basedOn w:val="a9"/>
    <w:rsid w:val="00341638"/>
    <w:pPr>
      <w:numPr>
        <w:numId w:val="3"/>
      </w:numPr>
    </w:pPr>
  </w:style>
  <w:style w:type="numbering" w:customStyle="1" w:styleId="List10">
    <w:name w:val="List 10"/>
    <w:basedOn w:val="a9"/>
    <w:rsid w:val="00341638"/>
    <w:pPr>
      <w:numPr>
        <w:numId w:val="4"/>
      </w:numPr>
    </w:pPr>
  </w:style>
  <w:style w:type="numbering" w:customStyle="1" w:styleId="List11">
    <w:name w:val="List 11"/>
    <w:basedOn w:val="a9"/>
    <w:rsid w:val="00341638"/>
    <w:pPr>
      <w:numPr>
        <w:numId w:val="5"/>
      </w:numPr>
    </w:pPr>
  </w:style>
  <w:style w:type="numbering" w:customStyle="1" w:styleId="List12">
    <w:name w:val="List 12"/>
    <w:basedOn w:val="a9"/>
    <w:rsid w:val="00341638"/>
    <w:pPr>
      <w:numPr>
        <w:numId w:val="6"/>
      </w:numPr>
    </w:pPr>
  </w:style>
  <w:style w:type="numbering" w:customStyle="1" w:styleId="List14">
    <w:name w:val="List 14"/>
    <w:basedOn w:val="a9"/>
    <w:rsid w:val="00341638"/>
    <w:pPr>
      <w:numPr>
        <w:numId w:val="7"/>
      </w:numPr>
    </w:pPr>
  </w:style>
  <w:style w:type="numbering" w:customStyle="1" w:styleId="List15">
    <w:name w:val="List 15"/>
    <w:basedOn w:val="a9"/>
    <w:rsid w:val="00341638"/>
    <w:pPr>
      <w:numPr>
        <w:numId w:val="8"/>
      </w:numPr>
    </w:pPr>
  </w:style>
  <w:style w:type="numbering" w:customStyle="1" w:styleId="List16">
    <w:name w:val="List 16"/>
    <w:basedOn w:val="a9"/>
    <w:rsid w:val="00341638"/>
    <w:pPr>
      <w:numPr>
        <w:numId w:val="9"/>
      </w:numPr>
    </w:pPr>
  </w:style>
  <w:style w:type="numbering" w:customStyle="1" w:styleId="List18">
    <w:name w:val="List 18"/>
    <w:basedOn w:val="a9"/>
    <w:rsid w:val="00341638"/>
    <w:pPr>
      <w:numPr>
        <w:numId w:val="10"/>
      </w:numPr>
    </w:pPr>
  </w:style>
  <w:style w:type="numbering" w:customStyle="1" w:styleId="List20">
    <w:name w:val="List 20"/>
    <w:basedOn w:val="a9"/>
    <w:rsid w:val="00341638"/>
    <w:pPr>
      <w:numPr>
        <w:numId w:val="11"/>
      </w:numPr>
    </w:pPr>
  </w:style>
  <w:style w:type="numbering" w:customStyle="1" w:styleId="List22">
    <w:name w:val="List 22"/>
    <w:basedOn w:val="a9"/>
    <w:rsid w:val="00341638"/>
    <w:pPr>
      <w:numPr>
        <w:numId w:val="12"/>
      </w:numPr>
    </w:pPr>
  </w:style>
  <w:style w:type="numbering" w:customStyle="1" w:styleId="List23">
    <w:name w:val="List 23"/>
    <w:basedOn w:val="a9"/>
    <w:rsid w:val="00341638"/>
    <w:pPr>
      <w:numPr>
        <w:numId w:val="13"/>
      </w:numPr>
    </w:pPr>
  </w:style>
  <w:style w:type="numbering" w:customStyle="1" w:styleId="List24">
    <w:name w:val="List 24"/>
    <w:basedOn w:val="a9"/>
    <w:rsid w:val="00341638"/>
    <w:pPr>
      <w:numPr>
        <w:numId w:val="14"/>
      </w:numPr>
    </w:pPr>
  </w:style>
  <w:style w:type="character" w:customStyle="1" w:styleId="410">
    <w:name w:val="Таблица простая 41"/>
    <w:uiPriority w:val="21"/>
    <w:qFormat/>
    <w:rsid w:val="00341638"/>
    <w:rPr>
      <w:b/>
      <w:i w:val="0"/>
      <w:iCs/>
      <w:color w:val="auto"/>
    </w:rPr>
  </w:style>
  <w:style w:type="paragraph" w:customStyle="1" w:styleId="a0">
    <w:name w:val="Перечень"/>
    <w:basedOn w:val="a6"/>
    <w:next w:val="a6"/>
    <w:link w:val="aff4"/>
    <w:qFormat/>
    <w:rsid w:val="00341638"/>
    <w:pPr>
      <w:numPr>
        <w:numId w:val="15"/>
      </w:numPr>
      <w:suppressAutoHyphens/>
      <w:spacing w:line="360" w:lineRule="auto"/>
      <w:ind w:left="0" w:firstLine="284"/>
      <w:jc w:val="both"/>
    </w:pPr>
    <w:rPr>
      <w:rFonts w:eastAsia="Calibri"/>
      <w:sz w:val="28"/>
      <w:szCs w:val="20"/>
      <w:u w:color="000000"/>
      <w:bdr w:val="nil"/>
    </w:rPr>
  </w:style>
  <w:style w:type="character" w:customStyle="1" w:styleId="aff4">
    <w:name w:val="Перечень Знак"/>
    <w:link w:val="a0"/>
    <w:rsid w:val="00341638"/>
    <w:rPr>
      <w:rFonts w:ascii="Times New Roman" w:eastAsia="Calibri" w:hAnsi="Times New Roman" w:cs="Times New Roman"/>
      <w:sz w:val="28"/>
      <w:szCs w:val="20"/>
      <w:u w:color="000000"/>
      <w:bdr w:val="nil"/>
      <w:lang w:val="ru-RU" w:eastAsia="ru-RU" w:bidi="ar-SA"/>
    </w:rPr>
  </w:style>
  <w:style w:type="paragraph" w:customStyle="1" w:styleId="aff5">
    <w:name w:val="Недозаголовок"/>
    <w:basedOn w:val="a6"/>
    <w:link w:val="aff6"/>
    <w:qFormat/>
    <w:rsid w:val="00341638"/>
    <w:pPr>
      <w:suppressAutoHyphens/>
      <w:spacing w:line="360" w:lineRule="auto"/>
      <w:jc w:val="center"/>
    </w:pPr>
    <w:rPr>
      <w:rFonts w:eastAsia="Calibri"/>
      <w:b/>
      <w:sz w:val="28"/>
      <w:szCs w:val="20"/>
    </w:rPr>
  </w:style>
  <w:style w:type="character" w:customStyle="1" w:styleId="aff6">
    <w:name w:val="Недозаголовок Знак"/>
    <w:link w:val="aff5"/>
    <w:rsid w:val="00341638"/>
    <w:rPr>
      <w:rFonts w:ascii="Times New Roman" w:eastAsia="Calibri" w:hAnsi="Times New Roman" w:cs="Times New Roman"/>
      <w:b/>
      <w:sz w:val="28"/>
      <w:szCs w:val="20"/>
      <w:lang w:bidi="ar-SA"/>
    </w:rPr>
  </w:style>
  <w:style w:type="numbering" w:customStyle="1" w:styleId="110">
    <w:name w:val="Нет списка11"/>
    <w:next w:val="a9"/>
    <w:uiPriority w:val="99"/>
    <w:semiHidden/>
    <w:unhideWhenUsed/>
    <w:rsid w:val="00341638"/>
  </w:style>
  <w:style w:type="paragraph" w:customStyle="1" w:styleId="1e">
    <w:name w:val="Абзац списка1"/>
    <w:basedOn w:val="a6"/>
    <w:link w:val="aff7"/>
    <w:uiPriority w:val="99"/>
    <w:qFormat/>
    <w:rsid w:val="00341638"/>
    <w:pPr>
      <w:spacing w:after="200" w:line="276" w:lineRule="auto"/>
      <w:ind w:left="720"/>
      <w:contextualSpacing/>
    </w:pPr>
    <w:rPr>
      <w:rFonts w:ascii="Calibri" w:eastAsia="Calibri" w:hAnsi="Calibri"/>
      <w:sz w:val="22"/>
      <w:szCs w:val="22"/>
      <w:lang w:eastAsia="en-US"/>
    </w:rPr>
  </w:style>
  <w:style w:type="character" w:customStyle="1" w:styleId="dash041e005f0431005f044b005f0447005f043d005f044b005f0439005f005fchar1char1">
    <w:name w:val="dash041e_005f0431_005f044b_005f0447_005f043d_005f044b_005f0439_005f_005fchar1__char1"/>
    <w:rsid w:val="00341638"/>
    <w:rPr>
      <w:rFonts w:ascii="Times New Roman" w:hAnsi="Times New Roman" w:cs="Times New Roman" w:hint="default"/>
      <w:strike w:val="0"/>
      <w:dstrike w:val="0"/>
      <w:sz w:val="24"/>
      <w:szCs w:val="24"/>
      <w:u w:val="none"/>
      <w:effect w:val="none"/>
    </w:rPr>
  </w:style>
  <w:style w:type="character" w:styleId="aff8">
    <w:name w:val="annotation reference"/>
    <w:uiPriority w:val="99"/>
    <w:unhideWhenUsed/>
    <w:rsid w:val="00341638"/>
    <w:rPr>
      <w:sz w:val="16"/>
      <w:szCs w:val="16"/>
    </w:rPr>
  </w:style>
  <w:style w:type="paragraph" w:styleId="aff9">
    <w:name w:val="annotation text"/>
    <w:basedOn w:val="a6"/>
    <w:link w:val="affa"/>
    <w:uiPriority w:val="99"/>
    <w:unhideWhenUsed/>
    <w:rsid w:val="00341638"/>
    <w:pPr>
      <w:spacing w:after="200" w:line="360" w:lineRule="auto"/>
    </w:pPr>
    <w:rPr>
      <w:rFonts w:ascii="Calibri" w:eastAsia="Calibri" w:hAnsi="Calibri"/>
      <w:sz w:val="20"/>
      <w:szCs w:val="20"/>
    </w:rPr>
  </w:style>
  <w:style w:type="character" w:customStyle="1" w:styleId="affa">
    <w:name w:val="Текст примечания Знак"/>
    <w:basedOn w:val="a7"/>
    <w:link w:val="aff9"/>
    <w:uiPriority w:val="99"/>
    <w:rsid w:val="00341638"/>
    <w:rPr>
      <w:rFonts w:ascii="Calibri" w:eastAsia="Calibri" w:hAnsi="Calibri" w:cs="Times New Roman"/>
      <w:sz w:val="20"/>
      <w:szCs w:val="20"/>
      <w:lang w:bidi="ar-SA"/>
    </w:rPr>
  </w:style>
  <w:style w:type="paragraph" w:customStyle="1" w:styleId="1f">
    <w:name w:val="Текст выноски1"/>
    <w:basedOn w:val="a6"/>
    <w:next w:val="affb"/>
    <w:link w:val="affc"/>
    <w:uiPriority w:val="99"/>
    <w:semiHidden/>
    <w:unhideWhenUsed/>
    <w:rsid w:val="00341638"/>
    <w:pPr>
      <w:spacing w:line="360" w:lineRule="auto"/>
    </w:pPr>
    <w:rPr>
      <w:rFonts w:ascii="Tahoma" w:eastAsia="Calibri" w:hAnsi="Tahoma"/>
      <w:sz w:val="16"/>
      <w:szCs w:val="16"/>
    </w:rPr>
  </w:style>
  <w:style w:type="character" w:customStyle="1" w:styleId="affc">
    <w:name w:val="Текст выноски Знак"/>
    <w:link w:val="1f"/>
    <w:uiPriority w:val="99"/>
    <w:semiHidden/>
    <w:rsid w:val="00341638"/>
    <w:rPr>
      <w:rFonts w:ascii="Tahoma" w:eastAsia="Calibri" w:hAnsi="Tahoma" w:cs="Times New Roman"/>
      <w:sz w:val="16"/>
      <w:szCs w:val="16"/>
      <w:lang w:bidi="ar-SA"/>
    </w:rPr>
  </w:style>
  <w:style w:type="character" w:customStyle="1" w:styleId="aff7">
    <w:name w:val="Абзац списка Знак"/>
    <w:link w:val="1e"/>
    <w:uiPriority w:val="99"/>
    <w:locked/>
    <w:rsid w:val="00341638"/>
    <w:rPr>
      <w:rFonts w:ascii="Calibri" w:eastAsia="Calibri" w:hAnsi="Calibri" w:cs="Times New Roman"/>
      <w:lang w:val="ru-RU" w:bidi="ar-SA"/>
    </w:rPr>
  </w:style>
  <w:style w:type="paragraph" w:customStyle="1" w:styleId="1f0">
    <w:name w:val="Верхний колонтитул1"/>
    <w:basedOn w:val="a6"/>
    <w:next w:val="afc"/>
    <w:uiPriority w:val="99"/>
    <w:unhideWhenUsed/>
    <w:rsid w:val="00341638"/>
    <w:pPr>
      <w:tabs>
        <w:tab w:val="center" w:pos="4677"/>
        <w:tab w:val="right" w:pos="9355"/>
      </w:tabs>
      <w:spacing w:line="360" w:lineRule="auto"/>
    </w:pPr>
    <w:rPr>
      <w:rFonts w:ascii="Calibri" w:eastAsia="Calibri" w:hAnsi="Calibri"/>
      <w:sz w:val="22"/>
      <w:szCs w:val="22"/>
      <w:lang w:eastAsia="en-US"/>
    </w:rPr>
  </w:style>
  <w:style w:type="paragraph" w:styleId="affd">
    <w:name w:val="Normal (Web)"/>
    <w:aliases w:val="Обычный (веб) Знак Знак,Обычный (веб) Знак Знак Знак Знак Знак Знак,Обычный (веб) Знак Знак Знак Знак Знак"/>
    <w:basedOn w:val="a6"/>
    <w:link w:val="affe"/>
    <w:uiPriority w:val="99"/>
    <w:unhideWhenUsed/>
    <w:qFormat/>
    <w:rsid w:val="00341638"/>
    <w:pPr>
      <w:spacing w:before="100" w:beforeAutospacing="1" w:after="100" w:afterAutospacing="1" w:line="360" w:lineRule="auto"/>
    </w:pPr>
  </w:style>
  <w:style w:type="character" w:customStyle="1" w:styleId="apple-converted-space">
    <w:name w:val="apple-converted-space"/>
    <w:basedOn w:val="a7"/>
    <w:rsid w:val="00341638"/>
  </w:style>
  <w:style w:type="character" w:customStyle="1" w:styleId="nobr">
    <w:name w:val="nobr"/>
    <w:basedOn w:val="a7"/>
    <w:rsid w:val="00341638"/>
  </w:style>
  <w:style w:type="paragraph" w:customStyle="1" w:styleId="Default">
    <w:name w:val="Default"/>
    <w:rsid w:val="00341638"/>
    <w:pPr>
      <w:autoSpaceDE w:val="0"/>
      <w:autoSpaceDN w:val="0"/>
      <w:adjustRightInd w:val="0"/>
      <w:spacing w:after="0" w:line="240" w:lineRule="auto"/>
    </w:pPr>
    <w:rPr>
      <w:rFonts w:ascii="Times New Roman" w:eastAsia="Calibri" w:hAnsi="Times New Roman" w:cs="Times New Roman"/>
      <w:color w:val="000000"/>
      <w:sz w:val="24"/>
      <w:szCs w:val="24"/>
      <w:lang w:val="ru-RU" w:bidi="ar-SA"/>
    </w:rPr>
  </w:style>
  <w:style w:type="paragraph" w:customStyle="1" w:styleId="1f1">
    <w:name w:val="Тема примечания1"/>
    <w:basedOn w:val="aff9"/>
    <w:next w:val="aff9"/>
    <w:uiPriority w:val="99"/>
    <w:semiHidden/>
    <w:unhideWhenUsed/>
    <w:rsid w:val="00341638"/>
    <w:rPr>
      <w:b/>
      <w:bCs/>
    </w:rPr>
  </w:style>
  <w:style w:type="character" w:customStyle="1" w:styleId="afff">
    <w:name w:val="Тема примечания Знак"/>
    <w:link w:val="afff0"/>
    <w:uiPriority w:val="99"/>
    <w:semiHidden/>
    <w:rsid w:val="00341638"/>
    <w:rPr>
      <w:b/>
      <w:bCs/>
    </w:rPr>
  </w:style>
  <w:style w:type="paragraph" w:styleId="affb">
    <w:name w:val="Balloon Text"/>
    <w:basedOn w:val="a6"/>
    <w:link w:val="1f2"/>
    <w:uiPriority w:val="99"/>
    <w:semiHidden/>
    <w:unhideWhenUsed/>
    <w:rsid w:val="00341638"/>
    <w:pPr>
      <w:suppressAutoHyphens/>
      <w:spacing w:line="360" w:lineRule="auto"/>
      <w:ind w:firstLine="709"/>
      <w:jc w:val="both"/>
    </w:pPr>
    <w:rPr>
      <w:rFonts w:ascii="Segoe UI" w:eastAsia="Calibri" w:hAnsi="Segoe UI"/>
      <w:sz w:val="18"/>
      <w:szCs w:val="18"/>
    </w:rPr>
  </w:style>
  <w:style w:type="character" w:customStyle="1" w:styleId="1f2">
    <w:name w:val="Текст выноски Знак1"/>
    <w:basedOn w:val="a7"/>
    <w:link w:val="affb"/>
    <w:uiPriority w:val="99"/>
    <w:semiHidden/>
    <w:rsid w:val="00341638"/>
    <w:rPr>
      <w:rFonts w:ascii="Segoe UI" w:eastAsia="Calibri" w:hAnsi="Segoe UI" w:cs="Times New Roman"/>
      <w:sz w:val="18"/>
      <w:szCs w:val="18"/>
      <w:lang w:bidi="ar-SA"/>
    </w:rPr>
  </w:style>
  <w:style w:type="character" w:customStyle="1" w:styleId="1f3">
    <w:name w:val="Верхний колонтитул Знак1"/>
    <w:basedOn w:val="a7"/>
    <w:uiPriority w:val="99"/>
    <w:rsid w:val="00341638"/>
    <w:rPr>
      <w:rFonts w:ascii="Times New Roman" w:hAnsi="Times New Roman"/>
      <w:sz w:val="28"/>
    </w:rPr>
  </w:style>
  <w:style w:type="paragraph" w:styleId="afff0">
    <w:name w:val="annotation subject"/>
    <w:basedOn w:val="aff9"/>
    <w:next w:val="aff9"/>
    <w:link w:val="afff"/>
    <w:uiPriority w:val="99"/>
    <w:semiHidden/>
    <w:unhideWhenUsed/>
    <w:rsid w:val="00341638"/>
    <w:pPr>
      <w:suppressAutoHyphens/>
      <w:spacing w:after="0"/>
      <w:ind w:firstLine="709"/>
      <w:jc w:val="both"/>
    </w:pPr>
    <w:rPr>
      <w:rFonts w:asciiTheme="minorHAnsi" w:eastAsiaTheme="minorHAnsi" w:hAnsiTheme="minorHAnsi" w:cstheme="minorBidi"/>
      <w:b/>
      <w:bCs/>
      <w:sz w:val="22"/>
      <w:szCs w:val="22"/>
      <w:lang w:val="en-US" w:eastAsia="en-US" w:bidi="en-US"/>
    </w:rPr>
  </w:style>
  <w:style w:type="character" w:customStyle="1" w:styleId="1f4">
    <w:name w:val="Тема примечания Знак1"/>
    <w:basedOn w:val="affa"/>
    <w:uiPriority w:val="99"/>
    <w:semiHidden/>
    <w:rsid w:val="00341638"/>
    <w:rPr>
      <w:rFonts w:ascii="Calibri" w:eastAsia="Calibri" w:hAnsi="Calibri" w:cs="Times New Roman"/>
      <w:b/>
      <w:bCs/>
      <w:sz w:val="20"/>
      <w:szCs w:val="20"/>
      <w:lang w:bidi="ar-SA"/>
    </w:rPr>
  </w:style>
  <w:style w:type="paragraph" w:customStyle="1" w:styleId="a5">
    <w:name w:val="Подперечень"/>
    <w:basedOn w:val="a0"/>
    <w:next w:val="a6"/>
    <w:link w:val="afff1"/>
    <w:qFormat/>
    <w:rsid w:val="00341638"/>
    <w:pPr>
      <w:numPr>
        <w:numId w:val="111"/>
      </w:numPr>
      <w:ind w:left="284" w:firstLine="425"/>
    </w:pPr>
  </w:style>
  <w:style w:type="character" w:customStyle="1" w:styleId="afff1">
    <w:name w:val="Подперечень Знак"/>
    <w:link w:val="a5"/>
    <w:rsid w:val="00341638"/>
    <w:rPr>
      <w:rFonts w:ascii="Times New Roman" w:eastAsia="Calibri" w:hAnsi="Times New Roman" w:cs="Times New Roman"/>
      <w:sz w:val="28"/>
      <w:szCs w:val="20"/>
      <w:u w:color="000000"/>
      <w:bdr w:val="nil"/>
      <w:lang w:val="ru-RU" w:eastAsia="ru-RU" w:bidi="ar-SA"/>
    </w:rPr>
  </w:style>
  <w:style w:type="numbering" w:customStyle="1" w:styleId="2f">
    <w:name w:val="Нет списка2"/>
    <w:next w:val="a9"/>
    <w:uiPriority w:val="99"/>
    <w:semiHidden/>
    <w:unhideWhenUsed/>
    <w:rsid w:val="00341638"/>
  </w:style>
  <w:style w:type="paragraph" w:customStyle="1" w:styleId="2f0">
    <w:name w:val="Недозаголовок 2"/>
    <w:basedOn w:val="a6"/>
    <w:qFormat/>
    <w:rsid w:val="00341638"/>
    <w:pPr>
      <w:suppressAutoHyphens/>
      <w:spacing w:line="360" w:lineRule="auto"/>
      <w:jc w:val="both"/>
    </w:pPr>
    <w:rPr>
      <w:rFonts w:eastAsia="Calibri"/>
      <w:b/>
      <w:sz w:val="28"/>
      <w:szCs w:val="22"/>
    </w:rPr>
  </w:style>
  <w:style w:type="paragraph" w:customStyle="1" w:styleId="a">
    <w:name w:val="Перечень номер"/>
    <w:basedOn w:val="a6"/>
    <w:next w:val="a6"/>
    <w:qFormat/>
    <w:rsid w:val="00341638"/>
    <w:pPr>
      <w:numPr>
        <w:numId w:val="17"/>
      </w:numPr>
      <w:tabs>
        <w:tab w:val="clear" w:pos="785"/>
        <w:tab w:val="num" w:pos="0"/>
      </w:tabs>
      <w:spacing w:line="360" w:lineRule="auto"/>
      <w:ind w:left="0" w:firstLine="284"/>
      <w:jc w:val="both"/>
      <w:textAlignment w:val="baseline"/>
    </w:pPr>
    <w:rPr>
      <w:color w:val="000000"/>
      <w:sz w:val="28"/>
      <w:szCs w:val="28"/>
    </w:rPr>
  </w:style>
  <w:style w:type="numbering" w:customStyle="1" w:styleId="3d">
    <w:name w:val="Нет списка3"/>
    <w:next w:val="a9"/>
    <w:uiPriority w:val="99"/>
    <w:semiHidden/>
    <w:unhideWhenUsed/>
    <w:rsid w:val="00341638"/>
  </w:style>
  <w:style w:type="paragraph" w:customStyle="1" w:styleId="afff2">
    <w:name w:val="Предмет"/>
    <w:basedOn w:val="a6"/>
    <w:next w:val="a6"/>
    <w:qFormat/>
    <w:rsid w:val="00341638"/>
    <w:pPr>
      <w:keepNext/>
      <w:keepLines/>
      <w:spacing w:line="360" w:lineRule="auto"/>
      <w:outlineLvl w:val="1"/>
    </w:pPr>
    <w:rPr>
      <w:rFonts w:eastAsia="MS Gothic"/>
      <w:b/>
      <w:bCs/>
      <w:color w:val="000000"/>
      <w:sz w:val="28"/>
      <w:szCs w:val="28"/>
      <w:lang w:eastAsia="en-US"/>
    </w:rPr>
  </w:style>
  <w:style w:type="numbering" w:customStyle="1" w:styleId="4d">
    <w:name w:val="Нет списка4"/>
    <w:next w:val="a9"/>
    <w:uiPriority w:val="99"/>
    <w:semiHidden/>
    <w:unhideWhenUsed/>
    <w:rsid w:val="00341638"/>
  </w:style>
  <w:style w:type="numbering" w:customStyle="1" w:styleId="111">
    <w:name w:val="Нет списка111"/>
    <w:next w:val="a9"/>
    <w:uiPriority w:val="99"/>
    <w:semiHidden/>
    <w:unhideWhenUsed/>
    <w:rsid w:val="00341638"/>
  </w:style>
  <w:style w:type="numbering" w:customStyle="1" w:styleId="210">
    <w:name w:val="Нет списка21"/>
    <w:next w:val="a9"/>
    <w:uiPriority w:val="99"/>
    <w:semiHidden/>
    <w:unhideWhenUsed/>
    <w:rsid w:val="00341638"/>
  </w:style>
  <w:style w:type="character" w:customStyle="1" w:styleId="apple-tab-span">
    <w:name w:val="apple-tab-span"/>
    <w:basedOn w:val="a7"/>
    <w:rsid w:val="00341638"/>
  </w:style>
  <w:style w:type="paragraph" w:customStyle="1" w:styleId="Zag1">
    <w:name w:val="Zag_1"/>
    <w:basedOn w:val="a6"/>
    <w:rsid w:val="00341638"/>
    <w:pPr>
      <w:widowControl w:val="0"/>
      <w:autoSpaceDE w:val="0"/>
      <w:autoSpaceDN w:val="0"/>
      <w:adjustRightInd w:val="0"/>
      <w:spacing w:after="337" w:line="302" w:lineRule="exact"/>
      <w:jc w:val="center"/>
    </w:pPr>
    <w:rPr>
      <w:b/>
      <w:bCs/>
      <w:color w:val="000000"/>
      <w:lang w:val="en-US"/>
    </w:rPr>
  </w:style>
  <w:style w:type="character" w:customStyle="1" w:styleId="Zag11">
    <w:name w:val="Zag_11"/>
    <w:rsid w:val="00341638"/>
  </w:style>
  <w:style w:type="numbering" w:customStyle="1" w:styleId="311">
    <w:name w:val="Нет списка31"/>
    <w:next w:val="a9"/>
    <w:uiPriority w:val="99"/>
    <w:semiHidden/>
    <w:unhideWhenUsed/>
    <w:rsid w:val="00341638"/>
  </w:style>
  <w:style w:type="paragraph" w:customStyle="1" w:styleId="ConsPlusNormal">
    <w:name w:val="ConsPlusNormal"/>
    <w:rsid w:val="00341638"/>
    <w:pPr>
      <w:widowControl w:val="0"/>
      <w:autoSpaceDE w:val="0"/>
      <w:autoSpaceDN w:val="0"/>
      <w:adjustRightInd w:val="0"/>
      <w:spacing w:after="0" w:line="240" w:lineRule="auto"/>
    </w:pPr>
    <w:rPr>
      <w:rFonts w:ascii="Arial" w:eastAsia="Times New Roman" w:hAnsi="Arial" w:cs="Arial"/>
      <w:sz w:val="20"/>
      <w:szCs w:val="20"/>
      <w:lang w:val="ru-RU" w:eastAsia="ru-RU" w:bidi="ar-SA"/>
    </w:rPr>
  </w:style>
  <w:style w:type="table" w:styleId="afff3">
    <w:name w:val="Table Grid"/>
    <w:basedOn w:val="a8"/>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1">
    <w:name w:val="Сетка таблицы2"/>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4">
    <w:name w:val="page number"/>
    <w:basedOn w:val="a7"/>
    <w:unhideWhenUsed/>
    <w:rsid w:val="00341638"/>
  </w:style>
  <w:style w:type="paragraph" w:customStyle="1" w:styleId="afff5">
    <w:name w:val="Примечание"/>
    <w:basedOn w:val="a6"/>
    <w:next w:val="a6"/>
    <w:qFormat/>
    <w:rsid w:val="00341638"/>
    <w:pPr>
      <w:widowControl w:val="0"/>
      <w:autoSpaceDE w:val="0"/>
      <w:autoSpaceDN w:val="0"/>
      <w:adjustRightInd w:val="0"/>
      <w:spacing w:line="360" w:lineRule="auto"/>
      <w:ind w:left="540"/>
      <w:jc w:val="both"/>
    </w:pPr>
  </w:style>
  <w:style w:type="numbering" w:customStyle="1" w:styleId="411">
    <w:name w:val="Нет списка41"/>
    <w:next w:val="a9"/>
    <w:uiPriority w:val="99"/>
    <w:semiHidden/>
    <w:unhideWhenUsed/>
    <w:rsid w:val="00341638"/>
  </w:style>
  <w:style w:type="table" w:customStyle="1" w:styleId="5c">
    <w:name w:val="Сетка таблицы5"/>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
    <w:name w:val="Сетка таблицы11"/>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f3"/>
    <w:uiPriority w:val="5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f6">
    <w:name w:val="А_основной"/>
    <w:basedOn w:val="a6"/>
    <w:link w:val="afff7"/>
    <w:uiPriority w:val="99"/>
    <w:qFormat/>
    <w:rsid w:val="00341638"/>
    <w:pPr>
      <w:spacing w:line="360" w:lineRule="auto"/>
      <w:ind w:firstLine="454"/>
      <w:jc w:val="both"/>
    </w:pPr>
    <w:rPr>
      <w:rFonts w:eastAsia="Calibri"/>
      <w:sz w:val="28"/>
      <w:szCs w:val="28"/>
    </w:rPr>
  </w:style>
  <w:style w:type="character" w:customStyle="1" w:styleId="afff7">
    <w:name w:val="А_основной Знак"/>
    <w:link w:val="afff6"/>
    <w:uiPriority w:val="99"/>
    <w:rsid w:val="00341638"/>
    <w:rPr>
      <w:rFonts w:ascii="Times New Roman" w:eastAsia="Calibri" w:hAnsi="Times New Roman" w:cs="Times New Roman"/>
      <w:sz w:val="28"/>
      <w:szCs w:val="28"/>
      <w:lang w:bidi="ar-SA"/>
    </w:rPr>
  </w:style>
  <w:style w:type="character" w:customStyle="1" w:styleId="dash041e0431044b0447043d044b0439char1">
    <w:name w:val="dash041e_0431_044b_0447_043d_044b_0439__char1"/>
    <w:uiPriority w:val="99"/>
    <w:rsid w:val="00341638"/>
    <w:rPr>
      <w:rFonts w:ascii="Times New Roman" w:hAnsi="Times New Roman" w:cs="Times New Roman" w:hint="default"/>
      <w:strike w:val="0"/>
      <w:dstrike w:val="0"/>
      <w:sz w:val="24"/>
      <w:szCs w:val="24"/>
      <w:u w:val="none"/>
      <w:effect w:val="none"/>
    </w:rPr>
  </w:style>
  <w:style w:type="character" w:customStyle="1" w:styleId="2-3">
    <w:name w:val="Средняя заливка 2 - Акцент 3 Знак"/>
    <w:link w:val="2-30"/>
    <w:uiPriority w:val="30"/>
    <w:rsid w:val="00341638"/>
    <w:rPr>
      <w:rFonts w:ascii="Times New Roman" w:eastAsia="Times New Roman" w:hAnsi="Times New Roman" w:cs="Times New Roman"/>
      <w:b/>
      <w:i/>
      <w:sz w:val="24"/>
      <w:lang w:bidi="en-US"/>
    </w:rPr>
  </w:style>
  <w:style w:type="character" w:customStyle="1" w:styleId="2-1">
    <w:name w:val="Средняя сетка 2 - Акцент 1 Знак"/>
    <w:basedOn w:val="a7"/>
    <w:link w:val="2-10"/>
    <w:uiPriority w:val="1"/>
    <w:rsid w:val="00341638"/>
    <w:rPr>
      <w:sz w:val="22"/>
      <w:szCs w:val="22"/>
      <w:lang w:val="ru-RU" w:eastAsia="en-US" w:bidi="ar-SA"/>
    </w:rPr>
  </w:style>
  <w:style w:type="paragraph" w:customStyle="1" w:styleId="212">
    <w:name w:val="Основной текст 21"/>
    <w:basedOn w:val="a6"/>
    <w:uiPriority w:val="99"/>
    <w:rsid w:val="00341638"/>
    <w:pPr>
      <w:widowControl w:val="0"/>
      <w:suppressAutoHyphens/>
      <w:autoSpaceDE w:val="0"/>
      <w:spacing w:line="360" w:lineRule="auto"/>
      <w:jc w:val="both"/>
    </w:pPr>
    <w:rPr>
      <w:i/>
      <w:sz w:val="22"/>
      <w:szCs w:val="20"/>
      <w:lang w:val="en-US" w:eastAsia="ar-SA"/>
    </w:rPr>
  </w:style>
  <w:style w:type="character" w:customStyle="1" w:styleId="afff8">
    <w:name w:val="Основной текст Знак"/>
    <w:link w:val="afff9"/>
    <w:uiPriority w:val="99"/>
    <w:locked/>
    <w:rsid w:val="00341638"/>
    <w:rPr>
      <w:rFonts w:ascii="Times New Roman" w:hAnsi="Times New Roman"/>
    </w:rPr>
  </w:style>
  <w:style w:type="paragraph" w:customStyle="1" w:styleId="HEADERTEXT">
    <w:name w:val=".HEADERTEXT"/>
    <w:rsid w:val="00341638"/>
    <w:pPr>
      <w:widowControl w:val="0"/>
      <w:autoSpaceDE w:val="0"/>
      <w:autoSpaceDN w:val="0"/>
      <w:adjustRightInd w:val="0"/>
      <w:spacing w:after="0" w:line="240" w:lineRule="auto"/>
    </w:pPr>
    <w:rPr>
      <w:rFonts w:ascii="Arial" w:eastAsia="Times New Roman" w:hAnsi="Arial" w:cs="Arial"/>
      <w:color w:val="2B4279"/>
      <w:lang w:val="ru-RU" w:eastAsia="ru-RU" w:bidi="ar-SA"/>
    </w:rPr>
  </w:style>
  <w:style w:type="paragraph" w:customStyle="1" w:styleId="FORMATTEXT">
    <w:name w:val=".FORMATTEXT"/>
    <w:rsid w:val="00341638"/>
    <w:pPr>
      <w:widowControl w:val="0"/>
      <w:autoSpaceDE w:val="0"/>
      <w:autoSpaceDN w:val="0"/>
      <w:adjustRightInd w:val="0"/>
      <w:spacing w:after="0" w:line="240" w:lineRule="auto"/>
    </w:pPr>
    <w:rPr>
      <w:rFonts w:ascii="Times New Roman" w:eastAsia="Times New Roman" w:hAnsi="Times New Roman" w:cs="Times New Roman"/>
      <w:sz w:val="24"/>
      <w:szCs w:val="24"/>
      <w:lang w:val="ru-RU" w:eastAsia="ru-RU" w:bidi="ar-SA"/>
    </w:rPr>
  </w:style>
  <w:style w:type="paragraph" w:customStyle="1" w:styleId="PRINTSECTION">
    <w:name w:val="#PRINT_SECTION"/>
    <w:rsid w:val="00341638"/>
    <w:pPr>
      <w:widowControl w:val="0"/>
      <w:autoSpaceDE w:val="0"/>
      <w:autoSpaceDN w:val="0"/>
      <w:adjustRightInd w:val="0"/>
      <w:spacing w:after="0" w:line="240" w:lineRule="auto"/>
    </w:pPr>
    <w:rPr>
      <w:rFonts w:ascii="Arial" w:eastAsia="Times New Roman" w:hAnsi="Arial" w:cs="Arial"/>
      <w:sz w:val="24"/>
      <w:szCs w:val="24"/>
      <w:lang w:val="ru-RU" w:eastAsia="ru-RU" w:bidi="ar-SA"/>
    </w:rPr>
  </w:style>
  <w:style w:type="paragraph" w:styleId="afff9">
    <w:name w:val="Body Text"/>
    <w:basedOn w:val="a6"/>
    <w:link w:val="afff8"/>
    <w:uiPriority w:val="99"/>
    <w:rsid w:val="00341638"/>
    <w:pPr>
      <w:spacing w:after="120" w:line="360" w:lineRule="auto"/>
    </w:pPr>
    <w:rPr>
      <w:rFonts w:eastAsiaTheme="minorHAnsi" w:cstheme="minorBidi"/>
      <w:sz w:val="22"/>
      <w:szCs w:val="22"/>
      <w:lang w:val="en-US" w:eastAsia="en-US" w:bidi="en-US"/>
    </w:rPr>
  </w:style>
  <w:style w:type="character" w:customStyle="1" w:styleId="1f6">
    <w:name w:val="Основной текст Знак1"/>
    <w:basedOn w:val="a7"/>
    <w:uiPriority w:val="99"/>
    <w:semiHidden/>
    <w:rsid w:val="00341638"/>
    <w:rPr>
      <w:rFonts w:ascii="Times New Roman" w:eastAsia="Times New Roman" w:hAnsi="Times New Roman" w:cs="Times New Roman"/>
      <w:sz w:val="24"/>
      <w:szCs w:val="24"/>
      <w:lang w:val="ru-RU" w:eastAsia="ru-RU" w:bidi="ar-SA"/>
    </w:rPr>
  </w:style>
  <w:style w:type="character" w:customStyle="1" w:styleId="BodyTextChar1">
    <w:name w:val="Body Text Char1"/>
    <w:uiPriority w:val="99"/>
    <w:semiHidden/>
    <w:locked/>
    <w:rsid w:val="00341638"/>
    <w:rPr>
      <w:rFonts w:ascii="Times New Roman" w:hAnsi="Times New Roman" w:cs="Times New Roman"/>
      <w:sz w:val="28"/>
      <w:lang w:eastAsia="en-US"/>
    </w:rPr>
  </w:style>
  <w:style w:type="character" w:customStyle="1" w:styleId="edition">
    <w:name w:val="edition"/>
    <w:rsid w:val="00341638"/>
  </w:style>
  <w:style w:type="character" w:customStyle="1" w:styleId="num">
    <w:name w:val="num"/>
    <w:rsid w:val="00341638"/>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341638"/>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341638"/>
    <w:pPr>
      <w:spacing w:line="360" w:lineRule="auto"/>
      <w:ind w:left="720" w:firstLine="700"/>
      <w:jc w:val="both"/>
    </w:p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341638"/>
    <w:rPr>
      <w:rFonts w:ascii="Times New Roman" w:hAnsi="Times New Roman"/>
      <w:sz w:val="24"/>
      <w:u w:val="none"/>
      <w:effect w:val="none"/>
    </w:rPr>
  </w:style>
  <w:style w:type="character" w:customStyle="1" w:styleId="normal005f005f005f005fchar1005f005fchar1char1">
    <w:name w:val="normal_005f005f_005f005fchar1_005f_005fchar1__char1"/>
    <w:rsid w:val="00341638"/>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341638"/>
    <w:pPr>
      <w:spacing w:line="360" w:lineRule="auto"/>
    </w:pPr>
  </w:style>
  <w:style w:type="paragraph" w:customStyle="1" w:styleId="dash041e005f0431005f044b005f0447005f043d005f044b005f0439">
    <w:name w:val="dash041e_005f0431_005f044b_005f0447_005f043d_005f044b_005f0439"/>
    <w:basedOn w:val="a6"/>
    <w:rsid w:val="00341638"/>
    <w:pPr>
      <w:spacing w:line="360" w:lineRule="auto"/>
    </w:p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341638"/>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341638"/>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341638"/>
    <w:pPr>
      <w:spacing w:line="360" w:lineRule="auto"/>
    </w:pPr>
    <w:rPr>
      <w:sz w:val="20"/>
      <w:szCs w:val="2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341638"/>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341638"/>
    <w:pPr>
      <w:spacing w:after="120" w:line="360" w:lineRule="auto"/>
      <w:ind w:left="280"/>
    </w:pPr>
  </w:style>
  <w:style w:type="paragraph" w:customStyle="1" w:styleId="dash041e0431044b0447043d044b0439">
    <w:name w:val="dash041e_0431_044b_0447_043d_044b_0439"/>
    <w:basedOn w:val="a6"/>
    <w:rsid w:val="00341638"/>
    <w:pPr>
      <w:spacing w:line="360" w:lineRule="auto"/>
    </w:pPr>
  </w:style>
  <w:style w:type="character" w:customStyle="1" w:styleId="list005f0020paragraph005f005fchar1char1">
    <w:name w:val="list_005f0020paragraph_005f_005fchar1__char1"/>
    <w:rsid w:val="00341638"/>
    <w:rPr>
      <w:rFonts w:ascii="Times New Roman" w:hAnsi="Times New Roman"/>
      <w:sz w:val="24"/>
      <w:u w:val="none"/>
      <w:effect w:val="none"/>
    </w:rPr>
  </w:style>
  <w:style w:type="paragraph" w:customStyle="1" w:styleId="list005f0020paragraph">
    <w:name w:val="list_005f0020paragraph"/>
    <w:basedOn w:val="a6"/>
    <w:rsid w:val="00341638"/>
    <w:pPr>
      <w:spacing w:line="360" w:lineRule="auto"/>
      <w:ind w:left="720" w:firstLine="700"/>
      <w:jc w:val="both"/>
    </w:pPr>
  </w:style>
  <w:style w:type="character" w:customStyle="1" w:styleId="dash041e005f0431005f044b005f0447005f043d005f044b005f0439char1">
    <w:name w:val="dash041e_005f0431_005f044b_005f0447_005f043d_005f044b_005f0439__char1"/>
    <w:rsid w:val="00341638"/>
    <w:rPr>
      <w:rFonts w:ascii="Times New Roman" w:hAnsi="Times New Roman"/>
      <w:sz w:val="24"/>
      <w:u w:val="none"/>
      <w:effect w:val="none"/>
    </w:rPr>
  </w:style>
  <w:style w:type="paragraph" w:styleId="afffa">
    <w:name w:val="endnote text"/>
    <w:basedOn w:val="a6"/>
    <w:link w:val="afffb"/>
    <w:rsid w:val="00341638"/>
    <w:pPr>
      <w:spacing w:line="360" w:lineRule="auto"/>
    </w:pPr>
    <w:rPr>
      <w:sz w:val="20"/>
      <w:szCs w:val="20"/>
    </w:rPr>
  </w:style>
  <w:style w:type="character" w:customStyle="1" w:styleId="afffb">
    <w:name w:val="Текст концевой сноски Знак"/>
    <w:basedOn w:val="a7"/>
    <w:link w:val="afffa"/>
    <w:rsid w:val="00341638"/>
    <w:rPr>
      <w:rFonts w:ascii="Times New Roman" w:eastAsia="Times New Roman" w:hAnsi="Times New Roman" w:cs="Times New Roman"/>
      <w:sz w:val="20"/>
      <w:szCs w:val="20"/>
      <w:lang w:eastAsia="ru-RU" w:bidi="ar-SA"/>
    </w:rPr>
  </w:style>
  <w:style w:type="character" w:customStyle="1" w:styleId="b-serp-urlitem">
    <w:name w:val="b-serp-url__item"/>
    <w:rsid w:val="00341638"/>
  </w:style>
  <w:style w:type="character" w:customStyle="1" w:styleId="b-serp-urlmark">
    <w:name w:val="b-serp-url__mark"/>
    <w:rsid w:val="00341638"/>
  </w:style>
  <w:style w:type="character" w:customStyle="1" w:styleId="default005f005fchar1char1">
    <w:name w:val="default_005f_005fchar1__char1"/>
    <w:rsid w:val="00341638"/>
    <w:rPr>
      <w:rFonts w:ascii="Times New Roman" w:hAnsi="Times New Roman"/>
      <w:sz w:val="24"/>
      <w:u w:val="none"/>
      <w:effect w:val="none"/>
    </w:rPr>
  </w:style>
  <w:style w:type="paragraph" w:styleId="5d">
    <w:name w:val="toc 5"/>
    <w:basedOn w:val="a6"/>
    <w:next w:val="a6"/>
    <w:autoRedefine/>
    <w:uiPriority w:val="39"/>
    <w:rsid w:val="00341638"/>
    <w:pPr>
      <w:tabs>
        <w:tab w:val="right" w:leader="dot" w:pos="9628"/>
      </w:tabs>
      <w:spacing w:line="360" w:lineRule="auto"/>
      <w:ind w:left="1120"/>
    </w:pPr>
    <w:rPr>
      <w:noProof/>
      <w:sz w:val="20"/>
      <w:szCs w:val="20"/>
      <w:lang w:eastAsia="en-US"/>
    </w:rPr>
  </w:style>
  <w:style w:type="paragraph" w:styleId="6d">
    <w:name w:val="toc 6"/>
    <w:basedOn w:val="a6"/>
    <w:next w:val="a6"/>
    <w:autoRedefine/>
    <w:uiPriority w:val="39"/>
    <w:rsid w:val="00341638"/>
    <w:pPr>
      <w:spacing w:line="360" w:lineRule="auto"/>
      <w:ind w:left="1400"/>
    </w:pPr>
    <w:rPr>
      <w:rFonts w:ascii="Calibri" w:hAnsi="Calibri"/>
      <w:sz w:val="20"/>
      <w:szCs w:val="20"/>
      <w:lang w:eastAsia="en-US"/>
    </w:rPr>
  </w:style>
  <w:style w:type="paragraph" w:styleId="7c">
    <w:name w:val="toc 7"/>
    <w:basedOn w:val="a6"/>
    <w:next w:val="a6"/>
    <w:autoRedefine/>
    <w:uiPriority w:val="39"/>
    <w:rsid w:val="00341638"/>
    <w:pPr>
      <w:spacing w:line="360" w:lineRule="auto"/>
      <w:ind w:left="1680"/>
    </w:pPr>
    <w:rPr>
      <w:rFonts w:ascii="Calibri" w:hAnsi="Calibri"/>
      <w:sz w:val="20"/>
      <w:szCs w:val="20"/>
      <w:lang w:eastAsia="en-US"/>
    </w:rPr>
  </w:style>
  <w:style w:type="paragraph" w:styleId="8c">
    <w:name w:val="toc 8"/>
    <w:basedOn w:val="a6"/>
    <w:next w:val="a6"/>
    <w:autoRedefine/>
    <w:uiPriority w:val="39"/>
    <w:rsid w:val="00341638"/>
    <w:pPr>
      <w:spacing w:line="360" w:lineRule="auto"/>
      <w:ind w:left="1960"/>
    </w:pPr>
    <w:rPr>
      <w:rFonts w:ascii="Calibri" w:hAnsi="Calibri"/>
      <w:sz w:val="20"/>
      <w:szCs w:val="20"/>
      <w:lang w:eastAsia="en-US"/>
    </w:rPr>
  </w:style>
  <w:style w:type="paragraph" w:styleId="93">
    <w:name w:val="toc 9"/>
    <w:basedOn w:val="a6"/>
    <w:next w:val="a6"/>
    <w:autoRedefine/>
    <w:uiPriority w:val="39"/>
    <w:rsid w:val="00341638"/>
    <w:pPr>
      <w:spacing w:line="360" w:lineRule="auto"/>
      <w:ind w:left="2240"/>
    </w:pPr>
    <w:rPr>
      <w:rFonts w:ascii="Calibri" w:hAnsi="Calibri"/>
      <w:sz w:val="20"/>
      <w:szCs w:val="20"/>
      <w:lang w:eastAsia="en-US"/>
    </w:rPr>
  </w:style>
  <w:style w:type="character" w:customStyle="1" w:styleId="1f7">
    <w:name w:val="Просмотренная гиперссылка1"/>
    <w:uiPriority w:val="99"/>
    <w:semiHidden/>
    <w:unhideWhenUsed/>
    <w:rsid w:val="00341638"/>
    <w:rPr>
      <w:color w:val="800080"/>
      <w:u w:val="single"/>
    </w:rPr>
  </w:style>
  <w:style w:type="character" w:styleId="afffc">
    <w:name w:val="FollowedHyperlink"/>
    <w:uiPriority w:val="99"/>
    <w:semiHidden/>
    <w:unhideWhenUsed/>
    <w:rsid w:val="00341638"/>
    <w:rPr>
      <w:color w:val="954F72"/>
      <w:u w:val="single"/>
    </w:rPr>
  </w:style>
  <w:style w:type="paragraph" w:styleId="2f2">
    <w:name w:val="Body Text 2"/>
    <w:basedOn w:val="a6"/>
    <w:link w:val="2f3"/>
    <w:unhideWhenUsed/>
    <w:rsid w:val="00341638"/>
    <w:pPr>
      <w:spacing w:after="120" w:line="480" w:lineRule="auto"/>
    </w:pPr>
    <w:rPr>
      <w:sz w:val="28"/>
      <w:szCs w:val="20"/>
    </w:rPr>
  </w:style>
  <w:style w:type="character" w:customStyle="1" w:styleId="2f3">
    <w:name w:val="Основной текст 2 Знак"/>
    <w:basedOn w:val="a7"/>
    <w:link w:val="2f2"/>
    <w:rsid w:val="00341638"/>
    <w:rPr>
      <w:rFonts w:ascii="Times New Roman" w:eastAsia="Times New Roman" w:hAnsi="Times New Roman" w:cs="Times New Roman"/>
      <w:sz w:val="28"/>
      <w:szCs w:val="20"/>
      <w:lang w:bidi="ar-SA"/>
    </w:rPr>
  </w:style>
  <w:style w:type="paragraph" w:customStyle="1" w:styleId="msonormalcxspmiddle">
    <w:name w:val="msonormalcxspmiddle"/>
    <w:basedOn w:val="a6"/>
    <w:rsid w:val="00341638"/>
    <w:pPr>
      <w:spacing w:before="100" w:beforeAutospacing="1" w:after="100" w:afterAutospacing="1" w:line="360" w:lineRule="auto"/>
    </w:pPr>
  </w:style>
  <w:style w:type="character" w:styleId="HTML">
    <w:name w:val="HTML Cite"/>
    <w:uiPriority w:val="99"/>
    <w:semiHidden/>
    <w:unhideWhenUsed/>
    <w:rsid w:val="00341638"/>
    <w:rPr>
      <w:i/>
      <w:iCs/>
    </w:rPr>
  </w:style>
  <w:style w:type="paragraph" w:styleId="z-">
    <w:name w:val="HTML Top of Form"/>
    <w:basedOn w:val="a6"/>
    <w:next w:val="a6"/>
    <w:link w:val="z-0"/>
    <w:hidden/>
    <w:uiPriority w:val="99"/>
    <w:semiHidden/>
    <w:unhideWhenUsed/>
    <w:rsid w:val="00341638"/>
    <w:pPr>
      <w:pBdr>
        <w:bottom w:val="single" w:sz="6" w:space="1" w:color="auto"/>
      </w:pBdr>
      <w:spacing w:line="360" w:lineRule="auto"/>
      <w:jc w:val="center"/>
    </w:pPr>
    <w:rPr>
      <w:rFonts w:ascii="Arial" w:hAnsi="Arial"/>
      <w:vanish/>
      <w:sz w:val="16"/>
      <w:szCs w:val="16"/>
    </w:rPr>
  </w:style>
  <w:style w:type="character" w:customStyle="1" w:styleId="z-0">
    <w:name w:val="z-Начало формы Знак"/>
    <w:basedOn w:val="a7"/>
    <w:link w:val="z-"/>
    <w:uiPriority w:val="99"/>
    <w:semiHidden/>
    <w:rsid w:val="00341638"/>
    <w:rPr>
      <w:rFonts w:ascii="Arial" w:eastAsia="Times New Roman" w:hAnsi="Arial" w:cs="Times New Roman"/>
      <w:vanish/>
      <w:sz w:val="16"/>
      <w:szCs w:val="16"/>
      <w:lang w:bidi="ar-SA"/>
    </w:rPr>
  </w:style>
  <w:style w:type="paragraph" w:styleId="z-1">
    <w:name w:val="HTML Bottom of Form"/>
    <w:basedOn w:val="a6"/>
    <w:next w:val="a6"/>
    <w:link w:val="z-2"/>
    <w:hidden/>
    <w:uiPriority w:val="99"/>
    <w:semiHidden/>
    <w:unhideWhenUsed/>
    <w:rsid w:val="00341638"/>
    <w:pPr>
      <w:pBdr>
        <w:top w:val="single" w:sz="6" w:space="1" w:color="auto"/>
      </w:pBdr>
      <w:spacing w:line="360" w:lineRule="auto"/>
      <w:jc w:val="center"/>
    </w:pPr>
    <w:rPr>
      <w:rFonts w:ascii="Arial" w:hAnsi="Arial"/>
      <w:vanish/>
      <w:sz w:val="16"/>
      <w:szCs w:val="16"/>
    </w:rPr>
  </w:style>
  <w:style w:type="character" w:customStyle="1" w:styleId="z-2">
    <w:name w:val="z-Конец формы Знак"/>
    <w:basedOn w:val="a7"/>
    <w:link w:val="z-1"/>
    <w:uiPriority w:val="99"/>
    <w:semiHidden/>
    <w:rsid w:val="00341638"/>
    <w:rPr>
      <w:rFonts w:ascii="Arial" w:eastAsia="Times New Roman" w:hAnsi="Arial" w:cs="Times New Roman"/>
      <w:vanish/>
      <w:sz w:val="16"/>
      <w:szCs w:val="16"/>
      <w:lang w:bidi="ar-SA"/>
    </w:rPr>
  </w:style>
  <w:style w:type="paragraph" w:customStyle="1" w:styleId="a4">
    <w:name w:val="список с точками"/>
    <w:basedOn w:val="a6"/>
    <w:rsid w:val="00341638"/>
    <w:pPr>
      <w:numPr>
        <w:numId w:val="16"/>
      </w:numPr>
      <w:tabs>
        <w:tab w:val="num" w:pos="756"/>
      </w:tabs>
      <w:spacing w:line="312" w:lineRule="auto"/>
      <w:ind w:left="756"/>
      <w:jc w:val="both"/>
    </w:pPr>
  </w:style>
  <w:style w:type="paragraph" w:customStyle="1" w:styleId="afffd">
    <w:name w:val="Для таблиц"/>
    <w:basedOn w:val="a6"/>
    <w:rsid w:val="00341638"/>
    <w:pPr>
      <w:spacing w:line="360" w:lineRule="auto"/>
    </w:pPr>
  </w:style>
  <w:style w:type="paragraph" w:styleId="3f">
    <w:name w:val="Body Text 3"/>
    <w:basedOn w:val="a6"/>
    <w:link w:val="3f0"/>
    <w:uiPriority w:val="99"/>
    <w:unhideWhenUsed/>
    <w:rsid w:val="00341638"/>
    <w:pPr>
      <w:spacing w:after="120" w:line="360" w:lineRule="auto"/>
    </w:pPr>
    <w:rPr>
      <w:sz w:val="16"/>
      <w:szCs w:val="16"/>
    </w:rPr>
  </w:style>
  <w:style w:type="character" w:customStyle="1" w:styleId="3f0">
    <w:name w:val="Основной текст 3 Знак"/>
    <w:basedOn w:val="a7"/>
    <w:link w:val="3f"/>
    <w:uiPriority w:val="99"/>
    <w:rsid w:val="00341638"/>
    <w:rPr>
      <w:rFonts w:ascii="Times New Roman" w:eastAsia="Times New Roman" w:hAnsi="Times New Roman" w:cs="Times New Roman"/>
      <w:sz w:val="16"/>
      <w:szCs w:val="16"/>
      <w:lang w:bidi="ar-SA"/>
    </w:rPr>
  </w:style>
  <w:style w:type="paragraph" w:customStyle="1" w:styleId="blacktext">
    <w:name w:val="blacktext"/>
    <w:basedOn w:val="a6"/>
    <w:rsid w:val="00341638"/>
    <w:pPr>
      <w:spacing w:before="100" w:beforeAutospacing="1" w:after="100" w:afterAutospacing="1" w:line="360" w:lineRule="auto"/>
    </w:pPr>
    <w:rPr>
      <w:rFonts w:ascii="Verdana" w:eastAsia="Arial Unicode MS" w:hAnsi="Verdana" w:cs="Arial Unicode MS"/>
      <w:color w:val="000000"/>
      <w:sz w:val="16"/>
      <w:szCs w:val="16"/>
    </w:rPr>
  </w:style>
  <w:style w:type="paragraph" w:customStyle="1" w:styleId="s13">
    <w:name w:val="s_13"/>
    <w:basedOn w:val="a6"/>
    <w:rsid w:val="00341638"/>
    <w:pPr>
      <w:spacing w:line="360" w:lineRule="auto"/>
      <w:ind w:firstLine="720"/>
    </w:pPr>
    <w:rPr>
      <w:sz w:val="20"/>
      <w:szCs w:val="20"/>
    </w:rPr>
  </w:style>
  <w:style w:type="paragraph" w:customStyle="1" w:styleId="ConsPlusTitle">
    <w:name w:val="ConsPlusTitle"/>
    <w:rsid w:val="00341638"/>
    <w:pPr>
      <w:widowControl w:val="0"/>
      <w:autoSpaceDE w:val="0"/>
      <w:autoSpaceDN w:val="0"/>
      <w:adjustRightInd w:val="0"/>
      <w:spacing w:after="0" w:line="240" w:lineRule="auto"/>
    </w:pPr>
    <w:rPr>
      <w:rFonts w:ascii="Times New Roman" w:eastAsia="Times New Roman" w:hAnsi="Times New Roman" w:cs="Times New Roman"/>
      <w:b/>
      <w:bCs/>
      <w:sz w:val="24"/>
      <w:szCs w:val="24"/>
      <w:lang w:val="ru-RU" w:eastAsia="ru-RU" w:bidi="ar-SA"/>
    </w:rPr>
  </w:style>
  <w:style w:type="character" w:customStyle="1" w:styleId="570">
    <w:name w:val="Основной текст + Курсив57"/>
    <w:rsid w:val="00341638"/>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341638"/>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341638"/>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341638"/>
    <w:rPr>
      <w:rFonts w:ascii="Times New Roman" w:hAnsi="Times New Roman" w:cs="Times New Roman"/>
      <w:b/>
      <w:bCs/>
      <w:color w:val="000000"/>
      <w:spacing w:val="0"/>
      <w:sz w:val="22"/>
      <w:szCs w:val="22"/>
      <w:shd w:val="clear" w:color="auto" w:fill="FFFFFF"/>
      <w:lang w:val="en-US" w:bidi="ar-SA"/>
    </w:rPr>
  </w:style>
  <w:style w:type="paragraph" w:customStyle="1" w:styleId="113">
    <w:name w:val="Цветной список — акцент 11"/>
    <w:basedOn w:val="a6"/>
    <w:uiPriority w:val="34"/>
    <w:qFormat/>
    <w:rsid w:val="00341638"/>
    <w:pPr>
      <w:spacing w:line="360" w:lineRule="auto"/>
      <w:ind w:left="720"/>
      <w:contextualSpacing/>
    </w:pPr>
    <w:rPr>
      <w:sz w:val="20"/>
      <w:szCs w:val="20"/>
    </w:rPr>
  </w:style>
  <w:style w:type="paragraph" w:styleId="afffe">
    <w:name w:val="Body Text Indent"/>
    <w:basedOn w:val="a6"/>
    <w:link w:val="affff"/>
    <w:uiPriority w:val="99"/>
    <w:unhideWhenUsed/>
    <w:rsid w:val="00341638"/>
    <w:pPr>
      <w:spacing w:after="120" w:line="276" w:lineRule="auto"/>
      <w:ind w:left="283"/>
    </w:pPr>
    <w:rPr>
      <w:rFonts w:ascii="Calibri" w:eastAsia="Calibri" w:hAnsi="Calibri"/>
      <w:sz w:val="22"/>
      <w:szCs w:val="22"/>
      <w:lang w:eastAsia="en-US"/>
    </w:rPr>
  </w:style>
  <w:style w:type="character" w:customStyle="1" w:styleId="affff">
    <w:name w:val="Основной текст с отступом Знак"/>
    <w:basedOn w:val="a7"/>
    <w:link w:val="afffe"/>
    <w:uiPriority w:val="99"/>
    <w:rsid w:val="00341638"/>
    <w:rPr>
      <w:rFonts w:ascii="Calibri" w:eastAsia="Calibri" w:hAnsi="Calibri" w:cs="Times New Roman"/>
      <w:lang w:val="ru-RU" w:bidi="ar-SA"/>
    </w:rPr>
  </w:style>
  <w:style w:type="numbering" w:customStyle="1" w:styleId="5e">
    <w:name w:val="Нет списка5"/>
    <w:next w:val="a9"/>
    <w:uiPriority w:val="99"/>
    <w:semiHidden/>
    <w:unhideWhenUsed/>
    <w:rsid w:val="00341638"/>
  </w:style>
  <w:style w:type="table" w:customStyle="1" w:styleId="7d">
    <w:name w:val="Сетка таблицы7"/>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f3"/>
    <w:uiPriority w:val="5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rsid w:val="00341638"/>
    <w:pPr>
      <w:pBdr>
        <w:top w:val="nil"/>
        <w:left w:val="nil"/>
        <w:bottom w:val="nil"/>
        <w:right w:val="nil"/>
        <w:between w:val="nil"/>
        <w:bar w:val="nil"/>
      </w:pBdr>
      <w:spacing w:after="0" w:line="240" w:lineRule="auto"/>
    </w:pPr>
    <w:rPr>
      <w:rFonts w:ascii="Times New Roman" w:eastAsia="Arial Unicode MS" w:hAnsi="Times New Roman" w:cs="Times New Roman"/>
      <w:sz w:val="20"/>
      <w:szCs w:val="20"/>
      <w:bdr w:val="nil"/>
      <w:lang w:val="ru-RU" w:eastAsia="ru-RU" w:bidi="ar-SA"/>
    </w:rPr>
    <w:tblPr>
      <w:tblInd w:w="0" w:type="dxa"/>
      <w:tblCellMar>
        <w:top w:w="0" w:type="dxa"/>
        <w:left w:w="0" w:type="dxa"/>
        <w:bottom w:w="0" w:type="dxa"/>
        <w:right w:w="0" w:type="dxa"/>
      </w:tblCellMar>
    </w:tblPr>
  </w:style>
  <w:style w:type="paragraph" w:customStyle="1" w:styleId="affff0">
    <w:name w:val="Колонтитули"/>
    <w:rsid w:val="00341638"/>
    <w:pPr>
      <w:pBdr>
        <w:top w:val="nil"/>
        <w:left w:val="nil"/>
        <w:bottom w:val="nil"/>
        <w:right w:val="nil"/>
        <w:between w:val="nil"/>
        <w:bar w:val="nil"/>
      </w:pBdr>
      <w:tabs>
        <w:tab w:val="right" w:pos="9020"/>
      </w:tabs>
      <w:spacing w:after="0" w:line="240" w:lineRule="auto"/>
    </w:pPr>
    <w:rPr>
      <w:rFonts w:ascii="Helvetica" w:eastAsia="Arial Unicode MS" w:hAnsi="Helvetica" w:cs="Arial Unicode MS"/>
      <w:color w:val="000000"/>
      <w:sz w:val="24"/>
      <w:szCs w:val="24"/>
      <w:bdr w:val="nil"/>
      <w:lang w:val="ru-RU" w:eastAsia="ru-RU" w:bidi="ar-SA"/>
    </w:rPr>
  </w:style>
  <w:style w:type="paragraph" w:customStyle="1" w:styleId="a2">
    <w:name w:val="Перечень )"/>
    <w:next w:val="a6"/>
    <w:qFormat/>
    <w:rsid w:val="00341638"/>
    <w:pPr>
      <w:numPr>
        <w:numId w:val="23"/>
      </w:numPr>
      <w:pBdr>
        <w:top w:val="nil"/>
        <w:left w:val="nil"/>
        <w:bottom w:val="nil"/>
        <w:right w:val="nil"/>
        <w:between w:val="nil"/>
        <w:bar w:val="nil"/>
      </w:pBdr>
      <w:tabs>
        <w:tab w:val="clear" w:pos="708"/>
        <w:tab w:val="num" w:pos="360"/>
      </w:tabs>
      <w:spacing w:line="360" w:lineRule="auto"/>
      <w:ind w:left="0" w:firstLine="0"/>
      <w:jc w:val="both"/>
    </w:pPr>
    <w:rPr>
      <w:rFonts w:ascii="Times" w:eastAsia="Times" w:hAnsi="Times" w:cs="Times"/>
      <w:sz w:val="28"/>
      <w:szCs w:val="28"/>
      <w:lang w:val="ru-RU" w:bidi="ar-SA"/>
    </w:rPr>
  </w:style>
  <w:style w:type="character" w:customStyle="1" w:styleId="Hyperlink0">
    <w:name w:val="Hyperlink.0"/>
    <w:rsid w:val="00341638"/>
    <w:rPr>
      <w:rFonts w:ascii="Times" w:eastAsia="Times" w:hAnsi="Times" w:cs="Times"/>
      <w:sz w:val="28"/>
      <w:szCs w:val="28"/>
      <w:shd w:val="clear" w:color="auto" w:fill="FFFFFF"/>
      <w:lang w:val="ru-RU"/>
    </w:rPr>
  </w:style>
  <w:style w:type="numbering" w:customStyle="1" w:styleId="1">
    <w:name w:val="Імпортований стиль 1"/>
    <w:rsid w:val="00341638"/>
    <w:pPr>
      <w:numPr>
        <w:numId w:val="18"/>
      </w:numPr>
    </w:pPr>
  </w:style>
  <w:style w:type="numbering" w:customStyle="1" w:styleId="2">
    <w:name w:val="Імпортований стиль 2"/>
    <w:rsid w:val="00341638"/>
    <w:pPr>
      <w:numPr>
        <w:numId w:val="19"/>
      </w:numPr>
    </w:pPr>
  </w:style>
  <w:style w:type="numbering" w:customStyle="1" w:styleId="33">
    <w:name w:val="Імпортований стиль 3"/>
    <w:rsid w:val="00341638"/>
    <w:pPr>
      <w:numPr>
        <w:numId w:val="20"/>
      </w:numPr>
    </w:pPr>
  </w:style>
  <w:style w:type="numbering" w:customStyle="1" w:styleId="4">
    <w:name w:val="Імпортований стиль 4"/>
    <w:rsid w:val="00341638"/>
    <w:pPr>
      <w:numPr>
        <w:numId w:val="21"/>
      </w:numPr>
    </w:pPr>
  </w:style>
  <w:style w:type="numbering" w:customStyle="1" w:styleId="5">
    <w:name w:val="Імпортований стиль 5"/>
    <w:rsid w:val="00341638"/>
    <w:pPr>
      <w:numPr>
        <w:numId w:val="22"/>
      </w:numPr>
    </w:pPr>
  </w:style>
  <w:style w:type="numbering" w:customStyle="1" w:styleId="6">
    <w:name w:val="Імпортований стиль 6"/>
    <w:rsid w:val="00341638"/>
    <w:pPr>
      <w:numPr>
        <w:numId w:val="24"/>
      </w:numPr>
    </w:pPr>
  </w:style>
  <w:style w:type="numbering" w:customStyle="1" w:styleId="7">
    <w:name w:val="Імпортований стиль 7"/>
    <w:rsid w:val="00341638"/>
    <w:pPr>
      <w:numPr>
        <w:numId w:val="25"/>
      </w:numPr>
    </w:pPr>
  </w:style>
  <w:style w:type="numbering" w:customStyle="1" w:styleId="8">
    <w:name w:val="Імпортований стиль 8"/>
    <w:rsid w:val="00341638"/>
    <w:pPr>
      <w:numPr>
        <w:numId w:val="26"/>
      </w:numPr>
    </w:pPr>
  </w:style>
  <w:style w:type="numbering" w:customStyle="1" w:styleId="9">
    <w:name w:val="Імпортований стиль 9"/>
    <w:rsid w:val="00341638"/>
    <w:pPr>
      <w:numPr>
        <w:numId w:val="27"/>
      </w:numPr>
    </w:pPr>
  </w:style>
  <w:style w:type="numbering" w:customStyle="1" w:styleId="10">
    <w:name w:val="Імпортований стиль 10"/>
    <w:rsid w:val="00341638"/>
    <w:pPr>
      <w:numPr>
        <w:numId w:val="28"/>
      </w:numPr>
    </w:pPr>
  </w:style>
  <w:style w:type="numbering" w:customStyle="1" w:styleId="11">
    <w:name w:val="Імпортований стиль 11"/>
    <w:rsid w:val="00341638"/>
    <w:pPr>
      <w:numPr>
        <w:numId w:val="29"/>
      </w:numPr>
    </w:pPr>
  </w:style>
  <w:style w:type="numbering" w:customStyle="1" w:styleId="12">
    <w:name w:val="Імпортований стиль 12"/>
    <w:rsid w:val="00341638"/>
    <w:pPr>
      <w:numPr>
        <w:numId w:val="30"/>
      </w:numPr>
    </w:pPr>
  </w:style>
  <w:style w:type="numbering" w:customStyle="1" w:styleId="13">
    <w:name w:val="Імпортований стиль 13"/>
    <w:rsid w:val="00341638"/>
    <w:pPr>
      <w:numPr>
        <w:numId w:val="31"/>
      </w:numPr>
    </w:pPr>
  </w:style>
  <w:style w:type="numbering" w:customStyle="1" w:styleId="14">
    <w:name w:val="Імпортований стиль 14"/>
    <w:rsid w:val="00341638"/>
    <w:pPr>
      <w:numPr>
        <w:numId w:val="32"/>
      </w:numPr>
    </w:pPr>
  </w:style>
  <w:style w:type="numbering" w:customStyle="1" w:styleId="15">
    <w:name w:val="Імпортований стиль 15"/>
    <w:rsid w:val="00341638"/>
    <w:pPr>
      <w:numPr>
        <w:numId w:val="33"/>
      </w:numPr>
    </w:pPr>
  </w:style>
  <w:style w:type="character" w:customStyle="1" w:styleId="affff1">
    <w:name w:val="Лінк"/>
    <w:rsid w:val="00341638"/>
    <w:rPr>
      <w:color w:val="0000FF"/>
      <w:u w:val="single" w:color="0000FF"/>
    </w:rPr>
  </w:style>
  <w:style w:type="character" w:customStyle="1" w:styleId="Hyperlink1">
    <w:name w:val="Hyperlink.1"/>
    <w:rsid w:val="00341638"/>
    <w:rPr>
      <w:color w:val="0000FF"/>
      <w:sz w:val="20"/>
      <w:szCs w:val="20"/>
      <w:u w:val="single" w:color="0000FF"/>
    </w:rPr>
  </w:style>
  <w:style w:type="numbering" w:customStyle="1" w:styleId="16">
    <w:name w:val="Імпортований стиль 16"/>
    <w:rsid w:val="00341638"/>
    <w:pPr>
      <w:numPr>
        <w:numId w:val="34"/>
      </w:numPr>
    </w:pPr>
  </w:style>
  <w:style w:type="character" w:customStyle="1" w:styleId="Hyperlink2">
    <w:name w:val="Hyperlink.2"/>
    <w:rsid w:val="00341638"/>
    <w:rPr>
      <w:rFonts w:ascii="Times" w:eastAsia="Times" w:hAnsi="Times" w:cs="Times"/>
      <w:sz w:val="28"/>
      <w:szCs w:val="28"/>
      <w:lang w:val="ru-RU"/>
    </w:rPr>
  </w:style>
  <w:style w:type="numbering" w:customStyle="1" w:styleId="17">
    <w:name w:val="Імпортований стиль 17"/>
    <w:rsid w:val="00341638"/>
    <w:pPr>
      <w:numPr>
        <w:numId w:val="35"/>
      </w:numPr>
    </w:pPr>
  </w:style>
  <w:style w:type="numbering" w:customStyle="1" w:styleId="18">
    <w:name w:val="Імпортований стиль 18"/>
    <w:rsid w:val="00341638"/>
    <w:pPr>
      <w:numPr>
        <w:numId w:val="36"/>
      </w:numPr>
    </w:pPr>
  </w:style>
  <w:style w:type="numbering" w:customStyle="1" w:styleId="19">
    <w:name w:val="Імпортований стиль 19"/>
    <w:rsid w:val="00341638"/>
    <w:pPr>
      <w:numPr>
        <w:numId w:val="37"/>
      </w:numPr>
    </w:pPr>
  </w:style>
  <w:style w:type="numbering" w:customStyle="1" w:styleId="200">
    <w:name w:val="Імпортований стиль 20"/>
    <w:rsid w:val="00341638"/>
    <w:pPr>
      <w:numPr>
        <w:numId w:val="38"/>
      </w:numPr>
    </w:pPr>
  </w:style>
  <w:style w:type="numbering" w:customStyle="1" w:styleId="21">
    <w:name w:val="Імпортований стиль 21"/>
    <w:rsid w:val="00341638"/>
    <w:pPr>
      <w:numPr>
        <w:numId w:val="39"/>
      </w:numPr>
    </w:pPr>
  </w:style>
  <w:style w:type="numbering" w:customStyle="1" w:styleId="22">
    <w:name w:val="Імпортований стиль 22"/>
    <w:rsid w:val="00341638"/>
    <w:pPr>
      <w:numPr>
        <w:numId w:val="40"/>
      </w:numPr>
    </w:pPr>
  </w:style>
  <w:style w:type="numbering" w:customStyle="1" w:styleId="23">
    <w:name w:val="Імпортований стиль 23"/>
    <w:rsid w:val="00341638"/>
    <w:pPr>
      <w:numPr>
        <w:numId w:val="41"/>
      </w:numPr>
    </w:pPr>
  </w:style>
  <w:style w:type="numbering" w:customStyle="1" w:styleId="24">
    <w:name w:val="Імпортований стиль 24"/>
    <w:rsid w:val="00341638"/>
    <w:pPr>
      <w:numPr>
        <w:numId w:val="42"/>
      </w:numPr>
    </w:pPr>
  </w:style>
  <w:style w:type="numbering" w:customStyle="1" w:styleId="25">
    <w:name w:val="Імпортований стиль 25"/>
    <w:rsid w:val="00341638"/>
    <w:pPr>
      <w:numPr>
        <w:numId w:val="43"/>
      </w:numPr>
    </w:pPr>
  </w:style>
  <w:style w:type="numbering" w:customStyle="1" w:styleId="26">
    <w:name w:val="Імпортований стиль 26"/>
    <w:rsid w:val="00341638"/>
    <w:pPr>
      <w:numPr>
        <w:numId w:val="44"/>
      </w:numPr>
    </w:pPr>
  </w:style>
  <w:style w:type="numbering" w:customStyle="1" w:styleId="27">
    <w:name w:val="Імпортований стиль 27"/>
    <w:rsid w:val="00341638"/>
    <w:pPr>
      <w:numPr>
        <w:numId w:val="45"/>
      </w:numPr>
    </w:pPr>
  </w:style>
  <w:style w:type="numbering" w:customStyle="1" w:styleId="28">
    <w:name w:val="Імпортований стиль 28"/>
    <w:rsid w:val="00341638"/>
    <w:pPr>
      <w:numPr>
        <w:numId w:val="46"/>
      </w:numPr>
    </w:pPr>
  </w:style>
  <w:style w:type="numbering" w:customStyle="1" w:styleId="29">
    <w:name w:val="Імпортований стиль 29"/>
    <w:rsid w:val="00341638"/>
    <w:pPr>
      <w:numPr>
        <w:numId w:val="47"/>
      </w:numPr>
    </w:pPr>
  </w:style>
  <w:style w:type="numbering" w:customStyle="1" w:styleId="30">
    <w:name w:val="Імпортований стиль 30"/>
    <w:rsid w:val="00341638"/>
    <w:pPr>
      <w:numPr>
        <w:numId w:val="48"/>
      </w:numPr>
    </w:pPr>
  </w:style>
  <w:style w:type="numbering" w:customStyle="1" w:styleId="31">
    <w:name w:val="Імпортований стиль 31"/>
    <w:rsid w:val="00341638"/>
    <w:pPr>
      <w:numPr>
        <w:numId w:val="49"/>
      </w:numPr>
    </w:pPr>
  </w:style>
  <w:style w:type="numbering" w:customStyle="1" w:styleId="32">
    <w:name w:val="Імпортований стиль 32"/>
    <w:rsid w:val="00341638"/>
    <w:pPr>
      <w:numPr>
        <w:numId w:val="50"/>
      </w:numPr>
    </w:pPr>
  </w:style>
  <w:style w:type="numbering" w:customStyle="1" w:styleId="330">
    <w:name w:val="Імпортований стиль 33"/>
    <w:rsid w:val="00341638"/>
    <w:pPr>
      <w:numPr>
        <w:numId w:val="51"/>
      </w:numPr>
    </w:pPr>
  </w:style>
  <w:style w:type="numbering" w:customStyle="1" w:styleId="34">
    <w:name w:val="Імпортований стиль 34"/>
    <w:rsid w:val="00341638"/>
    <w:pPr>
      <w:numPr>
        <w:numId w:val="52"/>
      </w:numPr>
    </w:pPr>
  </w:style>
  <w:style w:type="numbering" w:customStyle="1" w:styleId="35">
    <w:name w:val="Імпортований стиль 35"/>
    <w:rsid w:val="00341638"/>
    <w:pPr>
      <w:numPr>
        <w:numId w:val="53"/>
      </w:numPr>
    </w:pPr>
  </w:style>
  <w:style w:type="numbering" w:customStyle="1" w:styleId="36">
    <w:name w:val="Імпортований стиль 36"/>
    <w:rsid w:val="00341638"/>
    <w:pPr>
      <w:numPr>
        <w:numId w:val="54"/>
      </w:numPr>
    </w:pPr>
  </w:style>
  <w:style w:type="numbering" w:customStyle="1" w:styleId="37">
    <w:name w:val="Імпортований стиль 37"/>
    <w:rsid w:val="00341638"/>
    <w:pPr>
      <w:numPr>
        <w:numId w:val="55"/>
      </w:numPr>
    </w:pPr>
  </w:style>
  <w:style w:type="numbering" w:customStyle="1" w:styleId="38">
    <w:name w:val="Імпортований стиль 38"/>
    <w:rsid w:val="00341638"/>
    <w:pPr>
      <w:numPr>
        <w:numId w:val="56"/>
      </w:numPr>
    </w:pPr>
  </w:style>
  <w:style w:type="numbering" w:customStyle="1" w:styleId="39">
    <w:name w:val="Імпортований стиль 39"/>
    <w:rsid w:val="00341638"/>
    <w:pPr>
      <w:numPr>
        <w:numId w:val="57"/>
      </w:numPr>
    </w:pPr>
  </w:style>
  <w:style w:type="numbering" w:customStyle="1" w:styleId="40">
    <w:name w:val="Імпортований стиль 40"/>
    <w:rsid w:val="00341638"/>
    <w:pPr>
      <w:numPr>
        <w:numId w:val="58"/>
      </w:numPr>
    </w:pPr>
  </w:style>
  <w:style w:type="numbering" w:customStyle="1" w:styleId="41">
    <w:name w:val="Імпортований стиль 41"/>
    <w:rsid w:val="00341638"/>
    <w:pPr>
      <w:numPr>
        <w:numId w:val="59"/>
      </w:numPr>
    </w:pPr>
  </w:style>
  <w:style w:type="numbering" w:customStyle="1" w:styleId="42">
    <w:name w:val="Імпортований стиль 42"/>
    <w:rsid w:val="00341638"/>
    <w:pPr>
      <w:numPr>
        <w:numId w:val="60"/>
      </w:numPr>
    </w:pPr>
  </w:style>
  <w:style w:type="numbering" w:customStyle="1" w:styleId="43">
    <w:name w:val="Імпортований стиль 43"/>
    <w:rsid w:val="00341638"/>
    <w:pPr>
      <w:numPr>
        <w:numId w:val="61"/>
      </w:numPr>
    </w:pPr>
  </w:style>
  <w:style w:type="numbering" w:customStyle="1" w:styleId="44">
    <w:name w:val="Імпортований стиль 44"/>
    <w:rsid w:val="00341638"/>
    <w:pPr>
      <w:numPr>
        <w:numId w:val="62"/>
      </w:numPr>
    </w:pPr>
  </w:style>
  <w:style w:type="numbering" w:customStyle="1" w:styleId="45">
    <w:name w:val="Імпортований стиль 45"/>
    <w:rsid w:val="00341638"/>
    <w:pPr>
      <w:numPr>
        <w:numId w:val="63"/>
      </w:numPr>
    </w:pPr>
  </w:style>
  <w:style w:type="numbering" w:customStyle="1" w:styleId="46">
    <w:name w:val="Імпортований стиль 46"/>
    <w:rsid w:val="00341638"/>
    <w:pPr>
      <w:numPr>
        <w:numId w:val="64"/>
      </w:numPr>
    </w:pPr>
  </w:style>
  <w:style w:type="numbering" w:customStyle="1" w:styleId="47">
    <w:name w:val="Імпортований стиль 47"/>
    <w:rsid w:val="00341638"/>
    <w:pPr>
      <w:numPr>
        <w:numId w:val="65"/>
      </w:numPr>
    </w:pPr>
  </w:style>
  <w:style w:type="numbering" w:customStyle="1" w:styleId="48">
    <w:name w:val="Імпортований стиль 48"/>
    <w:rsid w:val="00341638"/>
    <w:pPr>
      <w:numPr>
        <w:numId w:val="66"/>
      </w:numPr>
    </w:pPr>
  </w:style>
  <w:style w:type="numbering" w:customStyle="1" w:styleId="49">
    <w:name w:val="Імпортований стиль 49"/>
    <w:rsid w:val="00341638"/>
    <w:pPr>
      <w:numPr>
        <w:numId w:val="67"/>
      </w:numPr>
    </w:pPr>
  </w:style>
  <w:style w:type="numbering" w:customStyle="1" w:styleId="50">
    <w:name w:val="Імпортований стиль 50"/>
    <w:rsid w:val="00341638"/>
    <w:pPr>
      <w:numPr>
        <w:numId w:val="68"/>
      </w:numPr>
    </w:pPr>
  </w:style>
  <w:style w:type="numbering" w:customStyle="1" w:styleId="51">
    <w:name w:val="Імпортований стиль 51"/>
    <w:rsid w:val="00341638"/>
    <w:pPr>
      <w:numPr>
        <w:numId w:val="69"/>
      </w:numPr>
    </w:pPr>
  </w:style>
  <w:style w:type="numbering" w:customStyle="1" w:styleId="52">
    <w:name w:val="Імпортований стиль 52"/>
    <w:rsid w:val="00341638"/>
    <w:pPr>
      <w:numPr>
        <w:numId w:val="70"/>
      </w:numPr>
    </w:pPr>
  </w:style>
  <w:style w:type="numbering" w:customStyle="1" w:styleId="53">
    <w:name w:val="Імпортований стиль 53"/>
    <w:rsid w:val="00341638"/>
    <w:pPr>
      <w:numPr>
        <w:numId w:val="71"/>
      </w:numPr>
    </w:pPr>
  </w:style>
  <w:style w:type="numbering" w:customStyle="1" w:styleId="54">
    <w:name w:val="Імпортований стиль 54"/>
    <w:rsid w:val="00341638"/>
    <w:pPr>
      <w:numPr>
        <w:numId w:val="72"/>
      </w:numPr>
    </w:pPr>
  </w:style>
  <w:style w:type="numbering" w:customStyle="1" w:styleId="55">
    <w:name w:val="Імпортований стиль 55"/>
    <w:rsid w:val="00341638"/>
    <w:pPr>
      <w:numPr>
        <w:numId w:val="73"/>
      </w:numPr>
    </w:pPr>
  </w:style>
  <w:style w:type="numbering" w:customStyle="1" w:styleId="56">
    <w:name w:val="Імпортований стиль 56"/>
    <w:rsid w:val="00341638"/>
    <w:pPr>
      <w:numPr>
        <w:numId w:val="74"/>
      </w:numPr>
    </w:pPr>
  </w:style>
  <w:style w:type="numbering" w:customStyle="1" w:styleId="57">
    <w:name w:val="Імпортований стиль 57"/>
    <w:rsid w:val="00341638"/>
    <w:pPr>
      <w:numPr>
        <w:numId w:val="75"/>
      </w:numPr>
    </w:pPr>
  </w:style>
  <w:style w:type="numbering" w:customStyle="1" w:styleId="58">
    <w:name w:val="Імпортований стиль 58"/>
    <w:rsid w:val="00341638"/>
    <w:pPr>
      <w:numPr>
        <w:numId w:val="76"/>
      </w:numPr>
    </w:pPr>
  </w:style>
  <w:style w:type="numbering" w:customStyle="1" w:styleId="59">
    <w:name w:val="Імпортований стиль 59"/>
    <w:rsid w:val="00341638"/>
    <w:pPr>
      <w:numPr>
        <w:numId w:val="77"/>
      </w:numPr>
    </w:pPr>
  </w:style>
  <w:style w:type="numbering" w:customStyle="1" w:styleId="60">
    <w:name w:val="Імпортований стиль 60"/>
    <w:rsid w:val="00341638"/>
    <w:pPr>
      <w:numPr>
        <w:numId w:val="78"/>
      </w:numPr>
    </w:pPr>
  </w:style>
  <w:style w:type="numbering" w:customStyle="1" w:styleId="61">
    <w:name w:val="Імпортований стиль 61"/>
    <w:rsid w:val="00341638"/>
    <w:pPr>
      <w:numPr>
        <w:numId w:val="79"/>
      </w:numPr>
    </w:pPr>
  </w:style>
  <w:style w:type="numbering" w:customStyle="1" w:styleId="62">
    <w:name w:val="Імпортований стиль 62"/>
    <w:rsid w:val="00341638"/>
    <w:pPr>
      <w:numPr>
        <w:numId w:val="80"/>
      </w:numPr>
    </w:pPr>
  </w:style>
  <w:style w:type="numbering" w:customStyle="1" w:styleId="63">
    <w:name w:val="Імпортований стиль 63"/>
    <w:rsid w:val="00341638"/>
    <w:pPr>
      <w:numPr>
        <w:numId w:val="81"/>
      </w:numPr>
    </w:pPr>
  </w:style>
  <w:style w:type="numbering" w:customStyle="1" w:styleId="64">
    <w:name w:val="Імпортований стиль 64"/>
    <w:rsid w:val="00341638"/>
    <w:pPr>
      <w:numPr>
        <w:numId w:val="82"/>
      </w:numPr>
    </w:pPr>
  </w:style>
  <w:style w:type="numbering" w:customStyle="1" w:styleId="65">
    <w:name w:val="Імпортований стиль 65"/>
    <w:rsid w:val="00341638"/>
    <w:pPr>
      <w:numPr>
        <w:numId w:val="83"/>
      </w:numPr>
    </w:pPr>
  </w:style>
  <w:style w:type="numbering" w:customStyle="1" w:styleId="66">
    <w:name w:val="Імпортований стиль 66"/>
    <w:rsid w:val="00341638"/>
    <w:pPr>
      <w:numPr>
        <w:numId w:val="84"/>
      </w:numPr>
    </w:pPr>
  </w:style>
  <w:style w:type="numbering" w:customStyle="1" w:styleId="67">
    <w:name w:val="Імпортований стиль 67"/>
    <w:rsid w:val="00341638"/>
    <w:pPr>
      <w:numPr>
        <w:numId w:val="85"/>
      </w:numPr>
    </w:pPr>
  </w:style>
  <w:style w:type="numbering" w:customStyle="1" w:styleId="68">
    <w:name w:val="Імпортований стиль 68"/>
    <w:rsid w:val="00341638"/>
    <w:pPr>
      <w:numPr>
        <w:numId w:val="86"/>
      </w:numPr>
    </w:pPr>
  </w:style>
  <w:style w:type="numbering" w:customStyle="1" w:styleId="69">
    <w:name w:val="Імпортований стиль 69"/>
    <w:rsid w:val="00341638"/>
    <w:pPr>
      <w:numPr>
        <w:numId w:val="87"/>
      </w:numPr>
    </w:pPr>
  </w:style>
  <w:style w:type="numbering" w:customStyle="1" w:styleId="70">
    <w:name w:val="Імпортований стиль 70"/>
    <w:rsid w:val="00341638"/>
    <w:pPr>
      <w:numPr>
        <w:numId w:val="88"/>
      </w:numPr>
    </w:pPr>
  </w:style>
  <w:style w:type="numbering" w:customStyle="1" w:styleId="71">
    <w:name w:val="Імпортований стиль 71"/>
    <w:rsid w:val="00341638"/>
    <w:pPr>
      <w:numPr>
        <w:numId w:val="89"/>
      </w:numPr>
    </w:pPr>
  </w:style>
  <w:style w:type="numbering" w:customStyle="1" w:styleId="72">
    <w:name w:val="Імпортований стиль 72"/>
    <w:rsid w:val="00341638"/>
    <w:pPr>
      <w:numPr>
        <w:numId w:val="90"/>
      </w:numPr>
    </w:pPr>
  </w:style>
  <w:style w:type="numbering" w:customStyle="1" w:styleId="73">
    <w:name w:val="Імпортований стиль 73"/>
    <w:rsid w:val="00341638"/>
    <w:pPr>
      <w:numPr>
        <w:numId w:val="91"/>
      </w:numPr>
    </w:pPr>
  </w:style>
  <w:style w:type="numbering" w:customStyle="1" w:styleId="74">
    <w:name w:val="Імпортований стиль 74"/>
    <w:rsid w:val="00341638"/>
    <w:pPr>
      <w:numPr>
        <w:numId w:val="92"/>
      </w:numPr>
    </w:pPr>
  </w:style>
  <w:style w:type="paragraph" w:customStyle="1" w:styleId="affff2">
    <w:name w:val="Табл"/>
    <w:rsid w:val="00341638"/>
    <w:pPr>
      <w:pBdr>
        <w:top w:val="nil"/>
        <w:left w:val="nil"/>
        <w:bottom w:val="nil"/>
        <w:right w:val="nil"/>
        <w:between w:val="nil"/>
        <w:bar w:val="nil"/>
      </w:pBdr>
      <w:spacing w:after="120" w:line="240" w:lineRule="auto"/>
      <w:jc w:val="both"/>
    </w:pPr>
    <w:rPr>
      <w:rFonts w:ascii="Times New Roman" w:eastAsia="Arial Unicode MS" w:hAnsi="Times New Roman" w:cs="Arial Unicode MS"/>
      <w:color w:val="000000"/>
      <w:sz w:val="24"/>
      <w:szCs w:val="24"/>
      <w:u w:color="000000"/>
      <w:bdr w:val="nil"/>
      <w:lang w:val="ru-RU" w:eastAsia="ru-RU" w:bidi="ar-SA"/>
    </w:rPr>
  </w:style>
  <w:style w:type="numbering" w:customStyle="1" w:styleId="75">
    <w:name w:val="Імпортований стиль 75"/>
    <w:rsid w:val="00341638"/>
    <w:pPr>
      <w:numPr>
        <w:numId w:val="93"/>
      </w:numPr>
    </w:pPr>
  </w:style>
  <w:style w:type="numbering" w:customStyle="1" w:styleId="76">
    <w:name w:val="Імпортований стиль 76"/>
    <w:rsid w:val="00341638"/>
    <w:pPr>
      <w:numPr>
        <w:numId w:val="94"/>
      </w:numPr>
    </w:pPr>
  </w:style>
  <w:style w:type="numbering" w:customStyle="1" w:styleId="77">
    <w:name w:val="Імпортований стиль 77"/>
    <w:rsid w:val="00341638"/>
    <w:pPr>
      <w:numPr>
        <w:numId w:val="95"/>
      </w:numPr>
    </w:pPr>
  </w:style>
  <w:style w:type="numbering" w:customStyle="1" w:styleId="78">
    <w:name w:val="Імпортований стиль 78"/>
    <w:rsid w:val="00341638"/>
    <w:pPr>
      <w:numPr>
        <w:numId w:val="96"/>
      </w:numPr>
    </w:pPr>
  </w:style>
  <w:style w:type="numbering" w:customStyle="1" w:styleId="79">
    <w:name w:val="Імпортований стиль 79"/>
    <w:rsid w:val="00341638"/>
    <w:pPr>
      <w:numPr>
        <w:numId w:val="97"/>
      </w:numPr>
    </w:pPr>
  </w:style>
  <w:style w:type="numbering" w:customStyle="1" w:styleId="80">
    <w:name w:val="Імпортований стиль 80"/>
    <w:rsid w:val="00341638"/>
    <w:pPr>
      <w:numPr>
        <w:numId w:val="98"/>
      </w:numPr>
    </w:pPr>
  </w:style>
  <w:style w:type="numbering" w:customStyle="1" w:styleId="81">
    <w:name w:val="Імпортований стиль 81"/>
    <w:rsid w:val="00341638"/>
    <w:pPr>
      <w:numPr>
        <w:numId w:val="99"/>
      </w:numPr>
    </w:pPr>
  </w:style>
  <w:style w:type="numbering" w:customStyle="1" w:styleId="82">
    <w:name w:val="Імпортований стиль 82"/>
    <w:rsid w:val="00341638"/>
    <w:pPr>
      <w:numPr>
        <w:numId w:val="100"/>
      </w:numPr>
    </w:pPr>
  </w:style>
  <w:style w:type="numbering" w:customStyle="1" w:styleId="83">
    <w:name w:val="Імпортований стиль 83"/>
    <w:rsid w:val="00341638"/>
    <w:pPr>
      <w:numPr>
        <w:numId w:val="101"/>
      </w:numPr>
    </w:pPr>
  </w:style>
  <w:style w:type="numbering" w:customStyle="1" w:styleId="84">
    <w:name w:val="Імпортований стиль 84"/>
    <w:rsid w:val="00341638"/>
    <w:pPr>
      <w:numPr>
        <w:numId w:val="102"/>
      </w:numPr>
    </w:pPr>
  </w:style>
  <w:style w:type="numbering" w:customStyle="1" w:styleId="85">
    <w:name w:val="Імпортований стиль 85"/>
    <w:rsid w:val="00341638"/>
    <w:pPr>
      <w:numPr>
        <w:numId w:val="103"/>
      </w:numPr>
    </w:pPr>
  </w:style>
  <w:style w:type="numbering" w:customStyle="1" w:styleId="86">
    <w:name w:val="Імпортований стиль 86"/>
    <w:rsid w:val="00341638"/>
    <w:pPr>
      <w:numPr>
        <w:numId w:val="104"/>
      </w:numPr>
    </w:pPr>
  </w:style>
  <w:style w:type="numbering" w:customStyle="1" w:styleId="87">
    <w:name w:val="Імпортований стиль 87"/>
    <w:rsid w:val="00341638"/>
    <w:pPr>
      <w:numPr>
        <w:numId w:val="105"/>
      </w:numPr>
    </w:pPr>
  </w:style>
  <w:style w:type="numbering" w:customStyle="1" w:styleId="88">
    <w:name w:val="Імпортований стиль 88"/>
    <w:rsid w:val="00341638"/>
    <w:pPr>
      <w:numPr>
        <w:numId w:val="106"/>
      </w:numPr>
    </w:pPr>
  </w:style>
  <w:style w:type="numbering" w:customStyle="1" w:styleId="89">
    <w:name w:val="Імпортований стиль 89"/>
    <w:rsid w:val="00341638"/>
    <w:pPr>
      <w:numPr>
        <w:numId w:val="107"/>
      </w:numPr>
    </w:pPr>
  </w:style>
  <w:style w:type="numbering" w:customStyle="1" w:styleId="90">
    <w:name w:val="Імпортований стиль 90"/>
    <w:rsid w:val="00341638"/>
    <w:pPr>
      <w:numPr>
        <w:numId w:val="108"/>
      </w:numPr>
    </w:pPr>
  </w:style>
  <w:style w:type="paragraph" w:styleId="affff3">
    <w:name w:val="Document Map"/>
    <w:basedOn w:val="a6"/>
    <w:link w:val="affff4"/>
    <w:uiPriority w:val="99"/>
    <w:semiHidden/>
    <w:unhideWhenUsed/>
    <w:rsid w:val="00341638"/>
    <w:pPr>
      <w:suppressAutoHyphens/>
      <w:spacing w:line="360" w:lineRule="auto"/>
      <w:ind w:firstLine="709"/>
      <w:jc w:val="both"/>
    </w:pPr>
    <w:rPr>
      <w:rFonts w:ascii="Tahoma" w:eastAsia="Calibri" w:hAnsi="Tahoma"/>
      <w:sz w:val="16"/>
      <w:szCs w:val="16"/>
    </w:rPr>
  </w:style>
  <w:style w:type="character" w:customStyle="1" w:styleId="affff4">
    <w:name w:val="Схема документа Знак"/>
    <w:basedOn w:val="a7"/>
    <w:link w:val="affff3"/>
    <w:uiPriority w:val="99"/>
    <w:semiHidden/>
    <w:rsid w:val="00341638"/>
    <w:rPr>
      <w:rFonts w:ascii="Tahoma" w:eastAsia="Calibri" w:hAnsi="Tahoma" w:cs="Times New Roman"/>
      <w:sz w:val="16"/>
      <w:szCs w:val="16"/>
      <w:lang w:bidi="ar-SA"/>
    </w:rPr>
  </w:style>
  <w:style w:type="paragraph" w:customStyle="1" w:styleId="-11">
    <w:name w:val="Цветной список - Акцент 11"/>
    <w:basedOn w:val="a6"/>
    <w:uiPriority w:val="34"/>
    <w:qFormat/>
    <w:rsid w:val="00341638"/>
    <w:pPr>
      <w:spacing w:after="200" w:line="276" w:lineRule="auto"/>
      <w:ind w:left="720"/>
      <w:contextualSpacing/>
    </w:pPr>
    <w:rPr>
      <w:rFonts w:ascii="Calibri" w:eastAsia="Calibri" w:hAnsi="Calibri"/>
      <w:sz w:val="22"/>
      <w:szCs w:val="22"/>
      <w:lang w:val="en-US" w:eastAsia="en-US"/>
    </w:rPr>
  </w:style>
  <w:style w:type="paragraph" w:customStyle="1" w:styleId="xl63">
    <w:name w:val="xl63"/>
    <w:basedOn w:val="a6"/>
    <w:rsid w:val="00341638"/>
    <w:pPr>
      <w:spacing w:before="100" w:beforeAutospacing="1" w:after="100" w:afterAutospacing="1" w:line="360" w:lineRule="auto"/>
      <w:textAlignment w:val="top"/>
    </w:pPr>
    <w:rPr>
      <w:sz w:val="26"/>
      <w:szCs w:val="26"/>
    </w:rPr>
  </w:style>
  <w:style w:type="paragraph" w:customStyle="1" w:styleId="xl64">
    <w:name w:val="xl64"/>
    <w:basedOn w:val="a6"/>
    <w:rsid w:val="00341638"/>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sz w:val="26"/>
      <w:szCs w:val="26"/>
    </w:rPr>
  </w:style>
  <w:style w:type="paragraph" w:customStyle="1" w:styleId="xl65">
    <w:name w:val="xl65"/>
    <w:basedOn w:val="a6"/>
    <w:rsid w:val="00341638"/>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b/>
      <w:bCs/>
      <w:sz w:val="26"/>
      <w:szCs w:val="26"/>
    </w:rPr>
  </w:style>
  <w:style w:type="paragraph" w:customStyle="1" w:styleId="xl66">
    <w:name w:val="xl66"/>
    <w:basedOn w:val="a6"/>
    <w:rsid w:val="00341638"/>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sz w:val="26"/>
      <w:szCs w:val="26"/>
    </w:rPr>
  </w:style>
  <w:style w:type="paragraph" w:customStyle="1" w:styleId="xl67">
    <w:name w:val="xl67"/>
    <w:basedOn w:val="a6"/>
    <w:rsid w:val="00341638"/>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sz w:val="26"/>
      <w:szCs w:val="26"/>
    </w:rPr>
  </w:style>
  <w:style w:type="paragraph" w:customStyle="1" w:styleId="1f8">
    <w:name w:val="Обычный1"/>
    <w:rsid w:val="00341638"/>
    <w:pPr>
      <w:spacing w:line="276" w:lineRule="auto"/>
    </w:pPr>
    <w:rPr>
      <w:rFonts w:ascii="Calibri" w:eastAsia="Calibri" w:hAnsi="Calibri" w:cs="Calibri"/>
      <w:color w:val="000000"/>
      <w:lang w:val="ru-RU" w:eastAsia="ru-RU" w:bidi="ar-SA"/>
    </w:rPr>
  </w:style>
  <w:style w:type="table" w:customStyle="1" w:styleId="2f4">
    <w:name w:val="2"/>
    <w:basedOn w:val="TableNormal"/>
    <w:rsid w:val="00341638"/>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table" w:customStyle="1" w:styleId="1f9">
    <w:name w:val="1"/>
    <w:basedOn w:val="TableNormal"/>
    <w:rsid w:val="00341638"/>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sz w:val="22"/>
      <w:szCs w:val="22"/>
      <w:bdr w:val="none" w:sz="0" w:space="0" w:color="auto"/>
    </w:rPr>
    <w:tblPr>
      <w:tblStyleRowBandSize w:val="1"/>
      <w:tblStyleColBandSize w:val="1"/>
      <w:tblCellMar>
        <w:left w:w="115" w:type="dxa"/>
        <w:right w:w="115" w:type="dxa"/>
      </w:tblCellMar>
    </w:tblPr>
  </w:style>
  <w:style w:type="character" w:customStyle="1" w:styleId="affff5">
    <w:name w:val="Основной Знак"/>
    <w:link w:val="affff6"/>
    <w:uiPriority w:val="99"/>
    <w:locked/>
    <w:rsid w:val="00341638"/>
    <w:rPr>
      <w:rFonts w:ascii="NewtonCSanPin" w:eastAsia="Times New Roman" w:hAnsi="NewtonCSanPin"/>
      <w:color w:val="000000"/>
      <w:sz w:val="21"/>
      <w:szCs w:val="21"/>
    </w:rPr>
  </w:style>
  <w:style w:type="paragraph" w:customStyle="1" w:styleId="affff6">
    <w:name w:val="Основной"/>
    <w:basedOn w:val="a6"/>
    <w:link w:val="affff5"/>
    <w:uiPriority w:val="99"/>
    <w:rsid w:val="00341638"/>
    <w:pPr>
      <w:autoSpaceDE w:val="0"/>
      <w:autoSpaceDN w:val="0"/>
      <w:adjustRightInd w:val="0"/>
      <w:spacing w:line="214" w:lineRule="atLeast"/>
      <w:ind w:firstLine="283"/>
      <w:jc w:val="both"/>
    </w:pPr>
    <w:rPr>
      <w:rFonts w:ascii="NewtonCSanPin" w:hAnsi="NewtonCSanPin" w:cstheme="minorBidi"/>
      <w:color w:val="000000"/>
      <w:sz w:val="21"/>
      <w:szCs w:val="21"/>
      <w:lang w:val="en-US" w:eastAsia="en-US" w:bidi="en-US"/>
    </w:rPr>
  </w:style>
  <w:style w:type="character" w:customStyle="1" w:styleId="1fa">
    <w:name w:val="Стиль1 Знак"/>
    <w:link w:val="1fb"/>
    <w:locked/>
    <w:rsid w:val="00341638"/>
    <w:rPr>
      <w:rFonts w:ascii="Times New Roman" w:hAnsi="Times New Roman"/>
      <w:sz w:val="28"/>
      <w:szCs w:val="28"/>
    </w:rPr>
  </w:style>
  <w:style w:type="paragraph" w:customStyle="1" w:styleId="1fb">
    <w:name w:val="Стиль1"/>
    <w:link w:val="1fa"/>
    <w:qFormat/>
    <w:rsid w:val="00341638"/>
    <w:pPr>
      <w:suppressAutoHyphens/>
      <w:spacing w:line="360" w:lineRule="auto"/>
      <w:ind w:firstLine="709"/>
      <w:contextualSpacing/>
      <w:jc w:val="both"/>
    </w:pPr>
    <w:rPr>
      <w:rFonts w:ascii="Times New Roman" w:hAnsi="Times New Roman"/>
      <w:sz w:val="28"/>
      <w:szCs w:val="28"/>
    </w:rPr>
  </w:style>
  <w:style w:type="character" w:customStyle="1" w:styleId="2f5">
    <w:name w:val="Стиль2 Знак"/>
    <w:link w:val="20"/>
    <w:uiPriority w:val="99"/>
    <w:locked/>
    <w:rsid w:val="00341638"/>
    <w:rPr>
      <w:rFonts w:ascii="Times New Roman" w:hAnsi="Times New Roman"/>
      <w:sz w:val="28"/>
      <w:szCs w:val="28"/>
    </w:rPr>
  </w:style>
  <w:style w:type="paragraph" w:customStyle="1" w:styleId="20">
    <w:name w:val="Стиль2"/>
    <w:link w:val="2f5"/>
    <w:uiPriority w:val="99"/>
    <w:qFormat/>
    <w:rsid w:val="00341638"/>
    <w:pPr>
      <w:numPr>
        <w:numId w:val="109"/>
      </w:numPr>
      <w:suppressAutoHyphens/>
      <w:spacing w:line="360" w:lineRule="auto"/>
      <w:ind w:left="0" w:firstLine="709"/>
      <w:contextualSpacing/>
      <w:jc w:val="both"/>
    </w:pPr>
    <w:rPr>
      <w:rFonts w:ascii="Times New Roman" w:hAnsi="Times New Roman"/>
      <w:sz w:val="28"/>
      <w:szCs w:val="28"/>
    </w:rPr>
  </w:style>
  <w:style w:type="character" w:customStyle="1" w:styleId="3f1">
    <w:name w:val="Стиль3 Знак"/>
    <w:link w:val="3"/>
    <w:uiPriority w:val="99"/>
    <w:locked/>
    <w:rsid w:val="00341638"/>
    <w:rPr>
      <w:rFonts w:ascii="Times New Roman" w:hAnsi="Times New Roman"/>
      <w:sz w:val="28"/>
      <w:szCs w:val="28"/>
    </w:rPr>
  </w:style>
  <w:style w:type="paragraph" w:customStyle="1" w:styleId="3">
    <w:name w:val="Стиль3"/>
    <w:basedOn w:val="1fb"/>
    <w:link w:val="3f1"/>
    <w:uiPriority w:val="99"/>
    <w:qFormat/>
    <w:rsid w:val="00341638"/>
    <w:pPr>
      <w:numPr>
        <w:numId w:val="110"/>
      </w:numPr>
      <w:ind w:left="0" w:firstLine="709"/>
    </w:pPr>
  </w:style>
  <w:style w:type="numbering" w:customStyle="1" w:styleId="6e">
    <w:name w:val="Нет списка6"/>
    <w:next w:val="a9"/>
    <w:uiPriority w:val="99"/>
    <w:semiHidden/>
    <w:unhideWhenUsed/>
    <w:rsid w:val="00341638"/>
  </w:style>
  <w:style w:type="numbering" w:customStyle="1" w:styleId="121">
    <w:name w:val="Нет списка12"/>
    <w:next w:val="a9"/>
    <w:uiPriority w:val="99"/>
    <w:semiHidden/>
    <w:unhideWhenUsed/>
    <w:rsid w:val="00341638"/>
  </w:style>
  <w:style w:type="character" w:customStyle="1" w:styleId="affff7">
    <w:name w:val="Сноска_"/>
    <w:link w:val="affff8"/>
    <w:rsid w:val="00341638"/>
    <w:rPr>
      <w:rFonts w:ascii="Times New Roman" w:eastAsia="Times New Roman" w:hAnsi="Times New Roman"/>
      <w:color w:val="000000"/>
      <w:szCs w:val="15"/>
      <w:shd w:val="clear" w:color="auto" w:fill="FFFFFF"/>
    </w:rPr>
  </w:style>
  <w:style w:type="character" w:customStyle="1" w:styleId="affff9">
    <w:name w:val="Колонтитул_"/>
    <w:link w:val="affffa"/>
    <w:rsid w:val="00341638"/>
    <w:rPr>
      <w:rFonts w:ascii="Times New Roman" w:eastAsia="Times New Roman" w:hAnsi="Times New Roman"/>
      <w:shd w:val="clear" w:color="auto" w:fill="FFFFFF"/>
    </w:rPr>
  </w:style>
  <w:style w:type="paragraph" w:customStyle="1" w:styleId="affff8">
    <w:name w:val="Сноска"/>
    <w:basedOn w:val="a6"/>
    <w:link w:val="affff7"/>
    <w:rsid w:val="00341638"/>
    <w:pPr>
      <w:shd w:val="clear" w:color="auto" w:fill="FFFFFF"/>
      <w:spacing w:line="187" w:lineRule="exact"/>
      <w:ind w:firstLine="709"/>
      <w:jc w:val="both"/>
    </w:pPr>
    <w:rPr>
      <w:rFonts w:cstheme="minorBidi"/>
      <w:color w:val="000000"/>
      <w:sz w:val="22"/>
      <w:szCs w:val="15"/>
      <w:lang w:val="en-US" w:eastAsia="en-US" w:bidi="en-US"/>
    </w:rPr>
  </w:style>
  <w:style w:type="paragraph" w:customStyle="1" w:styleId="affffa">
    <w:name w:val="Колонтитул"/>
    <w:basedOn w:val="a6"/>
    <w:link w:val="affff9"/>
    <w:rsid w:val="00341638"/>
    <w:pPr>
      <w:shd w:val="clear" w:color="auto" w:fill="FFFFFF"/>
      <w:spacing w:line="360" w:lineRule="auto"/>
      <w:ind w:firstLine="709"/>
      <w:jc w:val="both"/>
    </w:pPr>
    <w:rPr>
      <w:rFonts w:cstheme="minorBidi"/>
      <w:sz w:val="22"/>
      <w:szCs w:val="22"/>
      <w:lang w:val="en-US" w:eastAsia="en-US" w:bidi="en-US"/>
    </w:rPr>
  </w:style>
  <w:style w:type="table" w:customStyle="1" w:styleId="8d">
    <w:name w:val="Сетка таблицы8"/>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1"/>
    <w:next w:val="a9"/>
    <w:uiPriority w:val="99"/>
    <w:semiHidden/>
    <w:unhideWhenUsed/>
    <w:rsid w:val="00341638"/>
  </w:style>
  <w:style w:type="character" w:customStyle="1" w:styleId="2f6">
    <w:name w:val="Основной текст (2)_"/>
    <w:uiPriority w:val="99"/>
    <w:rsid w:val="00341638"/>
    <w:rPr>
      <w:rFonts w:ascii="Arial" w:eastAsia="Arial" w:hAnsi="Arial" w:cs="Arial"/>
      <w:b w:val="0"/>
      <w:bCs w:val="0"/>
      <w:i w:val="0"/>
      <w:iCs w:val="0"/>
      <w:smallCaps w:val="0"/>
      <w:strike w:val="0"/>
      <w:spacing w:val="0"/>
      <w:sz w:val="18"/>
      <w:szCs w:val="18"/>
    </w:rPr>
  </w:style>
  <w:style w:type="character" w:customStyle="1" w:styleId="2f7">
    <w:name w:val="Основной текст (2)"/>
    <w:uiPriority w:val="99"/>
    <w:rsid w:val="00341638"/>
    <w:rPr>
      <w:rFonts w:ascii="Arial" w:eastAsia="Arial" w:hAnsi="Arial" w:cs="Arial"/>
      <w:b w:val="0"/>
      <w:bCs w:val="0"/>
      <w:i w:val="0"/>
      <w:iCs w:val="0"/>
      <w:smallCaps w:val="0"/>
      <w:strike w:val="0"/>
      <w:spacing w:val="0"/>
      <w:sz w:val="18"/>
      <w:szCs w:val="18"/>
    </w:rPr>
  </w:style>
  <w:style w:type="character" w:customStyle="1" w:styleId="affffb">
    <w:name w:val="Основной текст_"/>
    <w:link w:val="7e"/>
    <w:rsid w:val="00341638"/>
    <w:rPr>
      <w:rFonts w:ascii="Times New Roman" w:eastAsia="Times New Roman" w:hAnsi="Times New Roman"/>
      <w:sz w:val="18"/>
      <w:szCs w:val="18"/>
      <w:shd w:val="clear" w:color="auto" w:fill="FFFFFF"/>
    </w:rPr>
  </w:style>
  <w:style w:type="character" w:customStyle="1" w:styleId="3f2">
    <w:name w:val="Основной текст (3)_"/>
    <w:link w:val="3f3"/>
    <w:uiPriority w:val="99"/>
    <w:rsid w:val="00341638"/>
    <w:rPr>
      <w:rFonts w:ascii="Times New Roman" w:eastAsia="Times New Roman" w:hAnsi="Times New Roman"/>
      <w:sz w:val="23"/>
      <w:szCs w:val="23"/>
      <w:shd w:val="clear" w:color="auto" w:fill="FFFFFF"/>
    </w:rPr>
  </w:style>
  <w:style w:type="character" w:customStyle="1" w:styleId="1fc">
    <w:name w:val="Заголовок №1_"/>
    <w:link w:val="1fd"/>
    <w:uiPriority w:val="99"/>
    <w:rsid w:val="00341638"/>
    <w:rPr>
      <w:rFonts w:ascii="Times New Roman" w:eastAsia="Times New Roman" w:hAnsi="Times New Roman"/>
      <w:sz w:val="23"/>
      <w:szCs w:val="23"/>
      <w:shd w:val="clear" w:color="auto" w:fill="FFFFFF"/>
    </w:rPr>
  </w:style>
  <w:style w:type="character" w:customStyle="1" w:styleId="4f">
    <w:name w:val="Основной текст (4)_"/>
    <w:link w:val="4f0"/>
    <w:uiPriority w:val="99"/>
    <w:rsid w:val="00341638"/>
    <w:rPr>
      <w:rFonts w:ascii="Times New Roman" w:eastAsia="Times New Roman" w:hAnsi="Times New Roman"/>
      <w:color w:val="000000"/>
      <w:sz w:val="18"/>
      <w:szCs w:val="18"/>
      <w:shd w:val="clear" w:color="auto" w:fill="FFFFFF"/>
    </w:rPr>
  </w:style>
  <w:style w:type="character" w:customStyle="1" w:styleId="7pt">
    <w:name w:val="Колонтитул + 7 pt"/>
    <w:uiPriority w:val="99"/>
    <w:rsid w:val="00341638"/>
    <w:rPr>
      <w:rFonts w:ascii="Times New Roman" w:eastAsia="Times New Roman" w:hAnsi="Times New Roman" w:cs="Times New Roman"/>
      <w:spacing w:val="0"/>
      <w:sz w:val="14"/>
      <w:szCs w:val="14"/>
      <w:shd w:val="clear" w:color="auto" w:fill="FFFFFF"/>
    </w:rPr>
  </w:style>
  <w:style w:type="character" w:customStyle="1" w:styleId="1fe">
    <w:name w:val="Основной текст1"/>
    <w:uiPriority w:val="99"/>
    <w:rsid w:val="00341638"/>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341638"/>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341638"/>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341638"/>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341638"/>
    <w:rPr>
      <w:rFonts w:ascii="Consolas" w:eastAsia="Consolas" w:hAnsi="Consolas" w:cs="Consolas"/>
      <w:b w:val="0"/>
      <w:bCs w:val="0"/>
      <w:i w:val="0"/>
      <w:iCs w:val="0"/>
      <w:smallCaps w:val="0"/>
      <w:strike w:val="0"/>
      <w:spacing w:val="0"/>
      <w:w w:val="100"/>
      <w:sz w:val="17"/>
      <w:szCs w:val="17"/>
    </w:rPr>
  </w:style>
  <w:style w:type="character" w:customStyle="1" w:styleId="2f8">
    <w:name w:val="Основной текст2"/>
    <w:uiPriority w:val="99"/>
    <w:rsid w:val="00341638"/>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341638"/>
    <w:rPr>
      <w:rFonts w:ascii="Arial" w:eastAsia="Arial" w:hAnsi="Arial" w:cs="Arial"/>
      <w:color w:val="000000"/>
      <w:sz w:val="21"/>
      <w:szCs w:val="21"/>
      <w:shd w:val="clear" w:color="auto" w:fill="FFFFFF"/>
    </w:rPr>
  </w:style>
  <w:style w:type="character" w:customStyle="1" w:styleId="94">
    <w:name w:val="Основной текст (9)_"/>
    <w:link w:val="95"/>
    <w:uiPriority w:val="99"/>
    <w:rsid w:val="00341638"/>
    <w:rPr>
      <w:rFonts w:ascii="Times New Roman" w:eastAsia="Times New Roman" w:hAnsi="Times New Roman"/>
      <w:color w:val="000000"/>
      <w:shd w:val="clear" w:color="auto" w:fill="FFFFFF"/>
    </w:rPr>
  </w:style>
  <w:style w:type="character" w:customStyle="1" w:styleId="7f">
    <w:name w:val="Основной текст (7)_"/>
    <w:link w:val="7f0"/>
    <w:uiPriority w:val="99"/>
    <w:rsid w:val="00341638"/>
    <w:rPr>
      <w:rFonts w:ascii="Times New Roman" w:eastAsia="Times New Roman" w:hAnsi="Times New Roman"/>
      <w:color w:val="000000"/>
      <w:sz w:val="18"/>
      <w:szCs w:val="18"/>
      <w:shd w:val="clear" w:color="auto" w:fill="FFFFFF"/>
    </w:rPr>
  </w:style>
  <w:style w:type="character" w:customStyle="1" w:styleId="100">
    <w:name w:val="Основной текст (10)_"/>
    <w:uiPriority w:val="99"/>
    <w:rsid w:val="00341638"/>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341638"/>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341638"/>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341638"/>
    <w:rPr>
      <w:rFonts w:ascii="Times New Roman" w:eastAsia="Times New Roman" w:hAnsi="Times New Roman" w:cs="Times New Roman"/>
      <w:b w:val="0"/>
      <w:bCs w:val="0"/>
      <w:i/>
      <w:iCs/>
      <w:smallCaps w:val="0"/>
      <w:strike w:val="0"/>
      <w:spacing w:val="0"/>
      <w:sz w:val="18"/>
      <w:szCs w:val="18"/>
    </w:rPr>
  </w:style>
  <w:style w:type="character" w:customStyle="1" w:styleId="affffc">
    <w:name w:val="Подпись к таблице_"/>
    <w:link w:val="affffd"/>
    <w:uiPriority w:val="99"/>
    <w:rsid w:val="00341638"/>
    <w:rPr>
      <w:rFonts w:ascii="Times New Roman" w:eastAsia="Times New Roman" w:hAnsi="Times New Roman"/>
      <w:color w:val="000000"/>
      <w:sz w:val="18"/>
      <w:szCs w:val="18"/>
      <w:shd w:val="clear" w:color="auto" w:fill="FFFFFF"/>
    </w:rPr>
  </w:style>
  <w:style w:type="character" w:customStyle="1" w:styleId="122">
    <w:name w:val="Основной текст (12)_"/>
    <w:link w:val="123"/>
    <w:uiPriority w:val="99"/>
    <w:rsid w:val="00341638"/>
    <w:rPr>
      <w:rFonts w:ascii="Times New Roman" w:eastAsia="Times New Roman" w:hAnsi="Times New Roman"/>
      <w:sz w:val="23"/>
      <w:szCs w:val="23"/>
      <w:shd w:val="clear" w:color="auto" w:fill="FFFFFF"/>
    </w:rPr>
  </w:style>
  <w:style w:type="character" w:customStyle="1" w:styleId="123pt">
    <w:name w:val="Основной текст (12) + Интервал 3 pt"/>
    <w:uiPriority w:val="99"/>
    <w:rsid w:val="00341638"/>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341638"/>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341638"/>
    <w:rPr>
      <w:rFonts w:ascii="Times New Roman" w:eastAsia="Times New Roman" w:hAnsi="Times New Roman" w:cs="Times New Roman"/>
      <w:spacing w:val="30"/>
      <w:sz w:val="18"/>
      <w:szCs w:val="18"/>
      <w:shd w:val="clear" w:color="auto" w:fill="FFFFFF"/>
    </w:rPr>
  </w:style>
  <w:style w:type="character" w:customStyle="1" w:styleId="114">
    <w:name w:val="Основной текст (11)_"/>
    <w:uiPriority w:val="99"/>
    <w:rsid w:val="00341638"/>
    <w:rPr>
      <w:rFonts w:ascii="Times New Roman" w:eastAsia="Times New Roman" w:hAnsi="Times New Roman" w:cs="Times New Roman"/>
      <w:b w:val="0"/>
      <w:bCs w:val="0"/>
      <w:i w:val="0"/>
      <w:iCs w:val="0"/>
      <w:smallCaps w:val="0"/>
      <w:strike w:val="0"/>
      <w:spacing w:val="0"/>
      <w:sz w:val="18"/>
      <w:szCs w:val="18"/>
    </w:rPr>
  </w:style>
  <w:style w:type="character" w:customStyle="1" w:styleId="2f9">
    <w:name w:val="Заголовок №2_"/>
    <w:uiPriority w:val="99"/>
    <w:rsid w:val="00341638"/>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341638"/>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341638"/>
    <w:rPr>
      <w:rFonts w:ascii="Times New Roman" w:eastAsia="Times New Roman" w:hAnsi="Times New Roman" w:cs="Times New Roman"/>
      <w:b/>
      <w:bCs/>
      <w:sz w:val="16"/>
      <w:szCs w:val="16"/>
      <w:shd w:val="clear" w:color="auto" w:fill="FFFFFF"/>
    </w:rPr>
  </w:style>
  <w:style w:type="character" w:customStyle="1" w:styleId="affffe">
    <w:name w:val="Основной текст + Полужирный"/>
    <w:aliases w:val="Интервал 0 pt"/>
    <w:rsid w:val="00341638"/>
    <w:rPr>
      <w:rFonts w:ascii="Times New Roman" w:eastAsia="Times New Roman" w:hAnsi="Times New Roman" w:cs="Times New Roman"/>
      <w:b/>
      <w:bCs/>
      <w:sz w:val="18"/>
      <w:szCs w:val="18"/>
      <w:shd w:val="clear" w:color="auto" w:fill="FFFFFF"/>
    </w:rPr>
  </w:style>
  <w:style w:type="character" w:customStyle="1" w:styleId="afffff">
    <w:name w:val="Подпись к картинке_"/>
    <w:link w:val="afffff0"/>
    <w:uiPriority w:val="99"/>
    <w:rsid w:val="00341638"/>
    <w:rPr>
      <w:rFonts w:ascii="Times New Roman" w:eastAsia="Times New Roman" w:hAnsi="Times New Roman"/>
      <w:color w:val="000000"/>
      <w:sz w:val="18"/>
      <w:szCs w:val="18"/>
      <w:shd w:val="clear" w:color="auto" w:fill="FFFFFF"/>
    </w:rPr>
  </w:style>
  <w:style w:type="character" w:customStyle="1" w:styleId="115">
    <w:name w:val="Основной текст (11)"/>
    <w:uiPriority w:val="99"/>
    <w:rsid w:val="00341638"/>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f1">
    <w:name w:val="Оглавление_"/>
    <w:link w:val="afffff2"/>
    <w:uiPriority w:val="99"/>
    <w:rsid w:val="00341638"/>
    <w:rPr>
      <w:rFonts w:ascii="Times New Roman" w:eastAsia="Times New Roman" w:hAnsi="Times New Roman"/>
      <w:sz w:val="18"/>
      <w:szCs w:val="18"/>
      <w:shd w:val="clear" w:color="auto" w:fill="FFFFFF"/>
    </w:rPr>
  </w:style>
  <w:style w:type="character" w:customStyle="1" w:styleId="131">
    <w:name w:val="Основной текст (13)_"/>
    <w:link w:val="132"/>
    <w:uiPriority w:val="99"/>
    <w:rsid w:val="00341638"/>
    <w:rPr>
      <w:rFonts w:ascii="Times New Roman" w:eastAsia="Times New Roman" w:hAnsi="Times New Roman"/>
      <w:color w:val="000000"/>
      <w:sz w:val="18"/>
      <w:szCs w:val="18"/>
      <w:shd w:val="clear" w:color="auto" w:fill="FFFFFF"/>
    </w:rPr>
  </w:style>
  <w:style w:type="character" w:customStyle="1" w:styleId="4f1">
    <w:name w:val="Основной текст4"/>
    <w:uiPriority w:val="99"/>
    <w:rsid w:val="00341638"/>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341638"/>
    <w:rPr>
      <w:rFonts w:ascii="Times New Roman" w:eastAsia="Times New Roman" w:hAnsi="Times New Roman"/>
      <w:color w:val="000000"/>
      <w:sz w:val="14"/>
      <w:szCs w:val="14"/>
      <w:shd w:val="clear" w:color="auto" w:fill="FFFFFF"/>
    </w:rPr>
  </w:style>
  <w:style w:type="character" w:customStyle="1" w:styleId="9pt">
    <w:name w:val="Колонтитул + 9 pt;Полужирный"/>
    <w:uiPriority w:val="99"/>
    <w:rsid w:val="00341638"/>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341638"/>
    <w:rPr>
      <w:rFonts w:ascii="Times New Roman" w:eastAsia="Times New Roman" w:hAnsi="Times New Roman"/>
      <w:sz w:val="18"/>
      <w:szCs w:val="18"/>
      <w:shd w:val="clear" w:color="auto" w:fill="FFFFFF"/>
    </w:rPr>
  </w:style>
  <w:style w:type="character" w:customStyle="1" w:styleId="afffff3">
    <w:name w:val="Основной текст + Курсив"/>
    <w:uiPriority w:val="99"/>
    <w:rsid w:val="00341638"/>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341638"/>
    <w:rPr>
      <w:rFonts w:ascii="Times New Roman" w:eastAsia="Times New Roman" w:hAnsi="Times New Roman"/>
      <w:sz w:val="18"/>
      <w:szCs w:val="18"/>
      <w:shd w:val="clear" w:color="auto" w:fill="FFFFFF"/>
    </w:rPr>
  </w:style>
  <w:style w:type="character" w:customStyle="1" w:styleId="170">
    <w:name w:val="Основной текст (17)_"/>
    <w:link w:val="171"/>
    <w:uiPriority w:val="99"/>
    <w:rsid w:val="00341638"/>
    <w:rPr>
      <w:rFonts w:ascii="Times New Roman" w:eastAsia="Times New Roman" w:hAnsi="Times New Roman"/>
      <w:sz w:val="17"/>
      <w:szCs w:val="17"/>
      <w:shd w:val="clear" w:color="auto" w:fill="FFFFFF"/>
    </w:rPr>
  </w:style>
  <w:style w:type="character" w:customStyle="1" w:styleId="180">
    <w:name w:val="Основной текст (18)_"/>
    <w:link w:val="181"/>
    <w:uiPriority w:val="99"/>
    <w:rsid w:val="00341638"/>
    <w:rPr>
      <w:rFonts w:ascii="Times New Roman" w:eastAsia="Times New Roman" w:hAnsi="Times New Roman"/>
      <w:sz w:val="18"/>
      <w:szCs w:val="18"/>
      <w:shd w:val="clear" w:color="auto" w:fill="FFFFFF"/>
    </w:rPr>
  </w:style>
  <w:style w:type="character" w:customStyle="1" w:styleId="190">
    <w:name w:val="Основной текст (19)_"/>
    <w:link w:val="191"/>
    <w:uiPriority w:val="99"/>
    <w:rsid w:val="00341638"/>
    <w:rPr>
      <w:rFonts w:ascii="Times New Roman" w:eastAsia="Times New Roman" w:hAnsi="Times New Roman"/>
      <w:sz w:val="18"/>
      <w:szCs w:val="18"/>
      <w:shd w:val="clear" w:color="auto" w:fill="FFFFFF"/>
    </w:rPr>
  </w:style>
  <w:style w:type="character" w:customStyle="1" w:styleId="5f1">
    <w:name w:val="Основной текст5"/>
    <w:uiPriority w:val="99"/>
    <w:rsid w:val="00341638"/>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341638"/>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a">
    <w:name w:val="Заголовок №2 + Не полужирный;Курсив"/>
    <w:uiPriority w:val="99"/>
    <w:rsid w:val="00341638"/>
    <w:rPr>
      <w:rFonts w:ascii="Times New Roman" w:eastAsia="Times New Roman" w:hAnsi="Times New Roman" w:cs="Times New Roman"/>
      <w:b/>
      <w:bCs/>
      <w:i/>
      <w:iCs/>
      <w:smallCaps w:val="0"/>
      <w:strike w:val="0"/>
      <w:spacing w:val="0"/>
      <w:sz w:val="18"/>
      <w:szCs w:val="18"/>
    </w:rPr>
  </w:style>
  <w:style w:type="character" w:customStyle="1" w:styleId="2fb">
    <w:name w:val="Заголовок №2 + Не полужирный"/>
    <w:rsid w:val="00341638"/>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341638"/>
    <w:rPr>
      <w:rFonts w:ascii="Times New Roman" w:eastAsia="Times New Roman" w:hAnsi="Times New Roman" w:cs="Times New Roman"/>
      <w:i/>
      <w:iCs/>
      <w:color w:val="000000"/>
      <w:sz w:val="8"/>
      <w:szCs w:val="8"/>
      <w:shd w:val="clear" w:color="auto" w:fill="FFFFFF"/>
      <w:lang w:val="en-US" w:eastAsia="ru-RU"/>
    </w:rPr>
  </w:style>
  <w:style w:type="character" w:customStyle="1" w:styleId="2fc">
    <w:name w:val="Подпись к таблице (2)_"/>
    <w:link w:val="2fd"/>
    <w:uiPriority w:val="99"/>
    <w:rsid w:val="00341638"/>
    <w:rPr>
      <w:rFonts w:ascii="Times New Roman" w:eastAsia="Times New Roman" w:hAnsi="Times New Roman"/>
      <w:sz w:val="18"/>
      <w:szCs w:val="18"/>
      <w:shd w:val="clear" w:color="auto" w:fill="FFFFFF"/>
    </w:rPr>
  </w:style>
  <w:style w:type="character" w:customStyle="1" w:styleId="9pt0">
    <w:name w:val="Колонтитул + 9 pt;Курсив"/>
    <w:uiPriority w:val="99"/>
    <w:rsid w:val="00341638"/>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341638"/>
    <w:rPr>
      <w:rFonts w:ascii="Times New Roman" w:eastAsia="Times New Roman" w:hAnsi="Times New Roman" w:cs="Times New Roman"/>
      <w:sz w:val="18"/>
      <w:szCs w:val="18"/>
      <w:u w:val="single"/>
      <w:shd w:val="clear" w:color="auto" w:fill="FFFFFF"/>
    </w:rPr>
  </w:style>
  <w:style w:type="character" w:customStyle="1" w:styleId="2fe">
    <w:name w:val="Заголовок №2"/>
    <w:uiPriority w:val="99"/>
    <w:rsid w:val="00341638"/>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341638"/>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fb"/>
    <w:rsid w:val="00341638"/>
    <w:pPr>
      <w:shd w:val="clear" w:color="auto" w:fill="FFFFFF"/>
      <w:spacing w:before="480" w:after="780" w:line="0" w:lineRule="atLeast"/>
      <w:ind w:hanging="300"/>
      <w:jc w:val="center"/>
    </w:pPr>
    <w:rPr>
      <w:rFonts w:cstheme="minorBidi"/>
      <w:sz w:val="18"/>
      <w:szCs w:val="18"/>
      <w:lang w:val="en-US" w:eastAsia="en-US" w:bidi="en-US"/>
    </w:rPr>
  </w:style>
  <w:style w:type="paragraph" w:customStyle="1" w:styleId="3f3">
    <w:name w:val="Основной текст (3)"/>
    <w:basedOn w:val="a6"/>
    <w:link w:val="3f2"/>
    <w:uiPriority w:val="99"/>
    <w:rsid w:val="00341638"/>
    <w:pPr>
      <w:shd w:val="clear" w:color="auto" w:fill="FFFFFF"/>
      <w:spacing w:before="780" w:line="283" w:lineRule="exact"/>
      <w:ind w:firstLine="709"/>
      <w:jc w:val="center"/>
    </w:pPr>
    <w:rPr>
      <w:rFonts w:cstheme="minorBidi"/>
      <w:sz w:val="23"/>
      <w:szCs w:val="23"/>
      <w:lang w:val="en-US" w:eastAsia="en-US" w:bidi="en-US"/>
    </w:rPr>
  </w:style>
  <w:style w:type="paragraph" w:customStyle="1" w:styleId="1fd">
    <w:name w:val="Заголовок №1"/>
    <w:basedOn w:val="a6"/>
    <w:link w:val="1fc"/>
    <w:uiPriority w:val="99"/>
    <w:rsid w:val="00341638"/>
    <w:pPr>
      <w:shd w:val="clear" w:color="auto" w:fill="FFFFFF"/>
      <w:spacing w:line="283" w:lineRule="exact"/>
      <w:ind w:firstLine="709"/>
      <w:jc w:val="center"/>
      <w:outlineLvl w:val="0"/>
    </w:pPr>
    <w:rPr>
      <w:rFonts w:cstheme="minorBidi"/>
      <w:sz w:val="23"/>
      <w:szCs w:val="23"/>
      <w:lang w:val="en-US" w:eastAsia="en-US" w:bidi="en-US"/>
    </w:rPr>
  </w:style>
  <w:style w:type="paragraph" w:customStyle="1" w:styleId="4f0">
    <w:name w:val="Основной текст (4)"/>
    <w:basedOn w:val="a6"/>
    <w:link w:val="4f"/>
    <w:uiPriority w:val="99"/>
    <w:rsid w:val="00341638"/>
    <w:pPr>
      <w:shd w:val="clear" w:color="auto" w:fill="FFFFFF"/>
      <w:spacing w:after="300" w:line="0" w:lineRule="atLeast"/>
      <w:ind w:firstLine="709"/>
      <w:jc w:val="center"/>
    </w:pPr>
    <w:rPr>
      <w:rFonts w:cstheme="minorBidi"/>
      <w:color w:val="000000"/>
      <w:sz w:val="18"/>
      <w:szCs w:val="18"/>
      <w:lang w:val="en-US" w:eastAsia="en-US" w:bidi="en-US"/>
    </w:rPr>
  </w:style>
  <w:style w:type="paragraph" w:customStyle="1" w:styleId="8f">
    <w:name w:val="Основной текст (8)"/>
    <w:basedOn w:val="a6"/>
    <w:link w:val="8e"/>
    <w:uiPriority w:val="99"/>
    <w:rsid w:val="00341638"/>
    <w:pPr>
      <w:shd w:val="clear" w:color="auto" w:fill="FFFFFF"/>
      <w:spacing w:line="0" w:lineRule="atLeast"/>
      <w:ind w:firstLine="709"/>
      <w:jc w:val="both"/>
    </w:pPr>
    <w:rPr>
      <w:rFonts w:ascii="Arial" w:eastAsia="Arial" w:hAnsi="Arial" w:cs="Arial"/>
      <w:color w:val="000000"/>
      <w:sz w:val="21"/>
      <w:szCs w:val="21"/>
      <w:lang w:val="en-US" w:eastAsia="en-US" w:bidi="en-US"/>
    </w:rPr>
  </w:style>
  <w:style w:type="paragraph" w:customStyle="1" w:styleId="95">
    <w:name w:val="Основной текст (9)"/>
    <w:basedOn w:val="a6"/>
    <w:link w:val="94"/>
    <w:uiPriority w:val="99"/>
    <w:rsid w:val="00341638"/>
    <w:pPr>
      <w:shd w:val="clear" w:color="auto" w:fill="FFFFFF"/>
      <w:spacing w:line="0" w:lineRule="atLeast"/>
      <w:ind w:firstLine="709"/>
      <w:jc w:val="both"/>
    </w:pPr>
    <w:rPr>
      <w:rFonts w:cstheme="minorBidi"/>
      <w:color w:val="000000"/>
      <w:sz w:val="22"/>
      <w:szCs w:val="22"/>
      <w:lang w:val="en-US" w:eastAsia="en-US" w:bidi="en-US"/>
    </w:rPr>
  </w:style>
  <w:style w:type="paragraph" w:customStyle="1" w:styleId="7f0">
    <w:name w:val="Основной текст (7)"/>
    <w:basedOn w:val="a6"/>
    <w:link w:val="7f"/>
    <w:uiPriority w:val="99"/>
    <w:rsid w:val="00341638"/>
    <w:pPr>
      <w:shd w:val="clear" w:color="auto" w:fill="FFFFFF"/>
      <w:spacing w:line="0" w:lineRule="atLeast"/>
      <w:ind w:hanging="420"/>
      <w:jc w:val="both"/>
    </w:pPr>
    <w:rPr>
      <w:rFonts w:cstheme="minorBidi"/>
      <w:color w:val="000000"/>
      <w:sz w:val="18"/>
      <w:szCs w:val="18"/>
      <w:lang w:val="en-US" w:eastAsia="en-US" w:bidi="en-US"/>
    </w:rPr>
  </w:style>
  <w:style w:type="paragraph" w:customStyle="1" w:styleId="affffd">
    <w:name w:val="Подпись к таблице"/>
    <w:basedOn w:val="a6"/>
    <w:link w:val="affffc"/>
    <w:uiPriority w:val="99"/>
    <w:rsid w:val="00341638"/>
    <w:pPr>
      <w:shd w:val="clear" w:color="auto" w:fill="FFFFFF"/>
      <w:spacing w:line="0" w:lineRule="atLeast"/>
      <w:ind w:firstLine="709"/>
      <w:jc w:val="both"/>
    </w:pPr>
    <w:rPr>
      <w:rFonts w:cstheme="minorBidi"/>
      <w:color w:val="000000"/>
      <w:sz w:val="18"/>
      <w:szCs w:val="18"/>
      <w:lang w:val="en-US" w:eastAsia="en-US" w:bidi="en-US"/>
    </w:rPr>
  </w:style>
  <w:style w:type="paragraph" w:customStyle="1" w:styleId="123">
    <w:name w:val="Основной текст (12)"/>
    <w:basedOn w:val="a6"/>
    <w:link w:val="122"/>
    <w:uiPriority w:val="99"/>
    <w:rsid w:val="00341638"/>
    <w:pPr>
      <w:shd w:val="clear" w:color="auto" w:fill="FFFFFF"/>
      <w:spacing w:line="0" w:lineRule="atLeast"/>
      <w:ind w:firstLine="709"/>
      <w:jc w:val="both"/>
    </w:pPr>
    <w:rPr>
      <w:rFonts w:cstheme="minorBidi"/>
      <w:sz w:val="23"/>
      <w:szCs w:val="23"/>
      <w:lang w:val="en-US" w:eastAsia="en-US" w:bidi="en-US"/>
    </w:rPr>
  </w:style>
  <w:style w:type="paragraph" w:customStyle="1" w:styleId="afffff0">
    <w:name w:val="Подпись к картинке"/>
    <w:basedOn w:val="a6"/>
    <w:link w:val="afffff"/>
    <w:uiPriority w:val="99"/>
    <w:rsid w:val="00341638"/>
    <w:pPr>
      <w:shd w:val="clear" w:color="auto" w:fill="FFFFFF"/>
      <w:spacing w:line="0" w:lineRule="atLeast"/>
      <w:ind w:firstLine="709"/>
      <w:jc w:val="both"/>
    </w:pPr>
    <w:rPr>
      <w:rFonts w:cstheme="minorBidi"/>
      <w:color w:val="000000"/>
      <w:sz w:val="18"/>
      <w:szCs w:val="18"/>
      <w:lang w:val="en-US" w:eastAsia="en-US" w:bidi="en-US"/>
    </w:rPr>
  </w:style>
  <w:style w:type="paragraph" w:customStyle="1" w:styleId="afffff2">
    <w:name w:val="Оглавление"/>
    <w:basedOn w:val="a6"/>
    <w:link w:val="afffff1"/>
    <w:uiPriority w:val="99"/>
    <w:rsid w:val="00341638"/>
    <w:pPr>
      <w:shd w:val="clear" w:color="auto" w:fill="FFFFFF"/>
      <w:spacing w:line="240" w:lineRule="exact"/>
      <w:ind w:firstLine="709"/>
      <w:jc w:val="both"/>
    </w:pPr>
    <w:rPr>
      <w:rFonts w:cstheme="minorBidi"/>
      <w:sz w:val="18"/>
      <w:szCs w:val="18"/>
      <w:lang w:val="en-US" w:eastAsia="en-US" w:bidi="en-US"/>
    </w:rPr>
  </w:style>
  <w:style w:type="paragraph" w:customStyle="1" w:styleId="132">
    <w:name w:val="Основной текст (13)"/>
    <w:basedOn w:val="a6"/>
    <w:link w:val="131"/>
    <w:uiPriority w:val="99"/>
    <w:rsid w:val="00341638"/>
    <w:pPr>
      <w:shd w:val="clear" w:color="auto" w:fill="FFFFFF"/>
      <w:spacing w:line="0" w:lineRule="atLeast"/>
      <w:ind w:firstLine="709"/>
      <w:jc w:val="both"/>
    </w:pPr>
    <w:rPr>
      <w:rFonts w:cstheme="minorBidi"/>
      <w:color w:val="000000"/>
      <w:sz w:val="18"/>
      <w:szCs w:val="18"/>
      <w:lang w:val="en-US" w:eastAsia="en-US" w:bidi="en-US"/>
    </w:rPr>
  </w:style>
  <w:style w:type="paragraph" w:customStyle="1" w:styleId="141">
    <w:name w:val="Основной текст (14)"/>
    <w:basedOn w:val="a6"/>
    <w:link w:val="140"/>
    <w:uiPriority w:val="99"/>
    <w:rsid w:val="00341638"/>
    <w:pPr>
      <w:shd w:val="clear" w:color="auto" w:fill="FFFFFF"/>
      <w:spacing w:after="120" w:line="0" w:lineRule="atLeast"/>
      <w:ind w:firstLine="709"/>
      <w:jc w:val="both"/>
    </w:pPr>
    <w:rPr>
      <w:rFonts w:cstheme="minorBidi"/>
      <w:color w:val="000000"/>
      <w:sz w:val="14"/>
      <w:szCs w:val="14"/>
      <w:lang w:val="en-US" w:eastAsia="en-US" w:bidi="en-US"/>
    </w:rPr>
  </w:style>
  <w:style w:type="paragraph" w:customStyle="1" w:styleId="151">
    <w:name w:val="Основной текст (15)"/>
    <w:basedOn w:val="a6"/>
    <w:link w:val="150"/>
    <w:uiPriority w:val="99"/>
    <w:rsid w:val="00341638"/>
    <w:pPr>
      <w:shd w:val="clear" w:color="auto" w:fill="FFFFFF"/>
      <w:spacing w:line="0" w:lineRule="atLeast"/>
      <w:ind w:firstLine="709"/>
      <w:jc w:val="both"/>
    </w:pPr>
    <w:rPr>
      <w:rFonts w:cstheme="minorBidi"/>
      <w:sz w:val="18"/>
      <w:szCs w:val="18"/>
      <w:lang w:val="en-US" w:eastAsia="en-US" w:bidi="en-US"/>
    </w:rPr>
  </w:style>
  <w:style w:type="paragraph" w:customStyle="1" w:styleId="161">
    <w:name w:val="Основной текст (16)"/>
    <w:basedOn w:val="a6"/>
    <w:link w:val="160"/>
    <w:uiPriority w:val="99"/>
    <w:rsid w:val="00341638"/>
    <w:pPr>
      <w:shd w:val="clear" w:color="auto" w:fill="FFFFFF"/>
      <w:spacing w:line="0" w:lineRule="atLeast"/>
      <w:ind w:firstLine="709"/>
      <w:jc w:val="both"/>
    </w:pPr>
    <w:rPr>
      <w:rFonts w:cstheme="minorBidi"/>
      <w:sz w:val="18"/>
      <w:szCs w:val="18"/>
      <w:lang w:val="en-US" w:eastAsia="en-US" w:bidi="en-US"/>
    </w:rPr>
  </w:style>
  <w:style w:type="paragraph" w:customStyle="1" w:styleId="171">
    <w:name w:val="Основной текст (17)"/>
    <w:basedOn w:val="a6"/>
    <w:link w:val="170"/>
    <w:uiPriority w:val="99"/>
    <w:rsid w:val="00341638"/>
    <w:pPr>
      <w:shd w:val="clear" w:color="auto" w:fill="FFFFFF"/>
      <w:spacing w:line="0" w:lineRule="atLeast"/>
      <w:ind w:firstLine="709"/>
      <w:jc w:val="both"/>
    </w:pPr>
    <w:rPr>
      <w:rFonts w:cstheme="minorBidi"/>
      <w:sz w:val="17"/>
      <w:szCs w:val="17"/>
      <w:lang w:val="en-US" w:eastAsia="en-US" w:bidi="en-US"/>
    </w:rPr>
  </w:style>
  <w:style w:type="paragraph" w:customStyle="1" w:styleId="181">
    <w:name w:val="Основной текст (18)"/>
    <w:basedOn w:val="a6"/>
    <w:link w:val="180"/>
    <w:uiPriority w:val="99"/>
    <w:rsid w:val="00341638"/>
    <w:pPr>
      <w:shd w:val="clear" w:color="auto" w:fill="FFFFFF"/>
      <w:spacing w:line="0" w:lineRule="atLeast"/>
      <w:ind w:firstLine="709"/>
      <w:jc w:val="both"/>
    </w:pPr>
    <w:rPr>
      <w:rFonts w:cstheme="minorBidi"/>
      <w:sz w:val="18"/>
      <w:szCs w:val="18"/>
      <w:lang w:val="en-US" w:eastAsia="en-US" w:bidi="en-US"/>
    </w:rPr>
  </w:style>
  <w:style w:type="paragraph" w:customStyle="1" w:styleId="191">
    <w:name w:val="Основной текст (19)"/>
    <w:basedOn w:val="a6"/>
    <w:link w:val="190"/>
    <w:uiPriority w:val="99"/>
    <w:rsid w:val="00341638"/>
    <w:pPr>
      <w:shd w:val="clear" w:color="auto" w:fill="FFFFFF"/>
      <w:spacing w:after="600" w:line="0" w:lineRule="atLeast"/>
      <w:ind w:firstLine="709"/>
      <w:jc w:val="both"/>
    </w:pPr>
    <w:rPr>
      <w:rFonts w:cstheme="minorBidi"/>
      <w:sz w:val="18"/>
      <w:szCs w:val="18"/>
      <w:lang w:val="en-US" w:eastAsia="en-US" w:bidi="en-US"/>
    </w:rPr>
  </w:style>
  <w:style w:type="paragraph" w:customStyle="1" w:styleId="2fd">
    <w:name w:val="Подпись к таблице (2)"/>
    <w:basedOn w:val="a6"/>
    <w:link w:val="2fc"/>
    <w:uiPriority w:val="99"/>
    <w:rsid w:val="00341638"/>
    <w:pPr>
      <w:shd w:val="clear" w:color="auto" w:fill="FFFFFF"/>
      <w:spacing w:line="0" w:lineRule="atLeast"/>
      <w:ind w:firstLine="709"/>
      <w:jc w:val="both"/>
    </w:pPr>
    <w:rPr>
      <w:rFonts w:cstheme="minorBidi"/>
      <w:sz w:val="18"/>
      <w:szCs w:val="18"/>
      <w:lang w:val="en-US" w:eastAsia="en-US" w:bidi="en-US"/>
    </w:rPr>
  </w:style>
  <w:style w:type="character" w:customStyle="1" w:styleId="8TimesNewRoman9pt">
    <w:name w:val="Основной текст (8) + Times New Roman;9 pt"/>
    <w:uiPriority w:val="99"/>
    <w:rsid w:val="00341638"/>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341638"/>
  </w:style>
  <w:style w:type="character" w:customStyle="1" w:styleId="3f5">
    <w:name w:val="Заголовок №3_"/>
    <w:uiPriority w:val="99"/>
    <w:rsid w:val="00341638"/>
    <w:rPr>
      <w:b w:val="0"/>
      <w:bCs w:val="0"/>
      <w:i w:val="0"/>
      <w:iCs w:val="0"/>
      <w:smallCaps w:val="0"/>
      <w:strike w:val="0"/>
      <w:spacing w:val="0"/>
      <w:sz w:val="18"/>
      <w:szCs w:val="18"/>
    </w:rPr>
  </w:style>
  <w:style w:type="character" w:customStyle="1" w:styleId="3f6">
    <w:name w:val="Заголовок №3"/>
    <w:uiPriority w:val="99"/>
    <w:rsid w:val="00341638"/>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341638"/>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341638"/>
    <w:rPr>
      <w:rFonts w:ascii="Times New Roman" w:eastAsia="Times New Roman" w:hAnsi="Times New Roman"/>
      <w:sz w:val="18"/>
      <w:szCs w:val="18"/>
      <w:shd w:val="clear" w:color="auto" w:fill="FFFFFF"/>
    </w:rPr>
  </w:style>
  <w:style w:type="character" w:customStyle="1" w:styleId="4f2">
    <w:name w:val="Заголовок №4_"/>
    <w:link w:val="4f3"/>
    <w:uiPriority w:val="99"/>
    <w:rsid w:val="00341638"/>
    <w:rPr>
      <w:rFonts w:ascii="Times New Roman" w:eastAsia="Times New Roman" w:hAnsi="Times New Roman"/>
      <w:sz w:val="21"/>
      <w:szCs w:val="21"/>
      <w:shd w:val="clear" w:color="auto" w:fill="FFFFFF"/>
    </w:rPr>
  </w:style>
  <w:style w:type="character" w:customStyle="1" w:styleId="3f7">
    <w:name w:val="Подпись к таблице (3)_"/>
    <w:uiPriority w:val="99"/>
    <w:rsid w:val="00341638"/>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341638"/>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341638"/>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341638"/>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341638"/>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341638"/>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341638"/>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341638"/>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341638"/>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341638"/>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341638"/>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341638"/>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341638"/>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341638"/>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341638"/>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341638"/>
    <w:pPr>
      <w:shd w:val="clear" w:color="auto" w:fill="FFFFFF"/>
      <w:spacing w:before="480" w:after="780" w:line="0" w:lineRule="atLeast"/>
      <w:ind w:hanging="2940"/>
      <w:jc w:val="center"/>
    </w:pPr>
    <w:rPr>
      <w:color w:val="000000"/>
      <w:sz w:val="18"/>
      <w:szCs w:val="18"/>
      <w:lang w:val="en-US"/>
    </w:rPr>
  </w:style>
  <w:style w:type="paragraph" w:customStyle="1" w:styleId="5f3">
    <w:name w:val="Заголовок №5"/>
    <w:basedOn w:val="a6"/>
    <w:link w:val="5f2"/>
    <w:uiPriority w:val="99"/>
    <w:rsid w:val="00341638"/>
    <w:pPr>
      <w:shd w:val="clear" w:color="auto" w:fill="FFFFFF"/>
      <w:spacing w:after="360" w:line="514" w:lineRule="exact"/>
      <w:ind w:firstLine="709"/>
      <w:jc w:val="center"/>
      <w:outlineLvl w:val="4"/>
    </w:pPr>
    <w:rPr>
      <w:rFonts w:cstheme="minorBidi"/>
      <w:sz w:val="18"/>
      <w:szCs w:val="18"/>
      <w:lang w:val="en-US" w:eastAsia="en-US" w:bidi="en-US"/>
    </w:rPr>
  </w:style>
  <w:style w:type="paragraph" w:customStyle="1" w:styleId="4f3">
    <w:name w:val="Заголовок №4"/>
    <w:basedOn w:val="a6"/>
    <w:link w:val="4f2"/>
    <w:uiPriority w:val="99"/>
    <w:rsid w:val="00341638"/>
    <w:pPr>
      <w:shd w:val="clear" w:color="auto" w:fill="FFFFFF"/>
      <w:spacing w:line="250" w:lineRule="exact"/>
      <w:ind w:firstLine="709"/>
      <w:jc w:val="center"/>
      <w:outlineLvl w:val="3"/>
    </w:pPr>
    <w:rPr>
      <w:rFonts w:cstheme="minorBidi"/>
      <w:sz w:val="21"/>
      <w:szCs w:val="21"/>
      <w:lang w:val="en-US" w:eastAsia="en-US" w:bidi="en-US"/>
    </w:rPr>
  </w:style>
  <w:style w:type="table" w:customStyle="1" w:styleId="230">
    <w:name w:val="Сетка таблицы23"/>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341638"/>
  </w:style>
  <w:style w:type="character" w:customStyle="1" w:styleId="afffff4">
    <w:name w:val="Основной текст + Полужирный;Курсив"/>
    <w:uiPriority w:val="99"/>
    <w:rsid w:val="00341638"/>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341638"/>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341638"/>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341638"/>
    <w:rPr>
      <w:rFonts w:ascii="Times New Roman" w:eastAsia="Times New Roman" w:hAnsi="Times New Roman"/>
      <w:sz w:val="18"/>
      <w:szCs w:val="18"/>
      <w:shd w:val="clear" w:color="auto" w:fill="FFFFFF"/>
    </w:rPr>
  </w:style>
  <w:style w:type="character" w:customStyle="1" w:styleId="2Tahoma85pt0pt">
    <w:name w:val="Основной текст (2) + Tahoma;8;5 pt;Интервал 0 pt"/>
    <w:uiPriority w:val="99"/>
    <w:rsid w:val="00341638"/>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341638"/>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341638"/>
    <w:pPr>
      <w:shd w:val="clear" w:color="auto" w:fill="FFFFFF"/>
      <w:spacing w:after="180" w:line="226" w:lineRule="exact"/>
      <w:ind w:firstLine="709"/>
      <w:jc w:val="both"/>
      <w:outlineLvl w:val="4"/>
    </w:pPr>
    <w:rPr>
      <w:rFonts w:cstheme="minorBidi"/>
      <w:sz w:val="18"/>
      <w:szCs w:val="18"/>
      <w:lang w:val="en-US" w:eastAsia="en-US" w:bidi="en-US"/>
    </w:rPr>
  </w:style>
  <w:style w:type="table" w:customStyle="1" w:styleId="331">
    <w:name w:val="Сетка таблицы33"/>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341638"/>
  </w:style>
  <w:style w:type="character" w:customStyle="1" w:styleId="422">
    <w:name w:val="Заголовок №4 (2)_"/>
    <w:link w:val="423"/>
    <w:uiPriority w:val="99"/>
    <w:rsid w:val="00341638"/>
    <w:rPr>
      <w:rFonts w:ascii="Times New Roman" w:eastAsia="Times New Roman" w:hAnsi="Times New Roman"/>
      <w:sz w:val="18"/>
      <w:szCs w:val="18"/>
      <w:shd w:val="clear" w:color="auto" w:fill="FFFFFF"/>
    </w:rPr>
  </w:style>
  <w:style w:type="character" w:customStyle="1" w:styleId="75pt">
    <w:name w:val="Колонтитул + 7;5 pt"/>
    <w:uiPriority w:val="99"/>
    <w:rsid w:val="00341638"/>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341638"/>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341638"/>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341638"/>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341638"/>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341638"/>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341638"/>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341638"/>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341638"/>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341638"/>
    <w:rPr>
      <w:rFonts w:ascii="Times New Roman" w:eastAsia="Times New Roman" w:hAnsi="Times New Roman"/>
      <w:sz w:val="18"/>
      <w:szCs w:val="18"/>
      <w:shd w:val="clear" w:color="auto" w:fill="FFFFFF"/>
    </w:rPr>
  </w:style>
  <w:style w:type="character" w:customStyle="1" w:styleId="213">
    <w:name w:val="Основной текст (21)_"/>
    <w:link w:val="214"/>
    <w:uiPriority w:val="99"/>
    <w:rsid w:val="00341638"/>
    <w:rPr>
      <w:rFonts w:ascii="Times New Roman" w:eastAsia="Times New Roman" w:hAnsi="Times New Roman"/>
      <w:sz w:val="18"/>
      <w:szCs w:val="18"/>
      <w:shd w:val="clear" w:color="auto" w:fill="FFFFFF"/>
    </w:rPr>
  </w:style>
  <w:style w:type="character" w:customStyle="1" w:styleId="222">
    <w:name w:val="Основной текст (22)_"/>
    <w:link w:val="223"/>
    <w:uiPriority w:val="99"/>
    <w:rsid w:val="00341638"/>
    <w:rPr>
      <w:rFonts w:ascii="Times New Roman" w:eastAsia="Times New Roman" w:hAnsi="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341638"/>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341638"/>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341638"/>
    <w:rPr>
      <w:rFonts w:ascii="Times New Roman" w:eastAsia="Times New Roman" w:hAnsi="Times New Roman"/>
      <w:sz w:val="18"/>
      <w:szCs w:val="18"/>
      <w:shd w:val="clear" w:color="auto" w:fill="FFFFFF"/>
    </w:rPr>
  </w:style>
  <w:style w:type="character" w:customStyle="1" w:styleId="240">
    <w:name w:val="Основной текст (24)_"/>
    <w:link w:val="241"/>
    <w:uiPriority w:val="99"/>
    <w:rsid w:val="00341638"/>
    <w:rPr>
      <w:rFonts w:ascii="Times New Roman" w:eastAsia="Times New Roman" w:hAnsi="Times New Roman"/>
      <w:sz w:val="18"/>
      <w:szCs w:val="18"/>
      <w:shd w:val="clear" w:color="auto" w:fill="FFFFFF"/>
    </w:rPr>
  </w:style>
  <w:style w:type="character" w:customStyle="1" w:styleId="139pt">
    <w:name w:val="Основной текст (13) + 9 pt;Полужирный"/>
    <w:uiPriority w:val="99"/>
    <w:rsid w:val="00341638"/>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341638"/>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341638"/>
    <w:rPr>
      <w:rFonts w:ascii="Times New Roman" w:eastAsia="Times New Roman" w:hAnsi="Times New Roman"/>
      <w:sz w:val="18"/>
      <w:szCs w:val="18"/>
      <w:shd w:val="clear" w:color="auto" w:fill="FFFFFF"/>
    </w:rPr>
  </w:style>
  <w:style w:type="character" w:customStyle="1" w:styleId="143">
    <w:name w:val="Основной текст (14) + Полужирный"/>
    <w:uiPriority w:val="99"/>
    <w:rsid w:val="00341638"/>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341638"/>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341638"/>
    <w:pPr>
      <w:shd w:val="clear" w:color="auto" w:fill="FFFFFF"/>
      <w:spacing w:after="240" w:line="0" w:lineRule="atLeast"/>
      <w:ind w:firstLine="709"/>
      <w:jc w:val="center"/>
      <w:outlineLvl w:val="3"/>
    </w:pPr>
    <w:rPr>
      <w:rFonts w:cstheme="minorBidi"/>
      <w:sz w:val="18"/>
      <w:szCs w:val="18"/>
      <w:lang w:val="en-US" w:eastAsia="en-US" w:bidi="en-US"/>
    </w:rPr>
  </w:style>
  <w:style w:type="paragraph" w:customStyle="1" w:styleId="202">
    <w:name w:val="Основной текст (20)"/>
    <w:basedOn w:val="a6"/>
    <w:link w:val="201"/>
    <w:uiPriority w:val="99"/>
    <w:rsid w:val="00341638"/>
    <w:pPr>
      <w:shd w:val="clear" w:color="auto" w:fill="FFFFFF"/>
      <w:spacing w:line="0" w:lineRule="atLeast"/>
      <w:ind w:firstLine="709"/>
      <w:jc w:val="both"/>
    </w:pPr>
    <w:rPr>
      <w:rFonts w:cstheme="minorBidi"/>
      <w:sz w:val="18"/>
      <w:szCs w:val="18"/>
      <w:lang w:val="en-US" w:eastAsia="en-US" w:bidi="en-US"/>
    </w:rPr>
  </w:style>
  <w:style w:type="paragraph" w:customStyle="1" w:styleId="214">
    <w:name w:val="Основной текст (21)"/>
    <w:basedOn w:val="a6"/>
    <w:link w:val="213"/>
    <w:uiPriority w:val="99"/>
    <w:rsid w:val="00341638"/>
    <w:pPr>
      <w:shd w:val="clear" w:color="auto" w:fill="FFFFFF"/>
      <w:spacing w:after="660" w:line="0" w:lineRule="atLeast"/>
      <w:ind w:firstLine="709"/>
      <w:jc w:val="both"/>
    </w:pPr>
    <w:rPr>
      <w:rFonts w:cstheme="minorBidi"/>
      <w:sz w:val="18"/>
      <w:szCs w:val="18"/>
      <w:lang w:val="en-US" w:eastAsia="en-US" w:bidi="en-US"/>
    </w:rPr>
  </w:style>
  <w:style w:type="paragraph" w:customStyle="1" w:styleId="223">
    <w:name w:val="Основной текст (22)"/>
    <w:basedOn w:val="a6"/>
    <w:link w:val="222"/>
    <w:uiPriority w:val="99"/>
    <w:rsid w:val="00341638"/>
    <w:pPr>
      <w:shd w:val="clear" w:color="auto" w:fill="FFFFFF"/>
      <w:spacing w:before="660" w:line="0" w:lineRule="atLeast"/>
      <w:ind w:firstLine="709"/>
      <w:jc w:val="both"/>
    </w:pPr>
    <w:rPr>
      <w:rFonts w:cstheme="minorBidi"/>
      <w:sz w:val="17"/>
      <w:szCs w:val="17"/>
      <w:lang w:val="en-US" w:eastAsia="en-US" w:bidi="en-US"/>
    </w:rPr>
  </w:style>
  <w:style w:type="paragraph" w:customStyle="1" w:styleId="232">
    <w:name w:val="Основной текст (23)"/>
    <w:basedOn w:val="a6"/>
    <w:link w:val="231"/>
    <w:uiPriority w:val="99"/>
    <w:rsid w:val="00341638"/>
    <w:pPr>
      <w:shd w:val="clear" w:color="auto" w:fill="FFFFFF"/>
      <w:spacing w:before="1320" w:after="840" w:line="0" w:lineRule="atLeast"/>
      <w:ind w:firstLine="709"/>
      <w:jc w:val="both"/>
    </w:pPr>
    <w:rPr>
      <w:rFonts w:cstheme="minorBidi"/>
      <w:sz w:val="18"/>
      <w:szCs w:val="18"/>
      <w:lang w:val="en-US" w:eastAsia="en-US" w:bidi="en-US"/>
    </w:rPr>
  </w:style>
  <w:style w:type="paragraph" w:customStyle="1" w:styleId="241">
    <w:name w:val="Основной текст (24)"/>
    <w:basedOn w:val="a6"/>
    <w:link w:val="240"/>
    <w:uiPriority w:val="99"/>
    <w:rsid w:val="00341638"/>
    <w:pPr>
      <w:shd w:val="clear" w:color="auto" w:fill="FFFFFF"/>
      <w:spacing w:line="0" w:lineRule="atLeast"/>
      <w:ind w:firstLine="709"/>
      <w:jc w:val="both"/>
    </w:pPr>
    <w:rPr>
      <w:rFonts w:cstheme="minorBidi"/>
      <w:sz w:val="18"/>
      <w:szCs w:val="18"/>
      <w:lang w:val="en-US" w:eastAsia="en-US" w:bidi="en-US"/>
    </w:rPr>
  </w:style>
  <w:style w:type="paragraph" w:customStyle="1" w:styleId="251">
    <w:name w:val="Основной текст (25)"/>
    <w:basedOn w:val="a6"/>
    <w:link w:val="250"/>
    <w:uiPriority w:val="99"/>
    <w:rsid w:val="00341638"/>
    <w:pPr>
      <w:shd w:val="clear" w:color="auto" w:fill="FFFFFF"/>
      <w:spacing w:line="0" w:lineRule="atLeast"/>
      <w:ind w:firstLine="709"/>
      <w:jc w:val="both"/>
    </w:pPr>
    <w:rPr>
      <w:rFonts w:cstheme="minorBidi"/>
      <w:sz w:val="18"/>
      <w:szCs w:val="18"/>
      <w:lang w:val="en-US" w:eastAsia="en-US" w:bidi="en-US"/>
    </w:rPr>
  </w:style>
  <w:style w:type="table" w:customStyle="1" w:styleId="431">
    <w:name w:val="Сетка таблицы43"/>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341638"/>
  </w:style>
  <w:style w:type="table" w:customStyle="1" w:styleId="522">
    <w:name w:val="Сетка таблицы52"/>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qFormat/>
    <w:rsid w:val="00341638"/>
    <w:pPr>
      <w:widowControl w:val="0"/>
      <w:spacing w:line="360" w:lineRule="auto"/>
      <w:ind w:firstLine="709"/>
      <w:jc w:val="both"/>
    </w:pPr>
    <w:rPr>
      <w:rFonts w:ascii="Calibri" w:eastAsia="Calibri" w:hAnsi="Calibri"/>
      <w:color w:val="000000"/>
      <w:sz w:val="28"/>
      <w:szCs w:val="28"/>
      <w:lang w:val="en-US"/>
    </w:rPr>
  </w:style>
  <w:style w:type="numbering" w:customStyle="1" w:styleId="611">
    <w:name w:val="Нет списка61"/>
    <w:next w:val="a9"/>
    <w:uiPriority w:val="99"/>
    <w:semiHidden/>
    <w:unhideWhenUsed/>
    <w:rsid w:val="00341638"/>
  </w:style>
  <w:style w:type="character" w:customStyle="1" w:styleId="6f2">
    <w:name w:val="Заголовок №6_"/>
    <w:link w:val="6f3"/>
    <w:uiPriority w:val="99"/>
    <w:rsid w:val="00341638"/>
    <w:rPr>
      <w:rFonts w:ascii="Times New Roman" w:eastAsia="Times New Roman" w:hAnsi="Times New Roman"/>
      <w:sz w:val="18"/>
      <w:szCs w:val="18"/>
      <w:shd w:val="clear" w:color="auto" w:fill="FFFFFF"/>
    </w:rPr>
  </w:style>
  <w:style w:type="character" w:customStyle="1" w:styleId="5TimesNewRoman9pt">
    <w:name w:val="Основной текст (5) + Times New Roman;9 pt"/>
    <w:uiPriority w:val="99"/>
    <w:rsid w:val="00341638"/>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341638"/>
    <w:rPr>
      <w:rFonts w:ascii="Times New Roman" w:eastAsia="Times New Roman" w:hAnsi="Times New Roman"/>
      <w:sz w:val="18"/>
      <w:szCs w:val="18"/>
      <w:shd w:val="clear" w:color="auto" w:fill="FFFFFF"/>
    </w:rPr>
  </w:style>
  <w:style w:type="character" w:customStyle="1" w:styleId="Georgia11pt">
    <w:name w:val="Основной текст + Georgia;11 pt;Малые прописные"/>
    <w:uiPriority w:val="99"/>
    <w:rsid w:val="00341638"/>
    <w:rPr>
      <w:rFonts w:ascii="Georgia" w:eastAsia="Georgia" w:hAnsi="Georgia" w:cs="Georgia"/>
      <w:smallCaps/>
      <w:sz w:val="22"/>
      <w:szCs w:val="22"/>
      <w:shd w:val="clear" w:color="auto" w:fill="FFFFFF"/>
    </w:rPr>
  </w:style>
  <w:style w:type="character" w:customStyle="1" w:styleId="2ff">
    <w:name w:val="Оглавление (2)_"/>
    <w:link w:val="2ff0"/>
    <w:uiPriority w:val="99"/>
    <w:rsid w:val="00341638"/>
    <w:rPr>
      <w:rFonts w:ascii="Times New Roman" w:eastAsia="Times New Roman" w:hAnsi="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341638"/>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341638"/>
    <w:rPr>
      <w:rFonts w:ascii="Times New Roman" w:eastAsia="Times New Roman" w:hAnsi="Times New Roman"/>
      <w:sz w:val="18"/>
      <w:szCs w:val="18"/>
      <w:shd w:val="clear" w:color="auto" w:fill="FFFFFF"/>
    </w:rPr>
  </w:style>
  <w:style w:type="character" w:customStyle="1" w:styleId="75pt0">
    <w:name w:val="Основной текст + 7;5 pt;Полужирный;Малые прописные"/>
    <w:uiPriority w:val="99"/>
    <w:rsid w:val="00341638"/>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341638"/>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341638"/>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341638"/>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341638"/>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341638"/>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341638"/>
    <w:rPr>
      <w:rFonts w:ascii="Times New Roman" w:eastAsia="Times New Roman" w:hAnsi="Times New Roman"/>
      <w:sz w:val="18"/>
      <w:szCs w:val="18"/>
      <w:shd w:val="clear" w:color="auto" w:fill="FFFFFF"/>
    </w:rPr>
  </w:style>
  <w:style w:type="character" w:customStyle="1" w:styleId="621pt">
    <w:name w:val="Заголовок №6 (2) + Интервал 1 pt"/>
    <w:uiPriority w:val="99"/>
    <w:rsid w:val="00341638"/>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341638"/>
    <w:rPr>
      <w:rFonts w:ascii="Georgia" w:eastAsia="Georgia" w:hAnsi="Georgia" w:cs="Georgia"/>
      <w:i/>
      <w:iCs/>
      <w:sz w:val="15"/>
      <w:szCs w:val="15"/>
      <w:shd w:val="clear" w:color="auto" w:fill="FFFFFF"/>
    </w:rPr>
  </w:style>
  <w:style w:type="character" w:customStyle="1" w:styleId="95pt">
    <w:name w:val="Основной текст + 9;5 pt"/>
    <w:uiPriority w:val="99"/>
    <w:rsid w:val="00341638"/>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341638"/>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341638"/>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341638"/>
    <w:pPr>
      <w:shd w:val="clear" w:color="auto" w:fill="FFFFFF"/>
      <w:spacing w:after="300" w:line="0" w:lineRule="atLeast"/>
      <w:ind w:firstLine="709"/>
      <w:jc w:val="center"/>
      <w:outlineLvl w:val="5"/>
    </w:pPr>
    <w:rPr>
      <w:rFonts w:cstheme="minorBidi"/>
      <w:sz w:val="18"/>
      <w:szCs w:val="18"/>
      <w:lang w:val="en-US" w:eastAsia="en-US" w:bidi="en-US"/>
    </w:rPr>
  </w:style>
  <w:style w:type="paragraph" w:customStyle="1" w:styleId="621">
    <w:name w:val="Заголовок №6 (2)"/>
    <w:basedOn w:val="a6"/>
    <w:link w:val="620"/>
    <w:uiPriority w:val="99"/>
    <w:rsid w:val="00341638"/>
    <w:pPr>
      <w:shd w:val="clear" w:color="auto" w:fill="FFFFFF"/>
      <w:spacing w:line="221" w:lineRule="exact"/>
      <w:ind w:firstLine="709"/>
      <w:jc w:val="both"/>
      <w:outlineLvl w:val="5"/>
    </w:pPr>
    <w:rPr>
      <w:rFonts w:cstheme="minorBidi"/>
      <w:sz w:val="18"/>
      <w:szCs w:val="18"/>
      <w:lang w:val="en-US" w:eastAsia="en-US" w:bidi="en-US"/>
    </w:rPr>
  </w:style>
  <w:style w:type="paragraph" w:customStyle="1" w:styleId="2ff0">
    <w:name w:val="Оглавление (2)"/>
    <w:basedOn w:val="a6"/>
    <w:link w:val="2ff"/>
    <w:uiPriority w:val="99"/>
    <w:rsid w:val="00341638"/>
    <w:pPr>
      <w:shd w:val="clear" w:color="auto" w:fill="FFFFFF"/>
      <w:spacing w:line="221" w:lineRule="exact"/>
      <w:ind w:firstLine="709"/>
      <w:jc w:val="both"/>
    </w:pPr>
    <w:rPr>
      <w:rFonts w:cstheme="minorBidi"/>
      <w:sz w:val="19"/>
      <w:szCs w:val="19"/>
      <w:lang w:val="en-US" w:eastAsia="en-US" w:bidi="en-US"/>
    </w:rPr>
  </w:style>
  <w:style w:type="paragraph" w:customStyle="1" w:styleId="225">
    <w:name w:val="Заголовок №2 (2)"/>
    <w:basedOn w:val="a6"/>
    <w:link w:val="224"/>
    <w:uiPriority w:val="99"/>
    <w:rsid w:val="00341638"/>
    <w:pPr>
      <w:shd w:val="clear" w:color="auto" w:fill="FFFFFF"/>
      <w:spacing w:after="60" w:line="0" w:lineRule="atLeast"/>
      <w:ind w:firstLine="709"/>
      <w:jc w:val="both"/>
      <w:outlineLvl w:val="1"/>
    </w:pPr>
    <w:rPr>
      <w:rFonts w:cstheme="minorBidi"/>
      <w:sz w:val="18"/>
      <w:szCs w:val="18"/>
      <w:lang w:val="en-US" w:eastAsia="en-US" w:bidi="en-US"/>
    </w:rPr>
  </w:style>
  <w:style w:type="paragraph" w:customStyle="1" w:styleId="3fa">
    <w:name w:val="Оглавление (3)"/>
    <w:basedOn w:val="a6"/>
    <w:link w:val="3f9"/>
    <w:uiPriority w:val="99"/>
    <w:rsid w:val="00341638"/>
    <w:pPr>
      <w:shd w:val="clear" w:color="auto" w:fill="FFFFFF"/>
      <w:spacing w:line="221" w:lineRule="exact"/>
      <w:ind w:firstLine="709"/>
      <w:jc w:val="both"/>
    </w:pPr>
    <w:rPr>
      <w:rFonts w:cstheme="minorBidi"/>
      <w:sz w:val="18"/>
      <w:szCs w:val="18"/>
      <w:lang w:val="en-US" w:eastAsia="en-US" w:bidi="en-US"/>
    </w:rPr>
  </w:style>
  <w:style w:type="table" w:customStyle="1" w:styleId="622">
    <w:name w:val="Сетка таблицы62"/>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341638"/>
    <w:rPr>
      <w:rFonts w:ascii="Times New Roman" w:eastAsia="Times New Roman" w:hAnsi="Times New Roman" w:cs="Times New Roman"/>
      <w:b/>
      <w:bCs/>
      <w:sz w:val="18"/>
      <w:szCs w:val="18"/>
      <w:shd w:val="clear" w:color="auto" w:fill="FFFFFF"/>
      <w:lang w:val="en-US" w:eastAsia="en-US" w:bidi="en-US"/>
    </w:rPr>
  </w:style>
  <w:style w:type="character" w:customStyle="1" w:styleId="2ff1">
    <w:name w:val="Основной текст (2) + Полужирный"/>
    <w:uiPriority w:val="99"/>
    <w:rsid w:val="00341638"/>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341638"/>
  </w:style>
  <w:style w:type="table" w:customStyle="1" w:styleId="1310">
    <w:name w:val="Сетка таблицы131"/>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341638"/>
    <w:pPr>
      <w:shd w:val="clear" w:color="auto" w:fill="FFFFFF"/>
      <w:spacing w:before="660" w:after="120" w:line="226" w:lineRule="exact"/>
      <w:ind w:hanging="3120"/>
      <w:jc w:val="center"/>
    </w:pPr>
    <w:rPr>
      <w:sz w:val="18"/>
      <w:szCs w:val="18"/>
    </w:rPr>
  </w:style>
  <w:style w:type="table" w:customStyle="1" w:styleId="144">
    <w:name w:val="Сетка таблицы14"/>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
    <w:name w:val="Сетка таблицы15"/>
    <w:basedOn w:val="a8"/>
    <w:next w:val="afff3"/>
    <w:rsid w:val="00341638"/>
    <w:pPr>
      <w:spacing w:line="276"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341638"/>
  </w:style>
  <w:style w:type="table" w:customStyle="1" w:styleId="172">
    <w:name w:val="Сетка таблицы17"/>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341638"/>
  </w:style>
  <w:style w:type="table" w:customStyle="1" w:styleId="203">
    <w:name w:val="Сетка таблицы20"/>
    <w:basedOn w:val="a8"/>
    <w:next w:val="afff3"/>
    <w:rsid w:val="00341638"/>
    <w:pPr>
      <w:spacing w:line="276" w:lineRule="auto"/>
    </w:pPr>
    <w:rPr>
      <w:rFonts w:ascii="Times New Roman" w:eastAsia="Times New Roman" w:hAnsi="Times New Roman"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341638"/>
  </w:style>
  <w:style w:type="table" w:customStyle="1" w:styleId="2310">
    <w:name w:val="Сетка таблицы231"/>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341638"/>
  </w:style>
  <w:style w:type="table" w:customStyle="1" w:styleId="280">
    <w:name w:val="Сетка таблицы28"/>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341638"/>
  </w:style>
  <w:style w:type="table" w:customStyle="1" w:styleId="290">
    <w:name w:val="Сетка таблицы29"/>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341638"/>
  </w:style>
  <w:style w:type="table" w:customStyle="1" w:styleId="300">
    <w:name w:val="Сетка таблицы30"/>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341638"/>
  </w:style>
  <w:style w:type="table" w:customStyle="1" w:styleId="3120">
    <w:name w:val="Сетка таблицы312"/>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qFormat/>
    <w:rsid w:val="00341638"/>
    <w:pPr>
      <w:keepNext/>
      <w:keepLines/>
      <w:spacing w:before="200" w:line="276" w:lineRule="auto"/>
      <w:outlineLvl w:val="5"/>
    </w:pPr>
    <w:rPr>
      <w:rFonts w:ascii="Cambria" w:hAnsi="Cambria"/>
      <w:i/>
      <w:iCs/>
      <w:color w:val="243F60"/>
      <w:sz w:val="22"/>
      <w:szCs w:val="22"/>
      <w:lang w:eastAsia="en-US"/>
    </w:rPr>
  </w:style>
  <w:style w:type="numbering" w:customStyle="1" w:styleId="164">
    <w:name w:val="Нет списка16"/>
    <w:next w:val="a9"/>
    <w:uiPriority w:val="99"/>
    <w:semiHidden/>
    <w:unhideWhenUsed/>
    <w:rsid w:val="00341638"/>
  </w:style>
  <w:style w:type="table" w:customStyle="1" w:styleId="3210">
    <w:name w:val="Сетка таблицы321"/>
    <w:basedOn w:val="a8"/>
    <w:next w:val="afff3"/>
    <w:uiPriority w:val="5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341638"/>
    <w:pPr>
      <w:spacing w:before="100" w:beforeAutospacing="1" w:after="100" w:afterAutospacing="1" w:line="360" w:lineRule="auto"/>
    </w:pPr>
  </w:style>
  <w:style w:type="paragraph" w:customStyle="1" w:styleId="1ff">
    <w:name w:val="Название1"/>
    <w:basedOn w:val="a6"/>
    <w:next w:val="a6"/>
    <w:uiPriority w:val="10"/>
    <w:qFormat/>
    <w:rsid w:val="00341638"/>
    <w:pPr>
      <w:pBdr>
        <w:bottom w:val="single" w:sz="8" w:space="4" w:color="4F81BD"/>
      </w:pBdr>
      <w:spacing w:after="300" w:line="360" w:lineRule="auto"/>
      <w:contextualSpacing/>
    </w:pPr>
    <w:rPr>
      <w:rFonts w:ascii="Cambria" w:hAnsi="Cambria"/>
      <w:color w:val="17365D"/>
      <w:spacing w:val="5"/>
      <w:kern w:val="28"/>
      <w:sz w:val="52"/>
      <w:szCs w:val="52"/>
      <w:lang w:eastAsia="en-US"/>
    </w:rPr>
  </w:style>
  <w:style w:type="paragraph" w:customStyle="1" w:styleId="1ff0">
    <w:name w:val="Заголовок оглавления1"/>
    <w:basedOn w:val="1a"/>
    <w:next w:val="a6"/>
    <w:uiPriority w:val="39"/>
    <w:unhideWhenUsed/>
    <w:qFormat/>
    <w:rsid w:val="00341638"/>
    <w:pPr>
      <w:keepNext/>
      <w:keepLines/>
      <w:pBdr>
        <w:top w:val="none" w:sz="0" w:space="0" w:color="auto"/>
        <w:left w:val="none" w:sz="0" w:space="0" w:color="auto"/>
        <w:bottom w:val="none" w:sz="0" w:space="0" w:color="auto"/>
        <w:right w:val="none" w:sz="0" w:space="0" w:color="auto"/>
      </w:pBdr>
      <w:shd w:val="clear" w:color="auto" w:fill="auto"/>
      <w:spacing w:after="0" w:line="276" w:lineRule="auto"/>
      <w:contextualSpacing w:val="0"/>
      <w:outlineLvl w:val="9"/>
    </w:pPr>
    <w:rPr>
      <w:rFonts w:ascii="Cambria" w:eastAsia="Times New Roman" w:hAnsi="Cambria" w:cs="Times New Roman"/>
      <w:color w:val="365F91"/>
      <w:sz w:val="28"/>
      <w:szCs w:val="28"/>
    </w:rPr>
  </w:style>
  <w:style w:type="paragraph" w:styleId="2ff2">
    <w:name w:val="Body Text Indent 2"/>
    <w:basedOn w:val="a6"/>
    <w:link w:val="2ff3"/>
    <w:uiPriority w:val="99"/>
    <w:rsid w:val="00341638"/>
    <w:pPr>
      <w:overflowPunct w:val="0"/>
      <w:autoSpaceDE w:val="0"/>
      <w:autoSpaceDN w:val="0"/>
      <w:adjustRightInd w:val="0"/>
      <w:spacing w:line="360" w:lineRule="auto"/>
      <w:ind w:firstLine="1440"/>
      <w:jc w:val="both"/>
      <w:textAlignment w:val="baseline"/>
    </w:pPr>
    <w:rPr>
      <w:sz w:val="28"/>
      <w:szCs w:val="28"/>
    </w:rPr>
  </w:style>
  <w:style w:type="character" w:customStyle="1" w:styleId="2ff3">
    <w:name w:val="Основной текст с отступом 2 Знак"/>
    <w:basedOn w:val="a7"/>
    <w:link w:val="2ff2"/>
    <w:uiPriority w:val="99"/>
    <w:rsid w:val="00341638"/>
    <w:rPr>
      <w:rFonts w:ascii="Times New Roman" w:eastAsia="Times New Roman" w:hAnsi="Times New Roman" w:cs="Times New Roman"/>
      <w:sz w:val="28"/>
      <w:szCs w:val="28"/>
      <w:lang w:eastAsia="ru-RU" w:bidi="ar-SA"/>
    </w:rPr>
  </w:style>
  <w:style w:type="character" w:customStyle="1" w:styleId="149pt5">
    <w:name w:val="Основной текст (14) + 9 pt5"/>
    <w:uiPriority w:val="99"/>
    <w:rsid w:val="00341638"/>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341638"/>
    <w:pPr>
      <w:spacing w:before="100" w:beforeAutospacing="1" w:after="100" w:afterAutospacing="1" w:line="360" w:lineRule="auto"/>
    </w:pPr>
  </w:style>
  <w:style w:type="character" w:customStyle="1" w:styleId="s3">
    <w:name w:val="s3"/>
    <w:basedOn w:val="a7"/>
    <w:uiPriority w:val="99"/>
    <w:rsid w:val="00341638"/>
  </w:style>
  <w:style w:type="character" w:customStyle="1" w:styleId="s2">
    <w:name w:val="s2"/>
    <w:basedOn w:val="a7"/>
    <w:uiPriority w:val="99"/>
    <w:rsid w:val="00341638"/>
  </w:style>
  <w:style w:type="table" w:customStyle="1" w:styleId="2100">
    <w:name w:val="Сетка таблицы210"/>
    <w:basedOn w:val="a8"/>
    <w:uiPriority w:val="5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34163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341638"/>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341638"/>
    <w:pPr>
      <w:spacing w:after="100" w:line="276" w:lineRule="auto"/>
      <w:ind w:left="660"/>
    </w:pPr>
    <w:rPr>
      <w:rFonts w:ascii="Calibri" w:hAnsi="Calibri"/>
      <w:sz w:val="22"/>
      <w:szCs w:val="22"/>
    </w:rPr>
  </w:style>
  <w:style w:type="paragraph" w:customStyle="1" w:styleId="512">
    <w:name w:val="Оглавление 51"/>
    <w:basedOn w:val="a6"/>
    <w:next w:val="a6"/>
    <w:autoRedefine/>
    <w:uiPriority w:val="39"/>
    <w:unhideWhenUsed/>
    <w:rsid w:val="00341638"/>
    <w:pPr>
      <w:spacing w:after="100" w:line="276" w:lineRule="auto"/>
      <w:ind w:left="880"/>
    </w:pPr>
    <w:rPr>
      <w:rFonts w:ascii="Calibri" w:hAnsi="Calibri"/>
      <w:sz w:val="22"/>
      <w:szCs w:val="22"/>
    </w:rPr>
  </w:style>
  <w:style w:type="paragraph" w:customStyle="1" w:styleId="613">
    <w:name w:val="Оглавление 61"/>
    <w:basedOn w:val="a6"/>
    <w:next w:val="a6"/>
    <w:autoRedefine/>
    <w:uiPriority w:val="39"/>
    <w:unhideWhenUsed/>
    <w:rsid w:val="00341638"/>
    <w:pPr>
      <w:spacing w:after="100" w:line="276" w:lineRule="auto"/>
      <w:ind w:left="1100"/>
    </w:pPr>
    <w:rPr>
      <w:rFonts w:ascii="Calibri" w:hAnsi="Calibri"/>
      <w:sz w:val="22"/>
      <w:szCs w:val="22"/>
    </w:rPr>
  </w:style>
  <w:style w:type="paragraph" w:customStyle="1" w:styleId="711">
    <w:name w:val="Оглавление 71"/>
    <w:basedOn w:val="a6"/>
    <w:next w:val="a6"/>
    <w:autoRedefine/>
    <w:uiPriority w:val="39"/>
    <w:unhideWhenUsed/>
    <w:rsid w:val="00341638"/>
    <w:pPr>
      <w:spacing w:after="100" w:line="276" w:lineRule="auto"/>
      <w:ind w:left="1320"/>
    </w:pPr>
    <w:rPr>
      <w:rFonts w:ascii="Calibri" w:hAnsi="Calibri"/>
      <w:sz w:val="22"/>
      <w:szCs w:val="22"/>
    </w:rPr>
  </w:style>
  <w:style w:type="paragraph" w:customStyle="1" w:styleId="811">
    <w:name w:val="Оглавление 81"/>
    <w:basedOn w:val="a6"/>
    <w:next w:val="a6"/>
    <w:autoRedefine/>
    <w:uiPriority w:val="39"/>
    <w:unhideWhenUsed/>
    <w:rsid w:val="00341638"/>
    <w:pPr>
      <w:spacing w:after="100" w:line="276" w:lineRule="auto"/>
      <w:ind w:left="1540"/>
    </w:pPr>
    <w:rPr>
      <w:rFonts w:ascii="Calibri" w:hAnsi="Calibri"/>
      <w:sz w:val="22"/>
      <w:szCs w:val="22"/>
    </w:rPr>
  </w:style>
  <w:style w:type="paragraph" w:customStyle="1" w:styleId="910">
    <w:name w:val="Оглавление 91"/>
    <w:basedOn w:val="a6"/>
    <w:next w:val="a6"/>
    <w:autoRedefine/>
    <w:uiPriority w:val="39"/>
    <w:unhideWhenUsed/>
    <w:rsid w:val="00341638"/>
    <w:pPr>
      <w:spacing w:after="100" w:line="276" w:lineRule="auto"/>
      <w:ind w:left="1760"/>
    </w:pPr>
    <w:rPr>
      <w:rFonts w:ascii="Calibri" w:hAnsi="Calibri"/>
      <w:sz w:val="22"/>
      <w:szCs w:val="22"/>
    </w:rPr>
  </w:style>
  <w:style w:type="character" w:customStyle="1" w:styleId="614">
    <w:name w:val="Заголовок 6 Знак1"/>
    <w:uiPriority w:val="9"/>
    <w:semiHidden/>
    <w:rsid w:val="00341638"/>
    <w:rPr>
      <w:rFonts w:ascii="Calibri Light" w:eastAsia="Times New Roman" w:hAnsi="Calibri Light" w:cs="Times New Roman"/>
      <w:color w:val="1F4D78"/>
      <w:sz w:val="28"/>
      <w:szCs w:val="28"/>
      <w:lang w:val="en-US" w:eastAsia="ru-RU"/>
    </w:rPr>
  </w:style>
  <w:style w:type="character" w:customStyle="1" w:styleId="1ff1">
    <w:name w:val="Название Знак1"/>
    <w:uiPriority w:val="10"/>
    <w:rsid w:val="00341638"/>
    <w:rPr>
      <w:rFonts w:ascii="Calibri Light" w:eastAsia="Times New Roman" w:hAnsi="Calibri Light" w:cs="Times New Roman"/>
      <w:spacing w:val="-10"/>
      <w:kern w:val="28"/>
      <w:sz w:val="56"/>
      <w:szCs w:val="56"/>
      <w:lang w:val="en-US" w:eastAsia="ru-RU"/>
    </w:rPr>
  </w:style>
  <w:style w:type="character" w:customStyle="1" w:styleId="afffff5">
    <w:name w:val="Маркеры списка"/>
    <w:rsid w:val="00341638"/>
    <w:rPr>
      <w:rFonts w:ascii="OpenSymbol" w:eastAsia="OpenSymbol" w:hAnsi="OpenSymbol" w:cs="OpenSymbol"/>
    </w:rPr>
  </w:style>
  <w:style w:type="character" w:customStyle="1" w:styleId="afffff6">
    <w:name w:val="Символ нумерации"/>
    <w:rsid w:val="00341638"/>
  </w:style>
  <w:style w:type="paragraph" w:customStyle="1" w:styleId="afffff7">
    <w:name w:val="Заголовок"/>
    <w:basedOn w:val="a6"/>
    <w:next w:val="afff9"/>
    <w:rsid w:val="00341638"/>
    <w:pPr>
      <w:keepNext/>
      <w:spacing w:before="240" w:after="120" w:line="276" w:lineRule="auto"/>
    </w:pPr>
    <w:rPr>
      <w:rFonts w:ascii="Liberation Sans" w:eastAsia="Droid Sans Fallback" w:hAnsi="Liberation Sans" w:cs="FreeSans"/>
      <w:sz w:val="28"/>
      <w:szCs w:val="28"/>
    </w:rPr>
  </w:style>
  <w:style w:type="paragraph" w:styleId="afffff8">
    <w:name w:val="List"/>
    <w:basedOn w:val="afff9"/>
    <w:rsid w:val="00341638"/>
    <w:pPr>
      <w:spacing w:after="140" w:line="288" w:lineRule="auto"/>
    </w:pPr>
    <w:rPr>
      <w:rFonts w:ascii="Calibri" w:eastAsia="Times New Roman" w:hAnsi="Calibri" w:cs="FreeSans"/>
    </w:rPr>
  </w:style>
  <w:style w:type="paragraph" w:customStyle="1" w:styleId="1ff2">
    <w:name w:val="Указатель1"/>
    <w:basedOn w:val="a6"/>
    <w:rsid w:val="00341638"/>
    <w:pPr>
      <w:suppressLineNumbers/>
      <w:spacing w:after="200" w:line="276" w:lineRule="auto"/>
    </w:pPr>
    <w:rPr>
      <w:rFonts w:ascii="Calibri" w:hAnsi="Calibri" w:cs="FreeSans"/>
      <w:sz w:val="22"/>
      <w:szCs w:val="22"/>
    </w:rPr>
  </w:style>
  <w:style w:type="character" w:customStyle="1" w:styleId="1-3">
    <w:name w:val="Средняя заливка 1 - Акцент 3 Знак"/>
    <w:link w:val="1-30"/>
    <w:uiPriority w:val="29"/>
    <w:rsid w:val="00341638"/>
    <w:rPr>
      <w:rFonts w:ascii="Calibri" w:eastAsia="Times New Roman" w:hAnsi="Calibri" w:cs="Times New Roman"/>
      <w:i/>
      <w:iCs/>
      <w:color w:val="000000"/>
      <w:lang w:eastAsia="ru-RU"/>
    </w:rPr>
  </w:style>
  <w:style w:type="character" w:customStyle="1" w:styleId="513">
    <w:name w:val="Таблица простая 51"/>
    <w:uiPriority w:val="31"/>
    <w:qFormat/>
    <w:rsid w:val="00341638"/>
    <w:rPr>
      <w:smallCaps/>
      <w:color w:val="DA1F28"/>
      <w:u w:val="single"/>
    </w:rPr>
  </w:style>
  <w:style w:type="character" w:customStyle="1" w:styleId="1ff3">
    <w:name w:val="Сетка таблицы светлая1"/>
    <w:uiPriority w:val="32"/>
    <w:qFormat/>
    <w:rsid w:val="00341638"/>
    <w:rPr>
      <w:b/>
      <w:bCs/>
      <w:smallCaps/>
      <w:color w:val="DA1F28"/>
      <w:spacing w:val="5"/>
      <w:u w:val="single"/>
    </w:rPr>
  </w:style>
  <w:style w:type="character" w:customStyle="1" w:styleId="-110">
    <w:name w:val="Таблица-сетка 1 светлая1"/>
    <w:uiPriority w:val="33"/>
    <w:qFormat/>
    <w:rsid w:val="00341638"/>
    <w:rPr>
      <w:b/>
      <w:bCs/>
      <w:smallCaps/>
      <w:spacing w:val="5"/>
    </w:rPr>
  </w:style>
  <w:style w:type="numbering" w:customStyle="1" w:styleId="173">
    <w:name w:val="Нет списка17"/>
    <w:next w:val="a9"/>
    <w:uiPriority w:val="99"/>
    <w:semiHidden/>
    <w:unhideWhenUsed/>
    <w:rsid w:val="00341638"/>
  </w:style>
  <w:style w:type="numbering" w:customStyle="1" w:styleId="183">
    <w:name w:val="Нет списка18"/>
    <w:next w:val="a9"/>
    <w:uiPriority w:val="99"/>
    <w:semiHidden/>
    <w:unhideWhenUsed/>
    <w:rsid w:val="00341638"/>
  </w:style>
  <w:style w:type="table" w:customStyle="1" w:styleId="340">
    <w:name w:val="Сетка таблицы34"/>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341638"/>
  </w:style>
  <w:style w:type="numbering" w:customStyle="1" w:styleId="233">
    <w:name w:val="Нет списка23"/>
    <w:next w:val="a9"/>
    <w:uiPriority w:val="99"/>
    <w:semiHidden/>
    <w:unhideWhenUsed/>
    <w:rsid w:val="00341638"/>
  </w:style>
  <w:style w:type="table" w:customStyle="1" w:styleId="2130">
    <w:name w:val="Сетка таблицы213"/>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341638"/>
  </w:style>
  <w:style w:type="table" w:customStyle="1" w:styleId="350">
    <w:name w:val="Сетка таблицы35"/>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341638"/>
  </w:style>
  <w:style w:type="table" w:customStyle="1" w:styleId="440">
    <w:name w:val="Сетка таблицы44"/>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341638"/>
  </w:style>
  <w:style w:type="numbering" w:customStyle="1" w:styleId="623">
    <w:name w:val="Нет списка62"/>
    <w:next w:val="a9"/>
    <w:uiPriority w:val="99"/>
    <w:semiHidden/>
    <w:unhideWhenUsed/>
    <w:rsid w:val="00341638"/>
  </w:style>
  <w:style w:type="table" w:customStyle="1" w:styleId="630">
    <w:name w:val="Сетка таблицы63"/>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341638"/>
  </w:style>
  <w:style w:type="table" w:customStyle="1" w:styleId="1320">
    <w:name w:val="Сетка таблицы132"/>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341638"/>
  </w:style>
  <w:style w:type="numbering" w:customStyle="1" w:styleId="1101">
    <w:name w:val="Нет списка110"/>
    <w:next w:val="a9"/>
    <w:uiPriority w:val="99"/>
    <w:semiHidden/>
    <w:unhideWhenUsed/>
    <w:rsid w:val="00341638"/>
  </w:style>
  <w:style w:type="table" w:customStyle="1" w:styleId="360">
    <w:name w:val="Сетка таблицы36"/>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341638"/>
  </w:style>
  <w:style w:type="numbering" w:customStyle="1" w:styleId="243">
    <w:name w:val="Нет списка24"/>
    <w:next w:val="a9"/>
    <w:uiPriority w:val="99"/>
    <w:semiHidden/>
    <w:unhideWhenUsed/>
    <w:rsid w:val="00341638"/>
  </w:style>
  <w:style w:type="table" w:customStyle="1" w:styleId="2140">
    <w:name w:val="Сетка таблицы214"/>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341638"/>
  </w:style>
  <w:style w:type="table" w:customStyle="1" w:styleId="370">
    <w:name w:val="Сетка таблицы37"/>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341638"/>
  </w:style>
  <w:style w:type="table" w:customStyle="1" w:styleId="450">
    <w:name w:val="Сетка таблицы45"/>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341638"/>
  </w:style>
  <w:style w:type="numbering" w:customStyle="1" w:styleId="631">
    <w:name w:val="Нет списка63"/>
    <w:next w:val="a9"/>
    <w:uiPriority w:val="99"/>
    <w:semiHidden/>
    <w:unhideWhenUsed/>
    <w:rsid w:val="00341638"/>
  </w:style>
  <w:style w:type="table" w:customStyle="1" w:styleId="640">
    <w:name w:val="Сетка таблицы64"/>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0">
    <w:name w:val="Сетка таблицы115"/>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341638"/>
  </w:style>
  <w:style w:type="table" w:customStyle="1" w:styleId="1330">
    <w:name w:val="Сетка таблицы133"/>
    <w:basedOn w:val="a8"/>
    <w:next w:val="afff3"/>
    <w:uiPriority w:val="3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341638"/>
  </w:style>
  <w:style w:type="numbering" w:customStyle="1" w:styleId="911">
    <w:name w:val="Нет списка91"/>
    <w:next w:val="a9"/>
    <w:semiHidden/>
    <w:unhideWhenUsed/>
    <w:rsid w:val="00341638"/>
  </w:style>
  <w:style w:type="table" w:customStyle="1" w:styleId="215">
    <w:name w:val="Сетка таблицы215"/>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341638"/>
  </w:style>
  <w:style w:type="table" w:customStyle="1" w:styleId="2320">
    <w:name w:val="Сетка таблицы232"/>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341638"/>
  </w:style>
  <w:style w:type="numbering" w:customStyle="1" w:styleId="1311">
    <w:name w:val="Нет списка131"/>
    <w:next w:val="a9"/>
    <w:uiPriority w:val="99"/>
    <w:semiHidden/>
    <w:unhideWhenUsed/>
    <w:rsid w:val="00341638"/>
  </w:style>
  <w:style w:type="numbering" w:customStyle="1" w:styleId="1410">
    <w:name w:val="Нет списка141"/>
    <w:next w:val="a9"/>
    <w:uiPriority w:val="99"/>
    <w:semiHidden/>
    <w:unhideWhenUsed/>
    <w:rsid w:val="00341638"/>
  </w:style>
  <w:style w:type="numbering" w:customStyle="1" w:styleId="1510">
    <w:name w:val="Нет списка151"/>
    <w:next w:val="a9"/>
    <w:uiPriority w:val="99"/>
    <w:semiHidden/>
    <w:unhideWhenUsed/>
    <w:rsid w:val="00341638"/>
  </w:style>
  <w:style w:type="table" w:customStyle="1" w:styleId="313">
    <w:name w:val="Сетка таблицы313"/>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f3"/>
    <w:uiPriority w:val="59"/>
    <w:rsid w:val="00341638"/>
    <w:pPr>
      <w:spacing w:after="0" w:line="240" w:lineRule="auto"/>
    </w:pPr>
    <w:rPr>
      <w:rFonts w:ascii="Calibri" w:eastAsia="Calibri" w:hAnsi="Calibri" w:cs="Times New Roman"/>
      <w:sz w:val="20"/>
      <w:szCs w:val="20"/>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f3"/>
    <w:uiPriority w:val="59"/>
    <w:rsid w:val="00341638"/>
    <w:pPr>
      <w:spacing w:after="0" w:line="240" w:lineRule="auto"/>
    </w:pPr>
    <w:rPr>
      <w:rFonts w:ascii="Calibri" w:eastAsia="Times New Roman" w:hAnsi="Calibri" w:cs="Times New Roman"/>
      <w:sz w:val="20"/>
      <w:szCs w:val="20"/>
      <w:lang w:val="ru-RU" w:eastAsia="ru-RU" w:bidi="ar-SA"/>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341638"/>
  </w:style>
  <w:style w:type="paragraph" w:customStyle="1" w:styleId="xl68">
    <w:name w:val="xl68"/>
    <w:basedOn w:val="a6"/>
    <w:rsid w:val="00341638"/>
    <w:pPr>
      <w:pBdr>
        <w:top w:val="single" w:sz="4" w:space="0" w:color="auto"/>
        <w:left w:val="single" w:sz="4" w:space="0" w:color="auto"/>
        <w:bottom w:val="single" w:sz="4" w:space="0" w:color="auto"/>
        <w:right w:val="single" w:sz="4" w:space="0" w:color="auto"/>
      </w:pBdr>
      <w:spacing w:before="100" w:beforeAutospacing="1" w:after="100" w:afterAutospacing="1" w:line="360" w:lineRule="auto"/>
      <w:textAlignment w:val="top"/>
    </w:pPr>
    <w:rPr>
      <w:sz w:val="26"/>
      <w:szCs w:val="26"/>
    </w:rPr>
  </w:style>
  <w:style w:type="paragraph" w:customStyle="1" w:styleId="xl69">
    <w:name w:val="xl69"/>
    <w:basedOn w:val="a6"/>
    <w:rsid w:val="00341638"/>
    <w:pPr>
      <w:pBdr>
        <w:top w:val="single" w:sz="4" w:space="0" w:color="auto"/>
        <w:left w:val="single" w:sz="4" w:space="0" w:color="auto"/>
        <w:right w:val="single" w:sz="4" w:space="0" w:color="auto"/>
      </w:pBdr>
      <w:spacing w:before="100" w:beforeAutospacing="1" w:after="100" w:afterAutospacing="1" w:line="360" w:lineRule="auto"/>
      <w:textAlignment w:val="top"/>
    </w:pPr>
    <w:rPr>
      <w:sz w:val="26"/>
      <w:szCs w:val="26"/>
    </w:rPr>
  </w:style>
  <w:style w:type="paragraph" w:customStyle="1" w:styleId="xl70">
    <w:name w:val="xl70"/>
    <w:basedOn w:val="a6"/>
    <w:rsid w:val="00341638"/>
    <w:pPr>
      <w:pBdr>
        <w:top w:val="single" w:sz="4" w:space="0" w:color="auto"/>
        <w:left w:val="single" w:sz="4" w:space="0" w:color="auto"/>
        <w:right w:val="single" w:sz="4" w:space="0" w:color="auto"/>
      </w:pBdr>
      <w:spacing w:before="100" w:beforeAutospacing="1" w:after="100" w:afterAutospacing="1" w:line="360" w:lineRule="auto"/>
      <w:textAlignment w:val="top"/>
    </w:pPr>
    <w:rPr>
      <w:sz w:val="26"/>
      <w:szCs w:val="26"/>
    </w:rPr>
  </w:style>
  <w:style w:type="paragraph" w:customStyle="1" w:styleId="xl71">
    <w:name w:val="xl71"/>
    <w:basedOn w:val="a6"/>
    <w:rsid w:val="00341638"/>
    <w:pPr>
      <w:pBdr>
        <w:top w:val="single" w:sz="4" w:space="0" w:color="auto"/>
        <w:left w:val="single" w:sz="4" w:space="0" w:color="auto"/>
        <w:bottom w:val="single" w:sz="4" w:space="0" w:color="auto"/>
        <w:right w:val="single" w:sz="4" w:space="0" w:color="auto"/>
      </w:pBdr>
      <w:spacing w:before="100" w:beforeAutospacing="1" w:after="100" w:afterAutospacing="1" w:line="360" w:lineRule="auto"/>
    </w:pPr>
    <w:rPr>
      <w:sz w:val="26"/>
      <w:szCs w:val="26"/>
    </w:rPr>
  </w:style>
  <w:style w:type="table" w:customStyle="1" w:styleId="400">
    <w:name w:val="Сетка таблицы40"/>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f3"/>
    <w:uiPriority w:val="59"/>
    <w:rsid w:val="00341638"/>
    <w:pPr>
      <w:spacing w:after="0" w:line="240" w:lineRule="auto"/>
    </w:pPr>
    <w:rPr>
      <w:rFonts w:ascii="Arial Unicode MS" w:eastAsia="Arial Unicode MS" w:hAnsi="Arial Unicode MS" w:cs="Arial Unicode MS"/>
      <w:sz w:val="24"/>
      <w:szCs w:val="24"/>
      <w:lang w:val="ru-RU" w:eastAsia="ru-RU" w:bidi="ar-SA"/>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4">
    <w:name w:val="Обычный2"/>
    <w:rsid w:val="00341638"/>
    <w:pPr>
      <w:spacing w:after="0" w:line="276" w:lineRule="auto"/>
    </w:pPr>
    <w:rPr>
      <w:rFonts w:ascii="Arial" w:eastAsia="Arial" w:hAnsi="Arial" w:cs="Arial"/>
      <w:color w:val="000000"/>
      <w:lang w:val="ru-RU" w:eastAsia="ru-RU" w:bidi="ar-SA"/>
    </w:rPr>
  </w:style>
  <w:style w:type="paragraph" w:customStyle="1" w:styleId="3fb">
    <w:name w:val="Обычный3"/>
    <w:rsid w:val="00341638"/>
    <w:pPr>
      <w:spacing w:after="0" w:line="276" w:lineRule="auto"/>
    </w:pPr>
    <w:rPr>
      <w:rFonts w:ascii="Arial" w:eastAsia="Arial" w:hAnsi="Arial" w:cs="Arial"/>
      <w:color w:val="000000"/>
      <w:lang w:val="ru-RU" w:eastAsia="ru-RU" w:bidi="ar-SA"/>
    </w:rPr>
  </w:style>
  <w:style w:type="paragraph" w:styleId="3fc">
    <w:name w:val="Body Text Indent 3"/>
    <w:basedOn w:val="a6"/>
    <w:link w:val="3fd"/>
    <w:uiPriority w:val="99"/>
    <w:semiHidden/>
    <w:unhideWhenUsed/>
    <w:rsid w:val="00341638"/>
    <w:pPr>
      <w:spacing w:after="120" w:line="276" w:lineRule="auto"/>
      <w:ind w:left="283"/>
    </w:pPr>
    <w:rPr>
      <w:rFonts w:ascii="Calibri" w:eastAsia="Calibri" w:hAnsi="Calibri"/>
      <w:sz w:val="16"/>
      <w:szCs w:val="16"/>
    </w:rPr>
  </w:style>
  <w:style w:type="character" w:customStyle="1" w:styleId="3fd">
    <w:name w:val="Основной текст с отступом 3 Знак"/>
    <w:basedOn w:val="a7"/>
    <w:link w:val="3fc"/>
    <w:uiPriority w:val="99"/>
    <w:semiHidden/>
    <w:rsid w:val="00341638"/>
    <w:rPr>
      <w:rFonts w:ascii="Calibri" w:eastAsia="Calibri" w:hAnsi="Calibri" w:cs="Times New Roman"/>
      <w:sz w:val="16"/>
      <w:szCs w:val="16"/>
      <w:lang w:bidi="ar-SA"/>
    </w:rPr>
  </w:style>
  <w:style w:type="paragraph" w:customStyle="1" w:styleId="Standard">
    <w:name w:val="Standard"/>
    <w:rsid w:val="00341638"/>
    <w:pPr>
      <w:widowControl w:val="0"/>
      <w:suppressAutoHyphens/>
      <w:autoSpaceDN w:val="0"/>
      <w:spacing w:after="0" w:line="240" w:lineRule="auto"/>
      <w:textAlignment w:val="baseline"/>
    </w:pPr>
    <w:rPr>
      <w:rFonts w:ascii="Liberation Serif" w:eastAsia="SimSun" w:hAnsi="Liberation Serif" w:cs="Arial"/>
      <w:kern w:val="3"/>
      <w:sz w:val="24"/>
      <w:szCs w:val="24"/>
      <w:lang w:val="ru-RU" w:eastAsia="zh-CN" w:bidi="hi-IN"/>
    </w:rPr>
  </w:style>
  <w:style w:type="paragraph" w:customStyle="1" w:styleId="Textbody">
    <w:name w:val="Text body"/>
    <w:basedOn w:val="Standard"/>
    <w:rsid w:val="00341638"/>
    <w:pPr>
      <w:spacing w:after="140" w:line="288" w:lineRule="auto"/>
    </w:pPr>
  </w:style>
  <w:style w:type="paragraph" w:customStyle="1" w:styleId="TableContents">
    <w:name w:val="Table Contents"/>
    <w:basedOn w:val="Standard"/>
    <w:rsid w:val="00341638"/>
  </w:style>
  <w:style w:type="paragraph" w:customStyle="1" w:styleId="Footnote">
    <w:name w:val="Footnote"/>
    <w:basedOn w:val="Standard"/>
    <w:rsid w:val="00341638"/>
    <w:pPr>
      <w:suppressLineNumbers/>
      <w:ind w:left="339" w:hanging="339"/>
    </w:pPr>
    <w:rPr>
      <w:sz w:val="20"/>
      <w:szCs w:val="20"/>
    </w:rPr>
  </w:style>
  <w:style w:type="numbering" w:customStyle="1" w:styleId="WWNum6">
    <w:name w:val="WWNum6"/>
    <w:basedOn w:val="a9"/>
    <w:rsid w:val="00341638"/>
    <w:pPr>
      <w:numPr>
        <w:numId w:val="112"/>
      </w:numPr>
    </w:pPr>
  </w:style>
  <w:style w:type="numbering" w:customStyle="1" w:styleId="WWNum2">
    <w:name w:val="WWNum2"/>
    <w:basedOn w:val="a9"/>
    <w:rsid w:val="00341638"/>
    <w:pPr>
      <w:numPr>
        <w:numId w:val="113"/>
      </w:numPr>
    </w:pPr>
  </w:style>
  <w:style w:type="numbering" w:customStyle="1" w:styleId="WWNum3">
    <w:name w:val="WWNum3"/>
    <w:basedOn w:val="a9"/>
    <w:rsid w:val="00341638"/>
    <w:pPr>
      <w:numPr>
        <w:numId w:val="114"/>
      </w:numPr>
    </w:pPr>
  </w:style>
  <w:style w:type="paragraph" w:customStyle="1" w:styleId="a3">
    <w:name w:val="Перечисление"/>
    <w:link w:val="afffff9"/>
    <w:uiPriority w:val="99"/>
    <w:qFormat/>
    <w:rsid w:val="00341638"/>
    <w:pPr>
      <w:numPr>
        <w:numId w:val="115"/>
      </w:numPr>
      <w:spacing w:after="60"/>
      <w:jc w:val="both"/>
    </w:pPr>
    <w:rPr>
      <w:rFonts w:ascii="Times New Roman" w:eastAsia="Calibri" w:hAnsi="Times New Roman" w:cs="Times New Roman"/>
      <w:sz w:val="20"/>
      <w:szCs w:val="20"/>
      <w:lang w:bidi="ar-SA"/>
    </w:rPr>
  </w:style>
  <w:style w:type="character" w:customStyle="1" w:styleId="afffff9">
    <w:name w:val="Перечисление Знак"/>
    <w:link w:val="a3"/>
    <w:uiPriority w:val="99"/>
    <w:rsid w:val="00341638"/>
    <w:rPr>
      <w:rFonts w:ascii="Times New Roman" w:eastAsia="Calibri" w:hAnsi="Times New Roman" w:cs="Times New Roman"/>
      <w:sz w:val="20"/>
      <w:szCs w:val="20"/>
      <w:lang w:bidi="ar-SA"/>
    </w:rPr>
  </w:style>
  <w:style w:type="paragraph" w:customStyle="1" w:styleId="a1">
    <w:name w:val="НОМЕРА"/>
    <w:basedOn w:val="affd"/>
    <w:link w:val="afffffa"/>
    <w:uiPriority w:val="99"/>
    <w:qFormat/>
    <w:rsid w:val="00341638"/>
    <w:pPr>
      <w:numPr>
        <w:numId w:val="116"/>
      </w:numPr>
      <w:spacing w:before="0" w:beforeAutospacing="0" w:after="0" w:afterAutospacing="0" w:line="240" w:lineRule="auto"/>
      <w:jc w:val="both"/>
    </w:pPr>
    <w:rPr>
      <w:rFonts w:ascii="Arial Narrow" w:eastAsia="Calibri" w:hAnsi="Arial Narrow"/>
      <w:sz w:val="18"/>
      <w:szCs w:val="18"/>
    </w:rPr>
  </w:style>
  <w:style w:type="character" w:customStyle="1" w:styleId="afffffa">
    <w:name w:val="НОМЕРА Знак"/>
    <w:link w:val="a1"/>
    <w:uiPriority w:val="99"/>
    <w:rsid w:val="00341638"/>
    <w:rPr>
      <w:rFonts w:ascii="Arial Narrow" w:eastAsia="Calibri" w:hAnsi="Arial Narrow" w:cs="Times New Roman"/>
      <w:sz w:val="18"/>
      <w:szCs w:val="18"/>
      <w:lang w:val="ru-RU" w:eastAsia="ru-RU" w:bidi="ar-SA"/>
    </w:rPr>
  </w:style>
  <w:style w:type="paragraph" w:customStyle="1" w:styleId="4f4">
    <w:name w:val="Обычный4"/>
    <w:rsid w:val="00341638"/>
    <w:pPr>
      <w:spacing w:after="0" w:line="360" w:lineRule="auto"/>
      <w:ind w:firstLine="709"/>
      <w:jc w:val="both"/>
    </w:pPr>
    <w:rPr>
      <w:rFonts w:ascii="Times New Roman" w:eastAsia="Times New Roman" w:hAnsi="Times New Roman" w:cs="Times New Roman"/>
      <w:color w:val="000000"/>
      <w:sz w:val="28"/>
      <w:szCs w:val="28"/>
      <w:lang w:val="ru-RU" w:eastAsia="ru-RU" w:bidi="ar-SA"/>
    </w:rPr>
  </w:style>
  <w:style w:type="paragraph" w:styleId="afffffb">
    <w:name w:val="Plain Text"/>
    <w:basedOn w:val="a6"/>
    <w:link w:val="afffffc"/>
    <w:rsid w:val="00341638"/>
    <w:rPr>
      <w:rFonts w:ascii="Consolas" w:eastAsia="Calibri" w:hAnsi="Consolas"/>
      <w:sz w:val="21"/>
      <w:szCs w:val="21"/>
      <w:lang w:val="en-US" w:bidi="en-US"/>
    </w:rPr>
  </w:style>
  <w:style w:type="character" w:customStyle="1" w:styleId="afffffc">
    <w:name w:val="Текст Знак"/>
    <w:basedOn w:val="a7"/>
    <w:link w:val="afffffb"/>
    <w:rsid w:val="00341638"/>
    <w:rPr>
      <w:rFonts w:ascii="Consolas" w:eastAsia="Calibri" w:hAnsi="Consolas" w:cs="Times New Roman"/>
      <w:sz w:val="21"/>
      <w:szCs w:val="21"/>
    </w:rPr>
  </w:style>
  <w:style w:type="paragraph" w:customStyle="1" w:styleId="LO-normal">
    <w:name w:val="LO-normal"/>
    <w:uiPriority w:val="99"/>
    <w:rsid w:val="00341638"/>
    <w:pPr>
      <w:autoSpaceDE w:val="0"/>
      <w:autoSpaceDN w:val="0"/>
      <w:adjustRightInd w:val="0"/>
      <w:spacing w:after="0" w:line="276" w:lineRule="auto"/>
    </w:pPr>
    <w:rPr>
      <w:rFonts w:ascii="Arial" w:eastAsia="Times New Roman" w:hAnsi="Liberation Serif" w:cs="Arial"/>
      <w:color w:val="000000"/>
      <w:kern w:val="1"/>
      <w:lang w:eastAsia="zh-CN"/>
    </w:rPr>
  </w:style>
  <w:style w:type="character" w:customStyle="1" w:styleId="diff-chunk">
    <w:name w:val="diff-chunk"/>
    <w:basedOn w:val="a7"/>
    <w:rsid w:val="00341638"/>
  </w:style>
  <w:style w:type="table" w:customStyle="1" w:styleId="-310">
    <w:name w:val="Светлая сетка - Акцент 31"/>
    <w:basedOn w:val="a8"/>
    <w:next w:val="-3"/>
    <w:uiPriority w:val="62"/>
    <w:rsid w:val="00341638"/>
    <w:pPr>
      <w:spacing w:after="0" w:line="240" w:lineRule="auto"/>
    </w:pPr>
    <w:rPr>
      <w:rFonts w:ascii="Calibri" w:eastAsia="Calibri" w:hAnsi="Calibri" w:cs="Times New Roman"/>
      <w:sz w:val="20"/>
      <w:szCs w:val="20"/>
      <w:lang w:val="ru-RU" w:eastAsia="ru-RU" w:bidi="ar-SA"/>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customStyle="1" w:styleId="2-31">
    <w:name w:val="Средняя заливка 2 - Акцент 31"/>
    <w:basedOn w:val="a8"/>
    <w:next w:val="2-30"/>
    <w:uiPriority w:val="30"/>
    <w:rsid w:val="00341638"/>
    <w:pPr>
      <w:spacing w:after="0" w:line="240" w:lineRule="auto"/>
    </w:pPr>
    <w:rPr>
      <w:rFonts w:ascii="Times New Roman" w:eastAsia="Times New Roman" w:hAnsi="Times New Roman" w:cs="Times New Roman"/>
      <w:b/>
      <w:i/>
      <w:sz w:val="24"/>
      <w:szCs w:val="20"/>
      <w:lang w:val="ru-RU"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cPr>
    </w:tblStylePr>
    <w:tblStylePr w:type="firstCol">
      <w:tblPr/>
      <w:tcPr>
        <w:tcBorders>
          <w:top w:val="nil"/>
          <w:left w:val="nil"/>
          <w:bottom w:val="single" w:sz="18" w:space="0" w:color="auto"/>
          <w:right w:val="nil"/>
          <w:insideH w:val="nil"/>
          <w:insideV w:val="nil"/>
        </w:tcBorders>
        <w:shd w:val="clear" w:color="auto" w:fill="9BBB59"/>
      </w:tcPr>
    </w:tblStylePr>
    <w:tblStylePr w:type="lastCol">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customStyle="1" w:styleId="2-11">
    <w:name w:val="Средняя сетка 2 - Акцент 11"/>
    <w:basedOn w:val="a8"/>
    <w:next w:val="2-10"/>
    <w:uiPriority w:val="1"/>
    <w:rsid w:val="00341638"/>
    <w:pPr>
      <w:spacing w:after="0" w:line="240" w:lineRule="auto"/>
    </w:pPr>
    <w:rPr>
      <w:rFonts w:ascii="Calibri" w:eastAsia="Calibri" w:hAnsi="Calibri" w:cs="Times New Roman"/>
      <w:lang w:val="ru-RU" w:bidi="ar-SA"/>
    </w:rPr>
    <w:tblPr>
      <w:tblStyleRowBandSize w:val="1"/>
      <w:tblStyleColBandSize w:val="1"/>
      <w:tblBorders>
        <w:top w:val="single" w:sz="8" w:space="0" w:color="4F81BD"/>
        <w:left w:val="single" w:sz="8" w:space="0" w:color="4F81BD"/>
        <w:bottom w:val="single" w:sz="8" w:space="0" w:color="4F81BD"/>
        <w:right w:val="single" w:sz="8" w:space="0" w:color="4F81BD"/>
        <w:insideH w:val="single" w:sz="8" w:space="0" w:color="4F81BD"/>
        <w:insideV w:val="single" w:sz="8" w:space="0" w:color="4F81BD"/>
      </w:tblBorders>
    </w:tblPr>
    <w:tcPr>
      <w:shd w:val="clear" w:color="auto" w:fill="D3DFEE"/>
    </w:tcPr>
    <w:tblStylePr w:type="firstRow">
      <w:tblPr/>
      <w:tcPr>
        <w:shd w:val="clear" w:color="auto" w:fill="EDF2F8"/>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DBE5F1"/>
      </w:tcPr>
    </w:tblStylePr>
    <w:tblStylePr w:type="band1Vert">
      <w:tblPr/>
      <w:tcPr>
        <w:shd w:val="clear" w:color="auto" w:fill="A7BFDE"/>
      </w:tcPr>
    </w:tblStylePr>
    <w:tblStylePr w:type="band1Horz">
      <w:tblPr/>
      <w:tcPr>
        <w:tcBorders>
          <w:insideH w:val="single" w:sz="6" w:space="0" w:color="4F81BD"/>
          <w:insideV w:val="single" w:sz="6" w:space="0" w:color="4F81BD"/>
        </w:tcBorders>
        <w:shd w:val="clear" w:color="auto" w:fill="A7BFDE"/>
      </w:tcPr>
    </w:tblStylePr>
    <w:tblStylePr w:type="nwCell">
      <w:tblPr/>
      <w:tcPr>
        <w:shd w:val="clear" w:color="auto" w:fill="FFFFFF"/>
      </w:tcPr>
    </w:tblStylePr>
  </w:style>
  <w:style w:type="table" w:customStyle="1" w:styleId="1-31">
    <w:name w:val="Средняя заливка 1 - Акцент 31"/>
    <w:basedOn w:val="a8"/>
    <w:next w:val="1-30"/>
    <w:uiPriority w:val="29"/>
    <w:rsid w:val="00341638"/>
    <w:pPr>
      <w:spacing w:after="0" w:line="240" w:lineRule="auto"/>
    </w:pPr>
    <w:rPr>
      <w:rFonts w:ascii="Calibri" w:eastAsia="Times New Roman" w:hAnsi="Calibri" w:cs="Times New Roman"/>
      <w:i/>
      <w:iCs/>
      <w:color w:val="000000"/>
      <w:sz w:val="20"/>
      <w:szCs w:val="20"/>
      <w:lang w:val="ru-RU" w:eastAsia="ru-RU" w:bidi="ar-SA"/>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table" w:styleId="-3">
    <w:name w:val="Light Grid Accent 3"/>
    <w:basedOn w:val="a8"/>
    <w:uiPriority w:val="62"/>
    <w:rsid w:val="00341638"/>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2-30">
    <w:name w:val="Medium Shading 2 Accent 3"/>
    <w:basedOn w:val="a8"/>
    <w:link w:val="2-3"/>
    <w:uiPriority w:val="30"/>
    <w:rsid w:val="00341638"/>
    <w:pPr>
      <w:spacing w:after="0" w:line="240" w:lineRule="auto"/>
    </w:pPr>
    <w:rPr>
      <w:rFonts w:ascii="Times New Roman" w:eastAsia="Times New Roman" w:hAnsi="Times New Roman" w:cs="Times New Roman"/>
      <w:b/>
      <w:i/>
      <w:sz w:val="24"/>
    </w:rPr>
    <w:tblPr>
      <w:tblStyleRowBandSize w:val="1"/>
      <w:tblStyleColBandSize w:val="1"/>
      <w:tblBorders>
        <w:top w:val="single" w:sz="18" w:space="0" w:color="auto"/>
        <w:bottom w:val="single" w:sz="18" w:space="0" w:color="auto"/>
      </w:tblBorders>
    </w:tblPr>
    <w:tblStylePr w:type="firstRow">
      <w:pPr>
        <w:spacing w:before="0" w:after="0" w:line="240" w:lineRule="auto"/>
      </w:p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tblPr/>
      <w:tcPr>
        <w:tcBorders>
          <w:top w:val="nil"/>
          <w:left w:val="nil"/>
          <w:bottom w:val="single" w:sz="18" w:space="0" w:color="auto"/>
          <w:right w:val="nil"/>
          <w:insideH w:val="nil"/>
          <w:insideV w:val="nil"/>
        </w:tcBorders>
        <w:shd w:val="clear" w:color="auto" w:fill="9BBB59" w:themeFill="accent3"/>
      </w:tcPr>
    </w:tblStylePr>
    <w:tblStylePr w:type="lastCol">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tblPr/>
      <w:tcPr>
        <w:tcBorders>
          <w:top w:val="single" w:sz="18" w:space="0" w:color="auto"/>
          <w:left w:val="nil"/>
          <w:bottom w:val="single" w:sz="18" w:space="0" w:color="auto"/>
          <w:right w:val="nil"/>
          <w:insideH w:val="nil"/>
          <w:insideV w:val="nil"/>
        </w:tcBorders>
      </w:tcPr>
    </w:tblStylePr>
  </w:style>
  <w:style w:type="table" w:styleId="2-10">
    <w:name w:val="Medium Grid 2 Accent 1"/>
    <w:basedOn w:val="a8"/>
    <w:link w:val="2-1"/>
    <w:uiPriority w:val="1"/>
    <w:rsid w:val="00341638"/>
    <w:pPr>
      <w:spacing w:after="0" w:line="240" w:lineRule="auto"/>
    </w:pPr>
    <w:rPr>
      <w:lang w:val="ru-RU" w:bidi="ar-SA"/>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tblPr/>
      <w:tcPr>
        <w:shd w:val="clear" w:color="auto" w:fill="EDF2F8" w:themeFill="accent1" w:themeFillTint="19"/>
      </w:tcPr>
    </w:tblStylePr>
    <w:tblStylePr w:type="lastRow">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tblPr/>
      <w:tcPr>
        <w:tcBorders>
          <w:top w:val="nil"/>
          <w:left w:val="nil"/>
          <w:bottom w:val="nil"/>
          <w:right w:val="nil"/>
          <w:insideH w:val="nil"/>
          <w:insideV w:val="nil"/>
        </w:tcBorders>
        <w:shd w:val="clear" w:color="auto" w:fill="FFFFFF" w:themeFill="background1"/>
      </w:tcPr>
    </w:tblStylePr>
    <w:tblStylePr w:type="lastCol">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1-30">
    <w:name w:val="Medium Shading 1 Accent 3"/>
    <w:basedOn w:val="a8"/>
    <w:link w:val="1-3"/>
    <w:uiPriority w:val="29"/>
    <w:rsid w:val="00341638"/>
    <w:pPr>
      <w:spacing w:after="0" w:line="240" w:lineRule="auto"/>
    </w:pPr>
    <w:rPr>
      <w:rFonts w:ascii="Calibri" w:eastAsia="Times New Roman" w:hAnsi="Calibri" w:cs="Times New Roman"/>
      <w:i/>
      <w:iCs/>
      <w:color w:val="000000"/>
      <w:lang w:eastAsia="ru-RU"/>
    </w:rPr>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paragraph" w:customStyle="1" w:styleId="afffffd">
    <w:name w:val="Содержимое таблицы"/>
    <w:basedOn w:val="a6"/>
    <w:rsid w:val="001E0F3C"/>
    <w:pPr>
      <w:widowControl w:val="0"/>
      <w:suppressLineNumbers/>
      <w:suppressAutoHyphens/>
    </w:pPr>
    <w:rPr>
      <w:rFonts w:eastAsia="Lucida Sans Unicode" w:cs="Tahoma"/>
      <w:kern w:val="2"/>
      <w:lang w:eastAsia="hi-IN" w:bidi="hi-IN"/>
    </w:rPr>
  </w:style>
  <w:style w:type="paragraph" w:customStyle="1" w:styleId="afffffe">
    <w:name w:val="Буллит"/>
    <w:basedOn w:val="a6"/>
    <w:link w:val="affffff"/>
    <w:rsid w:val="001E0F3C"/>
    <w:pPr>
      <w:autoSpaceDE w:val="0"/>
      <w:autoSpaceDN w:val="0"/>
      <w:adjustRightInd w:val="0"/>
      <w:spacing w:line="214" w:lineRule="atLeast"/>
      <w:ind w:firstLine="244"/>
      <w:jc w:val="both"/>
      <w:textAlignment w:val="center"/>
    </w:pPr>
    <w:rPr>
      <w:rFonts w:ascii="NewtonCSanPin" w:hAnsi="NewtonCSanPin"/>
      <w:color w:val="000000"/>
      <w:sz w:val="21"/>
      <w:szCs w:val="21"/>
    </w:rPr>
  </w:style>
  <w:style w:type="character" w:customStyle="1" w:styleId="affffff">
    <w:name w:val="Буллит Знак"/>
    <w:link w:val="afffffe"/>
    <w:rsid w:val="001E0F3C"/>
    <w:rPr>
      <w:rFonts w:ascii="NewtonCSanPin" w:eastAsia="Times New Roman" w:hAnsi="NewtonCSanPin" w:cs="Times New Roman"/>
      <w:color w:val="000000"/>
      <w:sz w:val="21"/>
      <w:szCs w:val="21"/>
      <w:lang w:bidi="ar-SA"/>
    </w:rPr>
  </w:style>
  <w:style w:type="paragraph" w:customStyle="1" w:styleId="p6">
    <w:name w:val="p6"/>
    <w:basedOn w:val="a6"/>
    <w:rsid w:val="001E0F3C"/>
    <w:pPr>
      <w:spacing w:before="100" w:beforeAutospacing="1" w:after="100" w:afterAutospacing="1"/>
    </w:pPr>
  </w:style>
  <w:style w:type="character" w:customStyle="1" w:styleId="af3">
    <w:name w:val="Без интервала Знак"/>
    <w:basedOn w:val="a7"/>
    <w:link w:val="af2"/>
    <w:rsid w:val="008E3B03"/>
    <w:rPr>
      <w:rFonts w:ascii="Times New Roman" w:eastAsia="Times New Roman" w:hAnsi="Times New Roman" w:cs="Times New Roman"/>
      <w:sz w:val="24"/>
      <w:szCs w:val="24"/>
      <w:lang w:val="ru-RU" w:eastAsia="ru-RU" w:bidi="ar-SA"/>
    </w:rPr>
  </w:style>
  <w:style w:type="character" w:customStyle="1" w:styleId="affe">
    <w:name w:val="Обычный (веб) Знак"/>
    <w:aliases w:val="Обычный (веб) Знак Знак Знак,Обычный (веб) Знак Знак Знак Знак Знак Знак Знак,Обычный (веб) Знак Знак Знак Знак Знак Знак1"/>
    <w:link w:val="affd"/>
    <w:uiPriority w:val="99"/>
    <w:rsid w:val="00C36742"/>
    <w:rPr>
      <w:rFonts w:ascii="Times New Roman" w:eastAsia="Times New Roman" w:hAnsi="Times New Roman" w:cs="Times New Roman"/>
      <w:sz w:val="24"/>
      <w:szCs w:val="24"/>
      <w:lang w:val="ru-RU" w:eastAsia="ru-RU" w:bidi="ar-SA"/>
    </w:rPr>
  </w:style>
  <w:style w:type="paragraph" w:customStyle="1" w:styleId="Style9">
    <w:name w:val="Style9"/>
    <w:basedOn w:val="a6"/>
    <w:uiPriority w:val="99"/>
    <w:rsid w:val="00E96992"/>
    <w:pPr>
      <w:widowControl w:val="0"/>
      <w:autoSpaceDE w:val="0"/>
      <w:autoSpaceDN w:val="0"/>
      <w:adjustRightInd w:val="0"/>
      <w:spacing w:line="238" w:lineRule="exact"/>
      <w:ind w:firstLine="571"/>
      <w:jc w:val="both"/>
    </w:pPr>
    <w:rPr>
      <w:rFonts w:ascii="Arial" w:hAnsi="Arial" w:cs="Arial"/>
    </w:rPr>
  </w:style>
  <w:style w:type="character" w:customStyle="1" w:styleId="FontStyle55">
    <w:name w:val="Font Style55"/>
    <w:uiPriority w:val="99"/>
    <w:rsid w:val="00E96992"/>
    <w:rPr>
      <w:rFonts w:ascii="Arial" w:hAnsi="Arial" w:cs="Arial"/>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6">
    <w:name w:val="Normal"/>
    <w:qFormat/>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numbering" w:customStyle="1" w:styleId="aa">
    <w:name w:val="70"/>
    <w:pPr>
      <w:numPr>
        <w:numId w:val="88"/>
      </w:numPr>
    </w:pPr>
  </w:style>
  <w:style w:type="numbering" w:customStyle="1" w:styleId="1b">
    <w:name w:val="59"/>
    <w:pPr>
      <w:numPr>
        <w:numId w:val="77"/>
      </w:numPr>
    </w:pPr>
  </w:style>
  <w:style w:type="numbering" w:customStyle="1" w:styleId="2b">
    <w:name w:val="54"/>
    <w:pPr>
      <w:numPr>
        <w:numId w:val="72"/>
      </w:numPr>
    </w:pPr>
  </w:style>
  <w:style w:type="numbering" w:customStyle="1" w:styleId="3b">
    <w:name w:val="25"/>
    <w:pPr>
      <w:numPr>
        <w:numId w:val="43"/>
      </w:numPr>
    </w:pPr>
  </w:style>
  <w:style w:type="numbering" w:customStyle="1" w:styleId="4b">
    <w:name w:val="78"/>
    <w:pPr>
      <w:numPr>
        <w:numId w:val="96"/>
      </w:numPr>
    </w:pPr>
  </w:style>
  <w:style w:type="numbering" w:customStyle="1" w:styleId="5b">
    <w:name w:val="42"/>
    <w:pPr>
      <w:numPr>
        <w:numId w:val="60"/>
      </w:numPr>
    </w:pPr>
  </w:style>
  <w:style w:type="numbering" w:customStyle="1" w:styleId="6b">
    <w:name w:val="14"/>
    <w:pPr>
      <w:numPr>
        <w:numId w:val="32"/>
      </w:numPr>
    </w:pPr>
  </w:style>
  <w:style w:type="numbering" w:customStyle="1" w:styleId="7b">
    <w:name w:val="40"/>
    <w:pPr>
      <w:numPr>
        <w:numId w:val="58"/>
      </w:numPr>
    </w:pPr>
  </w:style>
  <w:style w:type="numbering" w:customStyle="1" w:styleId="8b">
    <w:name w:val="61"/>
    <w:pPr>
      <w:numPr>
        <w:numId w:val="79"/>
      </w:numPr>
    </w:pPr>
  </w:style>
  <w:style w:type="numbering" w:customStyle="1" w:styleId="92">
    <w:name w:val="60"/>
    <w:pPr>
      <w:numPr>
        <w:numId w:val="78"/>
      </w:numPr>
    </w:pPr>
  </w:style>
  <w:style w:type="numbering" w:customStyle="1" w:styleId="ab">
    <w:name w:val="51"/>
    <w:pPr>
      <w:numPr>
        <w:numId w:val="69"/>
      </w:numPr>
    </w:pPr>
  </w:style>
  <w:style w:type="numbering" w:customStyle="1" w:styleId="ac">
    <w:name w:val="19"/>
    <w:pPr>
      <w:numPr>
        <w:numId w:val="37"/>
      </w:numPr>
    </w:pPr>
  </w:style>
  <w:style w:type="numbering" w:customStyle="1" w:styleId="ad">
    <w:name w:val="48"/>
    <w:pPr>
      <w:numPr>
        <w:numId w:val="66"/>
      </w:numPr>
    </w:pPr>
  </w:style>
  <w:style w:type="numbering" w:customStyle="1" w:styleId="ae">
    <w:name w:val="21"/>
    <w:pPr>
      <w:numPr>
        <w:numId w:val="39"/>
      </w:numPr>
    </w:pPr>
  </w:style>
  <w:style w:type="numbering" w:customStyle="1" w:styleId="af">
    <w:name w:val="80"/>
    <w:pPr>
      <w:numPr>
        <w:numId w:val="98"/>
      </w:numPr>
    </w:pPr>
  </w:style>
  <w:style w:type="numbering" w:customStyle="1" w:styleId="af0">
    <w:name w:val="82"/>
    <w:pPr>
      <w:numPr>
        <w:numId w:val="100"/>
      </w:numPr>
    </w:pPr>
  </w:style>
  <w:style w:type="numbering" w:customStyle="1" w:styleId="af1">
    <w:name w:val="12"/>
    <w:pPr>
      <w:numPr>
        <w:numId w:val="30"/>
      </w:numPr>
    </w:pPr>
  </w:style>
  <w:style w:type="numbering" w:customStyle="1" w:styleId="af2">
    <w:name w:val="13"/>
    <w:pPr>
      <w:numPr>
        <w:numId w:val="31"/>
      </w:numPr>
    </w:pPr>
  </w:style>
  <w:style w:type="numbering" w:customStyle="1" w:styleId="2c">
    <w:name w:val="2"/>
    <w:pPr>
      <w:numPr>
        <w:numId w:val="19"/>
      </w:numPr>
    </w:pPr>
  </w:style>
  <w:style w:type="numbering" w:customStyle="1" w:styleId="2d">
    <w:name w:val="83"/>
    <w:pPr>
      <w:numPr>
        <w:numId w:val="101"/>
      </w:numPr>
    </w:pPr>
  </w:style>
  <w:style w:type="numbering" w:customStyle="1" w:styleId="af4">
    <w:name w:val="50"/>
    <w:pPr>
      <w:numPr>
        <w:numId w:val="68"/>
      </w:numPr>
    </w:pPr>
  </w:style>
  <w:style w:type="numbering" w:customStyle="1" w:styleId="af5">
    <w:name w:val="65"/>
    <w:pPr>
      <w:numPr>
        <w:numId w:val="83"/>
      </w:numPr>
    </w:pPr>
  </w:style>
  <w:style w:type="numbering" w:customStyle="1" w:styleId="af6">
    <w:name w:val="30"/>
    <w:pPr>
      <w:numPr>
        <w:numId w:val="48"/>
      </w:numPr>
    </w:pPr>
  </w:style>
  <w:style w:type="numbering" w:customStyle="1" w:styleId="af7">
    <w:name w:val="List23"/>
  </w:style>
  <w:style w:type="numbering" w:customStyle="1" w:styleId="af8">
    <w:name w:val="WWNum3"/>
    <w:pPr>
      <w:numPr>
        <w:numId w:val="114"/>
      </w:numPr>
    </w:pPr>
  </w:style>
  <w:style w:type="numbering" w:customStyle="1" w:styleId="af9">
    <w:name w:val="45"/>
    <w:pPr>
      <w:numPr>
        <w:numId w:val="63"/>
      </w:numPr>
    </w:pPr>
  </w:style>
  <w:style w:type="numbering" w:customStyle="1" w:styleId="afa">
    <w:name w:val="17"/>
    <w:pPr>
      <w:numPr>
        <w:numId w:val="35"/>
      </w:numPr>
    </w:pPr>
  </w:style>
  <w:style w:type="numbering" w:customStyle="1" w:styleId="afb">
    <w:name w:val="4"/>
    <w:pPr>
      <w:numPr>
        <w:numId w:val="21"/>
      </w:numPr>
    </w:pPr>
  </w:style>
  <w:style w:type="numbering" w:customStyle="1" w:styleId="afc">
    <w:name w:val="77"/>
    <w:pPr>
      <w:numPr>
        <w:numId w:val="95"/>
      </w:numPr>
    </w:pPr>
  </w:style>
  <w:style w:type="numbering" w:customStyle="1" w:styleId="afd">
    <w:name w:val="List9"/>
  </w:style>
  <w:style w:type="numbering" w:customStyle="1" w:styleId="afe">
    <w:name w:val="18"/>
    <w:pPr>
      <w:numPr>
        <w:numId w:val="36"/>
      </w:numPr>
    </w:pPr>
  </w:style>
  <w:style w:type="numbering" w:customStyle="1" w:styleId="aff">
    <w:name w:val="47"/>
    <w:pPr>
      <w:numPr>
        <w:numId w:val="65"/>
      </w:numPr>
    </w:pPr>
  </w:style>
  <w:style w:type="numbering" w:customStyle="1" w:styleId="aff0">
    <w:name w:val="List20"/>
  </w:style>
  <w:style w:type="numbering" w:customStyle="1" w:styleId="aff1">
    <w:name w:val="52"/>
    <w:pPr>
      <w:numPr>
        <w:numId w:val="70"/>
      </w:numPr>
    </w:pPr>
  </w:style>
  <w:style w:type="numbering" w:customStyle="1" w:styleId="aff2">
    <w:name w:val="List16"/>
  </w:style>
  <w:style w:type="numbering" w:customStyle="1" w:styleId="1c">
    <w:name w:val="49"/>
    <w:pPr>
      <w:numPr>
        <w:numId w:val="67"/>
      </w:numPr>
    </w:pPr>
  </w:style>
  <w:style w:type="numbering" w:customStyle="1" w:styleId="-31">
    <w:name w:val="WWNum2"/>
    <w:pPr>
      <w:numPr>
        <w:numId w:val="113"/>
      </w:numPr>
    </w:pPr>
  </w:style>
  <w:style w:type="numbering" w:customStyle="1" w:styleId="1d">
    <w:name w:val="89"/>
    <w:pPr>
      <w:numPr>
        <w:numId w:val="107"/>
      </w:numPr>
    </w:pPr>
  </w:style>
  <w:style w:type="numbering" w:customStyle="1" w:styleId="2e">
    <w:name w:val="68"/>
    <w:pPr>
      <w:numPr>
        <w:numId w:val="86"/>
      </w:numPr>
    </w:pPr>
  </w:style>
  <w:style w:type="numbering" w:customStyle="1" w:styleId="3c">
    <w:name w:val="56"/>
    <w:pPr>
      <w:numPr>
        <w:numId w:val="74"/>
      </w:numPr>
    </w:pPr>
  </w:style>
  <w:style w:type="numbering" w:customStyle="1" w:styleId="aff3">
    <w:name w:val="16"/>
    <w:pPr>
      <w:numPr>
        <w:numId w:val="34"/>
      </w:numPr>
    </w:pPr>
  </w:style>
  <w:style w:type="numbering" w:customStyle="1" w:styleId="4c">
    <w:name w:val="44"/>
    <w:pPr>
      <w:numPr>
        <w:numId w:val="62"/>
      </w:numPr>
    </w:pPr>
  </w:style>
  <w:style w:type="numbering" w:customStyle="1" w:styleId="310">
    <w:name w:val="1"/>
    <w:pPr>
      <w:numPr>
        <w:numId w:val="18"/>
      </w:numPr>
    </w:pPr>
  </w:style>
  <w:style w:type="numbering" w:customStyle="1" w:styleId="List0">
    <w:name w:val="29"/>
    <w:pPr>
      <w:numPr>
        <w:numId w:val="1"/>
      </w:numPr>
    </w:pPr>
  </w:style>
  <w:style w:type="numbering" w:customStyle="1" w:styleId="List8">
    <w:name w:val="46"/>
    <w:pPr>
      <w:numPr>
        <w:numId w:val="2"/>
      </w:numPr>
    </w:pPr>
  </w:style>
  <w:style w:type="numbering" w:customStyle="1" w:styleId="List9">
    <w:name w:val="List12"/>
    <w:pPr>
      <w:numPr>
        <w:numId w:val="3"/>
      </w:numPr>
    </w:pPr>
  </w:style>
  <w:style w:type="numbering" w:customStyle="1" w:styleId="List10">
    <w:name w:val="55"/>
    <w:pPr>
      <w:numPr>
        <w:numId w:val="4"/>
      </w:numPr>
    </w:pPr>
  </w:style>
  <w:style w:type="numbering" w:customStyle="1" w:styleId="List11">
    <w:name w:val="87"/>
    <w:pPr>
      <w:numPr>
        <w:numId w:val="5"/>
      </w:numPr>
    </w:pPr>
  </w:style>
  <w:style w:type="numbering" w:customStyle="1" w:styleId="List12">
    <w:name w:val="38"/>
    <w:pPr>
      <w:numPr>
        <w:numId w:val="56"/>
      </w:numPr>
    </w:pPr>
  </w:style>
  <w:style w:type="numbering" w:customStyle="1" w:styleId="List14">
    <w:name w:val="32"/>
    <w:pPr>
      <w:numPr>
        <w:numId w:val="7"/>
      </w:numPr>
    </w:pPr>
  </w:style>
  <w:style w:type="numbering" w:customStyle="1" w:styleId="List15">
    <w:name w:val="22"/>
    <w:pPr>
      <w:numPr>
        <w:numId w:val="8"/>
      </w:numPr>
    </w:pPr>
  </w:style>
  <w:style w:type="numbering" w:customStyle="1" w:styleId="List16">
    <w:name w:val="11"/>
    <w:pPr>
      <w:numPr>
        <w:numId w:val="29"/>
      </w:numPr>
    </w:pPr>
  </w:style>
  <w:style w:type="numbering" w:customStyle="1" w:styleId="List18">
    <w:name w:val="41"/>
    <w:pPr>
      <w:numPr>
        <w:numId w:val="10"/>
      </w:numPr>
    </w:pPr>
  </w:style>
  <w:style w:type="numbering" w:customStyle="1" w:styleId="List20">
    <w:name w:val="8"/>
    <w:pPr>
      <w:numPr>
        <w:numId w:val="26"/>
      </w:numPr>
    </w:pPr>
  </w:style>
  <w:style w:type="numbering" w:customStyle="1" w:styleId="List22">
    <w:name w:val="10"/>
    <w:pPr>
      <w:numPr>
        <w:numId w:val="12"/>
      </w:numPr>
    </w:pPr>
  </w:style>
  <w:style w:type="numbering" w:customStyle="1" w:styleId="List23">
    <w:name w:val="List14"/>
    <w:pPr>
      <w:numPr>
        <w:numId w:val="13"/>
      </w:numPr>
    </w:pPr>
  </w:style>
  <w:style w:type="numbering" w:customStyle="1" w:styleId="List24">
    <w:name w:val="63"/>
    <w:pPr>
      <w:numPr>
        <w:numId w:val="14"/>
      </w:numPr>
    </w:pPr>
  </w:style>
  <w:style w:type="numbering" w:customStyle="1" w:styleId="410">
    <w:name w:val="62"/>
    <w:pPr>
      <w:numPr>
        <w:numId w:val="80"/>
      </w:numPr>
    </w:pPr>
  </w:style>
  <w:style w:type="numbering" w:customStyle="1" w:styleId="a0">
    <w:name w:val="57"/>
    <w:pPr>
      <w:numPr>
        <w:numId w:val="75"/>
      </w:numPr>
    </w:pPr>
  </w:style>
  <w:style w:type="numbering" w:customStyle="1" w:styleId="aff4">
    <w:name w:val="List22"/>
  </w:style>
  <w:style w:type="numbering" w:customStyle="1" w:styleId="aff5">
    <w:name w:val="5"/>
    <w:pPr>
      <w:numPr>
        <w:numId w:val="22"/>
      </w:numPr>
    </w:pPr>
  </w:style>
  <w:style w:type="numbering" w:customStyle="1" w:styleId="aff6">
    <w:name w:val="75"/>
    <w:pPr>
      <w:numPr>
        <w:numId w:val="93"/>
      </w:numPr>
    </w:pPr>
  </w:style>
  <w:style w:type="numbering" w:customStyle="1" w:styleId="110">
    <w:name w:val="58"/>
    <w:pPr>
      <w:numPr>
        <w:numId w:val="76"/>
      </w:numPr>
    </w:pPr>
  </w:style>
  <w:style w:type="numbering" w:customStyle="1" w:styleId="1e">
    <w:name w:val="31"/>
    <w:pPr>
      <w:numPr>
        <w:numId w:val="49"/>
      </w:numPr>
    </w:pPr>
  </w:style>
  <w:style w:type="numbering" w:customStyle="1" w:styleId="dash041e005f0431005f044b005f0447005f043d005f044b005f0439005f005fchar1char1">
    <w:name w:val="37"/>
    <w:pPr>
      <w:numPr>
        <w:numId w:val="55"/>
      </w:numPr>
    </w:pPr>
  </w:style>
  <w:style w:type="numbering" w:customStyle="1" w:styleId="aff8">
    <w:name w:val="76"/>
    <w:pPr>
      <w:numPr>
        <w:numId w:val="94"/>
      </w:numPr>
    </w:pPr>
  </w:style>
  <w:style w:type="numbering" w:customStyle="1" w:styleId="aff9">
    <w:name w:val="WWNum6"/>
    <w:pPr>
      <w:numPr>
        <w:numId w:val="112"/>
      </w:numPr>
    </w:pPr>
  </w:style>
  <w:style w:type="numbering" w:customStyle="1" w:styleId="affa">
    <w:name w:val="28"/>
    <w:pPr>
      <w:numPr>
        <w:numId w:val="46"/>
      </w:numPr>
    </w:pPr>
  </w:style>
  <w:style w:type="numbering" w:customStyle="1" w:styleId="1f">
    <w:name w:val="81"/>
    <w:pPr>
      <w:numPr>
        <w:numId w:val="99"/>
      </w:numPr>
    </w:pPr>
  </w:style>
  <w:style w:type="numbering" w:customStyle="1" w:styleId="affc">
    <w:name w:val="85"/>
    <w:pPr>
      <w:numPr>
        <w:numId w:val="103"/>
      </w:numPr>
    </w:pPr>
  </w:style>
  <w:style w:type="numbering" w:customStyle="1" w:styleId="aff7">
    <w:name w:val="71"/>
    <w:pPr>
      <w:numPr>
        <w:numId w:val="89"/>
      </w:numPr>
    </w:pPr>
  </w:style>
  <w:style w:type="numbering" w:customStyle="1" w:styleId="1f0">
    <w:name w:val="9"/>
    <w:pPr>
      <w:numPr>
        <w:numId w:val="27"/>
      </w:numPr>
    </w:pPr>
  </w:style>
  <w:style w:type="numbering" w:customStyle="1" w:styleId="affd">
    <w:name w:val="List18"/>
  </w:style>
  <w:style w:type="numbering" w:customStyle="1" w:styleId="apple-converted-space">
    <w:name w:val="72"/>
    <w:pPr>
      <w:numPr>
        <w:numId w:val="90"/>
      </w:numPr>
    </w:pPr>
  </w:style>
  <w:style w:type="numbering" w:customStyle="1" w:styleId="nobr">
    <w:name w:val="90"/>
    <w:pPr>
      <w:numPr>
        <w:numId w:val="108"/>
      </w:numPr>
    </w:pPr>
  </w:style>
  <w:style w:type="numbering" w:customStyle="1" w:styleId="Default">
    <w:name w:val="66"/>
    <w:pPr>
      <w:numPr>
        <w:numId w:val="84"/>
      </w:numPr>
    </w:pPr>
  </w:style>
  <w:style w:type="numbering" w:customStyle="1" w:styleId="1f1">
    <w:name w:val="26"/>
    <w:pPr>
      <w:numPr>
        <w:numId w:val="44"/>
      </w:numPr>
    </w:pPr>
  </w:style>
  <w:style w:type="numbering" w:customStyle="1" w:styleId="afff">
    <w:name w:val="67"/>
    <w:pPr>
      <w:numPr>
        <w:numId w:val="85"/>
      </w:numPr>
    </w:pPr>
  </w:style>
  <w:style w:type="numbering" w:customStyle="1" w:styleId="affb">
    <w:name w:val="7"/>
    <w:pPr>
      <w:numPr>
        <w:numId w:val="25"/>
      </w:numPr>
    </w:pPr>
  </w:style>
  <w:style w:type="numbering" w:customStyle="1" w:styleId="1f2">
    <w:name w:val="24"/>
    <w:pPr>
      <w:numPr>
        <w:numId w:val="42"/>
      </w:numPr>
    </w:pPr>
  </w:style>
  <w:style w:type="numbering" w:customStyle="1" w:styleId="1f3">
    <w:name w:val="33"/>
    <w:pPr>
      <w:numPr>
        <w:numId w:val="20"/>
      </w:numPr>
    </w:pPr>
  </w:style>
  <w:style w:type="numbering" w:customStyle="1" w:styleId="afff0">
    <w:name w:val="6"/>
    <w:pPr>
      <w:numPr>
        <w:numId w:val="24"/>
      </w:numPr>
    </w:pPr>
  </w:style>
  <w:style w:type="numbering" w:customStyle="1" w:styleId="1f4">
    <w:name w:val="15"/>
    <w:pPr>
      <w:numPr>
        <w:numId w:val="33"/>
      </w:numPr>
    </w:pPr>
  </w:style>
  <w:style w:type="numbering" w:customStyle="1" w:styleId="a5">
    <w:name w:val="36"/>
    <w:pPr>
      <w:numPr>
        <w:numId w:val="54"/>
      </w:numPr>
    </w:pPr>
  </w:style>
  <w:style w:type="numbering" w:customStyle="1" w:styleId="afff1">
    <w:name w:val="List15"/>
  </w:style>
  <w:style w:type="numbering" w:customStyle="1" w:styleId="2f">
    <w:name w:val="43"/>
    <w:pPr>
      <w:numPr>
        <w:numId w:val="61"/>
      </w:numPr>
    </w:pPr>
  </w:style>
  <w:style w:type="numbering" w:customStyle="1" w:styleId="2f0">
    <w:name w:val="69"/>
    <w:pPr>
      <w:numPr>
        <w:numId w:val="87"/>
      </w:numPr>
    </w:pPr>
  </w:style>
  <w:style w:type="numbering" w:customStyle="1" w:styleId="a">
    <w:name w:val="List10"/>
  </w:style>
  <w:style w:type="numbering" w:customStyle="1" w:styleId="3d">
    <w:name w:val="List24"/>
  </w:style>
  <w:style w:type="numbering" w:customStyle="1" w:styleId="afff2">
    <w:name w:val="86"/>
    <w:pPr>
      <w:numPr>
        <w:numId w:val="104"/>
      </w:numPr>
    </w:pPr>
  </w:style>
  <w:style w:type="numbering" w:customStyle="1" w:styleId="4d">
    <w:name w:val="84"/>
    <w:pPr>
      <w:numPr>
        <w:numId w:val="102"/>
      </w:numPr>
    </w:pPr>
  </w:style>
  <w:style w:type="numbering" w:customStyle="1" w:styleId="111">
    <w:name w:val="200"/>
    <w:pPr>
      <w:numPr>
        <w:numId w:val="38"/>
      </w:numPr>
    </w:pPr>
  </w:style>
  <w:style w:type="numbering" w:customStyle="1" w:styleId="210">
    <w:name w:val="74"/>
    <w:pPr>
      <w:numPr>
        <w:numId w:val="92"/>
      </w:numPr>
    </w:pPr>
  </w:style>
  <w:style w:type="numbering" w:customStyle="1" w:styleId="apple-tab-span">
    <w:name w:val="27"/>
    <w:pPr>
      <w:numPr>
        <w:numId w:val="45"/>
      </w:numPr>
    </w:pPr>
  </w:style>
  <w:style w:type="numbering" w:customStyle="1" w:styleId="Zag1">
    <w:name w:val="List11"/>
  </w:style>
  <w:style w:type="numbering" w:customStyle="1" w:styleId="Zag11">
    <w:name w:val="88"/>
    <w:pPr>
      <w:numPr>
        <w:numId w:val="106"/>
      </w:numPr>
    </w:pPr>
  </w:style>
  <w:style w:type="numbering" w:customStyle="1" w:styleId="311">
    <w:name w:val="79"/>
    <w:pPr>
      <w:numPr>
        <w:numId w:val="97"/>
      </w:numPr>
    </w:pPr>
  </w:style>
  <w:style w:type="numbering" w:customStyle="1" w:styleId="ConsPlusNormal">
    <w:name w:val="64"/>
    <w:pPr>
      <w:numPr>
        <w:numId w:val="82"/>
      </w:numPr>
    </w:pPr>
  </w:style>
  <w:style w:type="numbering" w:customStyle="1" w:styleId="afff3">
    <w:name w:val="34"/>
    <w:pPr>
      <w:numPr>
        <w:numId w:val="52"/>
      </w:numPr>
    </w:pPr>
  </w:style>
  <w:style w:type="numbering" w:customStyle="1" w:styleId="1f5">
    <w:name w:val="73"/>
    <w:pPr>
      <w:numPr>
        <w:numId w:val="91"/>
      </w:numPr>
    </w:pPr>
  </w:style>
  <w:style w:type="numbering" w:customStyle="1" w:styleId="2f1">
    <w:name w:val="List0"/>
  </w:style>
  <w:style w:type="numbering" w:customStyle="1" w:styleId="3e">
    <w:name w:val="39"/>
    <w:pPr>
      <w:numPr>
        <w:numId w:val="57"/>
      </w:numPr>
    </w:pPr>
  </w:style>
  <w:style w:type="numbering" w:customStyle="1" w:styleId="4e">
    <w:name w:val="List8"/>
  </w:style>
  <w:style w:type="numbering" w:customStyle="1" w:styleId="afff4">
    <w:name w:val="330"/>
    <w:pPr>
      <w:numPr>
        <w:numId w:val="51"/>
      </w:numPr>
    </w:pPr>
  </w:style>
  <w:style w:type="numbering" w:customStyle="1" w:styleId="afff5">
    <w:name w:val="53"/>
    <w:pPr>
      <w:numPr>
        <w:numId w:val="71"/>
      </w:numPr>
    </w:pPr>
  </w:style>
  <w:style w:type="numbering" w:customStyle="1" w:styleId="411">
    <w:name w:val="23"/>
    <w:pPr>
      <w:numPr>
        <w:numId w:val="41"/>
      </w:numPr>
    </w:pPr>
  </w:style>
  <w:style w:type="numbering" w:customStyle="1" w:styleId="5c">
    <w:name w:val="35"/>
    <w:pPr>
      <w:numPr>
        <w:numId w:val="53"/>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0954077">
      <w:bodyDiv w:val="1"/>
      <w:marLeft w:val="0"/>
      <w:marRight w:val="0"/>
      <w:marTop w:val="0"/>
      <w:marBottom w:val="0"/>
      <w:divBdr>
        <w:top w:val="none" w:sz="0" w:space="0" w:color="auto"/>
        <w:left w:val="none" w:sz="0" w:space="0" w:color="auto"/>
        <w:bottom w:val="none" w:sz="0" w:space="0" w:color="auto"/>
        <w:right w:val="none" w:sz="0" w:space="0" w:color="auto"/>
      </w:divBdr>
    </w:div>
    <w:div w:id="367023786">
      <w:bodyDiv w:val="1"/>
      <w:marLeft w:val="0"/>
      <w:marRight w:val="0"/>
      <w:marTop w:val="0"/>
      <w:marBottom w:val="0"/>
      <w:divBdr>
        <w:top w:val="none" w:sz="0" w:space="0" w:color="auto"/>
        <w:left w:val="none" w:sz="0" w:space="0" w:color="auto"/>
        <w:bottom w:val="none" w:sz="0" w:space="0" w:color="auto"/>
        <w:right w:val="none" w:sz="0" w:space="0" w:color="auto"/>
      </w:divBdr>
    </w:div>
    <w:div w:id="1072971177">
      <w:bodyDiv w:val="1"/>
      <w:marLeft w:val="0"/>
      <w:marRight w:val="0"/>
      <w:marTop w:val="0"/>
      <w:marBottom w:val="0"/>
      <w:divBdr>
        <w:top w:val="none" w:sz="0" w:space="0" w:color="auto"/>
        <w:left w:val="none" w:sz="0" w:space="0" w:color="auto"/>
        <w:bottom w:val="none" w:sz="0" w:space="0" w:color="auto"/>
        <w:right w:val="none" w:sz="0" w:space="0" w:color="auto"/>
      </w:divBdr>
    </w:div>
    <w:div w:id="1079985963">
      <w:bodyDiv w:val="1"/>
      <w:marLeft w:val="0"/>
      <w:marRight w:val="0"/>
      <w:marTop w:val="0"/>
      <w:marBottom w:val="0"/>
      <w:divBdr>
        <w:top w:val="none" w:sz="0" w:space="0" w:color="auto"/>
        <w:left w:val="none" w:sz="0" w:space="0" w:color="auto"/>
        <w:bottom w:val="none" w:sz="0" w:space="0" w:color="auto"/>
        <w:right w:val="none" w:sz="0" w:space="0" w:color="auto"/>
      </w:divBdr>
    </w:div>
    <w:div w:id="187545974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9.bin"/><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3.bin"/><Relationship Id="rId42" Type="http://schemas.openxmlformats.org/officeDocument/2006/relationships/diagramLayout" Target="diagrams/layout1.xml"/><Relationship Id="rId47" Type="http://schemas.openxmlformats.org/officeDocument/2006/relationships/hyperlink" Target="http://testoteka.narod.ru/prof/1/02.html" TargetMode="External"/><Relationship Id="rId50" Type="http://schemas.openxmlformats.org/officeDocument/2006/relationships/hyperlink" Target="http://testoteka.narod.ru/prof/1/01.html" TargetMode="External"/><Relationship Id="rId55" Type="http://schemas.openxmlformats.org/officeDocument/2006/relationships/image" Target="media/image16.png"/><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5.bin"/><Relationship Id="rId46" Type="http://schemas.openxmlformats.org/officeDocument/2006/relationships/hyperlink" Target="http://testoteka.narod.ru/prof/1/09.html" TargetMode="External"/><Relationship Id="rId59"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diagramData" Target="diagrams/data1.xml"/><Relationship Id="rId54" Type="http://schemas.openxmlformats.org/officeDocument/2006/relationships/hyperlink" Target="http://testoteka.narod.ru/prof/1/10.html"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4.wmf"/><Relationship Id="rId40" Type="http://schemas.openxmlformats.org/officeDocument/2006/relationships/oleObject" Target="embeddings/oleObject16.bin"/><Relationship Id="rId45" Type="http://schemas.microsoft.com/office/2007/relationships/diagramDrawing" Target="diagrams/drawing1.xml"/><Relationship Id="rId53" Type="http://schemas.openxmlformats.org/officeDocument/2006/relationships/hyperlink" Target="http://testoteka.narod.ru/prof/1/03.html" TargetMode="External"/><Relationship Id="rId58"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hyperlink" Target="http://testoteka.narod.ru/prof/1/04.html" TargetMode="External"/><Relationship Id="rId57" Type="http://schemas.openxmlformats.org/officeDocument/2006/relationships/hyperlink" Target="consultantplus://offline/ref=7ABCF3F04028D109116B2191643291783C10185B30D08A7337CB4C146C34072F1419DDA662D0F9K8o9M" TargetMode="External"/><Relationship Id="rId10" Type="http://schemas.openxmlformats.org/officeDocument/2006/relationships/image" Target="media/image1.png"/><Relationship Id="rId19" Type="http://schemas.openxmlformats.org/officeDocument/2006/relationships/image" Target="media/image6.wmf"/><Relationship Id="rId31" Type="http://schemas.openxmlformats.org/officeDocument/2006/relationships/image" Target="media/image11.wmf"/><Relationship Id="rId44" Type="http://schemas.openxmlformats.org/officeDocument/2006/relationships/diagramColors" Target="diagrams/colors1.xml"/><Relationship Id="rId52" Type="http://schemas.openxmlformats.org/officeDocument/2006/relationships/hyperlink" Target="http://testoteka.narod.ru/prof/1/05.html" TargetMode="External"/><Relationship Id="rId60"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image" Target="media/image7.wmf"/><Relationship Id="rId27" Type="http://schemas.openxmlformats.org/officeDocument/2006/relationships/image" Target="media/image9.wmf"/><Relationship Id="rId30" Type="http://schemas.openxmlformats.org/officeDocument/2006/relationships/oleObject" Target="embeddings/oleObject11.bin"/><Relationship Id="rId35" Type="http://schemas.openxmlformats.org/officeDocument/2006/relationships/image" Target="media/image13.wmf"/><Relationship Id="rId43" Type="http://schemas.openxmlformats.org/officeDocument/2006/relationships/diagramQuickStyle" Target="diagrams/quickStyle1.xml"/><Relationship Id="rId48" Type="http://schemas.openxmlformats.org/officeDocument/2006/relationships/hyperlink" Target="http://testoteka.narod.ru/prof/1/07.html" TargetMode="External"/><Relationship Id="rId56" Type="http://schemas.openxmlformats.org/officeDocument/2006/relationships/image" Target="media/image17.png"/><Relationship Id="rId8" Type="http://schemas.openxmlformats.org/officeDocument/2006/relationships/endnotes" Target="endnotes.xml"/><Relationship Id="rId51" Type="http://schemas.openxmlformats.org/officeDocument/2006/relationships/hyperlink" Target="http://testoteka.narod.ru/prof/1/06.html" TargetMode="External"/><Relationship Id="rId3" Type="http://schemas.openxmlformats.org/officeDocument/2006/relationships/styles" Target="styles.xml"/></Relationships>
</file>

<file path=word/diagrams/colors1.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5CC3C784-89DA-4015-8DE4-FC71E0B1B977}" type="doc">
      <dgm:prSet loTypeId="urn:microsoft.com/office/officeart/2005/8/layout/radial1" loCatId="cycle" qsTypeId="urn:microsoft.com/office/officeart/2005/8/quickstyle/3d1" qsCatId="3D" csTypeId="urn:microsoft.com/office/officeart/2005/8/colors/accent5_2" csCatId="accent5" phldr="1"/>
      <dgm:spPr/>
      <dgm:t>
        <a:bodyPr/>
        <a:lstStyle/>
        <a:p>
          <a:endParaRPr lang="ru-RU"/>
        </a:p>
      </dgm:t>
    </dgm:pt>
    <dgm:pt modelId="{40587360-7BD1-43E4-99C8-0971FFC00A14}">
      <dgm:prSet phldrT="[Текст]"/>
      <dgm:spPr>
        <a:solidFill>
          <a:srgbClr val="C00000"/>
        </a:solidFill>
      </dgm:spPr>
      <dgm:t>
        <a:bodyPr/>
        <a:lstStyle/>
        <a:p>
          <a:pPr algn="ctr"/>
          <a:r>
            <a:rPr lang="ru-RU"/>
            <a:t>Середская средняя школа</a:t>
          </a:r>
        </a:p>
      </dgm:t>
    </dgm:pt>
    <dgm:pt modelId="{0D6A3C12-D5E7-4D20-858E-B894A2DD4D16}" type="parTrans" cxnId="{3CAAC61E-E8BE-483B-9E57-D41AA259DFD0}">
      <dgm:prSet/>
      <dgm:spPr/>
      <dgm:t>
        <a:bodyPr/>
        <a:lstStyle/>
        <a:p>
          <a:pPr algn="ctr"/>
          <a:endParaRPr lang="ru-RU"/>
        </a:p>
      </dgm:t>
    </dgm:pt>
    <dgm:pt modelId="{F523073D-B804-4D7E-9759-EE003232C3C4}" type="sibTrans" cxnId="{3CAAC61E-E8BE-483B-9E57-D41AA259DFD0}">
      <dgm:prSet/>
      <dgm:spPr/>
      <dgm:t>
        <a:bodyPr/>
        <a:lstStyle/>
        <a:p>
          <a:pPr algn="ctr"/>
          <a:endParaRPr lang="ru-RU"/>
        </a:p>
      </dgm:t>
    </dgm:pt>
    <dgm:pt modelId="{F4BC0FE6-6FFB-4EE5-BD30-560BDA2969CB}">
      <dgm:prSet custT="1"/>
      <dgm:spPr>
        <a:solidFill>
          <a:schemeClr val="accent6">
            <a:lumMod val="60000"/>
            <a:lumOff val="40000"/>
          </a:schemeClr>
        </a:solidFill>
      </dgm:spPr>
      <dgm:t>
        <a:bodyPr/>
        <a:lstStyle/>
        <a:p>
          <a:pPr algn="ctr"/>
          <a:r>
            <a:rPr lang="ru-RU" sz="1050"/>
            <a:t>ГКУЯО Даниловский центр занятости населения</a:t>
          </a:r>
        </a:p>
      </dgm:t>
    </dgm:pt>
    <dgm:pt modelId="{38F794C8-4A0C-4C11-93D4-29AEA40F47D1}" type="parTrans" cxnId="{6695B87C-F472-4D5B-A8A5-47D4E5D77EAE}">
      <dgm:prSet/>
      <dgm:spPr/>
      <dgm:t>
        <a:bodyPr/>
        <a:lstStyle/>
        <a:p>
          <a:pPr algn="ctr"/>
          <a:endParaRPr lang="ru-RU"/>
        </a:p>
      </dgm:t>
    </dgm:pt>
    <dgm:pt modelId="{C625FAA5-20BE-45AE-BD9A-F556C6A749DE}" type="sibTrans" cxnId="{6695B87C-F472-4D5B-A8A5-47D4E5D77EAE}">
      <dgm:prSet/>
      <dgm:spPr/>
      <dgm:t>
        <a:bodyPr/>
        <a:lstStyle/>
        <a:p>
          <a:pPr algn="ctr"/>
          <a:endParaRPr lang="ru-RU"/>
        </a:p>
      </dgm:t>
    </dgm:pt>
    <dgm:pt modelId="{70D8F2E6-2D7F-4F99-86D4-585730F77438}">
      <dgm:prSet custT="1"/>
      <dgm:spPr>
        <a:solidFill>
          <a:schemeClr val="accent6">
            <a:lumMod val="60000"/>
            <a:lumOff val="40000"/>
          </a:schemeClr>
        </a:solidFill>
      </dgm:spPr>
      <dgm:t>
        <a:bodyPr/>
        <a:lstStyle/>
        <a:p>
          <a:pPr algn="ctr"/>
          <a:r>
            <a:rPr lang="ru-RU" sz="1050" b="1"/>
            <a:t>ТКДНиЗП</a:t>
          </a:r>
          <a:endParaRPr lang="ru-RU" sz="1050"/>
        </a:p>
      </dgm:t>
    </dgm:pt>
    <dgm:pt modelId="{8C4BADC2-EEAE-447C-87B0-C0EF337965CC}" type="parTrans" cxnId="{13ECDCB9-0910-42CB-85A3-8B2E8835D34E}">
      <dgm:prSet/>
      <dgm:spPr/>
      <dgm:t>
        <a:bodyPr/>
        <a:lstStyle/>
        <a:p>
          <a:pPr algn="ctr"/>
          <a:endParaRPr lang="ru-RU"/>
        </a:p>
      </dgm:t>
    </dgm:pt>
    <dgm:pt modelId="{72544673-AE31-4B1D-A8AD-8FB661E6B680}" type="sibTrans" cxnId="{13ECDCB9-0910-42CB-85A3-8B2E8835D34E}">
      <dgm:prSet/>
      <dgm:spPr/>
      <dgm:t>
        <a:bodyPr/>
        <a:lstStyle/>
        <a:p>
          <a:pPr algn="ctr"/>
          <a:endParaRPr lang="ru-RU"/>
        </a:p>
      </dgm:t>
    </dgm:pt>
    <dgm:pt modelId="{8EF1AEC6-760C-4818-A8D7-237C89F78CB7}">
      <dgm:prSet custT="1"/>
      <dgm:spPr>
        <a:solidFill>
          <a:schemeClr val="accent6">
            <a:lumMod val="60000"/>
            <a:lumOff val="40000"/>
          </a:schemeClr>
        </a:solidFill>
      </dgm:spPr>
      <dgm:t>
        <a:bodyPr/>
        <a:lstStyle/>
        <a:p>
          <a:pPr algn="ctr"/>
          <a:r>
            <a:rPr lang="ru-RU" sz="1000" b="1" i="0"/>
            <a:t>ГПОУ ЯО Даниловский политехнический колледж</a:t>
          </a:r>
          <a:endParaRPr lang="ru-RU" sz="1000"/>
        </a:p>
      </dgm:t>
    </dgm:pt>
    <dgm:pt modelId="{2333BA3A-4DFB-4BF0-9A71-5F32052B544F}" type="parTrans" cxnId="{33E5CAC8-FF6B-4714-B961-FAF620A410E3}">
      <dgm:prSet/>
      <dgm:spPr/>
      <dgm:t>
        <a:bodyPr/>
        <a:lstStyle/>
        <a:p>
          <a:pPr algn="ctr"/>
          <a:endParaRPr lang="ru-RU"/>
        </a:p>
      </dgm:t>
    </dgm:pt>
    <dgm:pt modelId="{F2238484-BE85-43AC-A04C-5633114A4BC8}" type="sibTrans" cxnId="{33E5CAC8-FF6B-4714-B961-FAF620A410E3}">
      <dgm:prSet/>
      <dgm:spPr/>
      <dgm:t>
        <a:bodyPr/>
        <a:lstStyle/>
        <a:p>
          <a:pPr algn="ctr"/>
          <a:endParaRPr lang="ru-RU"/>
        </a:p>
      </dgm:t>
    </dgm:pt>
    <dgm:pt modelId="{2ADEEC81-CA79-49C5-B69D-B551D667254C}">
      <dgm:prSet custT="1"/>
      <dgm:spPr/>
      <dgm:t>
        <a:bodyPr/>
        <a:lstStyle/>
        <a:p>
          <a:pPr algn="ctr"/>
          <a:r>
            <a:rPr lang="ru-RU" sz="1050" b="1"/>
            <a:t>Федуринский СДК</a:t>
          </a:r>
          <a:endParaRPr lang="ru-RU" sz="1050"/>
        </a:p>
      </dgm:t>
    </dgm:pt>
    <dgm:pt modelId="{14D4761A-B926-437A-8D06-B568D13D2AE5}" type="parTrans" cxnId="{10D01C83-9CFD-4BDC-8409-D165035C2B80}">
      <dgm:prSet/>
      <dgm:spPr/>
      <dgm:t>
        <a:bodyPr/>
        <a:lstStyle/>
        <a:p>
          <a:pPr algn="ctr"/>
          <a:endParaRPr lang="ru-RU"/>
        </a:p>
      </dgm:t>
    </dgm:pt>
    <dgm:pt modelId="{FF7AF819-2FC5-42E1-95E5-F3E81A562AB4}" type="sibTrans" cxnId="{10D01C83-9CFD-4BDC-8409-D165035C2B80}">
      <dgm:prSet/>
      <dgm:spPr/>
      <dgm:t>
        <a:bodyPr/>
        <a:lstStyle/>
        <a:p>
          <a:pPr algn="ctr"/>
          <a:endParaRPr lang="ru-RU"/>
        </a:p>
      </dgm:t>
    </dgm:pt>
    <dgm:pt modelId="{590359CF-8162-47EF-A310-8389CFF61A51}">
      <dgm:prSet custT="1"/>
      <dgm:spPr>
        <a:solidFill>
          <a:srgbClr val="00B050"/>
        </a:solidFill>
      </dgm:spPr>
      <dgm:t>
        <a:bodyPr/>
        <a:lstStyle/>
        <a:p>
          <a:pPr algn="ctr"/>
          <a:r>
            <a:rPr lang="ru-RU" sz="1050" b="1"/>
            <a:t>МБУК "Даниловская ЦБС"</a:t>
          </a:r>
          <a:endParaRPr lang="ru-RU" sz="1050"/>
        </a:p>
      </dgm:t>
    </dgm:pt>
    <dgm:pt modelId="{B6552CBB-0A64-43AF-99A5-BB9A07B9364F}" type="parTrans" cxnId="{78541DF8-E8B7-4D97-8D56-A492AC593776}">
      <dgm:prSet/>
      <dgm:spPr/>
      <dgm:t>
        <a:bodyPr/>
        <a:lstStyle/>
        <a:p>
          <a:pPr algn="ctr"/>
          <a:endParaRPr lang="ru-RU"/>
        </a:p>
      </dgm:t>
    </dgm:pt>
    <dgm:pt modelId="{C11BE31E-2010-430C-9FE7-ABCF6DD57D64}" type="sibTrans" cxnId="{78541DF8-E8B7-4D97-8D56-A492AC593776}">
      <dgm:prSet/>
      <dgm:spPr/>
      <dgm:t>
        <a:bodyPr/>
        <a:lstStyle/>
        <a:p>
          <a:pPr algn="ctr"/>
          <a:endParaRPr lang="ru-RU"/>
        </a:p>
      </dgm:t>
    </dgm:pt>
    <dgm:pt modelId="{2C5889AA-2D10-4FFD-B08D-77DE55F88D48}">
      <dgm:prSet/>
      <dgm:spPr/>
      <dgm:t>
        <a:bodyPr/>
        <a:lstStyle/>
        <a:p>
          <a:pPr algn="ctr"/>
          <a:endParaRPr lang="ru-RU"/>
        </a:p>
      </dgm:t>
    </dgm:pt>
    <dgm:pt modelId="{AD8D9DDB-2D7E-476F-A77A-52B95F928799}" type="parTrans" cxnId="{FA32805F-279B-44EC-B145-1C34BA50590B}">
      <dgm:prSet/>
      <dgm:spPr/>
      <dgm:t>
        <a:bodyPr/>
        <a:lstStyle/>
        <a:p>
          <a:pPr algn="ctr"/>
          <a:endParaRPr lang="ru-RU"/>
        </a:p>
      </dgm:t>
    </dgm:pt>
    <dgm:pt modelId="{E8EC182E-8996-4341-85A8-095969373BF3}" type="sibTrans" cxnId="{FA32805F-279B-44EC-B145-1C34BA50590B}">
      <dgm:prSet/>
      <dgm:spPr/>
      <dgm:t>
        <a:bodyPr/>
        <a:lstStyle/>
        <a:p>
          <a:pPr algn="ctr"/>
          <a:endParaRPr lang="ru-RU"/>
        </a:p>
      </dgm:t>
    </dgm:pt>
    <dgm:pt modelId="{4D81C402-F695-4862-AB3C-54789F647B11}">
      <dgm:prSet custT="1"/>
      <dgm:spPr>
        <a:solidFill>
          <a:srgbClr val="00B050"/>
        </a:solidFill>
      </dgm:spPr>
      <dgm:t>
        <a:bodyPr/>
        <a:lstStyle/>
        <a:p>
          <a:pPr algn="ctr"/>
          <a:r>
            <a:rPr lang="ru-RU" sz="1050" b="1"/>
            <a:t>МБОУ ДОД Дом детского творчества</a:t>
          </a:r>
          <a:endParaRPr lang="ru-RU" sz="1050"/>
        </a:p>
      </dgm:t>
    </dgm:pt>
    <dgm:pt modelId="{99EBC32E-9ABB-4B5A-ACC2-DD777199E14D}" type="parTrans" cxnId="{227D4122-CD6A-4C35-B5CE-0CDFC2F282C3}">
      <dgm:prSet/>
      <dgm:spPr/>
      <dgm:t>
        <a:bodyPr/>
        <a:lstStyle/>
        <a:p>
          <a:pPr algn="ctr"/>
          <a:endParaRPr lang="ru-RU"/>
        </a:p>
      </dgm:t>
    </dgm:pt>
    <dgm:pt modelId="{D37A6929-4B4A-4900-817B-DD2ED8C957D3}" type="sibTrans" cxnId="{227D4122-CD6A-4C35-B5CE-0CDFC2F282C3}">
      <dgm:prSet/>
      <dgm:spPr/>
      <dgm:t>
        <a:bodyPr/>
        <a:lstStyle/>
        <a:p>
          <a:pPr algn="ctr"/>
          <a:endParaRPr lang="ru-RU"/>
        </a:p>
      </dgm:t>
    </dgm:pt>
    <dgm:pt modelId="{364EDBD7-57EC-4EE6-A841-FDDA77959BEB}">
      <dgm:prSet custT="1"/>
      <dgm:spPr>
        <a:solidFill>
          <a:srgbClr val="FFC000"/>
        </a:solidFill>
      </dgm:spPr>
      <dgm:t>
        <a:bodyPr/>
        <a:lstStyle/>
        <a:p>
          <a:pPr algn="ctr"/>
          <a:r>
            <a:rPr lang="ru-RU" sz="1050" b="1"/>
            <a:t>ГУ ЯО СРЦ «Родник»</a:t>
          </a:r>
        </a:p>
      </dgm:t>
    </dgm:pt>
    <dgm:pt modelId="{4DAA1A97-4BCD-4D90-B505-A8682B35A355}" type="parTrans" cxnId="{AE03B003-A43E-4C82-BD2F-BAD8F1C876B8}">
      <dgm:prSet/>
      <dgm:spPr/>
      <dgm:t>
        <a:bodyPr/>
        <a:lstStyle/>
        <a:p>
          <a:pPr algn="ctr"/>
          <a:endParaRPr lang="ru-RU"/>
        </a:p>
      </dgm:t>
    </dgm:pt>
    <dgm:pt modelId="{F41DFA00-E05E-4923-9CF5-DC05404D580A}" type="sibTrans" cxnId="{AE03B003-A43E-4C82-BD2F-BAD8F1C876B8}">
      <dgm:prSet/>
      <dgm:spPr/>
      <dgm:t>
        <a:bodyPr/>
        <a:lstStyle/>
        <a:p>
          <a:pPr algn="ctr"/>
          <a:endParaRPr lang="ru-RU"/>
        </a:p>
      </dgm:t>
    </dgm:pt>
    <dgm:pt modelId="{8A8E4805-6880-49DC-899F-C51C6B3F616F}">
      <dgm:prSet custT="1"/>
      <dgm:spPr>
        <a:solidFill>
          <a:srgbClr val="FFC000"/>
        </a:solidFill>
      </dgm:spPr>
      <dgm:t>
        <a:bodyPr/>
        <a:lstStyle/>
        <a:p>
          <a:pPr algn="ctr"/>
          <a:r>
            <a:rPr lang="ru-RU" sz="1050" b="1"/>
            <a:t>Отдел ВМР и по делам ГОЧС администрации ДМР</a:t>
          </a:r>
          <a:endParaRPr lang="ru-RU" sz="1050"/>
        </a:p>
      </dgm:t>
    </dgm:pt>
    <dgm:pt modelId="{9F251D0E-0D96-48B6-BE0E-7E32E6B95378}" type="parTrans" cxnId="{CCA0FED3-0A03-4957-9FBF-1BA65E05D14D}">
      <dgm:prSet/>
      <dgm:spPr/>
      <dgm:t>
        <a:bodyPr/>
        <a:lstStyle/>
        <a:p>
          <a:pPr algn="ctr"/>
          <a:endParaRPr lang="ru-RU"/>
        </a:p>
      </dgm:t>
    </dgm:pt>
    <dgm:pt modelId="{4EABE3AA-7E7E-45CA-B67C-E586044D84E6}" type="sibTrans" cxnId="{CCA0FED3-0A03-4957-9FBF-1BA65E05D14D}">
      <dgm:prSet/>
      <dgm:spPr/>
      <dgm:t>
        <a:bodyPr/>
        <a:lstStyle/>
        <a:p>
          <a:pPr algn="ctr"/>
          <a:endParaRPr lang="ru-RU"/>
        </a:p>
      </dgm:t>
    </dgm:pt>
    <dgm:pt modelId="{4F23D0AE-085C-49FD-9F67-1FFD4CED32D9}">
      <dgm:prSet custT="1"/>
      <dgm:spPr>
        <a:solidFill>
          <a:srgbClr val="FFC000"/>
        </a:solidFill>
      </dgm:spPr>
      <dgm:t>
        <a:bodyPr/>
        <a:lstStyle/>
        <a:p>
          <a:pPr algn="ctr"/>
          <a:r>
            <a:rPr lang="ru-RU" sz="1050" b="1"/>
            <a:t>МБУ МЦ «Бригантина»</a:t>
          </a:r>
        </a:p>
      </dgm:t>
    </dgm:pt>
    <dgm:pt modelId="{A91A9E87-92D0-4BBC-A668-355BF2C54142}" type="parTrans" cxnId="{DA367644-B2C0-4AEC-8C6F-7611488BCFFD}">
      <dgm:prSet/>
      <dgm:spPr/>
      <dgm:t>
        <a:bodyPr/>
        <a:lstStyle/>
        <a:p>
          <a:pPr algn="ctr"/>
          <a:endParaRPr lang="ru-RU"/>
        </a:p>
      </dgm:t>
    </dgm:pt>
    <dgm:pt modelId="{B8A1B1DB-C32E-4F7A-AF6B-85DAED8CC27A}" type="sibTrans" cxnId="{DA367644-B2C0-4AEC-8C6F-7611488BCFFD}">
      <dgm:prSet/>
      <dgm:spPr/>
      <dgm:t>
        <a:bodyPr/>
        <a:lstStyle/>
        <a:p>
          <a:pPr algn="ctr"/>
          <a:endParaRPr lang="ru-RU"/>
        </a:p>
      </dgm:t>
    </dgm:pt>
    <dgm:pt modelId="{9CA81E50-EF12-4704-BFA9-0934BDDD8AB5}">
      <dgm:prSet custT="1"/>
      <dgm:spPr>
        <a:solidFill>
          <a:srgbClr val="00B050"/>
        </a:solidFill>
      </dgm:spPr>
      <dgm:t>
        <a:bodyPr/>
        <a:lstStyle/>
        <a:p>
          <a:pPr algn="ctr"/>
          <a:r>
            <a:rPr lang="ru-RU" sz="1050" b="1"/>
            <a:t>ГИБДД</a:t>
          </a:r>
          <a:endParaRPr lang="ru-RU" sz="1050"/>
        </a:p>
      </dgm:t>
    </dgm:pt>
    <dgm:pt modelId="{778452B4-CD73-4CE8-AD85-5B79EEA5AF55}" type="parTrans" cxnId="{E98B09B0-F2D6-45C1-8F6B-F397FF3D89A1}">
      <dgm:prSet/>
      <dgm:spPr/>
      <dgm:t>
        <a:bodyPr/>
        <a:lstStyle/>
        <a:p>
          <a:pPr algn="ctr"/>
          <a:endParaRPr lang="ru-RU"/>
        </a:p>
      </dgm:t>
    </dgm:pt>
    <dgm:pt modelId="{05C262A8-C894-4D4F-A12F-157112A41605}" type="sibTrans" cxnId="{E98B09B0-F2D6-45C1-8F6B-F397FF3D89A1}">
      <dgm:prSet/>
      <dgm:spPr/>
      <dgm:t>
        <a:bodyPr/>
        <a:lstStyle/>
        <a:p>
          <a:pPr algn="ctr"/>
          <a:endParaRPr lang="ru-RU"/>
        </a:p>
      </dgm:t>
    </dgm:pt>
    <dgm:pt modelId="{838E9B0C-42B4-4599-A345-9DD882A3795B}">
      <dgm:prSet custT="1"/>
      <dgm:spPr>
        <a:solidFill>
          <a:srgbClr val="00B050"/>
        </a:solidFill>
      </dgm:spPr>
      <dgm:t>
        <a:bodyPr/>
        <a:lstStyle/>
        <a:p>
          <a:pPr algn="ctr"/>
          <a:r>
            <a:rPr lang="ru-RU" sz="1050"/>
            <a:t>Художественная картинная галерея</a:t>
          </a:r>
        </a:p>
      </dgm:t>
    </dgm:pt>
    <dgm:pt modelId="{DCC8CA18-69A6-4897-B6A8-30BAD8761140}" type="parTrans" cxnId="{EFC8A0E9-EA45-46C6-BBF1-9166860BAFB4}">
      <dgm:prSet/>
      <dgm:spPr/>
      <dgm:t>
        <a:bodyPr/>
        <a:lstStyle/>
        <a:p>
          <a:pPr algn="ctr"/>
          <a:endParaRPr lang="ru-RU"/>
        </a:p>
      </dgm:t>
    </dgm:pt>
    <dgm:pt modelId="{7D426AF3-8329-4652-8119-C78918C8E783}" type="sibTrans" cxnId="{EFC8A0E9-EA45-46C6-BBF1-9166860BAFB4}">
      <dgm:prSet/>
      <dgm:spPr/>
      <dgm:t>
        <a:bodyPr/>
        <a:lstStyle/>
        <a:p>
          <a:pPr algn="ctr"/>
          <a:endParaRPr lang="ru-RU"/>
        </a:p>
      </dgm:t>
    </dgm:pt>
    <dgm:pt modelId="{38B38CC5-4801-47EF-91C7-454061A2CA88}">
      <dgm:prSet custT="1"/>
      <dgm:spPr/>
      <dgm:t>
        <a:bodyPr/>
        <a:lstStyle/>
        <a:p>
          <a:pPr algn="ctr"/>
          <a:r>
            <a:rPr lang="ru-RU" sz="1100"/>
            <a:t>Дом Ветеранов </a:t>
          </a:r>
        </a:p>
      </dgm:t>
    </dgm:pt>
    <dgm:pt modelId="{F10E42AE-B124-4A8D-B7A8-1E85BE35873C}" type="parTrans" cxnId="{E4A3CA7A-B364-43CA-B855-16536E6236DB}">
      <dgm:prSet/>
      <dgm:spPr/>
      <dgm:t>
        <a:bodyPr/>
        <a:lstStyle/>
        <a:p>
          <a:pPr algn="ctr"/>
          <a:endParaRPr lang="ru-RU"/>
        </a:p>
      </dgm:t>
    </dgm:pt>
    <dgm:pt modelId="{9FE9B90C-5800-4704-9438-B9E1C69D364D}" type="sibTrans" cxnId="{E4A3CA7A-B364-43CA-B855-16536E6236DB}">
      <dgm:prSet/>
      <dgm:spPr/>
      <dgm:t>
        <a:bodyPr/>
        <a:lstStyle/>
        <a:p>
          <a:pPr algn="ctr"/>
          <a:endParaRPr lang="ru-RU"/>
        </a:p>
      </dgm:t>
    </dgm:pt>
    <dgm:pt modelId="{4A0E3259-63E7-407E-9FF6-D620CEFBBEBA}">
      <dgm:prSet/>
      <dgm:spPr/>
      <dgm:t>
        <a:bodyPr/>
        <a:lstStyle/>
        <a:p>
          <a:pPr algn="ctr"/>
          <a:r>
            <a:rPr lang="ru-RU"/>
            <a:t>МУК «Даниловский районный Дом культуры»</a:t>
          </a:r>
        </a:p>
      </dgm:t>
    </dgm:pt>
    <dgm:pt modelId="{7970E976-DA5F-4EE0-9CC9-1C4AF7181410}" type="parTrans" cxnId="{1757E124-7A8A-4292-A4A8-C79BCB633143}">
      <dgm:prSet/>
      <dgm:spPr/>
      <dgm:t>
        <a:bodyPr/>
        <a:lstStyle/>
        <a:p>
          <a:pPr algn="ctr"/>
          <a:endParaRPr lang="ru-RU"/>
        </a:p>
      </dgm:t>
    </dgm:pt>
    <dgm:pt modelId="{DB52FDA6-3122-4265-9820-3B5AB0914FF8}" type="sibTrans" cxnId="{1757E124-7A8A-4292-A4A8-C79BCB633143}">
      <dgm:prSet/>
      <dgm:spPr/>
      <dgm:t>
        <a:bodyPr/>
        <a:lstStyle/>
        <a:p>
          <a:pPr algn="ctr"/>
          <a:endParaRPr lang="ru-RU"/>
        </a:p>
      </dgm:t>
    </dgm:pt>
    <dgm:pt modelId="{47D6A7ED-B01A-48C2-A1FB-11968F402680}">
      <dgm:prSet custT="1"/>
      <dgm:spPr/>
      <dgm:t>
        <a:bodyPr/>
        <a:lstStyle/>
        <a:p>
          <a:pPr algn="ctr"/>
          <a:r>
            <a:rPr lang="ru-RU" sz="1050"/>
            <a:t>МЧС, пожарные дружины </a:t>
          </a:r>
        </a:p>
      </dgm:t>
    </dgm:pt>
    <dgm:pt modelId="{BC8DE5A0-254B-40C6-8A79-D281FC7B283F}" type="parTrans" cxnId="{9A11E504-A7DC-4AB6-9B39-3C9260E4CBE3}">
      <dgm:prSet/>
      <dgm:spPr/>
      <dgm:t>
        <a:bodyPr/>
        <a:lstStyle/>
        <a:p>
          <a:pPr algn="ctr"/>
          <a:endParaRPr lang="ru-RU"/>
        </a:p>
      </dgm:t>
    </dgm:pt>
    <dgm:pt modelId="{C211B3C3-8511-4817-9889-7BBF2B9F9469}" type="sibTrans" cxnId="{9A11E504-A7DC-4AB6-9B39-3C9260E4CBE3}">
      <dgm:prSet/>
      <dgm:spPr/>
      <dgm:t>
        <a:bodyPr/>
        <a:lstStyle/>
        <a:p>
          <a:pPr algn="ctr"/>
          <a:endParaRPr lang="ru-RU"/>
        </a:p>
      </dgm:t>
    </dgm:pt>
    <dgm:pt modelId="{74DD33EF-1950-41A8-B6E1-51914E8A30AE}">
      <dgm:prSet custT="1"/>
      <dgm:spPr>
        <a:solidFill>
          <a:srgbClr val="00B050"/>
        </a:solidFill>
      </dgm:spPr>
      <dgm:t>
        <a:bodyPr/>
        <a:lstStyle/>
        <a:p>
          <a:pPr algn="ctr"/>
          <a:r>
            <a:rPr lang="ru-RU" sz="1050"/>
            <a:t>Краеведческий музей</a:t>
          </a:r>
        </a:p>
      </dgm:t>
    </dgm:pt>
    <dgm:pt modelId="{86B41E60-39DB-498E-89E0-51B774575340}" type="parTrans" cxnId="{C425CFA3-A8FB-4465-980B-E142D717AEE1}">
      <dgm:prSet/>
      <dgm:spPr/>
      <dgm:t>
        <a:bodyPr/>
        <a:lstStyle/>
        <a:p>
          <a:pPr algn="ctr"/>
          <a:endParaRPr lang="ru-RU"/>
        </a:p>
      </dgm:t>
    </dgm:pt>
    <dgm:pt modelId="{CB49D381-47CA-4045-863C-874E41EAF78F}" type="sibTrans" cxnId="{C425CFA3-A8FB-4465-980B-E142D717AEE1}">
      <dgm:prSet/>
      <dgm:spPr/>
      <dgm:t>
        <a:bodyPr/>
        <a:lstStyle/>
        <a:p>
          <a:pPr algn="ctr"/>
          <a:endParaRPr lang="ru-RU"/>
        </a:p>
      </dgm:t>
    </dgm:pt>
    <dgm:pt modelId="{93FCFE1D-568F-4A80-94AA-91239861CC47}">
      <dgm:prSet custT="1"/>
      <dgm:spPr/>
      <dgm:t>
        <a:bodyPr/>
        <a:lstStyle/>
        <a:p>
          <a:pPr algn="ctr"/>
          <a:r>
            <a:rPr lang="ru-RU" sz="1050" b="1"/>
            <a:t>Спортивные школы №1 и №2</a:t>
          </a:r>
          <a:endParaRPr lang="ru-RU" sz="1050"/>
        </a:p>
      </dgm:t>
    </dgm:pt>
    <dgm:pt modelId="{A76B0E65-0BF4-49FF-ACED-9255BBE8BA7E}" type="parTrans" cxnId="{7C18F102-7FFE-4C02-AA71-CC7D5A5A1306}">
      <dgm:prSet/>
      <dgm:spPr/>
      <dgm:t>
        <a:bodyPr/>
        <a:lstStyle/>
        <a:p>
          <a:pPr algn="ctr"/>
          <a:endParaRPr lang="ru-RU"/>
        </a:p>
      </dgm:t>
    </dgm:pt>
    <dgm:pt modelId="{76EC27E2-66EA-4C0D-BCD0-7BF69A91D5AC}" type="sibTrans" cxnId="{7C18F102-7FFE-4C02-AA71-CC7D5A5A1306}">
      <dgm:prSet/>
      <dgm:spPr/>
      <dgm:t>
        <a:bodyPr/>
        <a:lstStyle/>
        <a:p>
          <a:pPr algn="ctr"/>
          <a:endParaRPr lang="ru-RU"/>
        </a:p>
      </dgm:t>
    </dgm:pt>
    <dgm:pt modelId="{925CDDF9-6508-4CAC-9A59-205346B670AB}">
      <dgm:prSet custT="1"/>
      <dgm:spPr>
        <a:solidFill>
          <a:srgbClr val="00B050"/>
        </a:solidFill>
      </dgm:spPr>
      <dgm:t>
        <a:bodyPr/>
        <a:lstStyle/>
        <a:p>
          <a:pPr algn="ctr"/>
          <a:r>
            <a:rPr lang="ru-RU" sz="1050" b="1"/>
            <a:t>ГБУЗ ЯО Даниловская ЦРБ</a:t>
          </a:r>
          <a:endParaRPr lang="ru-RU" sz="1050"/>
        </a:p>
      </dgm:t>
    </dgm:pt>
    <dgm:pt modelId="{30873CF7-E43E-49FE-B39B-B04743020CEC}" type="parTrans" cxnId="{7B21455D-3B1A-4F40-97BD-D1B8DE653827}">
      <dgm:prSet/>
      <dgm:spPr/>
      <dgm:t>
        <a:bodyPr/>
        <a:lstStyle/>
        <a:p>
          <a:pPr algn="ctr"/>
          <a:endParaRPr lang="ru-RU"/>
        </a:p>
      </dgm:t>
    </dgm:pt>
    <dgm:pt modelId="{6E6219A4-459C-47FF-959D-3FD1DDC704E8}" type="sibTrans" cxnId="{7B21455D-3B1A-4F40-97BD-D1B8DE653827}">
      <dgm:prSet/>
      <dgm:spPr/>
      <dgm:t>
        <a:bodyPr/>
        <a:lstStyle/>
        <a:p>
          <a:pPr algn="ctr"/>
          <a:endParaRPr lang="ru-RU"/>
        </a:p>
      </dgm:t>
    </dgm:pt>
    <dgm:pt modelId="{B9914ECA-9990-4B2C-A81D-69F4FC3B922B}">
      <dgm:prSet custT="1"/>
      <dgm:spPr>
        <a:solidFill>
          <a:srgbClr val="00B050"/>
        </a:solidFill>
      </dgm:spPr>
      <dgm:t>
        <a:bodyPr/>
        <a:lstStyle/>
        <a:p>
          <a:pPr algn="ctr"/>
          <a:r>
            <a:rPr lang="ru-RU" sz="1050"/>
            <a:t>МБОУ ДОД Станция юных натуралистов</a:t>
          </a:r>
        </a:p>
      </dgm:t>
    </dgm:pt>
    <dgm:pt modelId="{D464024F-1251-4F15-B25A-3B2DD68781C7}" type="parTrans" cxnId="{610395EB-79CA-4C1D-B620-7248B8982800}">
      <dgm:prSet/>
      <dgm:spPr/>
      <dgm:t>
        <a:bodyPr/>
        <a:lstStyle/>
        <a:p>
          <a:pPr algn="ctr"/>
          <a:endParaRPr lang="ru-RU"/>
        </a:p>
      </dgm:t>
    </dgm:pt>
    <dgm:pt modelId="{691934D4-CB70-4DE7-A246-462D4C7B9FEF}" type="sibTrans" cxnId="{610395EB-79CA-4C1D-B620-7248B8982800}">
      <dgm:prSet/>
      <dgm:spPr/>
      <dgm:t>
        <a:bodyPr/>
        <a:lstStyle/>
        <a:p>
          <a:pPr algn="ctr"/>
          <a:endParaRPr lang="ru-RU"/>
        </a:p>
      </dgm:t>
    </dgm:pt>
    <dgm:pt modelId="{FE75A677-26DA-4F73-B219-F4F13AA1951C}">
      <dgm:prSet custT="1"/>
      <dgm:spPr>
        <a:solidFill>
          <a:srgbClr val="00B050"/>
        </a:solidFill>
      </dgm:spPr>
      <dgm:t>
        <a:bodyPr/>
        <a:lstStyle/>
        <a:p>
          <a:pPr algn="ctr"/>
          <a:r>
            <a:rPr lang="ru-RU" sz="1050"/>
            <a:t>Правоохранительные органы </a:t>
          </a:r>
        </a:p>
      </dgm:t>
    </dgm:pt>
    <dgm:pt modelId="{393BDA17-F147-4D09-8E4F-4BEE4DBAD76A}" type="parTrans" cxnId="{C74F147F-574C-4D89-904F-B2907E422576}">
      <dgm:prSet/>
      <dgm:spPr/>
      <dgm:t>
        <a:bodyPr/>
        <a:lstStyle/>
        <a:p>
          <a:pPr algn="ctr"/>
          <a:endParaRPr lang="ru-RU"/>
        </a:p>
      </dgm:t>
    </dgm:pt>
    <dgm:pt modelId="{1D37137C-523C-42C7-8A6B-B83D740D13AD}" type="sibTrans" cxnId="{C74F147F-574C-4D89-904F-B2907E422576}">
      <dgm:prSet/>
      <dgm:spPr/>
      <dgm:t>
        <a:bodyPr/>
        <a:lstStyle/>
        <a:p>
          <a:pPr algn="ctr"/>
          <a:endParaRPr lang="ru-RU"/>
        </a:p>
      </dgm:t>
    </dgm:pt>
    <dgm:pt modelId="{85329700-0AEE-4D2E-B3A6-07A3606D88E6}">
      <dgm:prSet custT="1"/>
      <dgm:spPr/>
      <dgm:t>
        <a:bodyPr/>
        <a:lstStyle/>
        <a:p>
          <a:pPr algn="ctr"/>
          <a:r>
            <a:rPr lang="ru-RU" sz="1050"/>
            <a:t>Детская школа искусств</a:t>
          </a:r>
        </a:p>
      </dgm:t>
    </dgm:pt>
    <dgm:pt modelId="{7ED5E011-88F9-47D1-8236-202706AC5595}" type="parTrans" cxnId="{4025AFCB-861D-442A-9167-559D54CC4508}">
      <dgm:prSet/>
      <dgm:spPr/>
      <dgm:t>
        <a:bodyPr/>
        <a:lstStyle/>
        <a:p>
          <a:pPr algn="ctr"/>
          <a:endParaRPr lang="ru-RU"/>
        </a:p>
      </dgm:t>
    </dgm:pt>
    <dgm:pt modelId="{9388363C-3844-4658-A386-5758A8D0F694}" type="sibTrans" cxnId="{4025AFCB-861D-442A-9167-559D54CC4508}">
      <dgm:prSet/>
      <dgm:spPr/>
      <dgm:t>
        <a:bodyPr/>
        <a:lstStyle/>
        <a:p>
          <a:pPr algn="ctr"/>
          <a:endParaRPr lang="ru-RU"/>
        </a:p>
      </dgm:t>
    </dgm:pt>
    <dgm:pt modelId="{EADD1ABB-4A7E-40C8-9A21-C198E297E957}">
      <dgm:prSet custT="1"/>
      <dgm:spPr>
        <a:solidFill>
          <a:schemeClr val="accent6">
            <a:lumMod val="60000"/>
            <a:lumOff val="40000"/>
          </a:schemeClr>
        </a:solidFill>
      </dgm:spPr>
      <dgm:t>
        <a:bodyPr/>
        <a:lstStyle/>
        <a:p>
          <a:pPr algn="ctr"/>
          <a:r>
            <a:rPr lang="ru-RU" sz="1050" b="1" i="0"/>
            <a:t>Марьинский СДК</a:t>
          </a:r>
          <a:endParaRPr lang="ru-RU" sz="1050"/>
        </a:p>
      </dgm:t>
    </dgm:pt>
    <dgm:pt modelId="{37C94F00-03FF-4CB8-BEBF-7589EEE85477}" type="parTrans" cxnId="{80FA0366-6520-4523-B421-214C04A5480B}">
      <dgm:prSet/>
      <dgm:spPr/>
      <dgm:t>
        <a:bodyPr/>
        <a:lstStyle/>
        <a:p>
          <a:endParaRPr lang="ru-RU"/>
        </a:p>
      </dgm:t>
    </dgm:pt>
    <dgm:pt modelId="{42D51495-2734-43C9-A082-0CB757285145}" type="sibTrans" cxnId="{80FA0366-6520-4523-B421-214C04A5480B}">
      <dgm:prSet/>
      <dgm:spPr/>
      <dgm:t>
        <a:bodyPr/>
        <a:lstStyle/>
        <a:p>
          <a:endParaRPr lang="ru-RU"/>
        </a:p>
      </dgm:t>
    </dgm:pt>
    <dgm:pt modelId="{9DCB42E3-469C-43E8-9626-AEF658F55E5A}">
      <dgm:prSet custT="1"/>
      <dgm:spPr>
        <a:solidFill>
          <a:schemeClr val="accent6">
            <a:lumMod val="60000"/>
            <a:lumOff val="40000"/>
          </a:schemeClr>
        </a:solidFill>
      </dgm:spPr>
      <dgm:t>
        <a:bodyPr/>
        <a:lstStyle/>
        <a:p>
          <a:pPr algn="ctr"/>
          <a:r>
            <a:rPr lang="ru-RU" sz="1050" b="1" i="0"/>
            <a:t>Семловский СДК</a:t>
          </a:r>
          <a:endParaRPr lang="ru-RU" sz="1050"/>
        </a:p>
      </dgm:t>
    </dgm:pt>
    <dgm:pt modelId="{D898A0C0-DA88-4CB5-999A-D17C4C2C2C65}" type="parTrans" cxnId="{17978D15-7FB5-4206-9AB7-93B0F0AE70A1}">
      <dgm:prSet/>
      <dgm:spPr/>
      <dgm:t>
        <a:bodyPr/>
        <a:lstStyle/>
        <a:p>
          <a:endParaRPr lang="ru-RU"/>
        </a:p>
      </dgm:t>
    </dgm:pt>
    <dgm:pt modelId="{55BB6B84-6F2D-4BBE-A42D-8F44CD9354B3}" type="sibTrans" cxnId="{17978D15-7FB5-4206-9AB7-93B0F0AE70A1}">
      <dgm:prSet/>
      <dgm:spPr/>
      <dgm:t>
        <a:bodyPr/>
        <a:lstStyle/>
        <a:p>
          <a:endParaRPr lang="ru-RU"/>
        </a:p>
      </dgm:t>
    </dgm:pt>
    <dgm:pt modelId="{9717B606-281F-478F-9DB1-06B7BF874039}">
      <dgm:prSet custT="1"/>
      <dgm:spPr>
        <a:solidFill>
          <a:schemeClr val="accent6">
            <a:lumMod val="60000"/>
            <a:lumOff val="40000"/>
          </a:schemeClr>
        </a:solidFill>
      </dgm:spPr>
      <dgm:t>
        <a:bodyPr/>
        <a:lstStyle/>
        <a:p>
          <a:pPr algn="ctr"/>
          <a:r>
            <a:rPr lang="ru-RU" sz="1050"/>
            <a:t>Федуринский Центр временного проживания</a:t>
          </a:r>
        </a:p>
      </dgm:t>
    </dgm:pt>
    <dgm:pt modelId="{8BB0506D-15C0-4962-BBAF-475789624BE1}" type="parTrans" cxnId="{DDB8BB50-E34C-4BAD-B83D-BE6BA4AE6B1B}">
      <dgm:prSet/>
      <dgm:spPr/>
      <dgm:t>
        <a:bodyPr/>
        <a:lstStyle/>
        <a:p>
          <a:endParaRPr lang="ru-RU"/>
        </a:p>
      </dgm:t>
    </dgm:pt>
    <dgm:pt modelId="{3636E086-AA02-48B4-9704-6D3D8DB91108}" type="sibTrans" cxnId="{DDB8BB50-E34C-4BAD-B83D-BE6BA4AE6B1B}">
      <dgm:prSet/>
      <dgm:spPr/>
      <dgm:t>
        <a:bodyPr/>
        <a:lstStyle/>
        <a:p>
          <a:endParaRPr lang="ru-RU"/>
        </a:p>
      </dgm:t>
    </dgm:pt>
    <dgm:pt modelId="{1BB07D0F-E148-40B0-8140-6226EA28F181}">
      <dgm:prSet custT="1"/>
      <dgm:spPr>
        <a:solidFill>
          <a:schemeClr val="accent6">
            <a:lumMod val="60000"/>
            <a:lumOff val="40000"/>
          </a:schemeClr>
        </a:solidFill>
      </dgm:spPr>
      <dgm:t>
        <a:bodyPr/>
        <a:lstStyle/>
        <a:p>
          <a:pPr algn="ctr"/>
          <a:r>
            <a:rPr lang="ru-RU" sz="1050"/>
            <a:t>Дошкольная группа Средней школы имени Мичурина</a:t>
          </a:r>
        </a:p>
      </dgm:t>
    </dgm:pt>
    <dgm:pt modelId="{C7DC0180-742C-4AAC-9A0F-79F91F5D1787}" type="parTrans" cxnId="{E4CCA41A-3AC4-4069-B697-4A98D1944AD8}">
      <dgm:prSet/>
      <dgm:spPr/>
      <dgm:t>
        <a:bodyPr/>
        <a:lstStyle/>
        <a:p>
          <a:endParaRPr lang="ru-RU"/>
        </a:p>
      </dgm:t>
    </dgm:pt>
    <dgm:pt modelId="{02A2DE98-99EC-4A0A-ABFD-8CD973837F34}" type="sibTrans" cxnId="{E4CCA41A-3AC4-4069-B697-4A98D1944AD8}">
      <dgm:prSet/>
      <dgm:spPr/>
      <dgm:t>
        <a:bodyPr/>
        <a:lstStyle/>
        <a:p>
          <a:endParaRPr lang="ru-RU"/>
        </a:p>
      </dgm:t>
    </dgm:pt>
    <dgm:pt modelId="{BCF1A1DA-B646-42A5-B191-5FC8CBD9DF57}" type="pres">
      <dgm:prSet presAssocID="{5CC3C784-89DA-4015-8DE4-FC71E0B1B977}" presName="cycle" presStyleCnt="0">
        <dgm:presLayoutVars>
          <dgm:chMax val="1"/>
          <dgm:dir/>
          <dgm:animLvl val="ctr"/>
          <dgm:resizeHandles val="exact"/>
        </dgm:presLayoutVars>
      </dgm:prSet>
      <dgm:spPr/>
      <dgm:t>
        <a:bodyPr/>
        <a:lstStyle/>
        <a:p>
          <a:endParaRPr lang="ru-RU"/>
        </a:p>
      </dgm:t>
    </dgm:pt>
    <dgm:pt modelId="{FC2EBFF4-F577-493A-B3DA-161916A2484B}" type="pres">
      <dgm:prSet presAssocID="{40587360-7BD1-43E4-99C8-0971FFC00A14}" presName="centerShape" presStyleLbl="node0" presStyleIdx="0" presStyleCnt="1" custScaleX="382434" custScaleY="169498" custLinFactNeighborX="1237"/>
      <dgm:spPr/>
      <dgm:t>
        <a:bodyPr/>
        <a:lstStyle/>
        <a:p>
          <a:endParaRPr lang="ru-RU"/>
        </a:p>
      </dgm:t>
    </dgm:pt>
    <dgm:pt modelId="{320D95D4-B625-40B1-9855-F6796044113C}" type="pres">
      <dgm:prSet presAssocID="{2333BA3A-4DFB-4BF0-9A71-5F32052B544F}" presName="Name9" presStyleLbl="parChTrans1D2" presStyleIdx="0" presStyleCnt="24"/>
      <dgm:spPr/>
      <dgm:t>
        <a:bodyPr/>
        <a:lstStyle/>
        <a:p>
          <a:endParaRPr lang="ru-RU"/>
        </a:p>
      </dgm:t>
    </dgm:pt>
    <dgm:pt modelId="{2D6FAFF0-3525-4AB0-B77F-05BF0FD13EA7}" type="pres">
      <dgm:prSet presAssocID="{2333BA3A-4DFB-4BF0-9A71-5F32052B544F}" presName="connTx" presStyleLbl="parChTrans1D2" presStyleIdx="0" presStyleCnt="24"/>
      <dgm:spPr/>
      <dgm:t>
        <a:bodyPr/>
        <a:lstStyle/>
        <a:p>
          <a:endParaRPr lang="ru-RU"/>
        </a:p>
      </dgm:t>
    </dgm:pt>
    <dgm:pt modelId="{729F6471-A81A-4FA9-8801-C0504C57F1B8}" type="pres">
      <dgm:prSet presAssocID="{8EF1AEC6-760C-4818-A8D7-237C89F78CB7}" presName="node" presStyleLbl="node1" presStyleIdx="0" presStyleCnt="24" custScaleX="401249" custScaleY="175569" custRadScaleRad="93786" custRadScaleInc="-67916">
        <dgm:presLayoutVars>
          <dgm:bulletEnabled val="1"/>
        </dgm:presLayoutVars>
      </dgm:prSet>
      <dgm:spPr/>
      <dgm:t>
        <a:bodyPr/>
        <a:lstStyle/>
        <a:p>
          <a:endParaRPr lang="ru-RU"/>
        </a:p>
      </dgm:t>
    </dgm:pt>
    <dgm:pt modelId="{95285678-3865-44E6-BFD3-3CB369B6CACE}" type="pres">
      <dgm:prSet presAssocID="{14D4761A-B926-437A-8D06-B568D13D2AE5}" presName="Name9" presStyleLbl="parChTrans1D2" presStyleIdx="1" presStyleCnt="24"/>
      <dgm:spPr/>
      <dgm:t>
        <a:bodyPr/>
        <a:lstStyle/>
        <a:p>
          <a:endParaRPr lang="ru-RU"/>
        </a:p>
      </dgm:t>
    </dgm:pt>
    <dgm:pt modelId="{68570CA0-6BD6-4AE8-8805-38A6FB907A23}" type="pres">
      <dgm:prSet presAssocID="{14D4761A-B926-437A-8D06-B568D13D2AE5}" presName="connTx" presStyleLbl="parChTrans1D2" presStyleIdx="1" presStyleCnt="24"/>
      <dgm:spPr/>
      <dgm:t>
        <a:bodyPr/>
        <a:lstStyle/>
        <a:p>
          <a:endParaRPr lang="ru-RU"/>
        </a:p>
      </dgm:t>
    </dgm:pt>
    <dgm:pt modelId="{529B0BC7-4405-409B-BBF4-E1BF3702D752}" type="pres">
      <dgm:prSet presAssocID="{2ADEEC81-CA79-49C5-B69D-B551D667254C}" presName="node" presStyleLbl="node1" presStyleIdx="1" presStyleCnt="24" custScaleX="315984" custRadScaleRad="73514" custRadScaleInc="110127">
        <dgm:presLayoutVars>
          <dgm:bulletEnabled val="1"/>
        </dgm:presLayoutVars>
      </dgm:prSet>
      <dgm:spPr/>
      <dgm:t>
        <a:bodyPr/>
        <a:lstStyle/>
        <a:p>
          <a:endParaRPr lang="ru-RU"/>
        </a:p>
      </dgm:t>
    </dgm:pt>
    <dgm:pt modelId="{BAB46B91-EA56-43B7-A13F-C2BFD9D24646}" type="pres">
      <dgm:prSet presAssocID="{86B41E60-39DB-498E-89E0-51B774575340}" presName="Name9" presStyleLbl="parChTrans1D2" presStyleIdx="2" presStyleCnt="24"/>
      <dgm:spPr/>
      <dgm:t>
        <a:bodyPr/>
        <a:lstStyle/>
        <a:p>
          <a:endParaRPr lang="ru-RU"/>
        </a:p>
      </dgm:t>
    </dgm:pt>
    <dgm:pt modelId="{254AB111-4794-4B44-815A-4AD33A3E1D83}" type="pres">
      <dgm:prSet presAssocID="{86B41E60-39DB-498E-89E0-51B774575340}" presName="connTx" presStyleLbl="parChTrans1D2" presStyleIdx="2" presStyleCnt="24"/>
      <dgm:spPr/>
      <dgm:t>
        <a:bodyPr/>
        <a:lstStyle/>
        <a:p>
          <a:endParaRPr lang="ru-RU"/>
        </a:p>
      </dgm:t>
    </dgm:pt>
    <dgm:pt modelId="{7E02D277-434A-4D13-BD0F-C417A619096A}" type="pres">
      <dgm:prSet presAssocID="{74DD33EF-1950-41A8-B6E1-51914E8A30AE}" presName="node" presStyleLbl="node1" presStyleIdx="2" presStyleCnt="24" custScaleX="344197" custScaleY="94074" custRadScaleRad="174703" custRadScaleInc="-1466342">
        <dgm:presLayoutVars>
          <dgm:bulletEnabled val="1"/>
        </dgm:presLayoutVars>
      </dgm:prSet>
      <dgm:spPr/>
      <dgm:t>
        <a:bodyPr/>
        <a:lstStyle/>
        <a:p>
          <a:endParaRPr lang="ru-RU"/>
        </a:p>
      </dgm:t>
    </dgm:pt>
    <dgm:pt modelId="{4FDDC8A5-D074-45F6-84BB-3B23229713A9}" type="pres">
      <dgm:prSet presAssocID="{B6552CBB-0A64-43AF-99A5-BB9A07B9364F}" presName="Name9" presStyleLbl="parChTrans1D2" presStyleIdx="3" presStyleCnt="24"/>
      <dgm:spPr/>
      <dgm:t>
        <a:bodyPr/>
        <a:lstStyle/>
        <a:p>
          <a:endParaRPr lang="ru-RU"/>
        </a:p>
      </dgm:t>
    </dgm:pt>
    <dgm:pt modelId="{47A677E8-1CC5-4AD8-B14C-DD6698C7BB63}" type="pres">
      <dgm:prSet presAssocID="{B6552CBB-0A64-43AF-99A5-BB9A07B9364F}" presName="connTx" presStyleLbl="parChTrans1D2" presStyleIdx="3" presStyleCnt="24"/>
      <dgm:spPr/>
      <dgm:t>
        <a:bodyPr/>
        <a:lstStyle/>
        <a:p>
          <a:endParaRPr lang="ru-RU"/>
        </a:p>
      </dgm:t>
    </dgm:pt>
    <dgm:pt modelId="{09ABBE2E-F2C8-4245-8037-DDCAC040288F}" type="pres">
      <dgm:prSet presAssocID="{590359CF-8162-47EF-A310-8389CFF61A51}" presName="node" presStyleLbl="node1" presStyleIdx="3" presStyleCnt="24" custScaleX="357630" custRadScaleRad="103656" custRadScaleInc="1899964">
        <dgm:presLayoutVars>
          <dgm:bulletEnabled val="1"/>
        </dgm:presLayoutVars>
      </dgm:prSet>
      <dgm:spPr/>
      <dgm:t>
        <a:bodyPr/>
        <a:lstStyle/>
        <a:p>
          <a:endParaRPr lang="ru-RU"/>
        </a:p>
      </dgm:t>
    </dgm:pt>
    <dgm:pt modelId="{A6B5A8E8-6D0C-4C96-B9D7-4078BBD6E220}" type="pres">
      <dgm:prSet presAssocID="{393BDA17-F147-4D09-8E4F-4BEE4DBAD76A}" presName="Name9" presStyleLbl="parChTrans1D2" presStyleIdx="4" presStyleCnt="24"/>
      <dgm:spPr/>
      <dgm:t>
        <a:bodyPr/>
        <a:lstStyle/>
        <a:p>
          <a:endParaRPr lang="ru-RU"/>
        </a:p>
      </dgm:t>
    </dgm:pt>
    <dgm:pt modelId="{7B414042-CE0B-4223-81D9-D230BC693CD0}" type="pres">
      <dgm:prSet presAssocID="{393BDA17-F147-4D09-8E4F-4BEE4DBAD76A}" presName="connTx" presStyleLbl="parChTrans1D2" presStyleIdx="4" presStyleCnt="24"/>
      <dgm:spPr/>
      <dgm:t>
        <a:bodyPr/>
        <a:lstStyle/>
        <a:p>
          <a:endParaRPr lang="ru-RU"/>
        </a:p>
      </dgm:t>
    </dgm:pt>
    <dgm:pt modelId="{77577CA9-A54D-4B89-BDD1-680B3379C0C6}" type="pres">
      <dgm:prSet presAssocID="{FE75A677-26DA-4F73-B219-F4F13AA1951C}" presName="node" presStyleLbl="node1" presStyleIdx="4" presStyleCnt="24" custScaleX="423637" custScaleY="133009" custRadScaleRad="176898" custRadScaleInc="-1980907">
        <dgm:presLayoutVars>
          <dgm:bulletEnabled val="1"/>
        </dgm:presLayoutVars>
      </dgm:prSet>
      <dgm:spPr/>
      <dgm:t>
        <a:bodyPr/>
        <a:lstStyle/>
        <a:p>
          <a:endParaRPr lang="ru-RU"/>
        </a:p>
      </dgm:t>
    </dgm:pt>
    <dgm:pt modelId="{A84CCDAC-981B-4D2B-86FB-CE3164789015}" type="pres">
      <dgm:prSet presAssocID="{30873CF7-E43E-49FE-B39B-B04743020CEC}" presName="Name9" presStyleLbl="parChTrans1D2" presStyleIdx="5" presStyleCnt="24"/>
      <dgm:spPr/>
      <dgm:t>
        <a:bodyPr/>
        <a:lstStyle/>
        <a:p>
          <a:endParaRPr lang="ru-RU"/>
        </a:p>
      </dgm:t>
    </dgm:pt>
    <dgm:pt modelId="{5B2E2CAC-7543-4FAC-A9C3-F0D44E07CBD2}" type="pres">
      <dgm:prSet presAssocID="{30873CF7-E43E-49FE-B39B-B04743020CEC}" presName="connTx" presStyleLbl="parChTrans1D2" presStyleIdx="5" presStyleCnt="24"/>
      <dgm:spPr/>
      <dgm:t>
        <a:bodyPr/>
        <a:lstStyle/>
        <a:p>
          <a:endParaRPr lang="ru-RU"/>
        </a:p>
      </dgm:t>
    </dgm:pt>
    <dgm:pt modelId="{9AD61087-4F07-450D-A4CA-67D8DF8773BF}" type="pres">
      <dgm:prSet presAssocID="{925CDDF9-6508-4CAC-9A59-205346B670AB}" presName="node" presStyleLbl="node1" presStyleIdx="5" presStyleCnt="24" custScaleX="334872" custScaleY="143396" custRadScaleRad="189166" custRadScaleInc="1935603">
        <dgm:presLayoutVars>
          <dgm:bulletEnabled val="1"/>
        </dgm:presLayoutVars>
      </dgm:prSet>
      <dgm:spPr/>
      <dgm:t>
        <a:bodyPr/>
        <a:lstStyle/>
        <a:p>
          <a:endParaRPr lang="ru-RU"/>
        </a:p>
      </dgm:t>
    </dgm:pt>
    <dgm:pt modelId="{F4C283D2-46A1-4D48-B27F-CCA7E868A4F3}" type="pres">
      <dgm:prSet presAssocID="{A76B0E65-0BF4-49FF-ACED-9255BBE8BA7E}" presName="Name9" presStyleLbl="parChTrans1D2" presStyleIdx="6" presStyleCnt="24"/>
      <dgm:spPr/>
      <dgm:t>
        <a:bodyPr/>
        <a:lstStyle/>
        <a:p>
          <a:endParaRPr lang="ru-RU"/>
        </a:p>
      </dgm:t>
    </dgm:pt>
    <dgm:pt modelId="{6A0E1C3D-D7AC-42D8-AC85-E6C9E24F8AFB}" type="pres">
      <dgm:prSet presAssocID="{A76B0E65-0BF4-49FF-ACED-9255BBE8BA7E}" presName="connTx" presStyleLbl="parChTrans1D2" presStyleIdx="6" presStyleCnt="24"/>
      <dgm:spPr/>
      <dgm:t>
        <a:bodyPr/>
        <a:lstStyle/>
        <a:p>
          <a:endParaRPr lang="ru-RU"/>
        </a:p>
      </dgm:t>
    </dgm:pt>
    <dgm:pt modelId="{F2E96160-24AB-4467-BA2A-1440B2875E30}" type="pres">
      <dgm:prSet presAssocID="{93FCFE1D-568F-4A80-94AA-91239861CC47}" presName="node" presStyleLbl="node1" presStyleIdx="6" presStyleCnt="24" custScaleX="335695" custScaleY="129032" custRadScaleRad="132281" custRadScaleInc="-272176">
        <dgm:presLayoutVars>
          <dgm:bulletEnabled val="1"/>
        </dgm:presLayoutVars>
      </dgm:prSet>
      <dgm:spPr/>
      <dgm:t>
        <a:bodyPr/>
        <a:lstStyle/>
        <a:p>
          <a:endParaRPr lang="ru-RU"/>
        </a:p>
      </dgm:t>
    </dgm:pt>
    <dgm:pt modelId="{6F77823D-67D6-4DD0-B019-1BBF2D6CE27C}" type="pres">
      <dgm:prSet presAssocID="{99EBC32E-9ABB-4B5A-ACC2-DD777199E14D}" presName="Name9" presStyleLbl="parChTrans1D2" presStyleIdx="7" presStyleCnt="24"/>
      <dgm:spPr/>
      <dgm:t>
        <a:bodyPr/>
        <a:lstStyle/>
        <a:p>
          <a:endParaRPr lang="ru-RU"/>
        </a:p>
      </dgm:t>
    </dgm:pt>
    <dgm:pt modelId="{5C0D16CB-0E14-4316-ABE8-7B6120D97CDE}" type="pres">
      <dgm:prSet presAssocID="{99EBC32E-9ABB-4B5A-ACC2-DD777199E14D}" presName="connTx" presStyleLbl="parChTrans1D2" presStyleIdx="7" presStyleCnt="24"/>
      <dgm:spPr/>
      <dgm:t>
        <a:bodyPr/>
        <a:lstStyle/>
        <a:p>
          <a:endParaRPr lang="ru-RU"/>
        </a:p>
      </dgm:t>
    </dgm:pt>
    <dgm:pt modelId="{972037BB-2083-4A39-8282-A2E90FE4F53E}" type="pres">
      <dgm:prSet presAssocID="{4D81C402-F695-4862-AB3C-54789F647B11}" presName="node" presStyleLbl="node1" presStyleIdx="7" presStyleCnt="24" custScaleX="341280" custScaleY="162387" custRadScaleRad="90312" custRadScaleInc="640002">
        <dgm:presLayoutVars>
          <dgm:bulletEnabled val="1"/>
        </dgm:presLayoutVars>
      </dgm:prSet>
      <dgm:spPr/>
      <dgm:t>
        <a:bodyPr/>
        <a:lstStyle/>
        <a:p>
          <a:endParaRPr lang="ru-RU"/>
        </a:p>
      </dgm:t>
    </dgm:pt>
    <dgm:pt modelId="{A1EEE197-8230-499F-AF54-E7C672A4C4F2}" type="pres">
      <dgm:prSet presAssocID="{D464024F-1251-4F15-B25A-3B2DD68781C7}" presName="Name9" presStyleLbl="parChTrans1D2" presStyleIdx="8" presStyleCnt="24"/>
      <dgm:spPr/>
      <dgm:t>
        <a:bodyPr/>
        <a:lstStyle/>
        <a:p>
          <a:endParaRPr lang="ru-RU"/>
        </a:p>
      </dgm:t>
    </dgm:pt>
    <dgm:pt modelId="{EA86B5D5-8F4B-4BA4-8655-92CB287409B3}" type="pres">
      <dgm:prSet presAssocID="{D464024F-1251-4F15-B25A-3B2DD68781C7}" presName="connTx" presStyleLbl="parChTrans1D2" presStyleIdx="8" presStyleCnt="24"/>
      <dgm:spPr/>
      <dgm:t>
        <a:bodyPr/>
        <a:lstStyle/>
        <a:p>
          <a:endParaRPr lang="ru-RU"/>
        </a:p>
      </dgm:t>
    </dgm:pt>
    <dgm:pt modelId="{4DC63F30-E07F-4277-80D1-7C4B82D62D4A}" type="pres">
      <dgm:prSet presAssocID="{B9914ECA-9990-4B2C-A81D-69F4FC3B922B}" presName="node" presStyleLbl="node1" presStyleIdx="8" presStyleCnt="24" custScaleX="397658" custRadScaleRad="93421" custRadScaleInc="1226492">
        <dgm:presLayoutVars>
          <dgm:bulletEnabled val="1"/>
        </dgm:presLayoutVars>
      </dgm:prSet>
      <dgm:spPr/>
      <dgm:t>
        <a:bodyPr/>
        <a:lstStyle/>
        <a:p>
          <a:endParaRPr lang="ru-RU"/>
        </a:p>
      </dgm:t>
    </dgm:pt>
    <dgm:pt modelId="{57CF0FF5-09E6-4803-B3AD-76EF59860C10}" type="pres">
      <dgm:prSet presAssocID="{DCC8CA18-69A6-4897-B6A8-30BAD8761140}" presName="Name9" presStyleLbl="parChTrans1D2" presStyleIdx="9" presStyleCnt="24"/>
      <dgm:spPr/>
      <dgm:t>
        <a:bodyPr/>
        <a:lstStyle/>
        <a:p>
          <a:endParaRPr lang="ru-RU"/>
        </a:p>
      </dgm:t>
    </dgm:pt>
    <dgm:pt modelId="{A8BFD672-54B8-4EE3-AD7D-9978BFAB68FC}" type="pres">
      <dgm:prSet presAssocID="{DCC8CA18-69A6-4897-B6A8-30BAD8761140}" presName="connTx" presStyleLbl="parChTrans1D2" presStyleIdx="9" presStyleCnt="24"/>
      <dgm:spPr/>
      <dgm:t>
        <a:bodyPr/>
        <a:lstStyle/>
        <a:p>
          <a:endParaRPr lang="ru-RU"/>
        </a:p>
      </dgm:t>
    </dgm:pt>
    <dgm:pt modelId="{2DE37015-6928-4221-9F2D-C310D2B71CCE}" type="pres">
      <dgm:prSet presAssocID="{838E9B0C-42B4-4599-A345-9DD882A3795B}" presName="node" presStyleLbl="node1" presStyleIdx="9" presStyleCnt="24" custScaleX="364146" custScaleY="153830" custRadScaleRad="191941" custRadScaleInc="1498749">
        <dgm:presLayoutVars>
          <dgm:bulletEnabled val="1"/>
        </dgm:presLayoutVars>
      </dgm:prSet>
      <dgm:spPr/>
      <dgm:t>
        <a:bodyPr/>
        <a:lstStyle/>
        <a:p>
          <a:endParaRPr lang="ru-RU"/>
        </a:p>
      </dgm:t>
    </dgm:pt>
    <dgm:pt modelId="{2F366DC2-6FAC-49B4-82B7-CCC45874D729}" type="pres">
      <dgm:prSet presAssocID="{F10E42AE-B124-4A8D-B7A8-1E85BE35873C}" presName="Name9" presStyleLbl="parChTrans1D2" presStyleIdx="10" presStyleCnt="24"/>
      <dgm:spPr/>
      <dgm:t>
        <a:bodyPr/>
        <a:lstStyle/>
        <a:p>
          <a:endParaRPr lang="ru-RU"/>
        </a:p>
      </dgm:t>
    </dgm:pt>
    <dgm:pt modelId="{6EDDA693-4BEC-4616-A64F-A60EE3BCAB13}" type="pres">
      <dgm:prSet presAssocID="{F10E42AE-B124-4A8D-B7A8-1E85BE35873C}" presName="connTx" presStyleLbl="parChTrans1D2" presStyleIdx="10" presStyleCnt="24"/>
      <dgm:spPr/>
      <dgm:t>
        <a:bodyPr/>
        <a:lstStyle/>
        <a:p>
          <a:endParaRPr lang="ru-RU"/>
        </a:p>
      </dgm:t>
    </dgm:pt>
    <dgm:pt modelId="{AE697D12-DB77-489A-9D37-FF39BD25C8FB}" type="pres">
      <dgm:prSet presAssocID="{38B38CC5-4801-47EF-91C7-454061A2CA88}" presName="node" presStyleLbl="node1" presStyleIdx="10" presStyleCnt="24" custScaleX="311602" custScaleY="131483" custRadScaleRad="130859" custRadScaleInc="-1472267">
        <dgm:presLayoutVars>
          <dgm:bulletEnabled val="1"/>
        </dgm:presLayoutVars>
      </dgm:prSet>
      <dgm:spPr/>
      <dgm:t>
        <a:bodyPr/>
        <a:lstStyle/>
        <a:p>
          <a:endParaRPr lang="ru-RU"/>
        </a:p>
      </dgm:t>
    </dgm:pt>
    <dgm:pt modelId="{2301316F-6EE4-4FDD-B2AE-37FB45D2BFE4}" type="pres">
      <dgm:prSet presAssocID="{7ED5E011-88F9-47D1-8236-202706AC5595}" presName="Name9" presStyleLbl="parChTrans1D2" presStyleIdx="11" presStyleCnt="24"/>
      <dgm:spPr/>
      <dgm:t>
        <a:bodyPr/>
        <a:lstStyle/>
        <a:p>
          <a:endParaRPr lang="ru-RU"/>
        </a:p>
      </dgm:t>
    </dgm:pt>
    <dgm:pt modelId="{C6528381-4E85-4D3C-9F97-655413D97D65}" type="pres">
      <dgm:prSet presAssocID="{7ED5E011-88F9-47D1-8236-202706AC5595}" presName="connTx" presStyleLbl="parChTrans1D2" presStyleIdx="11" presStyleCnt="24"/>
      <dgm:spPr/>
      <dgm:t>
        <a:bodyPr/>
        <a:lstStyle/>
        <a:p>
          <a:endParaRPr lang="ru-RU"/>
        </a:p>
      </dgm:t>
    </dgm:pt>
    <dgm:pt modelId="{0DD48554-4016-4198-AFB5-476D8B72B9E6}" type="pres">
      <dgm:prSet presAssocID="{85329700-0AEE-4D2E-B3A6-07A3606D88E6}" presName="node" presStyleLbl="node1" presStyleIdx="11" presStyleCnt="24" custScaleX="281251" custRadScaleRad="187794" custRadScaleInc="-1001492">
        <dgm:presLayoutVars>
          <dgm:bulletEnabled val="1"/>
        </dgm:presLayoutVars>
      </dgm:prSet>
      <dgm:spPr/>
      <dgm:t>
        <a:bodyPr/>
        <a:lstStyle/>
        <a:p>
          <a:endParaRPr lang="ru-RU"/>
        </a:p>
      </dgm:t>
    </dgm:pt>
    <dgm:pt modelId="{FD92DDD3-A63B-43D4-8EAE-E4C80575696F}" type="pres">
      <dgm:prSet presAssocID="{7970E976-DA5F-4EE0-9CC9-1C4AF7181410}" presName="Name9" presStyleLbl="parChTrans1D2" presStyleIdx="12" presStyleCnt="24"/>
      <dgm:spPr/>
      <dgm:t>
        <a:bodyPr/>
        <a:lstStyle/>
        <a:p>
          <a:endParaRPr lang="ru-RU"/>
        </a:p>
      </dgm:t>
    </dgm:pt>
    <dgm:pt modelId="{535EE79E-3D37-4F00-A265-95C4C921FFFC}" type="pres">
      <dgm:prSet presAssocID="{7970E976-DA5F-4EE0-9CC9-1C4AF7181410}" presName="connTx" presStyleLbl="parChTrans1D2" presStyleIdx="12" presStyleCnt="24"/>
      <dgm:spPr/>
      <dgm:t>
        <a:bodyPr/>
        <a:lstStyle/>
        <a:p>
          <a:endParaRPr lang="ru-RU"/>
        </a:p>
      </dgm:t>
    </dgm:pt>
    <dgm:pt modelId="{F4C49668-263D-4A6B-89EE-97B3BE94AC12}" type="pres">
      <dgm:prSet presAssocID="{4A0E3259-63E7-407E-9FF6-D620CEFBBEBA}" presName="node" presStyleLbl="node1" presStyleIdx="12" presStyleCnt="24" custScaleX="370558" custScaleY="175837" custRadScaleRad="205210" custRadScaleInc="-1635229">
        <dgm:presLayoutVars>
          <dgm:bulletEnabled val="1"/>
        </dgm:presLayoutVars>
      </dgm:prSet>
      <dgm:spPr/>
      <dgm:t>
        <a:bodyPr/>
        <a:lstStyle/>
        <a:p>
          <a:endParaRPr lang="ru-RU"/>
        </a:p>
      </dgm:t>
    </dgm:pt>
    <dgm:pt modelId="{15CC8A45-451E-4B37-A667-8C3317E4EAA2}" type="pres">
      <dgm:prSet presAssocID="{BC8DE5A0-254B-40C6-8A79-D281FC7B283F}" presName="Name9" presStyleLbl="parChTrans1D2" presStyleIdx="13" presStyleCnt="24"/>
      <dgm:spPr/>
      <dgm:t>
        <a:bodyPr/>
        <a:lstStyle/>
        <a:p>
          <a:endParaRPr lang="ru-RU"/>
        </a:p>
      </dgm:t>
    </dgm:pt>
    <dgm:pt modelId="{1682BC66-6A4D-4327-9F57-6C9C01E0A9B8}" type="pres">
      <dgm:prSet presAssocID="{BC8DE5A0-254B-40C6-8A79-D281FC7B283F}" presName="connTx" presStyleLbl="parChTrans1D2" presStyleIdx="13" presStyleCnt="24"/>
      <dgm:spPr/>
      <dgm:t>
        <a:bodyPr/>
        <a:lstStyle/>
        <a:p>
          <a:endParaRPr lang="ru-RU"/>
        </a:p>
      </dgm:t>
    </dgm:pt>
    <dgm:pt modelId="{CB907D9C-8774-4A54-8078-D5424D94F598}" type="pres">
      <dgm:prSet presAssocID="{47D6A7ED-B01A-48C2-A1FB-11968F402680}" presName="node" presStyleLbl="node1" presStyleIdx="13" presStyleCnt="24" custScaleX="324555" custRadScaleRad="189188" custRadScaleInc="-1512583">
        <dgm:presLayoutVars>
          <dgm:bulletEnabled val="1"/>
        </dgm:presLayoutVars>
      </dgm:prSet>
      <dgm:spPr/>
      <dgm:t>
        <a:bodyPr/>
        <a:lstStyle/>
        <a:p>
          <a:endParaRPr lang="ru-RU"/>
        </a:p>
      </dgm:t>
    </dgm:pt>
    <dgm:pt modelId="{C5ACA4D2-4EA9-478B-B788-CE8B58336DFD}" type="pres">
      <dgm:prSet presAssocID="{778452B4-CD73-4CE8-AD85-5B79EEA5AF55}" presName="Name9" presStyleLbl="parChTrans1D2" presStyleIdx="14" presStyleCnt="24"/>
      <dgm:spPr/>
      <dgm:t>
        <a:bodyPr/>
        <a:lstStyle/>
        <a:p>
          <a:endParaRPr lang="ru-RU"/>
        </a:p>
      </dgm:t>
    </dgm:pt>
    <dgm:pt modelId="{A60CC79A-714E-4285-9D27-8C2FB8899ACB}" type="pres">
      <dgm:prSet presAssocID="{778452B4-CD73-4CE8-AD85-5B79EEA5AF55}" presName="connTx" presStyleLbl="parChTrans1D2" presStyleIdx="14" presStyleCnt="24"/>
      <dgm:spPr/>
      <dgm:t>
        <a:bodyPr/>
        <a:lstStyle/>
        <a:p>
          <a:endParaRPr lang="ru-RU"/>
        </a:p>
      </dgm:t>
    </dgm:pt>
    <dgm:pt modelId="{92F79387-DFAD-4546-891D-DDA46FCDA81A}" type="pres">
      <dgm:prSet presAssocID="{9CA81E50-EF12-4704-BFA9-0934BDDD8AB5}" presName="node" presStyleLbl="node1" presStyleIdx="14" presStyleCnt="24" custScaleX="336913" custRadScaleRad="127818" custRadScaleInc="543356">
        <dgm:presLayoutVars>
          <dgm:bulletEnabled val="1"/>
        </dgm:presLayoutVars>
      </dgm:prSet>
      <dgm:spPr/>
      <dgm:t>
        <a:bodyPr/>
        <a:lstStyle/>
        <a:p>
          <a:endParaRPr lang="ru-RU"/>
        </a:p>
      </dgm:t>
    </dgm:pt>
    <dgm:pt modelId="{0BB11954-B9C7-48F2-9D87-3D7F1723DA43}" type="pres">
      <dgm:prSet presAssocID="{A91A9E87-92D0-4BBC-A668-355BF2C54142}" presName="Name9" presStyleLbl="parChTrans1D2" presStyleIdx="15" presStyleCnt="24"/>
      <dgm:spPr/>
      <dgm:t>
        <a:bodyPr/>
        <a:lstStyle/>
        <a:p>
          <a:endParaRPr lang="ru-RU"/>
        </a:p>
      </dgm:t>
    </dgm:pt>
    <dgm:pt modelId="{95F75D51-6EFE-4E13-9659-B1DFD930809F}" type="pres">
      <dgm:prSet presAssocID="{A91A9E87-92D0-4BBC-A668-355BF2C54142}" presName="connTx" presStyleLbl="parChTrans1D2" presStyleIdx="15" presStyleCnt="24"/>
      <dgm:spPr/>
      <dgm:t>
        <a:bodyPr/>
        <a:lstStyle/>
        <a:p>
          <a:endParaRPr lang="ru-RU"/>
        </a:p>
      </dgm:t>
    </dgm:pt>
    <dgm:pt modelId="{9DA2DFB2-B9FF-4525-BF92-D5D0D9D19CB6}" type="pres">
      <dgm:prSet presAssocID="{4F23D0AE-085C-49FD-9F67-1FFD4CED32D9}" presName="node" presStyleLbl="node1" presStyleIdx="15" presStyleCnt="24" custScaleX="320601" custScaleY="115499" custRadScaleRad="129205" custRadScaleInc="-1358713">
        <dgm:presLayoutVars>
          <dgm:bulletEnabled val="1"/>
        </dgm:presLayoutVars>
      </dgm:prSet>
      <dgm:spPr/>
      <dgm:t>
        <a:bodyPr/>
        <a:lstStyle/>
        <a:p>
          <a:endParaRPr lang="ru-RU"/>
        </a:p>
      </dgm:t>
    </dgm:pt>
    <dgm:pt modelId="{12660426-DE88-4FEE-9D1A-6082B50256DD}" type="pres">
      <dgm:prSet presAssocID="{9F251D0E-0D96-48B6-BE0E-7E32E6B95378}" presName="Name9" presStyleLbl="parChTrans1D2" presStyleIdx="16" presStyleCnt="24"/>
      <dgm:spPr/>
      <dgm:t>
        <a:bodyPr/>
        <a:lstStyle/>
        <a:p>
          <a:endParaRPr lang="ru-RU"/>
        </a:p>
      </dgm:t>
    </dgm:pt>
    <dgm:pt modelId="{013262AE-10EC-4335-88BF-C2327A781382}" type="pres">
      <dgm:prSet presAssocID="{9F251D0E-0D96-48B6-BE0E-7E32E6B95378}" presName="connTx" presStyleLbl="parChTrans1D2" presStyleIdx="16" presStyleCnt="24"/>
      <dgm:spPr/>
      <dgm:t>
        <a:bodyPr/>
        <a:lstStyle/>
        <a:p>
          <a:endParaRPr lang="ru-RU"/>
        </a:p>
      </dgm:t>
    </dgm:pt>
    <dgm:pt modelId="{A50CB525-9B96-4569-9C9B-B51BB40C0FF6}" type="pres">
      <dgm:prSet presAssocID="{8A8E4805-6880-49DC-899F-C51C6B3F616F}" presName="node" presStyleLbl="node1" presStyleIdx="16" presStyleCnt="24" custScaleX="409410" custScaleY="224806" custRadScaleRad="179769" custRadScaleInc="-1805910">
        <dgm:presLayoutVars>
          <dgm:bulletEnabled val="1"/>
        </dgm:presLayoutVars>
      </dgm:prSet>
      <dgm:spPr/>
      <dgm:t>
        <a:bodyPr/>
        <a:lstStyle/>
        <a:p>
          <a:endParaRPr lang="ru-RU"/>
        </a:p>
      </dgm:t>
    </dgm:pt>
    <dgm:pt modelId="{8B849AB2-F710-40FF-9F45-B1D3B71F627A}" type="pres">
      <dgm:prSet presAssocID="{4DAA1A97-4BCD-4D90-B505-A8682B35A355}" presName="Name9" presStyleLbl="parChTrans1D2" presStyleIdx="17" presStyleCnt="24"/>
      <dgm:spPr/>
      <dgm:t>
        <a:bodyPr/>
        <a:lstStyle/>
        <a:p>
          <a:endParaRPr lang="ru-RU"/>
        </a:p>
      </dgm:t>
    </dgm:pt>
    <dgm:pt modelId="{49CE8C1F-9721-471D-811A-567370F94C31}" type="pres">
      <dgm:prSet presAssocID="{4DAA1A97-4BCD-4D90-B505-A8682B35A355}" presName="connTx" presStyleLbl="parChTrans1D2" presStyleIdx="17" presStyleCnt="24"/>
      <dgm:spPr/>
      <dgm:t>
        <a:bodyPr/>
        <a:lstStyle/>
        <a:p>
          <a:endParaRPr lang="ru-RU"/>
        </a:p>
      </dgm:t>
    </dgm:pt>
    <dgm:pt modelId="{1F471B74-45F8-40E5-9718-A0EC66706ED0}" type="pres">
      <dgm:prSet presAssocID="{364EDBD7-57EC-4EE6-A841-FDDA77959BEB}" presName="node" presStyleLbl="node1" presStyleIdx="17" presStyleCnt="24" custScaleX="303850" custScaleY="95101" custRadScaleRad="115710" custRadScaleInc="-2093193">
        <dgm:presLayoutVars>
          <dgm:bulletEnabled val="1"/>
        </dgm:presLayoutVars>
      </dgm:prSet>
      <dgm:spPr/>
      <dgm:t>
        <a:bodyPr/>
        <a:lstStyle/>
        <a:p>
          <a:endParaRPr lang="ru-RU"/>
        </a:p>
      </dgm:t>
    </dgm:pt>
    <dgm:pt modelId="{A5C70181-9A08-4BA0-A9F7-6D1FEE1374F2}" type="pres">
      <dgm:prSet presAssocID="{38F794C8-4A0C-4C11-93D4-29AEA40F47D1}" presName="Name9" presStyleLbl="parChTrans1D2" presStyleIdx="18" presStyleCnt="24"/>
      <dgm:spPr/>
      <dgm:t>
        <a:bodyPr/>
        <a:lstStyle/>
        <a:p>
          <a:endParaRPr lang="ru-RU"/>
        </a:p>
      </dgm:t>
    </dgm:pt>
    <dgm:pt modelId="{9E47FCB9-CE76-4A98-AD6A-8CC3E57A3E78}" type="pres">
      <dgm:prSet presAssocID="{38F794C8-4A0C-4C11-93D4-29AEA40F47D1}" presName="connTx" presStyleLbl="parChTrans1D2" presStyleIdx="18" presStyleCnt="24"/>
      <dgm:spPr/>
      <dgm:t>
        <a:bodyPr/>
        <a:lstStyle/>
        <a:p>
          <a:endParaRPr lang="ru-RU"/>
        </a:p>
      </dgm:t>
    </dgm:pt>
    <dgm:pt modelId="{187DD7E6-ADB5-4AD4-BFD3-7839E042684F}" type="pres">
      <dgm:prSet presAssocID="{F4BC0FE6-6FFB-4EE5-BD30-560BDA2969CB}" presName="node" presStyleLbl="node1" presStyleIdx="18" presStyleCnt="24" custScaleX="387783" custScaleY="156175" custRadScaleRad="200283" custRadScaleInc="367521">
        <dgm:presLayoutVars>
          <dgm:bulletEnabled val="1"/>
        </dgm:presLayoutVars>
      </dgm:prSet>
      <dgm:spPr/>
      <dgm:t>
        <a:bodyPr/>
        <a:lstStyle/>
        <a:p>
          <a:endParaRPr lang="ru-RU"/>
        </a:p>
      </dgm:t>
    </dgm:pt>
    <dgm:pt modelId="{93E2261F-AEF8-4355-B603-85F880D6AC2C}" type="pres">
      <dgm:prSet presAssocID="{8C4BADC2-EEAE-447C-87B0-C0EF337965CC}" presName="Name9" presStyleLbl="parChTrans1D2" presStyleIdx="19" presStyleCnt="24"/>
      <dgm:spPr/>
      <dgm:t>
        <a:bodyPr/>
        <a:lstStyle/>
        <a:p>
          <a:endParaRPr lang="ru-RU"/>
        </a:p>
      </dgm:t>
    </dgm:pt>
    <dgm:pt modelId="{CE099A20-9147-4105-9453-92DF8B252A7C}" type="pres">
      <dgm:prSet presAssocID="{8C4BADC2-EEAE-447C-87B0-C0EF337965CC}" presName="connTx" presStyleLbl="parChTrans1D2" presStyleIdx="19" presStyleCnt="24"/>
      <dgm:spPr/>
      <dgm:t>
        <a:bodyPr/>
        <a:lstStyle/>
        <a:p>
          <a:endParaRPr lang="ru-RU"/>
        </a:p>
      </dgm:t>
    </dgm:pt>
    <dgm:pt modelId="{64C0454E-F845-4837-B423-78E1E7B41F64}" type="pres">
      <dgm:prSet presAssocID="{70D8F2E6-2D7F-4F99-86D4-585730F77438}" presName="node" presStyleLbl="node1" presStyleIdx="19" presStyleCnt="24" custScaleX="210056" custRadScaleRad="191044" custRadScaleInc="-355321">
        <dgm:presLayoutVars>
          <dgm:bulletEnabled val="1"/>
        </dgm:presLayoutVars>
      </dgm:prSet>
      <dgm:spPr/>
      <dgm:t>
        <a:bodyPr/>
        <a:lstStyle/>
        <a:p>
          <a:endParaRPr lang="ru-RU"/>
        </a:p>
      </dgm:t>
    </dgm:pt>
    <dgm:pt modelId="{4A525FA9-9C7D-491A-B01B-D1E47A9F2A9E}" type="pres">
      <dgm:prSet presAssocID="{37C94F00-03FF-4CB8-BEBF-7589EEE85477}" presName="Name9" presStyleLbl="parChTrans1D2" presStyleIdx="20" presStyleCnt="24"/>
      <dgm:spPr/>
      <dgm:t>
        <a:bodyPr/>
        <a:lstStyle/>
        <a:p>
          <a:endParaRPr lang="ru-RU"/>
        </a:p>
      </dgm:t>
    </dgm:pt>
    <dgm:pt modelId="{F459D40E-4869-4AA1-ADFC-24DA5BFABF16}" type="pres">
      <dgm:prSet presAssocID="{37C94F00-03FF-4CB8-BEBF-7589EEE85477}" presName="connTx" presStyleLbl="parChTrans1D2" presStyleIdx="20" presStyleCnt="24"/>
      <dgm:spPr/>
      <dgm:t>
        <a:bodyPr/>
        <a:lstStyle/>
        <a:p>
          <a:endParaRPr lang="ru-RU"/>
        </a:p>
      </dgm:t>
    </dgm:pt>
    <dgm:pt modelId="{782C3E41-E290-48FA-B0E1-3149B96C1D0D}" type="pres">
      <dgm:prSet presAssocID="{EADD1ABB-4A7E-40C8-9A21-C198E297E957}" presName="node" presStyleLbl="node1" presStyleIdx="20" presStyleCnt="24" custScaleX="298303" custRadScaleRad="197712" custRadScaleInc="-190248">
        <dgm:presLayoutVars>
          <dgm:bulletEnabled val="1"/>
        </dgm:presLayoutVars>
      </dgm:prSet>
      <dgm:spPr/>
      <dgm:t>
        <a:bodyPr/>
        <a:lstStyle/>
        <a:p>
          <a:endParaRPr lang="ru-RU"/>
        </a:p>
      </dgm:t>
    </dgm:pt>
    <dgm:pt modelId="{380BA9C7-1CA3-4D81-9C50-FDF630F9A6E3}" type="pres">
      <dgm:prSet presAssocID="{D898A0C0-DA88-4CB5-999A-D17C4C2C2C65}" presName="Name9" presStyleLbl="parChTrans1D2" presStyleIdx="21" presStyleCnt="24"/>
      <dgm:spPr/>
      <dgm:t>
        <a:bodyPr/>
        <a:lstStyle/>
        <a:p>
          <a:endParaRPr lang="ru-RU"/>
        </a:p>
      </dgm:t>
    </dgm:pt>
    <dgm:pt modelId="{19D22DC8-A756-431F-809A-2E740C95BE0A}" type="pres">
      <dgm:prSet presAssocID="{D898A0C0-DA88-4CB5-999A-D17C4C2C2C65}" presName="connTx" presStyleLbl="parChTrans1D2" presStyleIdx="21" presStyleCnt="24"/>
      <dgm:spPr/>
      <dgm:t>
        <a:bodyPr/>
        <a:lstStyle/>
        <a:p>
          <a:endParaRPr lang="ru-RU"/>
        </a:p>
      </dgm:t>
    </dgm:pt>
    <dgm:pt modelId="{1646BDB4-35CE-4499-AF87-24A18BF78DBF}" type="pres">
      <dgm:prSet presAssocID="{9DCB42E3-469C-43E8-9626-AEF658F55E5A}" presName="node" presStyleLbl="node1" presStyleIdx="21" presStyleCnt="24" custScaleX="320683" custRadScaleRad="196937" custRadScaleInc="-660170">
        <dgm:presLayoutVars>
          <dgm:bulletEnabled val="1"/>
        </dgm:presLayoutVars>
      </dgm:prSet>
      <dgm:spPr/>
      <dgm:t>
        <a:bodyPr/>
        <a:lstStyle/>
        <a:p>
          <a:endParaRPr lang="ru-RU"/>
        </a:p>
      </dgm:t>
    </dgm:pt>
    <dgm:pt modelId="{B4ED3977-6875-41CE-9CF6-42958FD8F901}" type="pres">
      <dgm:prSet presAssocID="{8BB0506D-15C0-4962-BBAF-475789624BE1}" presName="Name9" presStyleLbl="parChTrans1D2" presStyleIdx="22" presStyleCnt="24"/>
      <dgm:spPr/>
      <dgm:t>
        <a:bodyPr/>
        <a:lstStyle/>
        <a:p>
          <a:endParaRPr lang="ru-RU"/>
        </a:p>
      </dgm:t>
    </dgm:pt>
    <dgm:pt modelId="{B5D7EC55-BF7D-4D0B-A74F-FEADC6ECB63A}" type="pres">
      <dgm:prSet presAssocID="{8BB0506D-15C0-4962-BBAF-475789624BE1}" presName="connTx" presStyleLbl="parChTrans1D2" presStyleIdx="22" presStyleCnt="24"/>
      <dgm:spPr/>
      <dgm:t>
        <a:bodyPr/>
        <a:lstStyle/>
        <a:p>
          <a:endParaRPr lang="ru-RU"/>
        </a:p>
      </dgm:t>
    </dgm:pt>
    <dgm:pt modelId="{A4F1FC3C-83D7-4B2E-828C-6BAC3139E0FF}" type="pres">
      <dgm:prSet presAssocID="{9717B606-281F-478F-9DB1-06B7BF874039}" presName="node" presStyleLbl="node1" presStyleIdx="22" presStyleCnt="24" custScaleX="403038" custScaleY="147506" custRadScaleRad="129978" custRadScaleInc="-163211">
        <dgm:presLayoutVars>
          <dgm:bulletEnabled val="1"/>
        </dgm:presLayoutVars>
      </dgm:prSet>
      <dgm:spPr/>
      <dgm:t>
        <a:bodyPr/>
        <a:lstStyle/>
        <a:p>
          <a:endParaRPr lang="ru-RU"/>
        </a:p>
      </dgm:t>
    </dgm:pt>
    <dgm:pt modelId="{04382BAC-B085-4B96-9C98-2100324E414B}" type="pres">
      <dgm:prSet presAssocID="{C7DC0180-742C-4AAC-9A0F-79F91F5D1787}" presName="Name9" presStyleLbl="parChTrans1D2" presStyleIdx="23" presStyleCnt="24"/>
      <dgm:spPr/>
      <dgm:t>
        <a:bodyPr/>
        <a:lstStyle/>
        <a:p>
          <a:endParaRPr lang="ru-RU"/>
        </a:p>
      </dgm:t>
    </dgm:pt>
    <dgm:pt modelId="{4A67EC4C-C1A5-4856-BC08-CECC82A77ED1}" type="pres">
      <dgm:prSet presAssocID="{C7DC0180-742C-4AAC-9A0F-79F91F5D1787}" presName="connTx" presStyleLbl="parChTrans1D2" presStyleIdx="23" presStyleCnt="24"/>
      <dgm:spPr/>
      <dgm:t>
        <a:bodyPr/>
        <a:lstStyle/>
        <a:p>
          <a:endParaRPr lang="ru-RU"/>
        </a:p>
      </dgm:t>
    </dgm:pt>
    <dgm:pt modelId="{A9F2AF95-3F25-46D2-A166-3E6C52B18D6D}" type="pres">
      <dgm:prSet presAssocID="{1BB07D0F-E148-40B0-8140-6226EA28F181}" presName="node" presStyleLbl="node1" presStyleIdx="23" presStyleCnt="24" custScaleX="571760" custScaleY="110715" custRadScaleRad="132790" custRadScaleInc="-590125">
        <dgm:presLayoutVars>
          <dgm:bulletEnabled val="1"/>
        </dgm:presLayoutVars>
      </dgm:prSet>
      <dgm:spPr/>
      <dgm:t>
        <a:bodyPr/>
        <a:lstStyle/>
        <a:p>
          <a:endParaRPr lang="ru-RU"/>
        </a:p>
      </dgm:t>
    </dgm:pt>
  </dgm:ptLst>
  <dgm:cxnLst>
    <dgm:cxn modelId="{B4BDF9A7-AA45-4F53-92AE-612AC1CC4796}" type="presOf" srcId="{30873CF7-E43E-49FE-B39B-B04743020CEC}" destId="{A84CCDAC-981B-4D2B-86FB-CE3164789015}" srcOrd="0" destOrd="0" presId="urn:microsoft.com/office/officeart/2005/8/layout/radial1"/>
    <dgm:cxn modelId="{2245F82B-E3A9-470B-9053-618ACF2605EC}" type="presOf" srcId="{9DCB42E3-469C-43E8-9626-AEF658F55E5A}" destId="{1646BDB4-35CE-4499-AF87-24A18BF78DBF}" srcOrd="0" destOrd="0" presId="urn:microsoft.com/office/officeart/2005/8/layout/radial1"/>
    <dgm:cxn modelId="{CA69603E-60FB-484F-9644-9BBE741705C5}" type="presOf" srcId="{F10E42AE-B124-4A8D-B7A8-1E85BE35873C}" destId="{6EDDA693-4BEC-4616-A64F-A60EE3BCAB13}" srcOrd="1" destOrd="0" presId="urn:microsoft.com/office/officeart/2005/8/layout/radial1"/>
    <dgm:cxn modelId="{2480FB4A-29B1-4F54-BBCB-B5C4E78A61B2}" type="presOf" srcId="{925CDDF9-6508-4CAC-9A59-205346B670AB}" destId="{9AD61087-4F07-450D-A4CA-67D8DF8773BF}" srcOrd="0" destOrd="0" presId="urn:microsoft.com/office/officeart/2005/8/layout/radial1"/>
    <dgm:cxn modelId="{2684E5AC-FA08-4807-947B-7528624AD690}" type="presOf" srcId="{8BB0506D-15C0-4962-BBAF-475789624BE1}" destId="{B5D7EC55-BF7D-4D0B-A74F-FEADC6ECB63A}" srcOrd="1" destOrd="0" presId="urn:microsoft.com/office/officeart/2005/8/layout/radial1"/>
    <dgm:cxn modelId="{F9D8D68A-E059-4A58-ABD9-4F6758431D31}" type="presOf" srcId="{F4BC0FE6-6FFB-4EE5-BD30-560BDA2969CB}" destId="{187DD7E6-ADB5-4AD4-BFD3-7839E042684F}" srcOrd="0" destOrd="0" presId="urn:microsoft.com/office/officeart/2005/8/layout/radial1"/>
    <dgm:cxn modelId="{9DA7CB80-652D-4E66-BA07-B70104454369}" type="presOf" srcId="{38F794C8-4A0C-4C11-93D4-29AEA40F47D1}" destId="{9E47FCB9-CE76-4A98-AD6A-8CC3E57A3E78}" srcOrd="1" destOrd="0" presId="urn:microsoft.com/office/officeart/2005/8/layout/radial1"/>
    <dgm:cxn modelId="{AE71182B-DE7E-43C1-B6AE-014A4EFAA348}" type="presOf" srcId="{D898A0C0-DA88-4CB5-999A-D17C4C2C2C65}" destId="{19D22DC8-A756-431F-809A-2E740C95BE0A}" srcOrd="1" destOrd="0" presId="urn:microsoft.com/office/officeart/2005/8/layout/radial1"/>
    <dgm:cxn modelId="{DE082D7F-F226-4F8E-B3AD-164006F7487B}" type="presOf" srcId="{7ED5E011-88F9-47D1-8236-202706AC5595}" destId="{2301316F-6EE4-4FDD-B2AE-37FB45D2BFE4}" srcOrd="0" destOrd="0" presId="urn:microsoft.com/office/officeart/2005/8/layout/radial1"/>
    <dgm:cxn modelId="{B123E391-6245-48E9-8A80-BD8181E6B146}" type="presOf" srcId="{1BB07D0F-E148-40B0-8140-6226EA28F181}" destId="{A9F2AF95-3F25-46D2-A166-3E6C52B18D6D}" srcOrd="0" destOrd="0" presId="urn:microsoft.com/office/officeart/2005/8/layout/radial1"/>
    <dgm:cxn modelId="{02236260-1B29-4E3D-9520-D30C789F5D0E}" type="presOf" srcId="{D464024F-1251-4F15-B25A-3B2DD68781C7}" destId="{EA86B5D5-8F4B-4BA4-8655-92CB287409B3}" srcOrd="1" destOrd="0" presId="urn:microsoft.com/office/officeart/2005/8/layout/radial1"/>
    <dgm:cxn modelId="{56F7A2C5-4514-4F2E-A8BA-B82984331FAC}" type="presOf" srcId="{590359CF-8162-47EF-A310-8389CFF61A51}" destId="{09ABBE2E-F2C8-4245-8037-DDCAC040288F}" srcOrd="0" destOrd="0" presId="urn:microsoft.com/office/officeart/2005/8/layout/radial1"/>
    <dgm:cxn modelId="{C555E7C6-DBA3-41E1-8C8A-05C4FF0FA36C}" type="presOf" srcId="{8EF1AEC6-760C-4818-A8D7-237C89F78CB7}" destId="{729F6471-A81A-4FA9-8801-C0504C57F1B8}" srcOrd="0" destOrd="0" presId="urn:microsoft.com/office/officeart/2005/8/layout/radial1"/>
    <dgm:cxn modelId="{E4A3CA7A-B364-43CA-B855-16536E6236DB}" srcId="{40587360-7BD1-43E4-99C8-0971FFC00A14}" destId="{38B38CC5-4801-47EF-91C7-454061A2CA88}" srcOrd="10" destOrd="0" parTransId="{F10E42AE-B124-4A8D-B7A8-1E85BE35873C}" sibTransId="{9FE9B90C-5800-4704-9438-B9E1C69D364D}"/>
    <dgm:cxn modelId="{0AB37536-D704-4165-B197-0F3E254ADDDC}" type="presOf" srcId="{4A0E3259-63E7-407E-9FF6-D620CEFBBEBA}" destId="{F4C49668-263D-4A6B-89EE-97B3BE94AC12}" srcOrd="0" destOrd="0" presId="urn:microsoft.com/office/officeart/2005/8/layout/radial1"/>
    <dgm:cxn modelId="{AE03B003-A43E-4C82-BD2F-BAD8F1C876B8}" srcId="{40587360-7BD1-43E4-99C8-0971FFC00A14}" destId="{364EDBD7-57EC-4EE6-A841-FDDA77959BEB}" srcOrd="17" destOrd="0" parTransId="{4DAA1A97-4BCD-4D90-B505-A8682B35A355}" sibTransId="{F41DFA00-E05E-4923-9CF5-DC05404D580A}"/>
    <dgm:cxn modelId="{4025AFCB-861D-442A-9167-559D54CC4508}" srcId="{40587360-7BD1-43E4-99C8-0971FFC00A14}" destId="{85329700-0AEE-4D2E-B3A6-07A3606D88E6}" srcOrd="11" destOrd="0" parTransId="{7ED5E011-88F9-47D1-8236-202706AC5595}" sibTransId="{9388363C-3844-4658-A386-5758A8D0F694}"/>
    <dgm:cxn modelId="{80FA0366-6520-4523-B421-214C04A5480B}" srcId="{40587360-7BD1-43E4-99C8-0971FFC00A14}" destId="{EADD1ABB-4A7E-40C8-9A21-C198E297E957}" srcOrd="20" destOrd="0" parTransId="{37C94F00-03FF-4CB8-BEBF-7589EEE85477}" sibTransId="{42D51495-2734-43C9-A082-0CB757285145}"/>
    <dgm:cxn modelId="{7F90B869-6CD9-422F-AD91-B417308B8D6F}" type="presOf" srcId="{FE75A677-26DA-4F73-B219-F4F13AA1951C}" destId="{77577CA9-A54D-4B89-BDD1-680B3379C0C6}" srcOrd="0" destOrd="0" presId="urn:microsoft.com/office/officeart/2005/8/layout/radial1"/>
    <dgm:cxn modelId="{DDB8BB50-E34C-4BAD-B83D-BE6BA4AE6B1B}" srcId="{40587360-7BD1-43E4-99C8-0971FFC00A14}" destId="{9717B606-281F-478F-9DB1-06B7BF874039}" srcOrd="22" destOrd="0" parTransId="{8BB0506D-15C0-4962-BBAF-475789624BE1}" sibTransId="{3636E086-AA02-48B4-9704-6D3D8DB91108}"/>
    <dgm:cxn modelId="{03682EFF-D156-42EE-B215-5D49C4E8FB28}" type="presOf" srcId="{D464024F-1251-4F15-B25A-3B2DD68781C7}" destId="{A1EEE197-8230-499F-AF54-E7C672A4C4F2}" srcOrd="0" destOrd="0" presId="urn:microsoft.com/office/officeart/2005/8/layout/radial1"/>
    <dgm:cxn modelId="{554E312B-5863-401D-A213-BD1C6A54E0A2}" type="presOf" srcId="{BC8DE5A0-254B-40C6-8A79-D281FC7B283F}" destId="{1682BC66-6A4D-4327-9F57-6C9C01E0A9B8}" srcOrd="1" destOrd="0" presId="urn:microsoft.com/office/officeart/2005/8/layout/radial1"/>
    <dgm:cxn modelId="{1C5A41CC-24FF-4633-8D5E-0F2120EC98CF}" type="presOf" srcId="{99EBC32E-9ABB-4B5A-ACC2-DD777199E14D}" destId="{5C0D16CB-0E14-4316-ABE8-7B6120D97CDE}" srcOrd="1" destOrd="0" presId="urn:microsoft.com/office/officeart/2005/8/layout/radial1"/>
    <dgm:cxn modelId="{E185D427-DD8F-421D-BD10-441E3428D0DE}" type="presOf" srcId="{9F251D0E-0D96-48B6-BE0E-7E32E6B95378}" destId="{013262AE-10EC-4335-88BF-C2327A781382}" srcOrd="1" destOrd="0" presId="urn:microsoft.com/office/officeart/2005/8/layout/radial1"/>
    <dgm:cxn modelId="{E4CCA41A-3AC4-4069-B697-4A98D1944AD8}" srcId="{40587360-7BD1-43E4-99C8-0971FFC00A14}" destId="{1BB07D0F-E148-40B0-8140-6226EA28F181}" srcOrd="23" destOrd="0" parTransId="{C7DC0180-742C-4AAC-9A0F-79F91F5D1787}" sibTransId="{02A2DE98-99EC-4A0A-ABFD-8CD973837F34}"/>
    <dgm:cxn modelId="{4E8FAE58-CAA7-4D2E-92BE-F431CD08B086}" type="presOf" srcId="{4DAA1A97-4BCD-4D90-B505-A8682B35A355}" destId="{49CE8C1F-9721-471D-811A-567370F94C31}" srcOrd="1" destOrd="0" presId="urn:microsoft.com/office/officeart/2005/8/layout/radial1"/>
    <dgm:cxn modelId="{290FDB67-F364-41A7-9BFD-BC1A61B418C8}" type="presOf" srcId="{B6552CBB-0A64-43AF-99A5-BB9A07B9364F}" destId="{47A677E8-1CC5-4AD8-B14C-DD6698C7BB63}" srcOrd="1" destOrd="0" presId="urn:microsoft.com/office/officeart/2005/8/layout/radial1"/>
    <dgm:cxn modelId="{B1459714-F554-437D-A298-DE252B286441}" type="presOf" srcId="{99EBC32E-9ABB-4B5A-ACC2-DD777199E14D}" destId="{6F77823D-67D6-4DD0-B019-1BBF2D6CE27C}" srcOrd="0" destOrd="0" presId="urn:microsoft.com/office/officeart/2005/8/layout/radial1"/>
    <dgm:cxn modelId="{FAAC54C5-49AE-4101-AA1C-08395306B01B}" type="presOf" srcId="{EADD1ABB-4A7E-40C8-9A21-C198E297E957}" destId="{782C3E41-E290-48FA-B0E1-3149B96C1D0D}" srcOrd="0" destOrd="0" presId="urn:microsoft.com/office/officeart/2005/8/layout/radial1"/>
    <dgm:cxn modelId="{E9348614-357C-4A42-9AD7-A8996D0B7F75}" type="presOf" srcId="{4F23D0AE-085C-49FD-9F67-1FFD4CED32D9}" destId="{9DA2DFB2-B9FF-4525-BF92-D5D0D9D19CB6}" srcOrd="0" destOrd="0" presId="urn:microsoft.com/office/officeart/2005/8/layout/radial1"/>
    <dgm:cxn modelId="{039711E2-DA40-4708-9CB9-D79D225A8EA8}" type="presOf" srcId="{93FCFE1D-568F-4A80-94AA-91239861CC47}" destId="{F2E96160-24AB-4467-BA2A-1440B2875E30}" srcOrd="0" destOrd="0" presId="urn:microsoft.com/office/officeart/2005/8/layout/radial1"/>
    <dgm:cxn modelId="{227D4122-CD6A-4C35-B5CE-0CDFC2F282C3}" srcId="{40587360-7BD1-43E4-99C8-0971FFC00A14}" destId="{4D81C402-F695-4862-AB3C-54789F647B11}" srcOrd="7" destOrd="0" parTransId="{99EBC32E-9ABB-4B5A-ACC2-DD777199E14D}" sibTransId="{D37A6929-4B4A-4900-817B-DD2ED8C957D3}"/>
    <dgm:cxn modelId="{6BC59265-0CD6-4EA2-9858-54D20AA463C8}" type="presOf" srcId="{7970E976-DA5F-4EE0-9CC9-1C4AF7181410}" destId="{FD92DDD3-A63B-43D4-8EAE-E4C80575696F}" srcOrd="0" destOrd="0" presId="urn:microsoft.com/office/officeart/2005/8/layout/radial1"/>
    <dgm:cxn modelId="{9A11E504-A7DC-4AB6-9B39-3C9260E4CBE3}" srcId="{40587360-7BD1-43E4-99C8-0971FFC00A14}" destId="{47D6A7ED-B01A-48C2-A1FB-11968F402680}" srcOrd="13" destOrd="0" parTransId="{BC8DE5A0-254B-40C6-8A79-D281FC7B283F}" sibTransId="{C211B3C3-8511-4817-9889-7BBF2B9F9469}"/>
    <dgm:cxn modelId="{ADDC3240-E8B6-414D-B24A-3D08623EB902}" type="presOf" srcId="{DCC8CA18-69A6-4897-B6A8-30BAD8761140}" destId="{57CF0FF5-09E6-4803-B3AD-76EF59860C10}" srcOrd="0" destOrd="0" presId="urn:microsoft.com/office/officeart/2005/8/layout/radial1"/>
    <dgm:cxn modelId="{5F28D88D-1405-44E8-AA84-67146BD122EC}" type="presOf" srcId="{8C4BADC2-EEAE-447C-87B0-C0EF337965CC}" destId="{93E2261F-AEF8-4355-B603-85F880D6AC2C}" srcOrd="0" destOrd="0" presId="urn:microsoft.com/office/officeart/2005/8/layout/radial1"/>
    <dgm:cxn modelId="{7C4D4C38-A692-4BEA-BD50-FBF19ADC247A}" type="presOf" srcId="{2333BA3A-4DFB-4BF0-9A71-5F32052B544F}" destId="{2D6FAFF0-3525-4AB0-B77F-05BF0FD13EA7}" srcOrd="1" destOrd="0" presId="urn:microsoft.com/office/officeart/2005/8/layout/radial1"/>
    <dgm:cxn modelId="{E461FC9A-F484-46BF-8542-AE1174559BA6}" type="presOf" srcId="{38B38CC5-4801-47EF-91C7-454061A2CA88}" destId="{AE697D12-DB77-489A-9D37-FF39BD25C8FB}" srcOrd="0" destOrd="0" presId="urn:microsoft.com/office/officeart/2005/8/layout/radial1"/>
    <dgm:cxn modelId="{E98B09B0-F2D6-45C1-8F6B-F397FF3D89A1}" srcId="{40587360-7BD1-43E4-99C8-0971FFC00A14}" destId="{9CA81E50-EF12-4704-BFA9-0934BDDD8AB5}" srcOrd="14" destOrd="0" parTransId="{778452B4-CD73-4CE8-AD85-5B79EEA5AF55}" sibTransId="{05C262A8-C894-4D4F-A12F-157112A41605}"/>
    <dgm:cxn modelId="{8696F7D5-7431-45D7-BA65-7B1DC95865A8}" type="presOf" srcId="{5CC3C784-89DA-4015-8DE4-FC71E0B1B977}" destId="{BCF1A1DA-B646-42A5-B191-5FC8CBD9DF57}" srcOrd="0" destOrd="0" presId="urn:microsoft.com/office/officeart/2005/8/layout/radial1"/>
    <dgm:cxn modelId="{15ECE08C-F58F-4F34-9588-C40EA769AE6F}" type="presOf" srcId="{393BDA17-F147-4D09-8E4F-4BEE4DBAD76A}" destId="{A6B5A8E8-6D0C-4C96-B9D7-4078BBD6E220}" srcOrd="0" destOrd="0" presId="urn:microsoft.com/office/officeart/2005/8/layout/radial1"/>
    <dgm:cxn modelId="{5062393C-607D-4EE8-B7CE-804653A96DC5}" type="presOf" srcId="{74DD33EF-1950-41A8-B6E1-51914E8A30AE}" destId="{7E02D277-434A-4D13-BD0F-C417A619096A}" srcOrd="0" destOrd="0" presId="urn:microsoft.com/office/officeart/2005/8/layout/radial1"/>
    <dgm:cxn modelId="{3599BC5E-61D4-4BD4-864F-150CD430B477}" type="presOf" srcId="{8BB0506D-15C0-4962-BBAF-475789624BE1}" destId="{B4ED3977-6875-41CE-9CF6-42958FD8F901}" srcOrd="0" destOrd="0" presId="urn:microsoft.com/office/officeart/2005/8/layout/radial1"/>
    <dgm:cxn modelId="{FABC929B-10AD-4191-94D6-FE1BE01091C8}" type="presOf" srcId="{8C4BADC2-EEAE-447C-87B0-C0EF337965CC}" destId="{CE099A20-9147-4105-9453-92DF8B252A7C}" srcOrd="1" destOrd="0" presId="urn:microsoft.com/office/officeart/2005/8/layout/radial1"/>
    <dgm:cxn modelId="{23E48DC7-6143-4D30-8949-3D02DE1AA56A}" type="presOf" srcId="{70D8F2E6-2D7F-4F99-86D4-585730F77438}" destId="{64C0454E-F845-4837-B423-78E1E7B41F64}" srcOrd="0" destOrd="0" presId="urn:microsoft.com/office/officeart/2005/8/layout/radial1"/>
    <dgm:cxn modelId="{F51A2303-7209-4890-9CD1-96A60D77D41B}" type="presOf" srcId="{86B41E60-39DB-498E-89E0-51B774575340}" destId="{BAB46B91-EA56-43B7-A13F-C2BFD9D24646}" srcOrd="0" destOrd="0" presId="urn:microsoft.com/office/officeart/2005/8/layout/radial1"/>
    <dgm:cxn modelId="{A858D90B-5F50-453F-9FB3-DE34116A0167}" type="presOf" srcId="{38F794C8-4A0C-4C11-93D4-29AEA40F47D1}" destId="{A5C70181-9A08-4BA0-A9F7-6D1FEE1374F2}" srcOrd="0" destOrd="0" presId="urn:microsoft.com/office/officeart/2005/8/layout/radial1"/>
    <dgm:cxn modelId="{7B21455D-3B1A-4F40-97BD-D1B8DE653827}" srcId="{40587360-7BD1-43E4-99C8-0971FFC00A14}" destId="{925CDDF9-6508-4CAC-9A59-205346B670AB}" srcOrd="5" destOrd="0" parTransId="{30873CF7-E43E-49FE-B39B-B04743020CEC}" sibTransId="{6E6219A4-459C-47FF-959D-3FD1DDC704E8}"/>
    <dgm:cxn modelId="{610395EB-79CA-4C1D-B620-7248B8982800}" srcId="{40587360-7BD1-43E4-99C8-0971FFC00A14}" destId="{B9914ECA-9990-4B2C-A81D-69F4FC3B922B}" srcOrd="8" destOrd="0" parTransId="{D464024F-1251-4F15-B25A-3B2DD68781C7}" sibTransId="{691934D4-CB70-4DE7-A246-462D4C7B9FEF}"/>
    <dgm:cxn modelId="{D6709F63-7AF3-4277-9A23-037B2C5C68A5}" type="presOf" srcId="{A76B0E65-0BF4-49FF-ACED-9255BBE8BA7E}" destId="{6A0E1C3D-D7AC-42D8-AC85-E6C9E24F8AFB}" srcOrd="1" destOrd="0" presId="urn:microsoft.com/office/officeart/2005/8/layout/radial1"/>
    <dgm:cxn modelId="{F32BEC85-1952-416D-B908-871209402C27}" type="presOf" srcId="{F10E42AE-B124-4A8D-B7A8-1E85BE35873C}" destId="{2F366DC2-6FAC-49B4-82B7-CCC45874D729}" srcOrd="0" destOrd="0" presId="urn:microsoft.com/office/officeart/2005/8/layout/radial1"/>
    <dgm:cxn modelId="{3F09B298-62AF-486B-B29A-29D61C51E5EE}" type="presOf" srcId="{BC8DE5A0-254B-40C6-8A79-D281FC7B283F}" destId="{15CC8A45-451E-4B37-A667-8C3317E4EAA2}" srcOrd="0" destOrd="0" presId="urn:microsoft.com/office/officeart/2005/8/layout/radial1"/>
    <dgm:cxn modelId="{4D838640-2FEF-4269-812D-1360221413D6}" type="presOf" srcId="{DCC8CA18-69A6-4897-B6A8-30BAD8761140}" destId="{A8BFD672-54B8-4EE3-AD7D-9978BFAB68FC}" srcOrd="1" destOrd="0" presId="urn:microsoft.com/office/officeart/2005/8/layout/radial1"/>
    <dgm:cxn modelId="{0BB738D9-B396-4985-9194-30ED04F7AD60}" type="presOf" srcId="{D898A0C0-DA88-4CB5-999A-D17C4C2C2C65}" destId="{380BA9C7-1CA3-4D81-9C50-FDF630F9A6E3}" srcOrd="0" destOrd="0" presId="urn:microsoft.com/office/officeart/2005/8/layout/radial1"/>
    <dgm:cxn modelId="{A7206DAB-A008-4AF3-B47E-AB8C244E28BF}" type="presOf" srcId="{85329700-0AEE-4D2E-B3A6-07A3606D88E6}" destId="{0DD48554-4016-4198-AFB5-476D8B72B9E6}" srcOrd="0" destOrd="0" presId="urn:microsoft.com/office/officeart/2005/8/layout/radial1"/>
    <dgm:cxn modelId="{C124F7C3-E64E-49C6-994A-51D2C90C2F60}" type="presOf" srcId="{9F251D0E-0D96-48B6-BE0E-7E32E6B95378}" destId="{12660426-DE88-4FEE-9D1A-6082B50256DD}" srcOrd="0" destOrd="0" presId="urn:microsoft.com/office/officeart/2005/8/layout/radial1"/>
    <dgm:cxn modelId="{FA32805F-279B-44EC-B145-1C34BA50590B}" srcId="{5CC3C784-89DA-4015-8DE4-FC71E0B1B977}" destId="{2C5889AA-2D10-4FFD-B08D-77DE55F88D48}" srcOrd="1" destOrd="0" parTransId="{AD8D9DDB-2D7E-476F-A77A-52B95F928799}" sibTransId="{E8EC182E-8996-4341-85A8-095969373BF3}"/>
    <dgm:cxn modelId="{C74F147F-574C-4D89-904F-B2907E422576}" srcId="{40587360-7BD1-43E4-99C8-0971FFC00A14}" destId="{FE75A677-26DA-4F73-B219-F4F13AA1951C}" srcOrd="4" destOrd="0" parTransId="{393BDA17-F147-4D09-8E4F-4BEE4DBAD76A}" sibTransId="{1D37137C-523C-42C7-8A6B-B83D740D13AD}"/>
    <dgm:cxn modelId="{B4FD9C8D-CAB4-4023-8DC8-0D4A874FB6F6}" type="presOf" srcId="{37C94F00-03FF-4CB8-BEBF-7589EEE85477}" destId="{4A525FA9-9C7D-491A-B01B-D1E47A9F2A9E}" srcOrd="0" destOrd="0" presId="urn:microsoft.com/office/officeart/2005/8/layout/radial1"/>
    <dgm:cxn modelId="{18377C10-9B7A-4692-A36B-FB888B4D57FB}" type="presOf" srcId="{2333BA3A-4DFB-4BF0-9A71-5F32052B544F}" destId="{320D95D4-B625-40B1-9855-F6796044113C}" srcOrd="0" destOrd="0" presId="urn:microsoft.com/office/officeart/2005/8/layout/radial1"/>
    <dgm:cxn modelId="{D06A937E-7FA3-44C6-B06D-CBADF4228F72}" type="presOf" srcId="{9CA81E50-EF12-4704-BFA9-0934BDDD8AB5}" destId="{92F79387-DFAD-4546-891D-DDA46FCDA81A}" srcOrd="0" destOrd="0" presId="urn:microsoft.com/office/officeart/2005/8/layout/radial1"/>
    <dgm:cxn modelId="{4B9BA867-650B-44F2-ABB4-447D192F4624}" type="presOf" srcId="{14D4761A-B926-437A-8D06-B568D13D2AE5}" destId="{68570CA0-6BD6-4AE8-8805-38A6FB907A23}" srcOrd="1" destOrd="0" presId="urn:microsoft.com/office/officeart/2005/8/layout/radial1"/>
    <dgm:cxn modelId="{B2E0E4D0-980C-451F-93B3-1CBF9FE2F5BC}" type="presOf" srcId="{2ADEEC81-CA79-49C5-B69D-B551D667254C}" destId="{529B0BC7-4405-409B-BBF4-E1BF3702D752}" srcOrd="0" destOrd="0" presId="urn:microsoft.com/office/officeart/2005/8/layout/radial1"/>
    <dgm:cxn modelId="{DA367644-B2C0-4AEC-8C6F-7611488BCFFD}" srcId="{40587360-7BD1-43E4-99C8-0971FFC00A14}" destId="{4F23D0AE-085C-49FD-9F67-1FFD4CED32D9}" srcOrd="15" destOrd="0" parTransId="{A91A9E87-92D0-4BBC-A668-355BF2C54142}" sibTransId="{B8A1B1DB-C32E-4F7A-AF6B-85DAED8CC27A}"/>
    <dgm:cxn modelId="{2E077988-00B8-4837-AC6F-B1B970CF49BE}" type="presOf" srcId="{364EDBD7-57EC-4EE6-A841-FDDA77959BEB}" destId="{1F471B74-45F8-40E5-9718-A0EC66706ED0}" srcOrd="0" destOrd="0" presId="urn:microsoft.com/office/officeart/2005/8/layout/radial1"/>
    <dgm:cxn modelId="{EECF808D-78EE-404E-BCEC-594B568737FD}" type="presOf" srcId="{7ED5E011-88F9-47D1-8236-202706AC5595}" destId="{C6528381-4E85-4D3C-9F97-655413D97D65}" srcOrd="1" destOrd="0" presId="urn:microsoft.com/office/officeart/2005/8/layout/radial1"/>
    <dgm:cxn modelId="{70CDEC90-711E-48A3-B307-03E5D91B8BF1}" type="presOf" srcId="{A91A9E87-92D0-4BBC-A668-355BF2C54142}" destId="{0BB11954-B9C7-48F2-9D87-3D7F1723DA43}" srcOrd="0" destOrd="0" presId="urn:microsoft.com/office/officeart/2005/8/layout/radial1"/>
    <dgm:cxn modelId="{4E68EB2E-B473-4D5D-803C-6B85A54A80A7}" type="presOf" srcId="{4D81C402-F695-4862-AB3C-54789F647B11}" destId="{972037BB-2083-4A39-8282-A2E90FE4F53E}" srcOrd="0" destOrd="0" presId="urn:microsoft.com/office/officeart/2005/8/layout/radial1"/>
    <dgm:cxn modelId="{0869D7D7-E80A-4A93-ADD3-004AF4FA8B15}" type="presOf" srcId="{393BDA17-F147-4D09-8E4F-4BEE4DBAD76A}" destId="{7B414042-CE0B-4223-81D9-D230BC693CD0}" srcOrd="1" destOrd="0" presId="urn:microsoft.com/office/officeart/2005/8/layout/radial1"/>
    <dgm:cxn modelId="{D175A0BF-A3E3-4423-930E-08D87A86478D}" type="presOf" srcId="{A91A9E87-92D0-4BBC-A668-355BF2C54142}" destId="{95F75D51-6EFE-4E13-9659-B1DFD930809F}" srcOrd="1" destOrd="0" presId="urn:microsoft.com/office/officeart/2005/8/layout/radial1"/>
    <dgm:cxn modelId="{3CAAC61E-E8BE-483B-9E57-D41AA259DFD0}" srcId="{5CC3C784-89DA-4015-8DE4-FC71E0B1B977}" destId="{40587360-7BD1-43E4-99C8-0971FFC00A14}" srcOrd="0" destOrd="0" parTransId="{0D6A3C12-D5E7-4D20-858E-B894A2DD4D16}" sibTransId="{F523073D-B804-4D7E-9759-EE003232C3C4}"/>
    <dgm:cxn modelId="{D66D640A-AA13-46A8-BACA-B83929604A45}" type="presOf" srcId="{7970E976-DA5F-4EE0-9CC9-1C4AF7181410}" destId="{535EE79E-3D37-4F00-A265-95C4C921FFFC}" srcOrd="1" destOrd="0" presId="urn:microsoft.com/office/officeart/2005/8/layout/radial1"/>
    <dgm:cxn modelId="{13ECDCB9-0910-42CB-85A3-8B2E8835D34E}" srcId="{40587360-7BD1-43E4-99C8-0971FFC00A14}" destId="{70D8F2E6-2D7F-4F99-86D4-585730F77438}" srcOrd="19" destOrd="0" parTransId="{8C4BADC2-EEAE-447C-87B0-C0EF337965CC}" sibTransId="{72544673-AE31-4B1D-A8AD-8FB661E6B680}"/>
    <dgm:cxn modelId="{7C18F102-7FFE-4C02-AA71-CC7D5A5A1306}" srcId="{40587360-7BD1-43E4-99C8-0971FFC00A14}" destId="{93FCFE1D-568F-4A80-94AA-91239861CC47}" srcOrd="6" destOrd="0" parTransId="{A76B0E65-0BF4-49FF-ACED-9255BBE8BA7E}" sibTransId="{76EC27E2-66EA-4C0D-BCD0-7BF69A91D5AC}"/>
    <dgm:cxn modelId="{1A33FE27-804D-43D0-8FBB-C473BBDCE242}" type="presOf" srcId="{778452B4-CD73-4CE8-AD85-5B79EEA5AF55}" destId="{C5ACA4D2-4EA9-478B-B788-CE8B58336DFD}" srcOrd="0" destOrd="0" presId="urn:microsoft.com/office/officeart/2005/8/layout/radial1"/>
    <dgm:cxn modelId="{7F8D5DF5-C9D2-4CEE-A826-AA403A5424B0}" type="presOf" srcId="{40587360-7BD1-43E4-99C8-0971FFC00A14}" destId="{FC2EBFF4-F577-493A-B3DA-161916A2484B}" srcOrd="0" destOrd="0" presId="urn:microsoft.com/office/officeart/2005/8/layout/radial1"/>
    <dgm:cxn modelId="{AB1A1D67-3E73-47F0-81D8-8EF6295FDD51}" type="presOf" srcId="{47D6A7ED-B01A-48C2-A1FB-11968F402680}" destId="{CB907D9C-8774-4A54-8078-D5424D94F598}" srcOrd="0" destOrd="0" presId="urn:microsoft.com/office/officeart/2005/8/layout/radial1"/>
    <dgm:cxn modelId="{6092A68C-B82A-42C4-B5F3-34589F946420}" type="presOf" srcId="{B9914ECA-9990-4B2C-A81D-69F4FC3B922B}" destId="{4DC63F30-E07F-4277-80D1-7C4B82D62D4A}" srcOrd="0" destOrd="0" presId="urn:microsoft.com/office/officeart/2005/8/layout/radial1"/>
    <dgm:cxn modelId="{06805457-3966-48BB-97A6-0D93BE97E802}" type="presOf" srcId="{9717B606-281F-478F-9DB1-06B7BF874039}" destId="{A4F1FC3C-83D7-4B2E-828C-6BAC3139E0FF}" srcOrd="0" destOrd="0" presId="urn:microsoft.com/office/officeart/2005/8/layout/radial1"/>
    <dgm:cxn modelId="{61E9A76B-19BB-46D7-98E3-BB4A73E3674D}" type="presOf" srcId="{A76B0E65-0BF4-49FF-ACED-9255BBE8BA7E}" destId="{F4C283D2-46A1-4D48-B27F-CCA7E868A4F3}" srcOrd="0" destOrd="0" presId="urn:microsoft.com/office/officeart/2005/8/layout/radial1"/>
    <dgm:cxn modelId="{1757E124-7A8A-4292-A4A8-C79BCB633143}" srcId="{40587360-7BD1-43E4-99C8-0971FFC00A14}" destId="{4A0E3259-63E7-407E-9FF6-D620CEFBBEBA}" srcOrd="12" destOrd="0" parTransId="{7970E976-DA5F-4EE0-9CC9-1C4AF7181410}" sibTransId="{DB52FDA6-3122-4265-9820-3B5AB0914FF8}"/>
    <dgm:cxn modelId="{EFC8A0E9-EA45-46C6-BBF1-9166860BAFB4}" srcId="{40587360-7BD1-43E4-99C8-0971FFC00A14}" destId="{838E9B0C-42B4-4599-A345-9DD882A3795B}" srcOrd="9" destOrd="0" parTransId="{DCC8CA18-69A6-4897-B6A8-30BAD8761140}" sibTransId="{7D426AF3-8329-4652-8119-C78918C8E783}"/>
    <dgm:cxn modelId="{BB09FDD3-AEC1-434A-8DE1-48321895D3CC}" type="presOf" srcId="{838E9B0C-42B4-4599-A345-9DD882A3795B}" destId="{2DE37015-6928-4221-9F2D-C310D2B71CCE}" srcOrd="0" destOrd="0" presId="urn:microsoft.com/office/officeart/2005/8/layout/radial1"/>
    <dgm:cxn modelId="{F079E64A-93E3-4878-8C88-099743388151}" type="presOf" srcId="{86B41E60-39DB-498E-89E0-51B774575340}" destId="{254AB111-4794-4B44-815A-4AD33A3E1D83}" srcOrd="1" destOrd="0" presId="urn:microsoft.com/office/officeart/2005/8/layout/radial1"/>
    <dgm:cxn modelId="{17978D15-7FB5-4206-9AB7-93B0F0AE70A1}" srcId="{40587360-7BD1-43E4-99C8-0971FFC00A14}" destId="{9DCB42E3-469C-43E8-9626-AEF658F55E5A}" srcOrd="21" destOrd="0" parTransId="{D898A0C0-DA88-4CB5-999A-D17C4C2C2C65}" sibTransId="{55BB6B84-6F2D-4BBE-A42D-8F44CD9354B3}"/>
    <dgm:cxn modelId="{33E5CAC8-FF6B-4714-B961-FAF620A410E3}" srcId="{40587360-7BD1-43E4-99C8-0971FFC00A14}" destId="{8EF1AEC6-760C-4818-A8D7-237C89F78CB7}" srcOrd="0" destOrd="0" parTransId="{2333BA3A-4DFB-4BF0-9A71-5F32052B544F}" sibTransId="{F2238484-BE85-43AC-A04C-5633114A4BC8}"/>
    <dgm:cxn modelId="{2BAF56E4-402E-4E85-B8A6-C2FE74DD79E8}" type="presOf" srcId="{778452B4-CD73-4CE8-AD85-5B79EEA5AF55}" destId="{A60CC79A-714E-4285-9D27-8C2FB8899ACB}" srcOrd="1" destOrd="0" presId="urn:microsoft.com/office/officeart/2005/8/layout/radial1"/>
    <dgm:cxn modelId="{78541DF8-E8B7-4D97-8D56-A492AC593776}" srcId="{40587360-7BD1-43E4-99C8-0971FFC00A14}" destId="{590359CF-8162-47EF-A310-8389CFF61A51}" srcOrd="3" destOrd="0" parTransId="{B6552CBB-0A64-43AF-99A5-BB9A07B9364F}" sibTransId="{C11BE31E-2010-430C-9FE7-ABCF6DD57D64}"/>
    <dgm:cxn modelId="{10D01C83-9CFD-4BDC-8409-D165035C2B80}" srcId="{40587360-7BD1-43E4-99C8-0971FFC00A14}" destId="{2ADEEC81-CA79-49C5-B69D-B551D667254C}" srcOrd="1" destOrd="0" parTransId="{14D4761A-B926-437A-8D06-B568D13D2AE5}" sibTransId="{FF7AF819-2FC5-42E1-95E5-F3E81A562AB4}"/>
    <dgm:cxn modelId="{EA260412-85A2-411F-A61B-95F6313A991B}" type="presOf" srcId="{37C94F00-03FF-4CB8-BEBF-7589EEE85477}" destId="{F459D40E-4869-4AA1-ADFC-24DA5BFABF16}" srcOrd="1" destOrd="0" presId="urn:microsoft.com/office/officeart/2005/8/layout/radial1"/>
    <dgm:cxn modelId="{C425CFA3-A8FB-4465-980B-E142D717AEE1}" srcId="{40587360-7BD1-43E4-99C8-0971FFC00A14}" destId="{74DD33EF-1950-41A8-B6E1-51914E8A30AE}" srcOrd="2" destOrd="0" parTransId="{86B41E60-39DB-498E-89E0-51B774575340}" sibTransId="{CB49D381-47CA-4045-863C-874E41EAF78F}"/>
    <dgm:cxn modelId="{A22943FB-6EB7-4013-A3FC-D25CC7C94F43}" type="presOf" srcId="{30873CF7-E43E-49FE-B39B-B04743020CEC}" destId="{5B2E2CAC-7543-4FAC-A9C3-F0D44E07CBD2}" srcOrd="1" destOrd="0" presId="urn:microsoft.com/office/officeart/2005/8/layout/radial1"/>
    <dgm:cxn modelId="{06F85EEB-63F9-4F28-A67F-3D4DB56DF764}" type="presOf" srcId="{B6552CBB-0A64-43AF-99A5-BB9A07B9364F}" destId="{4FDDC8A5-D074-45F6-84BB-3B23229713A9}" srcOrd="0" destOrd="0" presId="urn:microsoft.com/office/officeart/2005/8/layout/radial1"/>
    <dgm:cxn modelId="{004DB602-F86E-44CA-AC4C-54B6D688BD1E}" type="presOf" srcId="{C7DC0180-742C-4AAC-9A0F-79F91F5D1787}" destId="{4A67EC4C-C1A5-4856-BC08-CECC82A77ED1}" srcOrd="1" destOrd="0" presId="urn:microsoft.com/office/officeart/2005/8/layout/radial1"/>
    <dgm:cxn modelId="{6695B87C-F472-4D5B-A8A5-47D4E5D77EAE}" srcId="{40587360-7BD1-43E4-99C8-0971FFC00A14}" destId="{F4BC0FE6-6FFB-4EE5-BD30-560BDA2969CB}" srcOrd="18" destOrd="0" parTransId="{38F794C8-4A0C-4C11-93D4-29AEA40F47D1}" sibTransId="{C625FAA5-20BE-45AE-BD9A-F556C6A749DE}"/>
    <dgm:cxn modelId="{52BDD0A2-B228-465A-AE67-553E2F55D3E9}" type="presOf" srcId="{14D4761A-B926-437A-8D06-B568D13D2AE5}" destId="{95285678-3865-44E6-BFD3-3CB369B6CACE}" srcOrd="0" destOrd="0" presId="urn:microsoft.com/office/officeart/2005/8/layout/radial1"/>
    <dgm:cxn modelId="{A43E811A-C240-4EF8-953F-B0AAE0FF4B7F}" type="presOf" srcId="{8A8E4805-6880-49DC-899F-C51C6B3F616F}" destId="{A50CB525-9B96-4569-9C9B-B51BB40C0FF6}" srcOrd="0" destOrd="0" presId="urn:microsoft.com/office/officeart/2005/8/layout/radial1"/>
    <dgm:cxn modelId="{CCA0FED3-0A03-4957-9FBF-1BA65E05D14D}" srcId="{40587360-7BD1-43E4-99C8-0971FFC00A14}" destId="{8A8E4805-6880-49DC-899F-C51C6B3F616F}" srcOrd="16" destOrd="0" parTransId="{9F251D0E-0D96-48B6-BE0E-7E32E6B95378}" sibTransId="{4EABE3AA-7E7E-45CA-B67C-E586044D84E6}"/>
    <dgm:cxn modelId="{AB604D9F-2CFC-4675-B744-A077BBA44507}" type="presOf" srcId="{4DAA1A97-4BCD-4D90-B505-A8682B35A355}" destId="{8B849AB2-F710-40FF-9F45-B1D3B71F627A}" srcOrd="0" destOrd="0" presId="urn:microsoft.com/office/officeart/2005/8/layout/radial1"/>
    <dgm:cxn modelId="{654AF6B7-0C64-4C9C-AF0F-628ECC94CD29}" type="presOf" srcId="{C7DC0180-742C-4AAC-9A0F-79F91F5D1787}" destId="{04382BAC-B085-4B96-9C98-2100324E414B}" srcOrd="0" destOrd="0" presId="urn:microsoft.com/office/officeart/2005/8/layout/radial1"/>
    <dgm:cxn modelId="{9C6F138E-3A83-47B1-8DAC-3AC8A3CAA5FE}" type="presParOf" srcId="{BCF1A1DA-B646-42A5-B191-5FC8CBD9DF57}" destId="{FC2EBFF4-F577-493A-B3DA-161916A2484B}" srcOrd="0" destOrd="0" presId="urn:microsoft.com/office/officeart/2005/8/layout/radial1"/>
    <dgm:cxn modelId="{7929263B-EC5F-43FF-BDE9-9E598298C80D}" type="presParOf" srcId="{BCF1A1DA-B646-42A5-B191-5FC8CBD9DF57}" destId="{320D95D4-B625-40B1-9855-F6796044113C}" srcOrd="1" destOrd="0" presId="urn:microsoft.com/office/officeart/2005/8/layout/radial1"/>
    <dgm:cxn modelId="{04542135-0CB4-4991-AA18-83C36E42276E}" type="presParOf" srcId="{320D95D4-B625-40B1-9855-F6796044113C}" destId="{2D6FAFF0-3525-4AB0-B77F-05BF0FD13EA7}" srcOrd="0" destOrd="0" presId="urn:microsoft.com/office/officeart/2005/8/layout/radial1"/>
    <dgm:cxn modelId="{B5C5E1B7-4510-43DA-BA53-802EBC4F7F4B}" type="presParOf" srcId="{BCF1A1DA-B646-42A5-B191-5FC8CBD9DF57}" destId="{729F6471-A81A-4FA9-8801-C0504C57F1B8}" srcOrd="2" destOrd="0" presId="urn:microsoft.com/office/officeart/2005/8/layout/radial1"/>
    <dgm:cxn modelId="{23C06DD3-EC7C-4219-96D9-338C19D16139}" type="presParOf" srcId="{BCF1A1DA-B646-42A5-B191-5FC8CBD9DF57}" destId="{95285678-3865-44E6-BFD3-3CB369B6CACE}" srcOrd="3" destOrd="0" presId="urn:microsoft.com/office/officeart/2005/8/layout/radial1"/>
    <dgm:cxn modelId="{BE6DC6FF-4FF2-4DCF-9423-866257A044D4}" type="presParOf" srcId="{95285678-3865-44E6-BFD3-3CB369B6CACE}" destId="{68570CA0-6BD6-4AE8-8805-38A6FB907A23}" srcOrd="0" destOrd="0" presId="urn:microsoft.com/office/officeart/2005/8/layout/radial1"/>
    <dgm:cxn modelId="{444DFA41-5E7A-4011-8777-A3535B9D591A}" type="presParOf" srcId="{BCF1A1DA-B646-42A5-B191-5FC8CBD9DF57}" destId="{529B0BC7-4405-409B-BBF4-E1BF3702D752}" srcOrd="4" destOrd="0" presId="urn:microsoft.com/office/officeart/2005/8/layout/radial1"/>
    <dgm:cxn modelId="{D6E066F4-6AB9-45BD-A463-D974E290E4A1}" type="presParOf" srcId="{BCF1A1DA-B646-42A5-B191-5FC8CBD9DF57}" destId="{BAB46B91-EA56-43B7-A13F-C2BFD9D24646}" srcOrd="5" destOrd="0" presId="urn:microsoft.com/office/officeart/2005/8/layout/radial1"/>
    <dgm:cxn modelId="{E93B658C-41C0-42C5-BC21-8ED32AC04C4B}" type="presParOf" srcId="{BAB46B91-EA56-43B7-A13F-C2BFD9D24646}" destId="{254AB111-4794-4B44-815A-4AD33A3E1D83}" srcOrd="0" destOrd="0" presId="urn:microsoft.com/office/officeart/2005/8/layout/radial1"/>
    <dgm:cxn modelId="{365E8651-84AE-4557-AB58-597F5EFAA9E0}" type="presParOf" srcId="{BCF1A1DA-B646-42A5-B191-5FC8CBD9DF57}" destId="{7E02D277-434A-4D13-BD0F-C417A619096A}" srcOrd="6" destOrd="0" presId="urn:microsoft.com/office/officeart/2005/8/layout/radial1"/>
    <dgm:cxn modelId="{5FD1199B-542D-463F-8E62-2CEB85C56AC0}" type="presParOf" srcId="{BCF1A1DA-B646-42A5-B191-5FC8CBD9DF57}" destId="{4FDDC8A5-D074-45F6-84BB-3B23229713A9}" srcOrd="7" destOrd="0" presId="urn:microsoft.com/office/officeart/2005/8/layout/radial1"/>
    <dgm:cxn modelId="{6C60CDC6-9225-4316-880B-7B6D5B3A2707}" type="presParOf" srcId="{4FDDC8A5-D074-45F6-84BB-3B23229713A9}" destId="{47A677E8-1CC5-4AD8-B14C-DD6698C7BB63}" srcOrd="0" destOrd="0" presId="urn:microsoft.com/office/officeart/2005/8/layout/radial1"/>
    <dgm:cxn modelId="{2E2151EA-01EE-4861-AA8E-CF72375C9573}" type="presParOf" srcId="{BCF1A1DA-B646-42A5-B191-5FC8CBD9DF57}" destId="{09ABBE2E-F2C8-4245-8037-DDCAC040288F}" srcOrd="8" destOrd="0" presId="urn:microsoft.com/office/officeart/2005/8/layout/radial1"/>
    <dgm:cxn modelId="{20C62357-AB08-466A-B98B-E298C0C318CB}" type="presParOf" srcId="{BCF1A1DA-B646-42A5-B191-5FC8CBD9DF57}" destId="{A6B5A8E8-6D0C-4C96-B9D7-4078BBD6E220}" srcOrd="9" destOrd="0" presId="urn:microsoft.com/office/officeart/2005/8/layout/radial1"/>
    <dgm:cxn modelId="{5412C1D4-035B-4701-B4C6-2077BC8F9D26}" type="presParOf" srcId="{A6B5A8E8-6D0C-4C96-B9D7-4078BBD6E220}" destId="{7B414042-CE0B-4223-81D9-D230BC693CD0}" srcOrd="0" destOrd="0" presId="urn:microsoft.com/office/officeart/2005/8/layout/radial1"/>
    <dgm:cxn modelId="{522DBD59-DBAC-4362-8F83-EE5EA7DB92C0}" type="presParOf" srcId="{BCF1A1DA-B646-42A5-B191-5FC8CBD9DF57}" destId="{77577CA9-A54D-4B89-BDD1-680B3379C0C6}" srcOrd="10" destOrd="0" presId="urn:microsoft.com/office/officeart/2005/8/layout/radial1"/>
    <dgm:cxn modelId="{D1493A13-0531-4230-B5F0-6BB8754E4026}" type="presParOf" srcId="{BCF1A1DA-B646-42A5-B191-5FC8CBD9DF57}" destId="{A84CCDAC-981B-4D2B-86FB-CE3164789015}" srcOrd="11" destOrd="0" presId="urn:microsoft.com/office/officeart/2005/8/layout/radial1"/>
    <dgm:cxn modelId="{8004A148-4E36-4DE0-AB75-0AB6FBB8A722}" type="presParOf" srcId="{A84CCDAC-981B-4D2B-86FB-CE3164789015}" destId="{5B2E2CAC-7543-4FAC-A9C3-F0D44E07CBD2}" srcOrd="0" destOrd="0" presId="urn:microsoft.com/office/officeart/2005/8/layout/radial1"/>
    <dgm:cxn modelId="{4DD6C4E9-F302-40B3-852D-05E238026B64}" type="presParOf" srcId="{BCF1A1DA-B646-42A5-B191-5FC8CBD9DF57}" destId="{9AD61087-4F07-450D-A4CA-67D8DF8773BF}" srcOrd="12" destOrd="0" presId="urn:microsoft.com/office/officeart/2005/8/layout/radial1"/>
    <dgm:cxn modelId="{AE2BF9C0-1075-4125-A904-B687D24D2CAB}" type="presParOf" srcId="{BCF1A1DA-B646-42A5-B191-5FC8CBD9DF57}" destId="{F4C283D2-46A1-4D48-B27F-CCA7E868A4F3}" srcOrd="13" destOrd="0" presId="urn:microsoft.com/office/officeart/2005/8/layout/radial1"/>
    <dgm:cxn modelId="{F69E3F1F-4962-4091-988B-8235249A6C9E}" type="presParOf" srcId="{F4C283D2-46A1-4D48-B27F-CCA7E868A4F3}" destId="{6A0E1C3D-D7AC-42D8-AC85-E6C9E24F8AFB}" srcOrd="0" destOrd="0" presId="urn:microsoft.com/office/officeart/2005/8/layout/radial1"/>
    <dgm:cxn modelId="{A2B2ACF4-90B8-4A62-A49F-AD39432EE841}" type="presParOf" srcId="{BCF1A1DA-B646-42A5-B191-5FC8CBD9DF57}" destId="{F2E96160-24AB-4467-BA2A-1440B2875E30}" srcOrd="14" destOrd="0" presId="urn:microsoft.com/office/officeart/2005/8/layout/radial1"/>
    <dgm:cxn modelId="{C1C428A2-06CB-48C5-80F0-419F0B6E10F8}" type="presParOf" srcId="{BCF1A1DA-B646-42A5-B191-5FC8CBD9DF57}" destId="{6F77823D-67D6-4DD0-B019-1BBF2D6CE27C}" srcOrd="15" destOrd="0" presId="urn:microsoft.com/office/officeart/2005/8/layout/radial1"/>
    <dgm:cxn modelId="{232DDB25-13CA-4920-8E3A-F7E72DC925EA}" type="presParOf" srcId="{6F77823D-67D6-4DD0-B019-1BBF2D6CE27C}" destId="{5C0D16CB-0E14-4316-ABE8-7B6120D97CDE}" srcOrd="0" destOrd="0" presId="urn:microsoft.com/office/officeart/2005/8/layout/radial1"/>
    <dgm:cxn modelId="{6ABEA383-85AE-48D3-961E-CD0CC67DA8FC}" type="presParOf" srcId="{BCF1A1DA-B646-42A5-B191-5FC8CBD9DF57}" destId="{972037BB-2083-4A39-8282-A2E90FE4F53E}" srcOrd="16" destOrd="0" presId="urn:microsoft.com/office/officeart/2005/8/layout/radial1"/>
    <dgm:cxn modelId="{D63F95A3-C77E-487D-944F-508B1BCD7972}" type="presParOf" srcId="{BCF1A1DA-B646-42A5-B191-5FC8CBD9DF57}" destId="{A1EEE197-8230-499F-AF54-E7C672A4C4F2}" srcOrd="17" destOrd="0" presId="urn:microsoft.com/office/officeart/2005/8/layout/radial1"/>
    <dgm:cxn modelId="{4C1E8993-BF64-4E92-A824-C6B37AE8276C}" type="presParOf" srcId="{A1EEE197-8230-499F-AF54-E7C672A4C4F2}" destId="{EA86B5D5-8F4B-4BA4-8655-92CB287409B3}" srcOrd="0" destOrd="0" presId="urn:microsoft.com/office/officeart/2005/8/layout/radial1"/>
    <dgm:cxn modelId="{42EB692E-CD15-4D6D-9F23-2107737D3242}" type="presParOf" srcId="{BCF1A1DA-B646-42A5-B191-5FC8CBD9DF57}" destId="{4DC63F30-E07F-4277-80D1-7C4B82D62D4A}" srcOrd="18" destOrd="0" presId="urn:microsoft.com/office/officeart/2005/8/layout/radial1"/>
    <dgm:cxn modelId="{EAB70128-5479-42AC-90D7-2CABB49611C1}" type="presParOf" srcId="{BCF1A1DA-B646-42A5-B191-5FC8CBD9DF57}" destId="{57CF0FF5-09E6-4803-B3AD-76EF59860C10}" srcOrd="19" destOrd="0" presId="urn:microsoft.com/office/officeart/2005/8/layout/radial1"/>
    <dgm:cxn modelId="{45B878B0-49C6-4A56-AA58-83C3C6E9C0E6}" type="presParOf" srcId="{57CF0FF5-09E6-4803-B3AD-76EF59860C10}" destId="{A8BFD672-54B8-4EE3-AD7D-9978BFAB68FC}" srcOrd="0" destOrd="0" presId="urn:microsoft.com/office/officeart/2005/8/layout/radial1"/>
    <dgm:cxn modelId="{13558BA0-E3A3-4A9A-B31E-E612863A4630}" type="presParOf" srcId="{BCF1A1DA-B646-42A5-B191-5FC8CBD9DF57}" destId="{2DE37015-6928-4221-9F2D-C310D2B71CCE}" srcOrd="20" destOrd="0" presId="urn:microsoft.com/office/officeart/2005/8/layout/radial1"/>
    <dgm:cxn modelId="{C92D663F-A146-4C54-8E37-2C767A11C639}" type="presParOf" srcId="{BCF1A1DA-B646-42A5-B191-5FC8CBD9DF57}" destId="{2F366DC2-6FAC-49B4-82B7-CCC45874D729}" srcOrd="21" destOrd="0" presId="urn:microsoft.com/office/officeart/2005/8/layout/radial1"/>
    <dgm:cxn modelId="{C7F6F938-E346-4716-8F68-E09CBDB43BA8}" type="presParOf" srcId="{2F366DC2-6FAC-49B4-82B7-CCC45874D729}" destId="{6EDDA693-4BEC-4616-A64F-A60EE3BCAB13}" srcOrd="0" destOrd="0" presId="urn:microsoft.com/office/officeart/2005/8/layout/radial1"/>
    <dgm:cxn modelId="{8C97AFC6-D4AC-4309-B051-865C00B2D3D8}" type="presParOf" srcId="{BCF1A1DA-B646-42A5-B191-5FC8CBD9DF57}" destId="{AE697D12-DB77-489A-9D37-FF39BD25C8FB}" srcOrd="22" destOrd="0" presId="urn:microsoft.com/office/officeart/2005/8/layout/radial1"/>
    <dgm:cxn modelId="{80C72DCB-74E7-49FD-A8D0-491121994D6F}" type="presParOf" srcId="{BCF1A1DA-B646-42A5-B191-5FC8CBD9DF57}" destId="{2301316F-6EE4-4FDD-B2AE-37FB45D2BFE4}" srcOrd="23" destOrd="0" presId="urn:microsoft.com/office/officeart/2005/8/layout/radial1"/>
    <dgm:cxn modelId="{655D0B04-EEB3-4797-9C05-5B26F1C25A65}" type="presParOf" srcId="{2301316F-6EE4-4FDD-B2AE-37FB45D2BFE4}" destId="{C6528381-4E85-4D3C-9F97-655413D97D65}" srcOrd="0" destOrd="0" presId="urn:microsoft.com/office/officeart/2005/8/layout/radial1"/>
    <dgm:cxn modelId="{745C6F18-F6F5-498D-A8B1-111716163D4D}" type="presParOf" srcId="{BCF1A1DA-B646-42A5-B191-5FC8CBD9DF57}" destId="{0DD48554-4016-4198-AFB5-476D8B72B9E6}" srcOrd="24" destOrd="0" presId="urn:microsoft.com/office/officeart/2005/8/layout/radial1"/>
    <dgm:cxn modelId="{4B572D47-D70D-40D5-92B4-96A51D396A5A}" type="presParOf" srcId="{BCF1A1DA-B646-42A5-B191-5FC8CBD9DF57}" destId="{FD92DDD3-A63B-43D4-8EAE-E4C80575696F}" srcOrd="25" destOrd="0" presId="urn:microsoft.com/office/officeart/2005/8/layout/radial1"/>
    <dgm:cxn modelId="{B047B374-B0E0-4F3D-A4DB-6FB0BCDE065D}" type="presParOf" srcId="{FD92DDD3-A63B-43D4-8EAE-E4C80575696F}" destId="{535EE79E-3D37-4F00-A265-95C4C921FFFC}" srcOrd="0" destOrd="0" presId="urn:microsoft.com/office/officeart/2005/8/layout/radial1"/>
    <dgm:cxn modelId="{BA6CDA24-DEFC-48E5-8344-7EF2EA593647}" type="presParOf" srcId="{BCF1A1DA-B646-42A5-B191-5FC8CBD9DF57}" destId="{F4C49668-263D-4A6B-89EE-97B3BE94AC12}" srcOrd="26" destOrd="0" presId="urn:microsoft.com/office/officeart/2005/8/layout/radial1"/>
    <dgm:cxn modelId="{64224A0B-8648-4347-95F3-3EBF17707C80}" type="presParOf" srcId="{BCF1A1DA-B646-42A5-B191-5FC8CBD9DF57}" destId="{15CC8A45-451E-4B37-A667-8C3317E4EAA2}" srcOrd="27" destOrd="0" presId="urn:microsoft.com/office/officeart/2005/8/layout/radial1"/>
    <dgm:cxn modelId="{8DD1BE84-D4BF-470B-86CC-5D23BB339700}" type="presParOf" srcId="{15CC8A45-451E-4B37-A667-8C3317E4EAA2}" destId="{1682BC66-6A4D-4327-9F57-6C9C01E0A9B8}" srcOrd="0" destOrd="0" presId="urn:microsoft.com/office/officeart/2005/8/layout/radial1"/>
    <dgm:cxn modelId="{F4FA6CCE-B923-4858-BEE1-74BD5D7AE412}" type="presParOf" srcId="{BCF1A1DA-B646-42A5-B191-5FC8CBD9DF57}" destId="{CB907D9C-8774-4A54-8078-D5424D94F598}" srcOrd="28" destOrd="0" presId="urn:microsoft.com/office/officeart/2005/8/layout/radial1"/>
    <dgm:cxn modelId="{99632041-01D0-490F-A17F-895E24364F19}" type="presParOf" srcId="{BCF1A1DA-B646-42A5-B191-5FC8CBD9DF57}" destId="{C5ACA4D2-4EA9-478B-B788-CE8B58336DFD}" srcOrd="29" destOrd="0" presId="urn:microsoft.com/office/officeart/2005/8/layout/radial1"/>
    <dgm:cxn modelId="{71D1C8B3-D1CB-436E-AD70-6610F93916D4}" type="presParOf" srcId="{C5ACA4D2-4EA9-478B-B788-CE8B58336DFD}" destId="{A60CC79A-714E-4285-9D27-8C2FB8899ACB}" srcOrd="0" destOrd="0" presId="urn:microsoft.com/office/officeart/2005/8/layout/radial1"/>
    <dgm:cxn modelId="{F4B39D2F-7C86-4138-92E0-C0FF3904F1E5}" type="presParOf" srcId="{BCF1A1DA-B646-42A5-B191-5FC8CBD9DF57}" destId="{92F79387-DFAD-4546-891D-DDA46FCDA81A}" srcOrd="30" destOrd="0" presId="urn:microsoft.com/office/officeart/2005/8/layout/radial1"/>
    <dgm:cxn modelId="{9D14FAA7-E758-4801-85D4-568853855FED}" type="presParOf" srcId="{BCF1A1DA-B646-42A5-B191-5FC8CBD9DF57}" destId="{0BB11954-B9C7-48F2-9D87-3D7F1723DA43}" srcOrd="31" destOrd="0" presId="urn:microsoft.com/office/officeart/2005/8/layout/radial1"/>
    <dgm:cxn modelId="{D3F8038B-EC3B-4B24-A1DE-BCFCAB3206D6}" type="presParOf" srcId="{0BB11954-B9C7-48F2-9D87-3D7F1723DA43}" destId="{95F75D51-6EFE-4E13-9659-B1DFD930809F}" srcOrd="0" destOrd="0" presId="urn:microsoft.com/office/officeart/2005/8/layout/radial1"/>
    <dgm:cxn modelId="{58912C01-61B6-43F4-9EF4-730B6707C5FD}" type="presParOf" srcId="{BCF1A1DA-B646-42A5-B191-5FC8CBD9DF57}" destId="{9DA2DFB2-B9FF-4525-BF92-D5D0D9D19CB6}" srcOrd="32" destOrd="0" presId="urn:microsoft.com/office/officeart/2005/8/layout/radial1"/>
    <dgm:cxn modelId="{38E10AA4-2DCE-4516-9E90-877204859D19}" type="presParOf" srcId="{BCF1A1DA-B646-42A5-B191-5FC8CBD9DF57}" destId="{12660426-DE88-4FEE-9D1A-6082B50256DD}" srcOrd="33" destOrd="0" presId="urn:microsoft.com/office/officeart/2005/8/layout/radial1"/>
    <dgm:cxn modelId="{C2CB9B97-E01C-4C7D-B02B-74B0190E46EB}" type="presParOf" srcId="{12660426-DE88-4FEE-9D1A-6082B50256DD}" destId="{013262AE-10EC-4335-88BF-C2327A781382}" srcOrd="0" destOrd="0" presId="urn:microsoft.com/office/officeart/2005/8/layout/radial1"/>
    <dgm:cxn modelId="{C6B3DE7A-DFB5-4B6C-9127-FF9E92D9F8E8}" type="presParOf" srcId="{BCF1A1DA-B646-42A5-B191-5FC8CBD9DF57}" destId="{A50CB525-9B96-4569-9C9B-B51BB40C0FF6}" srcOrd="34" destOrd="0" presId="urn:microsoft.com/office/officeart/2005/8/layout/radial1"/>
    <dgm:cxn modelId="{0AAD9353-0644-4575-BEDD-55922D09AF1D}" type="presParOf" srcId="{BCF1A1DA-B646-42A5-B191-5FC8CBD9DF57}" destId="{8B849AB2-F710-40FF-9F45-B1D3B71F627A}" srcOrd="35" destOrd="0" presId="urn:microsoft.com/office/officeart/2005/8/layout/radial1"/>
    <dgm:cxn modelId="{30A7E7AC-DEE5-4715-B728-00B3E5C3E59D}" type="presParOf" srcId="{8B849AB2-F710-40FF-9F45-B1D3B71F627A}" destId="{49CE8C1F-9721-471D-811A-567370F94C31}" srcOrd="0" destOrd="0" presId="urn:microsoft.com/office/officeart/2005/8/layout/radial1"/>
    <dgm:cxn modelId="{890674EE-9EE0-4B45-832F-8D1836BA7FDA}" type="presParOf" srcId="{BCF1A1DA-B646-42A5-B191-5FC8CBD9DF57}" destId="{1F471B74-45F8-40E5-9718-A0EC66706ED0}" srcOrd="36" destOrd="0" presId="urn:microsoft.com/office/officeart/2005/8/layout/radial1"/>
    <dgm:cxn modelId="{97406E8A-BFFE-4CB9-B2CD-329914D84CB7}" type="presParOf" srcId="{BCF1A1DA-B646-42A5-B191-5FC8CBD9DF57}" destId="{A5C70181-9A08-4BA0-A9F7-6D1FEE1374F2}" srcOrd="37" destOrd="0" presId="urn:microsoft.com/office/officeart/2005/8/layout/radial1"/>
    <dgm:cxn modelId="{4D797414-15EA-47FF-B0EA-8BFA6F9267C1}" type="presParOf" srcId="{A5C70181-9A08-4BA0-A9F7-6D1FEE1374F2}" destId="{9E47FCB9-CE76-4A98-AD6A-8CC3E57A3E78}" srcOrd="0" destOrd="0" presId="urn:microsoft.com/office/officeart/2005/8/layout/radial1"/>
    <dgm:cxn modelId="{4D003189-AE3A-4FDC-B3F6-727C3AFBB379}" type="presParOf" srcId="{BCF1A1DA-B646-42A5-B191-5FC8CBD9DF57}" destId="{187DD7E6-ADB5-4AD4-BFD3-7839E042684F}" srcOrd="38" destOrd="0" presId="urn:microsoft.com/office/officeart/2005/8/layout/radial1"/>
    <dgm:cxn modelId="{27F2FAA3-881D-4969-91E9-D9B85741C53C}" type="presParOf" srcId="{BCF1A1DA-B646-42A5-B191-5FC8CBD9DF57}" destId="{93E2261F-AEF8-4355-B603-85F880D6AC2C}" srcOrd="39" destOrd="0" presId="urn:microsoft.com/office/officeart/2005/8/layout/radial1"/>
    <dgm:cxn modelId="{89412CFB-1D67-4D02-B1C4-562975F47F8F}" type="presParOf" srcId="{93E2261F-AEF8-4355-B603-85F880D6AC2C}" destId="{CE099A20-9147-4105-9453-92DF8B252A7C}" srcOrd="0" destOrd="0" presId="urn:microsoft.com/office/officeart/2005/8/layout/radial1"/>
    <dgm:cxn modelId="{C5AD3BAE-EDE8-4CFA-A22F-3F5396B05CA8}" type="presParOf" srcId="{BCF1A1DA-B646-42A5-B191-5FC8CBD9DF57}" destId="{64C0454E-F845-4837-B423-78E1E7B41F64}" srcOrd="40" destOrd="0" presId="urn:microsoft.com/office/officeart/2005/8/layout/radial1"/>
    <dgm:cxn modelId="{65E4F12F-8EC4-4F13-82CE-1BD7B53F96B6}" type="presParOf" srcId="{BCF1A1DA-B646-42A5-B191-5FC8CBD9DF57}" destId="{4A525FA9-9C7D-491A-B01B-D1E47A9F2A9E}" srcOrd="41" destOrd="0" presId="urn:microsoft.com/office/officeart/2005/8/layout/radial1"/>
    <dgm:cxn modelId="{EBF5A9A2-D783-4325-AD47-DB4E128B3D38}" type="presParOf" srcId="{4A525FA9-9C7D-491A-B01B-D1E47A9F2A9E}" destId="{F459D40E-4869-4AA1-ADFC-24DA5BFABF16}" srcOrd="0" destOrd="0" presId="urn:microsoft.com/office/officeart/2005/8/layout/radial1"/>
    <dgm:cxn modelId="{85601CC5-2145-4FD1-BE8B-10B820A59BD6}" type="presParOf" srcId="{BCF1A1DA-B646-42A5-B191-5FC8CBD9DF57}" destId="{782C3E41-E290-48FA-B0E1-3149B96C1D0D}" srcOrd="42" destOrd="0" presId="urn:microsoft.com/office/officeart/2005/8/layout/radial1"/>
    <dgm:cxn modelId="{4C6C86C4-E5E4-46D3-8741-A9101B4B9171}" type="presParOf" srcId="{BCF1A1DA-B646-42A5-B191-5FC8CBD9DF57}" destId="{380BA9C7-1CA3-4D81-9C50-FDF630F9A6E3}" srcOrd="43" destOrd="0" presId="urn:microsoft.com/office/officeart/2005/8/layout/radial1"/>
    <dgm:cxn modelId="{8A6DF026-5C96-46CA-B261-0642A9782909}" type="presParOf" srcId="{380BA9C7-1CA3-4D81-9C50-FDF630F9A6E3}" destId="{19D22DC8-A756-431F-809A-2E740C95BE0A}" srcOrd="0" destOrd="0" presId="urn:microsoft.com/office/officeart/2005/8/layout/radial1"/>
    <dgm:cxn modelId="{5098105A-63B5-4397-9B10-AFCCAE000BAD}" type="presParOf" srcId="{BCF1A1DA-B646-42A5-B191-5FC8CBD9DF57}" destId="{1646BDB4-35CE-4499-AF87-24A18BF78DBF}" srcOrd="44" destOrd="0" presId="urn:microsoft.com/office/officeart/2005/8/layout/radial1"/>
    <dgm:cxn modelId="{36B80644-C417-4173-BED8-5E3B895334BC}" type="presParOf" srcId="{BCF1A1DA-B646-42A5-B191-5FC8CBD9DF57}" destId="{B4ED3977-6875-41CE-9CF6-42958FD8F901}" srcOrd="45" destOrd="0" presId="urn:microsoft.com/office/officeart/2005/8/layout/radial1"/>
    <dgm:cxn modelId="{B3212293-FF7D-4807-9670-E38B0AD6927D}" type="presParOf" srcId="{B4ED3977-6875-41CE-9CF6-42958FD8F901}" destId="{B5D7EC55-BF7D-4D0B-A74F-FEADC6ECB63A}" srcOrd="0" destOrd="0" presId="urn:microsoft.com/office/officeart/2005/8/layout/radial1"/>
    <dgm:cxn modelId="{C56760CF-BE06-46FE-AE6D-891DCF63ECA8}" type="presParOf" srcId="{BCF1A1DA-B646-42A5-B191-5FC8CBD9DF57}" destId="{A4F1FC3C-83D7-4B2E-828C-6BAC3139E0FF}" srcOrd="46" destOrd="0" presId="urn:microsoft.com/office/officeart/2005/8/layout/radial1"/>
    <dgm:cxn modelId="{69630C1E-D9DF-4235-B31D-F834D07A791B}" type="presParOf" srcId="{BCF1A1DA-B646-42A5-B191-5FC8CBD9DF57}" destId="{04382BAC-B085-4B96-9C98-2100324E414B}" srcOrd="47" destOrd="0" presId="urn:microsoft.com/office/officeart/2005/8/layout/radial1"/>
    <dgm:cxn modelId="{9621C930-B2F7-4AA3-9EB5-3EC55F73A204}" type="presParOf" srcId="{04382BAC-B085-4B96-9C98-2100324E414B}" destId="{4A67EC4C-C1A5-4856-BC08-CECC82A77ED1}" srcOrd="0" destOrd="0" presId="urn:microsoft.com/office/officeart/2005/8/layout/radial1"/>
    <dgm:cxn modelId="{3E260184-CBED-4A91-8A89-5EF6BEDBDF1D}" type="presParOf" srcId="{BCF1A1DA-B646-42A5-B191-5FC8CBD9DF57}" destId="{A9F2AF95-3F25-46D2-A166-3E6C52B18D6D}" srcOrd="48" destOrd="0" presId="urn:microsoft.com/office/officeart/2005/8/layout/radial1"/>
  </dgm:cxnLst>
  <dgm:bg/>
  <dgm:whole/>
  <dgm:extLst>
    <a:ext uri="http://schemas.microsoft.com/office/drawing/2008/diagram">
      <dsp:dataModelExt xmlns:dsp="http://schemas.microsoft.com/office/drawing/2008/diagram" relId="rId45"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C2EBFF4-F577-493A-B3DA-161916A2484B}">
      <dsp:nvSpPr>
        <dsp:cNvPr id="0" name=""/>
        <dsp:cNvSpPr/>
      </dsp:nvSpPr>
      <dsp:spPr>
        <a:xfrm>
          <a:off x="3852616" y="1964761"/>
          <a:ext cx="1603071" cy="710495"/>
        </a:xfrm>
        <a:prstGeom prst="ellipse">
          <a:avLst/>
        </a:prstGeom>
        <a:solidFill>
          <a:srgbClr val="C0000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ru-RU" sz="1200" kern="1200"/>
            <a:t>Середская средняя школа</a:t>
          </a:r>
        </a:p>
      </dsp:txBody>
      <dsp:txXfrm>
        <a:off x="4087380" y="2068811"/>
        <a:ext cx="1133543" cy="502395"/>
      </dsp:txXfrm>
    </dsp:sp>
    <dsp:sp modelId="{320D95D4-B625-40B1-9855-F6796044113C}">
      <dsp:nvSpPr>
        <dsp:cNvPr id="0" name=""/>
        <dsp:cNvSpPr/>
      </dsp:nvSpPr>
      <dsp:spPr>
        <a:xfrm rot="15804283">
          <a:off x="3923061" y="1346197"/>
          <a:ext cx="1237956" cy="8295"/>
        </a:xfrm>
        <a:custGeom>
          <a:avLst/>
          <a:gdLst/>
          <a:ahLst/>
          <a:cxnLst/>
          <a:rect l="0" t="0" r="0" b="0"/>
          <a:pathLst>
            <a:path>
              <a:moveTo>
                <a:pt x="0" y="4147"/>
              </a:moveTo>
              <a:lnTo>
                <a:pt x="1237956"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4511090" y="1319396"/>
        <a:ext cx="61897" cy="61897"/>
      </dsp:txXfrm>
    </dsp:sp>
    <dsp:sp modelId="{729F6471-A81A-4FA9-8801-C0504C57F1B8}">
      <dsp:nvSpPr>
        <dsp:cNvPr id="0" name=""/>
        <dsp:cNvSpPr/>
      </dsp:nvSpPr>
      <dsp:spPr>
        <a:xfrm>
          <a:off x="3587485" y="-10"/>
          <a:ext cx="1681939" cy="735943"/>
        </a:xfrm>
        <a:prstGeom prst="ellipse">
          <a:avLst/>
        </a:prstGeom>
        <a:solidFill>
          <a:schemeClr val="accent6">
            <a:lumMod val="60000"/>
            <a:lumOff val="4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b="1" i="0" kern="1200"/>
            <a:t>ГПОУ ЯО Даниловский политехнический колледж</a:t>
          </a:r>
          <a:endParaRPr lang="ru-RU" sz="1000" kern="1200"/>
        </a:p>
      </dsp:txBody>
      <dsp:txXfrm>
        <a:off x="3833799" y="107766"/>
        <a:ext cx="1189311" cy="520391"/>
      </dsp:txXfrm>
    </dsp:sp>
    <dsp:sp modelId="{95285678-3865-44E6-BFD3-3CB369B6CACE}">
      <dsp:nvSpPr>
        <dsp:cNvPr id="0" name=""/>
        <dsp:cNvSpPr/>
      </dsp:nvSpPr>
      <dsp:spPr>
        <a:xfrm rot="17487886">
          <a:off x="4501051" y="1539204"/>
          <a:ext cx="916965" cy="8295"/>
        </a:xfrm>
        <a:custGeom>
          <a:avLst/>
          <a:gdLst/>
          <a:ahLst/>
          <a:cxnLst/>
          <a:rect l="0" t="0" r="0" b="0"/>
          <a:pathLst>
            <a:path>
              <a:moveTo>
                <a:pt x="0" y="4147"/>
              </a:moveTo>
              <a:lnTo>
                <a:pt x="916965"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4936610" y="1520428"/>
        <a:ext cx="45848" cy="45848"/>
      </dsp:txXfrm>
    </dsp:sp>
    <dsp:sp modelId="{529B0BC7-4405-409B-BBF4-E1BF3702D752}">
      <dsp:nvSpPr>
        <dsp:cNvPr id="0" name=""/>
        <dsp:cNvSpPr/>
      </dsp:nvSpPr>
      <dsp:spPr>
        <a:xfrm>
          <a:off x="4546821" y="699096"/>
          <a:ext cx="1324529" cy="419176"/>
        </a:xfrm>
        <a:prstGeom prst="ellipse">
          <a:avLst/>
        </a:prstGeom>
        <a:gradFill rotWithShape="0">
          <a:gsLst>
            <a:gs pos="0">
              <a:schemeClr val="accent5">
                <a:hueOff val="0"/>
                <a:satOff val="0"/>
                <a:lumOff val="0"/>
                <a:alphaOff val="0"/>
                <a:shade val="51000"/>
                <a:satMod val="130000"/>
              </a:schemeClr>
            </a:gs>
            <a:gs pos="80000">
              <a:schemeClr val="accent5">
                <a:hueOff val="0"/>
                <a:satOff val="0"/>
                <a:lumOff val="0"/>
                <a:alphaOff val="0"/>
                <a:shade val="93000"/>
                <a:satMod val="130000"/>
              </a:schemeClr>
            </a:gs>
            <a:gs pos="100000">
              <a:schemeClr val="accent5">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b="1" kern="1200"/>
            <a:t>Федуринский СДК</a:t>
          </a:r>
          <a:endParaRPr lang="ru-RU" sz="1050" kern="1200"/>
        </a:p>
      </dsp:txBody>
      <dsp:txXfrm>
        <a:off x="4740794" y="760483"/>
        <a:ext cx="936583" cy="296402"/>
      </dsp:txXfrm>
    </dsp:sp>
    <dsp:sp modelId="{BAB46B91-EA56-43B7-A13F-C2BFD9D24646}">
      <dsp:nvSpPr>
        <dsp:cNvPr id="0" name=""/>
        <dsp:cNvSpPr/>
      </dsp:nvSpPr>
      <dsp:spPr>
        <a:xfrm rot="11393104">
          <a:off x="1598533" y="1986137"/>
          <a:ext cx="2326941" cy="8295"/>
        </a:xfrm>
        <a:custGeom>
          <a:avLst/>
          <a:gdLst/>
          <a:ahLst/>
          <a:cxnLst/>
          <a:rect l="0" t="0" r="0" b="0"/>
          <a:pathLst>
            <a:path>
              <a:moveTo>
                <a:pt x="0" y="4147"/>
              </a:moveTo>
              <a:lnTo>
                <a:pt x="2326941"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ru-RU" sz="800" kern="1200"/>
        </a:p>
      </dsp:txBody>
      <dsp:txXfrm rot="10800000">
        <a:off x="2703831" y="1932111"/>
        <a:ext cx="116347" cy="116347"/>
      </dsp:txXfrm>
    </dsp:sp>
    <dsp:sp modelId="{7E02D277-434A-4D13-BD0F-C417A619096A}">
      <dsp:nvSpPr>
        <dsp:cNvPr id="0" name=""/>
        <dsp:cNvSpPr/>
      </dsp:nvSpPr>
      <dsp:spPr>
        <a:xfrm>
          <a:off x="286131" y="1487383"/>
          <a:ext cx="1442791" cy="394335"/>
        </a:xfrm>
        <a:prstGeom prst="ellipse">
          <a:avLst/>
        </a:prstGeom>
        <a:solidFill>
          <a:srgbClr val="00B05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kern="1200"/>
            <a:t>Краеведческий музей</a:t>
          </a:r>
        </a:p>
      </dsp:txBody>
      <dsp:txXfrm>
        <a:off x="497423" y="1545132"/>
        <a:ext cx="1020207" cy="278837"/>
      </dsp:txXfrm>
    </dsp:sp>
    <dsp:sp modelId="{4FDDC8A5-D074-45F6-84BB-3B23229713A9}">
      <dsp:nvSpPr>
        <dsp:cNvPr id="0" name=""/>
        <dsp:cNvSpPr/>
      </dsp:nvSpPr>
      <dsp:spPr>
        <a:xfrm rot="5939958">
          <a:off x="3692257" y="3443849"/>
          <a:ext cx="1566507" cy="8295"/>
        </a:xfrm>
        <a:custGeom>
          <a:avLst/>
          <a:gdLst/>
          <a:ahLst/>
          <a:cxnLst/>
          <a:rect l="0" t="0" r="0" b="0"/>
          <a:pathLst>
            <a:path>
              <a:moveTo>
                <a:pt x="0" y="4147"/>
              </a:moveTo>
              <a:lnTo>
                <a:pt x="1566507"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4436348" y="3408834"/>
        <a:ext cx="78325" cy="78325"/>
      </dsp:txXfrm>
    </dsp:sp>
    <dsp:sp modelId="{09ABBE2E-F2C8-4245-8037-DDCAC040288F}">
      <dsp:nvSpPr>
        <dsp:cNvPr id="0" name=""/>
        <dsp:cNvSpPr/>
      </dsp:nvSpPr>
      <dsp:spPr>
        <a:xfrm>
          <a:off x="3570282" y="4221403"/>
          <a:ext cx="1499099" cy="419176"/>
        </a:xfrm>
        <a:prstGeom prst="ellipse">
          <a:avLst/>
        </a:prstGeom>
        <a:solidFill>
          <a:srgbClr val="00B05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b="1" kern="1200"/>
            <a:t>МБУК "Даниловская ЦБС"</a:t>
          </a:r>
          <a:endParaRPr lang="ru-RU" sz="1050" kern="1200"/>
        </a:p>
      </dsp:txBody>
      <dsp:txXfrm>
        <a:off x="3789820" y="4282790"/>
        <a:ext cx="1060023" cy="296402"/>
      </dsp:txXfrm>
    </dsp:sp>
    <dsp:sp modelId="{A6B5A8E8-6D0C-4C96-B9D7-4078BBD6E220}">
      <dsp:nvSpPr>
        <dsp:cNvPr id="0" name=""/>
        <dsp:cNvSpPr/>
      </dsp:nvSpPr>
      <dsp:spPr>
        <a:xfrm rot="10884734">
          <a:off x="1791937" y="2270719"/>
          <a:ext cx="2062229" cy="8295"/>
        </a:xfrm>
        <a:custGeom>
          <a:avLst/>
          <a:gdLst/>
          <a:ahLst/>
          <a:cxnLst/>
          <a:rect l="0" t="0" r="0" b="0"/>
          <a:pathLst>
            <a:path>
              <a:moveTo>
                <a:pt x="0" y="4147"/>
              </a:moveTo>
              <a:lnTo>
                <a:pt x="2062229"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ru-RU" sz="700" kern="1200"/>
        </a:p>
      </dsp:txBody>
      <dsp:txXfrm rot="10800000">
        <a:off x="2771496" y="2223311"/>
        <a:ext cx="103111" cy="103111"/>
      </dsp:txXfrm>
    </dsp:sp>
    <dsp:sp modelId="{77577CA9-A54D-4B89-BDD1-680B3379C0C6}">
      <dsp:nvSpPr>
        <dsp:cNvPr id="0" name=""/>
        <dsp:cNvSpPr/>
      </dsp:nvSpPr>
      <dsp:spPr>
        <a:xfrm>
          <a:off x="19190" y="1948861"/>
          <a:ext cx="1775785" cy="557541"/>
        </a:xfrm>
        <a:prstGeom prst="ellipse">
          <a:avLst/>
        </a:prstGeom>
        <a:solidFill>
          <a:srgbClr val="00B05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kern="1200"/>
            <a:t>Правоохранительные органы </a:t>
          </a:r>
        </a:p>
      </dsp:txBody>
      <dsp:txXfrm>
        <a:off x="279248" y="2030511"/>
        <a:ext cx="1255669" cy="394241"/>
      </dsp:txXfrm>
    </dsp:sp>
    <dsp:sp modelId="{A84CCDAC-981B-4D2B-86FB-CE3164789015}">
      <dsp:nvSpPr>
        <dsp:cNvPr id="0" name=""/>
        <dsp:cNvSpPr/>
      </dsp:nvSpPr>
      <dsp:spPr>
        <a:xfrm rot="8530298">
          <a:off x="2143403" y="3348552"/>
          <a:ext cx="2361545" cy="8295"/>
        </a:xfrm>
        <a:custGeom>
          <a:avLst/>
          <a:gdLst/>
          <a:ahLst/>
          <a:cxnLst/>
          <a:rect l="0" t="0" r="0" b="0"/>
          <a:pathLst>
            <a:path>
              <a:moveTo>
                <a:pt x="0" y="4147"/>
              </a:moveTo>
              <a:lnTo>
                <a:pt x="2361545"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ru-RU" sz="800" kern="1200"/>
        </a:p>
      </dsp:txBody>
      <dsp:txXfrm rot="10800000">
        <a:off x="3265137" y="3293661"/>
        <a:ext cx="118077" cy="118077"/>
      </dsp:txXfrm>
    </dsp:sp>
    <dsp:sp modelId="{9AD61087-4F07-450D-A4CA-67D8DF8773BF}">
      <dsp:nvSpPr>
        <dsp:cNvPr id="0" name=""/>
        <dsp:cNvSpPr/>
      </dsp:nvSpPr>
      <dsp:spPr>
        <a:xfrm>
          <a:off x="1350753" y="4039498"/>
          <a:ext cx="1403703" cy="601081"/>
        </a:xfrm>
        <a:prstGeom prst="ellipse">
          <a:avLst/>
        </a:prstGeom>
        <a:solidFill>
          <a:srgbClr val="00B05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b="1" kern="1200"/>
            <a:t>ГБУЗ ЯО Даниловская ЦРБ</a:t>
          </a:r>
          <a:endParaRPr lang="ru-RU" sz="1050" kern="1200"/>
        </a:p>
      </dsp:txBody>
      <dsp:txXfrm>
        <a:off x="1556321" y="4127524"/>
        <a:ext cx="992567" cy="425029"/>
      </dsp:txXfrm>
    </dsp:sp>
    <dsp:sp modelId="{F4C283D2-46A1-4D48-B27F-CCA7E868A4F3}">
      <dsp:nvSpPr>
        <dsp:cNvPr id="0" name=""/>
        <dsp:cNvSpPr/>
      </dsp:nvSpPr>
      <dsp:spPr>
        <a:xfrm rot="20352383">
          <a:off x="5213023" y="1813265"/>
          <a:ext cx="1529331" cy="8295"/>
        </a:xfrm>
        <a:custGeom>
          <a:avLst/>
          <a:gdLst/>
          <a:ahLst/>
          <a:cxnLst/>
          <a:rect l="0" t="0" r="0" b="0"/>
          <a:pathLst>
            <a:path>
              <a:moveTo>
                <a:pt x="0" y="4147"/>
              </a:moveTo>
              <a:lnTo>
                <a:pt x="1529331"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5939456" y="1779180"/>
        <a:ext cx="76466" cy="76466"/>
      </dsp:txXfrm>
    </dsp:sp>
    <dsp:sp modelId="{F2E96160-24AB-4467-BA2A-1440B2875E30}">
      <dsp:nvSpPr>
        <dsp:cNvPr id="0" name=""/>
        <dsp:cNvSpPr/>
      </dsp:nvSpPr>
      <dsp:spPr>
        <a:xfrm>
          <a:off x="6489484" y="1085456"/>
          <a:ext cx="1407153" cy="540871"/>
        </a:xfrm>
        <a:prstGeom prst="ellipse">
          <a:avLst/>
        </a:prstGeom>
        <a:gradFill rotWithShape="0">
          <a:gsLst>
            <a:gs pos="0">
              <a:schemeClr val="accent5">
                <a:hueOff val="0"/>
                <a:satOff val="0"/>
                <a:lumOff val="0"/>
                <a:alphaOff val="0"/>
                <a:shade val="51000"/>
                <a:satMod val="130000"/>
              </a:schemeClr>
            </a:gs>
            <a:gs pos="80000">
              <a:schemeClr val="accent5">
                <a:hueOff val="0"/>
                <a:satOff val="0"/>
                <a:lumOff val="0"/>
                <a:alphaOff val="0"/>
                <a:shade val="93000"/>
                <a:satMod val="130000"/>
              </a:schemeClr>
            </a:gs>
            <a:gs pos="100000">
              <a:schemeClr val="accent5">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b="1" kern="1200"/>
            <a:t>Спортивные школы №1 и №2</a:t>
          </a:r>
          <a:endParaRPr lang="ru-RU" sz="1050" kern="1200"/>
        </a:p>
      </dsp:txBody>
      <dsp:txXfrm>
        <a:off x="6695557" y="1164665"/>
        <a:ext cx="995007" cy="382453"/>
      </dsp:txXfrm>
    </dsp:sp>
    <dsp:sp modelId="{6F77823D-67D6-4DD0-B019-1BBF2D6CE27C}">
      <dsp:nvSpPr>
        <dsp:cNvPr id="0" name=""/>
        <dsp:cNvSpPr/>
      </dsp:nvSpPr>
      <dsp:spPr>
        <a:xfrm rot="3864958">
          <a:off x="4504890" y="3164447"/>
          <a:ext cx="1111091" cy="8295"/>
        </a:xfrm>
        <a:custGeom>
          <a:avLst/>
          <a:gdLst/>
          <a:ahLst/>
          <a:cxnLst/>
          <a:rect l="0" t="0" r="0" b="0"/>
          <a:pathLst>
            <a:path>
              <a:moveTo>
                <a:pt x="0" y="4147"/>
              </a:moveTo>
              <a:lnTo>
                <a:pt x="1111091"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5032659" y="3140817"/>
        <a:ext cx="55554" cy="55554"/>
      </dsp:txXfrm>
    </dsp:sp>
    <dsp:sp modelId="{972037BB-2083-4A39-8282-A2E90FE4F53E}">
      <dsp:nvSpPr>
        <dsp:cNvPr id="0" name=""/>
        <dsp:cNvSpPr/>
      </dsp:nvSpPr>
      <dsp:spPr>
        <a:xfrm>
          <a:off x="4743936" y="3661169"/>
          <a:ext cx="1430564" cy="680687"/>
        </a:xfrm>
        <a:prstGeom prst="ellipse">
          <a:avLst/>
        </a:prstGeom>
        <a:solidFill>
          <a:srgbClr val="00B05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b="1" kern="1200"/>
            <a:t>МБОУ ДОД Дом детского творчества</a:t>
          </a:r>
          <a:endParaRPr lang="ru-RU" sz="1050" kern="1200"/>
        </a:p>
      </dsp:txBody>
      <dsp:txXfrm>
        <a:off x="4953437" y="3760853"/>
        <a:ext cx="1011562" cy="481319"/>
      </dsp:txXfrm>
    </dsp:sp>
    <dsp:sp modelId="{A1EEE197-8230-499F-AF54-E7C672A4C4F2}">
      <dsp:nvSpPr>
        <dsp:cNvPr id="0" name=""/>
        <dsp:cNvSpPr/>
      </dsp:nvSpPr>
      <dsp:spPr>
        <a:xfrm rot="7395350">
          <a:off x="3404803" y="3210910"/>
          <a:ext cx="1324797" cy="8295"/>
        </a:xfrm>
        <a:custGeom>
          <a:avLst/>
          <a:gdLst/>
          <a:ahLst/>
          <a:cxnLst/>
          <a:rect l="0" t="0" r="0" b="0"/>
          <a:pathLst>
            <a:path>
              <a:moveTo>
                <a:pt x="0" y="4147"/>
              </a:moveTo>
              <a:lnTo>
                <a:pt x="1324797"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4034082" y="3181938"/>
        <a:ext cx="66239" cy="66239"/>
      </dsp:txXfrm>
    </dsp:sp>
    <dsp:sp modelId="{4DC63F30-E07F-4277-80D1-7C4B82D62D4A}">
      <dsp:nvSpPr>
        <dsp:cNvPr id="0" name=""/>
        <dsp:cNvSpPr/>
      </dsp:nvSpPr>
      <dsp:spPr>
        <a:xfrm>
          <a:off x="2734902" y="3766183"/>
          <a:ext cx="1666887" cy="419176"/>
        </a:xfrm>
        <a:prstGeom prst="ellipse">
          <a:avLst/>
        </a:prstGeom>
        <a:solidFill>
          <a:srgbClr val="00B05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kern="1200"/>
            <a:t>МБОУ ДОД Станция юных натуралистов</a:t>
          </a:r>
        </a:p>
      </dsp:txBody>
      <dsp:txXfrm>
        <a:off x="2979012" y="3827570"/>
        <a:ext cx="1178667" cy="296402"/>
      </dsp:txXfrm>
    </dsp:sp>
    <dsp:sp modelId="{57CF0FF5-09E6-4803-B3AD-76EF59860C10}">
      <dsp:nvSpPr>
        <dsp:cNvPr id="0" name=""/>
        <dsp:cNvSpPr/>
      </dsp:nvSpPr>
      <dsp:spPr>
        <a:xfrm rot="9461194">
          <a:off x="1340823" y="3094694"/>
          <a:ext cx="2831209" cy="8295"/>
        </a:xfrm>
        <a:custGeom>
          <a:avLst/>
          <a:gdLst/>
          <a:ahLst/>
          <a:cxnLst/>
          <a:rect l="0" t="0" r="0" b="0"/>
          <a:pathLst>
            <a:path>
              <a:moveTo>
                <a:pt x="0" y="4147"/>
              </a:moveTo>
              <a:lnTo>
                <a:pt x="2831209"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44500">
            <a:lnSpc>
              <a:spcPct val="90000"/>
            </a:lnSpc>
            <a:spcBef>
              <a:spcPct val="0"/>
            </a:spcBef>
            <a:spcAft>
              <a:spcPct val="35000"/>
            </a:spcAft>
          </a:pPr>
          <a:endParaRPr lang="ru-RU" sz="1000" kern="1200"/>
        </a:p>
      </dsp:txBody>
      <dsp:txXfrm rot="10800000">
        <a:off x="2685648" y="3028062"/>
        <a:ext cx="141560" cy="141560"/>
      </dsp:txXfrm>
    </dsp:sp>
    <dsp:sp modelId="{2DE37015-6928-4221-9F2D-C310D2B71CCE}">
      <dsp:nvSpPr>
        <dsp:cNvPr id="0" name=""/>
        <dsp:cNvSpPr/>
      </dsp:nvSpPr>
      <dsp:spPr>
        <a:xfrm>
          <a:off x="136205" y="3538559"/>
          <a:ext cx="1526412" cy="644818"/>
        </a:xfrm>
        <a:prstGeom prst="ellipse">
          <a:avLst/>
        </a:prstGeom>
        <a:solidFill>
          <a:srgbClr val="00B05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kern="1200"/>
            <a:t>Художественная картинная галерея</a:t>
          </a:r>
        </a:p>
      </dsp:txBody>
      <dsp:txXfrm>
        <a:off x="359743" y="3632990"/>
        <a:ext cx="1079336" cy="455956"/>
      </dsp:txXfrm>
    </dsp:sp>
    <dsp:sp modelId="{2F366DC2-6FAC-49B4-82B7-CCC45874D729}">
      <dsp:nvSpPr>
        <dsp:cNvPr id="0" name=""/>
        <dsp:cNvSpPr/>
      </dsp:nvSpPr>
      <dsp:spPr>
        <a:xfrm rot="18575284">
          <a:off x="4588558" y="1256961"/>
          <a:ext cx="1882442" cy="8295"/>
        </a:xfrm>
        <a:custGeom>
          <a:avLst/>
          <a:gdLst/>
          <a:ahLst/>
          <a:cxnLst/>
          <a:rect l="0" t="0" r="0" b="0"/>
          <a:pathLst>
            <a:path>
              <a:moveTo>
                <a:pt x="0" y="4147"/>
              </a:moveTo>
              <a:lnTo>
                <a:pt x="1882442"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ru-RU" sz="600" kern="1200"/>
        </a:p>
      </dsp:txBody>
      <dsp:txXfrm>
        <a:off x="5482718" y="1214048"/>
        <a:ext cx="94122" cy="94122"/>
      </dsp:txXfrm>
    </dsp:sp>
    <dsp:sp modelId="{AE697D12-DB77-489A-9D37-FF39BD25C8FB}">
      <dsp:nvSpPr>
        <dsp:cNvPr id="0" name=""/>
        <dsp:cNvSpPr/>
      </dsp:nvSpPr>
      <dsp:spPr>
        <a:xfrm>
          <a:off x="5691660" y="0"/>
          <a:ext cx="1306161" cy="551145"/>
        </a:xfrm>
        <a:prstGeom prst="ellipse">
          <a:avLst/>
        </a:prstGeom>
        <a:gradFill rotWithShape="0">
          <a:gsLst>
            <a:gs pos="0">
              <a:schemeClr val="accent5">
                <a:hueOff val="0"/>
                <a:satOff val="0"/>
                <a:lumOff val="0"/>
                <a:alphaOff val="0"/>
                <a:shade val="51000"/>
                <a:satMod val="130000"/>
              </a:schemeClr>
            </a:gs>
            <a:gs pos="80000">
              <a:schemeClr val="accent5">
                <a:hueOff val="0"/>
                <a:satOff val="0"/>
                <a:lumOff val="0"/>
                <a:alphaOff val="0"/>
                <a:shade val="93000"/>
                <a:satMod val="130000"/>
              </a:schemeClr>
            </a:gs>
            <a:gs pos="100000">
              <a:schemeClr val="accent5">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t>Дом Ветеранов </a:t>
          </a:r>
        </a:p>
      </dsp:txBody>
      <dsp:txXfrm>
        <a:off x="5882943" y="80713"/>
        <a:ext cx="923595" cy="389719"/>
      </dsp:txXfrm>
    </dsp:sp>
    <dsp:sp modelId="{2301316F-6EE4-4FDD-B2AE-37FB45D2BFE4}">
      <dsp:nvSpPr>
        <dsp:cNvPr id="0" name=""/>
        <dsp:cNvSpPr/>
      </dsp:nvSpPr>
      <dsp:spPr>
        <a:xfrm rot="21593160">
          <a:off x="5455678" y="2311818"/>
          <a:ext cx="2461136" cy="8295"/>
        </a:xfrm>
        <a:custGeom>
          <a:avLst/>
          <a:gdLst/>
          <a:ahLst/>
          <a:cxnLst/>
          <a:rect l="0" t="0" r="0" b="0"/>
          <a:pathLst>
            <a:path>
              <a:moveTo>
                <a:pt x="0" y="4147"/>
              </a:moveTo>
              <a:lnTo>
                <a:pt x="2461136"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ru-RU" sz="800" kern="1200"/>
        </a:p>
      </dsp:txBody>
      <dsp:txXfrm>
        <a:off x="6624718" y="2254437"/>
        <a:ext cx="123056" cy="123056"/>
      </dsp:txXfrm>
    </dsp:sp>
    <dsp:sp modelId="{0DD48554-4016-4198-AFB5-476D8B72B9E6}">
      <dsp:nvSpPr>
        <dsp:cNvPr id="0" name=""/>
        <dsp:cNvSpPr/>
      </dsp:nvSpPr>
      <dsp:spPr>
        <a:xfrm>
          <a:off x="7916803" y="2102757"/>
          <a:ext cx="1178936" cy="419176"/>
        </a:xfrm>
        <a:prstGeom prst="ellipse">
          <a:avLst/>
        </a:prstGeom>
        <a:gradFill rotWithShape="0">
          <a:gsLst>
            <a:gs pos="0">
              <a:schemeClr val="accent5">
                <a:hueOff val="0"/>
                <a:satOff val="0"/>
                <a:lumOff val="0"/>
                <a:alphaOff val="0"/>
                <a:shade val="51000"/>
                <a:satMod val="130000"/>
              </a:schemeClr>
            </a:gs>
            <a:gs pos="80000">
              <a:schemeClr val="accent5">
                <a:hueOff val="0"/>
                <a:satOff val="0"/>
                <a:lumOff val="0"/>
                <a:alphaOff val="0"/>
                <a:shade val="93000"/>
                <a:satMod val="130000"/>
              </a:schemeClr>
            </a:gs>
            <a:gs pos="100000">
              <a:schemeClr val="accent5">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kern="1200"/>
            <a:t>Детская школа искусств</a:t>
          </a:r>
        </a:p>
      </dsp:txBody>
      <dsp:txXfrm>
        <a:off x="8089454" y="2164144"/>
        <a:ext cx="833634" cy="296402"/>
      </dsp:txXfrm>
    </dsp:sp>
    <dsp:sp modelId="{FD92DDD3-A63B-43D4-8EAE-E4C80575696F}">
      <dsp:nvSpPr>
        <dsp:cNvPr id="0" name=""/>
        <dsp:cNvSpPr/>
      </dsp:nvSpPr>
      <dsp:spPr>
        <a:xfrm rot="19875850">
          <a:off x="4979162" y="1341318"/>
          <a:ext cx="2904778" cy="8295"/>
        </a:xfrm>
        <a:custGeom>
          <a:avLst/>
          <a:gdLst/>
          <a:ahLst/>
          <a:cxnLst/>
          <a:rect l="0" t="0" r="0" b="0"/>
          <a:pathLst>
            <a:path>
              <a:moveTo>
                <a:pt x="0" y="4147"/>
              </a:moveTo>
              <a:lnTo>
                <a:pt x="2904778"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44500">
            <a:lnSpc>
              <a:spcPct val="90000"/>
            </a:lnSpc>
            <a:spcBef>
              <a:spcPct val="0"/>
            </a:spcBef>
            <a:spcAft>
              <a:spcPct val="35000"/>
            </a:spcAft>
          </a:pPr>
          <a:endParaRPr lang="ru-RU" sz="1000" kern="1200"/>
        </a:p>
      </dsp:txBody>
      <dsp:txXfrm>
        <a:off x="6358932" y="1272847"/>
        <a:ext cx="145238" cy="145238"/>
      </dsp:txXfrm>
    </dsp:sp>
    <dsp:sp modelId="{F4C49668-263D-4A6B-89EE-97B3BE94AC12}">
      <dsp:nvSpPr>
        <dsp:cNvPr id="0" name=""/>
        <dsp:cNvSpPr/>
      </dsp:nvSpPr>
      <dsp:spPr>
        <a:xfrm>
          <a:off x="7436665" y="0"/>
          <a:ext cx="1553290" cy="737066"/>
        </a:xfrm>
        <a:prstGeom prst="ellipse">
          <a:avLst/>
        </a:prstGeom>
        <a:gradFill rotWithShape="0">
          <a:gsLst>
            <a:gs pos="0">
              <a:schemeClr val="accent5">
                <a:hueOff val="0"/>
                <a:satOff val="0"/>
                <a:lumOff val="0"/>
                <a:alphaOff val="0"/>
                <a:shade val="51000"/>
                <a:satMod val="130000"/>
              </a:schemeClr>
            </a:gs>
            <a:gs pos="80000">
              <a:schemeClr val="accent5">
                <a:hueOff val="0"/>
                <a:satOff val="0"/>
                <a:lumOff val="0"/>
                <a:alphaOff val="0"/>
                <a:shade val="93000"/>
                <a:satMod val="130000"/>
              </a:schemeClr>
            </a:gs>
            <a:gs pos="100000">
              <a:schemeClr val="accent5">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5715" tIns="5715" rIns="5715" bIns="5715" numCol="1" spcCol="1270" anchor="ctr" anchorCtr="0">
          <a:noAutofit/>
        </a:bodyPr>
        <a:lstStyle/>
        <a:p>
          <a:pPr lvl="0" algn="ctr" defTabSz="400050">
            <a:lnSpc>
              <a:spcPct val="90000"/>
            </a:lnSpc>
            <a:spcBef>
              <a:spcPct val="0"/>
            </a:spcBef>
            <a:spcAft>
              <a:spcPct val="35000"/>
            </a:spcAft>
          </a:pPr>
          <a:r>
            <a:rPr lang="ru-RU" sz="900" kern="1200"/>
            <a:t>МУК «Даниловский районный Дом культуры»</a:t>
          </a:r>
        </a:p>
      </dsp:txBody>
      <dsp:txXfrm>
        <a:off x="7664139" y="107941"/>
        <a:ext cx="1098342" cy="521184"/>
      </dsp:txXfrm>
    </dsp:sp>
    <dsp:sp modelId="{15CC8A45-451E-4B37-A667-8C3317E4EAA2}">
      <dsp:nvSpPr>
        <dsp:cNvPr id="0" name=""/>
        <dsp:cNvSpPr/>
      </dsp:nvSpPr>
      <dsp:spPr>
        <a:xfrm rot="21073596">
          <a:off x="5396924" y="2014131"/>
          <a:ext cx="2424574" cy="8295"/>
        </a:xfrm>
        <a:custGeom>
          <a:avLst/>
          <a:gdLst/>
          <a:ahLst/>
          <a:cxnLst/>
          <a:rect l="0" t="0" r="0" b="0"/>
          <a:pathLst>
            <a:path>
              <a:moveTo>
                <a:pt x="0" y="4147"/>
              </a:moveTo>
              <a:lnTo>
                <a:pt x="2424574"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55600">
            <a:lnSpc>
              <a:spcPct val="90000"/>
            </a:lnSpc>
            <a:spcBef>
              <a:spcPct val="0"/>
            </a:spcBef>
            <a:spcAft>
              <a:spcPct val="35000"/>
            </a:spcAft>
          </a:pPr>
          <a:endParaRPr lang="ru-RU" sz="800" kern="1200"/>
        </a:p>
      </dsp:txBody>
      <dsp:txXfrm>
        <a:off x="6548597" y="1957665"/>
        <a:ext cx="121228" cy="121228"/>
      </dsp:txXfrm>
    </dsp:sp>
    <dsp:sp modelId="{CB907D9C-8774-4A54-8078-D5424D94F598}">
      <dsp:nvSpPr>
        <dsp:cNvPr id="0" name=""/>
        <dsp:cNvSpPr/>
      </dsp:nvSpPr>
      <dsp:spPr>
        <a:xfrm>
          <a:off x="7735283" y="1529920"/>
          <a:ext cx="1360456" cy="419176"/>
        </a:xfrm>
        <a:prstGeom prst="ellipse">
          <a:avLst/>
        </a:prstGeom>
        <a:gradFill rotWithShape="0">
          <a:gsLst>
            <a:gs pos="0">
              <a:schemeClr val="accent5">
                <a:hueOff val="0"/>
                <a:satOff val="0"/>
                <a:lumOff val="0"/>
                <a:alphaOff val="0"/>
                <a:shade val="51000"/>
                <a:satMod val="130000"/>
              </a:schemeClr>
            </a:gs>
            <a:gs pos="80000">
              <a:schemeClr val="accent5">
                <a:hueOff val="0"/>
                <a:satOff val="0"/>
                <a:lumOff val="0"/>
                <a:alphaOff val="0"/>
                <a:shade val="93000"/>
                <a:satMod val="130000"/>
              </a:schemeClr>
            </a:gs>
            <a:gs pos="100000">
              <a:schemeClr val="accent5">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kern="1200"/>
            <a:t>МЧС, пожарные дружины </a:t>
          </a:r>
        </a:p>
      </dsp:txBody>
      <dsp:txXfrm>
        <a:off x="7934517" y="1591307"/>
        <a:ext cx="961988" cy="296402"/>
      </dsp:txXfrm>
    </dsp:sp>
    <dsp:sp modelId="{C5ACA4D2-4EA9-478B-B788-CE8B58336DFD}">
      <dsp:nvSpPr>
        <dsp:cNvPr id="0" name=""/>
        <dsp:cNvSpPr/>
      </dsp:nvSpPr>
      <dsp:spPr>
        <a:xfrm rot="9666644">
          <a:off x="2501523" y="2785499"/>
          <a:ext cx="1560180" cy="8295"/>
        </a:xfrm>
        <a:custGeom>
          <a:avLst/>
          <a:gdLst/>
          <a:ahLst/>
          <a:cxnLst/>
          <a:rect l="0" t="0" r="0" b="0"/>
          <a:pathLst>
            <a:path>
              <a:moveTo>
                <a:pt x="0" y="4147"/>
              </a:moveTo>
              <a:lnTo>
                <a:pt x="1560180"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3242609" y="2750642"/>
        <a:ext cx="78009" cy="78009"/>
      </dsp:txXfrm>
    </dsp:sp>
    <dsp:sp modelId="{92F79387-DFAD-4546-891D-DDA46FCDA81A}">
      <dsp:nvSpPr>
        <dsp:cNvPr id="0" name=""/>
        <dsp:cNvSpPr/>
      </dsp:nvSpPr>
      <dsp:spPr>
        <a:xfrm>
          <a:off x="1374701" y="2990927"/>
          <a:ext cx="1412258" cy="419176"/>
        </a:xfrm>
        <a:prstGeom prst="ellipse">
          <a:avLst/>
        </a:prstGeom>
        <a:solidFill>
          <a:srgbClr val="00B05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b="1" kern="1200"/>
            <a:t>ГИБДД</a:t>
          </a:r>
          <a:endParaRPr lang="ru-RU" sz="1050" kern="1200"/>
        </a:p>
      </dsp:txBody>
      <dsp:txXfrm>
        <a:off x="1581521" y="3052314"/>
        <a:ext cx="998618" cy="296402"/>
      </dsp:txXfrm>
    </dsp:sp>
    <dsp:sp modelId="{0BB11954-B9C7-48F2-9D87-3D7F1723DA43}">
      <dsp:nvSpPr>
        <dsp:cNvPr id="0" name=""/>
        <dsp:cNvSpPr/>
      </dsp:nvSpPr>
      <dsp:spPr>
        <a:xfrm rot="2022320">
          <a:off x="4951508" y="3094455"/>
          <a:ext cx="1739720" cy="8295"/>
        </a:xfrm>
        <a:custGeom>
          <a:avLst/>
          <a:gdLst/>
          <a:ahLst/>
          <a:cxnLst/>
          <a:rect l="0" t="0" r="0" b="0"/>
          <a:pathLst>
            <a:path>
              <a:moveTo>
                <a:pt x="0" y="4147"/>
              </a:moveTo>
              <a:lnTo>
                <a:pt x="1739720"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ru-RU" sz="600" kern="1200"/>
        </a:p>
      </dsp:txBody>
      <dsp:txXfrm>
        <a:off x="5777876" y="3055109"/>
        <a:ext cx="86986" cy="86986"/>
      </dsp:txXfrm>
    </dsp:sp>
    <dsp:sp modelId="{9DA2DFB2-B9FF-4525-BF92-D5D0D9D19CB6}">
      <dsp:nvSpPr>
        <dsp:cNvPr id="0" name=""/>
        <dsp:cNvSpPr/>
      </dsp:nvSpPr>
      <dsp:spPr>
        <a:xfrm>
          <a:off x="6192373" y="3552229"/>
          <a:ext cx="1343882" cy="484144"/>
        </a:xfrm>
        <a:prstGeom prst="ellipse">
          <a:avLst/>
        </a:prstGeom>
        <a:solidFill>
          <a:srgbClr val="FFC00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b="1" kern="1200"/>
            <a:t>МБУ МЦ «Бригантина»</a:t>
          </a:r>
        </a:p>
      </dsp:txBody>
      <dsp:txXfrm>
        <a:off x="6389180" y="3623130"/>
        <a:ext cx="950268" cy="342342"/>
      </dsp:txXfrm>
    </dsp:sp>
    <dsp:sp modelId="{12660426-DE88-4FEE-9D1A-6082B50256DD}">
      <dsp:nvSpPr>
        <dsp:cNvPr id="0" name=""/>
        <dsp:cNvSpPr/>
      </dsp:nvSpPr>
      <dsp:spPr>
        <a:xfrm rot="885627">
          <a:off x="5306950" y="2776791"/>
          <a:ext cx="2193279" cy="8295"/>
        </a:xfrm>
        <a:custGeom>
          <a:avLst/>
          <a:gdLst/>
          <a:ahLst/>
          <a:cxnLst/>
          <a:rect l="0" t="0" r="0" b="0"/>
          <a:pathLst>
            <a:path>
              <a:moveTo>
                <a:pt x="0" y="4147"/>
              </a:moveTo>
              <a:lnTo>
                <a:pt x="2193279"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ru-RU" sz="700" kern="1200"/>
        </a:p>
      </dsp:txBody>
      <dsp:txXfrm>
        <a:off x="6348758" y="2726106"/>
        <a:ext cx="109663" cy="109663"/>
      </dsp:txXfrm>
    </dsp:sp>
    <dsp:sp modelId="{A50CB525-9B96-4569-9C9B-B51BB40C0FF6}">
      <dsp:nvSpPr>
        <dsp:cNvPr id="0" name=""/>
        <dsp:cNvSpPr/>
      </dsp:nvSpPr>
      <dsp:spPr>
        <a:xfrm>
          <a:off x="7379591" y="2793001"/>
          <a:ext cx="1716148" cy="942333"/>
        </a:xfrm>
        <a:prstGeom prst="ellipse">
          <a:avLst/>
        </a:prstGeom>
        <a:solidFill>
          <a:srgbClr val="FFC00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b="1" kern="1200"/>
            <a:t>Отдел ВМР и по делам ГОЧС администрации ДМР</a:t>
          </a:r>
          <a:endParaRPr lang="ru-RU" sz="1050" kern="1200"/>
        </a:p>
      </dsp:txBody>
      <dsp:txXfrm>
        <a:off x="7630915" y="2931002"/>
        <a:ext cx="1213500" cy="666331"/>
      </dsp:txXfrm>
    </dsp:sp>
    <dsp:sp modelId="{8B849AB2-F710-40FF-9F45-B1D3B71F627A}">
      <dsp:nvSpPr>
        <dsp:cNvPr id="0" name=""/>
        <dsp:cNvSpPr/>
      </dsp:nvSpPr>
      <dsp:spPr>
        <a:xfrm rot="491096">
          <a:off x="5411392" y="2497549"/>
          <a:ext cx="1011887" cy="8295"/>
        </a:xfrm>
        <a:custGeom>
          <a:avLst/>
          <a:gdLst/>
          <a:ahLst/>
          <a:cxnLst/>
          <a:rect l="0" t="0" r="0" b="0"/>
          <a:pathLst>
            <a:path>
              <a:moveTo>
                <a:pt x="0" y="4147"/>
              </a:moveTo>
              <a:lnTo>
                <a:pt x="1011887"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5892039" y="2476400"/>
        <a:ext cx="50594" cy="50594"/>
      </dsp:txXfrm>
    </dsp:sp>
    <dsp:sp modelId="{1F471B74-45F8-40E5-9718-A0EC66706ED0}">
      <dsp:nvSpPr>
        <dsp:cNvPr id="0" name=""/>
        <dsp:cNvSpPr/>
      </dsp:nvSpPr>
      <dsp:spPr>
        <a:xfrm>
          <a:off x="6359948" y="2457637"/>
          <a:ext cx="1273666" cy="398640"/>
        </a:xfrm>
        <a:prstGeom prst="ellipse">
          <a:avLst/>
        </a:prstGeom>
        <a:solidFill>
          <a:srgbClr val="FFC00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b="1" kern="1200"/>
            <a:t>ГУ ЯО СРЦ «Родник»</a:t>
          </a:r>
        </a:p>
      </dsp:txBody>
      <dsp:txXfrm>
        <a:off x="6546472" y="2516016"/>
        <a:ext cx="900618" cy="281882"/>
      </dsp:txXfrm>
    </dsp:sp>
    <dsp:sp modelId="{A5C70181-9A08-4BA0-A9F7-6D1FEE1374F2}">
      <dsp:nvSpPr>
        <dsp:cNvPr id="0" name=""/>
        <dsp:cNvSpPr/>
      </dsp:nvSpPr>
      <dsp:spPr>
        <a:xfrm rot="12434407">
          <a:off x="1222316" y="1341826"/>
          <a:ext cx="3079659" cy="8295"/>
        </a:xfrm>
        <a:custGeom>
          <a:avLst/>
          <a:gdLst/>
          <a:ahLst/>
          <a:cxnLst/>
          <a:rect l="0" t="0" r="0" b="0"/>
          <a:pathLst>
            <a:path>
              <a:moveTo>
                <a:pt x="0" y="4147"/>
              </a:moveTo>
              <a:lnTo>
                <a:pt x="3079659"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44500">
            <a:lnSpc>
              <a:spcPct val="90000"/>
            </a:lnSpc>
            <a:spcBef>
              <a:spcPct val="0"/>
            </a:spcBef>
            <a:spcAft>
              <a:spcPct val="35000"/>
            </a:spcAft>
          </a:pPr>
          <a:endParaRPr lang="ru-RU" sz="1000" kern="1200"/>
        </a:p>
      </dsp:txBody>
      <dsp:txXfrm rot="10800000">
        <a:off x="2685154" y="1268983"/>
        <a:ext cx="153982" cy="153982"/>
      </dsp:txXfrm>
    </dsp:sp>
    <dsp:sp modelId="{187DD7E6-ADB5-4AD4-BFD3-7839E042684F}">
      <dsp:nvSpPr>
        <dsp:cNvPr id="0" name=""/>
        <dsp:cNvSpPr/>
      </dsp:nvSpPr>
      <dsp:spPr>
        <a:xfrm>
          <a:off x="79564" y="56029"/>
          <a:ext cx="1625493" cy="654648"/>
        </a:xfrm>
        <a:prstGeom prst="ellipse">
          <a:avLst/>
        </a:prstGeom>
        <a:solidFill>
          <a:schemeClr val="accent6">
            <a:lumMod val="60000"/>
            <a:lumOff val="4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kern="1200"/>
            <a:t>ГКУЯО Даниловский центр занятости населения</a:t>
          </a:r>
        </a:p>
      </dsp:txBody>
      <dsp:txXfrm>
        <a:off x="317612" y="151900"/>
        <a:ext cx="1149397" cy="462906"/>
      </dsp:txXfrm>
    </dsp:sp>
    <dsp:sp modelId="{93E2261F-AEF8-4355-B603-85F880D6AC2C}">
      <dsp:nvSpPr>
        <dsp:cNvPr id="0" name=""/>
        <dsp:cNvSpPr/>
      </dsp:nvSpPr>
      <dsp:spPr>
        <a:xfrm rot="10109932">
          <a:off x="1068404" y="2751823"/>
          <a:ext cx="2886286" cy="8295"/>
        </a:xfrm>
        <a:custGeom>
          <a:avLst/>
          <a:gdLst/>
          <a:ahLst/>
          <a:cxnLst/>
          <a:rect l="0" t="0" r="0" b="0"/>
          <a:pathLst>
            <a:path>
              <a:moveTo>
                <a:pt x="0" y="4147"/>
              </a:moveTo>
              <a:lnTo>
                <a:pt x="2886286"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44500">
            <a:lnSpc>
              <a:spcPct val="90000"/>
            </a:lnSpc>
            <a:spcBef>
              <a:spcPct val="0"/>
            </a:spcBef>
            <a:spcAft>
              <a:spcPct val="35000"/>
            </a:spcAft>
          </a:pPr>
          <a:endParaRPr lang="ru-RU" sz="1000" kern="1200"/>
        </a:p>
      </dsp:txBody>
      <dsp:txXfrm rot="10800000">
        <a:off x="2439390" y="2683814"/>
        <a:ext cx="144314" cy="144314"/>
      </dsp:txXfrm>
    </dsp:sp>
    <dsp:sp modelId="{64C0454E-F845-4837-B423-78E1E7B41F64}">
      <dsp:nvSpPr>
        <dsp:cNvPr id="0" name=""/>
        <dsp:cNvSpPr/>
      </dsp:nvSpPr>
      <dsp:spPr>
        <a:xfrm>
          <a:off x="252303" y="2916498"/>
          <a:ext cx="880504" cy="419176"/>
        </a:xfrm>
        <a:prstGeom prst="ellipse">
          <a:avLst/>
        </a:prstGeom>
        <a:solidFill>
          <a:schemeClr val="accent6">
            <a:lumMod val="60000"/>
            <a:lumOff val="4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b="1" kern="1200"/>
            <a:t>ТКДНиЗП</a:t>
          </a:r>
          <a:endParaRPr lang="ru-RU" sz="1050" kern="1200"/>
        </a:p>
      </dsp:txBody>
      <dsp:txXfrm>
        <a:off x="381250" y="2977885"/>
        <a:ext cx="622610" cy="296402"/>
      </dsp:txXfrm>
    </dsp:sp>
    <dsp:sp modelId="{4A525FA9-9C7D-491A-B01B-D1E47A9F2A9E}">
      <dsp:nvSpPr>
        <dsp:cNvPr id="0" name=""/>
        <dsp:cNvSpPr/>
      </dsp:nvSpPr>
      <dsp:spPr>
        <a:xfrm rot="11732360">
          <a:off x="1052542" y="1728288"/>
          <a:ext cx="2977049" cy="8295"/>
        </a:xfrm>
        <a:custGeom>
          <a:avLst/>
          <a:gdLst/>
          <a:ahLst/>
          <a:cxnLst/>
          <a:rect l="0" t="0" r="0" b="0"/>
          <a:pathLst>
            <a:path>
              <a:moveTo>
                <a:pt x="0" y="4147"/>
              </a:moveTo>
              <a:lnTo>
                <a:pt x="2977049"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44500">
            <a:lnSpc>
              <a:spcPct val="90000"/>
            </a:lnSpc>
            <a:spcBef>
              <a:spcPct val="0"/>
            </a:spcBef>
            <a:spcAft>
              <a:spcPct val="35000"/>
            </a:spcAft>
          </a:pPr>
          <a:endParaRPr lang="ru-RU" sz="1000" kern="1200"/>
        </a:p>
      </dsp:txBody>
      <dsp:txXfrm rot="10800000">
        <a:off x="2466640" y="1658010"/>
        <a:ext cx="148852" cy="148852"/>
      </dsp:txXfrm>
    </dsp:sp>
    <dsp:sp modelId="{782C3E41-E290-48FA-B0E1-3149B96C1D0D}">
      <dsp:nvSpPr>
        <dsp:cNvPr id="0" name=""/>
        <dsp:cNvSpPr/>
      </dsp:nvSpPr>
      <dsp:spPr>
        <a:xfrm>
          <a:off x="535" y="990265"/>
          <a:ext cx="1250414" cy="419176"/>
        </a:xfrm>
        <a:prstGeom prst="ellipse">
          <a:avLst/>
        </a:prstGeom>
        <a:solidFill>
          <a:schemeClr val="accent6">
            <a:lumMod val="60000"/>
            <a:lumOff val="4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b="1" i="0" kern="1200"/>
            <a:t>Марьинский СДК</a:t>
          </a:r>
          <a:endParaRPr lang="ru-RU" sz="1050" kern="1200"/>
        </a:p>
      </dsp:txBody>
      <dsp:txXfrm>
        <a:off x="183654" y="1051652"/>
        <a:ext cx="884176" cy="296402"/>
      </dsp:txXfrm>
    </dsp:sp>
    <dsp:sp modelId="{380BA9C7-1CA3-4D81-9C50-FDF630F9A6E3}">
      <dsp:nvSpPr>
        <dsp:cNvPr id="0" name=""/>
        <dsp:cNvSpPr/>
      </dsp:nvSpPr>
      <dsp:spPr>
        <a:xfrm rot="10521079">
          <a:off x="1318282" y="2483369"/>
          <a:ext cx="2551690" cy="8295"/>
        </a:xfrm>
        <a:custGeom>
          <a:avLst/>
          <a:gdLst/>
          <a:ahLst/>
          <a:cxnLst/>
          <a:rect l="0" t="0" r="0" b="0"/>
          <a:pathLst>
            <a:path>
              <a:moveTo>
                <a:pt x="0" y="4147"/>
              </a:moveTo>
              <a:lnTo>
                <a:pt x="2551690"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ru-RU" sz="900" kern="1200"/>
        </a:p>
      </dsp:txBody>
      <dsp:txXfrm rot="10800000">
        <a:off x="2530334" y="2423724"/>
        <a:ext cx="127584" cy="127584"/>
      </dsp:txXfrm>
    </dsp:sp>
    <dsp:sp modelId="{1646BDB4-35CE-4499-AF87-24A18BF78DBF}">
      <dsp:nvSpPr>
        <dsp:cNvPr id="0" name=""/>
        <dsp:cNvSpPr/>
      </dsp:nvSpPr>
      <dsp:spPr>
        <a:xfrm>
          <a:off x="0" y="2434214"/>
          <a:ext cx="1344226" cy="419176"/>
        </a:xfrm>
        <a:prstGeom prst="ellipse">
          <a:avLst/>
        </a:prstGeom>
        <a:solidFill>
          <a:schemeClr val="accent6">
            <a:lumMod val="60000"/>
            <a:lumOff val="4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b="1" i="0" kern="1200"/>
            <a:t>Семловский СДК</a:t>
          </a:r>
          <a:endParaRPr lang="ru-RU" sz="1050" kern="1200"/>
        </a:p>
      </dsp:txBody>
      <dsp:txXfrm>
        <a:off x="196857" y="2495601"/>
        <a:ext cx="950512" cy="296402"/>
      </dsp:txXfrm>
    </dsp:sp>
    <dsp:sp modelId="{B4ED3977-6875-41CE-9CF6-42958FD8F901}">
      <dsp:nvSpPr>
        <dsp:cNvPr id="0" name=""/>
        <dsp:cNvSpPr/>
      </dsp:nvSpPr>
      <dsp:spPr>
        <a:xfrm rot="13617723">
          <a:off x="2747829" y="1292621"/>
          <a:ext cx="1901737" cy="8295"/>
        </a:xfrm>
        <a:custGeom>
          <a:avLst/>
          <a:gdLst/>
          <a:ahLst/>
          <a:cxnLst/>
          <a:rect l="0" t="0" r="0" b="0"/>
          <a:pathLst>
            <a:path>
              <a:moveTo>
                <a:pt x="0" y="4147"/>
              </a:moveTo>
              <a:lnTo>
                <a:pt x="1901737"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ru-RU" sz="600" kern="1200"/>
        </a:p>
      </dsp:txBody>
      <dsp:txXfrm rot="10800000">
        <a:off x="3651154" y="1249225"/>
        <a:ext cx="95086" cy="95086"/>
      </dsp:txXfrm>
    </dsp:sp>
    <dsp:sp modelId="{A4F1FC3C-83D7-4B2E-828C-6BAC3139E0FF}">
      <dsp:nvSpPr>
        <dsp:cNvPr id="0" name=""/>
        <dsp:cNvSpPr/>
      </dsp:nvSpPr>
      <dsp:spPr>
        <a:xfrm>
          <a:off x="1931863" y="78"/>
          <a:ext cx="1689438" cy="618309"/>
        </a:xfrm>
        <a:prstGeom prst="ellipse">
          <a:avLst/>
        </a:prstGeom>
        <a:solidFill>
          <a:schemeClr val="accent6">
            <a:lumMod val="60000"/>
            <a:lumOff val="4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kern="1200"/>
            <a:t>Федуринский Центр временного проживания</a:t>
          </a:r>
        </a:p>
      </dsp:txBody>
      <dsp:txXfrm>
        <a:off x="2179275" y="90627"/>
        <a:ext cx="1194614" cy="437211"/>
      </dsp:txXfrm>
    </dsp:sp>
    <dsp:sp modelId="{04382BAC-B085-4B96-9C98-2100324E414B}">
      <dsp:nvSpPr>
        <dsp:cNvPr id="0" name=""/>
        <dsp:cNvSpPr/>
      </dsp:nvSpPr>
      <dsp:spPr>
        <a:xfrm rot="12612216">
          <a:off x="2472242" y="1575450"/>
          <a:ext cx="1819879" cy="8295"/>
        </a:xfrm>
        <a:custGeom>
          <a:avLst/>
          <a:gdLst/>
          <a:ahLst/>
          <a:cxnLst/>
          <a:rect l="0" t="0" r="0" b="0"/>
          <a:pathLst>
            <a:path>
              <a:moveTo>
                <a:pt x="0" y="4147"/>
              </a:moveTo>
              <a:lnTo>
                <a:pt x="1819879" y="4147"/>
              </a:lnTo>
            </a:path>
          </a:pathLst>
        </a:custGeom>
        <a:noFill/>
        <a:ln w="25400" cap="flat" cmpd="sng" algn="ctr">
          <a:solidFill>
            <a:schemeClr val="accent5">
              <a:shade val="60000"/>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ru-RU" sz="600" kern="1200"/>
        </a:p>
      </dsp:txBody>
      <dsp:txXfrm rot="10800000">
        <a:off x="3336685" y="1534100"/>
        <a:ext cx="90993" cy="90993"/>
      </dsp:txXfrm>
    </dsp:sp>
    <dsp:sp modelId="{A9F2AF95-3F25-46D2-A166-3E6C52B18D6D}">
      <dsp:nvSpPr>
        <dsp:cNvPr id="0" name=""/>
        <dsp:cNvSpPr/>
      </dsp:nvSpPr>
      <dsp:spPr>
        <a:xfrm>
          <a:off x="1019176" y="669602"/>
          <a:ext cx="2396681" cy="464090"/>
        </a:xfrm>
        <a:prstGeom prst="ellipse">
          <a:avLst/>
        </a:prstGeom>
        <a:solidFill>
          <a:schemeClr val="accent6">
            <a:lumMod val="60000"/>
            <a:lumOff val="4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985" tIns="6985" rIns="6985" bIns="6985" numCol="1" spcCol="1270" anchor="ctr" anchorCtr="0">
          <a:noAutofit/>
        </a:bodyPr>
        <a:lstStyle/>
        <a:p>
          <a:pPr lvl="0" algn="ctr" defTabSz="466725">
            <a:lnSpc>
              <a:spcPct val="90000"/>
            </a:lnSpc>
            <a:spcBef>
              <a:spcPct val="0"/>
            </a:spcBef>
            <a:spcAft>
              <a:spcPct val="35000"/>
            </a:spcAft>
          </a:pPr>
          <a:r>
            <a:rPr lang="ru-RU" sz="1050" kern="1200"/>
            <a:t>Дошкольная группа Средней школы имени Мичурина</a:t>
          </a:r>
        </a:p>
      </dsp:txBody>
      <dsp:txXfrm>
        <a:off x="1370162" y="737566"/>
        <a:ext cx="1694709" cy="328162"/>
      </dsp:txXfrm>
    </dsp:sp>
  </dsp:spTree>
</dsp:drawing>
</file>

<file path=word/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05BEC83-9530-4D7B-9E43-258AE3889B0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365</TotalTime>
  <Pages>1</Pages>
  <Words>149710</Words>
  <Characters>853348</Characters>
  <Application>Microsoft Office Word</Application>
  <DocSecurity>0</DocSecurity>
  <Lines>7111</Lines>
  <Paragraphs>200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0105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Литература</dc:creator>
  <cp:lastModifiedBy>Windows User</cp:lastModifiedBy>
  <cp:revision>82</cp:revision>
  <cp:lastPrinted>2019-08-15T11:13:00Z</cp:lastPrinted>
  <dcterms:created xsi:type="dcterms:W3CDTF">2018-06-07T09:04:00Z</dcterms:created>
  <dcterms:modified xsi:type="dcterms:W3CDTF">2022-02-25T10:39:00Z</dcterms:modified>
</cp:coreProperties>
</file>